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5EF5" w:rsidRPr="007B5A16" w:rsidRDefault="00DE5EF5" w:rsidP="00DE5EF5">
      <w:pPr>
        <w:pStyle w:val="Style1"/>
        <w:rPr>
          <w:color w:val="FF0000"/>
          <w:sz w:val="24"/>
          <w:szCs w:val="24"/>
        </w:rPr>
      </w:pPr>
      <w:bookmarkStart w:id="0" w:name="_Toc169699303"/>
      <w:bookmarkStart w:id="1" w:name="_Toc169699844"/>
      <w:r w:rsidRPr="007B5A16">
        <w:rPr>
          <w:color w:val="FF0000"/>
          <w:sz w:val="24"/>
          <w:szCs w:val="24"/>
        </w:rPr>
        <w:t>ĐIỆN TÍCH – ĐỊNH LUẬT CU LÔNG</w:t>
      </w:r>
    </w:p>
    <w:p w:rsidR="00DE5EF5" w:rsidRPr="007B5A16" w:rsidRDefault="00646580" w:rsidP="00DE5EF5">
      <w:pPr>
        <w:jc w:val="both"/>
        <w:rPr>
          <w:lang w:val="fr-FR"/>
        </w:rPr>
      </w:pPr>
      <w:r w:rsidRPr="007B5A16">
        <w:rPr>
          <w:b/>
          <w:lang w:val="fr-FR"/>
        </w:rPr>
        <w:t>1</w:t>
      </w:r>
      <w:r w:rsidR="00D95E8D" w:rsidRPr="007B5A16">
        <w:rPr>
          <w:b/>
          <w:lang w:val="fr-FR"/>
        </w:rPr>
        <w:t>/</w:t>
      </w:r>
      <w:r w:rsidR="00DE5EF5" w:rsidRPr="007B5A16">
        <w:rPr>
          <w:lang w:val="fr-FR"/>
        </w:rPr>
        <w:t xml:space="preserve"> Trong những cách sau cách nào có thể làm nhiễm điện cho một vật?</w:t>
      </w:r>
    </w:p>
    <w:p w:rsidR="00DE5EF5" w:rsidRPr="00504FA0" w:rsidRDefault="00504FA0" w:rsidP="00DE5EF5">
      <w:pPr>
        <w:jc w:val="both"/>
        <w:rPr>
          <w:lang w:val="fr-FR"/>
        </w:rPr>
      </w:pPr>
      <w:r w:rsidRPr="00504FA0">
        <w:rPr>
          <w:color w:val="0000FF"/>
          <w:lang w:val="fr-FR"/>
        </w:rPr>
        <w:t>A. Cọ chiếc vỏ bút lên tóc</w:t>
      </w:r>
      <w:r>
        <w:rPr>
          <w:color w:val="0000FF"/>
          <w:lang w:val="fr-FR"/>
        </w:rPr>
        <w:t>.</w:t>
      </w:r>
      <w:r w:rsidR="00DE5EF5" w:rsidRPr="00504FA0">
        <w:rPr>
          <w:color w:val="0000FF"/>
          <w:lang w:val="fr-FR"/>
        </w:rPr>
        <w:tab/>
      </w:r>
      <w:r w:rsidR="00DE5EF5" w:rsidRPr="00504FA0">
        <w:rPr>
          <w:lang w:val="fr-FR"/>
        </w:rPr>
        <w:tab/>
        <w:t>B. Đặt một nhanh</w:t>
      </w:r>
      <w:r>
        <w:rPr>
          <w:lang w:val="fr-FR"/>
        </w:rPr>
        <w:t xml:space="preserve"> nhựa gần một vật đã nhiễm điện.</w:t>
      </w:r>
    </w:p>
    <w:p w:rsidR="00DE5EF5" w:rsidRPr="007B5A16" w:rsidRDefault="00DE5EF5" w:rsidP="00DE5EF5">
      <w:pPr>
        <w:jc w:val="both"/>
      </w:pPr>
      <w:r w:rsidRPr="00504FA0">
        <w:rPr>
          <w:lang w:val="fr-FR"/>
        </w:rPr>
        <w:t>C. Đặt một vật gần nguồn điện</w:t>
      </w:r>
      <w:r w:rsidR="00504FA0" w:rsidRPr="00504FA0">
        <w:rPr>
          <w:lang w:val="fr-FR"/>
        </w:rPr>
        <w:t>.</w:t>
      </w:r>
      <w:r w:rsidRPr="00504FA0">
        <w:rPr>
          <w:lang w:val="fr-FR"/>
        </w:rPr>
        <w:tab/>
      </w:r>
      <w:r w:rsidRPr="007B5A16">
        <w:t>D. Cho một vật tiếp xúc với viên pin.</w:t>
      </w:r>
    </w:p>
    <w:p w:rsidR="00DE5EF5" w:rsidRPr="007B5A16" w:rsidRDefault="00646580" w:rsidP="00DE5EF5">
      <w:pPr>
        <w:jc w:val="both"/>
      </w:pPr>
      <w:r w:rsidRPr="007B5A16">
        <w:rPr>
          <w:b/>
        </w:rPr>
        <w:t>2</w:t>
      </w:r>
      <w:r w:rsidR="00D95E8D" w:rsidRPr="007B5A16">
        <w:rPr>
          <w:b/>
        </w:rPr>
        <w:t>/</w:t>
      </w:r>
      <w:r w:rsidR="00DE5EF5" w:rsidRPr="007B5A16">
        <w:t xml:space="preserve"> Trong các hiện tượng sau, hiện tượng nào không liên quan đến nhiễm điện?</w:t>
      </w:r>
    </w:p>
    <w:p w:rsidR="00DE5EF5" w:rsidRPr="007B5A16" w:rsidRDefault="00DE5EF5" w:rsidP="00DE5EF5">
      <w:pPr>
        <w:jc w:val="both"/>
        <w:rPr>
          <w:color w:val="0000FF"/>
        </w:rPr>
      </w:pPr>
      <w:r w:rsidRPr="007B5A16">
        <w:t xml:space="preserve">A. Về mùa đông lược dính rất nhiều tóc khi chải đầu;                                   </w:t>
      </w:r>
      <w:r w:rsidR="00575220" w:rsidRPr="007B5A16">
        <w:t xml:space="preserve"> </w:t>
      </w:r>
      <w:r w:rsidRPr="007B5A16">
        <w:rPr>
          <w:color w:val="0000FF"/>
        </w:rPr>
        <w:t>B. Chim thường xù lông về mùa rét;</w:t>
      </w:r>
    </w:p>
    <w:p w:rsidR="00DE5EF5" w:rsidRPr="007B5A16" w:rsidRDefault="00DE5EF5" w:rsidP="00DE5EF5">
      <w:pPr>
        <w:jc w:val="both"/>
      </w:pPr>
      <w:r w:rsidRPr="007B5A16">
        <w:t>C. Ôtô chở nhiên liệu thường thả một sợi dây xích kéo lê trên mặt đường;    D. Sét giữa các đám mây.</w:t>
      </w:r>
    </w:p>
    <w:p w:rsidR="00DE5EF5" w:rsidRPr="007B5A16" w:rsidRDefault="00646580" w:rsidP="00DE5EF5">
      <w:pPr>
        <w:jc w:val="both"/>
      </w:pPr>
      <w:r w:rsidRPr="007B5A16">
        <w:rPr>
          <w:b/>
        </w:rPr>
        <w:t>3</w:t>
      </w:r>
      <w:r w:rsidR="00D95E8D" w:rsidRPr="007B5A16">
        <w:rPr>
          <w:b/>
        </w:rPr>
        <w:t>/</w:t>
      </w:r>
      <w:r w:rsidR="00DE5EF5" w:rsidRPr="007B5A16">
        <w:t xml:space="preserve"> Về sự tương tác điện, trong các nhận định dưới đây, nhận định sai là</w:t>
      </w:r>
      <w:r w:rsidR="00074900">
        <w:t>:</w:t>
      </w:r>
    </w:p>
    <w:p w:rsidR="00DE5EF5" w:rsidRPr="007B5A16" w:rsidRDefault="00DE5EF5" w:rsidP="00DE5EF5">
      <w:pPr>
        <w:jc w:val="both"/>
      </w:pPr>
      <w:r w:rsidRPr="007B5A16">
        <w:t>A. Các điện tích cùng loại thì đẩy nhau.</w:t>
      </w:r>
      <w:r w:rsidRPr="007B5A16">
        <w:tab/>
        <w:t>B. Các điện tích khác loại thì hút nhau.</w:t>
      </w:r>
    </w:p>
    <w:p w:rsidR="00DE5EF5" w:rsidRPr="007B5A16" w:rsidRDefault="00DE5EF5" w:rsidP="00DE5EF5">
      <w:pPr>
        <w:jc w:val="both"/>
        <w:rPr>
          <w:color w:val="0000FF"/>
        </w:rPr>
      </w:pPr>
      <w:r w:rsidRPr="007B5A16">
        <w:rPr>
          <w:color w:val="0000FF"/>
        </w:rPr>
        <w:t>C. Hai thanh nhựa giống nhau, sau khi cọ xát với len dạ, nếu đưa lại gần thì chúng sẽ hút nhau.</w:t>
      </w:r>
    </w:p>
    <w:p w:rsidR="00DE5EF5" w:rsidRPr="007B5A16" w:rsidRDefault="00DE5EF5" w:rsidP="00DE5EF5">
      <w:pPr>
        <w:jc w:val="both"/>
      </w:pPr>
      <w:r w:rsidRPr="007B5A16">
        <w:t>D. Hai thanh thủy tinh sau khi cọ xát vào lụa, nếu đưa lại gần nhau thì chúng sẽ đẩy nhau.</w:t>
      </w:r>
    </w:p>
    <w:p w:rsidR="00DE5EF5" w:rsidRPr="007B5A16" w:rsidRDefault="00646580" w:rsidP="00DE5EF5">
      <w:pPr>
        <w:jc w:val="both"/>
      </w:pPr>
      <w:r w:rsidRPr="007B5A16">
        <w:rPr>
          <w:b/>
        </w:rPr>
        <w:t>4</w:t>
      </w:r>
      <w:r w:rsidR="00D95E8D" w:rsidRPr="007B5A16">
        <w:rPr>
          <w:b/>
        </w:rPr>
        <w:t>/</w:t>
      </w:r>
      <w:r w:rsidR="00DE5EF5" w:rsidRPr="007B5A16">
        <w:t xml:space="preserve"> Khi khoảng cách giữa hai điện tích điểm trong chân không giảm xuống 2 lần thì độ lớn lực Cu – lông</w:t>
      </w:r>
    </w:p>
    <w:p w:rsidR="00DE5EF5" w:rsidRPr="007B5A16" w:rsidRDefault="00DE5EF5" w:rsidP="00DE5EF5">
      <w:pPr>
        <w:jc w:val="both"/>
      </w:pPr>
      <w:r w:rsidRPr="007B5A16">
        <w:rPr>
          <w:color w:val="0000FF"/>
        </w:rPr>
        <w:t>A. tăng 4 lần.</w:t>
      </w:r>
      <w:r w:rsidRPr="007B5A16">
        <w:t xml:space="preserve"> </w:t>
      </w:r>
      <w:r w:rsidRPr="007B5A16">
        <w:tab/>
      </w:r>
      <w:r w:rsidRPr="007B5A16">
        <w:tab/>
        <w:t>B. tăng 2 lần.</w:t>
      </w:r>
      <w:r w:rsidRPr="007B5A16">
        <w:tab/>
      </w:r>
      <w:r w:rsidRPr="007B5A16">
        <w:tab/>
        <w:t>C. giảm 4 lần.</w:t>
      </w:r>
      <w:r w:rsidRPr="007B5A16">
        <w:tab/>
      </w:r>
      <w:r w:rsidRPr="007B5A16">
        <w:tab/>
        <w:t>D. giảm 4 lần.</w:t>
      </w:r>
    </w:p>
    <w:p w:rsidR="00DE5EF5" w:rsidRPr="007B5A16" w:rsidRDefault="00646580" w:rsidP="00DE5EF5">
      <w:pPr>
        <w:jc w:val="both"/>
      </w:pPr>
      <w:r w:rsidRPr="007B5A16">
        <w:rPr>
          <w:b/>
        </w:rPr>
        <w:t>5</w:t>
      </w:r>
      <w:r w:rsidR="00D95E8D" w:rsidRPr="007B5A16">
        <w:rPr>
          <w:b/>
        </w:rPr>
        <w:t>/</w:t>
      </w:r>
      <w:r w:rsidR="00DE5EF5" w:rsidRPr="007B5A16">
        <w:t xml:space="preserve"> Nhận xét không đúng về điện môi là:</w:t>
      </w:r>
    </w:p>
    <w:p w:rsidR="00DE5EF5" w:rsidRPr="007B5A16" w:rsidRDefault="00DE5EF5" w:rsidP="00DE5EF5">
      <w:pPr>
        <w:jc w:val="both"/>
      </w:pPr>
      <w:r w:rsidRPr="007B5A16">
        <w:t>A. Điện môi là môi trường cách điện.       B. Hằng số điện môi của chân không bằng 1.</w:t>
      </w:r>
    </w:p>
    <w:p w:rsidR="00DE5EF5" w:rsidRPr="007B5A16" w:rsidRDefault="00DE5EF5" w:rsidP="00DE5EF5">
      <w:pPr>
        <w:jc w:val="both"/>
        <w:rPr>
          <w:color w:val="0000FF"/>
        </w:rPr>
      </w:pPr>
      <w:r w:rsidRPr="007B5A16">
        <w:t xml:space="preserve">C. Hằng số điện môi của một môi trường cho biết lực tương tác giữa các điện tích trong môi trường đó nhỏ hơn so với khi chúng đặt trong chân không bao nhiêu lần.                 </w:t>
      </w:r>
      <w:r w:rsidRPr="007B5A16">
        <w:rPr>
          <w:color w:val="0000FF"/>
        </w:rPr>
        <w:t>D. Hằng số điện môi có thể nhỏ hơn 1.</w:t>
      </w:r>
    </w:p>
    <w:p w:rsidR="00DE5EF5" w:rsidRPr="007B5A16" w:rsidRDefault="00646580" w:rsidP="00DE5EF5">
      <w:pPr>
        <w:jc w:val="both"/>
      </w:pPr>
      <w:r w:rsidRPr="007B5A16">
        <w:rPr>
          <w:b/>
        </w:rPr>
        <w:t>6</w:t>
      </w:r>
      <w:r w:rsidR="00D95E8D" w:rsidRPr="007B5A16">
        <w:rPr>
          <w:b/>
        </w:rPr>
        <w:t>/</w:t>
      </w:r>
      <w:r w:rsidR="00DE5EF5" w:rsidRPr="007B5A16">
        <w:t xml:space="preserve">  Có thể áp dụng định luật Cu – lông cho tương tác nào sau đây?</w:t>
      </w:r>
    </w:p>
    <w:p w:rsidR="00DE5EF5" w:rsidRPr="007B5A16" w:rsidRDefault="00DE5EF5" w:rsidP="00DE5EF5">
      <w:pPr>
        <w:jc w:val="both"/>
      </w:pPr>
      <w:r w:rsidRPr="007B5A16">
        <w:t>A. Hai điện tích điểm dao động quanh hai vị trí cố định trong một môi trường.</w:t>
      </w:r>
    </w:p>
    <w:p w:rsidR="00DE5EF5" w:rsidRPr="007B5A16" w:rsidRDefault="00DE5EF5" w:rsidP="00DE5EF5">
      <w:pPr>
        <w:jc w:val="both"/>
        <w:rPr>
          <w:color w:val="0000FF"/>
        </w:rPr>
      </w:pPr>
      <w:r w:rsidRPr="007B5A16">
        <w:rPr>
          <w:color w:val="0000FF"/>
        </w:rPr>
        <w:t>B. Hai điện tích điểm nằm tại hai vị trí cố định trong một môi trường.</w:t>
      </w:r>
    </w:p>
    <w:p w:rsidR="00DE5EF5" w:rsidRPr="007B5A16" w:rsidRDefault="00DE5EF5" w:rsidP="00DE5EF5">
      <w:pPr>
        <w:jc w:val="both"/>
      </w:pPr>
      <w:r w:rsidRPr="007B5A16">
        <w:t>C. Hai điện tích điểm nằm cố định gần nhau, một trong dầu, một trong nước.</w:t>
      </w:r>
    </w:p>
    <w:p w:rsidR="00DE5EF5" w:rsidRPr="007B5A16" w:rsidRDefault="00DE5EF5" w:rsidP="00DE5EF5">
      <w:pPr>
        <w:jc w:val="both"/>
      </w:pPr>
      <w:r w:rsidRPr="007B5A16">
        <w:t>D. Hai điện tích điểm chuyển động tự do trong cùng môi trường.</w:t>
      </w:r>
    </w:p>
    <w:p w:rsidR="00DE5EF5" w:rsidRPr="007B5A16" w:rsidRDefault="00646580" w:rsidP="00DE5EF5">
      <w:pPr>
        <w:jc w:val="both"/>
      </w:pPr>
      <w:r w:rsidRPr="007B5A16">
        <w:rPr>
          <w:b/>
        </w:rPr>
        <w:t>7</w:t>
      </w:r>
      <w:r w:rsidR="00D95E8D" w:rsidRPr="007B5A16">
        <w:rPr>
          <w:b/>
        </w:rPr>
        <w:t>/</w:t>
      </w:r>
      <w:r w:rsidR="00DE5EF5" w:rsidRPr="007B5A16">
        <w:t xml:space="preserve"> Cho 2 điện tích có độ lớn không đổi, đặt cách nhau một khoảng  không đổi. Lực tương tác giữa chúng sẽ lớn nhất khi đặt trong</w:t>
      </w:r>
    </w:p>
    <w:p w:rsidR="00DE5EF5" w:rsidRPr="007B5A16" w:rsidRDefault="00DE5EF5" w:rsidP="00DE5EF5">
      <w:pPr>
        <w:jc w:val="both"/>
      </w:pPr>
      <w:r w:rsidRPr="007B5A16">
        <w:rPr>
          <w:color w:val="0000FF"/>
        </w:rPr>
        <w:t xml:space="preserve">A. chân không.       </w:t>
      </w:r>
      <w:r w:rsidRPr="007B5A16">
        <w:t>B. nước nguyên chất.     C. dầu hỏa.      D. không khí ở điều kiện tiêu chuẩn.</w:t>
      </w:r>
    </w:p>
    <w:p w:rsidR="00DE5EF5" w:rsidRPr="007B5A16" w:rsidRDefault="00646580" w:rsidP="00DE5EF5">
      <w:pPr>
        <w:jc w:val="both"/>
      </w:pPr>
      <w:r w:rsidRPr="007B5A16">
        <w:rPr>
          <w:b/>
        </w:rPr>
        <w:t>8</w:t>
      </w:r>
      <w:r w:rsidR="00D95E8D" w:rsidRPr="007B5A16">
        <w:rPr>
          <w:b/>
        </w:rPr>
        <w:t>/</w:t>
      </w:r>
      <w:r w:rsidR="00DE5EF5" w:rsidRPr="007B5A16">
        <w:t xml:space="preserve"> Sẽ không có ý nghĩa khi ta  nói về hằng số điện môi của</w:t>
      </w:r>
    </w:p>
    <w:p w:rsidR="00DE5EF5" w:rsidRPr="007B5A16" w:rsidRDefault="00DE5EF5" w:rsidP="00DE5EF5">
      <w:pPr>
        <w:jc w:val="both"/>
        <w:rPr>
          <w:color w:val="0000FF"/>
        </w:rPr>
      </w:pPr>
      <w:r w:rsidRPr="007B5A16">
        <w:t>A. hắc ín ( nhựa đường).</w:t>
      </w:r>
      <w:r w:rsidRPr="007B5A16">
        <w:tab/>
        <w:t>B. nhựa trong.</w:t>
      </w:r>
      <w:r w:rsidRPr="007B5A16">
        <w:tab/>
      </w:r>
      <w:r w:rsidRPr="007B5A16">
        <w:tab/>
        <w:t>C. thủy tinh.</w:t>
      </w:r>
      <w:r w:rsidRPr="007B5A16">
        <w:tab/>
        <w:t xml:space="preserve">       D. </w:t>
      </w:r>
      <w:r w:rsidRPr="007B5A16">
        <w:rPr>
          <w:color w:val="0000FF"/>
        </w:rPr>
        <w:t>nhôm.</w:t>
      </w:r>
    </w:p>
    <w:p w:rsidR="00DE5EF5" w:rsidRPr="007B5A16" w:rsidRDefault="00646580" w:rsidP="00DE5EF5">
      <w:pPr>
        <w:jc w:val="both"/>
      </w:pPr>
      <w:r w:rsidRPr="007B5A16">
        <w:rPr>
          <w:b/>
        </w:rPr>
        <w:t>9</w:t>
      </w:r>
      <w:r w:rsidR="00D95E8D" w:rsidRPr="007B5A16">
        <w:rPr>
          <w:b/>
        </w:rPr>
        <w:t>/</w:t>
      </w:r>
      <w:r w:rsidR="00D95E8D" w:rsidRPr="007B5A16">
        <w:t xml:space="preserve"> </w:t>
      </w:r>
      <w:r w:rsidR="00DE5EF5" w:rsidRPr="007B5A16">
        <w:t>Trong vật nào sau đây không có điện tích tự do?</w:t>
      </w:r>
    </w:p>
    <w:p w:rsidR="00DE5EF5" w:rsidRPr="007B5A16" w:rsidRDefault="00DE5EF5" w:rsidP="00DE5EF5">
      <w:pPr>
        <w:jc w:val="both"/>
      </w:pPr>
      <w:r w:rsidRPr="007B5A16">
        <w:t xml:space="preserve">A. thanh niken.      </w:t>
      </w:r>
      <w:r w:rsidR="00074900">
        <w:t xml:space="preserve">    </w:t>
      </w:r>
      <w:r w:rsidRPr="007B5A16">
        <w:t>B. khối thủy ngân.</w:t>
      </w:r>
      <w:r w:rsidRPr="007B5A16">
        <w:tab/>
        <w:t xml:space="preserve">    C. thanh chì.       </w:t>
      </w:r>
      <w:r w:rsidRPr="007B5A16">
        <w:rPr>
          <w:color w:val="0000FF"/>
        </w:rPr>
        <w:t>D. thanh gỗ khô</w:t>
      </w:r>
      <w:r w:rsidRPr="007B5A16">
        <w:t>.</w:t>
      </w:r>
    </w:p>
    <w:p w:rsidR="00DE5EF5" w:rsidRPr="007B5A16" w:rsidRDefault="00DE5EF5" w:rsidP="00DE5EF5">
      <w:pPr>
        <w:autoSpaceDE w:val="0"/>
        <w:autoSpaceDN w:val="0"/>
        <w:adjustRightInd w:val="0"/>
        <w:spacing w:after="120"/>
        <w:jc w:val="both"/>
      </w:pPr>
      <w:r w:rsidRPr="007B5A16">
        <w:rPr>
          <w:b/>
          <w:color w:val="000000"/>
        </w:rPr>
        <w:t>1</w:t>
      </w:r>
      <w:r w:rsidR="00646580" w:rsidRPr="007B5A16">
        <w:rPr>
          <w:b/>
          <w:color w:val="000000"/>
        </w:rPr>
        <w:t>0</w:t>
      </w:r>
      <w:r w:rsidR="00D95E8D" w:rsidRPr="007B5A16">
        <w:rPr>
          <w:b/>
          <w:color w:val="000000"/>
        </w:rPr>
        <w:t>/</w:t>
      </w:r>
      <w:r w:rsidRPr="007B5A16">
        <w:rPr>
          <w:color w:val="000000"/>
        </w:rPr>
        <w:t xml:space="preserve"> Hai điện tích điểm q</w:t>
      </w:r>
      <w:r w:rsidRPr="007B5A16">
        <w:rPr>
          <w:color w:val="000000"/>
          <w:vertAlign w:val="subscript"/>
        </w:rPr>
        <w:t>1</w:t>
      </w:r>
      <w:r w:rsidRPr="007B5A16">
        <w:t>, q</w:t>
      </w:r>
      <w:r w:rsidRPr="007B5A16">
        <w:rPr>
          <w:vertAlign w:val="subscript"/>
        </w:rPr>
        <w:t>2</w:t>
      </w:r>
      <w:r w:rsidRPr="007B5A16">
        <w:t xml:space="preserve"> khi đặt trong không khí chúng hút nhau bằng lực F, khi đưa chúng vào trong dầu có hằng số điện môi là 2 và vẫn giữ nguyên khoảng cách thì lực hút giữa chúng là:</w:t>
      </w:r>
    </w:p>
    <w:p w:rsidR="0017650C" w:rsidRPr="007B5A16" w:rsidRDefault="00DE5EF5" w:rsidP="00DE5EF5">
      <w:pPr>
        <w:autoSpaceDE w:val="0"/>
        <w:autoSpaceDN w:val="0"/>
        <w:adjustRightInd w:val="0"/>
        <w:spacing w:after="120"/>
        <w:jc w:val="both"/>
      </w:pPr>
      <w:r w:rsidRPr="007B5A16">
        <w:t xml:space="preserve">A. F’ = F             B. F’ = 2F               </w:t>
      </w:r>
    </w:p>
    <w:p w:rsidR="00DE5EF5" w:rsidRPr="007B5A16" w:rsidRDefault="00DE5EF5" w:rsidP="00DE5EF5">
      <w:pPr>
        <w:autoSpaceDE w:val="0"/>
        <w:autoSpaceDN w:val="0"/>
        <w:adjustRightInd w:val="0"/>
        <w:spacing w:after="120"/>
        <w:jc w:val="both"/>
      </w:pPr>
      <w:r w:rsidRPr="007B5A16">
        <w:rPr>
          <w:color w:val="0000FF"/>
        </w:rPr>
        <w:t>C. F’ = F / 2</w:t>
      </w:r>
      <w:r w:rsidRPr="007B5A16">
        <w:t xml:space="preserve">        D. F’ = F / 4</w:t>
      </w:r>
    </w:p>
    <w:p w:rsidR="00DE5EF5" w:rsidRPr="007B5A16" w:rsidRDefault="00B63805" w:rsidP="00DE5EF5">
      <w:pPr>
        <w:autoSpaceDE w:val="0"/>
        <w:autoSpaceDN w:val="0"/>
        <w:adjustRightInd w:val="0"/>
        <w:spacing w:after="120"/>
        <w:jc w:val="both"/>
      </w:pPr>
      <w:r w:rsidRPr="007B5A16">
        <w:rPr>
          <w:b/>
          <w:color w:val="000000"/>
        </w:rPr>
        <w:t>1</w:t>
      </w:r>
      <w:r w:rsidR="00646580" w:rsidRPr="007B5A16">
        <w:rPr>
          <w:b/>
          <w:color w:val="000000"/>
        </w:rPr>
        <w:t>1</w:t>
      </w:r>
      <w:r w:rsidR="00D95E8D" w:rsidRPr="007B5A16">
        <w:rPr>
          <w:b/>
          <w:color w:val="000000"/>
        </w:rPr>
        <w:t>/</w:t>
      </w:r>
      <w:r w:rsidR="00DE5EF5" w:rsidRPr="007B5A16">
        <w:rPr>
          <w:color w:val="000000"/>
        </w:rPr>
        <w:t xml:space="preserve"> Hai điện tích điểm q</w:t>
      </w:r>
      <w:r w:rsidR="00DE5EF5" w:rsidRPr="007B5A16">
        <w:rPr>
          <w:color w:val="000000"/>
          <w:vertAlign w:val="subscript"/>
        </w:rPr>
        <w:t>1</w:t>
      </w:r>
      <w:r w:rsidR="00DE5EF5" w:rsidRPr="007B5A16">
        <w:t>, q</w:t>
      </w:r>
      <w:r w:rsidR="00DE5EF5" w:rsidRPr="007B5A16">
        <w:rPr>
          <w:vertAlign w:val="subscript"/>
        </w:rPr>
        <w:t>2</w:t>
      </w:r>
      <w:r w:rsidR="00DE5EF5" w:rsidRPr="007B5A16">
        <w:t xml:space="preserve"> khi đặt cách nhau khoảng r trong không khí chúng hút nhau bằng lực F, khi đưa chúng vào trong dầu có hằng số điện môi là 4 và đặt chúng cách nhau khoảng r’ = r/4 thì lực hút giữa chúng là:</w:t>
      </w:r>
    </w:p>
    <w:p w:rsidR="0017650C" w:rsidRPr="007B5A16" w:rsidRDefault="00DE5EF5" w:rsidP="00DE5EF5">
      <w:pPr>
        <w:autoSpaceDE w:val="0"/>
        <w:autoSpaceDN w:val="0"/>
        <w:adjustRightInd w:val="0"/>
        <w:spacing w:after="120"/>
        <w:jc w:val="both"/>
      </w:pPr>
      <w:r w:rsidRPr="007B5A16">
        <w:rPr>
          <w:color w:val="0000FF"/>
        </w:rPr>
        <w:t xml:space="preserve">A. F’ = </w:t>
      </w:r>
      <w:r w:rsidR="009F1A9F" w:rsidRPr="007B5A16">
        <w:rPr>
          <w:color w:val="0000FF"/>
        </w:rPr>
        <w:t>4.</w:t>
      </w:r>
      <w:r w:rsidRPr="007B5A16">
        <w:rPr>
          <w:color w:val="0000FF"/>
        </w:rPr>
        <w:t xml:space="preserve">F </w:t>
      </w:r>
      <w:r w:rsidRPr="007B5A16">
        <w:t xml:space="preserve">         B. F’ = F / 2                    </w:t>
      </w:r>
    </w:p>
    <w:p w:rsidR="00DE5EF5" w:rsidRPr="007B5A16" w:rsidRDefault="00DE5EF5" w:rsidP="00DE5EF5">
      <w:pPr>
        <w:autoSpaceDE w:val="0"/>
        <w:autoSpaceDN w:val="0"/>
        <w:adjustRightInd w:val="0"/>
        <w:spacing w:after="120"/>
        <w:jc w:val="both"/>
      </w:pPr>
      <w:r w:rsidRPr="007B5A16">
        <w:t>C. F’ = 2F           D. F’ = F / 4</w:t>
      </w:r>
    </w:p>
    <w:p w:rsidR="00DE5EF5" w:rsidRPr="007B5A16" w:rsidRDefault="00B63805" w:rsidP="00DE5EF5">
      <w:pPr>
        <w:autoSpaceDE w:val="0"/>
        <w:autoSpaceDN w:val="0"/>
        <w:adjustRightInd w:val="0"/>
        <w:spacing w:after="120"/>
        <w:jc w:val="both"/>
      </w:pPr>
      <w:r w:rsidRPr="007B5A16">
        <w:rPr>
          <w:b/>
        </w:rPr>
        <w:t>1</w:t>
      </w:r>
      <w:r w:rsidR="00646580" w:rsidRPr="007B5A16">
        <w:rPr>
          <w:b/>
        </w:rPr>
        <w:t>2</w:t>
      </w:r>
      <w:r w:rsidR="00D95E8D" w:rsidRPr="007B5A16">
        <w:rPr>
          <w:b/>
        </w:rPr>
        <w:t>/</w:t>
      </w:r>
      <w:r w:rsidR="00DE5EF5" w:rsidRPr="007B5A16">
        <w:t xml:space="preserve"> Hai chất điểm mang điện tích q</w:t>
      </w:r>
      <w:r w:rsidR="00DE5EF5" w:rsidRPr="007B5A16">
        <w:rPr>
          <w:vertAlign w:val="subscript"/>
        </w:rPr>
        <w:t xml:space="preserve">1, </w:t>
      </w:r>
      <w:r w:rsidR="00DE5EF5" w:rsidRPr="007B5A16">
        <w:t>q</w:t>
      </w:r>
      <w:r w:rsidR="00DE5EF5" w:rsidRPr="007B5A16">
        <w:rPr>
          <w:vertAlign w:val="subscript"/>
        </w:rPr>
        <w:t>2</w:t>
      </w:r>
      <w:r w:rsidR="00DE5EF5" w:rsidRPr="007B5A16">
        <w:t xml:space="preserve"> khi đặt gần nhau chúng hút nhau. Kết luận nào sau đây luôn luôn đúng?</w:t>
      </w:r>
    </w:p>
    <w:p w:rsidR="007A15AC" w:rsidRPr="007B5A16" w:rsidRDefault="00DE5EF5" w:rsidP="00DE5EF5">
      <w:pPr>
        <w:autoSpaceDE w:val="0"/>
        <w:autoSpaceDN w:val="0"/>
        <w:adjustRightInd w:val="0"/>
        <w:spacing w:after="120"/>
        <w:jc w:val="both"/>
      </w:pPr>
      <w:r w:rsidRPr="007B5A16">
        <w:t>A. q</w:t>
      </w:r>
      <w:r w:rsidRPr="007B5A16">
        <w:rPr>
          <w:vertAlign w:val="subscript"/>
        </w:rPr>
        <w:t>1</w:t>
      </w:r>
      <w:r w:rsidRPr="007B5A16">
        <w:t xml:space="preserve"> và q</w:t>
      </w:r>
      <w:r w:rsidRPr="007B5A16">
        <w:rPr>
          <w:vertAlign w:val="subscript"/>
        </w:rPr>
        <w:t>2</w:t>
      </w:r>
      <w:r w:rsidRPr="007B5A16">
        <w:t xml:space="preserve"> cùng dấu nha</w:t>
      </w:r>
      <w:r w:rsidR="007A15AC" w:rsidRPr="007B5A16">
        <w:t>u</w:t>
      </w:r>
      <w:r w:rsidR="00074900">
        <w:t>.</w:t>
      </w:r>
      <w:r w:rsidR="007A15AC" w:rsidRPr="007B5A16">
        <w:t xml:space="preserve">                              </w:t>
      </w:r>
      <w:r w:rsidRPr="007B5A16">
        <w:t>B. q</w:t>
      </w:r>
      <w:r w:rsidRPr="007B5A16">
        <w:rPr>
          <w:vertAlign w:val="subscript"/>
        </w:rPr>
        <w:t>1</w:t>
      </w:r>
      <w:r w:rsidRPr="007B5A16">
        <w:t xml:space="preserve"> và q</w:t>
      </w:r>
      <w:r w:rsidRPr="007B5A16">
        <w:rPr>
          <w:vertAlign w:val="subscript"/>
        </w:rPr>
        <w:t>2</w:t>
      </w:r>
      <w:r w:rsidRPr="007B5A16">
        <w:t xml:space="preserve"> đều là điện tích âm</w:t>
      </w:r>
      <w:r w:rsidR="00074900">
        <w:t>.</w:t>
      </w:r>
      <w:r w:rsidRPr="007B5A16">
        <w:t xml:space="preserve">  </w:t>
      </w:r>
    </w:p>
    <w:p w:rsidR="00DE5EF5" w:rsidRPr="007B5A16" w:rsidRDefault="00DE5EF5" w:rsidP="00DE5EF5">
      <w:pPr>
        <w:autoSpaceDE w:val="0"/>
        <w:autoSpaceDN w:val="0"/>
        <w:adjustRightInd w:val="0"/>
        <w:spacing w:after="120"/>
        <w:jc w:val="both"/>
        <w:rPr>
          <w:color w:val="0000FF"/>
        </w:rPr>
      </w:pPr>
      <w:r w:rsidRPr="007B5A16">
        <w:t>C. q</w:t>
      </w:r>
      <w:r w:rsidRPr="007B5A16">
        <w:rPr>
          <w:vertAlign w:val="subscript"/>
        </w:rPr>
        <w:t>1</w:t>
      </w:r>
      <w:r w:rsidRPr="007B5A16">
        <w:t xml:space="preserve"> và q</w:t>
      </w:r>
      <w:r w:rsidRPr="007B5A16">
        <w:rPr>
          <w:vertAlign w:val="subscript"/>
        </w:rPr>
        <w:t>2</w:t>
      </w:r>
      <w:r w:rsidRPr="007B5A16">
        <w:t xml:space="preserve"> đều là điện tích dương</w:t>
      </w:r>
      <w:r w:rsidR="00074900">
        <w:t>.</w:t>
      </w:r>
      <w:r w:rsidRPr="007B5A16">
        <w:t xml:space="preserve">                  </w:t>
      </w:r>
      <w:r w:rsidRPr="007B5A16">
        <w:rPr>
          <w:color w:val="0000FF"/>
        </w:rPr>
        <w:t>D. q</w:t>
      </w:r>
      <w:r w:rsidRPr="007B5A16">
        <w:rPr>
          <w:color w:val="0000FF"/>
          <w:vertAlign w:val="subscript"/>
        </w:rPr>
        <w:t>1</w:t>
      </w:r>
      <w:r w:rsidRPr="007B5A16">
        <w:rPr>
          <w:color w:val="0000FF"/>
        </w:rPr>
        <w:t xml:space="preserve"> và q</w:t>
      </w:r>
      <w:r w:rsidRPr="007B5A16">
        <w:rPr>
          <w:color w:val="0000FF"/>
          <w:vertAlign w:val="subscript"/>
        </w:rPr>
        <w:t>2</w:t>
      </w:r>
      <w:r w:rsidRPr="007B5A16">
        <w:rPr>
          <w:color w:val="0000FF"/>
        </w:rPr>
        <w:t xml:space="preserve"> trái dấu nhau</w:t>
      </w:r>
      <w:r w:rsidR="00074900">
        <w:rPr>
          <w:color w:val="0000FF"/>
        </w:rPr>
        <w:t>.</w:t>
      </w:r>
    </w:p>
    <w:p w:rsidR="00450E91" w:rsidRPr="007B5A16" w:rsidRDefault="00B63805" w:rsidP="007A15AC">
      <w:pPr>
        <w:autoSpaceDE w:val="0"/>
        <w:autoSpaceDN w:val="0"/>
        <w:adjustRightInd w:val="0"/>
        <w:spacing w:after="120"/>
      </w:pPr>
      <w:r w:rsidRPr="007B5A16">
        <w:rPr>
          <w:b/>
          <w:color w:val="000000"/>
        </w:rPr>
        <w:t>1</w:t>
      </w:r>
      <w:r w:rsidR="00646580" w:rsidRPr="007B5A16">
        <w:rPr>
          <w:b/>
          <w:color w:val="000000"/>
        </w:rPr>
        <w:t>3</w:t>
      </w:r>
      <w:r w:rsidR="00D95E8D" w:rsidRPr="007B5A16">
        <w:rPr>
          <w:b/>
          <w:color w:val="000000"/>
        </w:rPr>
        <w:t>/</w:t>
      </w:r>
      <w:r w:rsidR="00DE5EF5" w:rsidRPr="007B5A16">
        <w:rPr>
          <w:color w:val="000000"/>
        </w:rPr>
        <w:t xml:space="preserve"> Hai điện tích q</w:t>
      </w:r>
      <w:r w:rsidR="00DE5EF5" w:rsidRPr="007B5A16">
        <w:rPr>
          <w:color w:val="000000"/>
          <w:vertAlign w:val="subscript"/>
        </w:rPr>
        <w:t>1</w:t>
      </w:r>
      <w:r w:rsidR="00DE5EF5" w:rsidRPr="007B5A16">
        <w:t>, q</w:t>
      </w:r>
      <w:r w:rsidR="00DE5EF5" w:rsidRPr="007B5A16">
        <w:rPr>
          <w:vertAlign w:val="subscript"/>
        </w:rPr>
        <w:t>2</w:t>
      </w:r>
      <w:r w:rsidR="00DE5EF5" w:rsidRPr="007B5A16">
        <w:t xml:space="preserve"> khi đặt cách nhau khoảng r trong không khí thì lực tương tác giữa chúng là F. Để độ lớn lực tương tác giữa 2 điện tích vẫn là F khi đặt trong nước nguyên chất có hằng số điện môi là 81 thì khoảng cách giữa chúng      </w:t>
      </w:r>
    </w:p>
    <w:p w:rsidR="0017650C" w:rsidRPr="007B5A16" w:rsidRDefault="00DE5EF5" w:rsidP="00DE5EF5">
      <w:pPr>
        <w:autoSpaceDE w:val="0"/>
        <w:autoSpaceDN w:val="0"/>
        <w:adjustRightInd w:val="0"/>
        <w:spacing w:after="120"/>
        <w:ind w:left="57"/>
        <w:jc w:val="both"/>
        <w:rPr>
          <w:color w:val="0000FF"/>
        </w:rPr>
      </w:pPr>
      <w:r w:rsidRPr="007B5A16">
        <w:t>A. Tăng  lên 9 lần</w:t>
      </w:r>
      <w:r w:rsidR="00074900">
        <w:t>.</w:t>
      </w:r>
      <w:r w:rsidRPr="007B5A16">
        <w:t xml:space="preserve">           </w:t>
      </w:r>
      <w:r w:rsidRPr="007B5A16">
        <w:rPr>
          <w:color w:val="0000FF"/>
        </w:rPr>
        <w:t>B. Giảm đi 9 lần</w:t>
      </w:r>
      <w:r w:rsidR="00074900">
        <w:rPr>
          <w:color w:val="0000FF"/>
        </w:rPr>
        <w:t>.</w:t>
      </w:r>
      <w:r w:rsidRPr="007B5A16">
        <w:rPr>
          <w:color w:val="0000FF"/>
        </w:rPr>
        <w:t xml:space="preserve">         </w:t>
      </w:r>
    </w:p>
    <w:p w:rsidR="00DE5EF5" w:rsidRPr="007B5A16" w:rsidRDefault="00DE5EF5" w:rsidP="00DE5EF5">
      <w:pPr>
        <w:autoSpaceDE w:val="0"/>
        <w:autoSpaceDN w:val="0"/>
        <w:adjustRightInd w:val="0"/>
        <w:spacing w:after="120"/>
        <w:ind w:left="57"/>
        <w:jc w:val="both"/>
      </w:pPr>
      <w:r w:rsidRPr="007B5A16">
        <w:rPr>
          <w:color w:val="0000FF"/>
        </w:rPr>
        <w:t xml:space="preserve">C. </w:t>
      </w:r>
      <w:r w:rsidRPr="007B5A16">
        <w:t>Tăng lên 81 lần</w:t>
      </w:r>
      <w:r w:rsidR="00074900">
        <w:t>.</w:t>
      </w:r>
      <w:r w:rsidRPr="007B5A16">
        <w:t xml:space="preserve">      </w:t>
      </w:r>
      <w:r w:rsidR="0017650C" w:rsidRPr="007B5A16">
        <w:t xml:space="preserve">    </w:t>
      </w:r>
      <w:r w:rsidRPr="007B5A16">
        <w:t>D. Giảm đi 81 lần</w:t>
      </w:r>
      <w:r w:rsidR="00074900">
        <w:t>.</w:t>
      </w:r>
    </w:p>
    <w:p w:rsidR="00DE5EF5" w:rsidRPr="007B5A16" w:rsidRDefault="00646580" w:rsidP="00DE5EF5">
      <w:pPr>
        <w:rPr>
          <w:rFonts w:ascii="VNI-Times" w:hAnsi="VNI-Times"/>
        </w:rPr>
      </w:pPr>
      <w:r w:rsidRPr="007B5A16">
        <w:rPr>
          <w:b/>
        </w:rPr>
        <w:t>14</w:t>
      </w:r>
      <w:r w:rsidR="00D95E8D" w:rsidRPr="007B5A16">
        <w:rPr>
          <w:b/>
        </w:rPr>
        <w:t>/</w:t>
      </w:r>
      <w:r w:rsidR="00DE5EF5" w:rsidRPr="007B5A16">
        <w:t xml:space="preserve"> Hai </w:t>
      </w:r>
      <w:r w:rsidR="00DE5EF5" w:rsidRPr="007B5A16">
        <w:rPr>
          <w:rFonts w:ascii="VNI-Times" w:hAnsi="VNI-Times"/>
        </w:rPr>
        <w:t>ñieän tích ñieåm q</w:t>
      </w:r>
      <w:r w:rsidR="00DE5EF5" w:rsidRPr="007B5A16">
        <w:rPr>
          <w:rFonts w:ascii="VNI-Times" w:hAnsi="VNI-Times"/>
          <w:vertAlign w:val="subscript"/>
        </w:rPr>
        <w:t>1</w:t>
      </w:r>
      <w:r w:rsidR="00DE5EF5" w:rsidRPr="007B5A16">
        <w:rPr>
          <w:rFonts w:ascii="VNI-Times" w:hAnsi="VNI-Times"/>
        </w:rPr>
        <w:t xml:space="preserve"> vaø q</w:t>
      </w:r>
      <w:r w:rsidR="00DE5EF5" w:rsidRPr="007B5A16">
        <w:rPr>
          <w:rFonts w:ascii="VNI-Times" w:hAnsi="VNI-Times"/>
          <w:vertAlign w:val="subscript"/>
        </w:rPr>
        <w:t>2</w:t>
      </w:r>
      <w:r w:rsidR="00DE5EF5" w:rsidRPr="007B5A16">
        <w:rPr>
          <w:rFonts w:ascii="VNI-Times" w:hAnsi="VNI-Times"/>
        </w:rPr>
        <w:t xml:space="preserve"> ñaåy nhau. Khaúng ñònh naøo sau ñaây laø ñuùng:</w:t>
      </w:r>
    </w:p>
    <w:p w:rsidR="00DE5EF5" w:rsidRPr="007B5A16" w:rsidRDefault="00DE5EF5" w:rsidP="00DE5EF5">
      <w:pPr>
        <w:rPr>
          <w:rFonts w:ascii="VNI-Times" w:hAnsi="VNI-Times"/>
        </w:rPr>
      </w:pPr>
      <w:r w:rsidRPr="007B5A16">
        <w:rPr>
          <w:rFonts w:ascii="VNI-Times" w:hAnsi="VNI-Times"/>
        </w:rPr>
        <w:t>A/  q</w:t>
      </w:r>
      <w:r w:rsidRPr="007B5A16">
        <w:rPr>
          <w:rFonts w:ascii="VNI-Times" w:hAnsi="VNI-Times"/>
          <w:vertAlign w:val="subscript"/>
        </w:rPr>
        <w:t>1</w:t>
      </w:r>
      <w:r w:rsidRPr="007B5A16">
        <w:rPr>
          <w:rFonts w:ascii="VNI-Times" w:hAnsi="VNI-Times"/>
        </w:rPr>
        <w:t xml:space="preserve"> &gt; 0 vaø q</w:t>
      </w:r>
      <w:r w:rsidRPr="007B5A16">
        <w:rPr>
          <w:rFonts w:ascii="VNI-Times" w:hAnsi="VNI-Times"/>
          <w:vertAlign w:val="subscript"/>
        </w:rPr>
        <w:t>2</w:t>
      </w:r>
      <w:r w:rsidRPr="007B5A16">
        <w:rPr>
          <w:rFonts w:ascii="VNI-Times" w:hAnsi="VNI-Times"/>
        </w:rPr>
        <w:t xml:space="preserve"> &lt; 0.</w:t>
      </w:r>
      <w:r w:rsidRPr="007B5A16">
        <w:rPr>
          <w:rFonts w:ascii="VNI-Times" w:hAnsi="VNI-Times"/>
        </w:rPr>
        <w:tab/>
      </w:r>
      <w:r w:rsidRPr="007B5A16">
        <w:rPr>
          <w:rFonts w:ascii="VNI-Times" w:hAnsi="VNI-Times"/>
        </w:rPr>
        <w:tab/>
        <w:t>B/ q</w:t>
      </w:r>
      <w:r w:rsidRPr="007B5A16">
        <w:rPr>
          <w:rFonts w:ascii="VNI-Times" w:hAnsi="VNI-Times"/>
          <w:vertAlign w:val="subscript"/>
        </w:rPr>
        <w:t>1</w:t>
      </w:r>
      <w:r w:rsidRPr="007B5A16">
        <w:rPr>
          <w:rFonts w:ascii="VNI-Times" w:hAnsi="VNI-Times"/>
        </w:rPr>
        <w:t xml:space="preserve"> &lt; 0 vaø q</w:t>
      </w:r>
      <w:r w:rsidRPr="007B5A16">
        <w:rPr>
          <w:rFonts w:ascii="VNI-Times" w:hAnsi="VNI-Times"/>
          <w:vertAlign w:val="subscript"/>
        </w:rPr>
        <w:t>2</w:t>
      </w:r>
      <w:r w:rsidRPr="007B5A16">
        <w:rPr>
          <w:rFonts w:ascii="VNI-Times" w:hAnsi="VNI-Times"/>
        </w:rPr>
        <w:t xml:space="preserve"> &gt; 0.</w:t>
      </w:r>
      <w:r w:rsidRPr="007B5A16">
        <w:rPr>
          <w:rFonts w:ascii="VNI-Times" w:hAnsi="VNI-Times"/>
        </w:rPr>
        <w:tab/>
      </w:r>
      <w:r w:rsidRPr="007B5A16">
        <w:rPr>
          <w:rFonts w:ascii="VNI-Times" w:hAnsi="VNI-Times"/>
        </w:rPr>
        <w:tab/>
      </w:r>
      <w:r w:rsidRPr="007B5A16">
        <w:rPr>
          <w:rFonts w:ascii="VNI-Times" w:hAnsi="VNI-Times"/>
          <w:color w:val="0000FF"/>
        </w:rPr>
        <w:t>C/ q</w:t>
      </w:r>
      <w:r w:rsidRPr="007B5A16">
        <w:rPr>
          <w:rFonts w:ascii="VNI-Times" w:hAnsi="VNI-Times"/>
          <w:color w:val="0000FF"/>
          <w:vertAlign w:val="subscript"/>
        </w:rPr>
        <w:t>1</w:t>
      </w:r>
      <w:r w:rsidRPr="007B5A16">
        <w:rPr>
          <w:rFonts w:ascii="VNI-Times" w:hAnsi="VNI-Times"/>
          <w:color w:val="0000FF"/>
        </w:rPr>
        <w:t>.q</w:t>
      </w:r>
      <w:r w:rsidRPr="007B5A16">
        <w:rPr>
          <w:rFonts w:ascii="VNI-Times" w:hAnsi="VNI-Times"/>
          <w:color w:val="0000FF"/>
          <w:vertAlign w:val="subscript"/>
        </w:rPr>
        <w:t>2</w:t>
      </w:r>
      <w:r w:rsidRPr="007B5A16">
        <w:rPr>
          <w:rFonts w:ascii="VNI-Times" w:hAnsi="VNI-Times"/>
          <w:color w:val="0000FF"/>
        </w:rPr>
        <w:t xml:space="preserve"> &gt; 0.</w:t>
      </w:r>
      <w:r w:rsidRPr="007B5A16">
        <w:rPr>
          <w:rFonts w:ascii="VNI-Times" w:hAnsi="VNI-Times"/>
        </w:rPr>
        <w:tab/>
      </w:r>
      <w:r w:rsidRPr="007B5A16">
        <w:rPr>
          <w:rFonts w:ascii="VNI-Times" w:hAnsi="VNI-Times"/>
        </w:rPr>
        <w:tab/>
        <w:t>D/ q</w:t>
      </w:r>
      <w:r w:rsidRPr="007B5A16">
        <w:rPr>
          <w:rFonts w:ascii="VNI-Times" w:hAnsi="VNI-Times"/>
          <w:vertAlign w:val="subscript"/>
        </w:rPr>
        <w:t>1</w:t>
      </w:r>
      <w:r w:rsidRPr="007B5A16">
        <w:rPr>
          <w:rFonts w:ascii="VNI-Times" w:hAnsi="VNI-Times"/>
        </w:rPr>
        <w:t>.q</w:t>
      </w:r>
      <w:r w:rsidRPr="007B5A16">
        <w:rPr>
          <w:rFonts w:ascii="VNI-Times" w:hAnsi="VNI-Times"/>
          <w:vertAlign w:val="subscript"/>
        </w:rPr>
        <w:t>2</w:t>
      </w:r>
      <w:r w:rsidRPr="007B5A16">
        <w:rPr>
          <w:rFonts w:ascii="VNI-Times" w:hAnsi="VNI-Times"/>
        </w:rPr>
        <w:t xml:space="preserve"> &lt; 0.</w:t>
      </w:r>
    </w:p>
    <w:p w:rsidR="00074900" w:rsidRDefault="00646580" w:rsidP="00074900">
      <w:pPr>
        <w:pStyle w:val="NoSpacing"/>
        <w:tabs>
          <w:tab w:val="left" w:pos="3206"/>
        </w:tabs>
        <w:rPr>
          <w:rFonts w:ascii="Times New Roman" w:hAnsi="Times New Roman"/>
          <w:szCs w:val="24"/>
        </w:rPr>
      </w:pPr>
      <w:r w:rsidRPr="007B5A16">
        <w:rPr>
          <w:b/>
          <w:szCs w:val="24"/>
        </w:rPr>
        <w:lastRenderedPageBreak/>
        <w:t>15</w:t>
      </w:r>
      <w:r w:rsidR="00D95E8D" w:rsidRPr="007B5A16">
        <w:rPr>
          <w:b/>
          <w:szCs w:val="24"/>
        </w:rPr>
        <w:t>/</w:t>
      </w:r>
      <w:r w:rsidR="00DE5EF5" w:rsidRPr="007B5A16">
        <w:rPr>
          <w:rFonts w:ascii="Times New Roman" w:hAnsi="Times New Roman"/>
          <w:szCs w:val="24"/>
        </w:rPr>
        <w:t xml:space="preserve"> Một hệ cô lập gồm hai vật trung hòa điện, ta có thể làm cho chúng nhiễm  điện bằng cách:</w:t>
      </w:r>
      <w:r w:rsidR="00DE5EF5" w:rsidRPr="007B5A16">
        <w:rPr>
          <w:rFonts w:ascii="Times New Roman" w:hAnsi="Times New Roman"/>
          <w:szCs w:val="24"/>
        </w:rPr>
        <w:cr/>
        <w:t>A. Cho chúng tiếp xúc với nhau.</w:t>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color w:val="0000FF"/>
          <w:szCs w:val="24"/>
        </w:rPr>
        <w:t>B. Cọ xát chúng với nhau.</w:t>
      </w:r>
      <w:r w:rsidR="00DE5EF5" w:rsidRPr="007B5A16">
        <w:rPr>
          <w:rFonts w:ascii="Times New Roman" w:hAnsi="Times New Roman"/>
          <w:color w:val="0000FF"/>
          <w:szCs w:val="24"/>
        </w:rPr>
        <w:cr/>
      </w:r>
      <w:r w:rsidR="00DE5EF5" w:rsidRPr="007B5A16">
        <w:rPr>
          <w:rFonts w:ascii="Times New Roman" w:hAnsi="Times New Roman"/>
          <w:szCs w:val="24"/>
        </w:rPr>
        <w:t>C. Đặt hai vật lại gần nhau.</w:t>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szCs w:val="24"/>
        </w:rPr>
        <w:tab/>
        <w:t>D. Cả A, B, C đều sai.</w:t>
      </w:r>
      <w:r w:rsidR="00DE5EF5" w:rsidRPr="007B5A16">
        <w:rPr>
          <w:rFonts w:ascii="Times New Roman" w:hAnsi="Times New Roman"/>
          <w:szCs w:val="24"/>
        </w:rPr>
        <w:cr/>
      </w:r>
      <w:r w:rsidRPr="007B5A16">
        <w:rPr>
          <w:rFonts w:ascii="Times New Roman" w:hAnsi="Times New Roman"/>
          <w:b/>
          <w:szCs w:val="24"/>
        </w:rPr>
        <w:t>16</w:t>
      </w:r>
      <w:r w:rsidR="00D95E8D" w:rsidRPr="007B5A16">
        <w:rPr>
          <w:b/>
          <w:szCs w:val="24"/>
        </w:rPr>
        <w:t>/</w:t>
      </w:r>
      <w:r w:rsidR="00DE5EF5" w:rsidRPr="007B5A16">
        <w:rPr>
          <w:rFonts w:ascii="Times New Roman" w:hAnsi="Times New Roman"/>
          <w:szCs w:val="24"/>
        </w:rPr>
        <w:t xml:space="preserve"> Một hệ cô lập gồm hai vật cùng kích thước, một vật tích điện dương và một vật trung hòa điện, ta có thể làm cho chúng nhiễm điện cùng dấu và bằng nhau bằng cách:</w:t>
      </w:r>
      <w:r w:rsidR="00DE5EF5" w:rsidRPr="007B5A16">
        <w:rPr>
          <w:rFonts w:ascii="Times New Roman" w:hAnsi="Times New Roman"/>
          <w:szCs w:val="24"/>
        </w:rPr>
        <w:cr/>
      </w:r>
      <w:r w:rsidR="00DE5EF5" w:rsidRPr="007B5A16">
        <w:rPr>
          <w:rFonts w:ascii="Times New Roman" w:hAnsi="Times New Roman"/>
          <w:color w:val="0000FF"/>
          <w:szCs w:val="24"/>
        </w:rPr>
        <w:t>A. Cho chúng tiếp xúc với nhau.</w:t>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szCs w:val="24"/>
        </w:rPr>
        <w:tab/>
        <w:t>B. Cọ xát chúng với nhau.</w:t>
      </w:r>
      <w:r w:rsidR="00DE5EF5" w:rsidRPr="007B5A16">
        <w:rPr>
          <w:rFonts w:ascii="Times New Roman" w:hAnsi="Times New Roman"/>
          <w:szCs w:val="24"/>
        </w:rPr>
        <w:cr/>
        <w:t xml:space="preserve">C. Đặt hai vật lại gần nhau. </w:t>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szCs w:val="24"/>
        </w:rPr>
        <w:tab/>
        <w:t>D. Cả A. B. C đề</w:t>
      </w:r>
      <w:r w:rsidR="00A62918" w:rsidRPr="007B5A16">
        <w:rPr>
          <w:rFonts w:ascii="Times New Roman" w:hAnsi="Times New Roman"/>
          <w:szCs w:val="24"/>
        </w:rPr>
        <w:t>u đúng.</w:t>
      </w:r>
      <w:r w:rsidR="00A62918" w:rsidRPr="007B5A16">
        <w:rPr>
          <w:rFonts w:ascii="Times New Roman" w:hAnsi="Times New Roman"/>
          <w:szCs w:val="24"/>
        </w:rPr>
        <w:cr/>
      </w:r>
      <w:r w:rsidRPr="007B5A16">
        <w:rPr>
          <w:rFonts w:ascii="Times New Roman" w:hAnsi="Times New Roman"/>
          <w:b/>
          <w:szCs w:val="24"/>
        </w:rPr>
        <w:t>17</w:t>
      </w:r>
      <w:r w:rsidR="00D95E8D" w:rsidRPr="007B5A16">
        <w:rPr>
          <w:rFonts w:ascii="Times New Roman" w:hAnsi="Times New Roman"/>
          <w:b/>
          <w:szCs w:val="24"/>
        </w:rPr>
        <w:t>/</w:t>
      </w:r>
      <w:r w:rsidR="00DE5EF5" w:rsidRPr="007B5A16">
        <w:rPr>
          <w:rFonts w:ascii="Times New Roman" w:hAnsi="Times New Roman"/>
          <w:szCs w:val="24"/>
        </w:rPr>
        <w:t xml:space="preserve"> Độ lớn của lực tường tác tĩnh điện Cu-lông giữa hai điện tích điểm đặt trong không khí:</w:t>
      </w:r>
      <w:r w:rsidR="00DE5EF5" w:rsidRPr="007B5A16">
        <w:rPr>
          <w:rFonts w:ascii="Times New Roman" w:hAnsi="Times New Roman"/>
          <w:szCs w:val="24"/>
        </w:rPr>
        <w:cr/>
        <w:t>A. Tỉ lệ thuận với bình phương độ lớn hai điện tích đó.           B. Tỉ lệ thuận với khoảng cách giữa chúng.</w:t>
      </w:r>
      <w:r w:rsidR="00DE5EF5" w:rsidRPr="007B5A16">
        <w:rPr>
          <w:rFonts w:ascii="Times New Roman" w:hAnsi="Times New Roman"/>
          <w:szCs w:val="24"/>
        </w:rPr>
        <w:cr/>
      </w:r>
      <w:r w:rsidR="00074900" w:rsidRPr="00074900">
        <w:rPr>
          <w:rFonts w:ascii="Times New Roman" w:hAnsi="Times New Roman"/>
          <w:color w:val="0000FF"/>
          <w:szCs w:val="24"/>
        </w:rPr>
        <w:t>C.</w:t>
      </w:r>
      <w:r w:rsidR="00074900" w:rsidRPr="007B5A16">
        <w:rPr>
          <w:rFonts w:ascii="Times New Roman" w:hAnsi="Times New Roman"/>
          <w:color w:val="0000FF"/>
          <w:szCs w:val="24"/>
        </w:rPr>
        <w:t xml:space="preserve"> Tỉ lệ nghịch với bình phương khoảng cách giữa chúng.</w:t>
      </w:r>
      <w:r w:rsidR="00074900">
        <w:rPr>
          <w:rFonts w:ascii="Times New Roman" w:hAnsi="Times New Roman"/>
          <w:color w:val="0000FF"/>
          <w:szCs w:val="24"/>
        </w:rPr>
        <w:t xml:space="preserve">      </w:t>
      </w:r>
      <w:r w:rsidR="00074900" w:rsidRPr="00074900">
        <w:rPr>
          <w:rFonts w:ascii="Times New Roman" w:hAnsi="Times New Roman"/>
          <w:szCs w:val="24"/>
        </w:rPr>
        <w:t xml:space="preserve">D. </w:t>
      </w:r>
      <w:r w:rsidR="00074900" w:rsidRPr="007B5A16">
        <w:rPr>
          <w:rFonts w:ascii="Times New Roman" w:hAnsi="Times New Roman"/>
          <w:szCs w:val="24"/>
        </w:rPr>
        <w:t xml:space="preserve">Tỉ lệ nghịch với khoảng cách giữa chúng.              </w:t>
      </w:r>
    </w:p>
    <w:p w:rsidR="00DE5EF5" w:rsidRPr="007B5A16" w:rsidRDefault="00646580" w:rsidP="00DE5EF5">
      <w:pPr>
        <w:pStyle w:val="NoSpacing"/>
        <w:tabs>
          <w:tab w:val="left" w:pos="3206"/>
        </w:tabs>
        <w:rPr>
          <w:rFonts w:ascii="Times New Roman" w:hAnsi="Times New Roman"/>
          <w:szCs w:val="24"/>
        </w:rPr>
      </w:pPr>
      <w:r w:rsidRPr="007B5A16">
        <w:rPr>
          <w:rFonts w:ascii="Times New Roman" w:hAnsi="Times New Roman"/>
          <w:b/>
          <w:szCs w:val="24"/>
        </w:rPr>
        <w:t>18</w:t>
      </w:r>
      <w:r w:rsidR="00D95E8D" w:rsidRPr="007B5A16">
        <w:rPr>
          <w:rFonts w:ascii="Times New Roman" w:hAnsi="Times New Roman"/>
          <w:b/>
          <w:szCs w:val="24"/>
        </w:rPr>
        <w:t>/</w:t>
      </w:r>
      <w:r w:rsidR="00DE5EF5" w:rsidRPr="007B5A16">
        <w:rPr>
          <w:rFonts w:ascii="Times New Roman" w:hAnsi="Times New Roman"/>
          <w:szCs w:val="24"/>
        </w:rPr>
        <w:t xml:space="preserve"> Lực tương tác tĩnh điện Cu-lông được áp dụng đối với trường hợp:</w:t>
      </w:r>
      <w:r w:rsidR="00DE5EF5" w:rsidRPr="007B5A16">
        <w:rPr>
          <w:rFonts w:ascii="Times New Roman" w:hAnsi="Times New Roman"/>
          <w:szCs w:val="24"/>
        </w:rPr>
        <w:cr/>
        <w:t>A. hai vật tích điện cách nhau một khoảng rất lớn hơn kích thước của chúng.</w:t>
      </w:r>
      <w:r w:rsidR="00DE5EF5" w:rsidRPr="007B5A16">
        <w:rPr>
          <w:rFonts w:ascii="Times New Roman" w:hAnsi="Times New Roman"/>
          <w:szCs w:val="24"/>
        </w:rPr>
        <w:cr/>
        <w:t>B. hai vật tích điện cách nhau một khoảng rất nhỏ hơn. kích thước của chúng.</w:t>
      </w:r>
      <w:r w:rsidR="00DE5EF5" w:rsidRPr="007B5A16">
        <w:rPr>
          <w:rFonts w:ascii="Times New Roman" w:hAnsi="Times New Roman"/>
          <w:szCs w:val="24"/>
        </w:rPr>
        <w:cr/>
      </w:r>
      <w:r w:rsidR="00DE5EF5" w:rsidRPr="007B5A16">
        <w:rPr>
          <w:rFonts w:ascii="Times New Roman" w:hAnsi="Times New Roman"/>
          <w:color w:val="0000FF"/>
          <w:szCs w:val="24"/>
        </w:rPr>
        <w:t>C. hai vật tích điện được coi là điện tích điểm và đứng yên.</w:t>
      </w:r>
      <w:r w:rsidR="00DE5EF5" w:rsidRPr="007B5A16">
        <w:rPr>
          <w:rFonts w:ascii="Times New Roman" w:hAnsi="Times New Roman"/>
          <w:color w:val="0000FF"/>
          <w:szCs w:val="24"/>
        </w:rPr>
        <w:cr/>
      </w:r>
      <w:r w:rsidR="00DE5EF5" w:rsidRPr="007B5A16">
        <w:rPr>
          <w:rFonts w:ascii="Times New Roman" w:hAnsi="Times New Roman"/>
          <w:szCs w:val="24"/>
        </w:rPr>
        <w:t>D.</w:t>
      </w:r>
      <w:r w:rsidR="00074900">
        <w:rPr>
          <w:rFonts w:ascii="Times New Roman" w:hAnsi="Times New Roman"/>
          <w:szCs w:val="24"/>
        </w:rPr>
        <w:t xml:space="preserve"> </w:t>
      </w:r>
      <w:r w:rsidR="00DE5EF5" w:rsidRPr="007B5A16">
        <w:rPr>
          <w:rFonts w:ascii="Times New Roman" w:hAnsi="Times New Roman"/>
          <w:szCs w:val="24"/>
        </w:rPr>
        <w:t>hai vật tích điện được coi là điện tích điểm có thể đứng yên hay chuyển động.</w:t>
      </w:r>
    </w:p>
    <w:p w:rsidR="009A021B" w:rsidRPr="007B5A16" w:rsidRDefault="00646580" w:rsidP="00DE5EF5">
      <w:pPr>
        <w:pStyle w:val="NoSpacing"/>
        <w:rPr>
          <w:rFonts w:ascii="Times New Roman" w:hAnsi="Times New Roman"/>
          <w:szCs w:val="24"/>
        </w:rPr>
      </w:pPr>
      <w:r w:rsidRPr="007B5A16">
        <w:rPr>
          <w:rFonts w:ascii="Times New Roman" w:hAnsi="Times New Roman"/>
          <w:b/>
          <w:szCs w:val="24"/>
        </w:rPr>
        <w:t>19</w:t>
      </w:r>
      <w:r w:rsidR="00D95E8D" w:rsidRPr="007B5A16">
        <w:rPr>
          <w:rFonts w:ascii="Times New Roman" w:hAnsi="Times New Roman"/>
          <w:b/>
          <w:szCs w:val="24"/>
        </w:rPr>
        <w:t>/</w:t>
      </w:r>
      <w:r w:rsidR="00DE5EF5" w:rsidRPr="007B5A16">
        <w:rPr>
          <w:rFonts w:ascii="Times New Roman" w:hAnsi="Times New Roman"/>
          <w:szCs w:val="24"/>
        </w:rPr>
        <w:t xml:space="preserve"> Nếu tăng khoảng cách giữa hai điện tích điểm lên 4 lần thì lực tương tác</w:t>
      </w:r>
      <w:r w:rsidR="00DE5EF5" w:rsidRPr="007B5A16">
        <w:rPr>
          <w:rFonts w:ascii="Times New Roman" w:hAnsi="Times New Roman"/>
          <w:szCs w:val="24"/>
        </w:rPr>
        <w:cr/>
        <w:t>tĩnh điện giữa chúng sẽ:</w:t>
      </w:r>
      <w:r w:rsidR="00DE5EF5" w:rsidRPr="007B5A16">
        <w:rPr>
          <w:rFonts w:ascii="Times New Roman" w:hAnsi="Times New Roman"/>
          <w:szCs w:val="24"/>
        </w:rPr>
        <w:cr/>
        <w:t xml:space="preserve">A. tăng lên 4 lần. </w:t>
      </w:r>
      <w:r w:rsidR="00DE5EF5" w:rsidRPr="007B5A16">
        <w:rPr>
          <w:rFonts w:ascii="Times New Roman" w:hAnsi="Times New Roman"/>
          <w:szCs w:val="24"/>
        </w:rPr>
        <w:tab/>
        <w:t>B. giảm đi 4 lần.</w:t>
      </w:r>
      <w:r w:rsidR="00DE5EF5" w:rsidRPr="007B5A16">
        <w:rPr>
          <w:rFonts w:ascii="Times New Roman" w:hAnsi="Times New Roman"/>
          <w:szCs w:val="24"/>
        </w:rPr>
        <w:tab/>
      </w:r>
      <w:r w:rsidR="00DE5EF5" w:rsidRPr="007B5A16">
        <w:rPr>
          <w:rFonts w:ascii="Times New Roman" w:hAnsi="Times New Roman"/>
          <w:szCs w:val="24"/>
        </w:rPr>
        <w:tab/>
      </w:r>
    </w:p>
    <w:p w:rsidR="009A021B" w:rsidRPr="007B5A16" w:rsidRDefault="00DE5EF5" w:rsidP="00923177">
      <w:pPr>
        <w:pStyle w:val="NoSpacing"/>
        <w:ind w:right="207"/>
        <w:jc w:val="both"/>
        <w:rPr>
          <w:rFonts w:ascii="Times New Roman" w:hAnsi="Times New Roman"/>
          <w:szCs w:val="24"/>
        </w:rPr>
      </w:pPr>
      <w:r w:rsidRPr="007B5A16">
        <w:rPr>
          <w:rFonts w:ascii="Times New Roman" w:hAnsi="Times New Roman"/>
          <w:szCs w:val="24"/>
        </w:rPr>
        <w:t>C</w:t>
      </w:r>
      <w:r w:rsidR="00074900">
        <w:rPr>
          <w:rFonts w:ascii="Times New Roman" w:hAnsi="Times New Roman"/>
          <w:szCs w:val="24"/>
        </w:rPr>
        <w:t>.</w:t>
      </w:r>
      <w:r w:rsidRPr="007B5A16">
        <w:rPr>
          <w:rFonts w:ascii="Times New Roman" w:hAnsi="Times New Roman"/>
          <w:szCs w:val="24"/>
        </w:rPr>
        <w:t xml:space="preserve"> tăng lên 16 lần.</w:t>
      </w:r>
      <w:r w:rsidRPr="007B5A16">
        <w:rPr>
          <w:rFonts w:ascii="Times New Roman" w:hAnsi="Times New Roman"/>
          <w:szCs w:val="24"/>
        </w:rPr>
        <w:tab/>
      </w:r>
      <w:r w:rsidRPr="007B5A16">
        <w:rPr>
          <w:rFonts w:ascii="Times New Roman" w:hAnsi="Times New Roman"/>
          <w:color w:val="0000FF"/>
          <w:szCs w:val="24"/>
        </w:rPr>
        <w:t>D. giảm đi 16 lần.</w:t>
      </w:r>
      <w:r w:rsidRPr="007B5A16">
        <w:rPr>
          <w:rFonts w:ascii="Times New Roman" w:hAnsi="Times New Roman"/>
          <w:color w:val="0000FF"/>
          <w:szCs w:val="24"/>
        </w:rPr>
        <w:cr/>
      </w:r>
      <w:r w:rsidR="00646580" w:rsidRPr="007B5A16">
        <w:rPr>
          <w:rFonts w:ascii="Times New Roman" w:hAnsi="Times New Roman"/>
          <w:b/>
          <w:szCs w:val="24"/>
        </w:rPr>
        <w:t>20</w:t>
      </w:r>
      <w:r w:rsidR="00D95E8D" w:rsidRPr="007B5A16">
        <w:rPr>
          <w:rFonts w:ascii="Times New Roman" w:hAnsi="Times New Roman"/>
          <w:b/>
          <w:szCs w:val="24"/>
        </w:rPr>
        <w:t>/</w:t>
      </w:r>
      <w:r w:rsidRPr="007B5A16">
        <w:rPr>
          <w:rFonts w:ascii="Times New Roman" w:hAnsi="Times New Roman"/>
          <w:szCs w:val="24"/>
        </w:rPr>
        <w:t xml:space="preserve"> Nếu tăng đồng thời khoảng cách giữa hai điện tích điểm và độ lớn củ</w:t>
      </w:r>
      <w:r w:rsidR="00923177">
        <w:rPr>
          <w:rFonts w:ascii="Times New Roman" w:hAnsi="Times New Roman"/>
          <w:szCs w:val="24"/>
        </w:rPr>
        <w:t xml:space="preserve">a </w:t>
      </w:r>
      <w:r w:rsidRPr="007B5A16">
        <w:rPr>
          <w:rFonts w:ascii="Times New Roman" w:hAnsi="Times New Roman"/>
          <w:szCs w:val="24"/>
        </w:rPr>
        <w:t>mỗi điện tích điểm lên 2 lần thì lực tượng tác tĩnh điện giữa chúng sẽ:</w:t>
      </w:r>
      <w:r w:rsidRPr="007B5A16">
        <w:rPr>
          <w:rFonts w:ascii="Times New Roman" w:hAnsi="Times New Roman"/>
          <w:szCs w:val="24"/>
        </w:rPr>
        <w:cr/>
      </w:r>
      <w:r w:rsidRPr="007B5A16">
        <w:rPr>
          <w:rFonts w:ascii="Times New Roman" w:hAnsi="Times New Roman"/>
          <w:color w:val="0000FF"/>
          <w:szCs w:val="24"/>
        </w:rPr>
        <w:t>A. không thay đổi.</w:t>
      </w:r>
      <w:r w:rsidRPr="007B5A16">
        <w:rPr>
          <w:rFonts w:ascii="Times New Roman" w:hAnsi="Times New Roman"/>
          <w:szCs w:val="24"/>
        </w:rPr>
        <w:tab/>
        <w:t>B. giảm đi 2 lần</w:t>
      </w:r>
      <w:r w:rsidRPr="007B5A16">
        <w:rPr>
          <w:rFonts w:ascii="Times New Roman" w:hAnsi="Times New Roman"/>
          <w:szCs w:val="24"/>
        </w:rPr>
        <w:tab/>
      </w:r>
      <w:r w:rsidRPr="007B5A16">
        <w:rPr>
          <w:rFonts w:ascii="Times New Roman" w:hAnsi="Times New Roman"/>
          <w:szCs w:val="24"/>
        </w:rPr>
        <w:tab/>
      </w:r>
    </w:p>
    <w:p w:rsidR="0017650C" w:rsidRPr="007B5A16" w:rsidRDefault="00DE5EF5" w:rsidP="00DE5EF5">
      <w:pPr>
        <w:pStyle w:val="NoSpacing"/>
        <w:rPr>
          <w:rFonts w:ascii="Times New Roman" w:hAnsi="Times New Roman"/>
          <w:szCs w:val="24"/>
        </w:rPr>
      </w:pPr>
      <w:r w:rsidRPr="007B5A16">
        <w:rPr>
          <w:rFonts w:ascii="Times New Roman" w:hAnsi="Times New Roman"/>
          <w:szCs w:val="24"/>
        </w:rPr>
        <w:t>C</w:t>
      </w:r>
      <w:r w:rsidR="00074900">
        <w:rPr>
          <w:rFonts w:ascii="Times New Roman" w:hAnsi="Times New Roman"/>
          <w:szCs w:val="24"/>
        </w:rPr>
        <w:t xml:space="preserve">. </w:t>
      </w:r>
      <w:r w:rsidRPr="007B5A16">
        <w:rPr>
          <w:rFonts w:ascii="Times New Roman" w:hAnsi="Times New Roman"/>
          <w:szCs w:val="24"/>
        </w:rPr>
        <w:t xml:space="preserve">tăng lên 2 lần. </w:t>
      </w:r>
      <w:r w:rsidRPr="007B5A16">
        <w:rPr>
          <w:rFonts w:ascii="Times New Roman" w:hAnsi="Times New Roman"/>
          <w:szCs w:val="24"/>
        </w:rPr>
        <w:tab/>
        <w:t>D. tăng lên 4 lầ</w:t>
      </w:r>
      <w:r w:rsidR="00D95E8D" w:rsidRPr="007B5A16">
        <w:rPr>
          <w:rFonts w:ascii="Times New Roman" w:hAnsi="Times New Roman"/>
          <w:szCs w:val="24"/>
        </w:rPr>
        <w:t>n.</w:t>
      </w:r>
      <w:r w:rsidR="00D95E8D" w:rsidRPr="007B5A16">
        <w:rPr>
          <w:rFonts w:ascii="Times New Roman" w:hAnsi="Times New Roman"/>
          <w:szCs w:val="24"/>
        </w:rPr>
        <w:cr/>
      </w:r>
      <w:r w:rsidR="00B63805" w:rsidRPr="007B5A16">
        <w:rPr>
          <w:rFonts w:ascii="Times New Roman" w:hAnsi="Times New Roman"/>
          <w:b/>
          <w:szCs w:val="24"/>
        </w:rPr>
        <w:t>2</w:t>
      </w:r>
      <w:r w:rsidR="00646580" w:rsidRPr="007B5A16">
        <w:rPr>
          <w:rFonts w:ascii="Times New Roman" w:hAnsi="Times New Roman"/>
          <w:b/>
          <w:szCs w:val="24"/>
        </w:rPr>
        <w:t>1</w:t>
      </w:r>
      <w:r w:rsidR="00D95E8D" w:rsidRPr="007B5A16">
        <w:rPr>
          <w:rFonts w:ascii="Times New Roman" w:hAnsi="Times New Roman"/>
          <w:b/>
          <w:szCs w:val="24"/>
        </w:rPr>
        <w:t>/</w:t>
      </w:r>
      <w:r w:rsidR="00A62918" w:rsidRPr="007B5A16">
        <w:rPr>
          <w:rFonts w:ascii="Times New Roman" w:hAnsi="Times New Roman"/>
          <w:szCs w:val="24"/>
        </w:rPr>
        <w:t xml:space="preserve"> </w:t>
      </w:r>
      <w:r w:rsidRPr="007B5A16">
        <w:rPr>
          <w:rFonts w:ascii="Times New Roman" w:hAnsi="Times New Roman"/>
          <w:szCs w:val="24"/>
        </w:rPr>
        <w:t xml:space="preserve">Chọn câu trả lời sai.Có bốn điện tích điểm M, N, P, Q. Trong đó M hút N nhưng đẩy P. P hút Q Vậy: </w:t>
      </w:r>
      <w:r w:rsidRPr="007B5A16">
        <w:rPr>
          <w:rFonts w:ascii="Times New Roman" w:hAnsi="Times New Roman"/>
          <w:szCs w:val="24"/>
        </w:rPr>
        <w:cr/>
        <w:t>A. N đẩy P.</w:t>
      </w:r>
      <w:r w:rsidRPr="007B5A16">
        <w:rPr>
          <w:rFonts w:ascii="Times New Roman" w:hAnsi="Times New Roman"/>
          <w:szCs w:val="24"/>
        </w:rPr>
        <w:tab/>
      </w:r>
      <w:r w:rsidRPr="007B5A16">
        <w:rPr>
          <w:rFonts w:ascii="Times New Roman" w:hAnsi="Times New Roman"/>
          <w:szCs w:val="24"/>
        </w:rPr>
        <w:tab/>
        <w:t xml:space="preserve">B. M đẩy Q </w:t>
      </w:r>
      <w:r w:rsidRPr="007B5A16">
        <w:rPr>
          <w:rFonts w:ascii="Times New Roman" w:hAnsi="Times New Roman"/>
          <w:szCs w:val="24"/>
        </w:rPr>
        <w:tab/>
      </w:r>
      <w:r w:rsidRPr="007B5A16">
        <w:rPr>
          <w:rFonts w:ascii="Times New Roman" w:hAnsi="Times New Roman"/>
          <w:szCs w:val="24"/>
        </w:rPr>
        <w:tab/>
      </w:r>
    </w:p>
    <w:p w:rsidR="00DE5EF5" w:rsidRPr="007B5A16" w:rsidRDefault="00DE5EF5" w:rsidP="00DE5EF5">
      <w:pPr>
        <w:pStyle w:val="NoSpacing"/>
        <w:rPr>
          <w:rFonts w:ascii="Times New Roman" w:hAnsi="Times New Roman"/>
          <w:color w:val="0000FF"/>
          <w:szCs w:val="24"/>
        </w:rPr>
      </w:pPr>
      <w:r w:rsidRPr="007B5A16">
        <w:rPr>
          <w:rFonts w:ascii="Times New Roman" w:hAnsi="Times New Roman"/>
          <w:szCs w:val="24"/>
        </w:rPr>
        <w:t>C. N hút Q.</w:t>
      </w:r>
      <w:r w:rsidRPr="007B5A16">
        <w:rPr>
          <w:rFonts w:ascii="Times New Roman" w:hAnsi="Times New Roman"/>
          <w:szCs w:val="24"/>
        </w:rPr>
        <w:tab/>
      </w:r>
      <w:r w:rsidRPr="007B5A16">
        <w:rPr>
          <w:rFonts w:ascii="Times New Roman" w:hAnsi="Times New Roman"/>
          <w:szCs w:val="24"/>
        </w:rPr>
        <w:tab/>
      </w:r>
      <w:r w:rsidRPr="007B5A16">
        <w:rPr>
          <w:rFonts w:ascii="Times New Roman" w:hAnsi="Times New Roman"/>
          <w:color w:val="0000FF"/>
          <w:szCs w:val="24"/>
        </w:rPr>
        <w:t xml:space="preserve">D. Cả A, B, C đều đúng. </w:t>
      </w:r>
      <w:r w:rsidRPr="007B5A16">
        <w:rPr>
          <w:rFonts w:ascii="Times New Roman" w:hAnsi="Times New Roman"/>
          <w:color w:val="0000FF"/>
          <w:szCs w:val="24"/>
        </w:rPr>
        <w:cr/>
      </w:r>
      <w:r w:rsidR="00B63805" w:rsidRPr="007B5A16">
        <w:rPr>
          <w:rFonts w:ascii="Times New Roman" w:hAnsi="Times New Roman"/>
          <w:b/>
          <w:szCs w:val="24"/>
        </w:rPr>
        <w:t>2</w:t>
      </w:r>
      <w:r w:rsidR="00646580" w:rsidRPr="007B5A16">
        <w:rPr>
          <w:rFonts w:ascii="Times New Roman" w:hAnsi="Times New Roman"/>
          <w:b/>
          <w:szCs w:val="24"/>
        </w:rPr>
        <w:t>2</w:t>
      </w:r>
      <w:r w:rsidR="00D95E8D" w:rsidRPr="007B5A16">
        <w:rPr>
          <w:rFonts w:ascii="Times New Roman" w:hAnsi="Times New Roman"/>
          <w:b/>
          <w:szCs w:val="24"/>
        </w:rPr>
        <w:t>/</w:t>
      </w:r>
      <w:r w:rsidRPr="007B5A16">
        <w:rPr>
          <w:rFonts w:ascii="Times New Roman" w:hAnsi="Times New Roman"/>
          <w:color w:val="0000FF"/>
          <w:szCs w:val="24"/>
        </w:rPr>
        <w:t xml:space="preserve"> </w:t>
      </w:r>
      <w:r w:rsidRPr="007B5A16">
        <w:rPr>
          <w:rFonts w:ascii="Times New Roman" w:hAnsi="Times New Roman"/>
          <w:szCs w:val="24"/>
        </w:rPr>
        <w:t>Chọn câu trả lời sai.</w:t>
      </w:r>
      <w:r w:rsidR="00A62918" w:rsidRPr="007B5A16">
        <w:rPr>
          <w:rFonts w:ascii="Times New Roman" w:hAnsi="Times New Roman"/>
          <w:szCs w:val="24"/>
        </w:rPr>
        <w:t xml:space="preserve"> </w:t>
      </w:r>
      <w:r w:rsidRPr="007B5A16">
        <w:rPr>
          <w:rFonts w:ascii="Times New Roman" w:hAnsi="Times New Roman"/>
          <w:szCs w:val="24"/>
        </w:rPr>
        <w:t>Hằng số điện môi là đại lượng:</w:t>
      </w:r>
      <w:r w:rsidRPr="007B5A16">
        <w:rPr>
          <w:rFonts w:ascii="Times New Roman" w:hAnsi="Times New Roman"/>
          <w:szCs w:val="24"/>
        </w:rPr>
        <w:cr/>
      </w:r>
      <w:r w:rsidRPr="007B5A16">
        <w:rPr>
          <w:rFonts w:ascii="Times New Roman" w:hAnsi="Times New Roman"/>
          <w:color w:val="0000FF"/>
          <w:szCs w:val="24"/>
        </w:rPr>
        <w:t>A. đặc trưng cho tính chất điện của chất dẫn điện.</w:t>
      </w:r>
      <w:r w:rsidRPr="007B5A16">
        <w:rPr>
          <w:rFonts w:ascii="Times New Roman" w:hAnsi="Times New Roman"/>
          <w:szCs w:val="24"/>
        </w:rPr>
        <w:t xml:space="preserve"> </w:t>
      </w:r>
      <w:r w:rsidR="007A15AC" w:rsidRPr="007B5A16">
        <w:rPr>
          <w:rFonts w:ascii="Times New Roman" w:hAnsi="Times New Roman"/>
          <w:szCs w:val="24"/>
        </w:rPr>
        <w:t xml:space="preserve">               </w:t>
      </w:r>
      <w:r w:rsidRPr="007B5A16">
        <w:rPr>
          <w:rFonts w:ascii="Times New Roman" w:hAnsi="Times New Roman"/>
          <w:szCs w:val="24"/>
        </w:rPr>
        <w:t>B. đặc trưng cho tính chất điện của chất điện môi.</w:t>
      </w:r>
      <w:r w:rsidRPr="007B5A16">
        <w:rPr>
          <w:rFonts w:ascii="Times New Roman" w:hAnsi="Times New Roman"/>
          <w:szCs w:val="24"/>
        </w:rPr>
        <w:cr/>
        <w:t>C</w:t>
      </w:r>
      <w:r w:rsidR="00074900">
        <w:rPr>
          <w:rFonts w:ascii="Times New Roman" w:hAnsi="Times New Roman"/>
          <w:szCs w:val="24"/>
        </w:rPr>
        <w:t>.</w:t>
      </w:r>
      <w:r w:rsidRPr="007B5A16">
        <w:rPr>
          <w:rFonts w:ascii="Times New Roman" w:hAnsi="Times New Roman"/>
          <w:szCs w:val="24"/>
        </w:rPr>
        <w:t xml:space="preserve"> đặc trưng cho tính chất điện của chất cách điện.</w:t>
      </w:r>
      <w:r w:rsidRPr="007B5A16">
        <w:rPr>
          <w:rFonts w:ascii="Times New Roman" w:hAnsi="Times New Roman"/>
          <w:szCs w:val="24"/>
        </w:rPr>
        <w:tab/>
      </w:r>
      <w:r w:rsidRPr="007B5A16">
        <w:rPr>
          <w:rFonts w:ascii="Times New Roman" w:hAnsi="Times New Roman"/>
          <w:szCs w:val="24"/>
        </w:rPr>
        <w:tab/>
        <w:t xml:space="preserve">D. có giá trị </w:t>
      </w:r>
      <m:oMath>
        <m:r>
          <w:rPr>
            <w:rFonts w:ascii="Cambria Math" w:eastAsia="Times New Roman" w:hAnsi="Cambria Math"/>
            <w:sz w:val="20"/>
            <w:szCs w:val="20"/>
          </w:rPr>
          <m:t>ε</m:t>
        </m:r>
      </m:oMath>
      <w:r w:rsidRPr="007B5A16">
        <w:rPr>
          <w:rFonts w:ascii="Times New Roman" w:hAnsi="Times New Roman"/>
          <w:szCs w:val="24"/>
        </w:rPr>
        <w:t xml:space="preserve"> &gt; 1 .</w:t>
      </w:r>
      <w:r w:rsidRPr="007B5A16">
        <w:rPr>
          <w:rFonts w:ascii="Times New Roman" w:hAnsi="Times New Roman"/>
          <w:szCs w:val="24"/>
        </w:rPr>
        <w:cr/>
      </w:r>
      <w:r w:rsidR="00A62918" w:rsidRPr="007B5A16">
        <w:rPr>
          <w:rFonts w:ascii="Times New Roman" w:hAnsi="Times New Roman"/>
          <w:b/>
          <w:szCs w:val="24"/>
        </w:rPr>
        <w:t>2</w:t>
      </w:r>
      <w:r w:rsidR="00646580" w:rsidRPr="007B5A16">
        <w:rPr>
          <w:rFonts w:ascii="Times New Roman" w:hAnsi="Times New Roman"/>
          <w:b/>
          <w:szCs w:val="24"/>
        </w:rPr>
        <w:t>3</w:t>
      </w:r>
      <w:r w:rsidR="00D95E8D" w:rsidRPr="007B5A16">
        <w:rPr>
          <w:rFonts w:ascii="Times New Roman" w:hAnsi="Times New Roman"/>
          <w:b/>
          <w:szCs w:val="24"/>
        </w:rPr>
        <w:t>/</w:t>
      </w:r>
      <w:r w:rsidRPr="007B5A16">
        <w:rPr>
          <w:rFonts w:ascii="Times New Roman" w:hAnsi="Times New Roman"/>
          <w:szCs w:val="24"/>
        </w:rPr>
        <w:t xml:space="preserve"> Không thể nói về hằng số điện môi của chất nào dưới đây?</w:t>
      </w:r>
      <w:r w:rsidRPr="007B5A16">
        <w:rPr>
          <w:rFonts w:ascii="Times New Roman" w:hAnsi="Times New Roman"/>
          <w:szCs w:val="24"/>
        </w:rPr>
        <w:cr/>
        <w:t>A. Chất khí.</w:t>
      </w:r>
      <w:r w:rsidRPr="007B5A16">
        <w:rPr>
          <w:rFonts w:ascii="Times New Roman" w:hAnsi="Times New Roman"/>
          <w:szCs w:val="24"/>
        </w:rPr>
        <w:tab/>
      </w:r>
      <w:r w:rsidRPr="007B5A16">
        <w:rPr>
          <w:rFonts w:ascii="Times New Roman" w:hAnsi="Times New Roman"/>
          <w:szCs w:val="24"/>
        </w:rPr>
        <w:tab/>
        <w:t>B. Chất lỏng.</w:t>
      </w:r>
      <w:r w:rsidRPr="007B5A16">
        <w:rPr>
          <w:rFonts w:ascii="Times New Roman" w:hAnsi="Times New Roman"/>
          <w:szCs w:val="24"/>
        </w:rPr>
        <w:tab/>
      </w:r>
      <w:r w:rsidRPr="007B5A16">
        <w:rPr>
          <w:rFonts w:ascii="Times New Roman" w:hAnsi="Times New Roman"/>
          <w:szCs w:val="24"/>
        </w:rPr>
        <w:tab/>
        <w:t>C. Chất rắn.</w:t>
      </w:r>
      <w:r w:rsidRPr="007B5A16">
        <w:rPr>
          <w:rFonts w:ascii="Times New Roman" w:hAnsi="Times New Roman"/>
          <w:szCs w:val="24"/>
        </w:rPr>
        <w:tab/>
      </w:r>
      <w:r w:rsidRPr="007B5A16">
        <w:rPr>
          <w:rFonts w:ascii="Times New Roman" w:hAnsi="Times New Roman"/>
          <w:szCs w:val="24"/>
        </w:rPr>
        <w:tab/>
      </w:r>
      <w:r w:rsidRPr="007B5A16">
        <w:rPr>
          <w:rFonts w:ascii="Times New Roman" w:hAnsi="Times New Roman"/>
          <w:color w:val="0000FF"/>
          <w:szCs w:val="24"/>
        </w:rPr>
        <w:t>D. Chất dẫn điện.</w:t>
      </w:r>
    </w:p>
    <w:bookmarkEnd w:id="0"/>
    <w:bookmarkEnd w:id="1"/>
    <w:p w:rsidR="00D42800" w:rsidRPr="007B5A16" w:rsidRDefault="00D42800" w:rsidP="002A1682">
      <w:pPr>
        <w:jc w:val="both"/>
      </w:pPr>
      <w:r w:rsidRPr="007B5A16">
        <w:rPr>
          <w:b/>
        </w:rPr>
        <w:t>24/</w:t>
      </w:r>
      <w:r w:rsidRPr="007B5A16">
        <w:t xml:space="preserve"> Công thức của định luật Cu lông là:</w:t>
      </w:r>
    </w:p>
    <w:p w:rsidR="00D42800" w:rsidRPr="007B5A16" w:rsidRDefault="00D42800" w:rsidP="002A1682">
      <w:pPr>
        <w:jc w:val="both"/>
      </w:pPr>
      <w:r w:rsidRPr="007B5A16">
        <w:t xml:space="preserve">A. </w:t>
      </w:r>
      <w:r w:rsidRPr="007B5A16">
        <w:rPr>
          <w:position w:val="-24"/>
        </w:rPr>
        <w:object w:dxaOrig="11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32.15pt" o:ole="">
            <v:imagedata r:id="rId9" o:title=""/>
          </v:shape>
          <o:OLEObject Type="Embed" ProgID="Equation.DSMT4" ShapeID="_x0000_i1025" DrawAspect="Content" ObjectID="_1581494783" r:id="rId10"/>
        </w:object>
      </w:r>
      <w:r w:rsidRPr="007B5A16">
        <w:t xml:space="preserve">.             B. </w:t>
      </w:r>
      <w:r w:rsidRPr="007B5A16">
        <w:rPr>
          <w:position w:val="-24"/>
        </w:rPr>
        <w:object w:dxaOrig="1020" w:dyaOrig="639">
          <v:shape id="_x0000_i1026" type="#_x0000_t75" style="width:51.3pt;height:32.15pt" o:ole="">
            <v:imagedata r:id="rId11" o:title=""/>
          </v:shape>
          <o:OLEObject Type="Embed" ProgID="Equation.DSMT4" ShapeID="_x0000_i1026" DrawAspect="Content" ObjectID="_1581494784" r:id="rId12"/>
        </w:object>
      </w:r>
      <w:r w:rsidRPr="007B5A16">
        <w:t xml:space="preserve">.                      </w:t>
      </w:r>
      <w:r w:rsidRPr="007B5A16">
        <w:rPr>
          <w:color w:val="0000FF"/>
        </w:rPr>
        <w:t xml:space="preserve">C. </w:t>
      </w:r>
      <w:r w:rsidRPr="007B5A16">
        <w:rPr>
          <w:color w:val="0000FF"/>
          <w:position w:val="-24"/>
        </w:rPr>
        <w:object w:dxaOrig="1380" w:dyaOrig="639">
          <v:shape id="_x0000_i1027" type="#_x0000_t75" style="width:68.95pt;height:32.15pt" o:ole="">
            <v:imagedata r:id="rId13" o:title=""/>
          </v:shape>
          <o:OLEObject Type="Embed" ProgID="Equation.DSMT4" ShapeID="_x0000_i1027" DrawAspect="Content" ObjectID="_1581494785" r:id="rId14"/>
        </w:object>
      </w:r>
      <w:r w:rsidRPr="007B5A16">
        <w:rPr>
          <w:color w:val="0000FF"/>
        </w:rPr>
        <w:t xml:space="preserve">.    </w:t>
      </w:r>
      <w:r w:rsidRPr="007B5A16">
        <w:t xml:space="preserve">             D. </w:t>
      </w:r>
      <w:r w:rsidRPr="007B5A16">
        <w:rPr>
          <w:position w:val="-24"/>
        </w:rPr>
        <w:object w:dxaOrig="1219" w:dyaOrig="639">
          <v:shape id="_x0000_i1028" type="#_x0000_t75" style="width:60.5pt;height:32.15pt" o:ole="">
            <v:imagedata r:id="rId15" o:title=""/>
          </v:shape>
          <o:OLEObject Type="Embed" ProgID="Equation.DSMT4" ShapeID="_x0000_i1028" DrawAspect="Content" ObjectID="_1581494786" r:id="rId16"/>
        </w:object>
      </w:r>
      <w:r w:rsidRPr="007B5A16">
        <w:t>.</w:t>
      </w:r>
    </w:p>
    <w:p w:rsidR="00D42800" w:rsidRPr="007B5A16" w:rsidRDefault="00D42800" w:rsidP="002A1682">
      <w:pPr>
        <w:jc w:val="both"/>
      </w:pPr>
      <w:r w:rsidRPr="007B5A16">
        <w:rPr>
          <w:b/>
        </w:rPr>
        <w:t>25/</w:t>
      </w:r>
      <w:r w:rsidRPr="007B5A16">
        <w:t xml:space="preserve"> Hai điện tích điểm đều bằng +q đặt cách nhau 5cm. Nếu 1 điện tích được thay bằng –q, để lực tương tác giữa chúng không đổi thì khoảng cách giữa chúng bằng:</w:t>
      </w:r>
    </w:p>
    <w:p w:rsidR="008053A1" w:rsidRPr="007B5A16" w:rsidRDefault="00D42800" w:rsidP="002A1682">
      <w:pPr>
        <w:jc w:val="both"/>
      </w:pPr>
      <w:r w:rsidRPr="007B5A16">
        <w:t xml:space="preserve">A. 2,5cm.             </w:t>
      </w:r>
      <w:r w:rsidRPr="007B5A16">
        <w:rPr>
          <w:color w:val="0000FF"/>
        </w:rPr>
        <w:t xml:space="preserve">  B. 5cm.</w:t>
      </w:r>
      <w:r w:rsidRPr="007B5A16">
        <w:t xml:space="preserve">                </w:t>
      </w:r>
    </w:p>
    <w:p w:rsidR="00D42800" w:rsidRPr="007B5A16" w:rsidRDefault="00D42800" w:rsidP="002A1682">
      <w:pPr>
        <w:jc w:val="both"/>
      </w:pPr>
      <w:r w:rsidRPr="007B5A16">
        <w:t xml:space="preserve">C. 10cm.                D. 20cm. </w:t>
      </w:r>
    </w:p>
    <w:p w:rsidR="00D42800" w:rsidRPr="007B5A16" w:rsidRDefault="00D42800" w:rsidP="002A1682">
      <w:pPr>
        <w:jc w:val="both"/>
      </w:pPr>
      <w:r w:rsidRPr="007B5A16">
        <w:rPr>
          <w:b/>
        </w:rPr>
        <w:t>26/</w:t>
      </w:r>
      <w:r w:rsidRPr="007B5A16">
        <w:t xml:space="preserve"> Nếu độ lớn của một trong 2 điện tích giảm đi một nữa, đồng thời khoảng cách giữa 2 điện t</w:t>
      </w:r>
      <w:r w:rsidR="00A82DAC">
        <w:t xml:space="preserve">ích </w:t>
      </w:r>
      <w:r w:rsidRPr="007B5A16">
        <w:t>đó tăng gấp đôi thì lực tương tác giữa 2 điện tích đó thế nào?</w:t>
      </w:r>
    </w:p>
    <w:p w:rsidR="008053A1" w:rsidRPr="007B5A16" w:rsidRDefault="00D42800" w:rsidP="002A1682">
      <w:pPr>
        <w:jc w:val="both"/>
      </w:pPr>
      <w:r w:rsidRPr="007B5A16">
        <w:t xml:space="preserve">A. giảm 2 lần.           B. giảm 4 lần.               </w:t>
      </w:r>
    </w:p>
    <w:p w:rsidR="00D42800" w:rsidRPr="007B5A16" w:rsidRDefault="00D42800" w:rsidP="002A1682">
      <w:pPr>
        <w:jc w:val="both"/>
      </w:pPr>
      <w:r w:rsidRPr="007B5A16">
        <w:rPr>
          <w:color w:val="0000FF"/>
        </w:rPr>
        <w:t xml:space="preserve">C. giảm 8 lần. </w:t>
      </w:r>
      <w:r w:rsidRPr="007B5A16">
        <w:t xml:space="preserve">          D. không đổi.</w:t>
      </w:r>
    </w:p>
    <w:p w:rsidR="00315233" w:rsidRPr="007B5A16" w:rsidRDefault="00D42800" w:rsidP="002A1682">
      <w:pPr>
        <w:jc w:val="both"/>
      </w:pPr>
      <w:r w:rsidRPr="007B5A16">
        <w:rPr>
          <w:b/>
        </w:rPr>
        <w:t>27/</w:t>
      </w:r>
      <w:r w:rsidRPr="007B5A16">
        <w:t xml:space="preserve"> </w:t>
      </w:r>
      <w:r w:rsidR="00315233" w:rsidRPr="007B5A16">
        <w:t>Hai điện tích bằng nhau đặt trong kk cách nhau 4cm thì lực hút giữa chúng là 10</w:t>
      </w:r>
      <w:r w:rsidR="00315233" w:rsidRPr="007B5A16">
        <w:rPr>
          <w:vertAlign w:val="superscript"/>
        </w:rPr>
        <w:t>-5</w:t>
      </w:r>
      <w:r w:rsidR="00315233" w:rsidRPr="007B5A16">
        <w:t>N. Để lực hút giữa chúng là 2,5.10</w:t>
      </w:r>
      <w:r w:rsidR="00315233" w:rsidRPr="007B5A16">
        <w:rPr>
          <w:vertAlign w:val="superscript"/>
        </w:rPr>
        <w:t>-6</w:t>
      </w:r>
      <w:r w:rsidR="00315233" w:rsidRPr="007B5A16">
        <w:t xml:space="preserve"> N thì chúng phải đặt cách nhau là:</w:t>
      </w:r>
    </w:p>
    <w:p w:rsidR="008053A1" w:rsidRPr="007B5A16" w:rsidRDefault="00315233" w:rsidP="002A1682">
      <w:pPr>
        <w:jc w:val="both"/>
      </w:pPr>
      <w:r w:rsidRPr="007B5A16">
        <w:t xml:space="preserve">A. 1cm.               B. 2cm.                  </w:t>
      </w:r>
    </w:p>
    <w:p w:rsidR="00315233" w:rsidRPr="007B5A16" w:rsidRDefault="00315233" w:rsidP="002A1682">
      <w:pPr>
        <w:jc w:val="both"/>
      </w:pPr>
      <w:r w:rsidRPr="007B5A16">
        <w:rPr>
          <w:color w:val="0000FF"/>
        </w:rPr>
        <w:t>C. 8cm.</w:t>
      </w:r>
      <w:r w:rsidRPr="007B5A16">
        <w:t xml:space="preserve">               D. 16cm.</w:t>
      </w:r>
    </w:p>
    <w:p w:rsidR="00D42800" w:rsidRPr="007B5A16" w:rsidRDefault="00315233" w:rsidP="002A1682">
      <w:pPr>
        <w:jc w:val="both"/>
      </w:pPr>
      <w:r w:rsidRPr="007B5A16">
        <w:rPr>
          <w:b/>
        </w:rPr>
        <w:t>28/</w:t>
      </w:r>
      <w:r w:rsidRPr="007B5A16">
        <w:t xml:space="preserve"> Hai điện tích điểm q</w:t>
      </w:r>
      <w:r w:rsidRPr="007B5A16">
        <w:rPr>
          <w:vertAlign w:val="subscript"/>
        </w:rPr>
        <w:t>1</w:t>
      </w:r>
      <w:r w:rsidRPr="007B5A16">
        <w:t xml:space="preserve"> = 2.10</w:t>
      </w:r>
      <w:r w:rsidRPr="007B5A16">
        <w:rPr>
          <w:vertAlign w:val="superscript"/>
        </w:rPr>
        <w:t>-9</w:t>
      </w:r>
      <w:r w:rsidRPr="007B5A16">
        <w:t>C và q</w:t>
      </w:r>
      <w:r w:rsidRPr="007B5A16">
        <w:rPr>
          <w:vertAlign w:val="subscript"/>
        </w:rPr>
        <w:t>2</w:t>
      </w:r>
      <w:r w:rsidRPr="007B5A16">
        <w:t xml:space="preserve"> = </w:t>
      </w:r>
      <w:r w:rsidR="00D42800" w:rsidRPr="007B5A16">
        <w:t xml:space="preserve"> </w:t>
      </w:r>
      <w:r w:rsidRPr="007B5A16">
        <w:t>4.10</w:t>
      </w:r>
      <w:r w:rsidRPr="007B5A16">
        <w:rPr>
          <w:vertAlign w:val="superscript"/>
        </w:rPr>
        <w:t>-9</w:t>
      </w:r>
      <w:r w:rsidRPr="007B5A16">
        <w:t>C đặt cách nhau 3cm trong kk. Lực tương tác giữa chúng có độ lớn là:</w:t>
      </w:r>
    </w:p>
    <w:p w:rsidR="008053A1" w:rsidRPr="007B5A16" w:rsidRDefault="00315233" w:rsidP="002A1682">
      <w:pPr>
        <w:jc w:val="both"/>
      </w:pPr>
      <w:r w:rsidRPr="007B5A16">
        <w:rPr>
          <w:color w:val="0000FF"/>
        </w:rPr>
        <w:t>A. 8.10</w:t>
      </w:r>
      <w:r w:rsidRPr="007B5A16">
        <w:rPr>
          <w:color w:val="0000FF"/>
          <w:vertAlign w:val="superscript"/>
        </w:rPr>
        <w:t>-5</w:t>
      </w:r>
      <w:r w:rsidRPr="007B5A16">
        <w:rPr>
          <w:color w:val="0000FF"/>
        </w:rPr>
        <w:t xml:space="preserve">N. </w:t>
      </w:r>
      <w:r w:rsidRPr="007B5A16">
        <w:t xml:space="preserve">              B. 9.10</w:t>
      </w:r>
      <w:r w:rsidRPr="007B5A16">
        <w:rPr>
          <w:vertAlign w:val="superscript"/>
        </w:rPr>
        <w:t>-5</w:t>
      </w:r>
      <w:r w:rsidRPr="007B5A16">
        <w:t xml:space="preserve">N.              </w:t>
      </w:r>
    </w:p>
    <w:p w:rsidR="00315233" w:rsidRPr="007B5A16" w:rsidRDefault="00315233" w:rsidP="002A1682">
      <w:pPr>
        <w:jc w:val="both"/>
      </w:pPr>
      <w:r w:rsidRPr="007B5A16">
        <w:t>C. 8. 10</w:t>
      </w:r>
      <w:r w:rsidRPr="007B5A16">
        <w:rPr>
          <w:vertAlign w:val="superscript"/>
        </w:rPr>
        <w:t>-9</w:t>
      </w:r>
      <w:r w:rsidRPr="007B5A16">
        <w:t>N.              D. 9. 10</w:t>
      </w:r>
      <w:r w:rsidRPr="007B5A16">
        <w:rPr>
          <w:vertAlign w:val="superscript"/>
        </w:rPr>
        <w:t>-6</w:t>
      </w:r>
      <w:r w:rsidRPr="007B5A16">
        <w:t>N.</w:t>
      </w:r>
    </w:p>
    <w:p w:rsidR="00C05BEE" w:rsidRPr="007B5A16" w:rsidRDefault="00C05BEE" w:rsidP="002A1682">
      <w:pPr>
        <w:jc w:val="both"/>
      </w:pPr>
      <w:r w:rsidRPr="007B5A16">
        <w:rPr>
          <w:b/>
        </w:rPr>
        <w:t>29/</w:t>
      </w:r>
      <w:r w:rsidRPr="007B5A16">
        <w:t xml:space="preserve"> Hai điện tích điểm q</w:t>
      </w:r>
      <w:r w:rsidRPr="007B5A16">
        <w:rPr>
          <w:vertAlign w:val="subscript"/>
        </w:rPr>
        <w:t>1</w:t>
      </w:r>
      <w:r w:rsidRPr="007B5A16">
        <w:t xml:space="preserve"> =10</w:t>
      </w:r>
      <w:r w:rsidRPr="007B5A16">
        <w:rPr>
          <w:vertAlign w:val="superscript"/>
        </w:rPr>
        <w:t>-9</w:t>
      </w:r>
      <w:r w:rsidRPr="007B5A16">
        <w:t>C và q</w:t>
      </w:r>
      <w:r w:rsidRPr="007B5A16">
        <w:rPr>
          <w:vertAlign w:val="subscript"/>
        </w:rPr>
        <w:t>2</w:t>
      </w:r>
      <w:r w:rsidRPr="007B5A16">
        <w:t xml:space="preserve"> = -2.10</w:t>
      </w:r>
      <w:r w:rsidRPr="007B5A16">
        <w:rPr>
          <w:vertAlign w:val="superscript"/>
        </w:rPr>
        <w:t>-9</w:t>
      </w:r>
      <w:r w:rsidRPr="007B5A16">
        <w:t>C hút nhau bằng 1 lực có độ lớn 10</w:t>
      </w:r>
      <w:r w:rsidRPr="007B5A16">
        <w:rPr>
          <w:vertAlign w:val="superscript"/>
        </w:rPr>
        <w:t>-5</w:t>
      </w:r>
      <w:r w:rsidRPr="007B5A16">
        <w:t>N khi đặt trong kk. Khoảng cách giữa chúng là:</w:t>
      </w:r>
    </w:p>
    <w:p w:rsidR="008053A1" w:rsidRPr="007B5A16" w:rsidRDefault="00C05BEE" w:rsidP="002A1682">
      <w:pPr>
        <w:jc w:val="both"/>
      </w:pPr>
      <w:r w:rsidRPr="007B5A16">
        <w:lastRenderedPageBreak/>
        <w:t xml:space="preserve">A. 3cm.              </w:t>
      </w:r>
      <w:r w:rsidR="008053A1" w:rsidRPr="007B5A16">
        <w:t xml:space="preserve">   </w:t>
      </w:r>
      <w:r w:rsidRPr="007B5A16">
        <w:t xml:space="preserve">B. 4cm.              </w:t>
      </w:r>
    </w:p>
    <w:p w:rsidR="00C05BEE" w:rsidRPr="007B5A16" w:rsidRDefault="00C05BEE" w:rsidP="002A1682">
      <w:pPr>
        <w:jc w:val="both"/>
      </w:pPr>
      <w:r w:rsidRPr="007B5A16">
        <w:rPr>
          <w:color w:val="0000FF"/>
        </w:rPr>
        <w:t>C. 3</w:t>
      </w:r>
      <w:r w:rsidRPr="007B5A16">
        <w:rPr>
          <w:color w:val="0000FF"/>
          <w:position w:val="-6"/>
        </w:rPr>
        <w:object w:dxaOrig="380" w:dyaOrig="340">
          <v:shape id="_x0000_i1029" type="#_x0000_t75" style="width:18.4pt;height:16.85pt" o:ole="">
            <v:imagedata r:id="rId17" o:title=""/>
          </v:shape>
          <o:OLEObject Type="Embed" ProgID="Equation.DSMT4" ShapeID="_x0000_i1029" DrawAspect="Content" ObjectID="_1581494787" r:id="rId18"/>
        </w:object>
      </w:r>
      <w:r w:rsidRPr="007B5A16">
        <w:rPr>
          <w:color w:val="0000FF"/>
        </w:rPr>
        <w:t xml:space="preserve">cm.    </w:t>
      </w:r>
      <w:r w:rsidRPr="007B5A16">
        <w:t xml:space="preserve">       D. 4</w:t>
      </w:r>
      <w:r w:rsidRPr="007B5A16">
        <w:rPr>
          <w:position w:val="-6"/>
        </w:rPr>
        <w:object w:dxaOrig="380" w:dyaOrig="340">
          <v:shape id="_x0000_i1030" type="#_x0000_t75" style="width:18.4pt;height:16.85pt" o:ole="">
            <v:imagedata r:id="rId17" o:title=""/>
          </v:shape>
          <o:OLEObject Type="Embed" ProgID="Equation.DSMT4" ShapeID="_x0000_i1030" DrawAspect="Content" ObjectID="_1581494788" r:id="rId19"/>
        </w:object>
      </w:r>
      <w:r w:rsidRPr="007B5A16">
        <w:t>cm.</w:t>
      </w:r>
    </w:p>
    <w:p w:rsidR="00C05BEE" w:rsidRPr="007B5A16" w:rsidRDefault="00C05BEE" w:rsidP="002A1682">
      <w:pPr>
        <w:jc w:val="both"/>
      </w:pPr>
      <w:r w:rsidRPr="007B5A16">
        <w:rPr>
          <w:b/>
        </w:rPr>
        <w:t>30/</w:t>
      </w:r>
      <w:r w:rsidRPr="007B5A16">
        <w:t xml:space="preserve"> Hai điện tích giống nhau đặt trong chân không cách nhau 4cm thì đẩy nhau bằng 1 lực 10</w:t>
      </w:r>
      <w:r w:rsidRPr="007B5A16">
        <w:rPr>
          <w:vertAlign w:val="superscript"/>
        </w:rPr>
        <w:t>-5</w:t>
      </w:r>
      <w:r w:rsidRPr="007B5A16">
        <w:t>N. Độ lớn của mổi điện tích là:</w:t>
      </w:r>
    </w:p>
    <w:p w:rsidR="008053A1" w:rsidRPr="007B5A16" w:rsidRDefault="00C05BEE" w:rsidP="002A1682">
      <w:pPr>
        <w:jc w:val="both"/>
      </w:pPr>
      <w:r w:rsidRPr="007B5A16">
        <w:rPr>
          <w:color w:val="0000FF"/>
        </w:rPr>
        <w:t>A. 4/3 .10</w:t>
      </w:r>
      <w:r w:rsidRPr="007B5A16">
        <w:rPr>
          <w:color w:val="0000FF"/>
          <w:vertAlign w:val="superscript"/>
        </w:rPr>
        <w:t>-9</w:t>
      </w:r>
      <w:r w:rsidRPr="007B5A16">
        <w:rPr>
          <w:color w:val="0000FF"/>
        </w:rPr>
        <w:t>C.</w:t>
      </w:r>
      <w:r w:rsidRPr="007B5A16">
        <w:t xml:space="preserve">               B. 2.10</w:t>
      </w:r>
      <w:r w:rsidRPr="007B5A16">
        <w:rPr>
          <w:vertAlign w:val="superscript"/>
        </w:rPr>
        <w:t>-9</w:t>
      </w:r>
      <w:r w:rsidRPr="007B5A16">
        <w:t xml:space="preserve">C.                 </w:t>
      </w:r>
    </w:p>
    <w:p w:rsidR="00C05BEE" w:rsidRPr="007B5A16" w:rsidRDefault="00C05BEE" w:rsidP="002A1682">
      <w:pPr>
        <w:jc w:val="both"/>
      </w:pPr>
      <w:r w:rsidRPr="007B5A16">
        <w:t>C. 2,5. 10</w:t>
      </w:r>
      <w:r w:rsidRPr="007B5A16">
        <w:rPr>
          <w:vertAlign w:val="superscript"/>
        </w:rPr>
        <w:t>-9</w:t>
      </w:r>
      <w:r w:rsidRPr="007B5A16">
        <w:t>C.               D. 2. 10</w:t>
      </w:r>
      <w:r w:rsidRPr="007B5A16">
        <w:rPr>
          <w:vertAlign w:val="superscript"/>
        </w:rPr>
        <w:t>-8</w:t>
      </w:r>
      <w:r w:rsidRPr="007B5A16">
        <w:t>C.</w:t>
      </w:r>
    </w:p>
    <w:p w:rsidR="00C05BEE" w:rsidRPr="007B5A16" w:rsidRDefault="00C05BEE" w:rsidP="002A1682">
      <w:pPr>
        <w:jc w:val="both"/>
      </w:pPr>
      <w:r w:rsidRPr="007B5A16">
        <w:rPr>
          <w:b/>
        </w:rPr>
        <w:t>31/</w:t>
      </w:r>
      <w:r w:rsidRPr="007B5A16">
        <w:t xml:space="preserve"> Hai điện tích bằng nhau  nhưng khác dấu  hút nhau bằng một lực 10</w:t>
      </w:r>
      <w:r w:rsidRPr="007B5A16">
        <w:rPr>
          <w:vertAlign w:val="superscript"/>
        </w:rPr>
        <w:t>-5</w:t>
      </w:r>
      <w:r w:rsidRPr="007B5A16">
        <w:t>N. Khi chúng rời xa nhau thêm một khoảng 4mm thì lực tương tác giữa chúng bằng 2,5.10</w:t>
      </w:r>
      <w:r w:rsidRPr="007B5A16">
        <w:rPr>
          <w:vertAlign w:val="superscript"/>
        </w:rPr>
        <w:t>-6</w:t>
      </w:r>
      <w:r w:rsidRPr="007B5A16">
        <w:t>N. Khoảng cách ban đầu của 2 điện tích đó là:</w:t>
      </w:r>
    </w:p>
    <w:p w:rsidR="008053A1" w:rsidRPr="007B5A16" w:rsidRDefault="00C05BEE" w:rsidP="002A1682">
      <w:pPr>
        <w:jc w:val="both"/>
      </w:pPr>
      <w:r w:rsidRPr="007B5A16">
        <w:t xml:space="preserve">A. </w:t>
      </w:r>
      <w:r w:rsidR="00F741FD" w:rsidRPr="007B5A16">
        <w:t xml:space="preserve">1mm.              B. 2mm.               </w:t>
      </w:r>
    </w:p>
    <w:p w:rsidR="00C05BEE" w:rsidRPr="007B5A16" w:rsidRDefault="00F741FD" w:rsidP="002A1682">
      <w:pPr>
        <w:jc w:val="both"/>
      </w:pPr>
      <w:r w:rsidRPr="007B5A16">
        <w:rPr>
          <w:color w:val="0000FF"/>
        </w:rPr>
        <w:t xml:space="preserve">C. 4mm.   </w:t>
      </w:r>
      <w:r w:rsidRPr="007B5A16">
        <w:t xml:space="preserve">           D. 8mm.</w:t>
      </w:r>
    </w:p>
    <w:p w:rsidR="00F741FD" w:rsidRPr="007B5A16" w:rsidRDefault="00F741FD" w:rsidP="002A1682">
      <w:pPr>
        <w:jc w:val="both"/>
      </w:pPr>
      <w:r w:rsidRPr="007B5A16">
        <w:rPr>
          <w:b/>
        </w:rPr>
        <w:t>32/</w:t>
      </w:r>
      <w:r w:rsidRPr="007B5A16">
        <w:t xml:space="preserve"> Hai điện tích điểm có độ lớn điện tích tổng cộng là 3.10</w:t>
      </w:r>
      <w:r w:rsidRPr="007B5A16">
        <w:rPr>
          <w:vertAlign w:val="superscript"/>
        </w:rPr>
        <w:t>-5</w:t>
      </w:r>
      <w:r w:rsidRPr="007B5A16">
        <w:t>C. Khi đặt 2 điện tích trên cách nhau 1m trong kk thì chúng đẩy nhau bằng lực 1,8N. Điện tích của chúng là:</w:t>
      </w:r>
    </w:p>
    <w:p w:rsidR="00F741FD" w:rsidRPr="007B5A16" w:rsidRDefault="00F741FD" w:rsidP="002A1682">
      <w:pPr>
        <w:jc w:val="both"/>
      </w:pPr>
      <w:r w:rsidRPr="007B5A16">
        <w:t>A. 2,5.10</w:t>
      </w:r>
      <w:r w:rsidRPr="007B5A16">
        <w:rPr>
          <w:vertAlign w:val="superscript"/>
        </w:rPr>
        <w:t>-5</w:t>
      </w:r>
      <w:r w:rsidRPr="007B5A16">
        <w:t>C và 0,5.10</w:t>
      </w:r>
      <w:r w:rsidRPr="007B5A16">
        <w:rPr>
          <w:vertAlign w:val="superscript"/>
        </w:rPr>
        <w:t>-5</w:t>
      </w:r>
      <w:r w:rsidRPr="007B5A16">
        <w:t xml:space="preserve">C.               </w:t>
      </w:r>
      <w:r w:rsidR="00074900">
        <w:t xml:space="preserve"> </w:t>
      </w:r>
      <w:r w:rsidRPr="007B5A16">
        <w:t xml:space="preserve">  B. 1,5.10</w:t>
      </w:r>
      <w:r w:rsidRPr="007B5A16">
        <w:rPr>
          <w:vertAlign w:val="superscript"/>
        </w:rPr>
        <w:t>-5</w:t>
      </w:r>
      <w:r w:rsidRPr="007B5A16">
        <w:t>C và 1,5.10</w:t>
      </w:r>
      <w:r w:rsidRPr="007B5A16">
        <w:rPr>
          <w:vertAlign w:val="superscript"/>
        </w:rPr>
        <w:t>-5</w:t>
      </w:r>
      <w:r w:rsidRPr="007B5A16">
        <w:t>C.</w:t>
      </w:r>
    </w:p>
    <w:p w:rsidR="00F741FD" w:rsidRPr="007B5A16" w:rsidRDefault="00F741FD" w:rsidP="002A1682">
      <w:pPr>
        <w:jc w:val="both"/>
      </w:pPr>
      <w:r w:rsidRPr="007B5A16">
        <w:rPr>
          <w:color w:val="0000FF"/>
        </w:rPr>
        <w:t>C. 2.10</w:t>
      </w:r>
      <w:r w:rsidRPr="007B5A16">
        <w:rPr>
          <w:color w:val="0000FF"/>
          <w:vertAlign w:val="superscript"/>
        </w:rPr>
        <w:t>-5</w:t>
      </w:r>
      <w:r w:rsidRPr="007B5A16">
        <w:rPr>
          <w:color w:val="0000FF"/>
        </w:rPr>
        <w:t>C và .10</w:t>
      </w:r>
      <w:r w:rsidRPr="007B5A16">
        <w:rPr>
          <w:color w:val="0000FF"/>
          <w:vertAlign w:val="superscript"/>
        </w:rPr>
        <w:t>-5</w:t>
      </w:r>
      <w:r w:rsidRPr="007B5A16">
        <w:rPr>
          <w:color w:val="0000FF"/>
        </w:rPr>
        <w:t xml:space="preserve">C. </w:t>
      </w:r>
      <w:r w:rsidRPr="007B5A16">
        <w:t xml:space="preserve">                         D. 1,75.10</w:t>
      </w:r>
      <w:r w:rsidRPr="007B5A16">
        <w:rPr>
          <w:vertAlign w:val="superscript"/>
        </w:rPr>
        <w:t>-5</w:t>
      </w:r>
      <w:r w:rsidRPr="007B5A16">
        <w:t>C và 1,25.10</w:t>
      </w:r>
      <w:r w:rsidRPr="007B5A16">
        <w:rPr>
          <w:vertAlign w:val="superscript"/>
        </w:rPr>
        <w:t>-5</w:t>
      </w:r>
      <w:r w:rsidRPr="007B5A16">
        <w:t>C.</w:t>
      </w:r>
    </w:p>
    <w:p w:rsidR="00F741FD" w:rsidRPr="007B5A16" w:rsidRDefault="00F741FD" w:rsidP="002A1682">
      <w:pPr>
        <w:jc w:val="both"/>
      </w:pPr>
      <w:r w:rsidRPr="007B5A16">
        <w:rPr>
          <w:b/>
        </w:rPr>
        <w:t>33/</w:t>
      </w:r>
      <w:r w:rsidRPr="007B5A16">
        <w:t xml:space="preserve"> </w:t>
      </w:r>
      <w:r w:rsidR="00A353A8" w:rsidRPr="007B5A16">
        <w:t>Hai quả cầu nhỏ mang điện tích q</w:t>
      </w:r>
      <w:r w:rsidR="00A353A8" w:rsidRPr="007B5A16">
        <w:rPr>
          <w:vertAlign w:val="subscript"/>
        </w:rPr>
        <w:t>1</w:t>
      </w:r>
      <w:r w:rsidR="00A353A8" w:rsidRPr="007B5A16">
        <w:t>= 10</w:t>
      </w:r>
      <w:r w:rsidR="00A353A8" w:rsidRPr="007B5A16">
        <w:rPr>
          <w:vertAlign w:val="superscript"/>
        </w:rPr>
        <w:t>-8</w:t>
      </w:r>
      <w:r w:rsidR="00A353A8" w:rsidRPr="007B5A16">
        <w:t>C và q</w:t>
      </w:r>
      <w:r w:rsidR="00A353A8" w:rsidRPr="007B5A16">
        <w:rPr>
          <w:vertAlign w:val="subscript"/>
        </w:rPr>
        <w:t>2</w:t>
      </w:r>
      <w:r w:rsidR="00A353A8" w:rsidRPr="007B5A16">
        <w:t xml:space="preserve"> = -2.10</w:t>
      </w:r>
      <w:r w:rsidR="00A353A8" w:rsidRPr="007B5A16">
        <w:rPr>
          <w:vertAlign w:val="superscript"/>
        </w:rPr>
        <w:t>-8</w:t>
      </w:r>
      <w:r w:rsidR="00A353A8" w:rsidRPr="007B5A16">
        <w:t>C đặt cách nhau 6cm trong điện môi thì lực tương tác giữa chúng là 0,5.10</w:t>
      </w:r>
      <w:r w:rsidR="00A353A8" w:rsidRPr="007B5A16">
        <w:rPr>
          <w:vertAlign w:val="superscript"/>
        </w:rPr>
        <w:t>-5</w:t>
      </w:r>
      <w:r w:rsidR="00A353A8" w:rsidRPr="007B5A16">
        <w:t>N. Hằng số điện môi là:</w:t>
      </w:r>
    </w:p>
    <w:p w:rsidR="008053A1" w:rsidRPr="007B5A16" w:rsidRDefault="00A353A8" w:rsidP="002A1682">
      <w:pPr>
        <w:jc w:val="both"/>
      </w:pPr>
      <w:r w:rsidRPr="007B5A16">
        <w:t xml:space="preserve">A. 0,5.             </w:t>
      </w:r>
      <w:r w:rsidRPr="007B5A16">
        <w:rPr>
          <w:color w:val="0000FF"/>
        </w:rPr>
        <w:t>B. 2.</w:t>
      </w:r>
      <w:r w:rsidRPr="007B5A16">
        <w:t xml:space="preserve">                </w:t>
      </w:r>
    </w:p>
    <w:p w:rsidR="00A353A8" w:rsidRPr="007B5A16" w:rsidRDefault="00A353A8" w:rsidP="002A1682">
      <w:pPr>
        <w:jc w:val="both"/>
      </w:pPr>
      <w:r w:rsidRPr="007B5A16">
        <w:t>C. 2,5.             D. 3.</w:t>
      </w:r>
    </w:p>
    <w:p w:rsidR="00C05BEE" w:rsidRPr="007B5A16" w:rsidRDefault="00A353A8" w:rsidP="002A1682">
      <w:pPr>
        <w:jc w:val="both"/>
      </w:pPr>
      <w:r w:rsidRPr="007B5A16">
        <w:rPr>
          <w:b/>
        </w:rPr>
        <w:t>34/</w:t>
      </w:r>
      <w:r w:rsidRPr="007B5A16">
        <w:t xml:space="preserve"> Hai điện tích điểm q</w:t>
      </w:r>
      <w:r w:rsidRPr="007B5A16">
        <w:rPr>
          <w:vertAlign w:val="subscript"/>
        </w:rPr>
        <w:t>1</w:t>
      </w:r>
      <w:r w:rsidRPr="007B5A16">
        <w:t xml:space="preserve"> và q</w:t>
      </w:r>
      <w:r w:rsidRPr="007B5A16">
        <w:rPr>
          <w:vertAlign w:val="subscript"/>
        </w:rPr>
        <w:t>2</w:t>
      </w:r>
      <w:r w:rsidRPr="007B5A16">
        <w:t xml:space="preserve"> đặt cách nhau 30cm trong kk, lực tác dụng giữa chúng là F</w:t>
      </w:r>
      <w:r w:rsidRPr="007B5A16">
        <w:rPr>
          <w:vertAlign w:val="subscript"/>
        </w:rPr>
        <w:t>0</w:t>
      </w:r>
      <w:r w:rsidRPr="007B5A16">
        <w:t>. Nếu đặt chúng trong dầu thì lực tương tác bị giảm 2,25 lần. Để lực tương tác vẫn là F</w:t>
      </w:r>
      <w:r w:rsidRPr="007B5A16">
        <w:rPr>
          <w:vertAlign w:val="subscript"/>
        </w:rPr>
        <w:t>0</w:t>
      </w:r>
      <w:r w:rsidRPr="007B5A16">
        <w:t xml:space="preserve"> thì khoảng cách giữa chúng phải:</w:t>
      </w:r>
    </w:p>
    <w:p w:rsidR="00A353A8" w:rsidRPr="007B5A16" w:rsidRDefault="00A353A8" w:rsidP="002A1682">
      <w:pPr>
        <w:jc w:val="both"/>
        <w:rPr>
          <w:color w:val="0000FF"/>
        </w:rPr>
      </w:pPr>
      <w:r w:rsidRPr="007B5A16">
        <w:t xml:space="preserve">A. tăng 15cm.              </w:t>
      </w:r>
      <w:r w:rsidRPr="007B5A16">
        <w:rPr>
          <w:color w:val="0000FF"/>
        </w:rPr>
        <w:t>B. Giảm 15cm.</w:t>
      </w:r>
    </w:p>
    <w:p w:rsidR="00A353A8" w:rsidRPr="007B5A16" w:rsidRDefault="00A353A8" w:rsidP="002A1682">
      <w:pPr>
        <w:jc w:val="both"/>
      </w:pPr>
      <w:r w:rsidRPr="007B5A16">
        <w:t>C. tăng 5cm.                D. giảm 5cm.</w:t>
      </w:r>
    </w:p>
    <w:p w:rsidR="00AD26D8" w:rsidRPr="007B5A16" w:rsidRDefault="00AD26D8" w:rsidP="002A1682">
      <w:pPr>
        <w:jc w:val="both"/>
      </w:pPr>
      <w:r w:rsidRPr="007B5A16">
        <w:rPr>
          <w:b/>
        </w:rPr>
        <w:t>35/</w:t>
      </w:r>
      <w:r w:rsidRPr="007B5A16">
        <w:t xml:space="preserve"> Hai điện tích điểm đặt cách nhau khoảng r trong kk thì lực hút giữa chúng là F. Khi đưa 2 điện tích vào môi trường có hằng số điện môi là 4, đồng thời đặt chúng cách nhau 1 khoảng r’ = 0,5r thì lực hút giữa chúng là:</w:t>
      </w:r>
    </w:p>
    <w:p w:rsidR="008053A1" w:rsidRPr="007B5A16" w:rsidRDefault="00AD26D8" w:rsidP="002A1682">
      <w:pPr>
        <w:jc w:val="both"/>
      </w:pPr>
      <w:r w:rsidRPr="007B5A16">
        <w:rPr>
          <w:color w:val="0000FF"/>
        </w:rPr>
        <w:t xml:space="preserve">A. F. </w:t>
      </w:r>
      <w:r w:rsidRPr="007B5A16">
        <w:t xml:space="preserve">             B. 0,5F.              </w:t>
      </w:r>
    </w:p>
    <w:p w:rsidR="00AD26D8" w:rsidRPr="007B5A16" w:rsidRDefault="00AD26D8" w:rsidP="002A1682">
      <w:pPr>
        <w:jc w:val="both"/>
      </w:pPr>
      <w:r w:rsidRPr="007B5A16">
        <w:t>C. 2F.            D. 0,25F.</w:t>
      </w:r>
    </w:p>
    <w:p w:rsidR="002A1682" w:rsidRPr="007B5A16" w:rsidRDefault="00AD26D8" w:rsidP="002A1682">
      <w:pPr>
        <w:jc w:val="both"/>
      </w:pPr>
      <w:r w:rsidRPr="007B5A16">
        <w:rPr>
          <w:b/>
        </w:rPr>
        <w:t>3</w:t>
      </w:r>
      <w:r w:rsidR="008053A1" w:rsidRPr="007B5A16">
        <w:rPr>
          <w:b/>
        </w:rPr>
        <w:t>6</w:t>
      </w:r>
      <w:r w:rsidR="00D95E8D" w:rsidRPr="007B5A16">
        <w:rPr>
          <w:b/>
        </w:rPr>
        <w:t>/</w:t>
      </w:r>
      <w:r w:rsidR="002A1682" w:rsidRPr="007B5A16">
        <w:t xml:space="preserve"> Hai điện tích điểm c</w:t>
      </w:r>
      <w:r w:rsidR="00A353A8" w:rsidRPr="007B5A16">
        <w:t>ùng độ lớn được đặt cách nhau 1</w:t>
      </w:r>
      <w:r w:rsidR="002A1682" w:rsidRPr="007B5A16">
        <w:t>m trong nước nguyên chất tươ</w:t>
      </w:r>
      <w:r w:rsidR="003E0DA0">
        <w:t>ng tác với nhau một lực bằng 10</w:t>
      </w:r>
      <w:r w:rsidR="002A1682" w:rsidRPr="007B5A16">
        <w:t>N. Nước nguyên chất có hằng số điện môi bằng 81. Độ lớn của mỗi điện tích là</w:t>
      </w:r>
    </w:p>
    <w:p w:rsidR="0017650C" w:rsidRPr="007B5A16" w:rsidRDefault="002A1682" w:rsidP="002A1682">
      <w:pPr>
        <w:jc w:val="both"/>
      </w:pPr>
      <w:r w:rsidRPr="007B5A16">
        <w:t>A. 9 C.</w:t>
      </w:r>
      <w:r w:rsidRPr="007B5A16">
        <w:tab/>
      </w:r>
      <w:r w:rsidRPr="007B5A16">
        <w:tab/>
      </w:r>
      <w:r w:rsidRPr="007B5A16">
        <w:tab/>
      </w:r>
    </w:p>
    <w:p w:rsidR="000B5A6E" w:rsidRPr="007B5A16" w:rsidRDefault="002A1682" w:rsidP="002A1682">
      <w:pPr>
        <w:jc w:val="both"/>
      </w:pPr>
      <w:r w:rsidRPr="007B5A16">
        <w:t>B. 9.10</w:t>
      </w:r>
      <w:r w:rsidRPr="007B5A16">
        <w:rPr>
          <w:vertAlign w:val="superscript"/>
        </w:rPr>
        <w:t>-8</w:t>
      </w:r>
      <w:r w:rsidRPr="007B5A16">
        <w:t xml:space="preserve"> C.</w:t>
      </w:r>
      <w:r w:rsidRPr="007B5A16">
        <w:tab/>
      </w:r>
      <w:r w:rsidRPr="007B5A16">
        <w:tab/>
      </w:r>
    </w:p>
    <w:p w:rsidR="0017650C" w:rsidRPr="007B5A16" w:rsidRDefault="002A1682" w:rsidP="002A1682">
      <w:pPr>
        <w:jc w:val="both"/>
      </w:pPr>
      <w:r w:rsidRPr="007B5A16">
        <w:rPr>
          <w:color w:val="0000FF"/>
        </w:rPr>
        <w:t>C. 0,3 mC.</w:t>
      </w:r>
      <w:r w:rsidRPr="007B5A16">
        <w:tab/>
      </w:r>
      <w:r w:rsidRPr="007B5A16">
        <w:tab/>
      </w:r>
    </w:p>
    <w:p w:rsidR="002A1682" w:rsidRPr="007B5A16" w:rsidRDefault="002A1682" w:rsidP="002A1682">
      <w:pPr>
        <w:jc w:val="both"/>
      </w:pPr>
      <w:r w:rsidRPr="007B5A16">
        <w:t>D. 10</w:t>
      </w:r>
      <w:r w:rsidRPr="007B5A16">
        <w:rPr>
          <w:vertAlign w:val="superscript"/>
        </w:rPr>
        <w:t>-3</w:t>
      </w:r>
      <w:r w:rsidRPr="007B5A16">
        <w:t xml:space="preserve"> C.</w:t>
      </w:r>
    </w:p>
    <w:p w:rsidR="00526203" w:rsidRPr="007B5A16" w:rsidRDefault="00AD26D8" w:rsidP="002A1682">
      <w:pPr>
        <w:jc w:val="both"/>
      </w:pPr>
      <w:r w:rsidRPr="007B5A16">
        <w:rPr>
          <w:b/>
        </w:rPr>
        <w:t>3</w:t>
      </w:r>
      <w:r w:rsidR="008053A1" w:rsidRPr="007B5A16">
        <w:rPr>
          <w:b/>
        </w:rPr>
        <w:t>7</w:t>
      </w:r>
      <w:r w:rsidR="00526203" w:rsidRPr="007B5A16">
        <w:rPr>
          <w:b/>
        </w:rPr>
        <w:t>/</w:t>
      </w:r>
      <w:r w:rsidR="00526203" w:rsidRPr="007B5A16">
        <w:t xml:space="preserve"> Tính lực tương tác giữa một electron và 1 proton nếu khoảng cách giữa chúng bằng 5.10</w:t>
      </w:r>
      <w:r w:rsidR="00526203" w:rsidRPr="007B5A16">
        <w:rPr>
          <w:vertAlign w:val="superscript"/>
        </w:rPr>
        <w:t>-9</w:t>
      </w:r>
      <w:r w:rsidR="00526203" w:rsidRPr="007B5A16">
        <w:t>cm. Coi elctron và pro ton là những điện tích điểm.</w:t>
      </w:r>
    </w:p>
    <w:p w:rsidR="00526203" w:rsidRPr="007B5A16" w:rsidRDefault="00526203" w:rsidP="002A1682">
      <w:pPr>
        <w:jc w:val="both"/>
        <w:rPr>
          <w:color w:val="0000FF"/>
        </w:rPr>
      </w:pPr>
      <w:r w:rsidRPr="007B5A16">
        <w:rPr>
          <w:color w:val="0000FF"/>
        </w:rPr>
        <w:t xml:space="preserve">A. </w:t>
      </w:r>
      <w:r w:rsidR="00291962" w:rsidRPr="007B5A16">
        <w:rPr>
          <w:color w:val="0000FF"/>
        </w:rPr>
        <w:t>0,92.10</w:t>
      </w:r>
      <w:r w:rsidR="00291962" w:rsidRPr="007B5A16">
        <w:rPr>
          <w:color w:val="0000FF"/>
          <w:vertAlign w:val="superscript"/>
        </w:rPr>
        <w:t>-7</w:t>
      </w:r>
      <w:r w:rsidR="00291962" w:rsidRPr="007B5A16">
        <w:rPr>
          <w:color w:val="0000FF"/>
        </w:rPr>
        <w:t xml:space="preserve">C. </w:t>
      </w:r>
    </w:p>
    <w:p w:rsidR="00291962" w:rsidRPr="007B5A16" w:rsidRDefault="00291962" w:rsidP="002A1682">
      <w:pPr>
        <w:jc w:val="both"/>
      </w:pPr>
      <w:r w:rsidRPr="007B5A16">
        <w:t>B. 0,92.10</w:t>
      </w:r>
      <w:r w:rsidRPr="007B5A16">
        <w:rPr>
          <w:vertAlign w:val="superscript"/>
        </w:rPr>
        <w:t xml:space="preserve">-7 </w:t>
      </w:r>
      <w:r w:rsidRPr="007B5A16">
        <w:t>mC.</w:t>
      </w:r>
    </w:p>
    <w:p w:rsidR="00291962" w:rsidRPr="007B5A16" w:rsidRDefault="00291962" w:rsidP="002A1682">
      <w:pPr>
        <w:jc w:val="both"/>
      </w:pPr>
      <w:r w:rsidRPr="007B5A16">
        <w:t>C. 0,92.10</w:t>
      </w:r>
      <w:r w:rsidRPr="007B5A16">
        <w:rPr>
          <w:vertAlign w:val="superscript"/>
        </w:rPr>
        <w:t>-5</w:t>
      </w:r>
      <w:r w:rsidRPr="007B5A16">
        <w:t>C.</w:t>
      </w:r>
    </w:p>
    <w:p w:rsidR="00526203" w:rsidRPr="007B5A16" w:rsidRDefault="00291962" w:rsidP="002A1682">
      <w:pPr>
        <w:jc w:val="both"/>
      </w:pPr>
      <w:r w:rsidRPr="007B5A16">
        <w:t>D. 0,92.10</w:t>
      </w:r>
      <w:r w:rsidRPr="007B5A16">
        <w:rPr>
          <w:vertAlign w:val="superscript"/>
        </w:rPr>
        <w:t xml:space="preserve">-5 </w:t>
      </w:r>
      <w:r w:rsidRPr="007B5A16">
        <w:t>mC.</w:t>
      </w:r>
    </w:p>
    <w:p w:rsidR="00BA61DE" w:rsidRPr="007B5A16" w:rsidRDefault="00AD26D8" w:rsidP="002A1682">
      <w:pPr>
        <w:jc w:val="both"/>
      </w:pPr>
      <w:r w:rsidRPr="007B5A16">
        <w:rPr>
          <w:b/>
        </w:rPr>
        <w:t>3</w:t>
      </w:r>
      <w:r w:rsidR="008053A1" w:rsidRPr="007B5A16">
        <w:rPr>
          <w:b/>
        </w:rPr>
        <w:t>8</w:t>
      </w:r>
      <w:r w:rsidR="00BA61DE" w:rsidRPr="007B5A16">
        <w:rPr>
          <w:b/>
        </w:rPr>
        <w:t xml:space="preserve">/ </w:t>
      </w:r>
      <w:r w:rsidR="00BA61DE" w:rsidRPr="007B5A16">
        <w:t>Hai điện tích điểm bằng nhau trong chân không cách nhau 1 khoảng r</w:t>
      </w:r>
      <w:r w:rsidR="00BA61DE" w:rsidRPr="007B5A16">
        <w:rPr>
          <w:vertAlign w:val="subscript"/>
        </w:rPr>
        <w:t>1</w:t>
      </w:r>
      <w:r w:rsidR="005D53DA" w:rsidRPr="007B5A16">
        <w:t xml:space="preserve"> = 2cm. Lực đẩy</w:t>
      </w:r>
      <w:r w:rsidR="00BA61DE" w:rsidRPr="007B5A16">
        <w:t xml:space="preserve"> giữa chúng là F</w:t>
      </w:r>
      <w:r w:rsidR="00BA61DE" w:rsidRPr="007B5A16">
        <w:rPr>
          <w:vertAlign w:val="subscript"/>
        </w:rPr>
        <w:t>1</w:t>
      </w:r>
      <w:r w:rsidR="00BA61DE" w:rsidRPr="007B5A16">
        <w:t>= 1,6.10</w:t>
      </w:r>
      <w:r w:rsidR="00BA61DE" w:rsidRPr="007B5A16">
        <w:rPr>
          <w:vertAlign w:val="superscript"/>
        </w:rPr>
        <w:t>-4</w:t>
      </w:r>
      <w:r w:rsidR="00BA61DE" w:rsidRPr="007B5A16">
        <w:t>N. Để lực tương t</w:t>
      </w:r>
      <w:r w:rsidR="005D53DA" w:rsidRPr="007B5A16">
        <w:t xml:space="preserve">ác </w:t>
      </w:r>
      <w:r w:rsidR="00BA61DE" w:rsidRPr="007B5A16">
        <w:t>giữa chúng bằng F</w:t>
      </w:r>
      <w:r w:rsidR="00BA61DE" w:rsidRPr="007B5A16">
        <w:rPr>
          <w:vertAlign w:val="subscript"/>
        </w:rPr>
        <w:t>2</w:t>
      </w:r>
      <w:r w:rsidR="00BA61DE" w:rsidRPr="007B5A16">
        <w:t xml:space="preserve"> = 2,5.10</w:t>
      </w:r>
      <w:r w:rsidR="00BA61DE" w:rsidRPr="007B5A16">
        <w:rPr>
          <w:vertAlign w:val="superscript"/>
        </w:rPr>
        <w:t>-4</w:t>
      </w:r>
      <w:r w:rsidR="00BA61DE" w:rsidRPr="007B5A16">
        <w:t>N thì khoảng cách giữa chúng là:</w:t>
      </w:r>
    </w:p>
    <w:p w:rsidR="00BA61DE" w:rsidRPr="007B5A16" w:rsidRDefault="00BA61DE" w:rsidP="002A1682">
      <w:pPr>
        <w:jc w:val="both"/>
      </w:pPr>
      <w:r w:rsidRPr="007B5A16">
        <w:t>A. 1,28m.</w:t>
      </w:r>
    </w:p>
    <w:p w:rsidR="00BA61DE" w:rsidRPr="007B5A16" w:rsidRDefault="00BA61DE" w:rsidP="002A1682">
      <w:pPr>
        <w:jc w:val="both"/>
      </w:pPr>
      <w:r w:rsidRPr="007B5A16">
        <w:t>B. 1,6m.</w:t>
      </w:r>
    </w:p>
    <w:p w:rsidR="00BA61DE" w:rsidRPr="007B5A16" w:rsidRDefault="00BA61DE" w:rsidP="002A1682">
      <w:pPr>
        <w:jc w:val="both"/>
        <w:rPr>
          <w:color w:val="0000FF"/>
        </w:rPr>
      </w:pPr>
      <w:r w:rsidRPr="007B5A16">
        <w:rPr>
          <w:color w:val="0000FF"/>
        </w:rPr>
        <w:t>C. 1,6cm.</w:t>
      </w:r>
    </w:p>
    <w:p w:rsidR="00BA61DE" w:rsidRPr="007B5A16" w:rsidRDefault="00BA61DE" w:rsidP="002A1682">
      <w:pPr>
        <w:jc w:val="both"/>
      </w:pPr>
      <w:r w:rsidRPr="007B5A16">
        <w:t>D. 1,28cm.</w:t>
      </w:r>
    </w:p>
    <w:p w:rsidR="005D53DA" w:rsidRPr="007B5A16" w:rsidRDefault="00AD26D8" w:rsidP="002A1682">
      <w:pPr>
        <w:jc w:val="both"/>
      </w:pPr>
      <w:r w:rsidRPr="007B5A16">
        <w:rPr>
          <w:b/>
        </w:rPr>
        <w:t>3</w:t>
      </w:r>
      <w:r w:rsidR="008053A1" w:rsidRPr="007B5A16">
        <w:rPr>
          <w:b/>
        </w:rPr>
        <w:t>9</w:t>
      </w:r>
      <w:r w:rsidR="005D53DA" w:rsidRPr="007B5A16">
        <w:rPr>
          <w:b/>
        </w:rPr>
        <w:t>/</w:t>
      </w:r>
      <w:r w:rsidR="005D53DA" w:rsidRPr="007B5A16">
        <w:t xml:space="preserve"> Hai điện tích điểm bằng nhau đặt trong chân không cách nhau một khoảng r = 2cm. Lực đẩy giữa chúng là F = 1,6.10</w:t>
      </w:r>
      <w:r w:rsidR="005D53DA" w:rsidRPr="007B5A16">
        <w:rPr>
          <w:vertAlign w:val="superscript"/>
        </w:rPr>
        <w:t>-4</w:t>
      </w:r>
      <w:r w:rsidR="005D53DA" w:rsidRPr="007B5A16">
        <w:t>N. Độ lớn của hai điện tích đó là:</w:t>
      </w:r>
    </w:p>
    <w:p w:rsidR="005D53DA" w:rsidRPr="007B5A16" w:rsidRDefault="005D53DA" w:rsidP="002A1682">
      <w:pPr>
        <w:jc w:val="both"/>
      </w:pPr>
      <w:r w:rsidRPr="007B5A16">
        <w:t>A. 2,67.10</w:t>
      </w:r>
      <w:r w:rsidRPr="007B5A16">
        <w:rPr>
          <w:vertAlign w:val="superscript"/>
        </w:rPr>
        <w:t>-7</w:t>
      </w:r>
      <w:r w:rsidRPr="007B5A16">
        <w:t>C.</w:t>
      </w:r>
    </w:p>
    <w:p w:rsidR="005D53DA" w:rsidRPr="007B5A16" w:rsidRDefault="005D53DA" w:rsidP="005D53DA">
      <w:pPr>
        <w:jc w:val="both"/>
      </w:pPr>
      <w:r w:rsidRPr="007B5A16">
        <w:t>B. 2,67.10</w:t>
      </w:r>
      <w:r w:rsidRPr="007B5A16">
        <w:rPr>
          <w:vertAlign w:val="superscript"/>
        </w:rPr>
        <w:t>-9</w:t>
      </w:r>
      <w:r w:rsidRPr="007B5A16">
        <w:t>C.</w:t>
      </w:r>
    </w:p>
    <w:p w:rsidR="005D53DA" w:rsidRPr="007B5A16" w:rsidRDefault="005D53DA" w:rsidP="005D53DA">
      <w:pPr>
        <w:jc w:val="both"/>
      </w:pPr>
      <w:r w:rsidRPr="007B5A16">
        <w:t>C. 2,67.10</w:t>
      </w:r>
      <w:r w:rsidRPr="007B5A16">
        <w:rPr>
          <w:vertAlign w:val="superscript"/>
        </w:rPr>
        <w:t>-7</w:t>
      </w:r>
      <w:r w:rsidRPr="007B5A16">
        <w:t xml:space="preserve"> </w:t>
      </w:r>
      <w:r w:rsidRPr="007B5A16">
        <w:rPr>
          <w:position w:val="-10"/>
        </w:rPr>
        <w:object w:dxaOrig="400" w:dyaOrig="320">
          <v:shape id="_x0000_i1031" type="#_x0000_t75" style="width:19.9pt;height:16.1pt" o:ole="">
            <v:imagedata r:id="rId20" o:title=""/>
          </v:shape>
          <o:OLEObject Type="Embed" ProgID="Equation.DSMT4" ShapeID="_x0000_i1031" DrawAspect="Content" ObjectID="_1581494789" r:id="rId21"/>
        </w:object>
      </w:r>
      <w:r w:rsidRPr="007B5A16">
        <w:t>.</w:t>
      </w:r>
    </w:p>
    <w:p w:rsidR="005D53DA" w:rsidRPr="007B5A16" w:rsidRDefault="005D53DA" w:rsidP="005D53DA">
      <w:pPr>
        <w:jc w:val="both"/>
      </w:pPr>
      <w:r w:rsidRPr="007B5A16">
        <w:t>D. 2,67.10</w:t>
      </w:r>
      <w:r w:rsidRPr="007B5A16">
        <w:rPr>
          <w:vertAlign w:val="superscript"/>
        </w:rPr>
        <w:t>-9</w:t>
      </w:r>
      <w:r w:rsidRPr="007B5A16">
        <w:t xml:space="preserve"> </w:t>
      </w:r>
      <w:r w:rsidRPr="007B5A16">
        <w:rPr>
          <w:position w:val="-10"/>
        </w:rPr>
        <w:object w:dxaOrig="400" w:dyaOrig="320">
          <v:shape id="_x0000_i1032" type="#_x0000_t75" style="width:19.9pt;height:16.1pt" o:ole="">
            <v:imagedata r:id="rId20" o:title=""/>
          </v:shape>
          <o:OLEObject Type="Embed" ProgID="Equation.DSMT4" ShapeID="_x0000_i1032" DrawAspect="Content" ObjectID="_1581494790" r:id="rId22"/>
        </w:object>
      </w:r>
      <w:r w:rsidRPr="007B5A16">
        <w:t>.</w:t>
      </w:r>
    </w:p>
    <w:p w:rsidR="00B62A1B" w:rsidRPr="007B5A16" w:rsidRDefault="008053A1" w:rsidP="005D53DA">
      <w:pPr>
        <w:jc w:val="both"/>
      </w:pPr>
      <w:r w:rsidRPr="007B5A16">
        <w:rPr>
          <w:b/>
        </w:rPr>
        <w:lastRenderedPageBreak/>
        <w:t>40</w:t>
      </w:r>
      <w:r w:rsidR="00B62A1B" w:rsidRPr="007B5A16">
        <w:rPr>
          <w:b/>
        </w:rPr>
        <w:t>/</w:t>
      </w:r>
      <w:r w:rsidR="00B62A1B" w:rsidRPr="007B5A16">
        <w:t xml:space="preserve"> Hai điện tích q</w:t>
      </w:r>
      <w:r w:rsidR="00B62A1B" w:rsidRPr="007B5A16">
        <w:rPr>
          <w:vertAlign w:val="subscript"/>
        </w:rPr>
        <w:t>1</w:t>
      </w:r>
      <w:r w:rsidR="00B62A1B" w:rsidRPr="007B5A16">
        <w:t xml:space="preserve"> = q</w:t>
      </w:r>
      <w:r w:rsidR="00B62A1B" w:rsidRPr="007B5A16">
        <w:rPr>
          <w:vertAlign w:val="subscript"/>
        </w:rPr>
        <w:t>2</w:t>
      </w:r>
      <w:r w:rsidR="00B62A1B" w:rsidRPr="007B5A16">
        <w:t xml:space="preserve"> = 49</w:t>
      </w:r>
      <w:r w:rsidR="00B62A1B" w:rsidRPr="007B5A16">
        <w:rPr>
          <w:position w:val="-10"/>
        </w:rPr>
        <w:object w:dxaOrig="400" w:dyaOrig="320">
          <v:shape id="_x0000_i1033" type="#_x0000_t75" style="width:19.9pt;height:16.1pt" o:ole="">
            <v:imagedata r:id="rId23" o:title=""/>
          </v:shape>
          <o:OLEObject Type="Embed" ProgID="Equation.DSMT4" ShapeID="_x0000_i1033" DrawAspect="Content" ObjectID="_1581494791" r:id="rId24"/>
        </w:object>
      </w:r>
      <w:r w:rsidR="00B62A1B" w:rsidRPr="007B5A16">
        <w:t xml:space="preserve"> đặt cách nhau một khoảng d trong không khí. Gọi M là vị trí tại đó lực tổng hợp tác dụng lên điện tích q</w:t>
      </w:r>
      <w:r w:rsidR="00B62A1B" w:rsidRPr="007B5A16">
        <w:rPr>
          <w:vertAlign w:val="subscript"/>
        </w:rPr>
        <w:t>0</w:t>
      </w:r>
      <w:r w:rsidR="00B62A1B" w:rsidRPr="007B5A16">
        <w:t xml:space="preserve"> bằng 0. Điểm M cách q</w:t>
      </w:r>
      <w:r w:rsidR="00B62A1B" w:rsidRPr="007B5A16">
        <w:rPr>
          <w:vertAlign w:val="subscript"/>
        </w:rPr>
        <w:t>1</w:t>
      </w:r>
      <w:r w:rsidR="00B62A1B" w:rsidRPr="007B5A16">
        <w:t xml:space="preserve"> một khoảng là:</w:t>
      </w:r>
    </w:p>
    <w:p w:rsidR="00EC6885" w:rsidRDefault="00B62A1B" w:rsidP="005D53DA">
      <w:pPr>
        <w:jc w:val="both"/>
      </w:pPr>
      <w:r w:rsidRPr="007B5A16">
        <w:rPr>
          <w:color w:val="0000FF"/>
        </w:rPr>
        <w:t xml:space="preserve">A. 0,5d.  </w:t>
      </w:r>
      <w:r w:rsidRPr="007B5A16">
        <w:t xml:space="preserve">          </w:t>
      </w:r>
      <w:r w:rsidR="00A9020A" w:rsidRPr="007B5A16">
        <w:t xml:space="preserve">     </w:t>
      </w:r>
    </w:p>
    <w:p w:rsidR="00A9020A" w:rsidRPr="007B5A16" w:rsidRDefault="00B62A1B" w:rsidP="005D53DA">
      <w:pPr>
        <w:jc w:val="both"/>
      </w:pPr>
      <w:r w:rsidRPr="007B5A16">
        <w:t xml:space="preserve">B. 2d.             </w:t>
      </w:r>
    </w:p>
    <w:p w:rsidR="00EC6885" w:rsidRDefault="00B62A1B" w:rsidP="005D53DA">
      <w:pPr>
        <w:jc w:val="both"/>
      </w:pPr>
      <w:r w:rsidRPr="007B5A16">
        <w:t xml:space="preserve">C. 1/3 d.                </w:t>
      </w:r>
    </w:p>
    <w:p w:rsidR="00B62A1B" w:rsidRPr="007B5A16" w:rsidRDefault="00B62A1B" w:rsidP="005D53DA">
      <w:pPr>
        <w:jc w:val="both"/>
      </w:pPr>
      <w:r w:rsidRPr="007B5A16">
        <w:t>D. ¼ d.</w:t>
      </w:r>
    </w:p>
    <w:p w:rsidR="000A5210" w:rsidRPr="007B5A16" w:rsidRDefault="008053A1" w:rsidP="005D53DA">
      <w:pPr>
        <w:jc w:val="both"/>
      </w:pPr>
      <w:r w:rsidRPr="007B5A16">
        <w:rPr>
          <w:b/>
        </w:rPr>
        <w:t>41</w:t>
      </w:r>
      <w:r w:rsidR="000A5210" w:rsidRPr="007B5A16">
        <w:rPr>
          <w:b/>
        </w:rPr>
        <w:t xml:space="preserve">/ </w:t>
      </w:r>
      <w:r w:rsidR="000A5210" w:rsidRPr="007B5A16">
        <w:t>Hai điện tích điểm q</w:t>
      </w:r>
      <w:r w:rsidR="000A5210" w:rsidRPr="007B5A16">
        <w:rPr>
          <w:vertAlign w:val="subscript"/>
        </w:rPr>
        <w:t>1</w:t>
      </w:r>
      <w:r w:rsidR="000A5210" w:rsidRPr="007B5A16">
        <w:t xml:space="preserve"> = -9q</w:t>
      </w:r>
      <w:r w:rsidR="000A5210" w:rsidRPr="007B5A16">
        <w:rPr>
          <w:vertAlign w:val="subscript"/>
        </w:rPr>
        <w:t>2</w:t>
      </w:r>
      <w:r w:rsidR="000A5210" w:rsidRPr="007B5A16">
        <w:t xml:space="preserve"> đặt cách nhau một khoảng d trong không khí. Gọi M là vị trí tại đó lực tổng hợp tác dụng lên điện tích q</w:t>
      </w:r>
      <w:r w:rsidR="000A5210" w:rsidRPr="007B5A16">
        <w:rPr>
          <w:vertAlign w:val="subscript"/>
        </w:rPr>
        <w:t>0</w:t>
      </w:r>
      <w:r w:rsidR="000A5210" w:rsidRPr="007B5A16">
        <w:t xml:space="preserve"> bằng 0. Điểm M cách q</w:t>
      </w:r>
      <w:r w:rsidR="000A5210" w:rsidRPr="007B5A16">
        <w:rPr>
          <w:vertAlign w:val="subscript"/>
        </w:rPr>
        <w:t>1</w:t>
      </w:r>
      <w:r w:rsidR="000A5210" w:rsidRPr="007B5A16">
        <w:t xml:space="preserve"> một khoảng là:</w:t>
      </w:r>
    </w:p>
    <w:p w:rsidR="00EC6885" w:rsidRDefault="000A5210" w:rsidP="005D53DA">
      <w:pPr>
        <w:jc w:val="both"/>
      </w:pPr>
      <w:r w:rsidRPr="007B5A16">
        <w:t xml:space="preserve">A. ½ d.             </w:t>
      </w:r>
    </w:p>
    <w:p w:rsidR="000A5210" w:rsidRPr="007B5A16" w:rsidRDefault="000A5210" w:rsidP="005D53DA">
      <w:pPr>
        <w:jc w:val="both"/>
        <w:rPr>
          <w:color w:val="0000FF"/>
        </w:rPr>
      </w:pPr>
      <w:r w:rsidRPr="007B5A16">
        <w:rPr>
          <w:color w:val="0000FF"/>
        </w:rPr>
        <w:t xml:space="preserve">B. 3/2 d.                 </w:t>
      </w:r>
    </w:p>
    <w:p w:rsidR="00EC6885" w:rsidRDefault="000A5210" w:rsidP="005D53DA">
      <w:pPr>
        <w:jc w:val="both"/>
      </w:pPr>
      <w:r w:rsidRPr="007B5A16">
        <w:t xml:space="preserve">C. ¼ d.             </w:t>
      </w:r>
    </w:p>
    <w:p w:rsidR="000A5210" w:rsidRPr="007B5A16" w:rsidRDefault="000A5210" w:rsidP="005D53DA">
      <w:pPr>
        <w:jc w:val="both"/>
      </w:pPr>
      <w:r w:rsidRPr="007B5A16">
        <w:t>D. 2d.</w:t>
      </w:r>
    </w:p>
    <w:p w:rsidR="00B62A1B" w:rsidRPr="007B5A16" w:rsidRDefault="00B62A1B" w:rsidP="005D53DA">
      <w:pPr>
        <w:jc w:val="both"/>
      </w:pPr>
      <w:r w:rsidRPr="007B5A16">
        <w:rPr>
          <w:b/>
        </w:rPr>
        <w:t>4</w:t>
      </w:r>
      <w:r w:rsidR="008053A1" w:rsidRPr="007B5A16">
        <w:rPr>
          <w:b/>
        </w:rPr>
        <w:t>2</w:t>
      </w:r>
      <w:r w:rsidRPr="007B5A16">
        <w:rPr>
          <w:b/>
        </w:rPr>
        <w:t>/</w:t>
      </w:r>
      <w:r w:rsidR="008053A1" w:rsidRPr="007B5A16">
        <w:t xml:space="preserve"> </w:t>
      </w:r>
      <w:r w:rsidRPr="007B5A16">
        <w:t>Cho hệ 3 điện tích cô lập q</w:t>
      </w:r>
      <w:r w:rsidRPr="007B5A16">
        <w:rPr>
          <w:vertAlign w:val="subscript"/>
        </w:rPr>
        <w:t>1</w:t>
      </w:r>
      <w:r w:rsidRPr="007B5A16">
        <w:t>, q</w:t>
      </w:r>
      <w:r w:rsidRPr="007B5A16">
        <w:rPr>
          <w:vertAlign w:val="subscript"/>
        </w:rPr>
        <w:t>2</w:t>
      </w:r>
      <w:r w:rsidRPr="007B5A16">
        <w:t>, q</w:t>
      </w:r>
      <w:r w:rsidRPr="007B5A16">
        <w:rPr>
          <w:vertAlign w:val="subscript"/>
        </w:rPr>
        <w:t>3</w:t>
      </w:r>
      <w:r w:rsidRPr="007B5A16">
        <w:t xml:space="preserve"> nằm trên cùng một đường thẳng. Hai điện tích q</w:t>
      </w:r>
      <w:r w:rsidRPr="007B5A16">
        <w:rPr>
          <w:vertAlign w:val="subscript"/>
        </w:rPr>
        <w:t>1</w:t>
      </w:r>
      <w:r w:rsidRPr="007B5A16">
        <w:t>, q</w:t>
      </w:r>
      <w:r w:rsidRPr="007B5A16">
        <w:rPr>
          <w:vertAlign w:val="subscript"/>
        </w:rPr>
        <w:t>3</w:t>
      </w:r>
      <w:r w:rsidRPr="007B5A16">
        <w:t xml:space="preserve"> &gt; 0 và cách nhau 60cm. q</w:t>
      </w:r>
      <w:r w:rsidRPr="007B5A16">
        <w:rPr>
          <w:vertAlign w:val="subscript"/>
        </w:rPr>
        <w:t>1</w:t>
      </w:r>
      <w:r w:rsidRPr="007B5A16">
        <w:t xml:space="preserve"> = 4q</w:t>
      </w:r>
      <w:r w:rsidRPr="007B5A16">
        <w:rPr>
          <w:vertAlign w:val="subscript"/>
        </w:rPr>
        <w:t>3</w:t>
      </w:r>
      <w:r w:rsidRPr="007B5A16">
        <w:t>. Lực điện tác dụng lên q</w:t>
      </w:r>
      <w:r w:rsidRPr="007B5A16">
        <w:rPr>
          <w:vertAlign w:val="subscript"/>
        </w:rPr>
        <w:t>2</w:t>
      </w:r>
      <w:r w:rsidRPr="007B5A16">
        <w:t xml:space="preserve"> bằng 0. Nếu vậy, điện tích q</w:t>
      </w:r>
      <w:r w:rsidRPr="007B5A16">
        <w:rPr>
          <w:vertAlign w:val="subscript"/>
        </w:rPr>
        <w:t>2</w:t>
      </w:r>
      <w:r w:rsidRPr="007B5A16">
        <w:t>:</w:t>
      </w:r>
    </w:p>
    <w:p w:rsidR="00EC6885" w:rsidRDefault="00B62A1B" w:rsidP="005D53DA">
      <w:pPr>
        <w:jc w:val="both"/>
      </w:pPr>
      <w:r w:rsidRPr="007B5A16">
        <w:t>A. cách q</w:t>
      </w:r>
      <w:r w:rsidRPr="007B5A16">
        <w:rPr>
          <w:vertAlign w:val="subscript"/>
        </w:rPr>
        <w:t>1</w:t>
      </w:r>
      <w:r w:rsidRPr="007B5A16">
        <w:t xml:space="preserve"> là 20cm; cách q</w:t>
      </w:r>
      <w:r w:rsidRPr="007B5A16">
        <w:rPr>
          <w:vertAlign w:val="subscript"/>
        </w:rPr>
        <w:t>3</w:t>
      </w:r>
      <w:r w:rsidRPr="007B5A16">
        <w:t xml:space="preserve"> là 80cm.              </w:t>
      </w:r>
    </w:p>
    <w:p w:rsidR="00B62A1B" w:rsidRPr="007B5A16" w:rsidRDefault="00B62A1B" w:rsidP="005D53DA">
      <w:pPr>
        <w:jc w:val="both"/>
      </w:pPr>
      <w:r w:rsidRPr="007B5A16">
        <w:t>B. cách q</w:t>
      </w:r>
      <w:r w:rsidRPr="007B5A16">
        <w:rPr>
          <w:vertAlign w:val="subscript"/>
        </w:rPr>
        <w:t>1</w:t>
      </w:r>
      <w:r w:rsidRPr="007B5A16">
        <w:t xml:space="preserve"> là 20cm; cách q</w:t>
      </w:r>
      <w:r w:rsidRPr="007B5A16">
        <w:rPr>
          <w:vertAlign w:val="subscript"/>
        </w:rPr>
        <w:t>3</w:t>
      </w:r>
      <w:r w:rsidRPr="007B5A16">
        <w:t xml:space="preserve"> là 40cm.</w:t>
      </w:r>
    </w:p>
    <w:p w:rsidR="00EC6885" w:rsidRDefault="00B62A1B" w:rsidP="005D53DA">
      <w:pPr>
        <w:jc w:val="both"/>
      </w:pPr>
      <w:r w:rsidRPr="007B5A16">
        <w:t>C. cách q</w:t>
      </w:r>
      <w:r w:rsidRPr="007B5A16">
        <w:rPr>
          <w:vertAlign w:val="subscript"/>
        </w:rPr>
        <w:t>1</w:t>
      </w:r>
      <w:r w:rsidRPr="007B5A16">
        <w:t xml:space="preserve"> là =40cm; cách q</w:t>
      </w:r>
      <w:r w:rsidRPr="007B5A16">
        <w:rPr>
          <w:vertAlign w:val="subscript"/>
        </w:rPr>
        <w:t>3</w:t>
      </w:r>
      <w:r w:rsidRPr="007B5A16">
        <w:t xml:space="preserve"> là 20cm.            </w:t>
      </w:r>
    </w:p>
    <w:p w:rsidR="00B62A1B" w:rsidRPr="007B5A16" w:rsidRDefault="00B62A1B" w:rsidP="005D53DA">
      <w:pPr>
        <w:jc w:val="both"/>
      </w:pPr>
      <w:r w:rsidRPr="007B5A16">
        <w:t>D. cách q</w:t>
      </w:r>
      <w:r w:rsidRPr="007B5A16">
        <w:rPr>
          <w:vertAlign w:val="subscript"/>
        </w:rPr>
        <w:t>1</w:t>
      </w:r>
      <w:r w:rsidRPr="007B5A16">
        <w:t xml:space="preserve"> là 80cm; cách q</w:t>
      </w:r>
      <w:r w:rsidRPr="007B5A16">
        <w:rPr>
          <w:vertAlign w:val="subscript"/>
        </w:rPr>
        <w:t>3</w:t>
      </w:r>
      <w:r w:rsidRPr="007B5A16">
        <w:t xml:space="preserve"> là =20cm.</w:t>
      </w:r>
    </w:p>
    <w:p w:rsidR="00B62A1B" w:rsidRPr="007B5A16" w:rsidRDefault="000A5210" w:rsidP="005D53DA">
      <w:pPr>
        <w:jc w:val="both"/>
      </w:pPr>
      <w:r w:rsidRPr="007B5A16">
        <w:rPr>
          <w:b/>
        </w:rPr>
        <w:t>4</w:t>
      </w:r>
      <w:r w:rsidR="008053A1" w:rsidRPr="007B5A16">
        <w:rPr>
          <w:b/>
        </w:rPr>
        <w:t>3</w:t>
      </w:r>
      <w:r w:rsidR="00B62A1B" w:rsidRPr="007B5A16">
        <w:rPr>
          <w:b/>
        </w:rPr>
        <w:t>/</w:t>
      </w:r>
      <w:r w:rsidR="00B62A1B" w:rsidRPr="007B5A16">
        <w:t xml:space="preserve"> Hai điện tích điểm q</w:t>
      </w:r>
      <w:r w:rsidR="00B62A1B" w:rsidRPr="007B5A16">
        <w:rPr>
          <w:vertAlign w:val="subscript"/>
        </w:rPr>
        <w:t>1</w:t>
      </w:r>
      <w:r w:rsidR="00B62A1B" w:rsidRPr="007B5A16">
        <w:t xml:space="preserve"> và q</w:t>
      </w:r>
      <w:r w:rsidR="00B62A1B" w:rsidRPr="007B5A16">
        <w:rPr>
          <w:vertAlign w:val="subscript"/>
        </w:rPr>
        <w:t>2</w:t>
      </w:r>
      <w:r w:rsidR="00B62A1B" w:rsidRPr="007B5A16">
        <w:t xml:space="preserve"> được giữa cố định tại 2 điểm A,B cách nhau một khoảng a trong một điện môi. Điện tích q</w:t>
      </w:r>
      <w:r w:rsidR="00B62A1B" w:rsidRPr="007B5A16">
        <w:rPr>
          <w:vertAlign w:val="subscript"/>
        </w:rPr>
        <w:t>3</w:t>
      </w:r>
      <w:r w:rsidR="00B62A1B" w:rsidRPr="007B5A16">
        <w:t xml:space="preserve"> đặt tại điểm C trên đoạn AB cách A một khoảng a/3. Để điện tích q</w:t>
      </w:r>
      <w:r w:rsidR="00B62A1B" w:rsidRPr="007B5A16">
        <w:rPr>
          <w:vertAlign w:val="subscript"/>
        </w:rPr>
        <w:t>3</w:t>
      </w:r>
      <w:r w:rsidR="00B62A1B" w:rsidRPr="007B5A16">
        <w:t xml:space="preserve"> đứng yên ta phải có:</w:t>
      </w:r>
    </w:p>
    <w:p w:rsidR="00EC6885" w:rsidRDefault="00B62A1B" w:rsidP="005D53DA">
      <w:pPr>
        <w:jc w:val="both"/>
      </w:pPr>
      <w:r w:rsidRPr="007B5A16">
        <w:t>A. q</w:t>
      </w:r>
      <w:r w:rsidRPr="007B5A16">
        <w:rPr>
          <w:vertAlign w:val="subscript"/>
        </w:rPr>
        <w:t>2</w:t>
      </w:r>
      <w:r w:rsidRPr="007B5A16">
        <w:t xml:space="preserve"> = 2q</w:t>
      </w:r>
      <w:r w:rsidRPr="007B5A16">
        <w:rPr>
          <w:vertAlign w:val="subscript"/>
        </w:rPr>
        <w:t>1</w:t>
      </w:r>
      <w:r w:rsidRPr="007B5A16">
        <w:t xml:space="preserve">.            </w:t>
      </w:r>
    </w:p>
    <w:p w:rsidR="00A9020A" w:rsidRPr="007B5A16" w:rsidRDefault="00B62A1B" w:rsidP="005D53DA">
      <w:pPr>
        <w:jc w:val="both"/>
      </w:pPr>
      <w:r w:rsidRPr="007B5A16">
        <w:t xml:space="preserve">B. </w:t>
      </w:r>
      <w:r w:rsidR="00A9020A" w:rsidRPr="007B5A16">
        <w:t>q</w:t>
      </w:r>
      <w:r w:rsidR="00A9020A" w:rsidRPr="007B5A16">
        <w:rPr>
          <w:vertAlign w:val="subscript"/>
        </w:rPr>
        <w:t>2</w:t>
      </w:r>
      <w:r w:rsidR="00A9020A" w:rsidRPr="007B5A16">
        <w:t xml:space="preserve"> = -2q</w:t>
      </w:r>
      <w:r w:rsidR="00A9020A" w:rsidRPr="007B5A16">
        <w:rPr>
          <w:vertAlign w:val="subscript"/>
        </w:rPr>
        <w:t>1</w:t>
      </w:r>
      <w:r w:rsidR="00A9020A" w:rsidRPr="007B5A16">
        <w:t xml:space="preserve">. </w:t>
      </w:r>
      <w:r w:rsidRPr="007B5A16">
        <w:t xml:space="preserve">  </w:t>
      </w:r>
      <w:r w:rsidR="00A9020A" w:rsidRPr="007B5A16">
        <w:t xml:space="preserve">             </w:t>
      </w:r>
    </w:p>
    <w:p w:rsidR="00EC6885" w:rsidRDefault="00A9020A" w:rsidP="005D53DA">
      <w:pPr>
        <w:jc w:val="both"/>
      </w:pPr>
      <w:r w:rsidRPr="007B5A16">
        <w:t>C. q</w:t>
      </w:r>
      <w:r w:rsidRPr="007B5A16">
        <w:rPr>
          <w:vertAlign w:val="subscript"/>
        </w:rPr>
        <w:t>2</w:t>
      </w:r>
      <w:r w:rsidRPr="007B5A16">
        <w:t xml:space="preserve"> = 4q</w:t>
      </w:r>
      <w:r w:rsidRPr="007B5A16">
        <w:rPr>
          <w:vertAlign w:val="subscript"/>
        </w:rPr>
        <w:t>3</w:t>
      </w:r>
      <w:r w:rsidRPr="007B5A16">
        <w:t xml:space="preserve">.            </w:t>
      </w:r>
    </w:p>
    <w:p w:rsidR="00B62A1B" w:rsidRPr="007B5A16" w:rsidRDefault="00A9020A" w:rsidP="005D53DA">
      <w:pPr>
        <w:jc w:val="both"/>
        <w:rPr>
          <w:color w:val="0000FF"/>
        </w:rPr>
      </w:pPr>
      <w:r w:rsidRPr="007B5A16">
        <w:rPr>
          <w:color w:val="0000FF"/>
        </w:rPr>
        <w:t>D. q</w:t>
      </w:r>
      <w:r w:rsidRPr="007B5A16">
        <w:rPr>
          <w:color w:val="0000FF"/>
          <w:vertAlign w:val="subscript"/>
        </w:rPr>
        <w:t>2</w:t>
      </w:r>
      <w:r w:rsidRPr="007B5A16">
        <w:rPr>
          <w:color w:val="0000FF"/>
        </w:rPr>
        <w:t xml:space="preserve"> = 4q</w:t>
      </w:r>
      <w:r w:rsidRPr="007B5A16">
        <w:rPr>
          <w:color w:val="0000FF"/>
          <w:vertAlign w:val="subscript"/>
        </w:rPr>
        <w:t>1</w:t>
      </w:r>
      <w:r w:rsidRPr="007B5A16">
        <w:rPr>
          <w:color w:val="0000FF"/>
        </w:rPr>
        <w:t>.</w:t>
      </w:r>
    </w:p>
    <w:p w:rsidR="00A9020A" w:rsidRPr="007B5A16" w:rsidRDefault="000A5210" w:rsidP="005D53DA">
      <w:pPr>
        <w:jc w:val="both"/>
      </w:pPr>
      <w:r w:rsidRPr="007B5A16">
        <w:rPr>
          <w:b/>
        </w:rPr>
        <w:t>4</w:t>
      </w:r>
      <w:r w:rsidR="008053A1" w:rsidRPr="007B5A16">
        <w:rPr>
          <w:b/>
        </w:rPr>
        <w:t>4</w:t>
      </w:r>
      <w:r w:rsidR="00A9020A" w:rsidRPr="007B5A16">
        <w:rPr>
          <w:b/>
        </w:rPr>
        <w:t>/</w:t>
      </w:r>
      <w:r w:rsidR="00A9020A" w:rsidRPr="007B5A16">
        <w:t xml:space="preserve"> Hai điện tích điểm q</w:t>
      </w:r>
      <w:r w:rsidR="00A9020A" w:rsidRPr="007B5A16">
        <w:rPr>
          <w:vertAlign w:val="subscript"/>
        </w:rPr>
        <w:t>1</w:t>
      </w:r>
      <w:r w:rsidR="00A9020A" w:rsidRPr="007B5A16">
        <w:t xml:space="preserve"> = 2.10</w:t>
      </w:r>
      <w:r w:rsidR="00A9020A" w:rsidRPr="007B5A16">
        <w:rPr>
          <w:vertAlign w:val="superscript"/>
        </w:rPr>
        <w:t>-8</w:t>
      </w:r>
      <w:r w:rsidR="00A9020A" w:rsidRPr="007B5A16">
        <w:t>C và q</w:t>
      </w:r>
      <w:r w:rsidR="00A9020A" w:rsidRPr="007B5A16">
        <w:rPr>
          <w:vertAlign w:val="subscript"/>
        </w:rPr>
        <w:t>2</w:t>
      </w:r>
      <w:r w:rsidR="00A9020A" w:rsidRPr="007B5A16">
        <w:t xml:space="preserve"> = -1,8.10</w:t>
      </w:r>
      <w:r w:rsidR="00A9020A" w:rsidRPr="007B5A16">
        <w:rPr>
          <w:vertAlign w:val="superscript"/>
        </w:rPr>
        <w:t>-7</w:t>
      </w:r>
      <w:r w:rsidR="00A9020A" w:rsidRPr="007B5A16">
        <w:t>C đặt tại 2 điểm A và B cách nhau một khoảng 12cm trong kk. Đặt 1 điện tích q</w:t>
      </w:r>
      <w:r w:rsidR="00A9020A" w:rsidRPr="007B5A16">
        <w:rPr>
          <w:vertAlign w:val="subscript"/>
        </w:rPr>
        <w:t>3</w:t>
      </w:r>
      <w:r w:rsidR="00A9020A" w:rsidRPr="007B5A16">
        <w:t xml:space="preserve"> tại điểm C. Tìm vị trí, dấu và độ lớn của q</w:t>
      </w:r>
      <w:r w:rsidR="00A9020A" w:rsidRPr="007B5A16">
        <w:rPr>
          <w:vertAlign w:val="subscript"/>
        </w:rPr>
        <w:t>3</w:t>
      </w:r>
      <w:r w:rsidR="00A9020A" w:rsidRPr="007B5A16">
        <w:t xml:space="preserve"> để hệ 3 điện tích đứng cân bằng.</w:t>
      </w:r>
    </w:p>
    <w:p w:rsidR="00AD26D8" w:rsidRPr="007B5A16" w:rsidRDefault="00A9020A" w:rsidP="005D53DA">
      <w:pPr>
        <w:jc w:val="both"/>
        <w:rPr>
          <w:color w:val="0000FF"/>
        </w:rPr>
      </w:pPr>
      <w:r w:rsidRPr="007B5A16">
        <w:rPr>
          <w:color w:val="0000FF"/>
        </w:rPr>
        <w:t>A. q</w:t>
      </w:r>
      <w:r w:rsidRPr="007B5A16">
        <w:rPr>
          <w:color w:val="0000FF"/>
          <w:vertAlign w:val="subscript"/>
        </w:rPr>
        <w:t>3</w:t>
      </w:r>
      <w:r w:rsidRPr="007B5A16">
        <w:rPr>
          <w:color w:val="0000FF"/>
        </w:rPr>
        <w:t xml:space="preserve"> = -4,5.10</w:t>
      </w:r>
      <w:r w:rsidRPr="007B5A16">
        <w:rPr>
          <w:color w:val="0000FF"/>
          <w:vertAlign w:val="superscript"/>
        </w:rPr>
        <w:t>-8</w:t>
      </w:r>
      <w:r w:rsidRPr="007B5A16">
        <w:rPr>
          <w:color w:val="0000FF"/>
        </w:rPr>
        <w:t xml:space="preserve">C; CA = 6cm; CB = 18cm. </w:t>
      </w:r>
    </w:p>
    <w:p w:rsidR="00A9020A" w:rsidRPr="007B5A16" w:rsidRDefault="00A9020A" w:rsidP="005D53DA">
      <w:pPr>
        <w:jc w:val="both"/>
      </w:pPr>
      <w:r w:rsidRPr="007B5A16">
        <w:t>B. q</w:t>
      </w:r>
      <w:r w:rsidRPr="007B5A16">
        <w:rPr>
          <w:vertAlign w:val="subscript"/>
        </w:rPr>
        <w:t>3</w:t>
      </w:r>
      <w:r w:rsidRPr="007B5A16">
        <w:t xml:space="preserve"> = 4,5.10</w:t>
      </w:r>
      <w:r w:rsidRPr="007B5A16">
        <w:rPr>
          <w:vertAlign w:val="superscript"/>
        </w:rPr>
        <w:t>-8</w:t>
      </w:r>
      <w:r w:rsidRPr="007B5A16">
        <w:t>C; CA = 6cm; CB = 18cm.</w:t>
      </w:r>
    </w:p>
    <w:p w:rsidR="00A9020A" w:rsidRPr="007B5A16" w:rsidRDefault="00A9020A" w:rsidP="005D53DA">
      <w:pPr>
        <w:jc w:val="both"/>
      </w:pPr>
      <w:r w:rsidRPr="007B5A16">
        <w:t>C. q</w:t>
      </w:r>
      <w:r w:rsidRPr="007B5A16">
        <w:rPr>
          <w:vertAlign w:val="subscript"/>
        </w:rPr>
        <w:t>3</w:t>
      </w:r>
      <w:r w:rsidRPr="007B5A16">
        <w:t xml:space="preserve"> = -4,5.10</w:t>
      </w:r>
      <w:r w:rsidRPr="007B5A16">
        <w:rPr>
          <w:vertAlign w:val="superscript"/>
        </w:rPr>
        <w:t>-8</w:t>
      </w:r>
      <w:r w:rsidRPr="007B5A16">
        <w:t>C; CA = 3cm; CB = 9cm.</w:t>
      </w:r>
    </w:p>
    <w:p w:rsidR="00A9020A" w:rsidRPr="007B5A16" w:rsidRDefault="00A9020A" w:rsidP="005D53DA">
      <w:pPr>
        <w:jc w:val="both"/>
      </w:pPr>
      <w:r w:rsidRPr="007B5A16">
        <w:t>D. q</w:t>
      </w:r>
      <w:r w:rsidRPr="007B5A16">
        <w:rPr>
          <w:vertAlign w:val="subscript"/>
        </w:rPr>
        <w:t>3</w:t>
      </w:r>
      <w:r w:rsidRPr="007B5A16">
        <w:t xml:space="preserve"> = 4,5.10</w:t>
      </w:r>
      <w:r w:rsidRPr="007B5A16">
        <w:rPr>
          <w:vertAlign w:val="superscript"/>
        </w:rPr>
        <w:t>-8</w:t>
      </w:r>
      <w:r w:rsidRPr="007B5A16">
        <w:t>C; CA = 3cm; CB = 9cm.</w:t>
      </w:r>
    </w:p>
    <w:p w:rsidR="008053A1" w:rsidRPr="007B5A16" w:rsidRDefault="000A5210" w:rsidP="005D53DA">
      <w:pPr>
        <w:jc w:val="both"/>
      </w:pPr>
      <w:r w:rsidRPr="007B5A16">
        <w:rPr>
          <w:b/>
        </w:rPr>
        <w:t>4</w:t>
      </w:r>
      <w:r w:rsidR="008053A1" w:rsidRPr="007B5A16">
        <w:rPr>
          <w:b/>
        </w:rPr>
        <w:t>5</w:t>
      </w:r>
      <w:r w:rsidR="00A9020A" w:rsidRPr="007B5A16">
        <w:rPr>
          <w:b/>
        </w:rPr>
        <w:t>/</w:t>
      </w:r>
      <w:r w:rsidR="00A9020A" w:rsidRPr="007B5A16">
        <w:t xml:space="preserve"> </w:t>
      </w:r>
      <w:r w:rsidR="008053A1" w:rsidRPr="007B5A16">
        <w:t>Hai quả cầu nhỏ giống nhau có cùng khối lượng 2,5g điện tích 5.10</w:t>
      </w:r>
      <w:r w:rsidR="008053A1" w:rsidRPr="007B5A16">
        <w:rPr>
          <w:vertAlign w:val="superscript"/>
        </w:rPr>
        <w:t>-7</w:t>
      </w:r>
      <w:r w:rsidR="008053A1" w:rsidRPr="007B5A16">
        <w:t>C được treo tại cùng một điểm bằng 2 dây mảnh cách điện. Do lực đẩy tĩnh điện, hai quả cầu tách ra xa nhau một đoạn 60cm. Lấy g = 110m/s</w:t>
      </w:r>
      <w:r w:rsidR="008053A1" w:rsidRPr="007B5A16">
        <w:rPr>
          <w:vertAlign w:val="superscript"/>
        </w:rPr>
        <w:t>2</w:t>
      </w:r>
      <w:r w:rsidR="008053A1" w:rsidRPr="007B5A16">
        <w:t xml:space="preserve"> . Góc lệch của dây so với phương thẳng đứng là:</w:t>
      </w:r>
    </w:p>
    <w:p w:rsidR="00EC6885" w:rsidRDefault="008053A1" w:rsidP="005D53DA">
      <w:pPr>
        <w:jc w:val="both"/>
      </w:pPr>
      <w:r w:rsidRPr="007B5A16">
        <w:t>A. 14</w:t>
      </w:r>
      <w:r w:rsidRPr="007B5A16">
        <w:rPr>
          <w:vertAlign w:val="superscript"/>
        </w:rPr>
        <w:t>0</w:t>
      </w:r>
      <w:r w:rsidRPr="007B5A16">
        <w:t xml:space="preserve">.              </w:t>
      </w:r>
    </w:p>
    <w:p w:rsidR="008053A1" w:rsidRPr="007B5A16" w:rsidRDefault="008053A1" w:rsidP="005D53DA">
      <w:pPr>
        <w:jc w:val="both"/>
      </w:pPr>
      <w:r w:rsidRPr="007B5A16">
        <w:t>B. 30</w:t>
      </w:r>
      <w:r w:rsidRPr="007B5A16">
        <w:rPr>
          <w:vertAlign w:val="superscript"/>
        </w:rPr>
        <w:t>0</w:t>
      </w:r>
      <w:r w:rsidRPr="007B5A16">
        <w:t xml:space="preserve">. </w:t>
      </w:r>
    </w:p>
    <w:p w:rsidR="00EC6885" w:rsidRDefault="008053A1" w:rsidP="005D53DA">
      <w:pPr>
        <w:jc w:val="both"/>
      </w:pPr>
      <w:r w:rsidRPr="007B5A16">
        <w:t>C. 45</w:t>
      </w:r>
      <w:r w:rsidRPr="007B5A16">
        <w:rPr>
          <w:vertAlign w:val="superscript"/>
        </w:rPr>
        <w:t>0</w:t>
      </w:r>
      <w:r w:rsidRPr="007B5A16">
        <w:t xml:space="preserve">.              </w:t>
      </w:r>
    </w:p>
    <w:p w:rsidR="008053A1" w:rsidRPr="007B5A16" w:rsidRDefault="008053A1" w:rsidP="005D53DA">
      <w:pPr>
        <w:jc w:val="both"/>
      </w:pPr>
      <w:r w:rsidRPr="007B5A16">
        <w:t>D. 60</w:t>
      </w:r>
      <w:r w:rsidRPr="007B5A16">
        <w:rPr>
          <w:vertAlign w:val="superscript"/>
        </w:rPr>
        <w:t>0</w:t>
      </w:r>
      <w:r w:rsidRPr="007B5A16">
        <w:t>.</w:t>
      </w:r>
    </w:p>
    <w:p w:rsidR="008053A1" w:rsidRPr="007B5A16" w:rsidRDefault="008053A1" w:rsidP="005D53DA">
      <w:pPr>
        <w:jc w:val="both"/>
      </w:pPr>
      <w:r w:rsidRPr="007B5A16">
        <w:rPr>
          <w:b/>
        </w:rPr>
        <w:t>46/</w:t>
      </w:r>
      <w:r w:rsidRPr="007B5A16">
        <w:t xml:space="preserve"> Tại 3 đỉnh A,B,C của 1 tam giác đều có cạnh a = 15cm có 3 điện tích q</w:t>
      </w:r>
      <w:r w:rsidRPr="007B5A16">
        <w:rPr>
          <w:vertAlign w:val="subscript"/>
        </w:rPr>
        <w:t>A</w:t>
      </w:r>
      <w:r w:rsidRPr="007B5A16">
        <w:t xml:space="preserve"> = 2</w:t>
      </w:r>
      <w:r w:rsidRPr="007B5A16">
        <w:rPr>
          <w:position w:val="-10"/>
        </w:rPr>
        <w:object w:dxaOrig="400" w:dyaOrig="320">
          <v:shape id="_x0000_i1034" type="#_x0000_t75" style="width:19.9pt;height:16.1pt" o:ole="">
            <v:imagedata r:id="rId25" o:title=""/>
          </v:shape>
          <o:OLEObject Type="Embed" ProgID="Equation.DSMT4" ShapeID="_x0000_i1034" DrawAspect="Content" ObjectID="_1581494792" r:id="rId26"/>
        </w:object>
      </w:r>
      <w:r w:rsidRPr="007B5A16">
        <w:t xml:space="preserve"> ; q</w:t>
      </w:r>
      <w:r w:rsidRPr="007B5A16">
        <w:rPr>
          <w:vertAlign w:val="subscript"/>
        </w:rPr>
        <w:t>B</w:t>
      </w:r>
      <w:r w:rsidRPr="007B5A16">
        <w:t xml:space="preserve"> = 8</w:t>
      </w:r>
      <w:r w:rsidRPr="007B5A16">
        <w:rPr>
          <w:position w:val="-10"/>
        </w:rPr>
        <w:object w:dxaOrig="400" w:dyaOrig="320">
          <v:shape id="_x0000_i1035" type="#_x0000_t75" style="width:19.9pt;height:16.1pt" o:ole="">
            <v:imagedata r:id="rId25" o:title=""/>
          </v:shape>
          <o:OLEObject Type="Embed" ProgID="Equation.DSMT4" ShapeID="_x0000_i1035" DrawAspect="Content" ObjectID="_1581494793" r:id="rId27"/>
        </w:object>
      </w:r>
      <w:r w:rsidRPr="007B5A16">
        <w:t>; q</w:t>
      </w:r>
      <w:r w:rsidRPr="007B5A16">
        <w:rPr>
          <w:vertAlign w:val="subscript"/>
        </w:rPr>
        <w:t>C</w:t>
      </w:r>
      <w:r w:rsidRPr="007B5A16">
        <w:t xml:space="preserve"> = -8</w:t>
      </w:r>
      <w:r w:rsidRPr="007B5A16">
        <w:rPr>
          <w:position w:val="-10"/>
        </w:rPr>
        <w:object w:dxaOrig="400" w:dyaOrig="320">
          <v:shape id="_x0000_i1036" type="#_x0000_t75" style="width:19.9pt;height:16.1pt" o:ole="">
            <v:imagedata r:id="rId25" o:title=""/>
          </v:shape>
          <o:OLEObject Type="Embed" ProgID="Equation.DSMT4" ShapeID="_x0000_i1036" DrawAspect="Content" ObjectID="_1581494794" r:id="rId28"/>
        </w:object>
      </w:r>
      <w:r w:rsidRPr="007B5A16">
        <w:t>. Vec tơ lực tác dụng lên q</w:t>
      </w:r>
      <w:r w:rsidRPr="007B5A16">
        <w:rPr>
          <w:vertAlign w:val="subscript"/>
        </w:rPr>
        <w:t>A</w:t>
      </w:r>
      <w:r w:rsidRPr="007B5A16">
        <w:t xml:space="preserve"> có độ lớn:</w:t>
      </w:r>
    </w:p>
    <w:p w:rsidR="008053A1" w:rsidRPr="008537E3" w:rsidRDefault="008053A1" w:rsidP="005D53DA">
      <w:pPr>
        <w:jc w:val="both"/>
        <w:rPr>
          <w:color w:val="0000FF"/>
        </w:rPr>
      </w:pPr>
      <w:r w:rsidRPr="008537E3">
        <w:rPr>
          <w:color w:val="0000FF"/>
        </w:rPr>
        <w:t>A. 6,4N, có hướng // BC.</w:t>
      </w:r>
    </w:p>
    <w:p w:rsidR="008053A1" w:rsidRPr="007B5A16" w:rsidRDefault="008053A1" w:rsidP="005D53DA">
      <w:pPr>
        <w:jc w:val="both"/>
      </w:pPr>
      <w:r w:rsidRPr="007B5A16">
        <w:t>B. 5,9N, có hướng //BC.</w:t>
      </w:r>
    </w:p>
    <w:p w:rsidR="008053A1" w:rsidRPr="007B5A16" w:rsidRDefault="008053A1" w:rsidP="005D53DA">
      <w:pPr>
        <w:jc w:val="both"/>
      </w:pPr>
      <w:r w:rsidRPr="007B5A16">
        <w:t>C. 8,4N, có hướng vuông góc BC.</w:t>
      </w:r>
    </w:p>
    <w:p w:rsidR="008053A1" w:rsidRPr="007B5A16" w:rsidRDefault="008053A1" w:rsidP="005D53DA">
      <w:pPr>
        <w:jc w:val="both"/>
      </w:pPr>
      <w:r w:rsidRPr="007B5A16">
        <w:t>D. 6,4N, có hướng // AB.</w:t>
      </w:r>
    </w:p>
    <w:p w:rsidR="008053A1" w:rsidRPr="007B5A16" w:rsidRDefault="008053A1" w:rsidP="005D53DA">
      <w:pPr>
        <w:jc w:val="both"/>
      </w:pPr>
    </w:p>
    <w:p w:rsidR="00A9020A" w:rsidRPr="007B5A16" w:rsidRDefault="008053A1" w:rsidP="005D53DA">
      <w:pPr>
        <w:jc w:val="both"/>
      </w:pPr>
      <w:r w:rsidRPr="007B5A16">
        <w:t xml:space="preserve"> </w:t>
      </w:r>
    </w:p>
    <w:p w:rsidR="00750485" w:rsidRDefault="00750485" w:rsidP="002A1682">
      <w:pPr>
        <w:pStyle w:val="Style1"/>
        <w:rPr>
          <w:color w:val="FF0000"/>
          <w:sz w:val="24"/>
          <w:szCs w:val="24"/>
        </w:rPr>
      </w:pPr>
      <w:bookmarkStart w:id="2" w:name="_Toc169699304"/>
      <w:bookmarkStart w:id="3" w:name="_Toc169699845"/>
    </w:p>
    <w:p w:rsidR="00750485" w:rsidRDefault="00750485" w:rsidP="002A1682">
      <w:pPr>
        <w:pStyle w:val="Style1"/>
        <w:rPr>
          <w:color w:val="FF0000"/>
          <w:sz w:val="24"/>
          <w:szCs w:val="24"/>
        </w:rPr>
      </w:pPr>
    </w:p>
    <w:p w:rsidR="00750485" w:rsidRDefault="00750485" w:rsidP="002A1682">
      <w:pPr>
        <w:pStyle w:val="Style1"/>
        <w:rPr>
          <w:color w:val="FF0000"/>
          <w:sz w:val="24"/>
          <w:szCs w:val="24"/>
        </w:rPr>
      </w:pPr>
    </w:p>
    <w:p w:rsidR="00750485" w:rsidRDefault="00750485" w:rsidP="002A1682">
      <w:pPr>
        <w:pStyle w:val="Style1"/>
        <w:rPr>
          <w:color w:val="FF0000"/>
          <w:sz w:val="24"/>
          <w:szCs w:val="24"/>
        </w:rPr>
      </w:pPr>
    </w:p>
    <w:p w:rsidR="00750485" w:rsidRDefault="00750485" w:rsidP="002A1682">
      <w:pPr>
        <w:pStyle w:val="Style1"/>
        <w:rPr>
          <w:color w:val="FF0000"/>
          <w:sz w:val="24"/>
          <w:szCs w:val="24"/>
        </w:rPr>
      </w:pPr>
    </w:p>
    <w:p w:rsidR="00750485" w:rsidRDefault="00750485" w:rsidP="002A1682">
      <w:pPr>
        <w:pStyle w:val="Style1"/>
        <w:rPr>
          <w:color w:val="FF0000"/>
          <w:sz w:val="24"/>
          <w:szCs w:val="24"/>
        </w:rPr>
      </w:pPr>
    </w:p>
    <w:p w:rsidR="00750485" w:rsidRDefault="00750485" w:rsidP="002A1682">
      <w:pPr>
        <w:pStyle w:val="Style1"/>
        <w:rPr>
          <w:color w:val="FF0000"/>
          <w:sz w:val="24"/>
          <w:szCs w:val="24"/>
        </w:rPr>
      </w:pPr>
    </w:p>
    <w:p w:rsidR="002A1682" w:rsidRPr="007B5A16" w:rsidRDefault="002A1682" w:rsidP="002A1682">
      <w:pPr>
        <w:pStyle w:val="Style1"/>
        <w:rPr>
          <w:color w:val="FF0000"/>
          <w:sz w:val="24"/>
          <w:szCs w:val="24"/>
        </w:rPr>
      </w:pPr>
      <w:r w:rsidRPr="007B5A16">
        <w:rPr>
          <w:color w:val="FF0000"/>
          <w:sz w:val="24"/>
          <w:szCs w:val="24"/>
        </w:rPr>
        <w:lastRenderedPageBreak/>
        <w:t>THUYẾT ELECTRON – ĐỊNH LUẬT BẢO TOÀN ĐIỆN TÍCH</w:t>
      </w:r>
      <w:bookmarkEnd w:id="2"/>
      <w:bookmarkEnd w:id="3"/>
    </w:p>
    <w:p w:rsidR="002A1682" w:rsidRPr="007B5A16" w:rsidRDefault="002378D4" w:rsidP="002A1682">
      <w:r w:rsidRPr="007B5A16">
        <w:rPr>
          <w:b/>
          <w:lang w:val="fr-FR"/>
        </w:rPr>
        <w:t>1</w:t>
      </w:r>
      <w:r w:rsidR="00D95E8D" w:rsidRPr="007B5A16">
        <w:rPr>
          <w:b/>
          <w:lang w:val="fr-FR"/>
        </w:rPr>
        <w:t>/</w:t>
      </w:r>
      <w:r w:rsidR="002A1682" w:rsidRPr="007B5A16">
        <w:rPr>
          <w:lang w:val="fr-FR"/>
        </w:rPr>
        <w:t xml:space="preserve"> Xét cấu tạo nguyên tử về phương diện điện. </w:t>
      </w:r>
      <w:r w:rsidR="002A1682" w:rsidRPr="007B5A16">
        <w:t>Trong các nhận định sau, nhận định không đúng là:</w:t>
      </w:r>
    </w:p>
    <w:p w:rsidR="002A1682" w:rsidRPr="007B5A16" w:rsidRDefault="002A1682" w:rsidP="002A1682">
      <w:r w:rsidRPr="007B5A16">
        <w:t>A. Proton mang điện tích là + 1,6.10</w:t>
      </w:r>
      <w:r w:rsidRPr="007B5A16">
        <w:rPr>
          <w:vertAlign w:val="superscript"/>
        </w:rPr>
        <w:t>-19</w:t>
      </w:r>
      <w:r w:rsidRPr="007B5A16">
        <w:t xml:space="preserve"> C.</w:t>
      </w:r>
      <w:r w:rsidR="00FD62AA" w:rsidRPr="007B5A16">
        <w:t xml:space="preserve">         </w:t>
      </w:r>
      <w:r w:rsidRPr="007B5A16">
        <w:t>B. Khối lượng notron xấp xỉ khối lượng proton.</w:t>
      </w:r>
    </w:p>
    <w:p w:rsidR="002A1682" w:rsidRPr="007B5A16" w:rsidRDefault="002A1682" w:rsidP="002A1682">
      <w:pPr>
        <w:rPr>
          <w:color w:val="0000FF"/>
        </w:rPr>
      </w:pPr>
      <w:r w:rsidRPr="007B5A16">
        <w:rPr>
          <w:color w:val="0000FF"/>
        </w:rPr>
        <w:t>C. Tổng số hạt proton và notron trong hạt nhân luôn bằng số electron quay xung quanh nguyên tử.</w:t>
      </w:r>
    </w:p>
    <w:p w:rsidR="002A1682" w:rsidRPr="007B5A16" w:rsidRDefault="002A1682" w:rsidP="002A1682">
      <w:r w:rsidRPr="007B5A16">
        <w:t>D. Điện tích của proton và điện tích của electron gọi là điện tích nguyên tố.</w:t>
      </w:r>
    </w:p>
    <w:p w:rsidR="002A1682" w:rsidRPr="007B5A16" w:rsidRDefault="002378D4" w:rsidP="002A1682">
      <w:r w:rsidRPr="007B5A16">
        <w:rPr>
          <w:b/>
        </w:rPr>
        <w:t>2</w:t>
      </w:r>
      <w:r w:rsidR="00D95E8D" w:rsidRPr="007B5A16">
        <w:rPr>
          <w:b/>
        </w:rPr>
        <w:t>/</w:t>
      </w:r>
      <w:r w:rsidR="002A1682" w:rsidRPr="007B5A16">
        <w:t xml:space="preserve"> Hạt nhân của một nguyên tử oxi có 8 proton và 9 notron, số electron của nguyên tử oxi là</w:t>
      </w:r>
    </w:p>
    <w:p w:rsidR="00A62918" w:rsidRPr="007B5A16" w:rsidRDefault="002A1682" w:rsidP="002A1682">
      <w:r w:rsidRPr="007B5A16">
        <w:t>A. 9.</w:t>
      </w:r>
      <w:r w:rsidRPr="007B5A16">
        <w:tab/>
      </w:r>
      <w:r w:rsidRPr="007B5A16">
        <w:tab/>
        <w:t>B. 16.</w:t>
      </w:r>
      <w:r w:rsidRPr="007B5A16">
        <w:tab/>
      </w:r>
      <w:r w:rsidRPr="007B5A16">
        <w:tab/>
      </w:r>
      <w:r w:rsidRPr="007B5A16">
        <w:tab/>
      </w:r>
    </w:p>
    <w:p w:rsidR="002A1682" w:rsidRPr="007B5A16" w:rsidRDefault="002A1682" w:rsidP="002A1682">
      <w:pPr>
        <w:rPr>
          <w:color w:val="0000FF"/>
        </w:rPr>
      </w:pPr>
      <w:r w:rsidRPr="007B5A16">
        <w:t>C. 17.</w:t>
      </w:r>
      <w:r w:rsidRPr="007B5A16">
        <w:tab/>
      </w:r>
      <w:r w:rsidRPr="007B5A16">
        <w:tab/>
      </w:r>
      <w:r w:rsidRPr="007B5A16">
        <w:rPr>
          <w:color w:val="0000FF"/>
        </w:rPr>
        <w:t>D. 8.</w:t>
      </w:r>
    </w:p>
    <w:p w:rsidR="00A62918" w:rsidRPr="007B5A16" w:rsidRDefault="002378D4" w:rsidP="002A1682">
      <w:r w:rsidRPr="007B5A16">
        <w:rPr>
          <w:b/>
        </w:rPr>
        <w:t>3</w:t>
      </w:r>
      <w:r w:rsidR="00D95E8D" w:rsidRPr="007B5A16">
        <w:rPr>
          <w:b/>
        </w:rPr>
        <w:t>/</w:t>
      </w:r>
      <w:r w:rsidR="002A1682" w:rsidRPr="007B5A16">
        <w:t xml:space="preserve"> Tổng số proton và electron của một nguyên tử có thể là số nào sau đây?</w:t>
      </w:r>
      <w:r w:rsidR="00FD62AA" w:rsidRPr="007B5A16">
        <w:t xml:space="preserve">  </w:t>
      </w:r>
    </w:p>
    <w:p w:rsidR="0017650C" w:rsidRPr="007B5A16" w:rsidRDefault="00FD62AA" w:rsidP="002A1682">
      <w:r w:rsidRPr="007B5A16">
        <w:t>A. 11.</w:t>
      </w:r>
      <w:r w:rsidRPr="007B5A16">
        <w:tab/>
      </w:r>
      <w:r w:rsidR="00A62918" w:rsidRPr="007B5A16">
        <w:t xml:space="preserve">      </w:t>
      </w:r>
      <w:r w:rsidR="002A1682" w:rsidRPr="007B5A16">
        <w:t>B. 13.</w:t>
      </w:r>
      <w:r w:rsidRPr="007B5A16">
        <w:t xml:space="preserve"> </w:t>
      </w:r>
      <w:r w:rsidRPr="007B5A16">
        <w:tab/>
      </w:r>
      <w:r w:rsidR="00A62918" w:rsidRPr="007B5A16">
        <w:t xml:space="preserve">     </w:t>
      </w:r>
    </w:p>
    <w:p w:rsidR="002A1682" w:rsidRPr="007B5A16" w:rsidRDefault="00FD62AA" w:rsidP="002A1682">
      <w:pPr>
        <w:rPr>
          <w:color w:val="0000FF"/>
        </w:rPr>
      </w:pPr>
      <w:r w:rsidRPr="007B5A16">
        <w:t>C. 15.</w:t>
      </w:r>
      <w:r w:rsidRPr="007B5A16">
        <w:tab/>
        <w:t xml:space="preserve">   </w:t>
      </w:r>
      <w:r w:rsidR="0017650C" w:rsidRPr="007B5A16">
        <w:t xml:space="preserve">   </w:t>
      </w:r>
      <w:r w:rsidR="002A1682" w:rsidRPr="007B5A16">
        <w:rPr>
          <w:color w:val="0000FF"/>
        </w:rPr>
        <w:t>D. 16.</w:t>
      </w:r>
    </w:p>
    <w:p w:rsidR="002A1682" w:rsidRPr="007B5A16" w:rsidRDefault="002378D4" w:rsidP="002A1682">
      <w:r w:rsidRPr="007B5A16">
        <w:rPr>
          <w:b/>
        </w:rPr>
        <w:t>4</w:t>
      </w:r>
      <w:r w:rsidR="00D95E8D" w:rsidRPr="007B5A16">
        <w:rPr>
          <w:b/>
        </w:rPr>
        <w:t>/</w:t>
      </w:r>
      <w:r w:rsidR="002A1682" w:rsidRPr="007B5A16">
        <w:t xml:space="preserve"> Nếu nguyên tử đang thừa – 1,6.10</w:t>
      </w:r>
      <w:r w:rsidR="002A1682" w:rsidRPr="007B5A16">
        <w:rPr>
          <w:vertAlign w:val="superscript"/>
        </w:rPr>
        <w:t>-19</w:t>
      </w:r>
      <w:r w:rsidR="002A1682" w:rsidRPr="007B5A16">
        <w:t xml:space="preserve"> C điện lượng mà nó nhận được thêm 2 electron thì nó</w:t>
      </w:r>
    </w:p>
    <w:p w:rsidR="0017650C" w:rsidRPr="007B5A16" w:rsidRDefault="00FD62AA" w:rsidP="002A1682">
      <w:pPr>
        <w:rPr>
          <w:color w:val="0000FF"/>
        </w:rPr>
      </w:pPr>
      <w:r w:rsidRPr="007B5A16">
        <w:t>A. sẽ là ion dương.</w:t>
      </w:r>
      <w:r w:rsidRPr="007B5A16">
        <w:tab/>
      </w:r>
      <w:r w:rsidR="002A1682" w:rsidRPr="007B5A16">
        <w:rPr>
          <w:color w:val="0000FF"/>
        </w:rPr>
        <w:t>B. vẫn là 1 ion âm.</w:t>
      </w:r>
      <w:r w:rsidRPr="007B5A16">
        <w:rPr>
          <w:color w:val="0000FF"/>
        </w:rPr>
        <w:t xml:space="preserve">    </w:t>
      </w:r>
    </w:p>
    <w:p w:rsidR="002A1682" w:rsidRPr="007B5A16" w:rsidRDefault="00FD62AA" w:rsidP="002A1682">
      <w:r w:rsidRPr="007B5A16">
        <w:t>C. trung hoà về điện.</w:t>
      </w:r>
      <w:r w:rsidRPr="007B5A16">
        <w:tab/>
      </w:r>
      <w:r w:rsidR="002A1682" w:rsidRPr="007B5A16">
        <w:t>D. có điện tích không xác định được.</w:t>
      </w:r>
    </w:p>
    <w:p w:rsidR="002A1682" w:rsidRPr="007B5A16" w:rsidRDefault="002378D4" w:rsidP="002A1682">
      <w:r w:rsidRPr="007B5A16">
        <w:rPr>
          <w:b/>
        </w:rPr>
        <w:t>5</w:t>
      </w:r>
      <w:r w:rsidR="00D95E8D" w:rsidRPr="007B5A16">
        <w:rPr>
          <w:b/>
        </w:rPr>
        <w:t>/</w:t>
      </w:r>
      <w:r w:rsidR="002A1682" w:rsidRPr="007B5A16">
        <w:t xml:space="preserve"> Điều kiện để 1 vật dẫn điện là</w:t>
      </w:r>
    </w:p>
    <w:p w:rsidR="002A1682" w:rsidRPr="007B5A16" w:rsidRDefault="002A1682" w:rsidP="002A1682">
      <w:pPr>
        <w:rPr>
          <w:color w:val="0000FF"/>
        </w:rPr>
      </w:pPr>
      <w:r w:rsidRPr="007B5A16">
        <w:t>A. vật phải ở nhiệt độ phòng.</w:t>
      </w:r>
      <w:r w:rsidRPr="007B5A16">
        <w:tab/>
      </w:r>
      <w:r w:rsidRPr="007B5A16">
        <w:tab/>
      </w:r>
      <w:r w:rsidRPr="007B5A16">
        <w:tab/>
      </w:r>
      <w:r w:rsidRPr="007B5A16">
        <w:rPr>
          <w:color w:val="0000FF"/>
        </w:rPr>
        <w:t>B. có chứa các điện tích tự do.</w:t>
      </w:r>
    </w:p>
    <w:p w:rsidR="002A1682" w:rsidRPr="007B5A16" w:rsidRDefault="002A1682" w:rsidP="002A1682">
      <w:r w:rsidRPr="007B5A16">
        <w:t>C. vật nhất thiết phải làm bằng kim loại.</w:t>
      </w:r>
      <w:r w:rsidRPr="007B5A16">
        <w:tab/>
        <w:t>D. vật phải mang điện tích.</w:t>
      </w:r>
    </w:p>
    <w:p w:rsidR="002A1682" w:rsidRPr="007B5A16" w:rsidRDefault="002378D4" w:rsidP="002A1682">
      <w:r w:rsidRPr="007B5A16">
        <w:rPr>
          <w:b/>
        </w:rPr>
        <w:t>6</w:t>
      </w:r>
      <w:r w:rsidR="00D95E8D" w:rsidRPr="007B5A16">
        <w:rPr>
          <w:b/>
        </w:rPr>
        <w:t>/</w:t>
      </w:r>
      <w:r w:rsidR="002A1682" w:rsidRPr="007B5A16">
        <w:t xml:space="preserve"> Vật bị nhiễm điện do cọ xát vì khi cọ xát</w:t>
      </w:r>
    </w:p>
    <w:p w:rsidR="002A1682" w:rsidRPr="007B5A16" w:rsidRDefault="002A1682" w:rsidP="002A1682">
      <w:pPr>
        <w:rPr>
          <w:highlight w:val="yellow"/>
        </w:rPr>
      </w:pPr>
      <w:r w:rsidRPr="007B5A16">
        <w:rPr>
          <w:color w:val="0000FF"/>
        </w:rPr>
        <w:t>A. eletron chuyển từ vật này sang vật khác.</w:t>
      </w:r>
      <w:r w:rsidRPr="007B5A16">
        <w:t xml:space="preserve"> </w:t>
      </w:r>
      <w:r w:rsidRPr="007B5A16">
        <w:tab/>
      </w:r>
      <w:r w:rsidRPr="007B5A16">
        <w:tab/>
        <w:t>B. vật bị nóng lên.</w:t>
      </w:r>
    </w:p>
    <w:p w:rsidR="002A1682" w:rsidRPr="007B5A16" w:rsidRDefault="002A1682" w:rsidP="002A1682">
      <w:r w:rsidRPr="007B5A16">
        <w:t>C. các điện tích tự do được tạo ra trong vật.</w:t>
      </w:r>
      <w:r w:rsidRPr="007B5A16">
        <w:tab/>
      </w:r>
      <w:r w:rsidRPr="007B5A16">
        <w:tab/>
        <w:t>D. các điện tích bị mất đi.</w:t>
      </w:r>
    </w:p>
    <w:p w:rsidR="002A1682" w:rsidRPr="007B5A16" w:rsidRDefault="002378D4" w:rsidP="002A1682">
      <w:r w:rsidRPr="007B5A16">
        <w:rPr>
          <w:b/>
        </w:rPr>
        <w:t>7</w:t>
      </w:r>
      <w:r w:rsidR="00D95E8D" w:rsidRPr="007B5A16">
        <w:rPr>
          <w:b/>
        </w:rPr>
        <w:t>/</w:t>
      </w:r>
      <w:r w:rsidR="002A1682" w:rsidRPr="007B5A16">
        <w:t xml:space="preserve"> Trong các hiện tượng sau, hiện tượng nhiễm điện  do hưởng ứng là hiện tượng</w:t>
      </w:r>
    </w:p>
    <w:p w:rsidR="002A1682" w:rsidRPr="007B5A16" w:rsidRDefault="002A1682" w:rsidP="002A1682">
      <w:pPr>
        <w:rPr>
          <w:color w:val="0000FF"/>
        </w:rPr>
      </w:pPr>
      <w:r w:rsidRPr="007B5A16">
        <w:rPr>
          <w:color w:val="0000FF"/>
        </w:rPr>
        <w:t>A. Đầu thanh kim loại bị nhiễm điện khi đặt gần 1 quả cầu mang điện.</w:t>
      </w:r>
    </w:p>
    <w:p w:rsidR="002A1682" w:rsidRPr="007B5A16" w:rsidRDefault="002A1682" w:rsidP="002A1682">
      <w:r w:rsidRPr="007B5A16">
        <w:t>B. Thanh thước nhựa sau khi mài lên tóc hút được các vụn giấy.</w:t>
      </w:r>
    </w:p>
    <w:p w:rsidR="002A1682" w:rsidRPr="007B5A16" w:rsidRDefault="002A1682" w:rsidP="002A1682">
      <w:r w:rsidRPr="007B5A16">
        <w:t>C. Mùa hanh khô, khi mặc quần vải tổng hợp thường thấy vải bị dính  vào người.</w:t>
      </w:r>
    </w:p>
    <w:p w:rsidR="002A1682" w:rsidRPr="007B5A16" w:rsidRDefault="002A1682" w:rsidP="002A1682">
      <w:r w:rsidRPr="007B5A16">
        <w:t>D. Quả cầu kim loại bị nhiễm điện do nó chạm vào thanh nhựa vừa cọ xát vào len dạ.</w:t>
      </w:r>
    </w:p>
    <w:p w:rsidR="0017650C" w:rsidRPr="007B5A16" w:rsidRDefault="002378D4" w:rsidP="002A1682">
      <w:r w:rsidRPr="007B5A16">
        <w:rPr>
          <w:b/>
        </w:rPr>
        <w:t>8</w:t>
      </w:r>
      <w:r w:rsidR="00D95E8D" w:rsidRPr="007B5A16">
        <w:rPr>
          <w:b/>
        </w:rPr>
        <w:t>/</w:t>
      </w:r>
      <w:r w:rsidR="002A1682" w:rsidRPr="007B5A16">
        <w:t xml:space="preserve"> Cho 3 quả cầu kim loại tích điện lần lượt tích điện là + 3 C,  - 7 C và – 4 C. Khi cho chúng được tiếp xúc với nhau thì điện tích của hệ là</w:t>
      </w:r>
      <w:r w:rsidR="00FD62AA" w:rsidRPr="007B5A16">
        <w:t xml:space="preserve">     </w:t>
      </w:r>
    </w:p>
    <w:p w:rsidR="0017650C" w:rsidRPr="007B5A16" w:rsidRDefault="002A1682" w:rsidP="002A1682">
      <w:r w:rsidRPr="007B5A16">
        <w:rPr>
          <w:color w:val="0000FF"/>
        </w:rPr>
        <w:t>A. – 8 C.</w:t>
      </w:r>
      <w:r w:rsidRPr="007B5A16">
        <w:tab/>
      </w:r>
      <w:r w:rsidRPr="007B5A16">
        <w:tab/>
        <w:t>B. – 11 C.</w:t>
      </w:r>
      <w:r w:rsidRPr="007B5A16">
        <w:tab/>
      </w:r>
      <w:r w:rsidRPr="007B5A16">
        <w:tab/>
      </w:r>
    </w:p>
    <w:p w:rsidR="002A1682" w:rsidRPr="007B5A16" w:rsidRDefault="002A1682" w:rsidP="002A1682">
      <w:r w:rsidRPr="007B5A16">
        <w:t>C. + 14 C.</w:t>
      </w:r>
      <w:r w:rsidRPr="007B5A16">
        <w:tab/>
      </w:r>
      <w:r w:rsidRPr="007B5A16">
        <w:tab/>
        <w:t>D. + 3 C.</w:t>
      </w:r>
    </w:p>
    <w:p w:rsidR="000B5A6E" w:rsidRPr="007B5A16" w:rsidRDefault="002378D4" w:rsidP="000B5A6E">
      <w:pPr>
        <w:autoSpaceDE w:val="0"/>
        <w:autoSpaceDN w:val="0"/>
        <w:adjustRightInd w:val="0"/>
        <w:spacing w:after="120"/>
        <w:jc w:val="both"/>
        <w:rPr>
          <w:color w:val="000000"/>
        </w:rPr>
      </w:pPr>
      <w:r w:rsidRPr="007B5A16">
        <w:rPr>
          <w:b/>
          <w:color w:val="000000"/>
        </w:rPr>
        <w:t>9</w:t>
      </w:r>
      <w:r w:rsidR="00D95E8D" w:rsidRPr="007B5A16">
        <w:rPr>
          <w:b/>
          <w:color w:val="000000"/>
        </w:rPr>
        <w:t>/</w:t>
      </w:r>
      <w:r w:rsidR="000B5A6E" w:rsidRPr="007B5A16">
        <w:rPr>
          <w:color w:val="000000"/>
        </w:rPr>
        <w:t xml:space="preserve"> Điều nào sau đây là đúng khi nói về sự nhiễm điện của hai vật khi cọ xát:</w:t>
      </w:r>
    </w:p>
    <w:p w:rsidR="000B5A6E" w:rsidRPr="007B5A16" w:rsidRDefault="000B5A6E" w:rsidP="00A62918">
      <w:pPr>
        <w:autoSpaceDE w:val="0"/>
        <w:autoSpaceDN w:val="0"/>
        <w:adjustRightInd w:val="0"/>
        <w:spacing w:after="120"/>
        <w:jc w:val="both"/>
        <w:rPr>
          <w:color w:val="0000FF"/>
        </w:rPr>
      </w:pPr>
      <w:r w:rsidRPr="007B5A16">
        <w:rPr>
          <w:color w:val="000000"/>
        </w:rPr>
        <w:t xml:space="preserve">A. Khi cọ xát hai vật bất kì với nhau thì cả hai vật đều nhiễm điện,  điện tích của chúng trái dấu nhau. </w:t>
      </w:r>
      <w:r w:rsidRPr="007B5A16">
        <w:rPr>
          <w:color w:val="0000FF"/>
        </w:rPr>
        <w:t xml:space="preserve"> </w:t>
      </w:r>
    </w:p>
    <w:p w:rsidR="000B5A6E" w:rsidRPr="007B5A16" w:rsidRDefault="000B5A6E" w:rsidP="00A62918">
      <w:pPr>
        <w:autoSpaceDE w:val="0"/>
        <w:autoSpaceDN w:val="0"/>
        <w:adjustRightInd w:val="0"/>
        <w:spacing w:after="120"/>
        <w:jc w:val="both"/>
        <w:rPr>
          <w:color w:val="0000FF"/>
        </w:rPr>
      </w:pPr>
      <w:r w:rsidRPr="007B5A16">
        <w:rPr>
          <w:color w:val="0000FF"/>
        </w:rPr>
        <w:t>B. Khi cọ xát hai vật khác loại với</w:t>
      </w:r>
      <w:r w:rsidR="00820A74" w:rsidRPr="007B5A16">
        <w:rPr>
          <w:color w:val="0000FF"/>
        </w:rPr>
        <w:t xml:space="preserve"> nhau thì cả hai vật đều nhiễm </w:t>
      </w:r>
      <w:r w:rsidRPr="007B5A16">
        <w:rPr>
          <w:color w:val="0000FF"/>
        </w:rPr>
        <w:t xml:space="preserve">điện, điện tích của chúng trái dấu nhau.  </w:t>
      </w:r>
    </w:p>
    <w:p w:rsidR="000B5A6E" w:rsidRPr="007B5A16" w:rsidRDefault="000B5A6E" w:rsidP="00A62918">
      <w:pPr>
        <w:autoSpaceDE w:val="0"/>
        <w:autoSpaceDN w:val="0"/>
        <w:adjustRightInd w:val="0"/>
        <w:spacing w:after="120"/>
        <w:jc w:val="both"/>
        <w:rPr>
          <w:color w:val="000000"/>
        </w:rPr>
      </w:pPr>
      <w:r w:rsidRPr="007B5A16">
        <w:t xml:space="preserve">C. </w:t>
      </w:r>
      <w:r w:rsidRPr="007B5A16">
        <w:rPr>
          <w:color w:val="000000"/>
        </w:rPr>
        <w:t>Khi cọ xát hai vật bất kì với nhau thì cả hai vật đều nhiễm điện cùng dấu.</w:t>
      </w:r>
    </w:p>
    <w:p w:rsidR="000B5A6E" w:rsidRPr="007B5A16" w:rsidRDefault="000B5A6E" w:rsidP="00A62918">
      <w:pPr>
        <w:autoSpaceDE w:val="0"/>
        <w:autoSpaceDN w:val="0"/>
        <w:adjustRightInd w:val="0"/>
        <w:spacing w:after="120"/>
        <w:jc w:val="both"/>
        <w:rPr>
          <w:color w:val="000000"/>
        </w:rPr>
      </w:pPr>
      <w:r w:rsidRPr="007B5A16">
        <w:rPr>
          <w:color w:val="000000"/>
        </w:rPr>
        <w:t>D. Khi cọ xát hai vật với nhau, nếu hai vật cùng loại thì chúng nhiễm điện trái dấu, nếu hai vật khác nhau thì chúng nhiễm điện cùng dấu.</w:t>
      </w:r>
    </w:p>
    <w:p w:rsidR="000B5A6E" w:rsidRPr="007B5A16" w:rsidRDefault="002378D4" w:rsidP="000B5A6E">
      <w:pPr>
        <w:autoSpaceDE w:val="0"/>
        <w:autoSpaceDN w:val="0"/>
        <w:adjustRightInd w:val="0"/>
        <w:spacing w:after="120"/>
        <w:jc w:val="both"/>
        <w:rPr>
          <w:color w:val="000000"/>
        </w:rPr>
      </w:pPr>
      <w:r w:rsidRPr="007B5A16">
        <w:rPr>
          <w:b/>
          <w:color w:val="000000"/>
        </w:rPr>
        <w:t>10</w:t>
      </w:r>
      <w:r w:rsidR="00D95E8D" w:rsidRPr="007B5A16">
        <w:rPr>
          <w:b/>
          <w:color w:val="000000"/>
        </w:rPr>
        <w:t>/</w:t>
      </w:r>
      <w:r w:rsidR="000B5A6E" w:rsidRPr="007B5A16">
        <w:rPr>
          <w:color w:val="000000"/>
        </w:rPr>
        <w:t xml:space="preserve"> Vật A nhiễm điện dương đưa lại gần vật B trung hòa được đặt cô  lập thì vật B cũng nhiễm điện, là do:</w:t>
      </w:r>
    </w:p>
    <w:p w:rsidR="000B5A6E" w:rsidRPr="007B5A16" w:rsidRDefault="000B5A6E" w:rsidP="00074900">
      <w:pPr>
        <w:autoSpaceDE w:val="0"/>
        <w:autoSpaceDN w:val="0"/>
        <w:adjustRightInd w:val="0"/>
        <w:spacing w:after="120"/>
        <w:jc w:val="both"/>
        <w:rPr>
          <w:color w:val="0000FF"/>
        </w:rPr>
      </w:pPr>
      <w:r w:rsidRPr="007B5A16">
        <w:rPr>
          <w:color w:val="000000"/>
        </w:rPr>
        <w:t xml:space="preserve">A. điện tích trên vật B tăng lên                                 B. điện tích trên vật B giảm xuống           </w:t>
      </w:r>
      <w:r w:rsidRPr="007B5A16">
        <w:rPr>
          <w:color w:val="0000FF"/>
        </w:rPr>
        <w:t xml:space="preserve"> </w:t>
      </w:r>
    </w:p>
    <w:p w:rsidR="000B5A6E" w:rsidRPr="007B5A16" w:rsidRDefault="000B5A6E" w:rsidP="00074900">
      <w:pPr>
        <w:autoSpaceDE w:val="0"/>
        <w:autoSpaceDN w:val="0"/>
        <w:adjustRightInd w:val="0"/>
        <w:spacing w:after="120"/>
        <w:jc w:val="both"/>
        <w:rPr>
          <w:color w:val="000000"/>
        </w:rPr>
      </w:pPr>
      <w:r w:rsidRPr="007B5A16">
        <w:rPr>
          <w:color w:val="0000FF"/>
        </w:rPr>
        <w:t xml:space="preserve">C. điện tích trên vật B được phân bố lại                   </w:t>
      </w:r>
      <w:r w:rsidRPr="007B5A16">
        <w:t xml:space="preserve">D. </w:t>
      </w:r>
      <w:r w:rsidRPr="007B5A16">
        <w:rPr>
          <w:color w:val="000000"/>
        </w:rPr>
        <w:t>điện tích trên vật A truyền sang vật B</w:t>
      </w:r>
    </w:p>
    <w:p w:rsidR="000B5A6E" w:rsidRPr="007B5A16" w:rsidRDefault="002378D4" w:rsidP="000B5A6E">
      <w:pPr>
        <w:autoSpaceDE w:val="0"/>
        <w:autoSpaceDN w:val="0"/>
        <w:adjustRightInd w:val="0"/>
        <w:spacing w:after="120"/>
        <w:jc w:val="both"/>
        <w:rPr>
          <w:color w:val="000000"/>
        </w:rPr>
      </w:pPr>
      <w:r w:rsidRPr="007B5A16">
        <w:rPr>
          <w:b/>
          <w:color w:val="000000"/>
        </w:rPr>
        <w:t>11</w:t>
      </w:r>
      <w:r w:rsidR="00D95E8D" w:rsidRPr="007B5A16">
        <w:rPr>
          <w:b/>
          <w:color w:val="000000"/>
        </w:rPr>
        <w:t>/</w:t>
      </w:r>
      <w:r w:rsidR="000B5A6E" w:rsidRPr="007B5A16">
        <w:rPr>
          <w:color w:val="000000"/>
        </w:rPr>
        <w:t xml:space="preserve"> Vật A trung hòa điện đặt tiếp xúc với vật B đang nhiễm điện dương thì vật A cũng nhiễm điện dương, là do:</w:t>
      </w:r>
    </w:p>
    <w:p w:rsidR="000B5A6E" w:rsidRPr="007B5A16" w:rsidRDefault="000B5A6E" w:rsidP="003E0DA0">
      <w:pPr>
        <w:autoSpaceDE w:val="0"/>
        <w:autoSpaceDN w:val="0"/>
        <w:adjustRightInd w:val="0"/>
        <w:spacing w:after="120"/>
        <w:jc w:val="both"/>
        <w:rPr>
          <w:color w:val="000000"/>
        </w:rPr>
      </w:pPr>
      <w:r w:rsidRPr="007B5A16">
        <w:rPr>
          <w:color w:val="000000"/>
        </w:rPr>
        <w:t xml:space="preserve">A. điện tích dương từ vật B di chuyển sang vật A    </w:t>
      </w:r>
    </w:p>
    <w:p w:rsidR="000B5A6E" w:rsidRPr="007B5A16" w:rsidRDefault="000B5A6E" w:rsidP="003E0DA0">
      <w:pPr>
        <w:autoSpaceDE w:val="0"/>
        <w:autoSpaceDN w:val="0"/>
        <w:adjustRightInd w:val="0"/>
        <w:spacing w:after="120"/>
        <w:jc w:val="both"/>
        <w:rPr>
          <w:color w:val="000000"/>
        </w:rPr>
      </w:pPr>
      <w:r w:rsidRPr="007B5A16">
        <w:rPr>
          <w:color w:val="000000"/>
        </w:rPr>
        <w:t xml:space="preserve">B. ion âm từ vật A di chuyển sang vật B, êlectron di chuyển từ vật B sang vật A        </w:t>
      </w:r>
    </w:p>
    <w:p w:rsidR="000B5A6E" w:rsidRPr="007B5A16" w:rsidRDefault="000B5A6E" w:rsidP="003E0DA0">
      <w:pPr>
        <w:autoSpaceDE w:val="0"/>
        <w:autoSpaceDN w:val="0"/>
        <w:adjustRightInd w:val="0"/>
        <w:spacing w:after="120"/>
        <w:jc w:val="both"/>
      </w:pPr>
      <w:r w:rsidRPr="007B5A16">
        <w:rPr>
          <w:color w:val="0000FF"/>
        </w:rPr>
        <w:t xml:space="preserve">C. êlectron di chuyển từ vật A sang vật B       </w:t>
      </w:r>
      <w:r w:rsidRPr="007B5A16">
        <w:rPr>
          <w:color w:val="000000"/>
        </w:rPr>
        <w:t>D. êlectron di chuyển từ vật B sang vật A</w:t>
      </w:r>
    </w:p>
    <w:p w:rsidR="000B5A6E" w:rsidRPr="007B5A16" w:rsidRDefault="002378D4" w:rsidP="000B5A6E">
      <w:pPr>
        <w:rPr>
          <w:rFonts w:ascii="VNI-Times" w:hAnsi="VNI-Times"/>
        </w:rPr>
      </w:pPr>
      <w:r w:rsidRPr="007B5A16">
        <w:rPr>
          <w:rFonts w:ascii="VNI-Times" w:hAnsi="VNI-Times"/>
          <w:b/>
        </w:rPr>
        <w:t>12</w:t>
      </w:r>
      <w:r w:rsidR="00D95E8D" w:rsidRPr="007B5A16">
        <w:rPr>
          <w:rFonts w:ascii="VNI-Times" w:hAnsi="VNI-Times"/>
          <w:b/>
        </w:rPr>
        <w:t>/</w:t>
      </w:r>
      <w:r w:rsidR="000B5A6E" w:rsidRPr="007B5A16">
        <w:rPr>
          <w:rFonts w:ascii="VNI-Times" w:hAnsi="VNI-Times"/>
        </w:rPr>
        <w:t xml:space="preserve"> Phaùt bieåu naøo sau ñaây veà nhieãm ñieän laø ñuùng:</w:t>
      </w:r>
    </w:p>
    <w:p w:rsidR="000B5A6E" w:rsidRPr="007B5A16" w:rsidRDefault="000B5A6E" w:rsidP="000B5A6E">
      <w:pPr>
        <w:rPr>
          <w:rFonts w:ascii="VNI-Times" w:hAnsi="VNI-Times"/>
        </w:rPr>
      </w:pPr>
      <w:r w:rsidRPr="007B5A16">
        <w:rPr>
          <w:rFonts w:ascii="VNI-Times" w:hAnsi="VNI-Times"/>
        </w:rPr>
        <w:t>A</w:t>
      </w:r>
      <w:r w:rsidR="003E0DA0">
        <w:rPr>
          <w:rFonts w:ascii="VNI-Times" w:hAnsi="VNI-Times"/>
        </w:rPr>
        <w:t>.</w:t>
      </w:r>
      <w:r w:rsidRPr="007B5A16">
        <w:rPr>
          <w:rFonts w:ascii="VNI-Times" w:hAnsi="VNI-Times"/>
        </w:rPr>
        <w:t xml:space="preserve"> Khi nhieãm ñieän do tieáp xuùc, electron luoân dòch chuyeån töø vaät nhieãm ñieän sang vaät khoâng nhieãm ñieän.</w:t>
      </w:r>
    </w:p>
    <w:p w:rsidR="000B5A6E" w:rsidRPr="007B5A16" w:rsidRDefault="000B5A6E" w:rsidP="000B5A6E">
      <w:pPr>
        <w:rPr>
          <w:rFonts w:ascii="VNI-Times" w:hAnsi="VNI-Times"/>
        </w:rPr>
      </w:pPr>
      <w:r w:rsidRPr="007B5A16">
        <w:rPr>
          <w:rFonts w:ascii="VNI-Times" w:hAnsi="VNI-Times"/>
        </w:rPr>
        <w:t>B</w:t>
      </w:r>
      <w:r w:rsidR="003E0DA0">
        <w:rPr>
          <w:rFonts w:ascii="VNI-Times" w:hAnsi="VNI-Times"/>
        </w:rPr>
        <w:t>.</w:t>
      </w:r>
      <w:r w:rsidRPr="007B5A16">
        <w:rPr>
          <w:rFonts w:ascii="VNI-Times" w:hAnsi="VNI-Times"/>
        </w:rPr>
        <w:t xml:space="preserve"> Khi nhieãm ñieän do tieáp xuùc, electron luoân dòch chuyeån töø vaät khoâng nhieãm ñieän sang vaät nhieãm ñieän.</w:t>
      </w:r>
    </w:p>
    <w:p w:rsidR="00A62918" w:rsidRPr="007B5A16" w:rsidRDefault="000B5A6E" w:rsidP="000B5A6E">
      <w:pPr>
        <w:rPr>
          <w:rFonts w:ascii="VNI-Times" w:hAnsi="VNI-Times"/>
        </w:rPr>
      </w:pPr>
      <w:r w:rsidRPr="007B5A16">
        <w:rPr>
          <w:rFonts w:ascii="VNI-Times" w:hAnsi="VNI-Times"/>
          <w:color w:val="0000FF"/>
        </w:rPr>
        <w:t>C</w:t>
      </w:r>
      <w:r w:rsidR="003E0DA0">
        <w:rPr>
          <w:rFonts w:ascii="VNI-Times" w:hAnsi="VNI-Times"/>
          <w:color w:val="0000FF"/>
        </w:rPr>
        <w:t>.</w:t>
      </w:r>
      <w:r w:rsidRPr="007B5A16">
        <w:rPr>
          <w:rFonts w:ascii="VNI-Times" w:hAnsi="VNI-Times"/>
          <w:color w:val="0000FF"/>
        </w:rPr>
        <w:t xml:space="preserve"> Khi nhieãm ñieän do höôûng öùng, electron chæ dòch chuyeån töø ñaàu naøy sang ñaàu kia cuûa vaät bò nhieãm ñieän.</w:t>
      </w:r>
      <w:r w:rsidRPr="007B5A16">
        <w:rPr>
          <w:rFonts w:ascii="VNI-Times" w:hAnsi="VNI-Times"/>
        </w:rPr>
        <w:t xml:space="preserve">   </w:t>
      </w:r>
    </w:p>
    <w:p w:rsidR="000B5A6E" w:rsidRPr="007B5A16" w:rsidRDefault="000B5A6E" w:rsidP="000B5A6E">
      <w:pPr>
        <w:rPr>
          <w:rFonts w:ascii="VNI-Times" w:hAnsi="VNI-Times"/>
          <w:color w:val="0000FF"/>
        </w:rPr>
      </w:pPr>
      <w:r w:rsidRPr="007B5A16">
        <w:rPr>
          <w:rFonts w:ascii="VNI-Times" w:hAnsi="VNI-Times"/>
        </w:rPr>
        <w:lastRenderedPageBreak/>
        <w:t>D</w:t>
      </w:r>
      <w:r w:rsidR="003E0DA0">
        <w:rPr>
          <w:rFonts w:ascii="VNI-Times" w:hAnsi="VNI-Times"/>
        </w:rPr>
        <w:t>.</w:t>
      </w:r>
      <w:r w:rsidRPr="007B5A16">
        <w:rPr>
          <w:rFonts w:ascii="VNI-Times" w:hAnsi="VNI-Times"/>
        </w:rPr>
        <w:t xml:space="preserve"> Sau khi nhieãm ñieän do höôûng öùng, söï phaân boá ñieän tích treân vaät bò nhieãm ñieän vaãn luoân khoâng ñoåi.</w:t>
      </w:r>
    </w:p>
    <w:p w:rsidR="000B5A6E" w:rsidRPr="007B5A16" w:rsidRDefault="002378D4" w:rsidP="000B5A6E">
      <w:pPr>
        <w:pStyle w:val="NoSpacing"/>
        <w:rPr>
          <w:rFonts w:ascii="Times New Roman" w:hAnsi="Times New Roman"/>
          <w:color w:val="0000FF"/>
          <w:szCs w:val="24"/>
        </w:rPr>
      </w:pPr>
      <w:r w:rsidRPr="007B5A16">
        <w:rPr>
          <w:rFonts w:ascii="Times New Roman" w:hAnsi="Times New Roman"/>
          <w:b/>
          <w:szCs w:val="24"/>
        </w:rPr>
        <w:t>13</w:t>
      </w:r>
      <w:r w:rsidR="00D95E8D" w:rsidRPr="007B5A16">
        <w:rPr>
          <w:rFonts w:ascii="Times New Roman" w:hAnsi="Times New Roman"/>
          <w:b/>
          <w:szCs w:val="24"/>
        </w:rPr>
        <w:t>/</w:t>
      </w:r>
      <w:r w:rsidR="000B5A6E" w:rsidRPr="007B5A16">
        <w:rPr>
          <w:rFonts w:ascii="Times New Roman" w:hAnsi="Times New Roman"/>
          <w:szCs w:val="24"/>
        </w:rPr>
        <w:t xml:space="preserve"> Chọn câu đúng . Đưa một thước bằng thép trung hòa điện và cách điện lại gần một quả cầu tích điện dương:</w:t>
      </w:r>
      <w:r w:rsidR="000B5A6E" w:rsidRPr="007B5A16">
        <w:rPr>
          <w:rFonts w:ascii="Times New Roman" w:hAnsi="Times New Roman"/>
          <w:szCs w:val="24"/>
        </w:rPr>
        <w:cr/>
        <w:t>A. Thước thép không tích điện.</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t>B. Ở đầu thước gần quả cầu tích điện dương.</w:t>
      </w:r>
      <w:r w:rsidR="000B5A6E" w:rsidRPr="007B5A16">
        <w:rPr>
          <w:rFonts w:ascii="Times New Roman" w:hAnsi="Times New Roman"/>
          <w:szCs w:val="24"/>
        </w:rPr>
        <w:cr/>
      </w:r>
      <w:r w:rsidR="000B5A6E" w:rsidRPr="007B5A16">
        <w:rPr>
          <w:rFonts w:ascii="Times New Roman" w:hAnsi="Times New Roman"/>
          <w:color w:val="0000FF"/>
          <w:szCs w:val="24"/>
        </w:rPr>
        <w:t>C</w:t>
      </w:r>
      <w:r w:rsidR="003E0DA0">
        <w:rPr>
          <w:rFonts w:ascii="Times New Roman" w:hAnsi="Times New Roman"/>
          <w:color w:val="0000FF"/>
          <w:szCs w:val="24"/>
        </w:rPr>
        <w:t xml:space="preserve">. Ở </w:t>
      </w:r>
      <w:r w:rsidR="000B5A6E" w:rsidRPr="007B5A16">
        <w:rPr>
          <w:rFonts w:ascii="Times New Roman" w:hAnsi="Times New Roman"/>
          <w:color w:val="0000FF"/>
          <w:szCs w:val="24"/>
        </w:rPr>
        <w:t>đầu thước xa quả cầu tích điện đương.</w:t>
      </w:r>
      <w:r w:rsidR="000B5A6E" w:rsidRPr="007B5A16">
        <w:rPr>
          <w:rFonts w:ascii="Times New Roman" w:hAnsi="Times New Roman"/>
          <w:szCs w:val="24"/>
        </w:rPr>
        <w:tab/>
      </w:r>
      <w:r w:rsidR="000B5A6E" w:rsidRPr="007B5A16">
        <w:rPr>
          <w:rFonts w:ascii="Times New Roman" w:hAnsi="Times New Roman"/>
          <w:szCs w:val="24"/>
        </w:rPr>
        <w:tab/>
        <w:t>D. Cả A, B, C đề</w:t>
      </w:r>
      <w:r w:rsidR="00A62918" w:rsidRPr="007B5A16">
        <w:rPr>
          <w:rFonts w:ascii="Times New Roman" w:hAnsi="Times New Roman"/>
          <w:szCs w:val="24"/>
        </w:rPr>
        <w:t>u sai.</w:t>
      </w:r>
      <w:r w:rsidR="00A62918" w:rsidRPr="007B5A16">
        <w:rPr>
          <w:rFonts w:ascii="Times New Roman" w:hAnsi="Times New Roman"/>
          <w:szCs w:val="24"/>
        </w:rPr>
        <w:cr/>
      </w:r>
      <w:r w:rsidRPr="007B5A16">
        <w:rPr>
          <w:rFonts w:ascii="Times New Roman" w:hAnsi="Times New Roman"/>
          <w:b/>
          <w:szCs w:val="24"/>
        </w:rPr>
        <w:t>14</w:t>
      </w:r>
      <w:r w:rsidR="00D95E8D" w:rsidRPr="007B5A16">
        <w:rPr>
          <w:rFonts w:ascii="Times New Roman" w:hAnsi="Times New Roman"/>
          <w:b/>
          <w:szCs w:val="24"/>
        </w:rPr>
        <w:t>/</w:t>
      </w:r>
      <w:r w:rsidR="000B5A6E" w:rsidRPr="007B5A16">
        <w:rPr>
          <w:rFonts w:ascii="Times New Roman" w:hAnsi="Times New Roman"/>
          <w:szCs w:val="24"/>
        </w:rPr>
        <w:t xml:space="preserve"> Chọn câu trả lời đúng. </w:t>
      </w:r>
      <w:r w:rsidRPr="007B5A16">
        <w:rPr>
          <w:rFonts w:ascii="Times New Roman" w:hAnsi="Times New Roman"/>
          <w:szCs w:val="24"/>
        </w:rPr>
        <w:t>i</w:t>
      </w:r>
      <w:r w:rsidR="000B5A6E" w:rsidRPr="007B5A16">
        <w:rPr>
          <w:rFonts w:ascii="Times New Roman" w:hAnsi="Times New Roman"/>
          <w:szCs w:val="24"/>
        </w:rPr>
        <w:t>on dương là do:</w:t>
      </w:r>
      <w:r w:rsidR="000B5A6E" w:rsidRPr="007B5A16">
        <w:rPr>
          <w:rFonts w:ascii="Times New Roman" w:hAnsi="Times New Roman"/>
          <w:szCs w:val="24"/>
        </w:rPr>
        <w:cr/>
        <w:t>A. nguyên tử nhận được điện tích dương.</w:t>
      </w:r>
      <w:r w:rsidR="000B5A6E" w:rsidRPr="007B5A16">
        <w:rPr>
          <w:rFonts w:ascii="Times New Roman" w:hAnsi="Times New Roman"/>
          <w:szCs w:val="24"/>
        </w:rPr>
        <w:tab/>
      </w:r>
      <w:r w:rsidR="000B5A6E" w:rsidRPr="007B5A16">
        <w:rPr>
          <w:rFonts w:ascii="Times New Roman" w:hAnsi="Times New Roman"/>
          <w:szCs w:val="24"/>
        </w:rPr>
        <w:tab/>
        <w:t>B. nguyên tử nhận được êlêctrôn.</w:t>
      </w:r>
      <w:r w:rsidR="000B5A6E" w:rsidRPr="007B5A16">
        <w:rPr>
          <w:rFonts w:ascii="Times New Roman" w:hAnsi="Times New Roman"/>
          <w:szCs w:val="24"/>
        </w:rPr>
        <w:cr/>
      </w:r>
      <w:r w:rsidR="000B5A6E" w:rsidRPr="007B5A16">
        <w:rPr>
          <w:rFonts w:ascii="Times New Roman" w:hAnsi="Times New Roman"/>
          <w:color w:val="0000FF"/>
          <w:szCs w:val="24"/>
        </w:rPr>
        <w:t>C. nguyên tử mất êlêctrôn.</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t>D. A và C đề</w:t>
      </w:r>
      <w:r w:rsidR="00A62918" w:rsidRPr="007B5A16">
        <w:rPr>
          <w:rFonts w:ascii="Times New Roman" w:hAnsi="Times New Roman"/>
          <w:szCs w:val="24"/>
        </w:rPr>
        <w:t>.u đúng.</w:t>
      </w:r>
      <w:r w:rsidR="00A62918" w:rsidRPr="007B5A16">
        <w:rPr>
          <w:rFonts w:ascii="Times New Roman" w:hAnsi="Times New Roman"/>
          <w:szCs w:val="24"/>
        </w:rPr>
        <w:cr/>
      </w:r>
      <w:r w:rsidRPr="007B5A16">
        <w:rPr>
          <w:rFonts w:ascii="Times New Roman" w:hAnsi="Times New Roman"/>
          <w:b/>
          <w:szCs w:val="24"/>
        </w:rPr>
        <w:t>15</w:t>
      </w:r>
      <w:r w:rsidR="00D95E8D" w:rsidRPr="007B5A16">
        <w:rPr>
          <w:rFonts w:ascii="Times New Roman" w:hAnsi="Times New Roman"/>
          <w:b/>
          <w:szCs w:val="24"/>
        </w:rPr>
        <w:t>/</w:t>
      </w:r>
      <w:r w:rsidR="000B5A6E" w:rsidRPr="007B5A16">
        <w:rPr>
          <w:rFonts w:ascii="Times New Roman" w:hAnsi="Times New Roman"/>
          <w:szCs w:val="24"/>
        </w:rPr>
        <w:t xml:space="preserve"> Chọn câu trả lời đúng. Ion âm là do:</w:t>
      </w:r>
      <w:r w:rsidR="000B5A6E" w:rsidRPr="007B5A16">
        <w:rPr>
          <w:rFonts w:ascii="Times New Roman" w:hAnsi="Times New Roman"/>
          <w:szCs w:val="24"/>
        </w:rPr>
        <w:cr/>
        <w:t>A. nguyên tử mất điện tích dương.</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color w:val="0000FF"/>
          <w:szCs w:val="24"/>
        </w:rPr>
        <w:t>B. nguyên tử nhận được êlêctrôn.</w:t>
      </w:r>
      <w:r w:rsidR="000B5A6E" w:rsidRPr="007B5A16">
        <w:rPr>
          <w:rFonts w:ascii="Times New Roman" w:hAnsi="Times New Roman"/>
          <w:color w:val="0000FF"/>
          <w:szCs w:val="24"/>
        </w:rPr>
        <w:cr/>
      </w:r>
      <w:r w:rsidR="000B5A6E" w:rsidRPr="007B5A16">
        <w:rPr>
          <w:rFonts w:ascii="Times New Roman" w:hAnsi="Times New Roman"/>
          <w:szCs w:val="24"/>
        </w:rPr>
        <w:t>C</w:t>
      </w:r>
      <w:r w:rsidR="00074900">
        <w:rPr>
          <w:rFonts w:ascii="Times New Roman" w:hAnsi="Times New Roman"/>
          <w:szCs w:val="24"/>
        </w:rPr>
        <w:t>.</w:t>
      </w:r>
      <w:r w:rsidR="000B5A6E" w:rsidRPr="007B5A16">
        <w:rPr>
          <w:rFonts w:ascii="Times New Roman" w:hAnsi="Times New Roman"/>
          <w:szCs w:val="24"/>
        </w:rPr>
        <w:t xml:space="preserve"> nguyên tử mất êlêctrôn. </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t>D. A và B đề</w:t>
      </w:r>
      <w:r w:rsidR="00A62918" w:rsidRPr="007B5A16">
        <w:rPr>
          <w:rFonts w:ascii="Times New Roman" w:hAnsi="Times New Roman"/>
          <w:szCs w:val="24"/>
        </w:rPr>
        <w:t>u đúng.</w:t>
      </w:r>
      <w:r w:rsidR="00A62918" w:rsidRPr="007B5A16">
        <w:rPr>
          <w:rFonts w:ascii="Times New Roman" w:hAnsi="Times New Roman"/>
          <w:szCs w:val="24"/>
        </w:rPr>
        <w:cr/>
      </w:r>
      <w:r w:rsidRPr="007B5A16">
        <w:rPr>
          <w:rFonts w:ascii="Times New Roman" w:hAnsi="Times New Roman"/>
          <w:b/>
          <w:szCs w:val="24"/>
        </w:rPr>
        <w:t>16</w:t>
      </w:r>
      <w:r w:rsidR="00AE187C" w:rsidRPr="007B5A16">
        <w:rPr>
          <w:rFonts w:ascii="Times New Roman" w:hAnsi="Times New Roman"/>
          <w:b/>
          <w:szCs w:val="24"/>
        </w:rPr>
        <w:t>/</w:t>
      </w:r>
      <w:r w:rsidR="00A62918" w:rsidRPr="007B5A16">
        <w:rPr>
          <w:rFonts w:ascii="Times New Roman" w:hAnsi="Times New Roman"/>
          <w:szCs w:val="24"/>
        </w:rPr>
        <w:t xml:space="preserve"> </w:t>
      </w:r>
      <w:r w:rsidR="000B5A6E" w:rsidRPr="007B5A16">
        <w:rPr>
          <w:rFonts w:ascii="Times New Roman" w:hAnsi="Times New Roman"/>
          <w:szCs w:val="24"/>
        </w:rPr>
        <w:t xml:space="preserve">Một hệ cô lập gồm ba điện tích điểm, có khối lượng không đáng kể, nằm cân bằng với nhau. Tình huống nào dưới đây có thể xảy ra? </w:t>
      </w:r>
      <w:r w:rsidR="000B5A6E" w:rsidRPr="007B5A16">
        <w:rPr>
          <w:rFonts w:ascii="Times New Roman" w:hAnsi="Times New Roman"/>
          <w:szCs w:val="24"/>
        </w:rPr>
        <w:cr/>
        <w:t>A. Ba điện tích cùng dấu nằm ở ba đỉnh của một tam giác đều.</w:t>
      </w:r>
      <w:r w:rsidR="000B5A6E" w:rsidRPr="007B5A16">
        <w:rPr>
          <w:rFonts w:ascii="Times New Roman" w:hAnsi="Times New Roman"/>
          <w:szCs w:val="24"/>
        </w:rPr>
        <w:cr/>
        <w:t>B. Ba điện tích cùng dấu nằm trên một đường thẳng.</w:t>
      </w:r>
      <w:r w:rsidR="000B5A6E" w:rsidRPr="007B5A16">
        <w:rPr>
          <w:rFonts w:ascii="Times New Roman" w:hAnsi="Times New Roman"/>
          <w:szCs w:val="24"/>
        </w:rPr>
        <w:cr/>
        <w:t>C. Ba điện tích không cùng dấu nằm tại ba đỉnh của một tam giác đều</w:t>
      </w:r>
      <w:r w:rsidR="000B5A6E" w:rsidRPr="007B5A16">
        <w:rPr>
          <w:rFonts w:ascii="Times New Roman" w:hAnsi="Times New Roman"/>
          <w:szCs w:val="24"/>
        </w:rPr>
        <w:cr/>
      </w:r>
      <w:r w:rsidR="000B5A6E" w:rsidRPr="007B5A16">
        <w:rPr>
          <w:rFonts w:ascii="Times New Roman" w:hAnsi="Times New Roman"/>
          <w:color w:val="0000FF"/>
          <w:szCs w:val="24"/>
        </w:rPr>
        <w:t xml:space="preserve">D. Ba điện tích không cùng </w:t>
      </w:r>
      <w:r w:rsidR="00D95E8D" w:rsidRPr="007B5A16">
        <w:rPr>
          <w:rFonts w:ascii="Times New Roman" w:hAnsi="Times New Roman"/>
          <w:color w:val="0000FF"/>
          <w:szCs w:val="24"/>
        </w:rPr>
        <w:t>d</w:t>
      </w:r>
      <w:r w:rsidR="000B5A6E" w:rsidRPr="007B5A16">
        <w:rPr>
          <w:rFonts w:ascii="Times New Roman" w:hAnsi="Times New Roman"/>
          <w:color w:val="0000FF"/>
          <w:szCs w:val="24"/>
        </w:rPr>
        <w:t>ấu nằm trên một đường thẳng.</w:t>
      </w:r>
      <w:r w:rsidR="000B5A6E" w:rsidRPr="007B5A16">
        <w:rPr>
          <w:rFonts w:ascii="Times New Roman" w:hAnsi="Times New Roman"/>
          <w:color w:val="0000FF"/>
          <w:szCs w:val="24"/>
        </w:rPr>
        <w:cr/>
      </w:r>
      <w:r w:rsidRPr="007B5A16">
        <w:rPr>
          <w:rFonts w:ascii="Times New Roman" w:hAnsi="Times New Roman"/>
          <w:b/>
          <w:szCs w:val="24"/>
        </w:rPr>
        <w:t>17</w:t>
      </w:r>
      <w:r w:rsidR="00D95E8D" w:rsidRPr="007B5A16">
        <w:rPr>
          <w:rFonts w:ascii="Times New Roman" w:hAnsi="Times New Roman"/>
          <w:b/>
          <w:szCs w:val="24"/>
        </w:rPr>
        <w:t>/</w:t>
      </w:r>
      <w:r w:rsidR="000B5A6E" w:rsidRPr="007B5A16">
        <w:rPr>
          <w:rFonts w:ascii="Times New Roman" w:hAnsi="Times New Roman"/>
          <w:b/>
          <w:color w:val="0000FF"/>
          <w:szCs w:val="24"/>
        </w:rPr>
        <w:t xml:space="preserve"> </w:t>
      </w:r>
      <w:r w:rsidR="000B5A6E" w:rsidRPr="007B5A16">
        <w:rPr>
          <w:rFonts w:ascii="Times New Roman" w:hAnsi="Times New Roman"/>
          <w:szCs w:val="24"/>
        </w:rPr>
        <w:t>Môi trường nào sau đây không chứa điện tích tự do?</w:t>
      </w:r>
      <w:r w:rsidR="000B5A6E" w:rsidRPr="007B5A16">
        <w:rPr>
          <w:rFonts w:ascii="Times New Roman" w:hAnsi="Times New Roman"/>
          <w:szCs w:val="24"/>
        </w:rPr>
        <w:cr/>
        <w:t>A. Nước muối.</w:t>
      </w:r>
      <w:r w:rsidR="000B5A6E" w:rsidRPr="007B5A16">
        <w:rPr>
          <w:rFonts w:ascii="Times New Roman" w:hAnsi="Times New Roman"/>
          <w:szCs w:val="24"/>
        </w:rPr>
        <w:tab/>
      </w:r>
      <w:r w:rsidR="000B5A6E" w:rsidRPr="007B5A16">
        <w:rPr>
          <w:rFonts w:ascii="Times New Roman" w:hAnsi="Times New Roman"/>
          <w:szCs w:val="24"/>
        </w:rPr>
        <w:tab/>
        <w:t xml:space="preserve">B. Nước đường. </w:t>
      </w:r>
      <w:r w:rsidR="000B5A6E" w:rsidRPr="007B5A16">
        <w:rPr>
          <w:rFonts w:ascii="Times New Roman" w:hAnsi="Times New Roman"/>
          <w:szCs w:val="24"/>
        </w:rPr>
        <w:tab/>
      </w:r>
      <w:r w:rsidR="000B5A6E" w:rsidRPr="007B5A16">
        <w:rPr>
          <w:rFonts w:ascii="Times New Roman" w:hAnsi="Times New Roman"/>
          <w:szCs w:val="24"/>
        </w:rPr>
        <w:tab/>
        <w:t>C. Nước mưa.</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color w:val="0000FF"/>
          <w:szCs w:val="24"/>
        </w:rPr>
        <w:t>D. Nước cất.</w:t>
      </w:r>
    </w:p>
    <w:p w:rsidR="000B5A6E" w:rsidRPr="007B5A16" w:rsidRDefault="002378D4" w:rsidP="000B5A6E">
      <w:pPr>
        <w:pStyle w:val="NoSpacing"/>
        <w:rPr>
          <w:rFonts w:ascii="Times New Roman" w:hAnsi="Times New Roman"/>
          <w:szCs w:val="24"/>
        </w:rPr>
      </w:pPr>
      <w:r w:rsidRPr="007B5A16">
        <w:rPr>
          <w:rFonts w:ascii="Times New Roman" w:hAnsi="Times New Roman"/>
          <w:b/>
          <w:szCs w:val="24"/>
        </w:rPr>
        <w:t>18</w:t>
      </w:r>
      <w:r w:rsidR="00D95E8D" w:rsidRPr="007B5A16">
        <w:rPr>
          <w:rFonts w:ascii="Times New Roman" w:hAnsi="Times New Roman"/>
          <w:b/>
          <w:szCs w:val="24"/>
        </w:rPr>
        <w:t xml:space="preserve">/ </w:t>
      </w:r>
      <w:r w:rsidR="000B5A6E" w:rsidRPr="007B5A16">
        <w:rPr>
          <w:rFonts w:ascii="Times New Roman" w:hAnsi="Times New Roman"/>
          <w:szCs w:val="24"/>
        </w:rPr>
        <w:t>Chọn câu đúng: Vào mùa đông, nhiều khi kéo áo len qua đầu, ta thấy có tiếng nổ lách tách nhỏ. Đó là do:</w:t>
      </w:r>
      <w:r w:rsidR="000B5A6E" w:rsidRPr="007B5A16">
        <w:rPr>
          <w:rFonts w:ascii="Times New Roman" w:hAnsi="Times New Roman"/>
          <w:szCs w:val="24"/>
        </w:rPr>
        <w:cr/>
        <w:t>A. hiện tượng nhiễm điện do tiếp xúc.</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color w:val="0000FF"/>
          <w:szCs w:val="24"/>
        </w:rPr>
        <w:t xml:space="preserve">B. hiện tượng nhiễm điện do cọ xát </w:t>
      </w:r>
      <w:r w:rsidR="000B5A6E" w:rsidRPr="007B5A16">
        <w:rPr>
          <w:rFonts w:ascii="Times New Roman" w:hAnsi="Times New Roman"/>
          <w:color w:val="0000FF"/>
          <w:szCs w:val="24"/>
        </w:rPr>
        <w:cr/>
      </w:r>
      <w:r w:rsidR="000B5A6E" w:rsidRPr="007B5A16">
        <w:rPr>
          <w:rFonts w:ascii="Times New Roman" w:hAnsi="Times New Roman"/>
          <w:szCs w:val="24"/>
        </w:rPr>
        <w:t>C. hiện tượng nhiễm điện do hướng ứng.</w:t>
      </w:r>
      <w:r w:rsidR="000B5A6E" w:rsidRPr="007B5A16">
        <w:rPr>
          <w:rFonts w:ascii="Times New Roman" w:hAnsi="Times New Roman"/>
          <w:szCs w:val="24"/>
        </w:rPr>
        <w:tab/>
      </w:r>
      <w:r w:rsidR="000B5A6E" w:rsidRPr="007B5A16">
        <w:rPr>
          <w:rFonts w:ascii="Times New Roman" w:hAnsi="Times New Roman"/>
          <w:szCs w:val="24"/>
        </w:rPr>
        <w:tab/>
        <w:t>D. cả ba hiện tượng nhiễm điệ</w:t>
      </w:r>
      <w:r w:rsidR="00A62918" w:rsidRPr="007B5A16">
        <w:rPr>
          <w:rFonts w:ascii="Times New Roman" w:hAnsi="Times New Roman"/>
          <w:szCs w:val="24"/>
        </w:rPr>
        <w:t>n nêu trên.</w:t>
      </w:r>
      <w:r w:rsidR="00A62918" w:rsidRPr="007B5A16">
        <w:rPr>
          <w:rFonts w:ascii="Times New Roman" w:hAnsi="Times New Roman"/>
          <w:szCs w:val="24"/>
        </w:rPr>
        <w:cr/>
      </w:r>
      <w:r w:rsidRPr="007B5A16">
        <w:rPr>
          <w:rFonts w:ascii="Times New Roman" w:hAnsi="Times New Roman"/>
          <w:b/>
          <w:szCs w:val="24"/>
        </w:rPr>
        <w:t>19</w:t>
      </w:r>
      <w:r w:rsidR="00D95E8D" w:rsidRPr="007B5A16">
        <w:rPr>
          <w:rFonts w:ascii="Times New Roman" w:hAnsi="Times New Roman"/>
          <w:b/>
          <w:szCs w:val="24"/>
        </w:rPr>
        <w:t>/</w:t>
      </w:r>
      <w:r w:rsidR="000B5A6E" w:rsidRPr="007B5A16">
        <w:rPr>
          <w:rFonts w:ascii="Times New Roman" w:hAnsi="Times New Roman"/>
          <w:szCs w:val="24"/>
        </w:rPr>
        <w:t xml:space="preserve"> Chọn câu trả lời đúng. Tinh thể muối ăn NaCl là:</w:t>
      </w:r>
      <w:r w:rsidR="000B5A6E" w:rsidRPr="007B5A16">
        <w:rPr>
          <w:rFonts w:ascii="Times New Roman" w:hAnsi="Times New Roman"/>
          <w:szCs w:val="24"/>
        </w:rPr>
        <w:cr/>
        <w:t>A. vật dẫn điện vì có chứa các ion tự do.</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t>B. vật dẫn điện vì có chứa các electron tự do.</w:t>
      </w:r>
      <w:r w:rsidR="000B5A6E" w:rsidRPr="007B5A16">
        <w:rPr>
          <w:rFonts w:ascii="Times New Roman" w:hAnsi="Times New Roman"/>
          <w:szCs w:val="24"/>
        </w:rPr>
        <w:cr/>
        <w:t>C</w:t>
      </w:r>
      <w:r w:rsidR="003E0DA0">
        <w:rPr>
          <w:rFonts w:ascii="Times New Roman" w:hAnsi="Times New Roman"/>
          <w:szCs w:val="24"/>
        </w:rPr>
        <w:t>.</w:t>
      </w:r>
      <w:r w:rsidR="000B5A6E" w:rsidRPr="007B5A16">
        <w:rPr>
          <w:rFonts w:ascii="Times New Roman" w:hAnsi="Times New Roman"/>
          <w:szCs w:val="24"/>
        </w:rPr>
        <w:t xml:space="preserve"> vật dẫn điện vì có chứa các ion lẫn các electron tự do.</w:t>
      </w:r>
      <w:r w:rsidR="000B5A6E" w:rsidRPr="007B5A16">
        <w:rPr>
          <w:rFonts w:ascii="Times New Roman" w:hAnsi="Times New Roman"/>
          <w:szCs w:val="24"/>
        </w:rPr>
        <w:tab/>
      </w:r>
      <w:r w:rsidR="000B5A6E" w:rsidRPr="007B5A16">
        <w:rPr>
          <w:rFonts w:ascii="Times New Roman" w:hAnsi="Times New Roman"/>
          <w:color w:val="0000FF"/>
          <w:szCs w:val="24"/>
        </w:rPr>
        <w:t>D. vật cách điện vì không chứa điện tích tự do.</w:t>
      </w:r>
      <w:r w:rsidR="000B5A6E" w:rsidRPr="007B5A16">
        <w:rPr>
          <w:rFonts w:ascii="Times New Roman" w:hAnsi="Times New Roman"/>
          <w:color w:val="0000FF"/>
          <w:szCs w:val="24"/>
        </w:rPr>
        <w:cr/>
      </w:r>
      <w:r w:rsidRPr="007B5A16">
        <w:rPr>
          <w:rFonts w:ascii="Times New Roman" w:hAnsi="Times New Roman"/>
          <w:b/>
          <w:szCs w:val="24"/>
        </w:rPr>
        <w:t>20</w:t>
      </w:r>
      <w:r w:rsidR="00D95E8D" w:rsidRPr="007B5A16">
        <w:rPr>
          <w:rFonts w:ascii="Times New Roman" w:hAnsi="Times New Roman"/>
          <w:b/>
          <w:szCs w:val="24"/>
        </w:rPr>
        <w:t>/</w:t>
      </w:r>
      <w:r w:rsidR="000B5A6E" w:rsidRPr="007B5A16">
        <w:rPr>
          <w:rFonts w:ascii="Times New Roman" w:hAnsi="Times New Roman"/>
          <w:color w:val="0000FF"/>
          <w:szCs w:val="24"/>
        </w:rPr>
        <w:t xml:space="preserve"> </w:t>
      </w:r>
      <w:r w:rsidR="000B5A6E" w:rsidRPr="007B5A16">
        <w:rPr>
          <w:rFonts w:ascii="Times New Roman" w:hAnsi="Times New Roman"/>
          <w:szCs w:val="24"/>
        </w:rPr>
        <w:t>Hai quả cầu kim loại cùng kích thước. Ban đầu chúng hút nhau. Sau khi cho chúng chạm nhau người ta thấy chúng đẩy nhau. Có thể kết luận rằng cả hai quả cầu đều:</w:t>
      </w:r>
      <w:r w:rsidR="000B5A6E" w:rsidRPr="007B5A16">
        <w:rPr>
          <w:rFonts w:ascii="Times New Roman" w:hAnsi="Times New Roman"/>
          <w:szCs w:val="24"/>
        </w:rPr>
        <w:cr/>
        <w:t>A. tích điện dương.</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t>B. tích điện âm.</w:t>
      </w:r>
      <w:r w:rsidR="000B5A6E" w:rsidRPr="007B5A16">
        <w:rPr>
          <w:rFonts w:ascii="Times New Roman" w:hAnsi="Times New Roman"/>
          <w:szCs w:val="24"/>
        </w:rPr>
        <w:cr/>
        <w:t>C. tích điện trái đấu nhưng có độ lớn bằng nhau.</w:t>
      </w:r>
      <w:r w:rsidR="000B5A6E" w:rsidRPr="007B5A16">
        <w:rPr>
          <w:rFonts w:ascii="Times New Roman" w:hAnsi="Times New Roman"/>
          <w:szCs w:val="24"/>
        </w:rPr>
        <w:tab/>
      </w:r>
      <w:r w:rsidR="000B5A6E" w:rsidRPr="007B5A16">
        <w:rPr>
          <w:rFonts w:ascii="Times New Roman" w:hAnsi="Times New Roman"/>
          <w:color w:val="0000FF"/>
          <w:szCs w:val="24"/>
        </w:rPr>
        <w:t>D. tích điện trái dấu nhưng có độ lớn không bằng nhau.</w:t>
      </w:r>
      <w:r w:rsidR="000B5A6E" w:rsidRPr="007B5A16">
        <w:rPr>
          <w:rFonts w:ascii="Times New Roman" w:hAnsi="Times New Roman"/>
          <w:color w:val="0000FF"/>
          <w:szCs w:val="24"/>
        </w:rPr>
        <w:cr/>
      </w:r>
      <w:r w:rsidRPr="007B5A16">
        <w:rPr>
          <w:rFonts w:ascii="Times New Roman" w:hAnsi="Times New Roman"/>
          <w:b/>
          <w:szCs w:val="24"/>
        </w:rPr>
        <w:t>21</w:t>
      </w:r>
      <w:r w:rsidR="00D95E8D" w:rsidRPr="007B5A16">
        <w:rPr>
          <w:rFonts w:ascii="Times New Roman" w:hAnsi="Times New Roman"/>
          <w:b/>
          <w:szCs w:val="24"/>
        </w:rPr>
        <w:t xml:space="preserve">/ </w:t>
      </w:r>
      <w:r w:rsidR="000B5A6E" w:rsidRPr="007B5A16">
        <w:rPr>
          <w:rFonts w:ascii="Times New Roman" w:hAnsi="Times New Roman"/>
          <w:szCs w:val="24"/>
        </w:rPr>
        <w:t>Hai quả cầu cùng kích thước nhưng cho tích điện trái dấu và có độ lớn khác nhau. Sau khi cho chúng tiếp xúc nhau vào nhau rồi tách ra thì chúng sẽ:</w:t>
      </w:r>
      <w:r w:rsidR="000B5A6E" w:rsidRPr="007B5A16">
        <w:rPr>
          <w:rFonts w:ascii="Times New Roman" w:hAnsi="Times New Roman"/>
          <w:szCs w:val="24"/>
        </w:rPr>
        <w:cr/>
      </w:r>
      <w:r w:rsidR="000B5A6E" w:rsidRPr="007B5A16">
        <w:rPr>
          <w:rFonts w:ascii="Times New Roman" w:hAnsi="Times New Roman"/>
          <w:color w:val="0000FF"/>
          <w:szCs w:val="24"/>
        </w:rPr>
        <w:t>A. luôn luôn đẩy nhau.</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3E0DA0">
        <w:rPr>
          <w:rFonts w:ascii="Times New Roman" w:hAnsi="Times New Roman"/>
          <w:szCs w:val="24"/>
        </w:rPr>
        <w:t xml:space="preserve">            </w:t>
      </w:r>
      <w:r w:rsidR="000B5A6E" w:rsidRPr="007B5A16">
        <w:rPr>
          <w:rFonts w:ascii="Times New Roman" w:hAnsi="Times New Roman"/>
          <w:szCs w:val="24"/>
        </w:rPr>
        <w:t>B. luôn luôn hút nhau.</w:t>
      </w:r>
    </w:p>
    <w:p w:rsidR="000B5A6E" w:rsidRPr="007B5A16" w:rsidRDefault="000B5A6E" w:rsidP="000B5A6E">
      <w:pPr>
        <w:pStyle w:val="NoSpacing"/>
        <w:rPr>
          <w:rFonts w:ascii="Times New Roman" w:hAnsi="Times New Roman"/>
          <w:szCs w:val="24"/>
        </w:rPr>
      </w:pPr>
      <w:r w:rsidRPr="007B5A16">
        <w:rPr>
          <w:rFonts w:ascii="Times New Roman" w:hAnsi="Times New Roman"/>
          <w:szCs w:val="24"/>
        </w:rPr>
        <w:t>C.</w:t>
      </w:r>
      <w:r w:rsidR="003E0DA0">
        <w:rPr>
          <w:rFonts w:ascii="Times New Roman" w:hAnsi="Times New Roman"/>
          <w:szCs w:val="24"/>
        </w:rPr>
        <w:t xml:space="preserve"> </w:t>
      </w:r>
      <w:r w:rsidRPr="007B5A16">
        <w:rPr>
          <w:rFonts w:ascii="Times New Roman" w:hAnsi="Times New Roman"/>
          <w:szCs w:val="24"/>
        </w:rPr>
        <w:t>có thể hút hoặc đẩy nhau tuỳ thuộc vào khoảng cách giữa chúng.</w:t>
      </w:r>
      <w:r w:rsidRPr="007B5A16">
        <w:rPr>
          <w:rFonts w:ascii="Times New Roman" w:hAnsi="Times New Roman"/>
          <w:szCs w:val="24"/>
        </w:rPr>
        <w:tab/>
        <w:t>D.</w:t>
      </w:r>
      <w:r w:rsidR="003E0DA0">
        <w:rPr>
          <w:rFonts w:ascii="Times New Roman" w:hAnsi="Times New Roman"/>
          <w:szCs w:val="24"/>
        </w:rPr>
        <w:t xml:space="preserve"> </w:t>
      </w:r>
      <w:r w:rsidRPr="007B5A16">
        <w:rPr>
          <w:rFonts w:ascii="Times New Roman" w:hAnsi="Times New Roman"/>
          <w:szCs w:val="24"/>
        </w:rPr>
        <w:t>không có cơ sở để kết luận</w:t>
      </w:r>
    </w:p>
    <w:p w:rsidR="0017650C" w:rsidRPr="007B5A16" w:rsidRDefault="002378D4" w:rsidP="000B5A6E">
      <w:pPr>
        <w:pStyle w:val="NoSpacing"/>
        <w:rPr>
          <w:rFonts w:ascii="Times New Roman" w:hAnsi="Times New Roman"/>
          <w:szCs w:val="24"/>
        </w:rPr>
      </w:pPr>
      <w:r w:rsidRPr="007B5A16">
        <w:rPr>
          <w:rFonts w:ascii="Times New Roman" w:hAnsi="Times New Roman"/>
          <w:b/>
          <w:szCs w:val="24"/>
        </w:rPr>
        <w:t>22</w:t>
      </w:r>
      <w:r w:rsidR="00D95E8D" w:rsidRPr="007B5A16">
        <w:rPr>
          <w:rFonts w:ascii="Times New Roman" w:hAnsi="Times New Roman"/>
          <w:b/>
          <w:szCs w:val="24"/>
        </w:rPr>
        <w:t xml:space="preserve">/ </w:t>
      </w:r>
      <w:r w:rsidR="000B5A6E" w:rsidRPr="007B5A16">
        <w:rPr>
          <w:rFonts w:ascii="Times New Roman" w:hAnsi="Times New Roman"/>
          <w:szCs w:val="24"/>
        </w:rPr>
        <w:t>Hai quả cầu nhẹ cùng khối lượng được treo bằng hai dây cách điện có cùng chiều dài và hai quảcầu không chạm vào nhau. Tích cho hai quả cầu điện tích cùng dấu nhưng có độ lớn khác nhau thì lực tác dụng làm dây hai treo lệch đi những góc so với phương thẳng đứng là:</w:t>
      </w:r>
      <w:r w:rsidR="000B5A6E" w:rsidRPr="007B5A16">
        <w:rPr>
          <w:rFonts w:ascii="Times New Roman" w:hAnsi="Times New Roman"/>
          <w:szCs w:val="24"/>
        </w:rPr>
        <w:cr/>
      </w:r>
      <w:r w:rsidR="000B5A6E" w:rsidRPr="007B5A16">
        <w:rPr>
          <w:rFonts w:ascii="Times New Roman" w:hAnsi="Times New Roman"/>
          <w:color w:val="0000FF"/>
          <w:szCs w:val="24"/>
        </w:rPr>
        <w:t xml:space="preserve">A. Bằng nhau.                        </w:t>
      </w:r>
      <w:r w:rsidR="000B5A6E" w:rsidRPr="007B5A16">
        <w:rPr>
          <w:rFonts w:ascii="Times New Roman" w:hAnsi="Times New Roman"/>
          <w:szCs w:val="24"/>
        </w:rPr>
        <w:t xml:space="preserve"> B. Quả cầu nào tích điện có độ lớn điện tích lớn hơn thì có góc lệch lớn hơn.</w:t>
      </w:r>
      <w:r w:rsidR="000B5A6E" w:rsidRPr="007B5A16">
        <w:rPr>
          <w:rFonts w:ascii="Times New Roman" w:hAnsi="Times New Roman"/>
          <w:szCs w:val="24"/>
        </w:rPr>
        <w:cr/>
        <w:t>C.</w:t>
      </w:r>
      <w:r w:rsidR="003E0DA0">
        <w:rPr>
          <w:rFonts w:ascii="Times New Roman" w:hAnsi="Times New Roman"/>
          <w:szCs w:val="24"/>
        </w:rPr>
        <w:t xml:space="preserve"> </w:t>
      </w:r>
      <w:r w:rsidR="000B5A6E" w:rsidRPr="007B5A16">
        <w:rPr>
          <w:rFonts w:ascii="Times New Roman" w:hAnsi="Times New Roman"/>
          <w:szCs w:val="24"/>
        </w:rPr>
        <w:t>Quả cầu nào tích điện có độ lớn điện tích lớn hơn thì có góc lệch nhỏ hơn.</w:t>
      </w:r>
      <w:r w:rsidR="000B5A6E" w:rsidRPr="007B5A16">
        <w:rPr>
          <w:rFonts w:ascii="Times New Roman" w:hAnsi="Times New Roman"/>
          <w:szCs w:val="24"/>
        </w:rPr>
        <w:cr/>
        <w:t>D. Quả cầu nào tích điện có độ lớn điện tích nhỏ hơn thì có góc lệch nhỏ</w:t>
      </w:r>
      <w:r w:rsidR="00A62918" w:rsidRPr="007B5A16">
        <w:rPr>
          <w:rFonts w:ascii="Times New Roman" w:hAnsi="Times New Roman"/>
          <w:szCs w:val="24"/>
        </w:rPr>
        <w:t xml:space="preserve"> hơn.</w:t>
      </w:r>
      <w:r w:rsidR="00A62918" w:rsidRPr="007B5A16">
        <w:rPr>
          <w:rFonts w:ascii="Times New Roman" w:hAnsi="Times New Roman"/>
          <w:szCs w:val="24"/>
        </w:rPr>
        <w:cr/>
      </w:r>
      <w:r w:rsidRPr="007B5A16">
        <w:rPr>
          <w:rFonts w:ascii="Times New Roman" w:hAnsi="Times New Roman"/>
          <w:b/>
          <w:szCs w:val="24"/>
        </w:rPr>
        <w:t>23</w:t>
      </w:r>
      <w:r w:rsidR="00D95E8D" w:rsidRPr="007B5A16">
        <w:rPr>
          <w:rFonts w:ascii="Times New Roman" w:hAnsi="Times New Roman"/>
          <w:b/>
          <w:szCs w:val="24"/>
        </w:rPr>
        <w:t>/</w:t>
      </w:r>
      <w:r w:rsidR="000B5A6E" w:rsidRPr="007B5A16">
        <w:rPr>
          <w:rFonts w:ascii="Times New Roman" w:hAnsi="Times New Roman"/>
          <w:szCs w:val="24"/>
        </w:rPr>
        <w:t xml:space="preserve"> Hai điện tích dương cùng độ lớn được đặt tại hai điểm A, B. Đặt một chất điểm tích điện tích Q</w:t>
      </w:r>
      <w:r w:rsidR="000B5A6E" w:rsidRPr="007B5A16">
        <w:rPr>
          <w:rFonts w:ascii="Times New Roman" w:hAnsi="Times New Roman"/>
          <w:szCs w:val="24"/>
          <w:vertAlign w:val="subscript"/>
        </w:rPr>
        <w:t>o</w:t>
      </w:r>
      <w:r w:rsidR="000B5A6E" w:rsidRPr="007B5A16">
        <w:rPr>
          <w:rFonts w:ascii="Times New Roman" w:hAnsi="Times New Roman"/>
          <w:szCs w:val="24"/>
        </w:rPr>
        <w:t xml:space="preserve"> tại trung điểm của AB thì ta thấy Q</w:t>
      </w:r>
      <w:r w:rsidR="000B5A6E" w:rsidRPr="007B5A16">
        <w:rPr>
          <w:rFonts w:ascii="Times New Roman" w:hAnsi="Times New Roman"/>
          <w:szCs w:val="24"/>
          <w:vertAlign w:val="subscript"/>
        </w:rPr>
        <w:t>o</w:t>
      </w:r>
      <w:r w:rsidR="000B5A6E" w:rsidRPr="007B5A16">
        <w:rPr>
          <w:rFonts w:ascii="Times New Roman" w:hAnsi="Times New Roman"/>
          <w:szCs w:val="24"/>
        </w:rPr>
        <w:t xml:space="preserve"> đứng yên. Có thể kết luận:</w:t>
      </w:r>
      <w:r w:rsidR="000B5A6E" w:rsidRPr="007B5A16">
        <w:rPr>
          <w:rFonts w:ascii="Times New Roman" w:hAnsi="Times New Roman"/>
          <w:szCs w:val="24"/>
        </w:rPr>
        <w:cr/>
        <w:t>A</w:t>
      </w:r>
      <w:r w:rsidR="003E0DA0">
        <w:rPr>
          <w:rFonts w:ascii="Times New Roman" w:hAnsi="Times New Roman"/>
          <w:szCs w:val="24"/>
        </w:rPr>
        <w:t>.</w:t>
      </w:r>
      <w:r w:rsidR="000B5A6E" w:rsidRPr="007B5A16">
        <w:rPr>
          <w:rFonts w:ascii="Times New Roman" w:hAnsi="Times New Roman"/>
          <w:szCs w:val="24"/>
        </w:rPr>
        <w:t xml:space="preserve"> Q</w:t>
      </w:r>
      <w:r w:rsidR="000B5A6E" w:rsidRPr="007B5A16">
        <w:rPr>
          <w:rFonts w:ascii="Times New Roman" w:hAnsi="Times New Roman"/>
          <w:szCs w:val="24"/>
          <w:vertAlign w:val="subscript"/>
        </w:rPr>
        <w:t>o</w:t>
      </w:r>
      <w:r w:rsidR="000B5A6E" w:rsidRPr="007B5A16">
        <w:rPr>
          <w:rFonts w:ascii="Times New Roman" w:hAnsi="Times New Roman"/>
          <w:szCs w:val="24"/>
        </w:rPr>
        <w:t xml:space="preserve"> là điện tích dương.  </w:t>
      </w:r>
    </w:p>
    <w:p w:rsidR="0017650C" w:rsidRPr="007B5A16" w:rsidRDefault="000B5A6E" w:rsidP="000B5A6E">
      <w:pPr>
        <w:pStyle w:val="NoSpacing"/>
        <w:rPr>
          <w:rFonts w:ascii="Times New Roman" w:hAnsi="Times New Roman"/>
          <w:szCs w:val="24"/>
        </w:rPr>
      </w:pPr>
      <w:r w:rsidRPr="007B5A16">
        <w:rPr>
          <w:rFonts w:ascii="Times New Roman" w:hAnsi="Times New Roman"/>
          <w:szCs w:val="24"/>
        </w:rPr>
        <w:t>B. Q</w:t>
      </w:r>
      <w:r w:rsidRPr="007B5A16">
        <w:rPr>
          <w:rFonts w:ascii="Times New Roman" w:hAnsi="Times New Roman"/>
          <w:szCs w:val="24"/>
          <w:vertAlign w:val="subscript"/>
        </w:rPr>
        <w:t>o</w:t>
      </w:r>
      <w:r w:rsidRPr="007B5A16">
        <w:rPr>
          <w:rFonts w:ascii="Times New Roman" w:hAnsi="Times New Roman"/>
          <w:szCs w:val="24"/>
        </w:rPr>
        <w:t xml:space="preserve"> là điện tích âm.   </w:t>
      </w:r>
    </w:p>
    <w:p w:rsidR="0017650C" w:rsidRPr="007B5A16" w:rsidRDefault="000B5A6E" w:rsidP="000B5A6E">
      <w:pPr>
        <w:pStyle w:val="NoSpacing"/>
        <w:rPr>
          <w:rFonts w:ascii="Times New Roman" w:hAnsi="Times New Roman"/>
          <w:color w:val="0000FF"/>
          <w:szCs w:val="24"/>
        </w:rPr>
      </w:pPr>
      <w:r w:rsidRPr="007B5A16">
        <w:rPr>
          <w:rFonts w:ascii="Times New Roman" w:hAnsi="Times New Roman"/>
          <w:color w:val="0000FF"/>
          <w:szCs w:val="24"/>
        </w:rPr>
        <w:t>C.</w:t>
      </w:r>
      <w:r w:rsidR="003E0DA0">
        <w:rPr>
          <w:rFonts w:ascii="Times New Roman" w:hAnsi="Times New Roman"/>
          <w:color w:val="0000FF"/>
          <w:szCs w:val="24"/>
        </w:rPr>
        <w:t xml:space="preserve"> </w:t>
      </w:r>
      <w:r w:rsidRPr="007B5A16">
        <w:rPr>
          <w:rFonts w:ascii="Times New Roman" w:hAnsi="Times New Roman"/>
          <w:color w:val="0000FF"/>
          <w:szCs w:val="24"/>
        </w:rPr>
        <w:t>Q</w:t>
      </w:r>
      <w:r w:rsidRPr="007B5A16">
        <w:rPr>
          <w:rFonts w:ascii="Times New Roman" w:hAnsi="Times New Roman"/>
          <w:color w:val="0000FF"/>
          <w:szCs w:val="24"/>
          <w:vertAlign w:val="subscript"/>
        </w:rPr>
        <w:t>o</w:t>
      </w:r>
      <w:r w:rsidRPr="007B5A16">
        <w:rPr>
          <w:rFonts w:ascii="Times New Roman" w:hAnsi="Times New Roman"/>
          <w:color w:val="0000FF"/>
          <w:szCs w:val="24"/>
        </w:rPr>
        <w:t xml:space="preserve"> là điện tích có thể có dấu bất kì. </w:t>
      </w:r>
    </w:p>
    <w:p w:rsidR="009A021B" w:rsidRPr="007B5A16" w:rsidRDefault="000B5A6E" w:rsidP="000B5A6E">
      <w:pPr>
        <w:pStyle w:val="NoSpacing"/>
        <w:rPr>
          <w:rFonts w:ascii="Times New Roman" w:hAnsi="Times New Roman"/>
          <w:szCs w:val="24"/>
        </w:rPr>
      </w:pPr>
      <w:r w:rsidRPr="007B5A16">
        <w:rPr>
          <w:rFonts w:ascii="Times New Roman" w:hAnsi="Times New Roman"/>
          <w:szCs w:val="24"/>
        </w:rPr>
        <w:t>D. Q</w:t>
      </w:r>
      <w:r w:rsidRPr="007B5A16">
        <w:rPr>
          <w:rFonts w:ascii="Times New Roman" w:hAnsi="Times New Roman"/>
          <w:szCs w:val="24"/>
          <w:vertAlign w:val="subscript"/>
        </w:rPr>
        <w:t>o</w:t>
      </w:r>
      <w:r w:rsidRPr="007B5A16">
        <w:rPr>
          <w:rFonts w:ascii="Times New Roman" w:hAnsi="Times New Roman"/>
          <w:szCs w:val="24"/>
        </w:rPr>
        <w:t xml:space="preserve"> phải bằ</w:t>
      </w:r>
      <w:r w:rsidR="00A62918" w:rsidRPr="007B5A16">
        <w:rPr>
          <w:rFonts w:ascii="Times New Roman" w:hAnsi="Times New Roman"/>
          <w:szCs w:val="24"/>
        </w:rPr>
        <w:t>ng không.</w:t>
      </w:r>
      <w:r w:rsidR="00A62918" w:rsidRPr="007B5A16">
        <w:rPr>
          <w:rFonts w:ascii="Times New Roman" w:hAnsi="Times New Roman"/>
          <w:szCs w:val="24"/>
        </w:rPr>
        <w:cr/>
      </w:r>
      <w:r w:rsidR="002378D4" w:rsidRPr="007B5A16">
        <w:rPr>
          <w:rFonts w:ascii="Times New Roman" w:hAnsi="Times New Roman"/>
          <w:b/>
          <w:szCs w:val="24"/>
        </w:rPr>
        <w:t>24</w:t>
      </w:r>
      <w:r w:rsidR="00D95E8D" w:rsidRPr="007B5A16">
        <w:rPr>
          <w:rFonts w:ascii="Times New Roman" w:hAnsi="Times New Roman"/>
          <w:b/>
          <w:szCs w:val="24"/>
        </w:rPr>
        <w:t>/</w:t>
      </w:r>
      <w:r w:rsidRPr="007B5A16">
        <w:rPr>
          <w:rFonts w:ascii="Times New Roman" w:hAnsi="Times New Roman"/>
          <w:szCs w:val="24"/>
        </w:rPr>
        <w:t xml:space="preserve"> Chọn câu đúng.Một vật mang điện âm là do:</w:t>
      </w:r>
      <w:r w:rsidRPr="007B5A16">
        <w:rPr>
          <w:rFonts w:ascii="Times New Roman" w:hAnsi="Times New Roman"/>
          <w:szCs w:val="24"/>
        </w:rPr>
        <w:cr/>
      </w:r>
      <w:r w:rsidRPr="007B5A16">
        <w:rPr>
          <w:rFonts w:ascii="Times New Roman" w:hAnsi="Times New Roman"/>
          <w:color w:val="0000FF"/>
          <w:szCs w:val="24"/>
        </w:rPr>
        <w:t xml:space="preserve">A. nó có dư electrôn. </w:t>
      </w:r>
      <w:r w:rsidRPr="007B5A16">
        <w:rPr>
          <w:rFonts w:ascii="Times New Roman" w:hAnsi="Times New Roman"/>
          <w:szCs w:val="24"/>
        </w:rPr>
        <w:tab/>
      </w:r>
      <w:r w:rsidRPr="007B5A16">
        <w:rPr>
          <w:rFonts w:ascii="Times New Roman" w:hAnsi="Times New Roman"/>
          <w:szCs w:val="24"/>
        </w:rPr>
        <w:tab/>
      </w:r>
      <w:r w:rsidRPr="007B5A16">
        <w:rPr>
          <w:rFonts w:ascii="Times New Roman" w:hAnsi="Times New Roman"/>
          <w:szCs w:val="24"/>
        </w:rPr>
        <w:tab/>
        <w:t>B. hạt nhân nguyên tử của nó có số nguồn nhiều hơn số prôtôn.</w:t>
      </w:r>
      <w:r w:rsidRPr="007B5A16">
        <w:rPr>
          <w:rFonts w:ascii="Times New Roman" w:hAnsi="Times New Roman"/>
          <w:szCs w:val="24"/>
        </w:rPr>
        <w:tab/>
      </w:r>
    </w:p>
    <w:p w:rsidR="000B5A6E" w:rsidRPr="007B5A16" w:rsidRDefault="000B5A6E" w:rsidP="000B5A6E">
      <w:pPr>
        <w:pStyle w:val="NoSpacing"/>
        <w:rPr>
          <w:rFonts w:ascii="Times New Roman" w:hAnsi="Times New Roman"/>
          <w:szCs w:val="24"/>
        </w:rPr>
      </w:pPr>
      <w:r w:rsidRPr="007B5A16">
        <w:rPr>
          <w:rFonts w:ascii="Times New Roman" w:hAnsi="Times New Roman"/>
          <w:szCs w:val="24"/>
        </w:rPr>
        <w:t>C. nó thiếu electrôn.</w:t>
      </w:r>
      <w:r w:rsidRPr="007B5A16">
        <w:rPr>
          <w:rFonts w:ascii="Times New Roman" w:hAnsi="Times New Roman"/>
          <w:szCs w:val="24"/>
        </w:rPr>
        <w:tab/>
      </w:r>
      <w:r w:rsidRPr="007B5A16">
        <w:rPr>
          <w:rFonts w:ascii="Times New Roman" w:hAnsi="Times New Roman"/>
          <w:szCs w:val="24"/>
        </w:rPr>
        <w:tab/>
      </w:r>
      <w:r w:rsidRPr="007B5A16">
        <w:rPr>
          <w:rFonts w:ascii="Times New Roman" w:hAnsi="Times New Roman"/>
          <w:szCs w:val="24"/>
        </w:rPr>
        <w:tab/>
        <w:t xml:space="preserve">D. hạt nhân nguyên tử của nó có số prôtôn nhiều hơn số nguồn. </w:t>
      </w:r>
    </w:p>
    <w:p w:rsidR="000B5A6E" w:rsidRPr="007B5A16" w:rsidRDefault="002378D4" w:rsidP="000B5A6E">
      <w:pPr>
        <w:pStyle w:val="NoSpacing"/>
        <w:rPr>
          <w:rFonts w:ascii="Times New Roman" w:hAnsi="Times New Roman"/>
          <w:szCs w:val="24"/>
        </w:rPr>
      </w:pPr>
      <w:r w:rsidRPr="007B5A16">
        <w:rPr>
          <w:rFonts w:ascii="Times New Roman" w:hAnsi="Times New Roman"/>
          <w:b/>
          <w:szCs w:val="24"/>
        </w:rPr>
        <w:t>25</w:t>
      </w:r>
      <w:r w:rsidR="00D95E8D" w:rsidRPr="007B5A16">
        <w:rPr>
          <w:rFonts w:ascii="Times New Roman" w:hAnsi="Times New Roman"/>
          <w:b/>
          <w:szCs w:val="24"/>
        </w:rPr>
        <w:t>/</w:t>
      </w:r>
      <w:r w:rsidR="000B5A6E" w:rsidRPr="007B5A16">
        <w:rPr>
          <w:rFonts w:ascii="Times New Roman" w:hAnsi="Times New Roman"/>
          <w:szCs w:val="24"/>
        </w:rPr>
        <w:t xml:space="preserve"> Chọn câu sai. Hạt nhân của một nguyên tử :</w:t>
      </w:r>
    </w:p>
    <w:p w:rsidR="000B5A6E" w:rsidRPr="007B5A16" w:rsidRDefault="000B5A6E" w:rsidP="000B5A6E">
      <w:pPr>
        <w:pStyle w:val="NoSpacing"/>
        <w:rPr>
          <w:rFonts w:ascii="Times New Roman" w:hAnsi="Times New Roman"/>
          <w:szCs w:val="24"/>
        </w:rPr>
      </w:pPr>
      <w:r w:rsidRPr="007B5A16">
        <w:rPr>
          <w:rFonts w:ascii="Times New Roman" w:hAnsi="Times New Roman"/>
          <w:szCs w:val="24"/>
        </w:rPr>
        <w:t>A. mang điện tích dương</w:t>
      </w:r>
      <w:r w:rsidRPr="007B5A16">
        <w:rPr>
          <w:rFonts w:ascii="Times New Roman" w:hAnsi="Times New Roman"/>
          <w:szCs w:val="24"/>
        </w:rPr>
        <w:tab/>
      </w:r>
      <w:r w:rsidRPr="007B5A16">
        <w:rPr>
          <w:rFonts w:ascii="Times New Roman" w:hAnsi="Times New Roman"/>
          <w:szCs w:val="24"/>
        </w:rPr>
        <w:tab/>
      </w:r>
      <w:r w:rsidRPr="007B5A16">
        <w:rPr>
          <w:rFonts w:ascii="Times New Roman" w:hAnsi="Times New Roman"/>
          <w:szCs w:val="24"/>
        </w:rPr>
        <w:tab/>
      </w:r>
      <w:r w:rsidRPr="007B5A16">
        <w:rPr>
          <w:rFonts w:ascii="Times New Roman" w:hAnsi="Times New Roman"/>
          <w:szCs w:val="24"/>
        </w:rPr>
        <w:tab/>
      </w:r>
      <w:r w:rsidRPr="007B5A16">
        <w:rPr>
          <w:rFonts w:ascii="Times New Roman" w:hAnsi="Times New Roman"/>
          <w:szCs w:val="24"/>
        </w:rPr>
        <w:tab/>
      </w:r>
      <w:r w:rsidRPr="007B5A16">
        <w:rPr>
          <w:rFonts w:ascii="Times New Roman" w:hAnsi="Times New Roman"/>
          <w:szCs w:val="24"/>
        </w:rPr>
        <w:tab/>
        <w:t>B.</w:t>
      </w:r>
      <w:r w:rsidR="003E0DA0">
        <w:rPr>
          <w:rFonts w:ascii="Times New Roman" w:hAnsi="Times New Roman"/>
          <w:szCs w:val="24"/>
        </w:rPr>
        <w:t xml:space="preserve"> </w:t>
      </w:r>
      <w:r w:rsidRPr="007B5A16">
        <w:rPr>
          <w:rFonts w:ascii="Times New Roman" w:hAnsi="Times New Roman"/>
          <w:szCs w:val="24"/>
        </w:rPr>
        <w:t>chiếm hầu hết khối lượng nguyên tử</w:t>
      </w:r>
    </w:p>
    <w:p w:rsidR="00D832F8" w:rsidRPr="007B5A16" w:rsidRDefault="000B5A6E" w:rsidP="002378D4">
      <w:r w:rsidRPr="007B5A16">
        <w:t>C.</w:t>
      </w:r>
      <w:r w:rsidR="003E0DA0">
        <w:t xml:space="preserve"> </w:t>
      </w:r>
      <w:r w:rsidRPr="007B5A16">
        <w:t>kích thước rất nhỏ so với kích thước nguyên tử</w:t>
      </w:r>
      <w:r w:rsidRPr="007B5A16">
        <w:tab/>
      </w:r>
      <w:r w:rsidRPr="007B5A16">
        <w:tab/>
      </w:r>
      <w:r w:rsidRPr="007B5A16">
        <w:tab/>
      </w:r>
      <w:r w:rsidRPr="007B5A16">
        <w:rPr>
          <w:color w:val="0000FF"/>
        </w:rPr>
        <w:t>D. trung hoà về điện.</w:t>
      </w:r>
      <w:r w:rsidRPr="007B5A16">
        <w:rPr>
          <w:color w:val="0000FF"/>
        </w:rPr>
        <w:cr/>
      </w:r>
      <w:r w:rsidR="00D832F8" w:rsidRPr="007B5A16">
        <w:rPr>
          <w:b/>
        </w:rPr>
        <w:t>26/</w:t>
      </w:r>
      <w:r w:rsidR="00D832F8" w:rsidRPr="007B5A16">
        <w:t xml:space="preserve"> Cho quả cầu kim loại trung hòa điện tiếp xúc với 1 vật nhiễm điện dương thì quả cầu cũng được nhiễm điện dương. Khi đó khối lượng của quả cầu thay đổi như thế nào?</w:t>
      </w:r>
    </w:p>
    <w:p w:rsidR="00D832F8" w:rsidRPr="007B5A16" w:rsidRDefault="00D832F8" w:rsidP="002378D4">
      <w:r w:rsidRPr="007B5A16">
        <w:lastRenderedPageBreak/>
        <w:t xml:space="preserve">A. Tăng lên rõ rệt.                             </w:t>
      </w:r>
      <w:r w:rsidR="003E0DA0">
        <w:t xml:space="preserve"> </w:t>
      </w:r>
      <w:r w:rsidRPr="007B5A16">
        <w:t xml:space="preserve">   B. Giảm đi rõ rệt.                  </w:t>
      </w:r>
    </w:p>
    <w:p w:rsidR="00D832F8" w:rsidRPr="007B5A16" w:rsidRDefault="00D832F8" w:rsidP="002378D4">
      <w:r w:rsidRPr="007B5A16">
        <w:rPr>
          <w:color w:val="0000FF"/>
        </w:rPr>
        <w:t>C. Có thể coi như không đổi.</w:t>
      </w:r>
      <w:r w:rsidRPr="007B5A16">
        <w:t xml:space="preserve">                D. Lúc đầu tăng rồi sau đó giảm.</w:t>
      </w:r>
    </w:p>
    <w:p w:rsidR="002378D4" w:rsidRPr="007B5A16" w:rsidRDefault="002378D4" w:rsidP="002378D4">
      <w:pPr>
        <w:rPr>
          <w:rFonts w:ascii="VNI-Times" w:hAnsi="VNI-Times"/>
        </w:rPr>
      </w:pPr>
      <w:r w:rsidRPr="007B5A16">
        <w:rPr>
          <w:b/>
        </w:rPr>
        <w:t>2</w:t>
      </w:r>
      <w:r w:rsidR="00D30214" w:rsidRPr="007B5A16">
        <w:rPr>
          <w:b/>
        </w:rPr>
        <w:t>7</w:t>
      </w:r>
      <w:r w:rsidRPr="007B5A16">
        <w:rPr>
          <w:b/>
        </w:rPr>
        <w:t>/</w:t>
      </w:r>
      <w:r w:rsidRPr="007B5A16">
        <w:t xml:space="preserve"> </w:t>
      </w:r>
      <w:r w:rsidRPr="007B5A16">
        <w:rPr>
          <w:rFonts w:ascii="VNI-Times" w:hAnsi="VNI-Times"/>
        </w:rPr>
        <w:t xml:space="preserve">Choïn phaùt bieåu sai. Cho 4 vaät A, B, C vaø D coù kích thöôùc nhoû, nhieãm ñieän.  Bieát raèng vaät A huùt vaät B nhöng laïi </w:t>
      </w:r>
      <w:r w:rsidRPr="007B5A16">
        <w:t xml:space="preserve">đẩy </w:t>
      </w:r>
      <w:r w:rsidRPr="007B5A16">
        <w:rPr>
          <w:rFonts w:ascii="VNI-Times" w:hAnsi="VNI-Times"/>
        </w:rPr>
        <w:t xml:space="preserve">vaät C. Vaät C huùt vaät D.             </w:t>
      </w:r>
    </w:p>
    <w:p w:rsidR="002378D4" w:rsidRPr="007B5A16" w:rsidRDefault="002378D4" w:rsidP="002378D4">
      <w:pPr>
        <w:rPr>
          <w:rFonts w:ascii="VNI-Times" w:hAnsi="VNI-Times"/>
        </w:rPr>
      </w:pPr>
      <w:r w:rsidRPr="007B5A16">
        <w:rPr>
          <w:rFonts w:ascii="VNI-Times" w:hAnsi="VNI-Times"/>
        </w:rPr>
        <w:t>A</w:t>
      </w:r>
      <w:r w:rsidR="003E0DA0">
        <w:rPr>
          <w:rFonts w:ascii="VNI-Times" w:hAnsi="VNI-Times"/>
        </w:rPr>
        <w:t>.</w:t>
      </w:r>
      <w:r w:rsidRPr="007B5A16">
        <w:rPr>
          <w:rFonts w:ascii="VNI-Times" w:hAnsi="VNI-Times"/>
        </w:rPr>
        <w:t xml:space="preserve"> Ñieän tích cuûa vaät A vaø D traùi daáu.</w:t>
      </w:r>
      <w:r w:rsidRPr="007B5A16">
        <w:rPr>
          <w:rFonts w:ascii="VNI-Times" w:hAnsi="VNI-Times"/>
        </w:rPr>
        <w:tab/>
        <w:t xml:space="preserve">  </w:t>
      </w:r>
      <w:r w:rsidRPr="007B5A16">
        <w:rPr>
          <w:rFonts w:ascii="VNI-Times" w:hAnsi="VNI-Times"/>
          <w:color w:val="0000FF"/>
        </w:rPr>
        <w:t>B</w:t>
      </w:r>
      <w:r w:rsidR="003E0DA0">
        <w:rPr>
          <w:rFonts w:ascii="VNI-Times" w:hAnsi="VNI-Times"/>
          <w:color w:val="0000FF"/>
        </w:rPr>
        <w:t>.</w:t>
      </w:r>
      <w:r w:rsidRPr="007B5A16">
        <w:rPr>
          <w:rFonts w:ascii="VNI-Times" w:hAnsi="VNI-Times"/>
          <w:color w:val="0000FF"/>
        </w:rPr>
        <w:t xml:space="preserve"> Ñieän tích cuûa vaät A vaø D cuøng daáu.</w:t>
      </w:r>
      <w:r w:rsidRPr="007B5A16">
        <w:rPr>
          <w:rFonts w:ascii="VNI-Times" w:hAnsi="VNI-Times"/>
        </w:rPr>
        <w:tab/>
        <w:t xml:space="preserve">   </w:t>
      </w:r>
    </w:p>
    <w:p w:rsidR="002378D4" w:rsidRPr="007B5A16" w:rsidRDefault="003E0DA0" w:rsidP="002378D4">
      <w:r>
        <w:rPr>
          <w:rFonts w:ascii="VNI-Times" w:hAnsi="VNI-Times"/>
        </w:rPr>
        <w:t>C.</w:t>
      </w:r>
      <w:r w:rsidR="002378D4" w:rsidRPr="007B5A16">
        <w:rPr>
          <w:rFonts w:ascii="VNI-Times" w:hAnsi="VNI-Times"/>
        </w:rPr>
        <w:t xml:space="preserve"> Ñieän tích cuûa vaät B vaø D cuøng daáu.</w:t>
      </w:r>
      <w:r w:rsidR="002378D4" w:rsidRPr="007B5A16">
        <w:rPr>
          <w:rFonts w:ascii="VNI-Times" w:hAnsi="VNI-Times"/>
        </w:rPr>
        <w:tab/>
        <w:t xml:space="preserve">  D</w:t>
      </w:r>
      <w:r>
        <w:rPr>
          <w:rFonts w:ascii="VNI-Times" w:hAnsi="VNI-Times"/>
        </w:rPr>
        <w:t>.</w:t>
      </w:r>
      <w:r w:rsidR="002378D4" w:rsidRPr="007B5A16">
        <w:rPr>
          <w:rFonts w:ascii="VNI-Times" w:hAnsi="VNI-Times"/>
        </w:rPr>
        <w:t xml:space="preserve"> Ñieän tích cuûa vaät A vaø C cuøng daáu.</w:t>
      </w:r>
      <w:r w:rsidR="002378D4" w:rsidRPr="007B5A16">
        <w:rPr>
          <w:rFonts w:ascii="VNI-Times" w:hAnsi="VNI-Times"/>
        </w:rPr>
        <w:tab/>
      </w:r>
    </w:p>
    <w:p w:rsidR="000B5A6E" w:rsidRPr="007B5A16" w:rsidRDefault="00D30214" w:rsidP="000B5A6E">
      <w:pPr>
        <w:autoSpaceDE w:val="0"/>
        <w:autoSpaceDN w:val="0"/>
        <w:adjustRightInd w:val="0"/>
        <w:spacing w:after="120"/>
        <w:jc w:val="both"/>
      </w:pPr>
      <w:r w:rsidRPr="007B5A16">
        <w:rPr>
          <w:b/>
        </w:rPr>
        <w:t>28</w:t>
      </w:r>
      <w:r w:rsidR="002378D4" w:rsidRPr="007B5A16">
        <w:rPr>
          <w:b/>
        </w:rPr>
        <w:t>*</w:t>
      </w:r>
      <w:r w:rsidR="000B5A6E" w:rsidRPr="007B5A16">
        <w:t xml:space="preserve">Có 2 quả cầu giống nhau mang điện tích có độ lớn như nhau ( </w:t>
      </w:r>
      <w:r w:rsidR="000B5A6E" w:rsidRPr="007B5A16">
        <w:rPr>
          <w:position w:val="-14"/>
        </w:rPr>
        <w:object w:dxaOrig="900" w:dyaOrig="400">
          <v:shape id="_x0000_i1037" type="#_x0000_t75" style="width:45.2pt;height:19.9pt" o:ole="">
            <v:imagedata r:id="rId29" o:title=""/>
          </v:shape>
          <o:OLEObject Type="Embed" ProgID="Equation.3" ShapeID="_x0000_i1037" DrawAspect="Content" ObjectID="_1581494795" r:id="rId30"/>
        </w:object>
      </w:r>
      <w:r w:rsidR="000B5A6E" w:rsidRPr="007B5A16">
        <w:t>), khi đưa chúng lại gần thì chúng đẩy nhau. Cho chúng tiếp xúc nhau, sau đó tách chúng ra một khoảng nhỏ thì chúng</w:t>
      </w:r>
    </w:p>
    <w:p w:rsidR="00AE187C" w:rsidRPr="007B5A16" w:rsidRDefault="003E0DA0" w:rsidP="000B5A6E">
      <w:pPr>
        <w:autoSpaceDE w:val="0"/>
        <w:autoSpaceDN w:val="0"/>
        <w:adjustRightInd w:val="0"/>
        <w:spacing w:after="120"/>
        <w:jc w:val="both"/>
        <w:rPr>
          <w:color w:val="0000FF"/>
        </w:rPr>
      </w:pPr>
      <w:r>
        <w:t xml:space="preserve">A. </w:t>
      </w:r>
      <w:r w:rsidR="000B5A6E" w:rsidRPr="007B5A16">
        <w:t xml:space="preserve">Hút nhau               </w:t>
      </w:r>
      <w:r w:rsidR="000B5A6E" w:rsidRPr="007B5A16">
        <w:rPr>
          <w:color w:val="0000FF"/>
        </w:rPr>
        <w:t xml:space="preserve"> </w:t>
      </w:r>
      <w:r w:rsidR="00AE187C" w:rsidRPr="007B5A16">
        <w:rPr>
          <w:color w:val="0000FF"/>
        </w:rPr>
        <w:t xml:space="preserve">           </w:t>
      </w:r>
      <w:r w:rsidR="000B5A6E" w:rsidRPr="007B5A16">
        <w:rPr>
          <w:color w:val="0000FF"/>
        </w:rPr>
        <w:t xml:space="preserve">B. Đẩy nhau           </w:t>
      </w:r>
    </w:p>
    <w:p w:rsidR="000B5A6E" w:rsidRPr="007B5A16" w:rsidRDefault="000B5A6E" w:rsidP="000B5A6E">
      <w:pPr>
        <w:autoSpaceDE w:val="0"/>
        <w:autoSpaceDN w:val="0"/>
        <w:adjustRightInd w:val="0"/>
        <w:spacing w:after="120"/>
        <w:jc w:val="both"/>
      </w:pPr>
      <w:r w:rsidRPr="007B5A16">
        <w:t>C</w:t>
      </w:r>
      <w:r w:rsidRPr="007B5A16">
        <w:rPr>
          <w:color w:val="0000FF"/>
        </w:rPr>
        <w:t xml:space="preserve">. </w:t>
      </w:r>
      <w:r w:rsidRPr="007B5A16">
        <w:t xml:space="preserve">Không tương tác nhau    </w:t>
      </w:r>
      <w:r w:rsidR="003E0DA0">
        <w:t xml:space="preserve"> </w:t>
      </w:r>
      <w:r w:rsidRPr="007B5A16">
        <w:t xml:space="preserve"> D. Có thể hút hoặc đẩy nhau</w:t>
      </w:r>
    </w:p>
    <w:p w:rsidR="000B5A6E" w:rsidRPr="007B5A16" w:rsidRDefault="00D30214" w:rsidP="000B5A6E">
      <w:pPr>
        <w:autoSpaceDE w:val="0"/>
        <w:autoSpaceDN w:val="0"/>
        <w:adjustRightInd w:val="0"/>
        <w:spacing w:after="120"/>
        <w:jc w:val="both"/>
      </w:pPr>
      <w:r w:rsidRPr="007B5A16">
        <w:rPr>
          <w:b/>
        </w:rPr>
        <w:t>29</w:t>
      </w:r>
      <w:r w:rsidR="000B5A6E" w:rsidRPr="007B5A16">
        <w:rPr>
          <w:b/>
        </w:rPr>
        <w:t>*</w:t>
      </w:r>
      <w:r w:rsidR="000B5A6E" w:rsidRPr="007B5A16">
        <w:t xml:space="preserve">Có 2 quả cầu giống nhau mang điện tích có độ lớn như nhau ( </w:t>
      </w:r>
      <w:r w:rsidR="000B5A6E" w:rsidRPr="007B5A16">
        <w:rPr>
          <w:position w:val="-14"/>
        </w:rPr>
        <w:object w:dxaOrig="900" w:dyaOrig="400">
          <v:shape id="_x0000_i1038" type="#_x0000_t75" style="width:45.2pt;height:19.9pt" o:ole="">
            <v:imagedata r:id="rId29" o:title=""/>
          </v:shape>
          <o:OLEObject Type="Embed" ProgID="Equation.3" ShapeID="_x0000_i1038" DrawAspect="Content" ObjectID="_1581494796" r:id="rId31"/>
        </w:object>
      </w:r>
      <w:r w:rsidR="000B5A6E" w:rsidRPr="007B5A16">
        <w:t xml:space="preserve">), khi đưa </w:t>
      </w:r>
      <w:r w:rsidR="000B5A6E" w:rsidRPr="007B5A16">
        <w:rPr>
          <w:color w:val="0000FF"/>
        </w:rPr>
        <w:t>chúng</w:t>
      </w:r>
      <w:r w:rsidR="000B5A6E" w:rsidRPr="007B5A16">
        <w:t xml:space="preserve"> lại gần thì chúng hút nhau. Cho chúng tiếp xúc nhau, sau đó tách chúng ra một khoảng nhỏ thì chúng</w:t>
      </w:r>
    </w:p>
    <w:p w:rsidR="00AE187C" w:rsidRPr="007B5A16" w:rsidRDefault="000B5A6E" w:rsidP="000B5A6E">
      <w:pPr>
        <w:autoSpaceDE w:val="0"/>
        <w:autoSpaceDN w:val="0"/>
        <w:adjustRightInd w:val="0"/>
        <w:spacing w:after="120"/>
        <w:jc w:val="both"/>
      </w:pPr>
      <w:r w:rsidRPr="007B5A16">
        <w:t xml:space="preserve">A. Đẩy nhau   </w:t>
      </w:r>
      <w:r w:rsidR="00AE187C" w:rsidRPr="007B5A16">
        <w:t xml:space="preserve">                       </w:t>
      </w:r>
      <w:r w:rsidR="0017650C" w:rsidRPr="007B5A16">
        <w:t xml:space="preserve">       </w:t>
      </w:r>
      <w:r w:rsidR="00AE187C" w:rsidRPr="007B5A16">
        <w:t xml:space="preserve"> </w:t>
      </w:r>
      <w:r w:rsidRPr="007B5A16">
        <w:t xml:space="preserve">B. Hút nhau   </w:t>
      </w:r>
    </w:p>
    <w:p w:rsidR="000B5A6E" w:rsidRPr="007B5A16" w:rsidRDefault="000B5A6E" w:rsidP="000B5A6E">
      <w:pPr>
        <w:autoSpaceDE w:val="0"/>
        <w:autoSpaceDN w:val="0"/>
        <w:adjustRightInd w:val="0"/>
        <w:spacing w:after="120"/>
        <w:jc w:val="both"/>
      </w:pPr>
      <w:r w:rsidRPr="007B5A16">
        <w:t xml:space="preserve">C. Có thể hút hoặc đẩy nhau        </w:t>
      </w:r>
      <w:r w:rsidR="003E0DA0">
        <w:t xml:space="preserve"> </w:t>
      </w:r>
      <w:r w:rsidRPr="007B5A16">
        <w:rPr>
          <w:color w:val="0000FF"/>
        </w:rPr>
        <w:t>D. Không tương tác nhau</w:t>
      </w:r>
    </w:p>
    <w:p w:rsidR="000B5A6E" w:rsidRPr="007B5A16" w:rsidRDefault="00D30214" w:rsidP="000B5A6E">
      <w:pPr>
        <w:autoSpaceDE w:val="0"/>
        <w:autoSpaceDN w:val="0"/>
        <w:adjustRightInd w:val="0"/>
        <w:spacing w:after="120"/>
        <w:ind w:left="38"/>
        <w:jc w:val="both"/>
        <w:rPr>
          <w:color w:val="000000"/>
        </w:rPr>
      </w:pPr>
      <w:r w:rsidRPr="007B5A16">
        <w:rPr>
          <w:b/>
          <w:color w:val="000000"/>
        </w:rPr>
        <w:t>30</w:t>
      </w:r>
      <w:r w:rsidR="000B5A6E" w:rsidRPr="007B5A16">
        <w:rPr>
          <w:b/>
          <w:color w:val="000000"/>
        </w:rPr>
        <w:t>*</w:t>
      </w:r>
      <w:r w:rsidR="000B5A6E" w:rsidRPr="007B5A16">
        <w:rPr>
          <w:color w:val="000000"/>
        </w:rPr>
        <w:t>Hai quả cầu kim loại A và B tích điện tích lần lượt là q</w:t>
      </w:r>
      <w:r w:rsidR="00D95E8D" w:rsidRPr="007B5A16">
        <w:rPr>
          <w:color w:val="000000"/>
          <w:vertAlign w:val="subscript"/>
        </w:rPr>
        <w:t>1</w:t>
      </w:r>
      <w:r w:rsidR="000B5A6E" w:rsidRPr="007B5A16">
        <w:rPr>
          <w:color w:val="000000"/>
        </w:rPr>
        <w:t xml:space="preserve"> và q</w:t>
      </w:r>
      <w:r w:rsidR="00D95E8D" w:rsidRPr="007B5A16">
        <w:rPr>
          <w:color w:val="000000"/>
          <w:vertAlign w:val="subscript"/>
        </w:rPr>
        <w:t>2</w:t>
      </w:r>
      <w:r w:rsidR="000B5A6E" w:rsidRPr="007B5A16">
        <w:rPr>
          <w:color w:val="000000"/>
        </w:rPr>
        <w:t xml:space="preserve"> trong đó q</w:t>
      </w:r>
      <w:r w:rsidR="00D95E8D" w:rsidRPr="007B5A16">
        <w:rPr>
          <w:color w:val="000000"/>
          <w:vertAlign w:val="subscript"/>
        </w:rPr>
        <w:t>1</w:t>
      </w:r>
      <w:r w:rsidR="00D95E8D" w:rsidRPr="007B5A16">
        <w:rPr>
          <w:color w:val="000000"/>
        </w:rPr>
        <w:t xml:space="preserve"> là điện tích dương, q</w:t>
      </w:r>
      <w:r w:rsidR="00D95E8D" w:rsidRPr="007B5A16">
        <w:rPr>
          <w:color w:val="000000"/>
          <w:vertAlign w:val="subscript"/>
        </w:rPr>
        <w:t>2</w:t>
      </w:r>
      <w:r w:rsidR="000B5A6E" w:rsidRPr="007B5A16">
        <w:rPr>
          <w:color w:val="000000"/>
        </w:rPr>
        <w:t xml:space="preserve"> là điện tích âm và q</w:t>
      </w:r>
      <w:r w:rsidR="00D95E8D" w:rsidRPr="007B5A16">
        <w:rPr>
          <w:color w:val="000000"/>
          <w:vertAlign w:val="subscript"/>
        </w:rPr>
        <w:t>1</w:t>
      </w:r>
      <w:r w:rsidR="000B5A6E" w:rsidRPr="007B5A16">
        <w:rPr>
          <w:color w:val="000000"/>
        </w:rPr>
        <w:t xml:space="preserve"> &gt; </w:t>
      </w:r>
      <w:r w:rsidR="000B5A6E" w:rsidRPr="007B5A16">
        <w:rPr>
          <w:color w:val="000000"/>
          <w:position w:val="-14"/>
        </w:rPr>
        <w:object w:dxaOrig="380" w:dyaOrig="400">
          <v:shape id="_x0000_i1039" type="#_x0000_t75" style="width:18.4pt;height:19.9pt" o:ole="">
            <v:imagedata r:id="rId32" o:title=""/>
          </v:shape>
          <o:OLEObject Type="Embed" ProgID="Equation.3" ShapeID="_x0000_i1039" DrawAspect="Content" ObjectID="_1581494797" r:id="rId33"/>
        </w:object>
      </w:r>
      <w:r w:rsidR="000B5A6E" w:rsidRPr="007B5A16">
        <w:rPr>
          <w:color w:val="000000"/>
        </w:rPr>
        <w:t>. Cho 2 quả cầu tiếp xúc nhau, sau đó tách chúng ra và đưa quả cầu B lại gần quả cầu C đang tích điện âm thì chúng:</w:t>
      </w:r>
    </w:p>
    <w:p w:rsidR="00AE187C" w:rsidRPr="007B5A16" w:rsidRDefault="000B5A6E" w:rsidP="000B5A6E">
      <w:pPr>
        <w:autoSpaceDE w:val="0"/>
        <w:autoSpaceDN w:val="0"/>
        <w:adjustRightInd w:val="0"/>
        <w:spacing w:after="120"/>
        <w:ind w:left="38"/>
        <w:jc w:val="both"/>
      </w:pPr>
      <w:r w:rsidRPr="007B5A16">
        <w:rPr>
          <w:color w:val="0000FF"/>
        </w:rPr>
        <w:t xml:space="preserve">A. hút nhau </w:t>
      </w:r>
      <w:r w:rsidRPr="007B5A16">
        <w:rPr>
          <w:color w:val="000000"/>
        </w:rPr>
        <w:t xml:space="preserve">         </w:t>
      </w:r>
      <w:r w:rsidR="00AE187C" w:rsidRPr="007B5A16">
        <w:rPr>
          <w:color w:val="000000"/>
        </w:rPr>
        <w:t xml:space="preserve">                               </w:t>
      </w:r>
      <w:r w:rsidRPr="007B5A16">
        <w:rPr>
          <w:color w:val="000000"/>
        </w:rPr>
        <w:t xml:space="preserve"> </w:t>
      </w:r>
      <w:r w:rsidRPr="007B5A16">
        <w:t>B. đẩy nhau</w:t>
      </w:r>
      <w:r w:rsidRPr="007B5A16">
        <w:rPr>
          <w:color w:val="0000FF"/>
        </w:rPr>
        <w:t xml:space="preserve"> </w:t>
      </w:r>
      <w:r w:rsidRPr="007B5A16">
        <w:rPr>
          <w:color w:val="000000"/>
        </w:rPr>
        <w:t xml:space="preserve">     </w:t>
      </w:r>
      <w:r w:rsidRPr="007B5A16">
        <w:t xml:space="preserve"> </w:t>
      </w:r>
    </w:p>
    <w:p w:rsidR="000B5A6E" w:rsidRPr="007B5A16" w:rsidRDefault="000B5A6E" w:rsidP="000B5A6E">
      <w:pPr>
        <w:autoSpaceDE w:val="0"/>
        <w:autoSpaceDN w:val="0"/>
        <w:adjustRightInd w:val="0"/>
        <w:spacing w:after="120"/>
        <w:ind w:left="38"/>
        <w:jc w:val="both"/>
      </w:pPr>
      <w:r w:rsidRPr="007B5A16">
        <w:t>C. không hút cũng không đẩy nhau     D. có thể hút hoặc đẩy nhau</w:t>
      </w:r>
    </w:p>
    <w:p w:rsidR="000B5A6E" w:rsidRPr="007B5A16" w:rsidRDefault="00D30214" w:rsidP="000B5A6E">
      <w:pPr>
        <w:autoSpaceDE w:val="0"/>
        <w:autoSpaceDN w:val="0"/>
        <w:adjustRightInd w:val="0"/>
        <w:spacing w:after="120"/>
        <w:ind w:left="38"/>
        <w:jc w:val="both"/>
        <w:rPr>
          <w:color w:val="000000"/>
        </w:rPr>
      </w:pPr>
      <w:r w:rsidRPr="007B5A16">
        <w:rPr>
          <w:b/>
          <w:color w:val="000000"/>
        </w:rPr>
        <w:t>31</w:t>
      </w:r>
      <w:r w:rsidR="000B5A6E" w:rsidRPr="007B5A16">
        <w:rPr>
          <w:b/>
          <w:color w:val="000000"/>
        </w:rPr>
        <w:t>*</w:t>
      </w:r>
      <w:r w:rsidR="000B5A6E" w:rsidRPr="007B5A16">
        <w:rPr>
          <w:color w:val="000000"/>
        </w:rPr>
        <w:t>Hai quả cầu kim loại A và B tích điện tích lần lượt là q</w:t>
      </w:r>
      <w:r w:rsidR="00D95E8D" w:rsidRPr="007B5A16">
        <w:rPr>
          <w:color w:val="000000"/>
          <w:vertAlign w:val="subscript"/>
        </w:rPr>
        <w:t>1</w:t>
      </w:r>
      <w:r w:rsidR="00D95E8D" w:rsidRPr="007B5A16">
        <w:rPr>
          <w:color w:val="000000"/>
        </w:rPr>
        <w:t xml:space="preserve"> và q</w:t>
      </w:r>
      <w:r w:rsidR="00D95E8D" w:rsidRPr="007B5A16">
        <w:rPr>
          <w:color w:val="000000"/>
          <w:vertAlign w:val="subscript"/>
        </w:rPr>
        <w:t>2</w:t>
      </w:r>
      <w:r w:rsidR="000B5A6E" w:rsidRPr="007B5A16">
        <w:rPr>
          <w:color w:val="000000"/>
        </w:rPr>
        <w:t xml:space="preserve"> trong đó q</w:t>
      </w:r>
      <w:r w:rsidR="00D95E8D" w:rsidRPr="007B5A16">
        <w:rPr>
          <w:color w:val="000000"/>
          <w:vertAlign w:val="subscript"/>
        </w:rPr>
        <w:t>1</w:t>
      </w:r>
      <w:r w:rsidR="000B5A6E" w:rsidRPr="007B5A16">
        <w:rPr>
          <w:color w:val="000000"/>
        </w:rPr>
        <w:t xml:space="preserve"> là điện tích dương, q</w:t>
      </w:r>
      <w:r w:rsidR="00D95E8D" w:rsidRPr="007B5A16">
        <w:rPr>
          <w:color w:val="000000"/>
          <w:vertAlign w:val="subscript"/>
        </w:rPr>
        <w:t>2</w:t>
      </w:r>
      <w:r w:rsidR="000B5A6E" w:rsidRPr="007B5A16">
        <w:rPr>
          <w:color w:val="000000"/>
        </w:rPr>
        <w:t xml:space="preserve"> là điện tích âm và q</w:t>
      </w:r>
      <w:r w:rsidR="00D95E8D" w:rsidRPr="007B5A16">
        <w:rPr>
          <w:color w:val="000000"/>
          <w:vertAlign w:val="subscript"/>
        </w:rPr>
        <w:t>1</w:t>
      </w:r>
      <w:r w:rsidR="000B5A6E" w:rsidRPr="007B5A16">
        <w:rPr>
          <w:color w:val="000000"/>
        </w:rPr>
        <w:t xml:space="preserve"> &lt; </w:t>
      </w:r>
      <w:r w:rsidR="000B5A6E" w:rsidRPr="007B5A16">
        <w:rPr>
          <w:color w:val="000000"/>
          <w:position w:val="-14"/>
        </w:rPr>
        <w:object w:dxaOrig="380" w:dyaOrig="400">
          <v:shape id="_x0000_i1040" type="#_x0000_t75" style="width:18.4pt;height:19.9pt" o:ole="">
            <v:imagedata r:id="rId32" o:title=""/>
          </v:shape>
          <o:OLEObject Type="Embed" ProgID="Equation.3" ShapeID="_x0000_i1040" DrawAspect="Content" ObjectID="_1581494798" r:id="rId34"/>
        </w:object>
      </w:r>
      <w:r w:rsidR="000B5A6E" w:rsidRPr="007B5A16">
        <w:rPr>
          <w:color w:val="000000"/>
        </w:rPr>
        <w:t>. Cho 2 quả cầu tiếp xúc nhau, sau đó tách chúng ra và đưa quả cầu B lại gần quả cầu C đang tích điện âm thì chúng:</w:t>
      </w:r>
    </w:p>
    <w:p w:rsidR="00AE187C" w:rsidRPr="007B5A16" w:rsidRDefault="000B5A6E" w:rsidP="00AA4ADB">
      <w:pPr>
        <w:tabs>
          <w:tab w:val="left" w:pos="9840"/>
        </w:tabs>
        <w:autoSpaceDE w:val="0"/>
        <w:autoSpaceDN w:val="0"/>
        <w:adjustRightInd w:val="0"/>
        <w:spacing w:after="120"/>
        <w:ind w:left="38"/>
        <w:jc w:val="both"/>
      </w:pPr>
      <w:r w:rsidRPr="007B5A16">
        <w:rPr>
          <w:color w:val="000000"/>
        </w:rPr>
        <w:t xml:space="preserve">A. không hút cũng không đẩy nhau           </w:t>
      </w:r>
      <w:r w:rsidRPr="007B5A16">
        <w:rPr>
          <w:color w:val="0000FF"/>
        </w:rPr>
        <w:t xml:space="preserve">B. đẩy nhau   </w:t>
      </w:r>
      <w:r w:rsidR="00AA4ADB" w:rsidRPr="007B5A16">
        <w:rPr>
          <w:color w:val="0000FF"/>
        </w:rPr>
        <w:t xml:space="preserve">        </w:t>
      </w:r>
      <w:r w:rsidRPr="007B5A16">
        <w:t xml:space="preserve"> </w:t>
      </w:r>
    </w:p>
    <w:p w:rsidR="000B5A6E" w:rsidRPr="007B5A16" w:rsidRDefault="000B5A6E" w:rsidP="00AA4ADB">
      <w:pPr>
        <w:tabs>
          <w:tab w:val="left" w:pos="9840"/>
        </w:tabs>
        <w:autoSpaceDE w:val="0"/>
        <w:autoSpaceDN w:val="0"/>
        <w:adjustRightInd w:val="0"/>
        <w:spacing w:after="120"/>
        <w:ind w:left="38"/>
        <w:jc w:val="both"/>
        <w:rPr>
          <w:color w:val="000000"/>
        </w:rPr>
      </w:pPr>
      <w:r w:rsidRPr="007B5A16">
        <w:t>C.</w:t>
      </w:r>
      <w:r w:rsidRPr="007B5A16">
        <w:rPr>
          <w:color w:val="0000FF"/>
        </w:rPr>
        <w:t xml:space="preserve"> </w:t>
      </w:r>
      <w:r w:rsidRPr="007B5A16">
        <w:rPr>
          <w:color w:val="000000"/>
        </w:rPr>
        <w:t xml:space="preserve">hút nhau      </w:t>
      </w:r>
      <w:r w:rsidR="00AA4ADB" w:rsidRPr="007B5A16">
        <w:rPr>
          <w:color w:val="000000"/>
        </w:rPr>
        <w:t xml:space="preserve">    </w:t>
      </w:r>
      <w:r w:rsidR="00AE187C" w:rsidRPr="007B5A16">
        <w:rPr>
          <w:color w:val="000000"/>
        </w:rPr>
        <w:t xml:space="preserve">                                       </w:t>
      </w:r>
      <w:r w:rsidRPr="007B5A16">
        <w:rPr>
          <w:color w:val="000000"/>
        </w:rPr>
        <w:t>D. có thể hút hoặc đẩy nhau</w:t>
      </w:r>
    </w:p>
    <w:p w:rsidR="000B5A6E" w:rsidRPr="007B5A16" w:rsidRDefault="002378D4" w:rsidP="000B5A6E">
      <w:pPr>
        <w:autoSpaceDE w:val="0"/>
        <w:autoSpaceDN w:val="0"/>
        <w:adjustRightInd w:val="0"/>
        <w:spacing w:after="120"/>
        <w:jc w:val="both"/>
        <w:rPr>
          <w:color w:val="000000"/>
        </w:rPr>
      </w:pPr>
      <w:r w:rsidRPr="007B5A16">
        <w:rPr>
          <w:b/>
          <w:color w:val="000000"/>
        </w:rPr>
        <w:t>3</w:t>
      </w:r>
      <w:r w:rsidR="00D30214" w:rsidRPr="007B5A16">
        <w:rPr>
          <w:b/>
          <w:color w:val="000000"/>
        </w:rPr>
        <w:t>2</w:t>
      </w:r>
      <w:r w:rsidR="000B5A6E" w:rsidRPr="007B5A16">
        <w:rPr>
          <w:b/>
        </w:rPr>
        <w:t>*</w:t>
      </w:r>
      <w:r w:rsidR="000B5A6E" w:rsidRPr="007B5A16">
        <w:t>Có hai quả cầu kim loại giống nhau mang điện tích q</w:t>
      </w:r>
      <w:r w:rsidR="00074900">
        <w:rPr>
          <w:vertAlign w:val="subscript"/>
        </w:rPr>
        <w:t>1</w:t>
      </w:r>
      <w:r w:rsidR="000B5A6E" w:rsidRPr="007B5A16">
        <w:t xml:space="preserve"> và q</w:t>
      </w:r>
      <w:r w:rsidR="00074900">
        <w:rPr>
          <w:vertAlign w:val="subscript"/>
        </w:rPr>
        <w:t>2</w:t>
      </w:r>
      <w:r w:rsidR="000B5A6E" w:rsidRPr="007B5A16">
        <w:t xml:space="preserve"> có độ lớn như  nhau ( </w:t>
      </w:r>
      <w:r w:rsidR="000B5A6E" w:rsidRPr="007B5A16">
        <w:rPr>
          <w:position w:val="-14"/>
        </w:rPr>
        <w:object w:dxaOrig="900" w:dyaOrig="400">
          <v:shape id="_x0000_i1041" type="#_x0000_t75" style="width:45.2pt;height:19.9pt" o:ole="">
            <v:imagedata r:id="rId35" o:title=""/>
          </v:shape>
          <o:OLEObject Type="Embed" ProgID="Equation.3" ShapeID="_x0000_i1041" DrawAspect="Content" ObjectID="_1581494799" r:id="rId36"/>
        </w:object>
      </w:r>
      <w:r w:rsidR="000B5A6E" w:rsidRPr="007B5A16">
        <w:t xml:space="preserve">), đưa chúng lại </w:t>
      </w:r>
      <w:r w:rsidR="000B5A6E" w:rsidRPr="007B5A16">
        <w:rPr>
          <w:color w:val="000000"/>
        </w:rPr>
        <w:t>gần thì chúng hút nhau. Nếu cho chúng tiếp xúc nhau rồi sau đó tách ra thì mỗi quả cầu sẽ mang điện tích:</w:t>
      </w:r>
    </w:p>
    <w:p w:rsidR="00AE187C" w:rsidRPr="007B5A16" w:rsidRDefault="000B5A6E" w:rsidP="000B5A6E">
      <w:pPr>
        <w:autoSpaceDE w:val="0"/>
        <w:autoSpaceDN w:val="0"/>
        <w:adjustRightInd w:val="0"/>
        <w:spacing w:after="120"/>
        <w:jc w:val="both"/>
        <w:rPr>
          <w:color w:val="0000FF"/>
        </w:rPr>
      </w:pPr>
      <w:r w:rsidRPr="007B5A16">
        <w:rPr>
          <w:color w:val="000000"/>
        </w:rPr>
        <w:t>A. q = q</w:t>
      </w:r>
      <w:r w:rsidRPr="007B5A16">
        <w:rPr>
          <w:color w:val="000000"/>
          <w:vertAlign w:val="subscript"/>
        </w:rPr>
        <w:t xml:space="preserve">1                        </w:t>
      </w:r>
      <w:r w:rsidRPr="007B5A16">
        <w:t xml:space="preserve"> </w:t>
      </w:r>
      <w:r w:rsidRPr="007B5A16">
        <w:rPr>
          <w:color w:val="0000FF"/>
        </w:rPr>
        <w:t xml:space="preserve">B. q = 0                   </w:t>
      </w:r>
    </w:p>
    <w:p w:rsidR="000B5A6E" w:rsidRPr="007B5A16" w:rsidRDefault="000B5A6E" w:rsidP="000B5A6E">
      <w:pPr>
        <w:autoSpaceDE w:val="0"/>
        <w:autoSpaceDN w:val="0"/>
        <w:adjustRightInd w:val="0"/>
        <w:spacing w:after="120"/>
        <w:jc w:val="both"/>
      </w:pPr>
      <w:r w:rsidRPr="007B5A16">
        <w:t>C</w:t>
      </w:r>
      <w:r w:rsidRPr="007B5A16">
        <w:rPr>
          <w:color w:val="0000FF"/>
        </w:rPr>
        <w:t xml:space="preserve">. </w:t>
      </w:r>
      <w:r w:rsidRPr="007B5A16">
        <w:t>q = 2 q</w:t>
      </w:r>
      <w:r w:rsidRPr="007B5A16">
        <w:rPr>
          <w:vertAlign w:val="subscript"/>
        </w:rPr>
        <w:t xml:space="preserve">1    </w:t>
      </w:r>
      <w:r w:rsidRPr="007B5A16">
        <w:t xml:space="preserve">           D. </w:t>
      </w:r>
      <w:r w:rsidR="00D95E8D" w:rsidRPr="007B5A16">
        <w:t>q = ½ q</w:t>
      </w:r>
      <w:r w:rsidR="00D95E8D" w:rsidRPr="007B5A16">
        <w:rPr>
          <w:vertAlign w:val="subscript"/>
        </w:rPr>
        <w:t>1</w:t>
      </w:r>
      <w:r w:rsidR="00D95E8D" w:rsidRPr="007B5A16">
        <w:t>.</w:t>
      </w:r>
    </w:p>
    <w:p w:rsidR="002030C7" w:rsidRPr="007B5A16" w:rsidRDefault="00D30214" w:rsidP="002030C7">
      <w:pPr>
        <w:autoSpaceDE w:val="0"/>
        <w:autoSpaceDN w:val="0"/>
        <w:adjustRightInd w:val="0"/>
        <w:spacing w:after="120"/>
        <w:jc w:val="both"/>
      </w:pPr>
      <w:r w:rsidRPr="007B5A16">
        <w:rPr>
          <w:b/>
        </w:rPr>
        <w:t>33</w:t>
      </w:r>
      <w:r w:rsidR="00EF0B0E" w:rsidRPr="007B5A16">
        <w:rPr>
          <w:b/>
        </w:rPr>
        <w:t>*</w:t>
      </w:r>
      <w:r w:rsidR="002030C7" w:rsidRPr="007B5A16">
        <w:rPr>
          <w:color w:val="000000"/>
        </w:rPr>
        <w:t>Hai quả cầu kim loại mang các điện tích lần lượt là q</w:t>
      </w:r>
      <w:r w:rsidR="002030C7" w:rsidRPr="007B5A16">
        <w:rPr>
          <w:color w:val="000000"/>
          <w:vertAlign w:val="subscript"/>
        </w:rPr>
        <w:t>1</w:t>
      </w:r>
      <w:r w:rsidR="002030C7" w:rsidRPr="007B5A16">
        <w:t xml:space="preserve"> và q</w:t>
      </w:r>
      <w:r w:rsidR="002030C7" w:rsidRPr="007B5A16">
        <w:rPr>
          <w:vertAlign w:val="subscript"/>
        </w:rPr>
        <w:t>2</w:t>
      </w:r>
      <w:r w:rsidR="002030C7" w:rsidRPr="007B5A16">
        <w:t>, cho chúng tiếp xúc nhau. Sau đó tách chúng ra thì mỗi quả cầu mang điện tích</w:t>
      </w:r>
    </w:p>
    <w:p w:rsidR="00AE187C" w:rsidRPr="007B5A16" w:rsidRDefault="003E0DA0" w:rsidP="002030C7">
      <w:pPr>
        <w:autoSpaceDE w:val="0"/>
        <w:autoSpaceDN w:val="0"/>
        <w:adjustRightInd w:val="0"/>
        <w:spacing w:after="120"/>
        <w:jc w:val="both"/>
      </w:pPr>
      <w:r>
        <w:t xml:space="preserve">A. </w:t>
      </w:r>
      <w:r w:rsidR="002030C7" w:rsidRPr="007B5A16">
        <w:t>q = (q</w:t>
      </w:r>
      <w:r w:rsidR="002030C7" w:rsidRPr="007B5A16">
        <w:rPr>
          <w:vertAlign w:val="subscript"/>
        </w:rPr>
        <w:t>1</w:t>
      </w:r>
      <w:r w:rsidR="002030C7" w:rsidRPr="007B5A16">
        <w:t xml:space="preserve"> - q</w:t>
      </w:r>
      <w:r w:rsidR="002030C7" w:rsidRPr="007B5A16">
        <w:rPr>
          <w:vertAlign w:val="subscript"/>
        </w:rPr>
        <w:t>2</w:t>
      </w:r>
      <w:r>
        <w:t xml:space="preserve"> )/2           B. </w:t>
      </w:r>
      <w:r w:rsidR="002030C7" w:rsidRPr="007B5A16">
        <w:t>q = q</w:t>
      </w:r>
      <w:r w:rsidR="002030C7" w:rsidRPr="007B5A16">
        <w:rPr>
          <w:vertAlign w:val="subscript"/>
        </w:rPr>
        <w:t>1</w:t>
      </w:r>
      <w:r w:rsidR="002030C7" w:rsidRPr="007B5A16">
        <w:t xml:space="preserve"> + q</w:t>
      </w:r>
      <w:r w:rsidR="002030C7" w:rsidRPr="007B5A16">
        <w:rPr>
          <w:vertAlign w:val="subscript"/>
        </w:rPr>
        <w:t>2</w:t>
      </w:r>
      <w:r w:rsidR="002030C7" w:rsidRPr="007B5A16">
        <w:t xml:space="preserve">         </w:t>
      </w:r>
    </w:p>
    <w:p w:rsidR="002030C7" w:rsidRPr="007B5A16" w:rsidRDefault="002030C7" w:rsidP="002030C7">
      <w:pPr>
        <w:autoSpaceDE w:val="0"/>
        <w:autoSpaceDN w:val="0"/>
        <w:adjustRightInd w:val="0"/>
        <w:spacing w:after="120"/>
        <w:jc w:val="both"/>
      </w:pPr>
      <w:r w:rsidRPr="007B5A16">
        <w:rPr>
          <w:color w:val="0000FF"/>
        </w:rPr>
        <w:t>C. q = (q</w:t>
      </w:r>
      <w:r w:rsidRPr="007B5A16">
        <w:rPr>
          <w:color w:val="0000FF"/>
          <w:vertAlign w:val="subscript"/>
        </w:rPr>
        <w:t>1</w:t>
      </w:r>
      <w:r w:rsidRPr="007B5A16">
        <w:rPr>
          <w:color w:val="0000FF"/>
        </w:rPr>
        <w:t xml:space="preserve"> + q</w:t>
      </w:r>
      <w:r w:rsidRPr="007B5A16">
        <w:rPr>
          <w:color w:val="0000FF"/>
          <w:vertAlign w:val="subscript"/>
        </w:rPr>
        <w:t>2</w:t>
      </w:r>
      <w:r w:rsidRPr="007B5A16">
        <w:rPr>
          <w:color w:val="0000FF"/>
        </w:rPr>
        <w:t xml:space="preserve"> )/2           </w:t>
      </w:r>
      <w:r w:rsidRPr="007B5A16">
        <w:t>D</w:t>
      </w:r>
      <w:r w:rsidRPr="007B5A16">
        <w:rPr>
          <w:color w:val="0000FF"/>
        </w:rPr>
        <w:t xml:space="preserve">. </w:t>
      </w:r>
      <w:r w:rsidRPr="007B5A16">
        <w:t>q = q</w:t>
      </w:r>
      <w:r w:rsidRPr="007B5A16">
        <w:rPr>
          <w:vertAlign w:val="subscript"/>
        </w:rPr>
        <w:t>1</w:t>
      </w:r>
      <w:r w:rsidRPr="007B5A16">
        <w:t xml:space="preserve"> - q</w:t>
      </w:r>
      <w:r w:rsidRPr="007B5A16">
        <w:rPr>
          <w:vertAlign w:val="subscript"/>
        </w:rPr>
        <w:t>2</w:t>
      </w:r>
      <w:r w:rsidRPr="007B5A16">
        <w:t xml:space="preserve"> </w:t>
      </w:r>
    </w:p>
    <w:p w:rsidR="000B5A6E" w:rsidRPr="007B5A16" w:rsidRDefault="00D30214" w:rsidP="000B5A6E">
      <w:pPr>
        <w:autoSpaceDE w:val="0"/>
        <w:autoSpaceDN w:val="0"/>
        <w:adjustRightInd w:val="0"/>
        <w:spacing w:after="120"/>
        <w:jc w:val="both"/>
        <w:rPr>
          <w:color w:val="000000"/>
        </w:rPr>
      </w:pPr>
      <w:r w:rsidRPr="007B5A16">
        <w:rPr>
          <w:b/>
          <w:color w:val="000000"/>
        </w:rPr>
        <w:t>34</w:t>
      </w:r>
      <w:r w:rsidR="000B5A6E" w:rsidRPr="007B5A16">
        <w:rPr>
          <w:b/>
          <w:color w:val="000000"/>
        </w:rPr>
        <w:t>*</w:t>
      </w:r>
      <w:r w:rsidR="00D95E8D" w:rsidRPr="007B5A16">
        <w:rPr>
          <w:b/>
          <w:color w:val="000000"/>
        </w:rPr>
        <w:t xml:space="preserve"> </w:t>
      </w:r>
      <w:r w:rsidR="000B5A6E" w:rsidRPr="007B5A16">
        <w:rPr>
          <w:color w:val="000000"/>
        </w:rPr>
        <w:t>Hai quả cầu kim loại giống nhau mang điện tích lần lượt là q</w:t>
      </w:r>
      <w:r w:rsidR="00074900">
        <w:rPr>
          <w:color w:val="000000"/>
          <w:vertAlign w:val="subscript"/>
        </w:rPr>
        <w:t>1</w:t>
      </w:r>
      <w:r w:rsidR="000B5A6E" w:rsidRPr="007B5A16">
        <w:rPr>
          <w:color w:val="000000"/>
        </w:rPr>
        <w:t xml:space="preserve"> và q</w:t>
      </w:r>
      <w:r w:rsidR="00074900">
        <w:rPr>
          <w:color w:val="000000"/>
          <w:vertAlign w:val="subscript"/>
        </w:rPr>
        <w:t>2</w:t>
      </w:r>
      <w:r w:rsidR="000B5A6E" w:rsidRPr="007B5A16">
        <w:rPr>
          <w:color w:val="000000"/>
        </w:rPr>
        <w:t xml:space="preserve"> với </w:t>
      </w:r>
      <w:r w:rsidR="000B5A6E" w:rsidRPr="007B5A16">
        <w:rPr>
          <w:color w:val="000000"/>
          <w:position w:val="-14"/>
        </w:rPr>
        <w:object w:dxaOrig="900" w:dyaOrig="400">
          <v:shape id="_x0000_i1042" type="#_x0000_t75" style="width:45.2pt;height:19.9pt" o:ole="">
            <v:imagedata r:id="rId35" o:title=""/>
          </v:shape>
          <o:OLEObject Type="Embed" ProgID="Equation.3" ShapeID="_x0000_i1042" DrawAspect="Content" ObjectID="_1581494800" r:id="rId37"/>
        </w:object>
      </w:r>
      <w:r w:rsidR="000B5A6E" w:rsidRPr="007B5A16">
        <w:rPr>
          <w:color w:val="000000"/>
        </w:rPr>
        <w:t>, khi đưa lại gần thì chúng đẩy nhau. Nếu cho chúng tiếp xúc nhau rồi sau đó tách chúng ra thì mỗi quả cầu mang điện tích:</w:t>
      </w:r>
    </w:p>
    <w:p w:rsidR="00AE187C" w:rsidRPr="007B5A16" w:rsidRDefault="000B5A6E" w:rsidP="000B5A6E">
      <w:pPr>
        <w:rPr>
          <w:color w:val="000000"/>
        </w:rPr>
      </w:pPr>
      <w:r w:rsidRPr="007B5A16">
        <w:rPr>
          <w:color w:val="0000FF"/>
        </w:rPr>
        <w:t>A. q = q</w:t>
      </w:r>
      <w:r w:rsidRPr="007B5A16">
        <w:rPr>
          <w:color w:val="0000FF"/>
          <w:vertAlign w:val="subscript"/>
        </w:rPr>
        <w:t xml:space="preserve">1      </w:t>
      </w:r>
      <w:r w:rsidRPr="007B5A16">
        <w:t xml:space="preserve">                    B. </w:t>
      </w:r>
      <w:r w:rsidRPr="007B5A16">
        <w:rPr>
          <w:color w:val="000000"/>
        </w:rPr>
        <w:t xml:space="preserve">q = 0                         </w:t>
      </w:r>
    </w:p>
    <w:p w:rsidR="000B5A6E" w:rsidRPr="007B5A16" w:rsidRDefault="000B5A6E" w:rsidP="000B5A6E">
      <w:r w:rsidRPr="007B5A16">
        <w:rPr>
          <w:color w:val="000000"/>
        </w:rPr>
        <w:t xml:space="preserve">C. </w:t>
      </w:r>
      <w:r w:rsidRPr="007B5A16">
        <w:t>q = 2 q</w:t>
      </w:r>
      <w:r w:rsidRPr="007B5A16">
        <w:rPr>
          <w:vertAlign w:val="subscript"/>
        </w:rPr>
        <w:t>1</w:t>
      </w:r>
      <w:r w:rsidRPr="007B5A16">
        <w:t xml:space="preserve">                     D.</w:t>
      </w:r>
      <w:r w:rsidR="003E0DA0">
        <w:t xml:space="preserve"> </w:t>
      </w:r>
      <w:r w:rsidRPr="007B5A16">
        <w:rPr>
          <w:position w:val="-24"/>
        </w:rPr>
        <w:object w:dxaOrig="700" w:dyaOrig="639">
          <v:shape id="_x0000_i1043" type="#_x0000_t75" style="width:34.45pt;height:32.15pt" o:ole="">
            <v:imagedata r:id="rId38" o:title=""/>
          </v:shape>
          <o:OLEObject Type="Embed" ProgID="Equation.3" ShapeID="_x0000_i1043" DrawAspect="Content" ObjectID="_1581494801" r:id="rId39"/>
        </w:object>
      </w:r>
    </w:p>
    <w:p w:rsidR="00B62A1B" w:rsidRPr="007B5A16" w:rsidRDefault="00D30214" w:rsidP="00B62A1B">
      <w:pPr>
        <w:jc w:val="both"/>
      </w:pPr>
      <w:r w:rsidRPr="007B5A16">
        <w:rPr>
          <w:b/>
        </w:rPr>
        <w:t>35</w:t>
      </w:r>
      <w:r w:rsidR="00B62A1B" w:rsidRPr="007B5A16">
        <w:rPr>
          <w:b/>
        </w:rPr>
        <w:t>/</w:t>
      </w:r>
      <w:r w:rsidR="00B62A1B" w:rsidRPr="007B5A16">
        <w:t xml:space="preserve"> Có 3 quả cầu kim loại kích thước giống nhau. Quả cầu A mang điện tích 27</w:t>
      </w:r>
      <w:r w:rsidR="00B62A1B" w:rsidRPr="007B5A16">
        <w:rPr>
          <w:position w:val="-10"/>
        </w:rPr>
        <w:object w:dxaOrig="400" w:dyaOrig="320">
          <v:shape id="_x0000_i1044" type="#_x0000_t75" style="width:19.9pt;height:16.1pt" o:ole="">
            <v:imagedata r:id="rId40" o:title=""/>
          </v:shape>
          <o:OLEObject Type="Embed" ProgID="Equation.DSMT4" ShapeID="_x0000_i1044" DrawAspect="Content" ObjectID="_1581494802" r:id="rId41"/>
        </w:object>
      </w:r>
      <w:r w:rsidR="00B62A1B" w:rsidRPr="007B5A16">
        <w:t>, quả cầu B mang điện tích -3</w:t>
      </w:r>
      <w:r w:rsidR="00B62A1B" w:rsidRPr="007B5A16">
        <w:rPr>
          <w:position w:val="-10"/>
        </w:rPr>
        <w:object w:dxaOrig="400" w:dyaOrig="320">
          <v:shape id="_x0000_i1045" type="#_x0000_t75" style="width:19.9pt;height:16.1pt" o:ole="">
            <v:imagedata r:id="rId42" o:title=""/>
          </v:shape>
          <o:OLEObject Type="Embed" ProgID="Equation.DSMT4" ShapeID="_x0000_i1045" DrawAspect="Content" ObjectID="_1581494803" r:id="rId43"/>
        </w:object>
      </w:r>
      <w:r w:rsidR="00B62A1B" w:rsidRPr="007B5A16">
        <w:t>, quả cầu C không mang điện. Cho A và B chạm nhau rồi tách chúng ra, sau đó cho B và C chạm nhau rồi lại tách chúng ra. Khi đó điện tích trên mổi quả cầu là:</w:t>
      </w:r>
    </w:p>
    <w:p w:rsidR="00EC6885" w:rsidRDefault="00B62A1B" w:rsidP="00B62A1B">
      <w:pPr>
        <w:jc w:val="both"/>
        <w:rPr>
          <w:color w:val="0000FF"/>
        </w:rPr>
      </w:pPr>
      <w:r w:rsidRPr="007B5A16">
        <w:lastRenderedPageBreak/>
        <w:t>A. q</w:t>
      </w:r>
      <w:r w:rsidRPr="007B5A16">
        <w:rPr>
          <w:vertAlign w:val="subscript"/>
        </w:rPr>
        <w:t>A</w:t>
      </w:r>
      <w:r w:rsidRPr="007B5A16">
        <w:t xml:space="preserve"> = 6</w:t>
      </w:r>
      <w:r w:rsidRPr="007B5A16">
        <w:rPr>
          <w:position w:val="-10"/>
        </w:rPr>
        <w:object w:dxaOrig="400" w:dyaOrig="320">
          <v:shape id="_x0000_i1046" type="#_x0000_t75" style="width:19.9pt;height:16.1pt" o:ole="">
            <v:imagedata r:id="rId40" o:title=""/>
          </v:shape>
          <o:OLEObject Type="Embed" ProgID="Equation.DSMT4" ShapeID="_x0000_i1046" DrawAspect="Content" ObjectID="_1581494804" r:id="rId44"/>
        </w:object>
      </w:r>
      <w:r w:rsidRPr="007B5A16">
        <w:t>; q</w:t>
      </w:r>
      <w:r w:rsidRPr="007B5A16">
        <w:rPr>
          <w:vertAlign w:val="subscript"/>
        </w:rPr>
        <w:t>B</w:t>
      </w:r>
      <w:r w:rsidRPr="007B5A16">
        <w:t xml:space="preserve"> = q</w:t>
      </w:r>
      <w:r w:rsidRPr="007B5A16">
        <w:rPr>
          <w:vertAlign w:val="subscript"/>
        </w:rPr>
        <w:t>C</w:t>
      </w:r>
      <w:r w:rsidRPr="007B5A16">
        <w:t xml:space="preserve"> = 12</w:t>
      </w:r>
      <w:r w:rsidRPr="007B5A16">
        <w:rPr>
          <w:position w:val="-10"/>
        </w:rPr>
        <w:object w:dxaOrig="400" w:dyaOrig="320">
          <v:shape id="_x0000_i1047" type="#_x0000_t75" style="width:19.9pt;height:16.1pt" o:ole="">
            <v:imagedata r:id="rId40" o:title=""/>
          </v:shape>
          <o:OLEObject Type="Embed" ProgID="Equation.DSMT4" ShapeID="_x0000_i1047" DrawAspect="Content" ObjectID="_1581494805" r:id="rId45"/>
        </w:object>
      </w:r>
      <w:r w:rsidRPr="007B5A16">
        <w:t xml:space="preserve">.                  </w:t>
      </w:r>
      <w:r w:rsidRPr="007B5A16">
        <w:rPr>
          <w:color w:val="0000FF"/>
        </w:rPr>
        <w:t xml:space="preserve"> </w:t>
      </w:r>
    </w:p>
    <w:p w:rsidR="00B62A1B" w:rsidRPr="007B5A16" w:rsidRDefault="00B62A1B" w:rsidP="00B62A1B">
      <w:pPr>
        <w:jc w:val="both"/>
        <w:rPr>
          <w:color w:val="0000FF"/>
        </w:rPr>
      </w:pPr>
      <w:r w:rsidRPr="007B5A16">
        <w:rPr>
          <w:color w:val="0000FF"/>
        </w:rPr>
        <w:t>B. q</w:t>
      </w:r>
      <w:r w:rsidRPr="007B5A16">
        <w:rPr>
          <w:color w:val="0000FF"/>
          <w:vertAlign w:val="subscript"/>
        </w:rPr>
        <w:t>A</w:t>
      </w:r>
      <w:r w:rsidRPr="007B5A16">
        <w:rPr>
          <w:color w:val="0000FF"/>
        </w:rPr>
        <w:t xml:space="preserve"> = 12</w:t>
      </w:r>
      <w:r w:rsidRPr="007B5A16">
        <w:rPr>
          <w:color w:val="0000FF"/>
          <w:position w:val="-10"/>
        </w:rPr>
        <w:object w:dxaOrig="400" w:dyaOrig="320">
          <v:shape id="_x0000_i1048" type="#_x0000_t75" style="width:19.9pt;height:16.1pt" o:ole="">
            <v:imagedata r:id="rId40" o:title=""/>
          </v:shape>
          <o:OLEObject Type="Embed" ProgID="Equation.DSMT4" ShapeID="_x0000_i1048" DrawAspect="Content" ObjectID="_1581494806" r:id="rId46"/>
        </w:object>
      </w:r>
      <w:r w:rsidRPr="007B5A16">
        <w:rPr>
          <w:color w:val="0000FF"/>
        </w:rPr>
        <w:t>; q</w:t>
      </w:r>
      <w:r w:rsidRPr="007B5A16">
        <w:rPr>
          <w:color w:val="0000FF"/>
          <w:vertAlign w:val="subscript"/>
        </w:rPr>
        <w:t>B</w:t>
      </w:r>
      <w:r w:rsidRPr="007B5A16">
        <w:rPr>
          <w:color w:val="0000FF"/>
        </w:rPr>
        <w:t xml:space="preserve"> = q</w:t>
      </w:r>
      <w:r w:rsidRPr="007B5A16">
        <w:rPr>
          <w:color w:val="0000FF"/>
          <w:vertAlign w:val="subscript"/>
        </w:rPr>
        <w:t>C</w:t>
      </w:r>
      <w:r w:rsidRPr="007B5A16">
        <w:rPr>
          <w:color w:val="0000FF"/>
        </w:rPr>
        <w:t xml:space="preserve"> = 6</w:t>
      </w:r>
      <w:r w:rsidRPr="007B5A16">
        <w:rPr>
          <w:color w:val="0000FF"/>
          <w:position w:val="-10"/>
        </w:rPr>
        <w:object w:dxaOrig="400" w:dyaOrig="320">
          <v:shape id="_x0000_i1049" type="#_x0000_t75" style="width:19.9pt;height:16.1pt" o:ole="">
            <v:imagedata r:id="rId40" o:title=""/>
          </v:shape>
          <o:OLEObject Type="Embed" ProgID="Equation.DSMT4" ShapeID="_x0000_i1049" DrawAspect="Content" ObjectID="_1581494807" r:id="rId47"/>
        </w:object>
      </w:r>
      <w:r w:rsidRPr="007B5A16">
        <w:rPr>
          <w:color w:val="0000FF"/>
        </w:rPr>
        <w:t>.</w:t>
      </w:r>
    </w:p>
    <w:p w:rsidR="00EC6885" w:rsidRDefault="00B62A1B" w:rsidP="00B62A1B">
      <w:pPr>
        <w:jc w:val="both"/>
      </w:pPr>
      <w:r w:rsidRPr="007B5A16">
        <w:t>C. q</w:t>
      </w:r>
      <w:r w:rsidRPr="007B5A16">
        <w:rPr>
          <w:vertAlign w:val="subscript"/>
        </w:rPr>
        <w:t>C</w:t>
      </w:r>
      <w:r w:rsidRPr="007B5A16">
        <w:t xml:space="preserve"> = 12</w:t>
      </w:r>
      <w:r w:rsidRPr="007B5A16">
        <w:rPr>
          <w:position w:val="-10"/>
        </w:rPr>
        <w:object w:dxaOrig="400" w:dyaOrig="320">
          <v:shape id="_x0000_i1050" type="#_x0000_t75" style="width:19.9pt;height:16.1pt" o:ole="">
            <v:imagedata r:id="rId40" o:title=""/>
          </v:shape>
          <o:OLEObject Type="Embed" ProgID="Equation.DSMT4" ShapeID="_x0000_i1050" DrawAspect="Content" ObjectID="_1581494808" r:id="rId48"/>
        </w:object>
      </w:r>
      <w:r w:rsidRPr="007B5A16">
        <w:t>; q</w:t>
      </w:r>
      <w:r w:rsidRPr="007B5A16">
        <w:rPr>
          <w:vertAlign w:val="subscript"/>
        </w:rPr>
        <w:t>B</w:t>
      </w:r>
      <w:r w:rsidRPr="007B5A16">
        <w:t xml:space="preserve"> = q</w:t>
      </w:r>
      <w:r w:rsidRPr="007B5A16">
        <w:rPr>
          <w:vertAlign w:val="subscript"/>
        </w:rPr>
        <w:t>A</w:t>
      </w:r>
      <w:r w:rsidRPr="007B5A16">
        <w:t xml:space="preserve"> = 6</w:t>
      </w:r>
      <w:r w:rsidRPr="007B5A16">
        <w:rPr>
          <w:position w:val="-10"/>
        </w:rPr>
        <w:object w:dxaOrig="400" w:dyaOrig="320">
          <v:shape id="_x0000_i1051" type="#_x0000_t75" style="width:19.9pt;height:16.1pt" o:ole="">
            <v:imagedata r:id="rId40" o:title=""/>
          </v:shape>
          <o:OLEObject Type="Embed" ProgID="Equation.DSMT4" ShapeID="_x0000_i1051" DrawAspect="Content" ObjectID="_1581494809" r:id="rId49"/>
        </w:object>
      </w:r>
      <w:r w:rsidRPr="007B5A16">
        <w:t xml:space="preserve">.                   </w:t>
      </w:r>
    </w:p>
    <w:p w:rsidR="00B62A1B" w:rsidRPr="007B5A16" w:rsidRDefault="00B62A1B" w:rsidP="00B62A1B">
      <w:pPr>
        <w:jc w:val="both"/>
      </w:pPr>
      <w:r w:rsidRPr="007B5A16">
        <w:t>D. q</w:t>
      </w:r>
      <w:r w:rsidRPr="007B5A16">
        <w:rPr>
          <w:vertAlign w:val="subscript"/>
        </w:rPr>
        <w:t>C</w:t>
      </w:r>
      <w:r w:rsidRPr="007B5A16">
        <w:t xml:space="preserve"> = 6</w:t>
      </w:r>
      <w:r w:rsidRPr="007B5A16">
        <w:rPr>
          <w:position w:val="-10"/>
        </w:rPr>
        <w:object w:dxaOrig="400" w:dyaOrig="320">
          <v:shape id="_x0000_i1052" type="#_x0000_t75" style="width:19.9pt;height:16.1pt" o:ole="">
            <v:imagedata r:id="rId40" o:title=""/>
          </v:shape>
          <o:OLEObject Type="Embed" ProgID="Equation.DSMT4" ShapeID="_x0000_i1052" DrawAspect="Content" ObjectID="_1581494810" r:id="rId50"/>
        </w:object>
      </w:r>
      <w:r w:rsidRPr="007B5A16">
        <w:t>; q</w:t>
      </w:r>
      <w:r w:rsidRPr="007B5A16">
        <w:rPr>
          <w:vertAlign w:val="subscript"/>
        </w:rPr>
        <w:t>B</w:t>
      </w:r>
      <w:r w:rsidRPr="007B5A16">
        <w:t xml:space="preserve"> = q</w:t>
      </w:r>
      <w:r w:rsidRPr="007B5A16">
        <w:rPr>
          <w:vertAlign w:val="subscript"/>
        </w:rPr>
        <w:t>A</w:t>
      </w:r>
      <w:r w:rsidRPr="007B5A16">
        <w:t xml:space="preserve"> = 12</w:t>
      </w:r>
      <w:r w:rsidRPr="007B5A16">
        <w:rPr>
          <w:position w:val="-10"/>
        </w:rPr>
        <w:object w:dxaOrig="400" w:dyaOrig="320">
          <v:shape id="_x0000_i1053" type="#_x0000_t75" style="width:19.9pt;height:16.1pt" o:ole="">
            <v:imagedata r:id="rId40" o:title=""/>
          </v:shape>
          <o:OLEObject Type="Embed" ProgID="Equation.DSMT4" ShapeID="_x0000_i1053" DrawAspect="Content" ObjectID="_1581494811" r:id="rId51"/>
        </w:object>
      </w:r>
      <w:r w:rsidRPr="007B5A16">
        <w:t>.</w:t>
      </w:r>
    </w:p>
    <w:p w:rsidR="00B62A1B" w:rsidRPr="007B5A16" w:rsidRDefault="00B62A1B" w:rsidP="000B5A6E"/>
    <w:p w:rsidR="002A1682" w:rsidRPr="007B5A16" w:rsidRDefault="002A1682" w:rsidP="002A1682">
      <w:pPr>
        <w:pStyle w:val="Style1"/>
        <w:rPr>
          <w:color w:val="FF0000"/>
          <w:sz w:val="24"/>
          <w:szCs w:val="24"/>
        </w:rPr>
      </w:pPr>
      <w:bookmarkStart w:id="4" w:name="_Toc169699305"/>
      <w:bookmarkStart w:id="5" w:name="_Toc169699846"/>
      <w:r w:rsidRPr="007B5A16">
        <w:rPr>
          <w:color w:val="FF0000"/>
          <w:sz w:val="24"/>
          <w:szCs w:val="24"/>
        </w:rPr>
        <w:t>ĐIỆN TRƯỜNG VÀ CƯỜNG ĐỘ ĐIỆN TRƯỜNG – ĐƯỜNG SỨC ĐIỆN</w:t>
      </w:r>
      <w:bookmarkEnd w:id="4"/>
      <w:bookmarkEnd w:id="5"/>
    </w:p>
    <w:p w:rsidR="00E86F27" w:rsidRDefault="00E86F27" w:rsidP="00E86F27">
      <w:pPr>
        <w:spacing w:line="360" w:lineRule="auto"/>
        <w:jc w:val="both"/>
        <w:rPr>
          <w:b/>
          <w:lang w:val="fr-FR"/>
        </w:rPr>
      </w:pPr>
      <w:r>
        <w:rPr>
          <w:b/>
          <w:lang w:val="fr-FR"/>
        </w:rPr>
        <w:t>I. Ôn tập lí thuyết:</w:t>
      </w:r>
    </w:p>
    <w:p w:rsidR="00E86F27" w:rsidRPr="00E86F27" w:rsidRDefault="00E86F27" w:rsidP="00E86F27">
      <w:pPr>
        <w:spacing w:line="360" w:lineRule="auto"/>
        <w:jc w:val="both"/>
        <w:rPr>
          <w:lang w:val="fr-FR"/>
        </w:rPr>
      </w:pPr>
      <w:r>
        <w:rPr>
          <w:lang w:val="fr-FR"/>
        </w:rPr>
        <w:t>.............................................................................................................................................................................</w:t>
      </w:r>
    </w:p>
    <w:p w:rsidR="00E86F27" w:rsidRPr="00E86F27" w:rsidRDefault="00E86F27" w:rsidP="00E86F27">
      <w:pPr>
        <w:spacing w:line="360" w:lineRule="auto"/>
        <w:jc w:val="both"/>
        <w:rPr>
          <w:lang w:val="fr-FR"/>
        </w:rPr>
      </w:pPr>
      <w:r>
        <w:rPr>
          <w:lang w:val="fr-FR"/>
        </w:rPr>
        <w:t>.............................................................................................................................................................................</w:t>
      </w:r>
    </w:p>
    <w:p w:rsidR="00E86F27" w:rsidRPr="00E86F27" w:rsidRDefault="00E86F27" w:rsidP="00E86F27">
      <w:pPr>
        <w:spacing w:line="360" w:lineRule="auto"/>
        <w:jc w:val="both"/>
        <w:rPr>
          <w:lang w:val="fr-FR"/>
        </w:rPr>
      </w:pPr>
      <w:r>
        <w:rPr>
          <w:lang w:val="fr-FR"/>
        </w:rPr>
        <w:t>.............................................................................................................................................................................</w:t>
      </w:r>
    </w:p>
    <w:p w:rsidR="00E86F27" w:rsidRDefault="00E86F27" w:rsidP="00E86F27">
      <w:pPr>
        <w:jc w:val="both"/>
        <w:rPr>
          <w:b/>
          <w:lang w:val="fr-FR"/>
        </w:rPr>
      </w:pPr>
      <w:r>
        <w:rPr>
          <w:b/>
          <w:lang w:val="fr-FR"/>
        </w:rPr>
        <w:t>II. Bài tập 1 :</w:t>
      </w:r>
    </w:p>
    <w:p w:rsidR="002A1682" w:rsidRPr="00E86F27" w:rsidRDefault="00EF0B0E" w:rsidP="002A1682">
      <w:pPr>
        <w:jc w:val="both"/>
        <w:rPr>
          <w:lang w:val="fr-FR"/>
        </w:rPr>
      </w:pPr>
      <w:r w:rsidRPr="00E86F27">
        <w:rPr>
          <w:b/>
          <w:lang w:val="fr-FR"/>
        </w:rPr>
        <w:t>1</w:t>
      </w:r>
      <w:r w:rsidR="00D363C7" w:rsidRPr="00E86F27">
        <w:rPr>
          <w:b/>
          <w:lang w:val="fr-FR"/>
        </w:rPr>
        <w:t>/</w:t>
      </w:r>
      <w:r w:rsidR="002A1682" w:rsidRPr="00E86F27">
        <w:rPr>
          <w:b/>
          <w:lang w:val="fr-FR"/>
        </w:rPr>
        <w:t xml:space="preserve"> </w:t>
      </w:r>
      <w:r w:rsidR="002A1682" w:rsidRPr="00E86F27">
        <w:rPr>
          <w:lang w:val="fr-FR"/>
        </w:rPr>
        <w:t>Điện trường là</w:t>
      </w:r>
    </w:p>
    <w:p w:rsidR="003E0DA0" w:rsidRPr="007B5A16" w:rsidRDefault="002A1682" w:rsidP="003E0DA0">
      <w:pPr>
        <w:jc w:val="both"/>
      </w:pPr>
      <w:r w:rsidRPr="007B5A16">
        <w:t>A. môi trường không khí quanh điện tích.</w:t>
      </w:r>
      <w:r w:rsidR="003E0DA0">
        <w:t xml:space="preserve">       </w:t>
      </w:r>
      <w:r w:rsidRPr="007B5A16">
        <w:t>B. môi trường chứa các điện tích.</w:t>
      </w:r>
      <w:r w:rsidR="003E0DA0" w:rsidRPr="003E0DA0">
        <w:t xml:space="preserve"> </w:t>
      </w:r>
      <w:r w:rsidR="003E0DA0">
        <w:t xml:space="preserve">    C</w:t>
      </w:r>
      <w:r w:rsidR="003E0DA0" w:rsidRPr="007B5A16">
        <w:t>. môi trường dẫn điện.</w:t>
      </w:r>
    </w:p>
    <w:p w:rsidR="002A1682" w:rsidRPr="007B5A16" w:rsidRDefault="003E0DA0" w:rsidP="002A1682">
      <w:pPr>
        <w:jc w:val="both"/>
        <w:rPr>
          <w:color w:val="0000FF"/>
        </w:rPr>
      </w:pPr>
      <w:r>
        <w:rPr>
          <w:color w:val="0000FF"/>
        </w:rPr>
        <w:t>D</w:t>
      </w:r>
      <w:r w:rsidR="002A1682" w:rsidRPr="007B5A16">
        <w:rPr>
          <w:color w:val="0000FF"/>
        </w:rPr>
        <w:t>. môi trường bao quanh điện tích, gắn với điện tích và tác dụng lực điện lên các điện tích khác đặt trong nó.</w:t>
      </w:r>
    </w:p>
    <w:p w:rsidR="002A1682" w:rsidRPr="007B5A16" w:rsidRDefault="00EF0B0E" w:rsidP="002A1682">
      <w:pPr>
        <w:jc w:val="both"/>
      </w:pPr>
      <w:r w:rsidRPr="007B5A16">
        <w:rPr>
          <w:b/>
        </w:rPr>
        <w:t>2</w:t>
      </w:r>
      <w:r w:rsidR="00D363C7" w:rsidRPr="007B5A16">
        <w:rPr>
          <w:b/>
        </w:rPr>
        <w:t>/</w:t>
      </w:r>
      <w:r w:rsidR="002A1682" w:rsidRPr="007B5A16">
        <w:rPr>
          <w:b/>
        </w:rPr>
        <w:t xml:space="preserve"> </w:t>
      </w:r>
      <w:r w:rsidR="002A1682" w:rsidRPr="007B5A16">
        <w:t>Cường độ điện trường tại một điểm đặc trưng cho</w:t>
      </w:r>
    </w:p>
    <w:p w:rsidR="002A1682" w:rsidRPr="007B5A16" w:rsidRDefault="002A1682" w:rsidP="002A1682">
      <w:pPr>
        <w:jc w:val="both"/>
      </w:pPr>
      <w:r w:rsidRPr="007B5A16">
        <w:t>A. thể tích vùng có điện trường là lớn hay nhỏ.</w:t>
      </w:r>
      <w:r w:rsidR="00FD62AA" w:rsidRPr="007B5A16">
        <w:t xml:space="preserve">   </w:t>
      </w:r>
      <w:r w:rsidRPr="007B5A16">
        <w:t>B. điện trường tại điểm đó về phương diện dự trữ năng lượng.</w:t>
      </w:r>
    </w:p>
    <w:p w:rsidR="002A1682" w:rsidRPr="007B5A16" w:rsidRDefault="002A1682" w:rsidP="002A1682">
      <w:pPr>
        <w:jc w:val="both"/>
      </w:pPr>
      <w:r w:rsidRPr="007B5A16">
        <w:rPr>
          <w:color w:val="0000FF"/>
        </w:rPr>
        <w:t>C. tác dụng lực của điện trường lên điện tích tại điểm đó.</w:t>
      </w:r>
      <w:r w:rsidR="00FD62AA" w:rsidRPr="007B5A16">
        <w:rPr>
          <w:color w:val="0000FF"/>
        </w:rPr>
        <w:t xml:space="preserve">    </w:t>
      </w:r>
      <w:r w:rsidRPr="007B5A16">
        <w:t>D. tốc độ dịch chuyển điện tích tại điểm đó.</w:t>
      </w:r>
    </w:p>
    <w:p w:rsidR="009A021B" w:rsidRPr="007B5A16" w:rsidRDefault="00EF0B0E" w:rsidP="002A1682">
      <w:pPr>
        <w:jc w:val="both"/>
      </w:pPr>
      <w:r w:rsidRPr="007B5A16">
        <w:rPr>
          <w:b/>
        </w:rPr>
        <w:t>3</w:t>
      </w:r>
      <w:r w:rsidR="00D363C7" w:rsidRPr="007B5A16">
        <w:rPr>
          <w:b/>
        </w:rPr>
        <w:t>/</w:t>
      </w:r>
      <w:r w:rsidR="002A1682" w:rsidRPr="007B5A16">
        <w:rPr>
          <w:b/>
        </w:rPr>
        <w:t xml:space="preserve"> </w:t>
      </w:r>
      <w:r w:rsidR="002A1682" w:rsidRPr="007B5A16">
        <w:t>Tại một điểm xác định trong điện trường tĩnh, nếu độ lớn của điện tích thử tăng 2 lần thì độ lớn cường độ điện trường</w:t>
      </w:r>
      <w:r w:rsidR="00FD62AA" w:rsidRPr="007B5A16">
        <w:t xml:space="preserve">     </w:t>
      </w:r>
    </w:p>
    <w:p w:rsidR="009A021B" w:rsidRPr="007B5A16" w:rsidRDefault="002A1682" w:rsidP="002A1682">
      <w:pPr>
        <w:jc w:val="both"/>
      </w:pPr>
      <w:r w:rsidRPr="007B5A16">
        <w:t>A. tăng 2 lần.</w:t>
      </w:r>
      <w:r w:rsidRPr="007B5A16">
        <w:tab/>
      </w:r>
      <w:r w:rsidRPr="007B5A16">
        <w:tab/>
        <w:t>B. giảm 2 lần.</w:t>
      </w:r>
      <w:r w:rsidRPr="007B5A16">
        <w:tab/>
      </w:r>
      <w:r w:rsidRPr="007B5A16">
        <w:tab/>
      </w:r>
    </w:p>
    <w:p w:rsidR="002A1682" w:rsidRPr="007B5A16" w:rsidRDefault="002A1682" w:rsidP="002A1682">
      <w:pPr>
        <w:jc w:val="both"/>
      </w:pPr>
      <w:r w:rsidRPr="007B5A16">
        <w:rPr>
          <w:color w:val="0000FF"/>
        </w:rPr>
        <w:t>C. không đổi.</w:t>
      </w:r>
      <w:r w:rsidRPr="007B5A16">
        <w:rPr>
          <w:color w:val="0000FF"/>
        </w:rPr>
        <w:tab/>
      </w:r>
      <w:r w:rsidRPr="007B5A16">
        <w:tab/>
        <w:t>D. giảm 4 lần.</w:t>
      </w:r>
    </w:p>
    <w:p w:rsidR="002A1682" w:rsidRPr="007B5A16" w:rsidRDefault="00EF0B0E" w:rsidP="002A1682">
      <w:pPr>
        <w:jc w:val="both"/>
      </w:pPr>
      <w:r w:rsidRPr="007B5A16">
        <w:rPr>
          <w:b/>
        </w:rPr>
        <w:t>4</w:t>
      </w:r>
      <w:r w:rsidR="00D363C7" w:rsidRPr="007B5A16">
        <w:rPr>
          <w:b/>
        </w:rPr>
        <w:t>/</w:t>
      </w:r>
      <w:r w:rsidR="002A1682" w:rsidRPr="007B5A16">
        <w:rPr>
          <w:b/>
        </w:rPr>
        <w:t xml:space="preserve"> </w:t>
      </w:r>
      <w:r w:rsidR="002A1682" w:rsidRPr="007B5A16">
        <w:t>Véc tơ cường độ điện trường tại mỗi điểm có chiều</w:t>
      </w:r>
    </w:p>
    <w:p w:rsidR="002A1682" w:rsidRPr="007B5A16" w:rsidRDefault="002A1682" w:rsidP="002A1682">
      <w:pPr>
        <w:jc w:val="both"/>
        <w:rPr>
          <w:color w:val="0000FF"/>
        </w:rPr>
      </w:pPr>
      <w:r w:rsidRPr="007B5A16">
        <w:rPr>
          <w:color w:val="0000FF"/>
        </w:rPr>
        <w:t>A. cùng chiều với lực điện tác dụng lên điện tích thử dương tại điểm đó.</w:t>
      </w:r>
    </w:p>
    <w:p w:rsidR="002A1682" w:rsidRPr="007B5A16" w:rsidRDefault="002A1682" w:rsidP="002A1682">
      <w:pPr>
        <w:jc w:val="both"/>
      </w:pPr>
      <w:r w:rsidRPr="007B5A16">
        <w:t>B. cùng chiều với lực điện tác dụng lên điện tích thử tại điểm đó.</w:t>
      </w:r>
    </w:p>
    <w:p w:rsidR="002A1682" w:rsidRPr="007B5A16" w:rsidRDefault="002A1682" w:rsidP="002A1682">
      <w:pPr>
        <w:jc w:val="both"/>
      </w:pPr>
      <w:r w:rsidRPr="007B5A16">
        <w:t>C. phụ thuộc độ lớn điện tích thử.</w:t>
      </w:r>
      <w:r w:rsidR="00FD62AA" w:rsidRPr="007B5A16">
        <w:t xml:space="preserve">      </w:t>
      </w:r>
      <w:r w:rsidRPr="007B5A16">
        <w:t>D. phụ thuộc nhiệt độ của môi trường.</w:t>
      </w:r>
    </w:p>
    <w:p w:rsidR="00D363C7" w:rsidRPr="007B5A16" w:rsidRDefault="00EF0B0E" w:rsidP="002A1682">
      <w:pPr>
        <w:jc w:val="both"/>
      </w:pPr>
      <w:r w:rsidRPr="007B5A16">
        <w:rPr>
          <w:b/>
        </w:rPr>
        <w:t>5</w:t>
      </w:r>
      <w:r w:rsidR="00D363C7" w:rsidRPr="007B5A16">
        <w:rPr>
          <w:b/>
        </w:rPr>
        <w:t>/</w:t>
      </w:r>
      <w:r w:rsidR="002A1682" w:rsidRPr="007B5A16">
        <w:rPr>
          <w:b/>
        </w:rPr>
        <w:t xml:space="preserve"> </w:t>
      </w:r>
      <w:r w:rsidR="002A1682" w:rsidRPr="007B5A16">
        <w:t>Trong các đơn vị sau, đơn vị của cường độ điện trường là:</w:t>
      </w:r>
      <w:r w:rsidR="00FD62AA" w:rsidRPr="007B5A16">
        <w:t xml:space="preserve"> </w:t>
      </w:r>
    </w:p>
    <w:p w:rsidR="002A1682" w:rsidRPr="007B5A16" w:rsidRDefault="002A1682" w:rsidP="002A1682">
      <w:pPr>
        <w:jc w:val="both"/>
      </w:pPr>
      <w:r w:rsidRPr="007B5A16">
        <w:t>A. V/m</w:t>
      </w:r>
      <w:r w:rsidRPr="007B5A16">
        <w:rPr>
          <w:vertAlign w:val="superscript"/>
        </w:rPr>
        <w:t>2</w:t>
      </w:r>
      <w:r w:rsidR="00FD62AA" w:rsidRPr="007B5A16">
        <w:t>.</w:t>
      </w:r>
      <w:r w:rsidR="00FD62AA" w:rsidRPr="007B5A16">
        <w:tab/>
      </w:r>
      <w:r w:rsidR="00D363C7" w:rsidRPr="007B5A16">
        <w:t xml:space="preserve">       </w:t>
      </w:r>
      <w:r w:rsidR="00FD62AA" w:rsidRPr="007B5A16">
        <w:t xml:space="preserve">B. V.m.    </w:t>
      </w:r>
      <w:r w:rsidR="00D363C7" w:rsidRPr="007B5A16">
        <w:t xml:space="preserve">              </w:t>
      </w:r>
      <w:r w:rsidRPr="007B5A16">
        <w:rPr>
          <w:color w:val="0000FF"/>
        </w:rPr>
        <w:t>C. V/m.</w:t>
      </w:r>
      <w:r w:rsidRPr="007B5A16">
        <w:rPr>
          <w:color w:val="0000FF"/>
        </w:rPr>
        <w:tab/>
      </w:r>
      <w:r w:rsidR="00D363C7" w:rsidRPr="007B5A16">
        <w:rPr>
          <w:color w:val="0000FF"/>
        </w:rPr>
        <w:t xml:space="preserve">      </w:t>
      </w:r>
      <w:r w:rsidRPr="007B5A16">
        <w:t>D. V.m</w:t>
      </w:r>
      <w:r w:rsidRPr="007B5A16">
        <w:rPr>
          <w:vertAlign w:val="superscript"/>
        </w:rPr>
        <w:t>2</w:t>
      </w:r>
      <w:r w:rsidRPr="007B5A16">
        <w:t>.</w:t>
      </w:r>
    </w:p>
    <w:p w:rsidR="002A1682" w:rsidRPr="007B5A16" w:rsidRDefault="00EF0B0E" w:rsidP="002A1682">
      <w:pPr>
        <w:jc w:val="both"/>
      </w:pPr>
      <w:r w:rsidRPr="007B5A16">
        <w:rPr>
          <w:b/>
        </w:rPr>
        <w:t>6</w:t>
      </w:r>
      <w:r w:rsidR="00D363C7" w:rsidRPr="007B5A16">
        <w:rPr>
          <w:b/>
        </w:rPr>
        <w:t>/</w:t>
      </w:r>
      <w:r w:rsidR="002A1682" w:rsidRPr="007B5A16">
        <w:rPr>
          <w:b/>
        </w:rPr>
        <w:t xml:space="preserve"> </w:t>
      </w:r>
      <w:r w:rsidR="002A1682" w:rsidRPr="007B5A16">
        <w:t xml:space="preserve">Cho một điện tích điểm –Q; điện trường tại một điểm mà nó gây ra có chiều </w:t>
      </w:r>
    </w:p>
    <w:p w:rsidR="00FD62AA" w:rsidRPr="007B5A16" w:rsidRDefault="002A1682" w:rsidP="002A1682">
      <w:pPr>
        <w:jc w:val="both"/>
      </w:pPr>
      <w:r w:rsidRPr="007B5A16">
        <w:rPr>
          <w:color w:val="0000FF"/>
        </w:rPr>
        <w:t>A. hướng về phía nó.</w:t>
      </w:r>
      <w:r w:rsidRPr="007B5A16">
        <w:rPr>
          <w:color w:val="0000FF"/>
        </w:rPr>
        <w:tab/>
      </w:r>
      <w:r w:rsidRPr="007B5A16">
        <w:tab/>
        <w:t xml:space="preserve">B. hướng ra xa nó. </w:t>
      </w:r>
      <w:r w:rsidRPr="007B5A16">
        <w:tab/>
      </w:r>
    </w:p>
    <w:p w:rsidR="002A1682" w:rsidRPr="007B5A16" w:rsidRDefault="002A1682" w:rsidP="002A1682">
      <w:pPr>
        <w:jc w:val="both"/>
      </w:pPr>
      <w:r w:rsidRPr="007B5A16">
        <w:t>C. phụ thuộc độ lớn của nó.</w:t>
      </w:r>
      <w:r w:rsidRPr="007B5A16">
        <w:tab/>
        <w:t>D. phụ thuộc vào điện môi xung quanh.</w:t>
      </w:r>
    </w:p>
    <w:p w:rsidR="002A1682" w:rsidRPr="007B5A16" w:rsidRDefault="00EF0B0E" w:rsidP="002A1682">
      <w:pPr>
        <w:jc w:val="both"/>
      </w:pPr>
      <w:r w:rsidRPr="007B5A16">
        <w:rPr>
          <w:b/>
        </w:rPr>
        <w:t>7</w:t>
      </w:r>
      <w:r w:rsidR="00D363C7" w:rsidRPr="007B5A16">
        <w:rPr>
          <w:b/>
        </w:rPr>
        <w:t>/</w:t>
      </w:r>
      <w:r w:rsidR="002A1682" w:rsidRPr="007B5A16">
        <w:rPr>
          <w:b/>
        </w:rPr>
        <w:t xml:space="preserve"> </w:t>
      </w:r>
      <w:r w:rsidR="002A1682" w:rsidRPr="007B5A16">
        <w:t>Độ lớn cường độ điện trường tại một điểm gây bởi một điện tích điểm không phụ thuộc</w:t>
      </w:r>
    </w:p>
    <w:p w:rsidR="00FD62AA" w:rsidRPr="007B5A16" w:rsidRDefault="002A1682" w:rsidP="002A1682">
      <w:pPr>
        <w:jc w:val="both"/>
      </w:pPr>
      <w:r w:rsidRPr="007B5A16">
        <w:rPr>
          <w:color w:val="0000FF"/>
        </w:rPr>
        <w:t>A. độ lớn điện tích thử.</w:t>
      </w:r>
      <w:r w:rsidRPr="007B5A16">
        <w:rPr>
          <w:color w:val="0000FF"/>
        </w:rPr>
        <w:tab/>
      </w:r>
      <w:r w:rsidRPr="007B5A16">
        <w:rPr>
          <w:color w:val="0000FF"/>
        </w:rPr>
        <w:tab/>
      </w:r>
      <w:r w:rsidRPr="007B5A16">
        <w:rPr>
          <w:color w:val="0000FF"/>
        </w:rPr>
        <w:tab/>
      </w:r>
      <w:r w:rsidR="00020510" w:rsidRPr="007B5A16">
        <w:rPr>
          <w:color w:val="0000FF"/>
        </w:rPr>
        <w:t xml:space="preserve">               </w:t>
      </w:r>
      <w:r w:rsidRPr="007B5A16">
        <w:t>B. độ lớn điện tích đó.</w:t>
      </w:r>
      <w:r w:rsidR="00FD62AA" w:rsidRPr="007B5A16">
        <w:t xml:space="preserve">  </w:t>
      </w:r>
    </w:p>
    <w:p w:rsidR="002A1682" w:rsidRPr="007B5A16" w:rsidRDefault="002A1682" w:rsidP="002A1682">
      <w:pPr>
        <w:jc w:val="both"/>
      </w:pPr>
      <w:r w:rsidRPr="007B5A16">
        <w:t>C. khoảng cách từ điểm đang xét đến điện tích đó.</w:t>
      </w:r>
      <w:r w:rsidR="00FD62AA" w:rsidRPr="007B5A16">
        <w:t xml:space="preserve">       </w:t>
      </w:r>
      <w:r w:rsidRPr="007B5A16">
        <w:t>D. hằng số điện môi của của môi trường.</w:t>
      </w:r>
    </w:p>
    <w:p w:rsidR="002A1682" w:rsidRPr="007B5A16" w:rsidRDefault="00EF0B0E" w:rsidP="002A1682">
      <w:pPr>
        <w:jc w:val="both"/>
      </w:pPr>
      <w:r w:rsidRPr="007B5A16">
        <w:rPr>
          <w:b/>
        </w:rPr>
        <w:t>8</w:t>
      </w:r>
      <w:r w:rsidR="00D363C7" w:rsidRPr="007B5A16">
        <w:rPr>
          <w:b/>
        </w:rPr>
        <w:t>/</w:t>
      </w:r>
      <w:r w:rsidR="002A1682" w:rsidRPr="007B5A16">
        <w:rPr>
          <w:b/>
        </w:rPr>
        <w:t xml:space="preserve"> </w:t>
      </w:r>
      <w:r w:rsidR="002A1682" w:rsidRPr="007B5A16">
        <w:t>Nếu khoảng cách từ điện tích nguồn tới điểm đang xét tăng 2 lần thì cường độ điện trường</w:t>
      </w:r>
    </w:p>
    <w:p w:rsidR="0017650C" w:rsidRPr="007B5A16" w:rsidRDefault="002A1682" w:rsidP="002A1682">
      <w:pPr>
        <w:jc w:val="both"/>
      </w:pPr>
      <w:r w:rsidRPr="007B5A16">
        <w:t>A. giảm 2 lần.</w:t>
      </w:r>
      <w:r w:rsidRPr="007B5A16">
        <w:tab/>
      </w:r>
      <w:r w:rsidRPr="007B5A16">
        <w:tab/>
        <w:t>B. tăng 2 lần.</w:t>
      </w:r>
      <w:r w:rsidRPr="007B5A16">
        <w:tab/>
      </w:r>
      <w:r w:rsidRPr="007B5A16">
        <w:tab/>
      </w:r>
    </w:p>
    <w:p w:rsidR="002A1682" w:rsidRPr="007B5A16" w:rsidRDefault="002A1682" w:rsidP="002A1682">
      <w:pPr>
        <w:jc w:val="both"/>
      </w:pPr>
      <w:r w:rsidRPr="007B5A16">
        <w:rPr>
          <w:color w:val="0000FF"/>
        </w:rPr>
        <w:t>C. giảm 4 lần.</w:t>
      </w:r>
      <w:r w:rsidRPr="007B5A16">
        <w:rPr>
          <w:color w:val="0000FF"/>
        </w:rPr>
        <w:tab/>
      </w:r>
      <w:r w:rsidRPr="007B5A16">
        <w:tab/>
        <w:t>B. tăng 4 lần.</w:t>
      </w:r>
    </w:p>
    <w:p w:rsidR="000B5A6E" w:rsidRPr="007B5A16" w:rsidRDefault="00EF0B0E" w:rsidP="000B5A6E">
      <w:pPr>
        <w:pStyle w:val="NoSpacing"/>
        <w:rPr>
          <w:rFonts w:ascii="Times New Roman" w:eastAsia="Times New Roman" w:hAnsi="Times New Roman"/>
          <w:szCs w:val="24"/>
        </w:rPr>
      </w:pPr>
      <w:r w:rsidRPr="007B5A16">
        <w:rPr>
          <w:rFonts w:ascii="Times New Roman" w:hAnsi="Times New Roman"/>
          <w:b/>
          <w:szCs w:val="24"/>
        </w:rPr>
        <w:t>9</w:t>
      </w:r>
      <w:r w:rsidR="00D363C7" w:rsidRPr="007B5A16">
        <w:rPr>
          <w:rFonts w:ascii="Times New Roman" w:hAnsi="Times New Roman"/>
          <w:b/>
          <w:szCs w:val="24"/>
        </w:rPr>
        <w:t>/</w:t>
      </w:r>
      <w:r w:rsidR="000B5A6E" w:rsidRPr="007B5A16">
        <w:rPr>
          <w:rFonts w:ascii="Times New Roman" w:hAnsi="Times New Roman"/>
          <w:b/>
          <w:szCs w:val="24"/>
        </w:rPr>
        <w:t xml:space="preserve"> </w:t>
      </w:r>
      <w:r w:rsidR="000B5A6E" w:rsidRPr="007B5A16">
        <w:rPr>
          <w:rFonts w:ascii="Times New Roman" w:hAnsi="Times New Roman"/>
          <w:szCs w:val="24"/>
        </w:rPr>
        <w:t xml:space="preserve">Véc tơ cường độ điện trường </w:t>
      </w:r>
      <m:oMath>
        <m:acc>
          <m:accPr>
            <m:chr m:val="⃗"/>
            <m:ctrlPr>
              <w:rPr>
                <w:rFonts w:ascii="Cambria Math" w:hAnsi="Cambria Math"/>
                <w:i/>
                <w:sz w:val="20"/>
                <w:szCs w:val="20"/>
              </w:rPr>
            </m:ctrlPr>
          </m:accPr>
          <m:e>
            <m:r>
              <w:rPr>
                <w:rFonts w:ascii="Cambria Math" w:hAnsi="Cambria Math"/>
                <w:sz w:val="20"/>
                <w:szCs w:val="20"/>
              </w:rPr>
              <m:t>E</m:t>
            </m:r>
          </m:e>
        </m:acc>
      </m:oMath>
      <w:r w:rsidR="000B5A6E" w:rsidRPr="007B5A16">
        <w:rPr>
          <w:rFonts w:ascii="Times New Roman" w:hAnsi="Times New Roman"/>
          <w:szCs w:val="24"/>
        </w:rPr>
        <w:t xml:space="preserve"> do một điện tích điểm Q &gt; 0 gây ra thì:</w:t>
      </w:r>
      <w:r w:rsidR="000B5A6E" w:rsidRPr="007B5A16">
        <w:rPr>
          <w:rFonts w:ascii="Times New Roman" w:hAnsi="Times New Roman"/>
          <w:szCs w:val="24"/>
        </w:rPr>
        <w:cr/>
        <w:t>A. luôn hướng về Q.</w:t>
      </w:r>
      <w:r w:rsidR="000B5A6E" w:rsidRPr="007B5A16">
        <w:rPr>
          <w:rFonts w:ascii="Times New Roman" w:hAnsi="Times New Roman"/>
          <w:szCs w:val="24"/>
        </w:rPr>
        <w:tab/>
      </w:r>
      <w:r w:rsidR="000B5A6E" w:rsidRPr="007B5A16">
        <w:rPr>
          <w:rFonts w:ascii="Times New Roman" w:hAnsi="Times New Roman"/>
          <w:szCs w:val="24"/>
        </w:rPr>
        <w:tab/>
        <w:t>B.</w:t>
      </w:r>
      <w:r w:rsidR="000B5A6E" w:rsidRPr="007B5A16">
        <w:rPr>
          <w:rFonts w:ascii="Times New Roman" w:eastAsia="Times New Roman" w:hAnsi="Times New Roman"/>
          <w:szCs w:val="24"/>
        </w:rPr>
        <w:t xml:space="preserve"> tại mỗi điểm xác định trong điện trường độ lớn </w:t>
      </w:r>
      <m:oMath>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 xml:space="preserve"> </m:t>
        </m:r>
      </m:oMath>
      <w:r w:rsidR="000B5A6E" w:rsidRPr="007B5A16">
        <w:rPr>
          <w:rFonts w:ascii="Times New Roman" w:eastAsia="Times New Roman" w:hAnsi="Times New Roman"/>
          <w:szCs w:val="24"/>
        </w:rPr>
        <w:t>thay đổi theo thời gian.</w:t>
      </w:r>
    </w:p>
    <w:p w:rsidR="000B5A6E" w:rsidRPr="007B5A16" w:rsidRDefault="000B5A6E" w:rsidP="000B5A6E">
      <w:pPr>
        <w:pStyle w:val="NoSpacing"/>
        <w:rPr>
          <w:rFonts w:ascii="Times New Roman" w:eastAsia="Times New Roman" w:hAnsi="Times New Roman"/>
          <w:iCs/>
          <w:szCs w:val="24"/>
        </w:rPr>
      </w:pPr>
      <w:r w:rsidRPr="007B5A16">
        <w:rPr>
          <w:rFonts w:ascii="Times New Roman" w:hAnsi="Times New Roman"/>
          <w:color w:val="0000FF"/>
          <w:szCs w:val="24"/>
        </w:rPr>
        <w:t xml:space="preserve">C. luôn hướng xa Q. </w:t>
      </w:r>
      <w:r w:rsidRPr="007B5A16">
        <w:rPr>
          <w:rFonts w:ascii="Times New Roman" w:hAnsi="Times New Roman"/>
          <w:szCs w:val="24"/>
        </w:rPr>
        <w:tab/>
      </w:r>
      <w:r w:rsidRPr="007B5A16">
        <w:rPr>
          <w:rFonts w:ascii="Times New Roman" w:hAnsi="Times New Roman"/>
          <w:szCs w:val="24"/>
        </w:rPr>
        <w:tab/>
      </w:r>
      <w:r w:rsidRPr="007B5A16">
        <w:rPr>
          <w:rFonts w:ascii="Times New Roman" w:eastAsia="Times New Roman" w:hAnsi="Times New Roman"/>
          <w:szCs w:val="24"/>
        </w:rPr>
        <w:t xml:space="preserve">D. tại mọi điểm trong điện trường độ lớn </w:t>
      </w:r>
      <m:oMath>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 xml:space="preserve"> </m:t>
        </m:r>
      </m:oMath>
      <w:r w:rsidRPr="007B5A16">
        <w:rPr>
          <w:rFonts w:ascii="Times New Roman" w:eastAsia="Times New Roman" w:hAnsi="Times New Roman"/>
          <w:szCs w:val="24"/>
        </w:rPr>
        <w:t xml:space="preserve">là hằng số. </w:t>
      </w:r>
    </w:p>
    <w:p w:rsidR="002A1682" w:rsidRPr="007B5A16" w:rsidRDefault="00EF0B0E" w:rsidP="002A1682">
      <w:pPr>
        <w:jc w:val="both"/>
      </w:pPr>
      <w:r w:rsidRPr="007B5A16">
        <w:rPr>
          <w:b/>
        </w:rPr>
        <w:t>10</w:t>
      </w:r>
      <w:r w:rsidR="00D363C7" w:rsidRPr="007B5A16">
        <w:rPr>
          <w:b/>
        </w:rPr>
        <w:t>/</w:t>
      </w:r>
      <w:r w:rsidR="002A1682" w:rsidRPr="007B5A16">
        <w:t xml:space="preserve">  Đường sức điện cho biết</w:t>
      </w:r>
    </w:p>
    <w:p w:rsidR="002A1682" w:rsidRPr="007B5A16" w:rsidRDefault="002A1682" w:rsidP="002A1682">
      <w:pPr>
        <w:jc w:val="both"/>
      </w:pPr>
      <w:r w:rsidRPr="007B5A16">
        <w:t>A. độ lớn lực tác dụng lên điện tích đặt trên đường sức ấy.</w:t>
      </w:r>
    </w:p>
    <w:p w:rsidR="002A1682" w:rsidRPr="007B5A16" w:rsidRDefault="002A1682" w:rsidP="002A1682">
      <w:pPr>
        <w:jc w:val="both"/>
      </w:pPr>
      <w:r w:rsidRPr="007B5A16">
        <w:t>B. độ lớn của điện tích nguồn sinh ra điện trường được biểu diễn bằng đường sức ấy.</w:t>
      </w:r>
    </w:p>
    <w:p w:rsidR="00FD62AA" w:rsidRPr="007B5A16" w:rsidRDefault="002A1682" w:rsidP="002A1682">
      <w:pPr>
        <w:jc w:val="both"/>
      </w:pPr>
      <w:r w:rsidRPr="007B5A16">
        <w:t>C. độ lớn điện tích thử cần đặt trên đường sức ấy.</w:t>
      </w:r>
    </w:p>
    <w:p w:rsidR="002A1682" w:rsidRPr="007B5A16" w:rsidRDefault="002A1682" w:rsidP="002A1682">
      <w:pPr>
        <w:jc w:val="both"/>
        <w:rPr>
          <w:color w:val="0000FF"/>
        </w:rPr>
      </w:pPr>
      <w:r w:rsidRPr="007B5A16">
        <w:rPr>
          <w:color w:val="0000FF"/>
        </w:rPr>
        <w:t>D. hướng của lực điện tác dụng lên điện tích điểm đặc trên đường sức ấy.</w:t>
      </w:r>
    </w:p>
    <w:p w:rsidR="002A1682" w:rsidRPr="007B5A16" w:rsidRDefault="00EF0B0E" w:rsidP="002A1682">
      <w:pPr>
        <w:jc w:val="both"/>
      </w:pPr>
      <w:r w:rsidRPr="007B5A16">
        <w:rPr>
          <w:b/>
        </w:rPr>
        <w:t>11</w:t>
      </w:r>
      <w:r w:rsidR="00D363C7" w:rsidRPr="007B5A16">
        <w:rPr>
          <w:b/>
        </w:rPr>
        <w:t>/</w:t>
      </w:r>
      <w:r w:rsidR="002A1682" w:rsidRPr="007B5A16">
        <w:t xml:space="preserve"> Trong các nhận xét sau, nhận xét không đúng với đặc điểm đường sức điện là:</w:t>
      </w:r>
    </w:p>
    <w:p w:rsidR="002A1682" w:rsidRPr="007B5A16" w:rsidRDefault="002A1682" w:rsidP="002A1682">
      <w:pPr>
        <w:jc w:val="both"/>
        <w:rPr>
          <w:color w:val="0000FF"/>
        </w:rPr>
      </w:pPr>
      <w:r w:rsidRPr="007B5A16">
        <w:rPr>
          <w:color w:val="0000FF"/>
        </w:rPr>
        <w:t>A. Các đường sức của cùng một điện trường có thể cắt  nhau.</w:t>
      </w:r>
    </w:p>
    <w:p w:rsidR="002A1682" w:rsidRPr="007B5A16" w:rsidRDefault="002A1682" w:rsidP="002A1682">
      <w:pPr>
        <w:jc w:val="both"/>
      </w:pPr>
      <w:r w:rsidRPr="007B5A16">
        <w:t>B. Các đường sức của điện trường tĩnh là đường không khép kín.</w:t>
      </w:r>
    </w:p>
    <w:p w:rsidR="002A1682" w:rsidRPr="007B5A16" w:rsidRDefault="002A1682" w:rsidP="002A1682">
      <w:pPr>
        <w:jc w:val="both"/>
      </w:pPr>
      <w:r w:rsidRPr="007B5A16">
        <w:t>C. Hướng của đường sức điện tại mỗi điểm là hướng của véc tơ cường độ điện trường tại điểm đó.</w:t>
      </w:r>
    </w:p>
    <w:p w:rsidR="002A1682" w:rsidRPr="007B5A16" w:rsidRDefault="002A1682" w:rsidP="002A1682">
      <w:pPr>
        <w:jc w:val="both"/>
      </w:pPr>
      <w:r w:rsidRPr="007B5A16">
        <w:t>D. Các đường sức là các đường có hướng.</w:t>
      </w:r>
    </w:p>
    <w:p w:rsidR="002A1682" w:rsidRPr="007B5A16" w:rsidRDefault="00EF0B0E" w:rsidP="002A1682">
      <w:pPr>
        <w:jc w:val="both"/>
      </w:pPr>
      <w:r w:rsidRPr="007B5A16">
        <w:rPr>
          <w:b/>
        </w:rPr>
        <w:lastRenderedPageBreak/>
        <w:t>12</w:t>
      </w:r>
      <w:r w:rsidR="00D363C7" w:rsidRPr="007B5A16">
        <w:rPr>
          <w:b/>
        </w:rPr>
        <w:t>/</w:t>
      </w:r>
      <w:r w:rsidR="002A1682" w:rsidRPr="007B5A16">
        <w:t xml:space="preserve"> Nhận định nào sau đây không đúng về đường sức của điện trường gây bởi điện tích điểm + Q?</w:t>
      </w:r>
    </w:p>
    <w:p w:rsidR="002A1682" w:rsidRPr="007B5A16" w:rsidRDefault="002A1682" w:rsidP="002A1682">
      <w:pPr>
        <w:jc w:val="both"/>
      </w:pPr>
      <w:r w:rsidRPr="007B5A16">
        <w:t>A. là những tia thẳng.</w:t>
      </w:r>
      <w:r w:rsidR="00FD62AA" w:rsidRPr="007B5A16">
        <w:t xml:space="preserve">               </w:t>
      </w:r>
      <w:r w:rsidR="009A021B" w:rsidRPr="007B5A16">
        <w:t xml:space="preserve">                </w:t>
      </w:r>
      <w:r w:rsidRPr="007B5A16">
        <w:t>B. có phương đi qua điện tích điểm.</w:t>
      </w:r>
    </w:p>
    <w:p w:rsidR="002A1682" w:rsidRPr="007B5A16" w:rsidRDefault="002A1682" w:rsidP="002A1682">
      <w:pPr>
        <w:jc w:val="both"/>
      </w:pPr>
      <w:r w:rsidRPr="007B5A16">
        <w:rPr>
          <w:color w:val="0000FF"/>
        </w:rPr>
        <w:t>C. có chiều h</w:t>
      </w:r>
      <w:r w:rsidR="00074900">
        <w:rPr>
          <w:color w:val="0000FF"/>
        </w:rPr>
        <w:t xml:space="preserve">ướng </w:t>
      </w:r>
      <w:r w:rsidRPr="007B5A16">
        <w:rPr>
          <w:color w:val="0000FF"/>
        </w:rPr>
        <w:t>về phía điện tích.</w:t>
      </w:r>
      <w:r w:rsidR="00FD62AA" w:rsidRPr="007B5A16">
        <w:rPr>
          <w:color w:val="0000FF"/>
        </w:rPr>
        <w:t xml:space="preserve">        </w:t>
      </w:r>
      <w:r w:rsidRPr="007B5A16">
        <w:t>D. không cắt nhau.</w:t>
      </w:r>
    </w:p>
    <w:p w:rsidR="002A1682" w:rsidRPr="007B5A16" w:rsidRDefault="00EF0B0E" w:rsidP="002A1682">
      <w:pPr>
        <w:jc w:val="both"/>
      </w:pPr>
      <w:r w:rsidRPr="007B5A16">
        <w:rPr>
          <w:b/>
        </w:rPr>
        <w:t>13</w:t>
      </w:r>
      <w:r w:rsidR="00D363C7" w:rsidRPr="007B5A16">
        <w:rPr>
          <w:b/>
        </w:rPr>
        <w:t>/</w:t>
      </w:r>
      <w:r w:rsidR="002A1682" w:rsidRPr="007B5A16">
        <w:t xml:space="preserve"> Điện trường đều là điện trường mà cường độ điện trường của nó</w:t>
      </w:r>
    </w:p>
    <w:p w:rsidR="002A1682" w:rsidRPr="007B5A16" w:rsidRDefault="002A1682" w:rsidP="002A1682">
      <w:pPr>
        <w:jc w:val="both"/>
        <w:rPr>
          <w:color w:val="0000FF"/>
        </w:rPr>
      </w:pPr>
      <w:r w:rsidRPr="007B5A16">
        <w:t>A. có hướng như nhau tại mọi điểm.</w:t>
      </w:r>
      <w:r w:rsidR="00FD62AA" w:rsidRPr="007B5A16">
        <w:t xml:space="preserve">         </w:t>
      </w:r>
      <w:r w:rsidRPr="007B5A16">
        <w:rPr>
          <w:color w:val="0000FF"/>
        </w:rPr>
        <w:t>B. có hướng và độ lớn như nhau tại mọi điện.</w:t>
      </w:r>
    </w:p>
    <w:p w:rsidR="002A1682" w:rsidRPr="007B5A16" w:rsidRDefault="002A1682" w:rsidP="002A1682">
      <w:pPr>
        <w:jc w:val="both"/>
      </w:pPr>
      <w:r w:rsidRPr="007B5A16">
        <w:t>C. có độ lớn như nhau tại mọi điểm.</w:t>
      </w:r>
      <w:r w:rsidR="00FD62AA" w:rsidRPr="007B5A16">
        <w:t xml:space="preserve">         </w:t>
      </w:r>
      <w:r w:rsidRPr="007B5A16">
        <w:t>D. có độ lớn giảm dần theo thời gian.</w:t>
      </w:r>
    </w:p>
    <w:p w:rsidR="001971B2" w:rsidRPr="007B5A16" w:rsidRDefault="00EF0B0E" w:rsidP="00ED2742">
      <w:pPr>
        <w:autoSpaceDE w:val="0"/>
        <w:autoSpaceDN w:val="0"/>
        <w:adjustRightInd w:val="0"/>
        <w:spacing w:after="120"/>
        <w:jc w:val="both"/>
        <w:rPr>
          <w:color w:val="000000"/>
        </w:rPr>
      </w:pPr>
      <w:r w:rsidRPr="007B5A16">
        <w:rPr>
          <w:b/>
          <w:color w:val="000000"/>
        </w:rPr>
        <w:t>14</w:t>
      </w:r>
      <w:r w:rsidR="00D363C7" w:rsidRPr="007B5A16">
        <w:rPr>
          <w:b/>
          <w:color w:val="000000"/>
        </w:rPr>
        <w:t>/</w:t>
      </w:r>
      <w:r w:rsidR="001971B2" w:rsidRPr="007B5A16">
        <w:rPr>
          <w:color w:val="000000"/>
        </w:rPr>
        <w:t xml:space="preserve"> Cường độ điện trường là đại lượng</w:t>
      </w:r>
    </w:p>
    <w:p w:rsidR="001971B2" w:rsidRPr="007B5A16" w:rsidRDefault="001971B2" w:rsidP="00ED2742">
      <w:pPr>
        <w:autoSpaceDE w:val="0"/>
        <w:autoSpaceDN w:val="0"/>
        <w:adjustRightInd w:val="0"/>
        <w:spacing w:after="120"/>
        <w:ind w:left="48"/>
        <w:jc w:val="both"/>
        <w:rPr>
          <w:color w:val="000000"/>
        </w:rPr>
      </w:pPr>
      <w:r w:rsidRPr="007B5A16">
        <w:rPr>
          <w:color w:val="0000FF"/>
        </w:rPr>
        <w:t xml:space="preserve">A. vectơ         </w:t>
      </w:r>
      <w:r w:rsidR="00ED2742">
        <w:t xml:space="preserve">B. </w:t>
      </w:r>
      <w:r w:rsidRPr="007B5A16">
        <w:rPr>
          <w:color w:val="000000"/>
        </w:rPr>
        <w:t>vô hướng, có giá trị dương        C. vô hướng, có giá trị dương hoặc âm</w:t>
      </w:r>
    </w:p>
    <w:p w:rsidR="001971B2" w:rsidRPr="007B5A16" w:rsidRDefault="00ED2742" w:rsidP="00ED2742">
      <w:pPr>
        <w:autoSpaceDE w:val="0"/>
        <w:autoSpaceDN w:val="0"/>
        <w:adjustRightInd w:val="0"/>
        <w:spacing w:after="120"/>
        <w:ind w:left="48"/>
        <w:jc w:val="both"/>
        <w:rPr>
          <w:color w:val="000000"/>
        </w:rPr>
      </w:pPr>
      <w:r>
        <w:rPr>
          <w:color w:val="000000"/>
        </w:rPr>
        <w:t>D. vectơ</w:t>
      </w:r>
      <w:r w:rsidR="001971B2" w:rsidRPr="007B5A16">
        <w:rPr>
          <w:color w:val="000000"/>
        </w:rPr>
        <w:t>, có chiều luôn hướng vào điện tích.</w:t>
      </w:r>
    </w:p>
    <w:p w:rsidR="001971B2" w:rsidRPr="007B5A16" w:rsidRDefault="00EF0B0E" w:rsidP="00ED2742">
      <w:pPr>
        <w:autoSpaceDE w:val="0"/>
        <w:autoSpaceDN w:val="0"/>
        <w:adjustRightInd w:val="0"/>
        <w:spacing w:after="120"/>
        <w:jc w:val="both"/>
        <w:rPr>
          <w:color w:val="000000"/>
        </w:rPr>
      </w:pPr>
      <w:r w:rsidRPr="007B5A16">
        <w:rPr>
          <w:b/>
          <w:color w:val="000000"/>
        </w:rPr>
        <w:t>15</w:t>
      </w:r>
      <w:r w:rsidR="00D363C7" w:rsidRPr="007B5A16">
        <w:rPr>
          <w:b/>
          <w:color w:val="000000"/>
        </w:rPr>
        <w:t>/</w:t>
      </w:r>
      <w:r w:rsidR="001971B2" w:rsidRPr="007B5A16">
        <w:rPr>
          <w:color w:val="000000"/>
        </w:rPr>
        <w:t xml:space="preserve"> Vectơ cường độ điện trường tại một điểm trong điện trường luôn:</w:t>
      </w:r>
    </w:p>
    <w:p w:rsidR="001971B2" w:rsidRPr="007B5A16" w:rsidRDefault="001971B2" w:rsidP="00ED2742">
      <w:pPr>
        <w:autoSpaceDE w:val="0"/>
        <w:autoSpaceDN w:val="0"/>
        <w:adjustRightInd w:val="0"/>
        <w:spacing w:after="120"/>
        <w:ind w:left="48"/>
        <w:jc w:val="both"/>
        <w:rPr>
          <w:color w:val="000000"/>
        </w:rPr>
      </w:pPr>
      <w:r w:rsidRPr="007B5A16">
        <w:rPr>
          <w:color w:val="000000"/>
        </w:rPr>
        <w:t xml:space="preserve">A. cùng hướng với lực </w:t>
      </w:r>
      <w:r w:rsidRPr="007B5A16">
        <w:rPr>
          <w:color w:val="000000"/>
          <w:position w:val="-4"/>
        </w:rPr>
        <w:object w:dxaOrig="260" w:dyaOrig="320">
          <v:shape id="_x0000_i1054" type="#_x0000_t75" style="width:13pt;height:16.1pt" o:ole="">
            <v:imagedata r:id="rId52" o:title=""/>
          </v:shape>
          <o:OLEObject Type="Embed" ProgID="Equation.3" ShapeID="_x0000_i1054" DrawAspect="Content" ObjectID="_1581494812" r:id="rId53"/>
        </w:object>
      </w:r>
      <w:r w:rsidRPr="007B5A16">
        <w:rPr>
          <w:color w:val="000000"/>
        </w:rPr>
        <w:t xml:space="preserve">tác dụng lên điện tích q đặt tại điểm đó.   </w:t>
      </w:r>
    </w:p>
    <w:p w:rsidR="001971B2" w:rsidRPr="007B5A16" w:rsidRDefault="001971B2" w:rsidP="00ED2742">
      <w:pPr>
        <w:autoSpaceDE w:val="0"/>
        <w:autoSpaceDN w:val="0"/>
        <w:adjustRightInd w:val="0"/>
        <w:spacing w:after="120"/>
        <w:ind w:left="48"/>
        <w:jc w:val="both"/>
        <w:rPr>
          <w:color w:val="0000FF"/>
        </w:rPr>
      </w:pPr>
      <w:r w:rsidRPr="007B5A16">
        <w:rPr>
          <w:color w:val="000000"/>
        </w:rPr>
        <w:t xml:space="preserve">B. ngược hướng với lực </w:t>
      </w:r>
      <w:r w:rsidRPr="007B5A16">
        <w:rPr>
          <w:color w:val="000000"/>
          <w:position w:val="-4"/>
        </w:rPr>
        <w:object w:dxaOrig="260" w:dyaOrig="320">
          <v:shape id="_x0000_i1055" type="#_x0000_t75" style="width:13pt;height:16.1pt" o:ole="">
            <v:imagedata r:id="rId54" o:title=""/>
          </v:shape>
          <o:OLEObject Type="Embed" ProgID="Equation.3" ShapeID="_x0000_i1055" DrawAspect="Content" ObjectID="_1581494813" r:id="rId55"/>
        </w:object>
      </w:r>
      <w:r w:rsidRPr="007B5A16">
        <w:rPr>
          <w:color w:val="000000"/>
        </w:rPr>
        <w:t xml:space="preserve">tác dụng lên điện tích q đặt tại điểm đó.            </w:t>
      </w:r>
      <w:r w:rsidRPr="007B5A16">
        <w:rPr>
          <w:color w:val="0000FF"/>
        </w:rPr>
        <w:t xml:space="preserve">   </w:t>
      </w:r>
    </w:p>
    <w:p w:rsidR="001971B2" w:rsidRPr="007B5A16" w:rsidRDefault="001971B2" w:rsidP="00ED2742">
      <w:pPr>
        <w:autoSpaceDE w:val="0"/>
        <w:autoSpaceDN w:val="0"/>
        <w:adjustRightInd w:val="0"/>
        <w:spacing w:after="120"/>
        <w:ind w:left="48"/>
        <w:jc w:val="both"/>
        <w:rPr>
          <w:color w:val="000000"/>
        </w:rPr>
      </w:pPr>
      <w:r w:rsidRPr="007B5A16">
        <w:rPr>
          <w:color w:val="0000FF"/>
        </w:rPr>
        <w:t xml:space="preserve">C. cùng phương với lực </w:t>
      </w:r>
      <w:r w:rsidRPr="007B5A16">
        <w:rPr>
          <w:color w:val="0000FF"/>
          <w:position w:val="-4"/>
        </w:rPr>
        <w:object w:dxaOrig="260" w:dyaOrig="320">
          <v:shape id="_x0000_i1056" type="#_x0000_t75" style="width:13pt;height:16.1pt" o:ole="">
            <v:imagedata r:id="rId54" o:title=""/>
          </v:shape>
          <o:OLEObject Type="Embed" ProgID="Equation.3" ShapeID="_x0000_i1056" DrawAspect="Content" ObjectID="_1581494814" r:id="rId56"/>
        </w:object>
      </w:r>
      <w:r w:rsidRPr="007B5A16">
        <w:rPr>
          <w:color w:val="0000FF"/>
        </w:rPr>
        <w:t xml:space="preserve">tác dụng lên điện tích q đặt tại điểm đó.                </w:t>
      </w:r>
      <w:r w:rsidRPr="007B5A16">
        <w:rPr>
          <w:color w:val="000000"/>
        </w:rPr>
        <w:t xml:space="preserve">   </w:t>
      </w:r>
    </w:p>
    <w:p w:rsidR="001971B2" w:rsidRPr="007B5A16" w:rsidRDefault="001971B2" w:rsidP="00ED2742">
      <w:pPr>
        <w:autoSpaceDE w:val="0"/>
        <w:autoSpaceDN w:val="0"/>
        <w:adjustRightInd w:val="0"/>
        <w:spacing w:after="120"/>
        <w:ind w:left="48"/>
        <w:jc w:val="both"/>
        <w:rPr>
          <w:color w:val="000000"/>
        </w:rPr>
      </w:pPr>
      <w:r w:rsidRPr="007B5A16">
        <w:rPr>
          <w:color w:val="000000"/>
        </w:rPr>
        <w:t xml:space="preserve">D. ngược phương với lực </w:t>
      </w:r>
      <w:r w:rsidRPr="007B5A16">
        <w:rPr>
          <w:color w:val="000000"/>
          <w:position w:val="-4"/>
        </w:rPr>
        <w:object w:dxaOrig="260" w:dyaOrig="320">
          <v:shape id="_x0000_i1057" type="#_x0000_t75" style="width:13pt;height:16.1pt" o:ole="">
            <v:imagedata r:id="rId54" o:title=""/>
          </v:shape>
          <o:OLEObject Type="Embed" ProgID="Equation.3" ShapeID="_x0000_i1057" DrawAspect="Content" ObjectID="_1581494815" r:id="rId57"/>
        </w:object>
      </w:r>
      <w:r w:rsidRPr="007B5A16">
        <w:rPr>
          <w:color w:val="000000"/>
        </w:rPr>
        <w:t>tác dụng lên điện tích q đặt tại điểm đó.</w:t>
      </w:r>
    </w:p>
    <w:p w:rsidR="001971B2" w:rsidRPr="007B5A16" w:rsidRDefault="00EF0B0E" w:rsidP="00ED2742">
      <w:pPr>
        <w:autoSpaceDE w:val="0"/>
        <w:autoSpaceDN w:val="0"/>
        <w:adjustRightInd w:val="0"/>
        <w:spacing w:after="120"/>
        <w:ind w:left="48"/>
        <w:jc w:val="both"/>
        <w:rPr>
          <w:color w:val="000000"/>
        </w:rPr>
      </w:pPr>
      <w:r w:rsidRPr="007B5A16">
        <w:rPr>
          <w:b/>
          <w:color w:val="000000"/>
        </w:rPr>
        <w:t>16</w:t>
      </w:r>
      <w:r w:rsidR="00D363C7" w:rsidRPr="007B5A16">
        <w:rPr>
          <w:b/>
          <w:color w:val="000000"/>
        </w:rPr>
        <w:t>/</w:t>
      </w:r>
      <w:r w:rsidR="001971B2" w:rsidRPr="007B5A16">
        <w:rPr>
          <w:color w:val="000000"/>
        </w:rPr>
        <w:t xml:space="preserve"> Cường độ điện trường tại một điểm là đại lượng đặt trưng cho điện trường:</w:t>
      </w:r>
    </w:p>
    <w:p w:rsidR="001971B2" w:rsidRPr="007B5A16" w:rsidRDefault="001971B2" w:rsidP="00ED2742">
      <w:pPr>
        <w:autoSpaceDE w:val="0"/>
        <w:autoSpaceDN w:val="0"/>
        <w:adjustRightInd w:val="0"/>
        <w:spacing w:after="120"/>
        <w:ind w:left="48"/>
        <w:jc w:val="both"/>
        <w:rPr>
          <w:color w:val="000000"/>
        </w:rPr>
      </w:pPr>
      <w:r w:rsidRPr="007B5A16">
        <w:rPr>
          <w:color w:val="000000"/>
        </w:rPr>
        <w:t xml:space="preserve">A. về khả năng thực hiện công.              B. về tốc độ biến thiên của điện trường        </w:t>
      </w:r>
    </w:p>
    <w:p w:rsidR="001971B2" w:rsidRPr="007B5A16" w:rsidRDefault="001971B2" w:rsidP="00ED2742">
      <w:pPr>
        <w:autoSpaceDE w:val="0"/>
        <w:autoSpaceDN w:val="0"/>
        <w:adjustRightInd w:val="0"/>
        <w:spacing w:after="120"/>
        <w:ind w:left="48"/>
        <w:jc w:val="both"/>
        <w:rPr>
          <w:color w:val="000000"/>
        </w:rPr>
      </w:pPr>
      <w:r w:rsidRPr="007B5A16">
        <w:rPr>
          <w:color w:val="0000FF"/>
        </w:rPr>
        <w:t xml:space="preserve">C. về mặt tác dụng lực. </w:t>
      </w:r>
      <w:r w:rsidRPr="007B5A16">
        <w:rPr>
          <w:color w:val="000000"/>
        </w:rPr>
        <w:t xml:space="preserve">                          D. về năng lượng. </w:t>
      </w:r>
    </w:p>
    <w:p w:rsidR="001971B2" w:rsidRPr="007B5A16" w:rsidRDefault="00EF0B0E" w:rsidP="00ED2742">
      <w:pPr>
        <w:autoSpaceDE w:val="0"/>
        <w:autoSpaceDN w:val="0"/>
        <w:adjustRightInd w:val="0"/>
        <w:spacing w:after="120"/>
        <w:ind w:left="19"/>
        <w:jc w:val="both"/>
        <w:rPr>
          <w:color w:val="000000"/>
          <w:lang w:val="vi-VN"/>
        </w:rPr>
      </w:pPr>
      <w:r w:rsidRPr="007B5A16">
        <w:rPr>
          <w:b/>
          <w:color w:val="000000"/>
        </w:rPr>
        <w:t>17</w:t>
      </w:r>
      <w:r w:rsidR="00D363C7" w:rsidRPr="007B5A16">
        <w:rPr>
          <w:b/>
          <w:color w:val="000000"/>
        </w:rPr>
        <w:t>/</w:t>
      </w:r>
      <w:r w:rsidR="001971B2" w:rsidRPr="007B5A16">
        <w:rPr>
          <w:color w:val="000000"/>
        </w:rPr>
        <w:t xml:space="preserve"> </w:t>
      </w:r>
      <w:r w:rsidR="001971B2" w:rsidRPr="007B5A16">
        <w:rPr>
          <w:color w:val="000000"/>
          <w:lang w:val="vi-VN"/>
        </w:rPr>
        <w:t>Điện trường đều là điện trường có</w:t>
      </w:r>
    </w:p>
    <w:p w:rsidR="001971B2" w:rsidRPr="007B5A16" w:rsidRDefault="001971B2" w:rsidP="00ED2742">
      <w:pPr>
        <w:autoSpaceDE w:val="0"/>
        <w:autoSpaceDN w:val="0"/>
        <w:adjustRightInd w:val="0"/>
        <w:spacing w:after="120"/>
        <w:ind w:left="19"/>
        <w:jc w:val="both"/>
        <w:rPr>
          <w:color w:val="0000FF"/>
          <w:lang w:val="vi-VN"/>
        </w:rPr>
      </w:pPr>
      <w:r w:rsidRPr="007B5A16">
        <w:rPr>
          <w:color w:val="0000FF"/>
          <w:lang w:val="vi-VN"/>
        </w:rPr>
        <w:t xml:space="preserve">A. vectơ cường độ điện trường tại mọi điểm đều bằng nhau       </w:t>
      </w:r>
    </w:p>
    <w:p w:rsidR="001971B2" w:rsidRPr="007B5A16" w:rsidRDefault="001971B2" w:rsidP="00ED2742">
      <w:pPr>
        <w:autoSpaceDE w:val="0"/>
        <w:autoSpaceDN w:val="0"/>
        <w:adjustRightInd w:val="0"/>
        <w:spacing w:after="120"/>
        <w:ind w:left="19"/>
        <w:jc w:val="both"/>
        <w:rPr>
          <w:color w:val="000000"/>
          <w:lang w:val="vi-VN"/>
        </w:rPr>
      </w:pPr>
      <w:r w:rsidRPr="007B5A16">
        <w:rPr>
          <w:lang w:val="vi-VN"/>
        </w:rPr>
        <w:t xml:space="preserve">B. </w:t>
      </w:r>
      <w:r w:rsidRPr="007B5A16">
        <w:rPr>
          <w:color w:val="000000"/>
          <w:lang w:val="vi-VN"/>
        </w:rPr>
        <w:t xml:space="preserve">độ lớn cường độ điện trường tại mọi điểm đều bằng nhau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 xml:space="preserve">C. chiều của vectơ cường độ điện trường không đổi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D. độ lớn lực tác dụng lên một điện tích thử không thay đổi</w:t>
      </w:r>
    </w:p>
    <w:p w:rsidR="001971B2" w:rsidRPr="007B5A16" w:rsidRDefault="00EF0B0E" w:rsidP="00ED2742">
      <w:pPr>
        <w:autoSpaceDE w:val="0"/>
        <w:autoSpaceDN w:val="0"/>
        <w:adjustRightInd w:val="0"/>
        <w:spacing w:after="120"/>
        <w:jc w:val="both"/>
        <w:rPr>
          <w:color w:val="000000"/>
          <w:lang w:val="vi-VN"/>
        </w:rPr>
      </w:pPr>
      <w:r w:rsidRPr="007B5A16">
        <w:rPr>
          <w:b/>
          <w:color w:val="000000"/>
        </w:rPr>
        <w:t>18</w:t>
      </w:r>
      <w:r w:rsidR="00D363C7" w:rsidRPr="007B5A16">
        <w:rPr>
          <w:b/>
          <w:color w:val="000000"/>
        </w:rPr>
        <w:t>/</w:t>
      </w:r>
      <w:r w:rsidR="001971B2" w:rsidRPr="007B5A16">
        <w:rPr>
          <w:color w:val="000000"/>
          <w:lang w:val="vi-VN"/>
        </w:rPr>
        <w:t xml:space="preserve"> Chọn câu đúng</w:t>
      </w:r>
    </w:p>
    <w:p w:rsidR="001971B2" w:rsidRPr="007B5A16" w:rsidRDefault="001971B2" w:rsidP="00ED2742">
      <w:pPr>
        <w:autoSpaceDE w:val="0"/>
        <w:autoSpaceDN w:val="0"/>
        <w:adjustRightInd w:val="0"/>
        <w:spacing w:after="120"/>
        <w:jc w:val="both"/>
        <w:rPr>
          <w:color w:val="000000"/>
          <w:lang w:val="vi-VN"/>
        </w:rPr>
      </w:pPr>
      <w:r w:rsidRPr="007B5A16">
        <w:rPr>
          <w:color w:val="000000"/>
          <w:lang w:val="vi-VN"/>
        </w:rPr>
        <w:t xml:space="preserve">A. Điện trường đều là điện trường có mật độ đường sức không đổi        </w:t>
      </w:r>
    </w:p>
    <w:p w:rsidR="001971B2" w:rsidRPr="007B5A16" w:rsidRDefault="001971B2" w:rsidP="00ED2742">
      <w:pPr>
        <w:autoSpaceDE w:val="0"/>
        <w:autoSpaceDN w:val="0"/>
        <w:adjustRightInd w:val="0"/>
        <w:spacing w:after="120"/>
        <w:jc w:val="both"/>
        <w:rPr>
          <w:color w:val="0000FF"/>
          <w:lang w:val="vi-VN"/>
        </w:rPr>
      </w:pPr>
      <w:r w:rsidRPr="007B5A16">
        <w:rPr>
          <w:color w:val="0000FF"/>
          <w:lang w:val="vi-VN"/>
        </w:rPr>
        <w:t xml:space="preserve">B. Điện trường đều là điện trường có vectơ </w:t>
      </w:r>
      <w:r w:rsidRPr="007B5A16">
        <w:rPr>
          <w:color w:val="0000FF"/>
          <w:position w:val="-4"/>
        </w:rPr>
        <w:object w:dxaOrig="240" w:dyaOrig="320">
          <v:shape id="_x0000_i1058" type="#_x0000_t75" style="width:12.25pt;height:16.1pt" o:ole="">
            <v:imagedata r:id="rId58" o:title=""/>
          </v:shape>
          <o:OLEObject Type="Embed" ProgID="Equation.3" ShapeID="_x0000_i1058" DrawAspect="Content" ObjectID="_1581494816" r:id="rId59"/>
        </w:object>
      </w:r>
      <w:r w:rsidRPr="007B5A16">
        <w:rPr>
          <w:color w:val="0000FF"/>
          <w:lang w:val="vi-VN"/>
        </w:rPr>
        <w:t xml:space="preserve"> không đổi về hướng và độ lớn ở những điểm khác nhau   </w:t>
      </w:r>
    </w:p>
    <w:p w:rsidR="001971B2" w:rsidRPr="007B5A16" w:rsidRDefault="001971B2" w:rsidP="00ED2742">
      <w:pPr>
        <w:autoSpaceDE w:val="0"/>
        <w:autoSpaceDN w:val="0"/>
        <w:adjustRightInd w:val="0"/>
        <w:spacing w:after="120"/>
        <w:jc w:val="both"/>
        <w:rPr>
          <w:color w:val="000000"/>
          <w:lang w:val="vi-VN"/>
        </w:rPr>
      </w:pPr>
      <w:r w:rsidRPr="007B5A16">
        <w:rPr>
          <w:lang w:val="vi-VN"/>
        </w:rPr>
        <w:t>C.</w:t>
      </w:r>
      <w:r w:rsidRPr="007B5A16">
        <w:rPr>
          <w:color w:val="0000FF"/>
          <w:lang w:val="vi-VN"/>
        </w:rPr>
        <w:t xml:space="preserve"> </w:t>
      </w:r>
      <w:r w:rsidRPr="007B5A16">
        <w:rPr>
          <w:color w:val="000000"/>
          <w:lang w:val="vi-VN"/>
        </w:rPr>
        <w:t xml:space="preserve">Điện trường đều là điện trường do l điện tích điểm gây ra   </w:t>
      </w:r>
    </w:p>
    <w:p w:rsidR="001971B2" w:rsidRPr="007B5A16" w:rsidRDefault="001971B2" w:rsidP="00ED2742">
      <w:pPr>
        <w:autoSpaceDE w:val="0"/>
        <w:autoSpaceDN w:val="0"/>
        <w:adjustRightInd w:val="0"/>
        <w:spacing w:after="120"/>
        <w:jc w:val="both"/>
        <w:rPr>
          <w:color w:val="000000"/>
          <w:lang w:val="vi-VN"/>
        </w:rPr>
      </w:pPr>
      <w:r w:rsidRPr="007B5A16">
        <w:rPr>
          <w:color w:val="000000"/>
          <w:lang w:val="vi-VN"/>
        </w:rPr>
        <w:t>D. Điện trường đều là điện trường do hệ 2 điện tích điểm gây ra</w:t>
      </w:r>
    </w:p>
    <w:p w:rsidR="001971B2" w:rsidRPr="007B5A16" w:rsidRDefault="00EF0B0E" w:rsidP="00ED2742">
      <w:pPr>
        <w:autoSpaceDE w:val="0"/>
        <w:autoSpaceDN w:val="0"/>
        <w:adjustRightInd w:val="0"/>
        <w:spacing w:after="120"/>
        <w:ind w:left="19"/>
        <w:jc w:val="both"/>
        <w:rPr>
          <w:color w:val="000000"/>
          <w:lang w:val="vi-VN"/>
        </w:rPr>
      </w:pPr>
      <w:r w:rsidRPr="007B5A16">
        <w:rPr>
          <w:b/>
          <w:color w:val="000000"/>
          <w:lang w:val="vi-VN"/>
        </w:rPr>
        <w:t>19</w:t>
      </w:r>
      <w:r w:rsidR="00D363C7" w:rsidRPr="007B5A16">
        <w:rPr>
          <w:b/>
          <w:color w:val="000000"/>
          <w:lang w:val="vi-VN"/>
        </w:rPr>
        <w:t>/</w:t>
      </w:r>
      <w:r w:rsidR="001971B2" w:rsidRPr="007B5A16">
        <w:rPr>
          <w:color w:val="000000"/>
          <w:lang w:val="vi-VN"/>
        </w:rPr>
        <w:t xml:space="preserve"> Lực điện trường là lực thế vì</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 xml:space="preserve">A. công của lực điện trường phụ thuộc vào độ lớn của điện tích di chuyển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B.</w:t>
      </w:r>
      <w:r w:rsidR="00074900" w:rsidRPr="00074900">
        <w:rPr>
          <w:color w:val="000000"/>
          <w:lang w:val="vi-VN"/>
        </w:rPr>
        <w:t xml:space="preserve"> </w:t>
      </w:r>
      <w:r w:rsidRPr="007B5A16">
        <w:rPr>
          <w:color w:val="000000"/>
          <w:lang w:val="vi-VN"/>
        </w:rPr>
        <w:t xml:space="preserve">công của lực điện trường phụ thuộc vào đường đi của điện tích di chuyển        </w:t>
      </w:r>
    </w:p>
    <w:p w:rsidR="001971B2" w:rsidRPr="007B5A16" w:rsidRDefault="001971B2" w:rsidP="00ED2742">
      <w:pPr>
        <w:autoSpaceDE w:val="0"/>
        <w:autoSpaceDN w:val="0"/>
        <w:adjustRightInd w:val="0"/>
        <w:spacing w:after="120"/>
        <w:ind w:left="19"/>
        <w:jc w:val="both"/>
        <w:rPr>
          <w:color w:val="0000FF"/>
          <w:lang w:val="vi-VN"/>
        </w:rPr>
      </w:pPr>
      <w:r w:rsidRPr="007B5A16">
        <w:rPr>
          <w:color w:val="0000FF"/>
          <w:lang w:val="vi-VN"/>
        </w:rPr>
        <w:t xml:space="preserve">C. công của lực điện trường không phụ thuộc vào đường đi của điện tích mà chỉ phụ thuộc vào vị trí điểm đầu và điểm cuối của điện tích               </w:t>
      </w:r>
    </w:p>
    <w:p w:rsidR="001971B2" w:rsidRPr="007B5A16" w:rsidRDefault="001971B2" w:rsidP="00ED2742">
      <w:pPr>
        <w:autoSpaceDE w:val="0"/>
        <w:autoSpaceDN w:val="0"/>
        <w:adjustRightInd w:val="0"/>
        <w:spacing w:after="120"/>
        <w:ind w:left="19"/>
        <w:jc w:val="both"/>
        <w:rPr>
          <w:color w:val="000000"/>
          <w:lang w:val="vi-VN"/>
        </w:rPr>
      </w:pPr>
      <w:r w:rsidRPr="007B5A16">
        <w:rPr>
          <w:lang w:val="vi-VN"/>
        </w:rPr>
        <w:t xml:space="preserve">D. </w:t>
      </w:r>
      <w:r w:rsidRPr="007B5A16">
        <w:rPr>
          <w:color w:val="000000"/>
          <w:lang w:val="vi-VN"/>
        </w:rPr>
        <w:t>công của lực điện trường phụ thuộc vào cường độ điện trường</w:t>
      </w:r>
    </w:p>
    <w:p w:rsidR="001971B2" w:rsidRPr="007B5A16" w:rsidRDefault="00EF0B0E" w:rsidP="00ED2742">
      <w:pPr>
        <w:autoSpaceDE w:val="0"/>
        <w:autoSpaceDN w:val="0"/>
        <w:adjustRightInd w:val="0"/>
        <w:spacing w:after="120"/>
        <w:ind w:left="19"/>
        <w:jc w:val="both"/>
        <w:rPr>
          <w:color w:val="000000"/>
          <w:lang w:val="vi-VN"/>
        </w:rPr>
      </w:pPr>
      <w:r w:rsidRPr="007B5A16">
        <w:rPr>
          <w:b/>
          <w:color w:val="000000"/>
        </w:rPr>
        <w:t>20</w:t>
      </w:r>
      <w:r w:rsidR="00D363C7" w:rsidRPr="007B5A16">
        <w:rPr>
          <w:b/>
          <w:color w:val="000000"/>
        </w:rPr>
        <w:t>/</w:t>
      </w:r>
      <w:r w:rsidR="001971B2" w:rsidRPr="007B5A16">
        <w:rPr>
          <w:color w:val="000000"/>
          <w:lang w:val="vi-VN"/>
        </w:rPr>
        <w:t xml:space="preserve"> Chọn câu sai:</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 xml:space="preserve">A. Đường sức là những đường mô tả trực quan điện trường.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 xml:space="preserve">B. Đường sức của điện trường do một điện tích điểm gây ra có dạng là những đường thẳng.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FF"/>
          <w:lang w:val="vi-VN"/>
        </w:rPr>
        <w:t>C. Vectơ cường độ điện trường có phương trùng với đường sức.</w:t>
      </w:r>
      <w:r w:rsidRPr="007B5A16">
        <w:rPr>
          <w:color w:val="000000"/>
          <w:lang w:val="vi-VN"/>
        </w:rPr>
        <w:t xml:space="preserve">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 xml:space="preserve">D. các đường sức của điện trường không cắt nhau. </w:t>
      </w:r>
    </w:p>
    <w:p w:rsidR="001971B2" w:rsidRPr="007B5A16" w:rsidRDefault="00EF0B0E" w:rsidP="00ED2742">
      <w:pPr>
        <w:autoSpaceDE w:val="0"/>
        <w:autoSpaceDN w:val="0"/>
        <w:adjustRightInd w:val="0"/>
        <w:spacing w:after="120"/>
        <w:ind w:left="19"/>
        <w:jc w:val="both"/>
        <w:rPr>
          <w:color w:val="000000"/>
          <w:lang w:val="vi-VN"/>
        </w:rPr>
      </w:pPr>
      <w:r w:rsidRPr="007B5A16">
        <w:rPr>
          <w:b/>
          <w:color w:val="000000"/>
          <w:lang w:val="vi-VN"/>
        </w:rPr>
        <w:lastRenderedPageBreak/>
        <w:t>21</w:t>
      </w:r>
      <w:r w:rsidR="00D363C7" w:rsidRPr="007B5A16">
        <w:rPr>
          <w:b/>
          <w:color w:val="000000"/>
          <w:lang w:val="vi-VN"/>
        </w:rPr>
        <w:t>/</w:t>
      </w:r>
      <w:r w:rsidR="001971B2" w:rsidRPr="007B5A16">
        <w:rPr>
          <w:color w:val="000000"/>
          <w:lang w:val="vi-VN"/>
        </w:rPr>
        <w:t xml:space="preserve"> Điện tích q đặt vào trong điện trường, dưới tác dụng của lực điện trường điện tích sẽ:</w:t>
      </w:r>
    </w:p>
    <w:p w:rsidR="001971B2" w:rsidRPr="007B5A16" w:rsidRDefault="001971B2" w:rsidP="00ED2742">
      <w:pPr>
        <w:autoSpaceDE w:val="0"/>
        <w:autoSpaceDN w:val="0"/>
        <w:adjustRightInd w:val="0"/>
        <w:spacing w:after="120"/>
        <w:ind w:left="19"/>
        <w:rPr>
          <w:color w:val="0000FF"/>
          <w:lang w:val="vi-VN"/>
        </w:rPr>
      </w:pPr>
      <w:r w:rsidRPr="007B5A16">
        <w:rPr>
          <w:color w:val="000000"/>
          <w:lang w:val="vi-VN"/>
        </w:rPr>
        <w:t xml:space="preserve">A. di chuyển cùng chiều </w:t>
      </w:r>
      <w:r w:rsidRPr="007B5A16">
        <w:rPr>
          <w:color w:val="000000"/>
          <w:position w:val="-4"/>
        </w:rPr>
        <w:object w:dxaOrig="240" w:dyaOrig="320">
          <v:shape id="_x0000_i1059" type="#_x0000_t75" style="width:12.25pt;height:16.1pt" o:ole="">
            <v:imagedata r:id="rId60" o:title=""/>
          </v:shape>
          <o:OLEObject Type="Embed" ProgID="Equation.3" ShapeID="_x0000_i1059" DrawAspect="Content" ObjectID="_1581494817" r:id="rId61"/>
        </w:object>
      </w:r>
      <w:r w:rsidRPr="007B5A16">
        <w:rPr>
          <w:color w:val="000000"/>
          <w:lang w:val="vi-VN"/>
        </w:rPr>
        <w:t xml:space="preserve"> nếu q &lt; 0                      B. di chuyển ngược chiều </w:t>
      </w:r>
      <w:r w:rsidRPr="007B5A16">
        <w:rPr>
          <w:color w:val="000000"/>
          <w:position w:val="-4"/>
        </w:rPr>
        <w:object w:dxaOrig="240" w:dyaOrig="320">
          <v:shape id="_x0000_i1060" type="#_x0000_t75" style="width:12.25pt;height:16.1pt" o:ole="">
            <v:imagedata r:id="rId62" o:title=""/>
          </v:shape>
          <o:OLEObject Type="Embed" ProgID="Equation.3" ShapeID="_x0000_i1060" DrawAspect="Content" ObjectID="_1581494818" r:id="rId63"/>
        </w:object>
      </w:r>
      <w:r w:rsidRPr="007B5A16">
        <w:rPr>
          <w:color w:val="000000"/>
          <w:lang w:val="vi-VN"/>
        </w:rPr>
        <w:t xml:space="preserve"> nếu q &gt; 0 </w:t>
      </w:r>
      <w:r w:rsidRPr="007B5A16">
        <w:rPr>
          <w:color w:val="0000FF"/>
          <w:lang w:val="vi-VN"/>
        </w:rPr>
        <w:t xml:space="preserve">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FF"/>
          <w:lang w:val="vi-VN"/>
        </w:rPr>
        <w:t xml:space="preserve">C. di chuyển cùng chiều </w:t>
      </w:r>
      <w:r w:rsidRPr="007B5A16">
        <w:rPr>
          <w:color w:val="0000FF"/>
          <w:position w:val="-4"/>
        </w:rPr>
        <w:object w:dxaOrig="240" w:dyaOrig="320">
          <v:shape id="_x0000_i1061" type="#_x0000_t75" style="width:12.25pt;height:16.1pt" o:ole="">
            <v:imagedata r:id="rId62" o:title=""/>
          </v:shape>
          <o:OLEObject Type="Embed" ProgID="Equation.3" ShapeID="_x0000_i1061" DrawAspect="Content" ObjectID="_1581494819" r:id="rId64"/>
        </w:object>
      </w:r>
      <w:r w:rsidRPr="007B5A16">
        <w:rPr>
          <w:color w:val="0000FF"/>
          <w:lang w:val="vi-VN"/>
        </w:rPr>
        <w:t xml:space="preserve"> nếu q &gt; 0                      </w:t>
      </w:r>
      <w:r w:rsidRPr="007B5A16">
        <w:rPr>
          <w:lang w:val="vi-VN"/>
        </w:rPr>
        <w:t xml:space="preserve">D. </w:t>
      </w:r>
      <w:r w:rsidRPr="007B5A16">
        <w:rPr>
          <w:color w:val="000000"/>
          <w:lang w:val="vi-VN"/>
        </w:rPr>
        <w:t xml:space="preserve">chuyển động theo chiều </w:t>
      </w:r>
      <w:r w:rsidRPr="007B5A16">
        <w:rPr>
          <w:color w:val="000000"/>
          <w:position w:val="-4"/>
        </w:rPr>
        <w:object w:dxaOrig="240" w:dyaOrig="320">
          <v:shape id="_x0000_i1062" type="#_x0000_t75" style="width:12.25pt;height:16.1pt" o:ole="">
            <v:imagedata r:id="rId62" o:title=""/>
          </v:shape>
          <o:OLEObject Type="Embed" ProgID="Equation.3" ShapeID="_x0000_i1062" DrawAspect="Content" ObjectID="_1581494820" r:id="rId65"/>
        </w:object>
      </w:r>
      <w:r w:rsidRPr="007B5A16">
        <w:rPr>
          <w:color w:val="000000"/>
          <w:lang w:val="vi-VN"/>
        </w:rPr>
        <w:t xml:space="preserve"> bất kì</w:t>
      </w:r>
    </w:p>
    <w:p w:rsidR="001971B2" w:rsidRPr="007B5A16" w:rsidRDefault="00EF0B0E" w:rsidP="00ED2742">
      <w:pPr>
        <w:autoSpaceDE w:val="0"/>
        <w:autoSpaceDN w:val="0"/>
        <w:adjustRightInd w:val="0"/>
        <w:spacing w:after="120"/>
        <w:ind w:left="19"/>
        <w:jc w:val="both"/>
        <w:rPr>
          <w:color w:val="000000"/>
          <w:lang w:val="vi-VN"/>
        </w:rPr>
      </w:pPr>
      <w:r w:rsidRPr="007B5A16">
        <w:rPr>
          <w:b/>
          <w:color w:val="000000"/>
          <w:lang w:val="vi-VN"/>
        </w:rPr>
        <w:t>22</w:t>
      </w:r>
      <w:r w:rsidR="00D363C7" w:rsidRPr="007B5A16">
        <w:rPr>
          <w:b/>
          <w:color w:val="000000"/>
          <w:lang w:val="vi-VN"/>
        </w:rPr>
        <w:t>/</w:t>
      </w:r>
      <w:r w:rsidR="001971B2" w:rsidRPr="007B5A16">
        <w:rPr>
          <w:color w:val="000000"/>
          <w:lang w:val="vi-VN"/>
        </w:rPr>
        <w:t xml:space="preserve"> Có hai phát biểu sau đây: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 xml:space="preserve">I: " Khi điện tích điểm di chuyển dưới tác dụng của lực điện trường thì quỹ đạo của điện tích điểm đó chính là đường sức qua điện tích điểm đó''.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vì  II: "Lực điện trường tác dụng lên điện tích điểm có phương trùng với tiếp tuyến của đường sức''.</w:t>
      </w:r>
    </w:p>
    <w:p w:rsidR="001971B2" w:rsidRPr="007B5A16" w:rsidRDefault="001971B2" w:rsidP="00ED2742">
      <w:pPr>
        <w:autoSpaceDE w:val="0"/>
        <w:autoSpaceDN w:val="0"/>
        <w:adjustRightInd w:val="0"/>
        <w:spacing w:after="120"/>
        <w:jc w:val="both"/>
        <w:rPr>
          <w:color w:val="000000"/>
          <w:lang w:val="vi-VN"/>
        </w:rPr>
      </w:pPr>
      <w:r w:rsidRPr="007B5A16">
        <w:rPr>
          <w:color w:val="000000"/>
          <w:lang w:val="vi-VN"/>
        </w:rPr>
        <w:t xml:space="preserve">A. Phát biểu Iđúng, phát biểu II đúng, hai phát biểu có tương quan.     </w:t>
      </w:r>
    </w:p>
    <w:p w:rsidR="001971B2" w:rsidRPr="007B5A16" w:rsidRDefault="001971B2" w:rsidP="00ED2742">
      <w:pPr>
        <w:autoSpaceDE w:val="0"/>
        <w:autoSpaceDN w:val="0"/>
        <w:adjustRightInd w:val="0"/>
        <w:spacing w:after="120"/>
        <w:jc w:val="both"/>
        <w:rPr>
          <w:color w:val="000000"/>
          <w:lang w:val="vi-VN"/>
        </w:rPr>
      </w:pPr>
      <w:r w:rsidRPr="007B5A16">
        <w:rPr>
          <w:color w:val="000000"/>
          <w:lang w:val="vi-VN"/>
        </w:rPr>
        <w:t xml:space="preserve">B. Phát biểu I đúng, phát biểu II đúng, hai phát biểu không tương quan.    </w:t>
      </w:r>
    </w:p>
    <w:p w:rsidR="001971B2" w:rsidRPr="007B5A16" w:rsidRDefault="001971B2" w:rsidP="00ED2742">
      <w:pPr>
        <w:autoSpaceDE w:val="0"/>
        <w:autoSpaceDN w:val="0"/>
        <w:adjustRightInd w:val="0"/>
        <w:spacing w:after="120"/>
        <w:jc w:val="both"/>
        <w:rPr>
          <w:color w:val="000000"/>
        </w:rPr>
      </w:pPr>
      <w:r w:rsidRPr="007B5A16">
        <w:rPr>
          <w:color w:val="000000"/>
        </w:rPr>
        <w:t xml:space="preserve">C. Phát biểu I đúng, phát biểu II sai.   </w:t>
      </w:r>
      <w:r w:rsidR="00B34967" w:rsidRPr="007B5A16">
        <w:rPr>
          <w:color w:val="000000"/>
        </w:rPr>
        <w:t xml:space="preserve">                         </w:t>
      </w:r>
      <w:r w:rsidRPr="007B5A16">
        <w:rPr>
          <w:color w:val="0000FF"/>
        </w:rPr>
        <w:t xml:space="preserve">D. Phát biểu I sai, phát biểu II đúng. </w:t>
      </w:r>
    </w:p>
    <w:p w:rsidR="001971B2" w:rsidRPr="007B5A16" w:rsidRDefault="00EF0B0E" w:rsidP="00ED2742">
      <w:pPr>
        <w:autoSpaceDE w:val="0"/>
        <w:autoSpaceDN w:val="0"/>
        <w:adjustRightInd w:val="0"/>
        <w:spacing w:after="120"/>
        <w:jc w:val="both"/>
        <w:rPr>
          <w:color w:val="000000"/>
        </w:rPr>
      </w:pPr>
      <w:r w:rsidRPr="007B5A16">
        <w:rPr>
          <w:b/>
          <w:color w:val="000000"/>
        </w:rPr>
        <w:t>23</w:t>
      </w:r>
      <w:r w:rsidR="00D363C7" w:rsidRPr="007B5A16">
        <w:rPr>
          <w:b/>
          <w:color w:val="000000"/>
        </w:rPr>
        <w:t>/</w:t>
      </w:r>
      <w:r w:rsidR="001971B2" w:rsidRPr="007B5A16">
        <w:rPr>
          <w:color w:val="000000"/>
        </w:rPr>
        <w:t xml:space="preserve"> Có hai phát biểu sau:  </w:t>
      </w:r>
    </w:p>
    <w:p w:rsidR="001971B2" w:rsidRPr="007B5A16" w:rsidRDefault="001971B2" w:rsidP="00BD51DE">
      <w:pPr>
        <w:autoSpaceDE w:val="0"/>
        <w:autoSpaceDN w:val="0"/>
        <w:adjustRightInd w:val="0"/>
        <w:spacing w:after="120"/>
        <w:jc w:val="both"/>
        <w:rPr>
          <w:color w:val="000000"/>
        </w:rPr>
      </w:pPr>
      <w:r w:rsidRPr="007B5A16">
        <w:rPr>
          <w:color w:val="000000"/>
        </w:rPr>
        <w:t>I: "Khi một điện tích chuyển động trong điện trường đều và chỉ chịu tác dụng</w:t>
      </w:r>
      <w:r w:rsidR="00B34967" w:rsidRPr="007B5A16">
        <w:rPr>
          <w:color w:val="000000"/>
        </w:rPr>
        <w:t xml:space="preserve"> </w:t>
      </w:r>
      <w:r w:rsidRPr="007B5A16">
        <w:rPr>
          <w:color w:val="000000"/>
        </w:rPr>
        <w:t xml:space="preserve">của lực điện trường thì quỹ đạo của điện tích là đường thẳng'' </w:t>
      </w:r>
    </w:p>
    <w:p w:rsidR="001971B2" w:rsidRPr="007B5A16" w:rsidRDefault="001971B2" w:rsidP="001971B2">
      <w:pPr>
        <w:autoSpaceDE w:val="0"/>
        <w:autoSpaceDN w:val="0"/>
        <w:adjustRightInd w:val="0"/>
        <w:spacing w:after="120"/>
        <w:jc w:val="both"/>
        <w:rPr>
          <w:color w:val="000000"/>
        </w:rPr>
      </w:pPr>
      <w:r w:rsidRPr="007B5A16">
        <w:rPr>
          <w:color w:val="000000"/>
        </w:rPr>
        <w:t>vì II: " Khi một điện tích chuyển động trong điện trường đều vì l</w:t>
      </w:r>
      <w:r w:rsidRPr="007B5A16">
        <w:rPr>
          <w:color w:val="000000"/>
          <w:lang w:val="vi-VN"/>
        </w:rPr>
        <w:t>ự</w:t>
      </w:r>
      <w:r w:rsidRPr="007B5A16">
        <w:rPr>
          <w:color w:val="000000"/>
        </w:rPr>
        <w:t>c điện trường tác dụng lên điện tích tại mọi vị trí của điện tích đều như nhau''</w:t>
      </w:r>
    </w:p>
    <w:p w:rsidR="001971B2" w:rsidRPr="007B5A16" w:rsidRDefault="001971B2" w:rsidP="001971B2">
      <w:pPr>
        <w:autoSpaceDE w:val="0"/>
        <w:autoSpaceDN w:val="0"/>
        <w:adjustRightInd w:val="0"/>
        <w:spacing w:after="120"/>
        <w:jc w:val="both"/>
        <w:rPr>
          <w:color w:val="000000"/>
        </w:rPr>
      </w:pPr>
      <w:r w:rsidRPr="007B5A16">
        <w:rPr>
          <w:color w:val="000000"/>
        </w:rPr>
        <w:t xml:space="preserve">A. Phát biểu I đúng, phát biểu II đúng, hai phát biểu có tương quan.  </w:t>
      </w:r>
    </w:p>
    <w:p w:rsidR="001971B2" w:rsidRPr="007B5A16" w:rsidRDefault="001971B2" w:rsidP="001971B2">
      <w:pPr>
        <w:autoSpaceDE w:val="0"/>
        <w:autoSpaceDN w:val="0"/>
        <w:adjustRightInd w:val="0"/>
        <w:spacing w:after="120"/>
        <w:jc w:val="both"/>
        <w:rPr>
          <w:color w:val="000000"/>
        </w:rPr>
      </w:pPr>
      <w:r w:rsidRPr="007B5A16">
        <w:rPr>
          <w:color w:val="000000"/>
        </w:rPr>
        <w:t xml:space="preserve">B. Phát biểu I đúng, phát biểu II đúng, hai phát biểu không tương quan.  </w:t>
      </w:r>
    </w:p>
    <w:p w:rsidR="001971B2" w:rsidRPr="007B5A16" w:rsidRDefault="001971B2" w:rsidP="001971B2">
      <w:pPr>
        <w:autoSpaceDE w:val="0"/>
        <w:autoSpaceDN w:val="0"/>
        <w:adjustRightInd w:val="0"/>
        <w:spacing w:after="120"/>
        <w:jc w:val="both"/>
        <w:rPr>
          <w:color w:val="000000"/>
        </w:rPr>
      </w:pPr>
      <w:r w:rsidRPr="007B5A16">
        <w:rPr>
          <w:color w:val="000000"/>
        </w:rPr>
        <w:t xml:space="preserve">C. Phát biểu I đúng, phát biểu II sai. </w:t>
      </w:r>
      <w:r w:rsidR="00B34967" w:rsidRPr="007B5A16">
        <w:rPr>
          <w:color w:val="000000"/>
        </w:rPr>
        <w:t xml:space="preserve">                 </w:t>
      </w:r>
      <w:r w:rsidRPr="007B5A16">
        <w:rPr>
          <w:color w:val="0000FF"/>
        </w:rPr>
        <w:t xml:space="preserve"> D. Phát biểu I sai, phát biểu II đúng.</w:t>
      </w:r>
    </w:p>
    <w:p w:rsidR="001971B2" w:rsidRPr="007B5A16" w:rsidRDefault="00EF0B0E" w:rsidP="001971B2">
      <w:pPr>
        <w:tabs>
          <w:tab w:val="left" w:pos="2340"/>
        </w:tabs>
        <w:jc w:val="both"/>
        <w:rPr>
          <w:rFonts w:ascii="VNI-Times" w:hAnsi="VNI-Times"/>
        </w:rPr>
      </w:pPr>
      <w:r w:rsidRPr="007B5A16">
        <w:rPr>
          <w:rFonts w:ascii="VNI-Times" w:hAnsi="VNI-Times"/>
          <w:b/>
        </w:rPr>
        <w:t>24</w:t>
      </w:r>
      <w:r w:rsidR="00D363C7" w:rsidRPr="007B5A16">
        <w:rPr>
          <w:rFonts w:ascii="VNI-Times" w:hAnsi="VNI-Times"/>
          <w:b/>
        </w:rPr>
        <w:t>/</w:t>
      </w:r>
      <w:r w:rsidR="001971B2" w:rsidRPr="007B5A16">
        <w:rPr>
          <w:rFonts w:ascii="VNI-Times" w:hAnsi="VNI-Times"/>
        </w:rPr>
        <w:t xml:space="preserve"> Phaùt bieåu naøo sau ñaây veà ñieän tröôøng laø khoâng ñuùng:</w:t>
      </w:r>
    </w:p>
    <w:p w:rsidR="001971B2" w:rsidRPr="007B5A16" w:rsidRDefault="001971B2" w:rsidP="001971B2">
      <w:pPr>
        <w:tabs>
          <w:tab w:val="left" w:pos="2340"/>
        </w:tabs>
        <w:jc w:val="both"/>
        <w:rPr>
          <w:rFonts w:ascii="VNI-Times" w:hAnsi="VNI-Times"/>
        </w:rPr>
      </w:pPr>
      <w:r w:rsidRPr="007B5A16">
        <w:rPr>
          <w:rFonts w:ascii="VNI-Times" w:hAnsi="VNI-Times"/>
        </w:rPr>
        <w:t>A</w:t>
      </w:r>
      <w:r w:rsidR="00ED2742">
        <w:rPr>
          <w:rFonts w:ascii="VNI-Times" w:hAnsi="VNI-Times"/>
        </w:rPr>
        <w:t>.</w:t>
      </w:r>
      <w:r w:rsidRPr="007B5A16">
        <w:rPr>
          <w:rFonts w:ascii="VNI-Times" w:hAnsi="VNI-Times"/>
        </w:rPr>
        <w:t xml:space="preserve"> Ñieän tröôøng tónh laø do caùc ñieän tích ñöùng yeân gaây ra.</w:t>
      </w:r>
    </w:p>
    <w:p w:rsidR="001971B2" w:rsidRPr="007B5A16" w:rsidRDefault="00ED2742" w:rsidP="001971B2">
      <w:pPr>
        <w:tabs>
          <w:tab w:val="left" w:pos="2340"/>
        </w:tabs>
        <w:jc w:val="both"/>
        <w:rPr>
          <w:rFonts w:ascii="VNI-Times" w:hAnsi="VNI-Times"/>
        </w:rPr>
      </w:pPr>
      <w:r>
        <w:rPr>
          <w:rFonts w:ascii="VNI-Times" w:hAnsi="VNI-Times"/>
        </w:rPr>
        <w:t>B.</w:t>
      </w:r>
      <w:r w:rsidR="001971B2" w:rsidRPr="007B5A16">
        <w:rPr>
          <w:rFonts w:ascii="VNI-Times" w:hAnsi="VNI-Times"/>
        </w:rPr>
        <w:t xml:space="preserve"> Tính chaát cô baûn cuûa ñieän tröôøng laø noù taùc duïng löïc ñieän leân caùc ñieän tích ñaët trong noù.</w:t>
      </w:r>
    </w:p>
    <w:p w:rsidR="001971B2" w:rsidRPr="007B5A16" w:rsidRDefault="00ED2742" w:rsidP="001971B2">
      <w:pPr>
        <w:tabs>
          <w:tab w:val="left" w:pos="2340"/>
        </w:tabs>
        <w:jc w:val="both"/>
        <w:rPr>
          <w:rFonts w:ascii="VNI-Times" w:hAnsi="VNI-Times"/>
          <w:color w:val="0000FF"/>
        </w:rPr>
      </w:pPr>
      <w:r>
        <w:rPr>
          <w:rFonts w:ascii="VNI-Times" w:hAnsi="VNI-Times"/>
          <w:color w:val="0000FF"/>
        </w:rPr>
        <w:t>C.</w:t>
      </w:r>
      <w:r w:rsidR="001971B2" w:rsidRPr="007B5A16">
        <w:rPr>
          <w:rFonts w:ascii="VNI-Times" w:hAnsi="VNI-Times"/>
          <w:color w:val="0000FF"/>
        </w:rPr>
        <w:t xml:space="preserve"> Veùctô cöôøng ñoä ñieän tröôøng taïi moät ñieåm luoân cuøng phöông, cuøng chieàu vôùi veùctô löïc ñieän taùc duïng leân moät ñieän tích ñaët taïi ñieåm ñoù trong ñieän tröôøng.</w:t>
      </w:r>
    </w:p>
    <w:p w:rsidR="001971B2" w:rsidRPr="007B5A16" w:rsidRDefault="00ED2742" w:rsidP="001971B2">
      <w:pPr>
        <w:tabs>
          <w:tab w:val="left" w:pos="2340"/>
        </w:tabs>
        <w:jc w:val="both"/>
        <w:rPr>
          <w:rFonts w:ascii="VNI-Times" w:hAnsi="VNI-Times"/>
        </w:rPr>
      </w:pPr>
      <w:r>
        <w:rPr>
          <w:rFonts w:ascii="VNI-Times" w:hAnsi="VNI-Times"/>
        </w:rPr>
        <w:t>D.</w:t>
      </w:r>
      <w:r w:rsidR="001971B2" w:rsidRPr="007B5A16">
        <w:rPr>
          <w:rFonts w:ascii="VNI-Times" w:hAnsi="VNI-Times"/>
        </w:rPr>
        <w:t xml:space="preserve"> Veùctô cöôøng ñoä ñieän tröôøng taïi moät ñieåm luoân cuøng phöông, cuøng chieàu vôùi veùctô löïc ñieän taùc duïng leân moät ñieän tích döông ñaët taïi ñieåm ñoù trong ñieän tröôøng.</w:t>
      </w:r>
    </w:p>
    <w:p w:rsidR="001971B2" w:rsidRPr="007B5A16" w:rsidRDefault="00EF0B0E" w:rsidP="001971B2">
      <w:pPr>
        <w:tabs>
          <w:tab w:val="left" w:pos="2340"/>
        </w:tabs>
        <w:jc w:val="both"/>
        <w:rPr>
          <w:rFonts w:ascii="VNI-Times" w:hAnsi="VNI-Times"/>
        </w:rPr>
      </w:pPr>
      <w:r w:rsidRPr="007B5A16">
        <w:rPr>
          <w:rFonts w:ascii="VNI-Times" w:hAnsi="VNI-Times"/>
          <w:b/>
        </w:rPr>
        <w:t>25</w:t>
      </w:r>
      <w:r w:rsidR="00D363C7" w:rsidRPr="007B5A16">
        <w:rPr>
          <w:rFonts w:ascii="VNI-Times" w:hAnsi="VNI-Times"/>
          <w:b/>
        </w:rPr>
        <w:t>/</w:t>
      </w:r>
      <w:r w:rsidR="001971B2" w:rsidRPr="007B5A16">
        <w:rPr>
          <w:rFonts w:ascii="VNI-Times" w:hAnsi="VNI-Times"/>
        </w:rPr>
        <w:t xml:space="preserve"> Ñaët moät ñieän tích döông coù khoái löôïng nhoû vaøo </w:t>
      </w:r>
      <w:r w:rsidR="00020510" w:rsidRPr="007B5A16">
        <w:rPr>
          <w:rFonts w:ascii="VNI-Times" w:hAnsi="VNI-Times"/>
        </w:rPr>
        <w:t>1</w:t>
      </w:r>
      <w:r w:rsidR="001971B2" w:rsidRPr="007B5A16">
        <w:rPr>
          <w:rFonts w:ascii="VNI-Times" w:hAnsi="VNI-Times"/>
        </w:rPr>
        <w:t xml:space="preserve"> ñieän tröôøng ñeàu roài thaû nheï. Ñieän tích seõ chuyeån ñoäng</w:t>
      </w:r>
    </w:p>
    <w:p w:rsidR="001971B2" w:rsidRPr="007B5A16" w:rsidRDefault="00ED2742" w:rsidP="001971B2">
      <w:pPr>
        <w:tabs>
          <w:tab w:val="left" w:pos="2340"/>
        </w:tabs>
        <w:jc w:val="both"/>
        <w:rPr>
          <w:rFonts w:ascii="VNI-Times" w:hAnsi="VNI-Times"/>
        </w:rPr>
      </w:pPr>
      <w:r>
        <w:rPr>
          <w:rFonts w:ascii="VNI-Times" w:hAnsi="VNI-Times"/>
          <w:color w:val="0000FF"/>
        </w:rPr>
        <w:t>A.</w:t>
      </w:r>
      <w:r w:rsidR="001971B2" w:rsidRPr="007B5A16">
        <w:rPr>
          <w:rFonts w:ascii="VNI-Times" w:hAnsi="VNI-Times"/>
          <w:color w:val="0000FF"/>
        </w:rPr>
        <w:t xml:space="preserve"> doïc theo chieàu cuûa ñöôøng söùc ñieän tröôøng.</w:t>
      </w:r>
      <w:r>
        <w:rPr>
          <w:rFonts w:ascii="VNI-Times" w:hAnsi="VNI-Times"/>
        </w:rPr>
        <w:tab/>
        <w:t>B.</w:t>
      </w:r>
      <w:r w:rsidR="001971B2" w:rsidRPr="007B5A16">
        <w:rPr>
          <w:rFonts w:ascii="VNI-Times" w:hAnsi="VNI-Times"/>
        </w:rPr>
        <w:t xml:space="preserve"> ngöôïc chieàu ñöôøng söùc ñieän tröôøng.</w:t>
      </w:r>
    </w:p>
    <w:p w:rsidR="001971B2" w:rsidRPr="007B5A16" w:rsidRDefault="00ED2742" w:rsidP="001971B2">
      <w:pPr>
        <w:tabs>
          <w:tab w:val="left" w:pos="2340"/>
        </w:tabs>
        <w:jc w:val="both"/>
        <w:rPr>
          <w:rFonts w:ascii="VNI-Times" w:hAnsi="VNI-Times"/>
        </w:rPr>
      </w:pPr>
      <w:r>
        <w:rPr>
          <w:rFonts w:ascii="VNI-Times" w:hAnsi="VNI-Times"/>
        </w:rPr>
        <w:t>C.</w:t>
      </w:r>
      <w:r w:rsidR="001971B2" w:rsidRPr="007B5A16">
        <w:rPr>
          <w:rFonts w:ascii="VNI-Times" w:hAnsi="VNI-Times"/>
        </w:rPr>
        <w:t xml:space="preserve"> vuoâng goùc vôùi ñöôøng söùc ñieän tröôøng.</w:t>
      </w:r>
      <w:r w:rsidR="001971B2" w:rsidRPr="007B5A16">
        <w:rPr>
          <w:rFonts w:ascii="VNI-Times" w:hAnsi="VNI-Times"/>
        </w:rPr>
        <w:tab/>
      </w:r>
      <w:r w:rsidR="001971B2" w:rsidRPr="007B5A16">
        <w:rPr>
          <w:rFonts w:ascii="VNI-Times" w:hAnsi="VNI-Times"/>
        </w:rPr>
        <w:tab/>
        <w:t>D</w:t>
      </w:r>
      <w:r>
        <w:rPr>
          <w:rFonts w:ascii="VNI-Times" w:hAnsi="VNI-Times"/>
        </w:rPr>
        <w:t>.</w:t>
      </w:r>
      <w:r w:rsidR="001971B2" w:rsidRPr="007B5A16">
        <w:rPr>
          <w:rFonts w:ascii="VNI-Times" w:hAnsi="VNI-Times"/>
        </w:rPr>
        <w:t xml:space="preserve"> theo moät quyõ ñaïo baát kì.</w:t>
      </w:r>
    </w:p>
    <w:p w:rsidR="001971B2" w:rsidRPr="007B5A16" w:rsidRDefault="00EF0B0E" w:rsidP="001971B2">
      <w:pPr>
        <w:tabs>
          <w:tab w:val="left" w:pos="2340"/>
        </w:tabs>
        <w:jc w:val="both"/>
        <w:rPr>
          <w:rFonts w:ascii="VNI-Times" w:hAnsi="VNI-Times"/>
        </w:rPr>
      </w:pPr>
      <w:r w:rsidRPr="007B5A16">
        <w:rPr>
          <w:rFonts w:ascii="VNI-Times" w:hAnsi="VNI-Times"/>
          <w:b/>
        </w:rPr>
        <w:t>26</w:t>
      </w:r>
      <w:r w:rsidR="00D363C7" w:rsidRPr="007B5A16">
        <w:rPr>
          <w:rFonts w:ascii="VNI-Times" w:hAnsi="VNI-Times"/>
          <w:b/>
        </w:rPr>
        <w:t>/</w:t>
      </w:r>
      <w:r w:rsidR="001971B2" w:rsidRPr="007B5A16">
        <w:rPr>
          <w:rFonts w:ascii="VNI-Times" w:hAnsi="VNI-Times"/>
        </w:rPr>
        <w:t xml:space="preserve"> Ñaët moät ñieän tích aâm coù khoái löôïng nhoû vaøo moät ñieän tröôøng ñeàu roài thaû nheï. Ñieän tích seõ chuyeån ñoäng</w:t>
      </w:r>
    </w:p>
    <w:p w:rsidR="001971B2" w:rsidRPr="007B5A16" w:rsidRDefault="00ED2742" w:rsidP="001971B2">
      <w:pPr>
        <w:tabs>
          <w:tab w:val="left" w:pos="2340"/>
        </w:tabs>
        <w:jc w:val="both"/>
        <w:rPr>
          <w:rFonts w:ascii="VNI-Times" w:hAnsi="VNI-Times"/>
          <w:color w:val="0000FF"/>
        </w:rPr>
      </w:pPr>
      <w:r>
        <w:rPr>
          <w:rFonts w:ascii="VNI-Times" w:hAnsi="VNI-Times"/>
        </w:rPr>
        <w:t>A.</w:t>
      </w:r>
      <w:r w:rsidR="001971B2" w:rsidRPr="007B5A16">
        <w:rPr>
          <w:rFonts w:ascii="VNI-Times" w:hAnsi="VNI-Times"/>
        </w:rPr>
        <w:t xml:space="preserve"> doïc theo chieàu cuûa ñöôøng söùc ñieän tröôøng.</w:t>
      </w:r>
      <w:r w:rsidR="001971B2" w:rsidRPr="007B5A16">
        <w:rPr>
          <w:rFonts w:ascii="VNI-Times" w:hAnsi="VNI-Times"/>
        </w:rPr>
        <w:tab/>
      </w:r>
      <w:r>
        <w:rPr>
          <w:rFonts w:ascii="VNI-Times" w:hAnsi="VNI-Times"/>
          <w:color w:val="0000FF"/>
        </w:rPr>
        <w:t>B.</w:t>
      </w:r>
      <w:r w:rsidR="001971B2" w:rsidRPr="007B5A16">
        <w:rPr>
          <w:rFonts w:ascii="VNI-Times" w:hAnsi="VNI-Times"/>
          <w:color w:val="0000FF"/>
        </w:rPr>
        <w:t xml:space="preserve"> ngöôïc chieàu ñöôøng söùc ñieän tröôøng.</w:t>
      </w:r>
    </w:p>
    <w:p w:rsidR="001971B2" w:rsidRPr="007B5A16" w:rsidRDefault="001971B2" w:rsidP="001971B2">
      <w:pPr>
        <w:tabs>
          <w:tab w:val="left" w:pos="2340"/>
        </w:tabs>
        <w:jc w:val="both"/>
        <w:rPr>
          <w:rFonts w:ascii="VNI-Times" w:hAnsi="VNI-Times"/>
        </w:rPr>
      </w:pPr>
      <w:r w:rsidRPr="007B5A16">
        <w:rPr>
          <w:rFonts w:ascii="VNI-Times" w:hAnsi="VNI-Times"/>
        </w:rPr>
        <w:t>C</w:t>
      </w:r>
      <w:r w:rsidR="00ED2742">
        <w:rPr>
          <w:rFonts w:ascii="VNI-Times" w:hAnsi="VNI-Times"/>
        </w:rPr>
        <w:t>.</w:t>
      </w:r>
      <w:r w:rsidRPr="007B5A16">
        <w:rPr>
          <w:rFonts w:ascii="VNI-Times" w:hAnsi="VNI-Times"/>
        </w:rPr>
        <w:t xml:space="preserve"> vuoâng goùc vôù</w:t>
      </w:r>
      <w:r w:rsidR="00ED2742">
        <w:rPr>
          <w:rFonts w:ascii="VNI-Times" w:hAnsi="VNI-Times"/>
        </w:rPr>
        <w:t>i ñöôøng söùc ñieän tröôøng.</w:t>
      </w:r>
      <w:r w:rsidR="00ED2742">
        <w:rPr>
          <w:rFonts w:ascii="VNI-Times" w:hAnsi="VNI-Times"/>
        </w:rPr>
        <w:tab/>
      </w:r>
      <w:r w:rsidR="00ED2742">
        <w:rPr>
          <w:rFonts w:ascii="VNI-Times" w:hAnsi="VNI-Times"/>
        </w:rPr>
        <w:tab/>
        <w:t>D.</w:t>
      </w:r>
      <w:r w:rsidRPr="007B5A16">
        <w:rPr>
          <w:rFonts w:ascii="VNI-Times" w:hAnsi="VNI-Times"/>
        </w:rPr>
        <w:t xml:space="preserve"> theo moät quyõ ñaïo baát kì.</w:t>
      </w:r>
    </w:p>
    <w:p w:rsidR="001971B2" w:rsidRPr="007B5A16" w:rsidRDefault="00EF0B0E" w:rsidP="001971B2">
      <w:pPr>
        <w:tabs>
          <w:tab w:val="left" w:pos="2340"/>
        </w:tabs>
        <w:jc w:val="both"/>
        <w:rPr>
          <w:rFonts w:ascii="VNI-Times" w:hAnsi="VNI-Times"/>
        </w:rPr>
      </w:pPr>
      <w:r w:rsidRPr="007B5A16">
        <w:rPr>
          <w:rFonts w:ascii="VNI-Times" w:hAnsi="VNI-Times"/>
          <w:b/>
        </w:rPr>
        <w:t>27</w:t>
      </w:r>
      <w:r w:rsidR="00D363C7" w:rsidRPr="007B5A16">
        <w:rPr>
          <w:rFonts w:ascii="VNI-Times" w:hAnsi="VNI-Times"/>
          <w:b/>
        </w:rPr>
        <w:t>/</w:t>
      </w:r>
      <w:r w:rsidR="001971B2" w:rsidRPr="007B5A16">
        <w:rPr>
          <w:rFonts w:ascii="VNI-Times" w:hAnsi="VNI-Times"/>
        </w:rPr>
        <w:t xml:space="preserve"> Phaùt bieåu naøo sau ñaây veà tính chaát cuûa caùc ñöôøng söùc ñieän laø khoâng ñuùng?</w:t>
      </w:r>
    </w:p>
    <w:p w:rsidR="001971B2" w:rsidRPr="007B5A16" w:rsidRDefault="00ED2742" w:rsidP="001971B2">
      <w:pPr>
        <w:tabs>
          <w:tab w:val="left" w:pos="360"/>
          <w:tab w:val="left" w:pos="2340"/>
        </w:tabs>
        <w:jc w:val="both"/>
        <w:rPr>
          <w:rFonts w:ascii="VNI-Times" w:hAnsi="VNI-Times"/>
        </w:rPr>
      </w:pPr>
      <w:r>
        <w:rPr>
          <w:rFonts w:ascii="VNI-Times" w:hAnsi="VNI-Times"/>
        </w:rPr>
        <w:t>A.</w:t>
      </w:r>
      <w:r w:rsidR="001971B2" w:rsidRPr="007B5A16">
        <w:rPr>
          <w:rFonts w:ascii="VNI-Times" w:hAnsi="VNI-Times"/>
        </w:rPr>
        <w:t xml:space="preserve"> Taïi moät ñieåm trong ñieän tröôøng ta coù theå veõ ñöôïc moät ñöôøng söùc ñieän ñi qua.</w:t>
      </w:r>
    </w:p>
    <w:p w:rsidR="001971B2" w:rsidRPr="007B5A16" w:rsidRDefault="00ED2742" w:rsidP="001971B2">
      <w:pPr>
        <w:tabs>
          <w:tab w:val="left" w:pos="360"/>
          <w:tab w:val="left" w:pos="2340"/>
        </w:tabs>
        <w:jc w:val="both"/>
        <w:rPr>
          <w:rFonts w:ascii="VNI-Times" w:hAnsi="VNI-Times"/>
        </w:rPr>
      </w:pPr>
      <w:r>
        <w:rPr>
          <w:rFonts w:ascii="VNI-Times" w:hAnsi="VNI-Times"/>
        </w:rPr>
        <w:t>B.</w:t>
      </w:r>
      <w:r w:rsidR="001971B2" w:rsidRPr="007B5A16">
        <w:rPr>
          <w:rFonts w:ascii="VNI-Times" w:hAnsi="VNI-Times"/>
        </w:rPr>
        <w:t xml:space="preserve"> Caùc ñöôøng söùc ñieän laø caùc ñöôøng cong khoâng kín .</w:t>
      </w:r>
    </w:p>
    <w:p w:rsidR="001971B2" w:rsidRPr="007B5A16" w:rsidRDefault="00ED2742" w:rsidP="001971B2">
      <w:pPr>
        <w:tabs>
          <w:tab w:val="left" w:pos="360"/>
          <w:tab w:val="left" w:pos="2340"/>
        </w:tabs>
        <w:jc w:val="both"/>
        <w:rPr>
          <w:rFonts w:ascii="VNI-Times" w:hAnsi="VNI-Times"/>
        </w:rPr>
      </w:pPr>
      <w:r>
        <w:rPr>
          <w:rFonts w:ascii="VNI-Times" w:hAnsi="VNI-Times"/>
        </w:rPr>
        <w:t>C.</w:t>
      </w:r>
      <w:r w:rsidR="001971B2" w:rsidRPr="007B5A16">
        <w:rPr>
          <w:rFonts w:ascii="VNI-Times" w:hAnsi="VNI-Times"/>
        </w:rPr>
        <w:t xml:space="preserve"> Caùc ñöôøng söùc ñieän ñòch khoâng bao giôø caét nhau.</w:t>
      </w:r>
    </w:p>
    <w:p w:rsidR="001971B2" w:rsidRPr="007B5A16" w:rsidRDefault="00ED2742" w:rsidP="001971B2">
      <w:pPr>
        <w:tabs>
          <w:tab w:val="left" w:pos="360"/>
          <w:tab w:val="left" w:pos="2340"/>
        </w:tabs>
        <w:jc w:val="both"/>
        <w:rPr>
          <w:rFonts w:ascii="VNI-Times" w:hAnsi="VNI-Times"/>
          <w:color w:val="0000FF"/>
        </w:rPr>
      </w:pPr>
      <w:r>
        <w:rPr>
          <w:rFonts w:ascii="VNI-Times" w:hAnsi="VNI-Times"/>
          <w:color w:val="0000FF"/>
        </w:rPr>
        <w:t>D.</w:t>
      </w:r>
      <w:r w:rsidR="001971B2" w:rsidRPr="007B5A16">
        <w:rPr>
          <w:rFonts w:ascii="VNI-Times" w:hAnsi="VNI-Times"/>
          <w:color w:val="0000FF"/>
        </w:rPr>
        <w:t xml:space="preserve"> Caùc ñöôøng söùc ñieän luoân xuaát phaùt töø ñieän tích döông vaø keát thuùc ôû ñieän tích aâm.</w:t>
      </w:r>
    </w:p>
    <w:p w:rsidR="001971B2" w:rsidRPr="007B5A16" w:rsidRDefault="00EF0B0E" w:rsidP="001971B2">
      <w:pPr>
        <w:tabs>
          <w:tab w:val="left" w:pos="2340"/>
        </w:tabs>
        <w:jc w:val="both"/>
        <w:rPr>
          <w:rFonts w:ascii="VNI-Times" w:hAnsi="VNI-Times"/>
        </w:rPr>
      </w:pPr>
      <w:r w:rsidRPr="007B5A16">
        <w:rPr>
          <w:rFonts w:ascii="VNI-Times" w:hAnsi="VNI-Times"/>
          <w:b/>
        </w:rPr>
        <w:t>28</w:t>
      </w:r>
      <w:r w:rsidR="00D363C7" w:rsidRPr="007B5A16">
        <w:rPr>
          <w:rFonts w:ascii="VNI-Times" w:hAnsi="VNI-Times"/>
          <w:b/>
        </w:rPr>
        <w:t>/</w:t>
      </w:r>
      <w:r w:rsidR="001971B2" w:rsidRPr="007B5A16">
        <w:rPr>
          <w:rFonts w:ascii="VNI-Times" w:hAnsi="VNI-Times"/>
        </w:rPr>
        <w:t xml:space="preserve"> Phaùt bieåu naøo sau ñaây laø khoâng ñuùng?</w:t>
      </w:r>
    </w:p>
    <w:p w:rsidR="001971B2" w:rsidRPr="007B5A16" w:rsidRDefault="00ED2742" w:rsidP="001971B2">
      <w:pPr>
        <w:tabs>
          <w:tab w:val="left" w:pos="2340"/>
        </w:tabs>
        <w:jc w:val="both"/>
      </w:pPr>
      <w:r>
        <w:rPr>
          <w:rFonts w:ascii="VNI-Times" w:hAnsi="VNI-Times"/>
        </w:rPr>
        <w:t>A.</w:t>
      </w:r>
      <w:r w:rsidR="001971B2" w:rsidRPr="007B5A16">
        <w:rPr>
          <w:rFonts w:ascii="VNI-Times" w:hAnsi="VNI-Times"/>
        </w:rPr>
        <w:t xml:space="preserve"> Söï phaân boá caùc ñöôøng söùc trong ñieän tröôøng th</w:t>
      </w:r>
      <w:r w:rsidR="001971B2" w:rsidRPr="007B5A16">
        <w:rPr>
          <w:lang w:val="vi-VN"/>
        </w:rPr>
        <w:t xml:space="preserve">ưa </w:t>
      </w:r>
      <w:r w:rsidR="001971B2" w:rsidRPr="007B5A16">
        <w:rPr>
          <w:rFonts w:ascii="VNI-Times" w:hAnsi="VNI-Times"/>
        </w:rPr>
        <w:t>cho ta bi</w:t>
      </w:r>
      <w:r w:rsidR="001971B2" w:rsidRPr="007B5A16">
        <w:t>ết điện trường tại đó yếu.</w:t>
      </w:r>
    </w:p>
    <w:p w:rsidR="001971B2" w:rsidRPr="007B5A16" w:rsidRDefault="00ED2742" w:rsidP="001971B2">
      <w:pPr>
        <w:tabs>
          <w:tab w:val="left" w:pos="2340"/>
        </w:tabs>
        <w:jc w:val="both"/>
        <w:rPr>
          <w:rFonts w:ascii="VNI-Times" w:hAnsi="VNI-Times"/>
          <w:color w:val="0000FF"/>
        </w:rPr>
      </w:pPr>
      <w:r>
        <w:rPr>
          <w:rFonts w:ascii="VNI-Times" w:hAnsi="VNI-Times"/>
          <w:color w:val="0000FF"/>
        </w:rPr>
        <w:t>B.</w:t>
      </w:r>
      <w:r w:rsidR="001971B2" w:rsidRPr="007B5A16">
        <w:rPr>
          <w:rFonts w:ascii="VNI-Times" w:hAnsi="VNI-Times"/>
          <w:color w:val="0000FF"/>
        </w:rPr>
        <w:t xml:space="preserve"> Taát caû caùc ñöôøng söùc ñeàu xuaát phaùt töø ñieän tích döông vaø keát thuùc ôû ñieän tích aâm.</w:t>
      </w:r>
    </w:p>
    <w:p w:rsidR="001971B2" w:rsidRPr="007B5A16" w:rsidRDefault="00ED2742" w:rsidP="001971B2">
      <w:pPr>
        <w:tabs>
          <w:tab w:val="left" w:pos="2340"/>
        </w:tabs>
        <w:jc w:val="both"/>
        <w:rPr>
          <w:rFonts w:ascii="VNI-Times" w:hAnsi="VNI-Times"/>
        </w:rPr>
      </w:pPr>
      <w:r>
        <w:rPr>
          <w:rFonts w:ascii="VNI-Times" w:hAnsi="VNI-Times"/>
        </w:rPr>
        <w:t>C.</w:t>
      </w:r>
      <w:r w:rsidR="001971B2" w:rsidRPr="007B5A16">
        <w:rPr>
          <w:rFonts w:ascii="VNI-Times" w:hAnsi="VNI-Times"/>
        </w:rPr>
        <w:t xml:space="preserve"> Cuõng coù khi ñöôøng söùc ñieän khoâng xuaát phaùt töø ñieän tích döông maø xuaát phaùt töø voâ cuøng.</w:t>
      </w:r>
    </w:p>
    <w:p w:rsidR="001971B2" w:rsidRPr="007B5A16" w:rsidRDefault="00ED2742" w:rsidP="001971B2">
      <w:pPr>
        <w:tabs>
          <w:tab w:val="left" w:pos="2340"/>
        </w:tabs>
        <w:jc w:val="both"/>
        <w:rPr>
          <w:rFonts w:ascii="VNI-Times" w:hAnsi="VNI-Times"/>
        </w:rPr>
      </w:pPr>
      <w:r>
        <w:rPr>
          <w:rFonts w:ascii="VNI-Times" w:hAnsi="VNI-Times"/>
        </w:rPr>
        <w:t>D.</w:t>
      </w:r>
      <w:r w:rsidR="001971B2" w:rsidRPr="007B5A16">
        <w:rPr>
          <w:rFonts w:ascii="VNI-Times" w:hAnsi="VNI-Times"/>
        </w:rPr>
        <w:t xml:space="preserve"> Caùc ñöôøng söùc cuûa ñieän tröôøng ñeàu laø caùc ñöôøng thaúng song song vaø caùch ñeàu nhau.</w:t>
      </w:r>
    </w:p>
    <w:p w:rsidR="001971B2" w:rsidRPr="007B5A16" w:rsidRDefault="00EF0B0E" w:rsidP="001971B2">
      <w:pPr>
        <w:pStyle w:val="NoSpacing"/>
        <w:rPr>
          <w:rFonts w:ascii="Times New Roman" w:eastAsia="Times New Roman" w:hAnsi="Times New Roman"/>
          <w:iCs/>
          <w:szCs w:val="24"/>
        </w:rPr>
      </w:pPr>
      <w:r w:rsidRPr="007B5A16">
        <w:rPr>
          <w:rFonts w:ascii="Times New Roman" w:eastAsia="Times New Roman" w:hAnsi="Times New Roman"/>
          <w:b/>
          <w:szCs w:val="24"/>
        </w:rPr>
        <w:t>29</w:t>
      </w:r>
      <w:r w:rsidR="00D363C7" w:rsidRPr="007B5A16">
        <w:rPr>
          <w:rFonts w:ascii="Times New Roman" w:eastAsia="Times New Roman" w:hAnsi="Times New Roman"/>
          <w:b/>
          <w:szCs w:val="24"/>
        </w:rPr>
        <w:t>/</w:t>
      </w:r>
      <w:r w:rsidR="001971B2" w:rsidRPr="007B5A16">
        <w:rPr>
          <w:rFonts w:ascii="Times New Roman" w:eastAsia="Times New Roman" w:hAnsi="Times New Roman"/>
          <w:szCs w:val="24"/>
        </w:rPr>
        <w:t xml:space="preserve"> Chọn phát biểu </w:t>
      </w:r>
      <w:r w:rsidR="001971B2" w:rsidRPr="007B5A16">
        <w:rPr>
          <w:rFonts w:ascii="Times New Roman" w:eastAsia="Times New Roman" w:hAnsi="Times New Roman"/>
          <w:iCs/>
          <w:szCs w:val="24"/>
        </w:rPr>
        <w:t>sai</w:t>
      </w:r>
    </w:p>
    <w:p w:rsidR="001971B2" w:rsidRPr="007B5A16" w:rsidRDefault="001971B2" w:rsidP="001971B2">
      <w:pPr>
        <w:pStyle w:val="NoSpacing"/>
        <w:rPr>
          <w:rFonts w:ascii="Times New Roman" w:eastAsia="Times New Roman" w:hAnsi="Times New Roman"/>
          <w:szCs w:val="24"/>
        </w:rPr>
      </w:pPr>
      <w:r w:rsidRPr="007B5A16">
        <w:rPr>
          <w:rFonts w:ascii="Times New Roman" w:eastAsia="Times New Roman" w:hAnsi="Times New Roman"/>
          <w:szCs w:val="24"/>
        </w:rPr>
        <w:lastRenderedPageBreak/>
        <w:t>A. cường độ điện trường đặc trưng về mặt tác dụng lực của điện trường.</w:t>
      </w:r>
      <w:r w:rsidRPr="007B5A16">
        <w:rPr>
          <w:rFonts w:ascii="Times New Roman" w:eastAsia="Times New Roman" w:hAnsi="Times New Roman"/>
          <w:szCs w:val="24"/>
        </w:rPr>
        <w:tab/>
        <w:t>B. trong vật dẫn luôn có điện tích.</w:t>
      </w:r>
    </w:p>
    <w:p w:rsidR="001971B2" w:rsidRPr="007B5A16" w:rsidRDefault="001971B2" w:rsidP="001971B2">
      <w:pPr>
        <w:pStyle w:val="NoSpacing"/>
        <w:rPr>
          <w:rFonts w:ascii="Times New Roman" w:eastAsia="Times New Roman" w:hAnsi="Times New Roman"/>
          <w:szCs w:val="24"/>
        </w:rPr>
      </w:pPr>
      <w:r w:rsidRPr="007B5A16">
        <w:rPr>
          <w:rFonts w:ascii="Times New Roman" w:eastAsia="Times New Roman" w:hAnsi="Times New Roman"/>
          <w:szCs w:val="24"/>
        </w:rPr>
        <w:t>C. hiệu điện thế đặc trưng cho khả năng thực hiện công của điện trường</w:t>
      </w:r>
      <w:r w:rsidRPr="007B5A16">
        <w:rPr>
          <w:rFonts w:ascii="Times New Roman" w:eastAsia="Times New Roman" w:hAnsi="Times New Roman"/>
          <w:szCs w:val="24"/>
        </w:rPr>
        <w:tab/>
      </w:r>
    </w:p>
    <w:p w:rsidR="001971B2" w:rsidRPr="007B5A16" w:rsidRDefault="001971B2" w:rsidP="001971B2">
      <w:pPr>
        <w:pStyle w:val="NoSpacing"/>
        <w:rPr>
          <w:rFonts w:ascii="Times New Roman" w:eastAsia="Times New Roman" w:hAnsi="Times New Roman"/>
          <w:color w:val="0000FF"/>
          <w:szCs w:val="24"/>
        </w:rPr>
      </w:pPr>
      <w:r w:rsidRPr="007B5A16">
        <w:rPr>
          <w:rFonts w:ascii="Times New Roman" w:eastAsia="Times New Roman" w:hAnsi="Times New Roman"/>
          <w:color w:val="0000FF"/>
          <w:szCs w:val="24"/>
        </w:rPr>
        <w:t>D. điện trường của điện tích điểm là điện trường đều.</w:t>
      </w:r>
    </w:p>
    <w:p w:rsidR="00D832F8" w:rsidRPr="007B5A16" w:rsidRDefault="00D832F8" w:rsidP="002A1682">
      <w:pPr>
        <w:jc w:val="both"/>
      </w:pPr>
      <w:r w:rsidRPr="007B5A16">
        <w:rPr>
          <w:b/>
        </w:rPr>
        <w:t xml:space="preserve">30/ </w:t>
      </w:r>
      <w:r w:rsidRPr="007B5A16">
        <w:t>Đặt điện tích thử q</w:t>
      </w:r>
      <w:r w:rsidRPr="007B5A16">
        <w:rPr>
          <w:vertAlign w:val="subscript"/>
        </w:rPr>
        <w:t>1</w:t>
      </w:r>
      <w:r w:rsidRPr="007B5A16">
        <w:t xml:space="preserve"> tại P ta thấy có lực điện F</w:t>
      </w:r>
      <w:r w:rsidRPr="007B5A16">
        <w:rPr>
          <w:vertAlign w:val="subscript"/>
        </w:rPr>
        <w:t>1</w:t>
      </w:r>
      <w:r w:rsidRPr="007B5A16">
        <w:t xml:space="preserve"> tác dụng lên q</w:t>
      </w:r>
      <w:r w:rsidRPr="007B5A16">
        <w:rPr>
          <w:vertAlign w:val="subscript"/>
        </w:rPr>
        <w:t>1</w:t>
      </w:r>
      <w:r w:rsidRPr="007B5A16">
        <w:t>. Thay điện tích thử q</w:t>
      </w:r>
      <w:r w:rsidRPr="007B5A16">
        <w:rPr>
          <w:vertAlign w:val="subscript"/>
        </w:rPr>
        <w:t>1</w:t>
      </w:r>
      <w:r w:rsidRPr="007B5A16">
        <w:t xml:space="preserve"> bằng điện tích thử q</w:t>
      </w:r>
      <w:r w:rsidRPr="007B5A16">
        <w:rPr>
          <w:vertAlign w:val="subscript"/>
        </w:rPr>
        <w:t>2</w:t>
      </w:r>
      <w:r w:rsidRPr="007B5A16">
        <w:t xml:space="preserve"> thì lực F</w:t>
      </w:r>
      <w:r w:rsidRPr="007B5A16">
        <w:rPr>
          <w:vertAlign w:val="subscript"/>
        </w:rPr>
        <w:t>2</w:t>
      </w:r>
      <w:r w:rsidRPr="007B5A16">
        <w:t xml:space="preserve"> tác dụng lên q</w:t>
      </w:r>
      <w:r w:rsidRPr="007B5A16">
        <w:rPr>
          <w:vertAlign w:val="subscript"/>
        </w:rPr>
        <w:t>2</w:t>
      </w:r>
      <w:r w:rsidRPr="007B5A16">
        <w:t xml:space="preserve"> khác F</w:t>
      </w:r>
      <w:r w:rsidRPr="007B5A16">
        <w:rPr>
          <w:vertAlign w:val="subscript"/>
        </w:rPr>
        <w:t>1</w:t>
      </w:r>
      <w:r w:rsidRPr="007B5A16">
        <w:t xml:space="preserve"> cả về hướng và độ lớn. Phát biểu nào sau đây là sai:</w:t>
      </w:r>
    </w:p>
    <w:p w:rsidR="00D832F8" w:rsidRPr="007B5A16" w:rsidRDefault="00D832F8" w:rsidP="002A1682">
      <w:pPr>
        <w:jc w:val="both"/>
      </w:pPr>
      <w:r w:rsidRPr="007B5A16">
        <w:rPr>
          <w:color w:val="0000FF"/>
        </w:rPr>
        <w:t>A. Khi thay q</w:t>
      </w:r>
      <w:r w:rsidRPr="007B5A16">
        <w:rPr>
          <w:color w:val="0000FF"/>
          <w:vertAlign w:val="subscript"/>
        </w:rPr>
        <w:t>1</w:t>
      </w:r>
      <w:r w:rsidRPr="007B5A16">
        <w:rPr>
          <w:color w:val="0000FF"/>
        </w:rPr>
        <w:t xml:space="preserve"> bằng q</w:t>
      </w:r>
      <w:r w:rsidRPr="007B5A16">
        <w:rPr>
          <w:color w:val="0000FF"/>
          <w:vertAlign w:val="subscript"/>
        </w:rPr>
        <w:t>2</w:t>
      </w:r>
      <w:r w:rsidRPr="007B5A16">
        <w:rPr>
          <w:color w:val="0000FF"/>
        </w:rPr>
        <w:t xml:space="preserve"> thì điện trường tại P thay đổi. </w:t>
      </w:r>
      <w:r w:rsidRPr="007B5A16">
        <w:t xml:space="preserve">     </w:t>
      </w:r>
      <w:r w:rsidR="00ED2742">
        <w:t xml:space="preserve">  </w:t>
      </w:r>
      <w:r w:rsidRPr="007B5A16">
        <w:t xml:space="preserve">  B. q</w:t>
      </w:r>
      <w:r w:rsidRPr="007B5A16">
        <w:rPr>
          <w:vertAlign w:val="subscript"/>
        </w:rPr>
        <w:t>1</w:t>
      </w:r>
      <w:r w:rsidRPr="007B5A16">
        <w:t xml:space="preserve"> và q</w:t>
      </w:r>
      <w:r w:rsidRPr="007B5A16">
        <w:rPr>
          <w:vertAlign w:val="subscript"/>
        </w:rPr>
        <w:t>2</w:t>
      </w:r>
      <w:r w:rsidRPr="007B5A16">
        <w:t xml:space="preserve"> trái dấu.</w:t>
      </w:r>
    </w:p>
    <w:p w:rsidR="00D832F8" w:rsidRPr="007B5A16" w:rsidRDefault="00D832F8" w:rsidP="002A1682">
      <w:pPr>
        <w:jc w:val="both"/>
      </w:pPr>
      <w:r w:rsidRPr="007B5A16">
        <w:t>C. q</w:t>
      </w:r>
      <w:r w:rsidRPr="007B5A16">
        <w:rPr>
          <w:vertAlign w:val="subscript"/>
        </w:rPr>
        <w:t>1</w:t>
      </w:r>
      <w:r w:rsidRPr="007B5A16">
        <w:t xml:space="preserve"> và q</w:t>
      </w:r>
      <w:r w:rsidRPr="007B5A16">
        <w:rPr>
          <w:vertAlign w:val="subscript"/>
        </w:rPr>
        <w:t>2</w:t>
      </w:r>
      <w:r w:rsidRPr="007B5A16">
        <w:t xml:space="preserve"> có độ lớn khác nhau.                                        </w:t>
      </w:r>
      <w:r w:rsidR="00ED2742">
        <w:t xml:space="preserve"> </w:t>
      </w:r>
      <w:r w:rsidRPr="007B5A16">
        <w:t xml:space="preserve"> D. q</w:t>
      </w:r>
      <w:r w:rsidRPr="007B5A16">
        <w:rPr>
          <w:vertAlign w:val="subscript"/>
        </w:rPr>
        <w:t>1</w:t>
      </w:r>
      <w:r w:rsidRPr="007B5A16">
        <w:t xml:space="preserve"> và q</w:t>
      </w:r>
      <w:r w:rsidRPr="007B5A16">
        <w:rPr>
          <w:vertAlign w:val="subscript"/>
        </w:rPr>
        <w:t>2</w:t>
      </w:r>
      <w:r w:rsidRPr="007B5A16">
        <w:t xml:space="preserve"> có dấu và độ lớn khác nhau.</w:t>
      </w:r>
    </w:p>
    <w:p w:rsidR="00780C7B" w:rsidRPr="007B5A16" w:rsidRDefault="00D30214" w:rsidP="002A1682">
      <w:pPr>
        <w:jc w:val="both"/>
      </w:pPr>
      <w:r w:rsidRPr="007B5A16">
        <w:rPr>
          <w:b/>
        </w:rPr>
        <w:t>31</w:t>
      </w:r>
      <w:r w:rsidR="00780C7B" w:rsidRPr="007B5A16">
        <w:rPr>
          <w:b/>
        </w:rPr>
        <w:t xml:space="preserve">/ </w:t>
      </w:r>
      <w:r w:rsidR="00780C7B" w:rsidRPr="007B5A16">
        <w:t>Quả cầu nhỏ mang điện tích 1nC đặt trong kk. Cường độ điện trường tại 1 điểm cách nó 3cm là:</w:t>
      </w:r>
    </w:p>
    <w:p w:rsidR="00EC6885" w:rsidRDefault="00780C7B" w:rsidP="002A1682">
      <w:pPr>
        <w:jc w:val="both"/>
      </w:pPr>
      <w:r w:rsidRPr="007B5A16">
        <w:rPr>
          <w:color w:val="0000FF"/>
        </w:rPr>
        <w:t>A. 10</w:t>
      </w:r>
      <w:r w:rsidRPr="007B5A16">
        <w:rPr>
          <w:color w:val="0000FF"/>
          <w:vertAlign w:val="superscript"/>
        </w:rPr>
        <w:t>4</w:t>
      </w:r>
      <w:r w:rsidRPr="007B5A16">
        <w:rPr>
          <w:color w:val="0000FF"/>
        </w:rPr>
        <w:t>V/m.</w:t>
      </w:r>
      <w:r w:rsidRPr="007B5A16">
        <w:t xml:space="preserve">             </w:t>
      </w:r>
    </w:p>
    <w:p w:rsidR="00780C7B" w:rsidRPr="007B5A16" w:rsidRDefault="00780C7B" w:rsidP="002A1682">
      <w:pPr>
        <w:jc w:val="both"/>
      </w:pPr>
      <w:r w:rsidRPr="007B5A16">
        <w:t>B. 10</w:t>
      </w:r>
      <w:r w:rsidRPr="007B5A16">
        <w:rPr>
          <w:vertAlign w:val="superscript"/>
        </w:rPr>
        <w:t>5</w:t>
      </w:r>
      <w:r w:rsidRPr="007B5A16">
        <w:t xml:space="preserve">V/m. </w:t>
      </w:r>
    </w:p>
    <w:p w:rsidR="00EC6885" w:rsidRDefault="00780C7B" w:rsidP="002A1682">
      <w:pPr>
        <w:jc w:val="both"/>
      </w:pPr>
      <w:r w:rsidRPr="007B5A16">
        <w:t>C. 5.10</w:t>
      </w:r>
      <w:r w:rsidRPr="007B5A16">
        <w:rPr>
          <w:vertAlign w:val="superscript"/>
        </w:rPr>
        <w:t>3</w:t>
      </w:r>
      <w:r w:rsidRPr="007B5A16">
        <w:t xml:space="preserve">V/m.          </w:t>
      </w:r>
    </w:p>
    <w:p w:rsidR="00780C7B" w:rsidRPr="007B5A16" w:rsidRDefault="00780C7B" w:rsidP="002A1682">
      <w:pPr>
        <w:jc w:val="both"/>
      </w:pPr>
      <w:r w:rsidRPr="007B5A16">
        <w:t>D. 3.10</w:t>
      </w:r>
      <w:r w:rsidRPr="007B5A16">
        <w:rPr>
          <w:vertAlign w:val="superscript"/>
        </w:rPr>
        <w:t>4</w:t>
      </w:r>
      <w:r w:rsidRPr="007B5A16">
        <w:t>V/m.</w:t>
      </w:r>
    </w:p>
    <w:p w:rsidR="00780C7B" w:rsidRPr="007B5A16" w:rsidRDefault="00780C7B" w:rsidP="002A1682">
      <w:pPr>
        <w:jc w:val="both"/>
      </w:pPr>
      <w:r w:rsidRPr="007B5A16">
        <w:rPr>
          <w:b/>
        </w:rPr>
        <w:t>3</w:t>
      </w:r>
      <w:r w:rsidR="00D30214" w:rsidRPr="007B5A16">
        <w:rPr>
          <w:b/>
        </w:rPr>
        <w:t>2</w:t>
      </w:r>
      <w:r w:rsidRPr="007B5A16">
        <w:rPr>
          <w:b/>
        </w:rPr>
        <w:t>/</w:t>
      </w:r>
      <w:r w:rsidRPr="007B5A16">
        <w:t xml:space="preserve"> Một điện tích điểm q đặt trong môi trường đồng tính có hằng số điện môi 2,5. Tại điểm M cách q một đoạn 4cm vec tơ cường độ điện trường do điện tích đó gây ra có độ lớn 9.10</w:t>
      </w:r>
      <w:r w:rsidRPr="007B5A16">
        <w:rPr>
          <w:vertAlign w:val="superscript"/>
        </w:rPr>
        <w:t>5</w:t>
      </w:r>
      <w:r w:rsidRPr="007B5A16">
        <w:t>V/m và hướng về phía q. Ta có:</w:t>
      </w:r>
    </w:p>
    <w:p w:rsidR="00EC6885" w:rsidRDefault="00780C7B" w:rsidP="002A1682">
      <w:pPr>
        <w:jc w:val="both"/>
      </w:pPr>
      <w:r w:rsidRPr="007B5A16">
        <w:t>A. q = -4</w:t>
      </w:r>
      <w:r w:rsidRPr="007B5A16">
        <w:rPr>
          <w:position w:val="-10"/>
        </w:rPr>
        <w:object w:dxaOrig="400" w:dyaOrig="320">
          <v:shape id="_x0000_i1063" type="#_x0000_t75" style="width:19.9pt;height:16.1pt" o:ole="">
            <v:imagedata r:id="rId66" o:title=""/>
          </v:shape>
          <o:OLEObject Type="Embed" ProgID="Equation.DSMT4" ShapeID="_x0000_i1063" DrawAspect="Content" ObjectID="_1581494821" r:id="rId67"/>
        </w:object>
      </w:r>
      <w:r w:rsidRPr="007B5A16">
        <w:t xml:space="preserve">.              </w:t>
      </w:r>
    </w:p>
    <w:p w:rsidR="00780C7B" w:rsidRPr="007B5A16" w:rsidRDefault="00780C7B" w:rsidP="002A1682">
      <w:pPr>
        <w:jc w:val="both"/>
      </w:pPr>
      <w:r w:rsidRPr="007B5A16">
        <w:t>B. q = 4</w:t>
      </w:r>
      <w:r w:rsidRPr="007B5A16">
        <w:rPr>
          <w:position w:val="-10"/>
        </w:rPr>
        <w:object w:dxaOrig="400" w:dyaOrig="320">
          <v:shape id="_x0000_i1064" type="#_x0000_t75" style="width:19.9pt;height:16.1pt" o:ole="">
            <v:imagedata r:id="rId66" o:title=""/>
          </v:shape>
          <o:OLEObject Type="Embed" ProgID="Equation.DSMT4" ShapeID="_x0000_i1064" DrawAspect="Content" ObjectID="_1581494822" r:id="rId68"/>
        </w:object>
      </w:r>
      <w:r w:rsidRPr="007B5A16">
        <w:t xml:space="preserve">.     </w:t>
      </w:r>
    </w:p>
    <w:p w:rsidR="00EC6885" w:rsidRDefault="00780C7B" w:rsidP="002A1682">
      <w:pPr>
        <w:jc w:val="both"/>
      </w:pPr>
      <w:r w:rsidRPr="007B5A16">
        <w:rPr>
          <w:color w:val="0000FF"/>
        </w:rPr>
        <w:t>C. q = -0,4</w:t>
      </w:r>
      <w:r w:rsidRPr="007B5A16">
        <w:rPr>
          <w:color w:val="0000FF"/>
          <w:position w:val="-10"/>
        </w:rPr>
        <w:object w:dxaOrig="400" w:dyaOrig="320">
          <v:shape id="_x0000_i1065" type="#_x0000_t75" style="width:19.9pt;height:16.1pt" o:ole="">
            <v:imagedata r:id="rId66" o:title=""/>
          </v:shape>
          <o:OLEObject Type="Embed" ProgID="Equation.DSMT4" ShapeID="_x0000_i1065" DrawAspect="Content" ObjectID="_1581494823" r:id="rId69"/>
        </w:object>
      </w:r>
      <w:r w:rsidRPr="007B5A16">
        <w:rPr>
          <w:color w:val="0000FF"/>
        </w:rPr>
        <w:t>.</w:t>
      </w:r>
      <w:r w:rsidRPr="007B5A16">
        <w:t xml:space="preserve">           </w:t>
      </w:r>
    </w:p>
    <w:p w:rsidR="00780C7B" w:rsidRPr="007B5A16" w:rsidRDefault="00780C7B" w:rsidP="002A1682">
      <w:pPr>
        <w:jc w:val="both"/>
      </w:pPr>
      <w:r w:rsidRPr="007B5A16">
        <w:t>D. q = 0,4</w:t>
      </w:r>
      <w:r w:rsidRPr="007B5A16">
        <w:rPr>
          <w:position w:val="-10"/>
        </w:rPr>
        <w:object w:dxaOrig="400" w:dyaOrig="320">
          <v:shape id="_x0000_i1066" type="#_x0000_t75" style="width:19.9pt;height:16.1pt" o:ole="">
            <v:imagedata r:id="rId66" o:title=""/>
          </v:shape>
          <o:OLEObject Type="Embed" ProgID="Equation.DSMT4" ShapeID="_x0000_i1066" DrawAspect="Content" ObjectID="_1581494824" r:id="rId70"/>
        </w:object>
      </w:r>
      <w:r w:rsidRPr="007B5A16">
        <w:t>.</w:t>
      </w:r>
    </w:p>
    <w:p w:rsidR="002A1682" w:rsidRPr="007B5A16" w:rsidRDefault="00D30214" w:rsidP="002A1682">
      <w:pPr>
        <w:jc w:val="both"/>
      </w:pPr>
      <w:r w:rsidRPr="007B5A16">
        <w:rPr>
          <w:b/>
        </w:rPr>
        <w:t>33</w:t>
      </w:r>
      <w:r w:rsidR="00D363C7" w:rsidRPr="007B5A16">
        <w:rPr>
          <w:b/>
        </w:rPr>
        <w:t>/</w:t>
      </w:r>
      <w:r w:rsidR="002A1682" w:rsidRPr="007B5A16">
        <w:rPr>
          <w:b/>
        </w:rPr>
        <w:t xml:space="preserve"> </w:t>
      </w:r>
      <w:r w:rsidR="002A1682" w:rsidRPr="007B5A16">
        <w:t>Đặt một điện tích thử - 1</w:t>
      </w:r>
      <w:r w:rsidR="002A1682" w:rsidRPr="007B5A16">
        <w:rPr>
          <w:rFonts w:ascii="Book Antiqua" w:hAnsi="Book Antiqua"/>
        </w:rPr>
        <w:t>μ</w:t>
      </w:r>
      <w:r w:rsidR="002A1682" w:rsidRPr="007B5A16">
        <w:t>C tại một điểm, nó chịu một lực điện 1mN có hướng từ trái sang phải. Cường độ điện trường có độ lớn và hướng là</w:t>
      </w:r>
      <w:r w:rsidR="00E51DD4">
        <w:t>:</w:t>
      </w:r>
    </w:p>
    <w:p w:rsidR="0017650C" w:rsidRPr="007B5A16" w:rsidRDefault="002A1682" w:rsidP="002A1682">
      <w:pPr>
        <w:jc w:val="both"/>
      </w:pPr>
      <w:r w:rsidRPr="007B5A16">
        <w:t>A. 1000 V/m, từ trái sang phải.</w:t>
      </w:r>
      <w:r w:rsidRPr="007B5A16">
        <w:tab/>
      </w:r>
      <w:r w:rsidRPr="007B5A16">
        <w:tab/>
      </w:r>
    </w:p>
    <w:p w:rsidR="002A1682" w:rsidRPr="007B5A16" w:rsidRDefault="002A1682" w:rsidP="002A1682">
      <w:pPr>
        <w:jc w:val="both"/>
        <w:rPr>
          <w:color w:val="0000FF"/>
        </w:rPr>
      </w:pPr>
      <w:r w:rsidRPr="007B5A16">
        <w:rPr>
          <w:color w:val="0000FF"/>
        </w:rPr>
        <w:t>B. 1000 V/m, từ phải sang trái.</w:t>
      </w:r>
    </w:p>
    <w:p w:rsidR="0017650C" w:rsidRPr="007B5A16" w:rsidRDefault="002A1682" w:rsidP="002A1682">
      <w:pPr>
        <w:jc w:val="both"/>
      </w:pPr>
      <w:r w:rsidRPr="007B5A16">
        <w:t>C. 1V/m, từ trái sang phải.</w:t>
      </w:r>
      <w:r w:rsidRPr="007B5A16">
        <w:tab/>
      </w:r>
      <w:r w:rsidRPr="007B5A16">
        <w:tab/>
      </w:r>
      <w:r w:rsidRPr="007B5A16">
        <w:tab/>
      </w:r>
    </w:p>
    <w:p w:rsidR="002A1682" w:rsidRPr="007B5A16" w:rsidRDefault="002A1682" w:rsidP="002A1682">
      <w:pPr>
        <w:jc w:val="both"/>
      </w:pPr>
      <w:r w:rsidRPr="007B5A16">
        <w:t>D. 1 V/m, từ phải sang trái.</w:t>
      </w:r>
    </w:p>
    <w:p w:rsidR="002A1682" w:rsidRPr="007B5A16" w:rsidRDefault="00D30214" w:rsidP="002A1682">
      <w:pPr>
        <w:jc w:val="both"/>
      </w:pPr>
      <w:r w:rsidRPr="007B5A16">
        <w:rPr>
          <w:b/>
        </w:rPr>
        <w:t>34</w:t>
      </w:r>
      <w:r w:rsidR="00D363C7" w:rsidRPr="007B5A16">
        <w:rPr>
          <w:b/>
        </w:rPr>
        <w:t>/</w:t>
      </w:r>
      <w:r w:rsidR="002A1682" w:rsidRPr="007B5A16">
        <w:rPr>
          <w:b/>
        </w:rPr>
        <w:t xml:space="preserve"> </w:t>
      </w:r>
      <w:r w:rsidR="002A1682" w:rsidRPr="007B5A16">
        <w:t xml:space="preserve">Một điện tích -1 </w:t>
      </w:r>
      <w:r w:rsidR="002A1682" w:rsidRPr="007B5A16">
        <w:rPr>
          <w:rFonts w:ascii="Book Antiqua" w:hAnsi="Book Antiqua"/>
        </w:rPr>
        <w:t>μC đ</w:t>
      </w:r>
      <w:r w:rsidR="002A1682" w:rsidRPr="007B5A16">
        <w:t xml:space="preserve">ặt trong chân không sinh ra điện trường tại điểm cách nó 1m </w:t>
      </w:r>
      <w:r w:rsidR="002A1682" w:rsidRPr="007B5A16">
        <w:rPr>
          <w:rFonts w:ascii="Book Antiqua" w:hAnsi="Book Antiqua"/>
        </w:rPr>
        <w:t xml:space="preserve"> có đ</w:t>
      </w:r>
      <w:r w:rsidR="002A1682" w:rsidRPr="007B5A16">
        <w:t>ộ lớn và hướng là</w:t>
      </w:r>
      <w:r w:rsidR="00E51DD4">
        <w:t>:</w:t>
      </w:r>
    </w:p>
    <w:p w:rsidR="0017650C" w:rsidRPr="007B5A16" w:rsidRDefault="002A1682" w:rsidP="002A1682">
      <w:pPr>
        <w:jc w:val="both"/>
      </w:pPr>
      <w:r w:rsidRPr="007B5A16">
        <w:rPr>
          <w:color w:val="0000FF"/>
        </w:rPr>
        <w:t xml:space="preserve">A. 9000 V/m, hướng về phía nó. </w:t>
      </w:r>
      <w:r w:rsidRPr="007B5A16">
        <w:tab/>
      </w:r>
      <w:r w:rsidRPr="007B5A16">
        <w:tab/>
      </w:r>
    </w:p>
    <w:p w:rsidR="002A1682" w:rsidRPr="007B5A16" w:rsidRDefault="002A1682" w:rsidP="002A1682">
      <w:pPr>
        <w:jc w:val="both"/>
      </w:pPr>
      <w:r w:rsidRPr="007B5A16">
        <w:t>B. 9000 V/m, hướng ra xa nó.</w:t>
      </w:r>
    </w:p>
    <w:p w:rsidR="0017650C" w:rsidRPr="007B5A16" w:rsidRDefault="002A1682" w:rsidP="002A1682">
      <w:pPr>
        <w:jc w:val="both"/>
      </w:pPr>
      <w:r w:rsidRPr="007B5A16">
        <w:t>C. 9.10</w:t>
      </w:r>
      <w:r w:rsidRPr="007B5A16">
        <w:rPr>
          <w:vertAlign w:val="superscript"/>
        </w:rPr>
        <w:t>9</w:t>
      </w:r>
      <w:r w:rsidRPr="007B5A16">
        <w:t xml:space="preserve"> V/m, hướng về phía nó.</w:t>
      </w:r>
      <w:r w:rsidRPr="007B5A16">
        <w:tab/>
      </w:r>
      <w:r w:rsidRPr="007B5A16">
        <w:tab/>
      </w:r>
    </w:p>
    <w:p w:rsidR="002A1682" w:rsidRPr="007B5A16" w:rsidRDefault="002A1682" w:rsidP="002A1682">
      <w:pPr>
        <w:jc w:val="both"/>
      </w:pPr>
      <w:r w:rsidRPr="007B5A16">
        <w:t>D. 9.10</w:t>
      </w:r>
      <w:r w:rsidRPr="007B5A16">
        <w:rPr>
          <w:vertAlign w:val="superscript"/>
        </w:rPr>
        <w:t>9</w:t>
      </w:r>
      <w:r w:rsidRPr="007B5A16">
        <w:t xml:space="preserve"> V/m, hướng ra xa nó.</w:t>
      </w:r>
    </w:p>
    <w:p w:rsidR="002A1682" w:rsidRPr="007B5A16" w:rsidRDefault="00D30214" w:rsidP="002A1682">
      <w:pPr>
        <w:jc w:val="both"/>
      </w:pPr>
      <w:r w:rsidRPr="007B5A16">
        <w:rPr>
          <w:b/>
        </w:rPr>
        <w:t>35</w:t>
      </w:r>
      <w:r w:rsidR="00D363C7" w:rsidRPr="007B5A16">
        <w:rPr>
          <w:b/>
        </w:rPr>
        <w:t>/</w:t>
      </w:r>
      <w:r w:rsidR="002A1682" w:rsidRPr="007B5A16">
        <w:rPr>
          <w:b/>
        </w:rPr>
        <w:t xml:space="preserve"> </w:t>
      </w:r>
      <w:r w:rsidR="002A1682" w:rsidRPr="007B5A16">
        <w:t xml:space="preserve">Một điểm cách một điện tích một khoảng cố định trong không khí có cường độ điện trường 4000 V/m theo chiều từ trái sang phải. Khi đổ một chất điện môi có hằng số điện môi bằng 2 bao </w:t>
      </w:r>
      <w:r w:rsidR="00D021E2" w:rsidRPr="007B5A16">
        <w:t>tr</w:t>
      </w:r>
      <w:r w:rsidR="002A1682" w:rsidRPr="007B5A16">
        <w:t>ùm điện tích điểm và điểm đang xét thì cường độ điện trường tại điểm đó có độ lớn và hướng là</w:t>
      </w:r>
      <w:r w:rsidR="00E51DD4">
        <w:t>:</w:t>
      </w:r>
    </w:p>
    <w:p w:rsidR="0017650C" w:rsidRPr="007B5A16" w:rsidRDefault="002A1682" w:rsidP="002A1682">
      <w:pPr>
        <w:jc w:val="both"/>
      </w:pPr>
      <w:r w:rsidRPr="007B5A16">
        <w:t>A. 8000 V/m, hướng từ trái sang phải.</w:t>
      </w:r>
      <w:r w:rsidRPr="007B5A16">
        <w:tab/>
      </w:r>
    </w:p>
    <w:p w:rsidR="002A1682" w:rsidRPr="007B5A16" w:rsidRDefault="002A1682" w:rsidP="002A1682">
      <w:pPr>
        <w:jc w:val="both"/>
      </w:pPr>
      <w:r w:rsidRPr="007B5A16">
        <w:t>B. 8000 V/m, hướng từ phải sang trái.</w:t>
      </w:r>
    </w:p>
    <w:p w:rsidR="0017650C" w:rsidRPr="007B5A16" w:rsidRDefault="002A1682" w:rsidP="002A1682">
      <w:pPr>
        <w:jc w:val="both"/>
      </w:pPr>
      <w:r w:rsidRPr="007B5A16">
        <w:t>C. 2000 V/m, hướng từ phải sang trái.</w:t>
      </w:r>
      <w:r w:rsidRPr="007B5A16">
        <w:tab/>
      </w:r>
    </w:p>
    <w:p w:rsidR="002A1682" w:rsidRPr="007B5A16" w:rsidRDefault="002A1682" w:rsidP="002A1682">
      <w:pPr>
        <w:jc w:val="both"/>
        <w:rPr>
          <w:color w:val="0000FF"/>
        </w:rPr>
      </w:pPr>
      <w:r w:rsidRPr="007B5A16">
        <w:rPr>
          <w:color w:val="0000FF"/>
        </w:rPr>
        <w:t>D. 2000 V/m hướng từ trái sang phải.</w:t>
      </w:r>
    </w:p>
    <w:p w:rsidR="00743574" w:rsidRPr="007B5A16" w:rsidRDefault="00D30214" w:rsidP="00743574">
      <w:r w:rsidRPr="007B5A16">
        <w:rPr>
          <w:b/>
        </w:rPr>
        <w:t>36</w:t>
      </w:r>
      <w:r w:rsidR="00743574" w:rsidRPr="007B5A16">
        <w:rPr>
          <w:b/>
        </w:rPr>
        <w:t>/</w:t>
      </w:r>
      <w:r w:rsidR="00743574" w:rsidRPr="007B5A16">
        <w:t xml:space="preserve"> Tại điểm có 2 cường độ điện trường thành phần vuông góc với nhau và có độ lớn là 3000V/m và 4000V/m. Độ lớn cường độ điện trường tổng hợp là</w:t>
      </w:r>
      <w:r w:rsidR="00E51DD4">
        <w:t>:</w:t>
      </w:r>
      <w:r w:rsidR="00743574" w:rsidRPr="007B5A16">
        <w:t xml:space="preserve"> </w:t>
      </w:r>
    </w:p>
    <w:p w:rsidR="00743574" w:rsidRPr="007B5A16" w:rsidRDefault="00743574" w:rsidP="00743574">
      <w:pPr>
        <w:jc w:val="both"/>
      </w:pPr>
      <w:r w:rsidRPr="007B5A16">
        <w:t>A. 1000 V/m.</w:t>
      </w:r>
      <w:r w:rsidRPr="007B5A16">
        <w:tab/>
      </w:r>
      <w:r w:rsidRPr="007B5A16">
        <w:tab/>
      </w:r>
    </w:p>
    <w:p w:rsidR="00743574" w:rsidRPr="007B5A16" w:rsidRDefault="00743574" w:rsidP="00743574">
      <w:pPr>
        <w:jc w:val="both"/>
      </w:pPr>
      <w:r w:rsidRPr="007B5A16">
        <w:t>B. 7000 V/m.</w:t>
      </w:r>
      <w:r w:rsidRPr="007B5A16">
        <w:tab/>
      </w:r>
      <w:r w:rsidRPr="007B5A16">
        <w:tab/>
      </w:r>
    </w:p>
    <w:p w:rsidR="00743574" w:rsidRPr="007B5A16" w:rsidRDefault="00743574" w:rsidP="00743574">
      <w:pPr>
        <w:jc w:val="both"/>
      </w:pPr>
      <w:r w:rsidRPr="007B5A16">
        <w:rPr>
          <w:color w:val="0000FF"/>
        </w:rPr>
        <w:t>C. 5000 V/m.</w:t>
      </w:r>
      <w:r w:rsidRPr="007B5A16">
        <w:tab/>
      </w:r>
      <w:r w:rsidRPr="007B5A16">
        <w:tab/>
      </w:r>
    </w:p>
    <w:p w:rsidR="00743574" w:rsidRPr="007B5A16" w:rsidRDefault="00743574" w:rsidP="00743574">
      <w:pPr>
        <w:jc w:val="both"/>
      </w:pPr>
      <w:r w:rsidRPr="007B5A16">
        <w:t>D. 6000 V/m.</w:t>
      </w:r>
    </w:p>
    <w:p w:rsidR="00780C7B" w:rsidRPr="007B5A16" w:rsidRDefault="00D30214" w:rsidP="00780C7B">
      <w:pPr>
        <w:jc w:val="both"/>
      </w:pPr>
      <w:r w:rsidRPr="007B5A16">
        <w:rPr>
          <w:b/>
        </w:rPr>
        <w:t>37</w:t>
      </w:r>
      <w:r w:rsidR="00780C7B" w:rsidRPr="007B5A16">
        <w:rPr>
          <w:b/>
        </w:rPr>
        <w:t>/</w:t>
      </w:r>
      <w:r w:rsidR="00780C7B" w:rsidRPr="007B5A16">
        <w:t xml:space="preserve"> Trong không khí, người ta bố trí 2 điện tích có cùng độ lớn 0,5 </w:t>
      </w:r>
      <w:r w:rsidR="00780C7B" w:rsidRPr="007B5A16">
        <w:rPr>
          <w:rFonts w:ascii="Book Antiqua" w:hAnsi="Book Antiqua"/>
        </w:rPr>
        <w:t>μ</w:t>
      </w:r>
      <w:r w:rsidR="00780C7B" w:rsidRPr="007B5A16">
        <w:t>C nhưng trái dấu cách nhau 2 m. Tại trung điểm của 2 điện tích, cường độ điện trường là</w:t>
      </w:r>
      <w:r w:rsidR="00ED2742">
        <w:t>:</w:t>
      </w:r>
    </w:p>
    <w:p w:rsidR="00780C7B" w:rsidRPr="007B5A16" w:rsidRDefault="00780C7B" w:rsidP="00780C7B">
      <w:pPr>
        <w:jc w:val="both"/>
      </w:pPr>
      <w:r w:rsidRPr="007B5A16">
        <w:t xml:space="preserve">A. 9000 V/m hướng về phía điện tích dương.       </w:t>
      </w:r>
    </w:p>
    <w:p w:rsidR="00780C7B" w:rsidRPr="007B5A16" w:rsidRDefault="00780C7B" w:rsidP="00780C7B">
      <w:pPr>
        <w:jc w:val="both"/>
        <w:rPr>
          <w:color w:val="0000FF"/>
        </w:rPr>
      </w:pPr>
      <w:r w:rsidRPr="007B5A16">
        <w:rPr>
          <w:color w:val="0000FF"/>
        </w:rPr>
        <w:t>B. 9000 V/m hướng về phía điện tích âm.</w:t>
      </w:r>
    </w:p>
    <w:p w:rsidR="00780C7B" w:rsidRPr="007B5A16" w:rsidRDefault="00780C7B" w:rsidP="00780C7B">
      <w:pPr>
        <w:jc w:val="both"/>
      </w:pPr>
      <w:r w:rsidRPr="007B5A16">
        <w:t xml:space="preserve">C. bằng 0.                                                               </w:t>
      </w:r>
    </w:p>
    <w:p w:rsidR="00780C7B" w:rsidRPr="007B5A16" w:rsidRDefault="00780C7B" w:rsidP="00780C7B">
      <w:pPr>
        <w:jc w:val="both"/>
      </w:pPr>
      <w:r w:rsidRPr="007B5A16">
        <w:t>D. 9000 V/m hướng vuông góc với đường nối hai điện tích.</w:t>
      </w:r>
    </w:p>
    <w:p w:rsidR="00C61D09" w:rsidRPr="007B5A16" w:rsidRDefault="00D30214" w:rsidP="00C61D09">
      <w:pPr>
        <w:jc w:val="both"/>
      </w:pPr>
      <w:r w:rsidRPr="007B5A16">
        <w:rPr>
          <w:b/>
        </w:rPr>
        <w:t>38</w:t>
      </w:r>
      <w:r w:rsidR="00C61D09" w:rsidRPr="007B5A16">
        <w:rPr>
          <w:b/>
        </w:rPr>
        <w:t>/</w:t>
      </w:r>
      <w:r w:rsidR="00C61D09" w:rsidRPr="007B5A16">
        <w:t xml:space="preserve"> Hai điện tích q</w:t>
      </w:r>
      <w:r w:rsidR="00C61D09" w:rsidRPr="007B5A16">
        <w:rPr>
          <w:vertAlign w:val="subscript"/>
        </w:rPr>
        <w:t>1</w:t>
      </w:r>
      <w:r w:rsidR="00C61D09" w:rsidRPr="007B5A16">
        <w:t xml:space="preserve"> = -10</w:t>
      </w:r>
      <w:r w:rsidR="00C61D09" w:rsidRPr="007B5A16">
        <w:rPr>
          <w:vertAlign w:val="superscript"/>
        </w:rPr>
        <w:t>-6</w:t>
      </w:r>
      <w:r w:rsidR="00C61D09" w:rsidRPr="007B5A16">
        <w:t>C và q</w:t>
      </w:r>
      <w:r w:rsidR="00C61D09" w:rsidRPr="007B5A16">
        <w:rPr>
          <w:vertAlign w:val="subscript"/>
        </w:rPr>
        <w:t>2</w:t>
      </w:r>
      <w:r w:rsidR="00C61D09" w:rsidRPr="007B5A16">
        <w:t xml:space="preserve"> = 10</w:t>
      </w:r>
      <w:r w:rsidR="00C61D09" w:rsidRPr="007B5A16">
        <w:rPr>
          <w:vertAlign w:val="superscript"/>
        </w:rPr>
        <w:t>-6</w:t>
      </w:r>
      <w:r w:rsidR="00C61D09" w:rsidRPr="007B5A16">
        <w:t>C đặt tại 2 điểm A và B cách nu 40cm tro</w:t>
      </w:r>
      <w:r w:rsidR="009F3200" w:rsidRPr="007B5A16">
        <w:t>ha</w:t>
      </w:r>
      <w:r w:rsidR="00C61D09" w:rsidRPr="007B5A16">
        <w:t>ng kk. Cường độ điện trường tổng hợp tại trung điểm M của AB là:</w:t>
      </w:r>
    </w:p>
    <w:p w:rsidR="00EC6885" w:rsidRDefault="00C61D09" w:rsidP="00C61D09">
      <w:pPr>
        <w:jc w:val="both"/>
      </w:pPr>
      <w:r w:rsidRPr="007B5A16">
        <w:t>A. 4,5.10</w:t>
      </w:r>
      <w:r w:rsidRPr="007B5A16">
        <w:rPr>
          <w:vertAlign w:val="superscript"/>
        </w:rPr>
        <w:t>6</w:t>
      </w:r>
      <w:r w:rsidRPr="007B5A16">
        <w:t xml:space="preserve">V/m.                  </w:t>
      </w:r>
    </w:p>
    <w:p w:rsidR="00C61D09" w:rsidRPr="007B5A16" w:rsidRDefault="00C61D09" w:rsidP="00C61D09">
      <w:pPr>
        <w:jc w:val="both"/>
      </w:pPr>
      <w:r w:rsidRPr="007B5A16">
        <w:lastRenderedPageBreak/>
        <w:t>B. 0</w:t>
      </w:r>
    </w:p>
    <w:p w:rsidR="00EC6885" w:rsidRDefault="00C61D09" w:rsidP="00C61D09">
      <w:pPr>
        <w:jc w:val="both"/>
      </w:pPr>
      <w:r w:rsidRPr="007B5A16">
        <w:t>C. 2,25.10</w:t>
      </w:r>
      <w:r w:rsidRPr="007B5A16">
        <w:rPr>
          <w:vertAlign w:val="superscript"/>
        </w:rPr>
        <w:t>6</w:t>
      </w:r>
      <w:r w:rsidRPr="007B5A16">
        <w:t xml:space="preserve">V/m.                 </w:t>
      </w:r>
    </w:p>
    <w:p w:rsidR="00C61D09" w:rsidRPr="007B5A16" w:rsidRDefault="00C61D09" w:rsidP="00C61D09">
      <w:pPr>
        <w:jc w:val="both"/>
      </w:pPr>
      <w:r w:rsidRPr="007B5A16">
        <w:t>D. 4,5.10</w:t>
      </w:r>
      <w:r w:rsidRPr="007B5A16">
        <w:rPr>
          <w:vertAlign w:val="superscript"/>
        </w:rPr>
        <w:t>5</w:t>
      </w:r>
      <w:r w:rsidRPr="007B5A16">
        <w:t xml:space="preserve">V/m. </w:t>
      </w:r>
    </w:p>
    <w:p w:rsidR="00C61D09" w:rsidRPr="007B5A16" w:rsidRDefault="00D30214" w:rsidP="00C61D09">
      <w:pPr>
        <w:jc w:val="both"/>
      </w:pPr>
      <w:r w:rsidRPr="007B5A16">
        <w:rPr>
          <w:b/>
        </w:rPr>
        <w:t>39</w:t>
      </w:r>
      <w:r w:rsidR="00C61D09" w:rsidRPr="007B5A16">
        <w:rPr>
          <w:b/>
        </w:rPr>
        <w:t>/</w:t>
      </w:r>
      <w:r w:rsidR="00C61D09" w:rsidRPr="007B5A16">
        <w:t xml:space="preserve"> Hai điện tích điểm q</w:t>
      </w:r>
      <w:r w:rsidR="00C61D09" w:rsidRPr="007B5A16">
        <w:rPr>
          <w:vertAlign w:val="subscript"/>
        </w:rPr>
        <w:t>1</w:t>
      </w:r>
      <w:r w:rsidR="00C61D09" w:rsidRPr="007B5A16">
        <w:t xml:space="preserve"> = -10</w:t>
      </w:r>
      <w:r w:rsidR="00C61D09" w:rsidRPr="007B5A16">
        <w:rPr>
          <w:vertAlign w:val="superscript"/>
        </w:rPr>
        <w:t>-6</w:t>
      </w:r>
      <w:r w:rsidR="00C61D09" w:rsidRPr="007B5A16">
        <w:t>C và q</w:t>
      </w:r>
      <w:r w:rsidR="00C61D09" w:rsidRPr="007B5A16">
        <w:rPr>
          <w:vertAlign w:val="subscript"/>
        </w:rPr>
        <w:t>2</w:t>
      </w:r>
      <w:r w:rsidR="00C61D09" w:rsidRPr="007B5A16">
        <w:t xml:space="preserve"> = 10</w:t>
      </w:r>
      <w:r w:rsidR="00C61D09" w:rsidRPr="007B5A16">
        <w:rPr>
          <w:vertAlign w:val="superscript"/>
        </w:rPr>
        <w:t>-6</w:t>
      </w:r>
      <w:r w:rsidR="00C61D09" w:rsidRPr="007B5A16">
        <w:t>C đặt tại 2 điểm A và B cách nhau 40cm trong kk. Cường độ điện trường tổng hợp tại điểm M cách A 20cm và cách B 60cm là:</w:t>
      </w:r>
    </w:p>
    <w:p w:rsidR="00EC6885" w:rsidRDefault="00C61D09" w:rsidP="00C61D09">
      <w:pPr>
        <w:jc w:val="both"/>
      </w:pPr>
      <w:r w:rsidRPr="007B5A16">
        <w:t>A. 10</w:t>
      </w:r>
      <w:r w:rsidRPr="007B5A16">
        <w:rPr>
          <w:vertAlign w:val="superscript"/>
        </w:rPr>
        <w:t>5</w:t>
      </w:r>
      <w:r w:rsidRPr="007B5A16">
        <w:t xml:space="preserve">V/m.                       </w:t>
      </w:r>
    </w:p>
    <w:p w:rsidR="00C61D09" w:rsidRPr="007B5A16" w:rsidRDefault="00C61D09" w:rsidP="00C61D09">
      <w:pPr>
        <w:jc w:val="both"/>
      </w:pPr>
      <w:r w:rsidRPr="007B5A16">
        <w:t>B. 0,5.10</w:t>
      </w:r>
      <w:r w:rsidRPr="007B5A16">
        <w:rPr>
          <w:vertAlign w:val="superscript"/>
        </w:rPr>
        <w:t>5</w:t>
      </w:r>
      <w:r w:rsidRPr="007B5A16">
        <w:t>V/m.</w:t>
      </w:r>
    </w:p>
    <w:p w:rsidR="00EC6885" w:rsidRDefault="00C61D09" w:rsidP="00C61D09">
      <w:pPr>
        <w:jc w:val="both"/>
      </w:pPr>
      <w:r w:rsidRPr="007B5A16">
        <w:t>C. 2.10</w:t>
      </w:r>
      <w:r w:rsidRPr="007B5A16">
        <w:rPr>
          <w:vertAlign w:val="superscript"/>
        </w:rPr>
        <w:t>5</w:t>
      </w:r>
      <w:r w:rsidRPr="007B5A16">
        <w:t xml:space="preserve">V/m.                    </w:t>
      </w:r>
    </w:p>
    <w:p w:rsidR="00C61D09" w:rsidRPr="007B5A16" w:rsidRDefault="00C61D09" w:rsidP="00C61D09">
      <w:pPr>
        <w:jc w:val="both"/>
      </w:pPr>
      <w:r w:rsidRPr="007B5A16">
        <w:t>D. 2,5.10</w:t>
      </w:r>
      <w:r w:rsidRPr="007B5A16">
        <w:rPr>
          <w:vertAlign w:val="superscript"/>
        </w:rPr>
        <w:t>5</w:t>
      </w:r>
      <w:r w:rsidRPr="007B5A16">
        <w:t xml:space="preserve">V/m. </w:t>
      </w:r>
    </w:p>
    <w:p w:rsidR="00C61D09" w:rsidRPr="007B5A16" w:rsidRDefault="00D30214" w:rsidP="00C61D09">
      <w:pPr>
        <w:jc w:val="both"/>
      </w:pPr>
      <w:r w:rsidRPr="007B5A16">
        <w:rPr>
          <w:b/>
        </w:rPr>
        <w:t>40</w:t>
      </w:r>
      <w:r w:rsidR="00C61D09" w:rsidRPr="007B5A16">
        <w:rPr>
          <w:b/>
        </w:rPr>
        <w:t>/</w:t>
      </w:r>
      <w:r w:rsidR="00C61D09" w:rsidRPr="007B5A16">
        <w:t xml:space="preserve"> Hai điện tích q</w:t>
      </w:r>
      <w:r w:rsidR="00C61D09" w:rsidRPr="007B5A16">
        <w:rPr>
          <w:vertAlign w:val="subscript"/>
        </w:rPr>
        <w:t>1</w:t>
      </w:r>
      <w:r w:rsidR="00C61D09" w:rsidRPr="007B5A16">
        <w:t xml:space="preserve"> = q</w:t>
      </w:r>
      <w:r w:rsidR="00C61D09" w:rsidRPr="007B5A16">
        <w:rPr>
          <w:vertAlign w:val="subscript"/>
        </w:rPr>
        <w:t>2</w:t>
      </w:r>
      <w:r w:rsidR="00C61D09" w:rsidRPr="007B5A16">
        <w:t xml:space="preserve"> = 5.10</w:t>
      </w:r>
      <w:r w:rsidR="00C61D09" w:rsidRPr="007B5A16">
        <w:rPr>
          <w:vertAlign w:val="superscript"/>
        </w:rPr>
        <w:t>-9</w:t>
      </w:r>
      <w:r w:rsidR="00C61D09" w:rsidRPr="007B5A16">
        <w:t>C  đặt tại 2 điểm cách nhau 10cm trong chân không. Độ lớn cường độ điện trường tại 1 điểm nằm trên đường thẳng đi qua 2 điện tích và cách đều 2 điện tích bằng:</w:t>
      </w:r>
    </w:p>
    <w:p w:rsidR="00EC6885" w:rsidRDefault="00C61D09" w:rsidP="00C61D09">
      <w:pPr>
        <w:jc w:val="both"/>
      </w:pPr>
      <w:r w:rsidRPr="007B5A16">
        <w:t xml:space="preserve">A. 18000V/m.              </w:t>
      </w:r>
    </w:p>
    <w:p w:rsidR="00C61D09" w:rsidRPr="007B5A16" w:rsidRDefault="00C61D09" w:rsidP="00C61D09">
      <w:pPr>
        <w:jc w:val="both"/>
      </w:pPr>
      <w:r w:rsidRPr="007B5A16">
        <w:t>B. 36000V/m.</w:t>
      </w:r>
    </w:p>
    <w:p w:rsidR="00EC6885" w:rsidRDefault="00C61D09" w:rsidP="00C61D09">
      <w:pPr>
        <w:jc w:val="both"/>
      </w:pPr>
      <w:r w:rsidRPr="007B5A16">
        <w:t xml:space="preserve">C. 1,8V/m.                   </w:t>
      </w:r>
    </w:p>
    <w:p w:rsidR="00C61D09" w:rsidRPr="007B5A16" w:rsidRDefault="00C61D09" w:rsidP="00C61D09">
      <w:pPr>
        <w:jc w:val="both"/>
        <w:rPr>
          <w:color w:val="0000FF"/>
        </w:rPr>
      </w:pPr>
      <w:r w:rsidRPr="007B5A16">
        <w:rPr>
          <w:color w:val="0000FF"/>
        </w:rPr>
        <w:t>D. 0.</w:t>
      </w:r>
    </w:p>
    <w:p w:rsidR="00C61D09" w:rsidRPr="007B5A16" w:rsidRDefault="00D30214" w:rsidP="00C61D09">
      <w:pPr>
        <w:jc w:val="both"/>
      </w:pPr>
      <w:r w:rsidRPr="007B5A16">
        <w:rPr>
          <w:b/>
        </w:rPr>
        <w:t>41</w:t>
      </w:r>
      <w:r w:rsidR="00C61D09" w:rsidRPr="007B5A16">
        <w:rPr>
          <w:b/>
        </w:rPr>
        <w:t>/</w:t>
      </w:r>
      <w:r w:rsidR="00C61D09" w:rsidRPr="007B5A16">
        <w:t xml:space="preserve"> </w:t>
      </w:r>
      <w:r w:rsidR="003B3DD5" w:rsidRPr="007B5A16">
        <w:t>Hai điện tích q</w:t>
      </w:r>
      <w:r w:rsidR="003B3DD5" w:rsidRPr="007B5A16">
        <w:rPr>
          <w:vertAlign w:val="subscript"/>
        </w:rPr>
        <w:t>1</w:t>
      </w:r>
      <w:r w:rsidR="003B3DD5" w:rsidRPr="007B5A16">
        <w:t xml:space="preserve"> = q</w:t>
      </w:r>
      <w:r w:rsidR="003B3DD5" w:rsidRPr="007B5A16">
        <w:rPr>
          <w:vertAlign w:val="subscript"/>
        </w:rPr>
        <w:t>2</w:t>
      </w:r>
      <w:r w:rsidR="003B3DD5" w:rsidRPr="007B5A16">
        <w:t xml:space="preserve"> = 5.10</w:t>
      </w:r>
      <w:r w:rsidR="003B3DD5" w:rsidRPr="007B5A16">
        <w:rPr>
          <w:vertAlign w:val="superscript"/>
        </w:rPr>
        <w:t>-16</w:t>
      </w:r>
      <w:r w:rsidR="003B3DD5" w:rsidRPr="007B5A16">
        <w:t>C  đặt tại 2 đỉnh B và C của 1 tam giác đều ABC có cạnh 8cm trong kk. Cường độ điện trường tại đỉnh A của tam giác có độ lớn là:</w:t>
      </w:r>
    </w:p>
    <w:p w:rsidR="00EC6885" w:rsidRDefault="003B3DD5" w:rsidP="00C61D09">
      <w:pPr>
        <w:jc w:val="both"/>
      </w:pPr>
      <w:r w:rsidRPr="007B5A16">
        <w:t>A. 1,2178.10</w:t>
      </w:r>
      <w:r w:rsidRPr="007B5A16">
        <w:rPr>
          <w:vertAlign w:val="superscript"/>
        </w:rPr>
        <w:t>-3</w:t>
      </w:r>
      <w:r w:rsidRPr="007B5A16">
        <w:t xml:space="preserve">V/m.           </w:t>
      </w:r>
    </w:p>
    <w:p w:rsidR="003B3DD5" w:rsidRPr="007B5A16" w:rsidRDefault="003B3DD5" w:rsidP="00C61D09">
      <w:pPr>
        <w:jc w:val="both"/>
      </w:pPr>
      <w:r w:rsidRPr="007B5A16">
        <w:t>B. 0,6089.10</w:t>
      </w:r>
      <w:r w:rsidRPr="007B5A16">
        <w:rPr>
          <w:vertAlign w:val="superscript"/>
        </w:rPr>
        <w:t>-3</w:t>
      </w:r>
      <w:r w:rsidRPr="007B5A16">
        <w:t>V/m.</w:t>
      </w:r>
    </w:p>
    <w:p w:rsidR="00EC6885" w:rsidRDefault="003B3DD5" w:rsidP="00C61D09">
      <w:pPr>
        <w:jc w:val="both"/>
      </w:pPr>
      <w:r w:rsidRPr="007B5A16">
        <w:t>C. 0,3515.10</w:t>
      </w:r>
      <w:r w:rsidRPr="007B5A16">
        <w:rPr>
          <w:vertAlign w:val="superscript"/>
        </w:rPr>
        <w:t>-3</w:t>
      </w:r>
      <w:r w:rsidRPr="007B5A16">
        <w:t xml:space="preserve">V/m.           </w:t>
      </w:r>
    </w:p>
    <w:p w:rsidR="003B3DD5" w:rsidRPr="007B5A16" w:rsidRDefault="003B3DD5" w:rsidP="00C61D09">
      <w:pPr>
        <w:jc w:val="both"/>
      </w:pPr>
      <w:r w:rsidRPr="007B5A16">
        <w:t>D. 0,7031.10</w:t>
      </w:r>
      <w:r w:rsidRPr="007B5A16">
        <w:rPr>
          <w:vertAlign w:val="superscript"/>
        </w:rPr>
        <w:t>-3</w:t>
      </w:r>
      <w:r w:rsidRPr="007B5A16">
        <w:t>V/m.</w:t>
      </w:r>
    </w:p>
    <w:p w:rsidR="003B3DD5" w:rsidRPr="007B5A16" w:rsidRDefault="00D30214" w:rsidP="00C61D09">
      <w:pPr>
        <w:jc w:val="both"/>
      </w:pPr>
      <w:r w:rsidRPr="007B5A16">
        <w:rPr>
          <w:b/>
        </w:rPr>
        <w:t>42</w:t>
      </w:r>
      <w:r w:rsidR="003B3DD5" w:rsidRPr="007B5A16">
        <w:rPr>
          <w:b/>
        </w:rPr>
        <w:t>/</w:t>
      </w:r>
      <w:r w:rsidR="003B3DD5" w:rsidRPr="007B5A16">
        <w:t xml:space="preserve"> Tại 2 điểm A và B trong kk lần lượt đặt 2 điện tích điểm q</w:t>
      </w:r>
      <w:r w:rsidR="003B3DD5" w:rsidRPr="007B5A16">
        <w:rPr>
          <w:vertAlign w:val="subscript"/>
        </w:rPr>
        <w:t>A</w:t>
      </w:r>
      <w:r w:rsidR="003B3DD5" w:rsidRPr="007B5A16">
        <w:t xml:space="preserve"> = q</w:t>
      </w:r>
      <w:r w:rsidR="003B3DD5" w:rsidRPr="007B5A16">
        <w:rPr>
          <w:vertAlign w:val="subscript"/>
        </w:rPr>
        <w:t>B</w:t>
      </w:r>
      <w:r w:rsidR="003B3DD5" w:rsidRPr="007B5A16">
        <w:t xml:space="preserve"> = 3.10</w:t>
      </w:r>
      <w:r w:rsidR="003B3DD5" w:rsidRPr="007B5A16">
        <w:rPr>
          <w:vertAlign w:val="superscript"/>
        </w:rPr>
        <w:t>-7</w:t>
      </w:r>
      <w:r w:rsidR="003B3DD5" w:rsidRPr="007B5A16">
        <w:t>C. AB = 12cm. M là một điểm nằm trên đường trung trực của AB, cách đoạn AB 8cm. Cường độ điện trường tổng hợp tại M có độ lớn:</w:t>
      </w:r>
    </w:p>
    <w:p w:rsidR="003B3DD5" w:rsidRPr="007B5A16" w:rsidRDefault="003B3DD5" w:rsidP="00C61D09">
      <w:pPr>
        <w:jc w:val="both"/>
      </w:pPr>
      <w:r w:rsidRPr="007B5A16">
        <w:t>A. 1,35.10</w:t>
      </w:r>
      <w:r w:rsidRPr="007B5A16">
        <w:rPr>
          <w:vertAlign w:val="superscript"/>
        </w:rPr>
        <w:t>5</w:t>
      </w:r>
      <w:r w:rsidRPr="007B5A16">
        <w:t>V/m; hướng vuông góc AB.</w:t>
      </w:r>
    </w:p>
    <w:p w:rsidR="003B3DD5" w:rsidRPr="007B5A16" w:rsidRDefault="003B3DD5" w:rsidP="00C61D09">
      <w:pPr>
        <w:jc w:val="both"/>
      </w:pPr>
      <w:r w:rsidRPr="007B5A16">
        <w:t>B. 1,35.10</w:t>
      </w:r>
      <w:r w:rsidRPr="007B5A16">
        <w:rPr>
          <w:vertAlign w:val="superscript"/>
        </w:rPr>
        <w:t>5</w:t>
      </w:r>
      <w:r w:rsidRPr="007B5A16">
        <w:t>V/m; hướng // AB.</w:t>
      </w:r>
    </w:p>
    <w:p w:rsidR="003B3DD5" w:rsidRPr="007B5A16" w:rsidRDefault="003B3DD5" w:rsidP="00C61D09">
      <w:pPr>
        <w:jc w:val="both"/>
      </w:pPr>
      <w:r w:rsidRPr="007B5A16">
        <w:t>C. 1,35</w:t>
      </w:r>
      <w:r w:rsidRPr="007B5A16">
        <w:rPr>
          <w:position w:val="-8"/>
        </w:rPr>
        <w:object w:dxaOrig="360" w:dyaOrig="360">
          <v:shape id="_x0000_i1067" type="#_x0000_t75" style="width:17.6pt;height:17.6pt" o:ole="">
            <v:imagedata r:id="rId71" o:title=""/>
          </v:shape>
          <o:OLEObject Type="Embed" ProgID="Equation.DSMT4" ShapeID="_x0000_i1067" DrawAspect="Content" ObjectID="_1581494825" r:id="rId72"/>
        </w:object>
      </w:r>
      <w:r w:rsidRPr="007B5A16">
        <w:t>.10</w:t>
      </w:r>
      <w:r w:rsidRPr="007B5A16">
        <w:rPr>
          <w:vertAlign w:val="superscript"/>
        </w:rPr>
        <w:t>5</w:t>
      </w:r>
      <w:r w:rsidRPr="007B5A16">
        <w:t>V/m; hướng vuông góc AB.</w:t>
      </w:r>
    </w:p>
    <w:p w:rsidR="003B3DD5" w:rsidRPr="007B5A16" w:rsidRDefault="003B3DD5" w:rsidP="003B3DD5">
      <w:pPr>
        <w:jc w:val="both"/>
      </w:pPr>
      <w:r w:rsidRPr="007B5A16">
        <w:t>D. 1,35</w:t>
      </w:r>
      <w:r w:rsidRPr="007B5A16">
        <w:rPr>
          <w:position w:val="-8"/>
        </w:rPr>
        <w:object w:dxaOrig="360" w:dyaOrig="360">
          <v:shape id="_x0000_i1068" type="#_x0000_t75" style="width:17.6pt;height:17.6pt" o:ole="">
            <v:imagedata r:id="rId71" o:title=""/>
          </v:shape>
          <o:OLEObject Type="Embed" ProgID="Equation.DSMT4" ShapeID="_x0000_i1068" DrawAspect="Content" ObjectID="_1581494826" r:id="rId73"/>
        </w:object>
      </w:r>
      <w:r w:rsidRPr="007B5A16">
        <w:t>.10</w:t>
      </w:r>
      <w:r w:rsidRPr="007B5A16">
        <w:rPr>
          <w:vertAlign w:val="superscript"/>
        </w:rPr>
        <w:t>5</w:t>
      </w:r>
      <w:r w:rsidRPr="007B5A16">
        <w:t>V/m; hướng // AB.</w:t>
      </w:r>
    </w:p>
    <w:p w:rsidR="003B3DD5" w:rsidRPr="007B5A16" w:rsidRDefault="00D30214" w:rsidP="003B3DD5">
      <w:pPr>
        <w:jc w:val="both"/>
      </w:pPr>
      <w:r w:rsidRPr="007B5A16">
        <w:rPr>
          <w:b/>
        </w:rPr>
        <w:t>43</w:t>
      </w:r>
      <w:r w:rsidR="003B3DD5" w:rsidRPr="007B5A16">
        <w:rPr>
          <w:b/>
        </w:rPr>
        <w:t>/</w:t>
      </w:r>
      <w:r w:rsidR="003B3DD5" w:rsidRPr="007B5A16">
        <w:t xml:space="preserve"> Ba điện tích q</w:t>
      </w:r>
      <w:r w:rsidR="003B3DD5" w:rsidRPr="007B5A16">
        <w:rPr>
          <w:vertAlign w:val="subscript"/>
        </w:rPr>
        <w:t>1</w:t>
      </w:r>
      <w:r w:rsidR="003B3DD5" w:rsidRPr="007B5A16">
        <w:t xml:space="preserve"> = q</w:t>
      </w:r>
      <w:r w:rsidR="003B3DD5" w:rsidRPr="007B5A16">
        <w:rPr>
          <w:vertAlign w:val="subscript"/>
        </w:rPr>
        <w:t>2</w:t>
      </w:r>
      <w:r w:rsidR="003B3DD5" w:rsidRPr="007B5A16">
        <w:t xml:space="preserve"> = q</w:t>
      </w:r>
      <w:r w:rsidR="003B3DD5" w:rsidRPr="007B5A16">
        <w:rPr>
          <w:vertAlign w:val="subscript"/>
        </w:rPr>
        <w:t>3</w:t>
      </w:r>
      <w:r w:rsidR="003B3DD5" w:rsidRPr="007B5A16">
        <w:t xml:space="preserve"> = 5.10</w:t>
      </w:r>
      <w:r w:rsidR="003B3DD5" w:rsidRPr="007B5A16">
        <w:rPr>
          <w:vertAlign w:val="superscript"/>
        </w:rPr>
        <w:t>-9</w:t>
      </w:r>
      <w:r w:rsidR="003B3DD5" w:rsidRPr="007B5A16">
        <w:t>C đặt tại 3 đỉnh liên tiếp của hình vuông ABCD có cạnh a = 30cm trong kk. Cường độ điện trường tại đỉnh thứ 4 của hình vuông có độ lớn:</w:t>
      </w:r>
    </w:p>
    <w:p w:rsidR="00EC6885" w:rsidRDefault="003B3DD5" w:rsidP="003B3DD5">
      <w:pPr>
        <w:jc w:val="both"/>
      </w:pPr>
      <w:r w:rsidRPr="007B5A16">
        <w:t>A. 9,6.10</w:t>
      </w:r>
      <w:r w:rsidRPr="007B5A16">
        <w:rPr>
          <w:vertAlign w:val="superscript"/>
        </w:rPr>
        <w:t>3</w:t>
      </w:r>
      <w:r w:rsidRPr="007B5A16">
        <w:t xml:space="preserve">V/m.             </w:t>
      </w:r>
    </w:p>
    <w:p w:rsidR="003B3DD5" w:rsidRPr="007B5A16" w:rsidRDefault="003B3DD5" w:rsidP="003B3DD5">
      <w:pPr>
        <w:jc w:val="both"/>
      </w:pPr>
      <w:r w:rsidRPr="007B5A16">
        <w:t>B. 9,6.10</w:t>
      </w:r>
      <w:r w:rsidRPr="007B5A16">
        <w:rPr>
          <w:vertAlign w:val="superscript"/>
        </w:rPr>
        <w:t>2</w:t>
      </w:r>
      <w:r w:rsidRPr="007B5A16">
        <w:t>V/m.</w:t>
      </w:r>
    </w:p>
    <w:p w:rsidR="00EC6885" w:rsidRDefault="003B3DD5" w:rsidP="003B3DD5">
      <w:pPr>
        <w:jc w:val="both"/>
      </w:pPr>
      <w:r w:rsidRPr="007B5A16">
        <w:t>C. 7,5.10</w:t>
      </w:r>
      <w:r w:rsidRPr="007B5A16">
        <w:rPr>
          <w:vertAlign w:val="superscript"/>
        </w:rPr>
        <w:t>4</w:t>
      </w:r>
      <w:r w:rsidRPr="007B5A16">
        <w:t xml:space="preserve">V/m.             </w:t>
      </w:r>
    </w:p>
    <w:p w:rsidR="003B3DD5" w:rsidRPr="007B5A16" w:rsidRDefault="003B3DD5" w:rsidP="003B3DD5">
      <w:pPr>
        <w:jc w:val="both"/>
      </w:pPr>
      <w:r w:rsidRPr="007B5A16">
        <w:t>D. 8,2.10</w:t>
      </w:r>
      <w:r w:rsidRPr="007B5A16">
        <w:rPr>
          <w:vertAlign w:val="superscript"/>
        </w:rPr>
        <w:t>3</w:t>
      </w:r>
      <w:r w:rsidRPr="007B5A16">
        <w:t>V/m.</w:t>
      </w:r>
    </w:p>
    <w:p w:rsidR="003B3DD5" w:rsidRPr="007B5A16" w:rsidRDefault="00D30214" w:rsidP="003B3DD5">
      <w:pPr>
        <w:jc w:val="both"/>
      </w:pPr>
      <w:r w:rsidRPr="007B5A16">
        <w:rPr>
          <w:b/>
        </w:rPr>
        <w:t>44</w:t>
      </w:r>
      <w:r w:rsidR="003B3DD5" w:rsidRPr="007B5A16">
        <w:rPr>
          <w:b/>
        </w:rPr>
        <w:t>/</w:t>
      </w:r>
      <w:r w:rsidR="003B3DD5" w:rsidRPr="007B5A16">
        <w:t xml:space="preserve"> </w:t>
      </w:r>
      <w:r w:rsidR="00DE56EB" w:rsidRPr="007B5A16">
        <w:t>Tại 3 đỉnh của 1 tam giác vuông cân ABC có AB = AC = a, đặt 3 điện tích dương q</w:t>
      </w:r>
      <w:r w:rsidR="00DE56EB" w:rsidRPr="007B5A16">
        <w:rPr>
          <w:vertAlign w:val="subscript"/>
        </w:rPr>
        <w:t>A</w:t>
      </w:r>
      <w:r w:rsidR="00DE56EB" w:rsidRPr="007B5A16">
        <w:t xml:space="preserve"> =q</w:t>
      </w:r>
      <w:r w:rsidR="00DE56EB" w:rsidRPr="007B5A16">
        <w:rPr>
          <w:vertAlign w:val="subscript"/>
        </w:rPr>
        <w:t>B</w:t>
      </w:r>
      <w:r w:rsidR="00DE56EB" w:rsidRPr="007B5A16">
        <w:t xml:space="preserve"> = q; q</w:t>
      </w:r>
      <w:r w:rsidR="00DE56EB" w:rsidRPr="007B5A16">
        <w:rPr>
          <w:vertAlign w:val="subscript"/>
        </w:rPr>
        <w:t>C</w:t>
      </w:r>
      <w:r w:rsidR="00DE56EB" w:rsidRPr="007B5A16">
        <w:t xml:space="preserve"> = 2q trong chân không. Cường độ điện trường tại H là chân của đường cao hạ từ đỉnh góc vuông A xuống cạnh huyền BC là:</w:t>
      </w:r>
    </w:p>
    <w:p w:rsidR="00EC6885" w:rsidRDefault="00DE56EB" w:rsidP="003B3DD5">
      <w:pPr>
        <w:jc w:val="both"/>
      </w:pPr>
      <w:r w:rsidRPr="007B5A16">
        <w:t xml:space="preserve">A. </w:t>
      </w:r>
      <w:r w:rsidRPr="007B5A16">
        <w:rPr>
          <w:position w:val="-24"/>
        </w:rPr>
        <w:object w:dxaOrig="1180" w:dyaOrig="680">
          <v:shape id="_x0000_i1069" type="#_x0000_t75" style="width:59pt;height:33.7pt" o:ole="">
            <v:imagedata r:id="rId74" o:title=""/>
          </v:shape>
          <o:OLEObject Type="Embed" ProgID="Equation.DSMT4" ShapeID="_x0000_i1069" DrawAspect="Content" ObjectID="_1581494827" r:id="rId75"/>
        </w:object>
      </w:r>
      <w:r w:rsidRPr="007B5A16">
        <w:t xml:space="preserve">.            </w:t>
      </w:r>
    </w:p>
    <w:p w:rsidR="00DE56EB" w:rsidRPr="007B5A16" w:rsidRDefault="00DE56EB" w:rsidP="003B3DD5">
      <w:pPr>
        <w:jc w:val="both"/>
      </w:pPr>
      <w:r w:rsidRPr="007B5A16">
        <w:t xml:space="preserve">B. </w:t>
      </w:r>
      <w:r w:rsidRPr="007B5A16">
        <w:rPr>
          <w:position w:val="-24"/>
        </w:rPr>
        <w:object w:dxaOrig="880" w:dyaOrig="660">
          <v:shape id="_x0000_i1070" type="#_x0000_t75" style="width:43.65pt;height:32.95pt" o:ole="">
            <v:imagedata r:id="rId76" o:title=""/>
          </v:shape>
          <o:OLEObject Type="Embed" ProgID="Equation.DSMT4" ShapeID="_x0000_i1070" DrawAspect="Content" ObjectID="_1581494828" r:id="rId77"/>
        </w:object>
      </w:r>
      <w:r w:rsidRPr="007B5A16">
        <w:t>.</w:t>
      </w:r>
    </w:p>
    <w:p w:rsidR="00EC6885" w:rsidRDefault="00DE56EB" w:rsidP="003B3DD5">
      <w:pPr>
        <w:jc w:val="both"/>
      </w:pPr>
      <w:r w:rsidRPr="007B5A16">
        <w:t xml:space="preserve">C. </w:t>
      </w:r>
      <w:r w:rsidRPr="007B5A16">
        <w:rPr>
          <w:position w:val="-24"/>
        </w:rPr>
        <w:object w:dxaOrig="780" w:dyaOrig="660">
          <v:shape id="_x0000_i1071" type="#_x0000_t75" style="width:39.05pt;height:32.95pt" o:ole="">
            <v:imagedata r:id="rId78" o:title=""/>
          </v:shape>
          <o:OLEObject Type="Embed" ProgID="Equation.DSMT4" ShapeID="_x0000_i1071" DrawAspect="Content" ObjectID="_1581494829" r:id="rId79"/>
        </w:object>
      </w:r>
      <w:r w:rsidRPr="007B5A16">
        <w:t xml:space="preserve">.                   </w:t>
      </w:r>
    </w:p>
    <w:p w:rsidR="00DE56EB" w:rsidRPr="007B5A16" w:rsidRDefault="00DE56EB" w:rsidP="003B3DD5">
      <w:pPr>
        <w:jc w:val="both"/>
      </w:pPr>
      <w:r w:rsidRPr="007B5A16">
        <w:t xml:space="preserve">D. </w:t>
      </w:r>
      <w:r w:rsidRPr="007B5A16">
        <w:rPr>
          <w:position w:val="-24"/>
        </w:rPr>
        <w:object w:dxaOrig="920" w:dyaOrig="660">
          <v:shape id="_x0000_i1072" type="#_x0000_t75" style="width:45.95pt;height:32.95pt" o:ole="">
            <v:imagedata r:id="rId80" o:title=""/>
          </v:shape>
          <o:OLEObject Type="Embed" ProgID="Equation.DSMT4" ShapeID="_x0000_i1072" DrawAspect="Content" ObjectID="_1581494830" r:id="rId81"/>
        </w:object>
      </w:r>
      <w:r w:rsidRPr="007B5A16">
        <w:t>.</w:t>
      </w:r>
    </w:p>
    <w:p w:rsidR="00DE56EB" w:rsidRPr="007B5A16" w:rsidRDefault="00D30214" w:rsidP="003B3DD5">
      <w:pPr>
        <w:jc w:val="both"/>
      </w:pPr>
      <w:r w:rsidRPr="007B5A16">
        <w:rPr>
          <w:b/>
        </w:rPr>
        <w:t>45</w:t>
      </w:r>
      <w:r w:rsidR="00DE56EB" w:rsidRPr="007B5A16">
        <w:rPr>
          <w:b/>
        </w:rPr>
        <w:t>/</w:t>
      </w:r>
      <w:r w:rsidR="00DE56EB" w:rsidRPr="007B5A16">
        <w:t xml:space="preserve"> </w:t>
      </w:r>
      <w:r w:rsidR="00B27216" w:rsidRPr="007B5A16">
        <w:t>Ba điện tích Q giống hệt nhau được đặt cố định tại 3 đỉnh của 1 tam giác đều có cạnh a. Độ lớn của cđđtr tại tâm của tam giác đó là:</w:t>
      </w:r>
    </w:p>
    <w:p w:rsidR="00EC6885" w:rsidRDefault="00B27216" w:rsidP="003B3DD5">
      <w:pPr>
        <w:jc w:val="both"/>
      </w:pPr>
      <w:r w:rsidRPr="007B5A16">
        <w:t>A. 18.10</w:t>
      </w:r>
      <w:r w:rsidRPr="007B5A16">
        <w:rPr>
          <w:vertAlign w:val="superscript"/>
        </w:rPr>
        <w:t>9</w:t>
      </w:r>
      <w:r w:rsidRPr="007B5A16">
        <w:t>.</w:t>
      </w:r>
      <w:r w:rsidRPr="007B5A16">
        <w:rPr>
          <w:position w:val="-24"/>
        </w:rPr>
        <w:object w:dxaOrig="360" w:dyaOrig="620">
          <v:shape id="_x0000_i1073" type="#_x0000_t75" style="width:17.6pt;height:30.65pt" o:ole="">
            <v:imagedata r:id="rId82" o:title=""/>
          </v:shape>
          <o:OLEObject Type="Embed" ProgID="Equation.DSMT4" ShapeID="_x0000_i1073" DrawAspect="Content" ObjectID="_1581494831" r:id="rId83"/>
        </w:object>
      </w:r>
      <w:r w:rsidRPr="007B5A16">
        <w:t xml:space="preserve">.              </w:t>
      </w:r>
    </w:p>
    <w:p w:rsidR="00B27216" w:rsidRPr="007B5A16" w:rsidRDefault="00B27216" w:rsidP="003B3DD5">
      <w:pPr>
        <w:jc w:val="both"/>
      </w:pPr>
      <w:r w:rsidRPr="007B5A16">
        <w:t>B. 27.10</w:t>
      </w:r>
      <w:r w:rsidRPr="007B5A16">
        <w:rPr>
          <w:vertAlign w:val="superscript"/>
        </w:rPr>
        <w:t>9</w:t>
      </w:r>
      <w:r w:rsidRPr="007B5A16">
        <w:t>.</w:t>
      </w:r>
      <w:r w:rsidRPr="007B5A16">
        <w:rPr>
          <w:position w:val="-24"/>
        </w:rPr>
        <w:object w:dxaOrig="360" w:dyaOrig="620">
          <v:shape id="_x0000_i1074" type="#_x0000_t75" style="width:17.6pt;height:30.65pt" o:ole="">
            <v:imagedata r:id="rId82" o:title=""/>
          </v:shape>
          <o:OLEObject Type="Embed" ProgID="Equation.DSMT4" ShapeID="_x0000_i1074" DrawAspect="Content" ObjectID="_1581494832" r:id="rId84"/>
        </w:object>
      </w:r>
      <w:r w:rsidRPr="007B5A16">
        <w:t>.</w:t>
      </w:r>
    </w:p>
    <w:p w:rsidR="00EC6885" w:rsidRDefault="00B27216" w:rsidP="003B3DD5">
      <w:pPr>
        <w:jc w:val="both"/>
      </w:pPr>
      <w:r w:rsidRPr="007B5A16">
        <w:lastRenderedPageBreak/>
        <w:t>C. 81.10</w:t>
      </w:r>
      <w:r w:rsidRPr="007B5A16">
        <w:rPr>
          <w:vertAlign w:val="superscript"/>
        </w:rPr>
        <w:t>9</w:t>
      </w:r>
      <w:r w:rsidRPr="007B5A16">
        <w:t>.</w:t>
      </w:r>
      <w:r w:rsidRPr="007B5A16">
        <w:rPr>
          <w:position w:val="-24"/>
        </w:rPr>
        <w:object w:dxaOrig="360" w:dyaOrig="620">
          <v:shape id="_x0000_i1075" type="#_x0000_t75" style="width:17.6pt;height:30.65pt" o:ole="">
            <v:imagedata r:id="rId82" o:title=""/>
          </v:shape>
          <o:OLEObject Type="Embed" ProgID="Equation.DSMT4" ShapeID="_x0000_i1075" DrawAspect="Content" ObjectID="_1581494833" r:id="rId85"/>
        </w:object>
      </w:r>
      <w:r w:rsidRPr="007B5A16">
        <w:t xml:space="preserve">.              </w:t>
      </w:r>
    </w:p>
    <w:p w:rsidR="00B27216" w:rsidRPr="007B5A16" w:rsidRDefault="00B27216" w:rsidP="003B3DD5">
      <w:pPr>
        <w:jc w:val="both"/>
        <w:rPr>
          <w:color w:val="0000FF"/>
        </w:rPr>
      </w:pPr>
      <w:r w:rsidRPr="007B5A16">
        <w:rPr>
          <w:color w:val="0000FF"/>
        </w:rPr>
        <w:t>D. 0.</w:t>
      </w:r>
    </w:p>
    <w:p w:rsidR="00B27216" w:rsidRPr="007B5A16" w:rsidRDefault="00D30214" w:rsidP="00B27216">
      <w:pPr>
        <w:jc w:val="both"/>
      </w:pPr>
      <w:r w:rsidRPr="007B5A16">
        <w:rPr>
          <w:b/>
        </w:rPr>
        <w:t>46</w:t>
      </w:r>
      <w:r w:rsidR="00B27216" w:rsidRPr="007B5A16">
        <w:rPr>
          <w:b/>
        </w:rPr>
        <w:t>/</w:t>
      </w:r>
      <w:r w:rsidR="00B27216" w:rsidRPr="007B5A16">
        <w:t xml:space="preserve"> Bốn điện tích Q giống hệt nhau được đặt cố định tại 4 đỉnh của 1 hình vuông có cạnh a. Độ lớn của cđđtr tại tâm của hình vuông đó là:</w:t>
      </w:r>
    </w:p>
    <w:p w:rsidR="00EC6885" w:rsidRDefault="00B27216" w:rsidP="00B27216">
      <w:pPr>
        <w:jc w:val="both"/>
      </w:pPr>
      <w:r w:rsidRPr="007B5A16">
        <w:t>A. 36.10</w:t>
      </w:r>
      <w:r w:rsidRPr="007B5A16">
        <w:rPr>
          <w:vertAlign w:val="superscript"/>
        </w:rPr>
        <w:t>9</w:t>
      </w:r>
      <w:r w:rsidRPr="007B5A16">
        <w:t>.</w:t>
      </w:r>
      <w:r w:rsidRPr="007B5A16">
        <w:rPr>
          <w:position w:val="-24"/>
        </w:rPr>
        <w:object w:dxaOrig="360" w:dyaOrig="620">
          <v:shape id="_x0000_i1076" type="#_x0000_t75" style="width:17.6pt;height:30.65pt" o:ole="">
            <v:imagedata r:id="rId82" o:title=""/>
          </v:shape>
          <o:OLEObject Type="Embed" ProgID="Equation.DSMT4" ShapeID="_x0000_i1076" DrawAspect="Content" ObjectID="_1581494834" r:id="rId86"/>
        </w:object>
      </w:r>
      <w:r w:rsidRPr="007B5A16">
        <w:t xml:space="preserve">.              </w:t>
      </w:r>
    </w:p>
    <w:p w:rsidR="00B27216" w:rsidRPr="007B5A16" w:rsidRDefault="00B27216" w:rsidP="00B27216">
      <w:pPr>
        <w:jc w:val="both"/>
      </w:pPr>
      <w:r w:rsidRPr="007B5A16">
        <w:t>B. 72.10</w:t>
      </w:r>
      <w:r w:rsidRPr="007B5A16">
        <w:rPr>
          <w:vertAlign w:val="superscript"/>
        </w:rPr>
        <w:t>9</w:t>
      </w:r>
      <w:r w:rsidRPr="007B5A16">
        <w:t>.</w:t>
      </w:r>
      <w:r w:rsidRPr="007B5A16">
        <w:rPr>
          <w:position w:val="-24"/>
        </w:rPr>
        <w:object w:dxaOrig="360" w:dyaOrig="620">
          <v:shape id="_x0000_i1077" type="#_x0000_t75" style="width:17.6pt;height:30.65pt" o:ole="">
            <v:imagedata r:id="rId82" o:title=""/>
          </v:shape>
          <o:OLEObject Type="Embed" ProgID="Equation.DSMT4" ShapeID="_x0000_i1077" DrawAspect="Content" ObjectID="_1581494835" r:id="rId87"/>
        </w:object>
      </w:r>
      <w:r w:rsidRPr="007B5A16">
        <w:t>.</w:t>
      </w:r>
    </w:p>
    <w:p w:rsidR="00EC6885" w:rsidRDefault="00B27216" w:rsidP="00B27216">
      <w:pPr>
        <w:jc w:val="both"/>
      </w:pPr>
      <w:r w:rsidRPr="007B5A16">
        <w:t>C. 18</w:t>
      </w:r>
      <w:r w:rsidRPr="007B5A16">
        <w:rPr>
          <w:position w:val="-6"/>
        </w:rPr>
        <w:object w:dxaOrig="380" w:dyaOrig="340">
          <v:shape id="_x0000_i1078" type="#_x0000_t75" style="width:18.4pt;height:16.85pt" o:ole="">
            <v:imagedata r:id="rId88" o:title=""/>
          </v:shape>
          <o:OLEObject Type="Embed" ProgID="Equation.DSMT4" ShapeID="_x0000_i1078" DrawAspect="Content" ObjectID="_1581494836" r:id="rId89"/>
        </w:object>
      </w:r>
      <w:r w:rsidRPr="007B5A16">
        <w:t>.10</w:t>
      </w:r>
      <w:r w:rsidRPr="007B5A16">
        <w:rPr>
          <w:vertAlign w:val="superscript"/>
        </w:rPr>
        <w:t>9</w:t>
      </w:r>
      <w:r w:rsidRPr="007B5A16">
        <w:t>.</w:t>
      </w:r>
      <w:r w:rsidRPr="007B5A16">
        <w:rPr>
          <w:position w:val="-24"/>
        </w:rPr>
        <w:object w:dxaOrig="360" w:dyaOrig="620">
          <v:shape id="_x0000_i1079" type="#_x0000_t75" style="width:17.6pt;height:30.65pt" o:ole="">
            <v:imagedata r:id="rId82" o:title=""/>
          </v:shape>
          <o:OLEObject Type="Embed" ProgID="Equation.DSMT4" ShapeID="_x0000_i1079" DrawAspect="Content" ObjectID="_1581494837" r:id="rId90"/>
        </w:object>
      </w:r>
      <w:r w:rsidRPr="007B5A16">
        <w:t xml:space="preserve">.        </w:t>
      </w:r>
    </w:p>
    <w:p w:rsidR="00B27216" w:rsidRPr="007B5A16" w:rsidRDefault="00B27216" w:rsidP="00B27216">
      <w:pPr>
        <w:jc w:val="both"/>
      </w:pPr>
      <w:r w:rsidRPr="007B5A16">
        <w:t>D. 0.</w:t>
      </w:r>
    </w:p>
    <w:p w:rsidR="00B27216" w:rsidRPr="007B5A16" w:rsidRDefault="00D30214" w:rsidP="003B3DD5">
      <w:pPr>
        <w:jc w:val="both"/>
      </w:pPr>
      <w:r w:rsidRPr="007B5A16">
        <w:rPr>
          <w:b/>
        </w:rPr>
        <w:t>47</w:t>
      </w:r>
      <w:r w:rsidR="00B27216" w:rsidRPr="007B5A16">
        <w:rPr>
          <w:b/>
        </w:rPr>
        <w:t>/</w:t>
      </w:r>
      <w:r w:rsidR="00B27216" w:rsidRPr="007B5A16">
        <w:t xml:space="preserve"> Hai điện tích điểm q</w:t>
      </w:r>
      <w:r w:rsidR="00B27216" w:rsidRPr="007B5A16">
        <w:rPr>
          <w:vertAlign w:val="subscript"/>
        </w:rPr>
        <w:t>1</w:t>
      </w:r>
      <w:r w:rsidR="00B27216" w:rsidRPr="007B5A16">
        <w:t xml:space="preserve"> = 2.10</w:t>
      </w:r>
      <w:r w:rsidR="00B27216" w:rsidRPr="007B5A16">
        <w:rPr>
          <w:vertAlign w:val="superscript"/>
        </w:rPr>
        <w:t>-6</w:t>
      </w:r>
      <w:r w:rsidR="00B27216" w:rsidRPr="007B5A16">
        <w:t>C và q</w:t>
      </w:r>
      <w:r w:rsidR="00B27216" w:rsidRPr="007B5A16">
        <w:rPr>
          <w:vertAlign w:val="subscript"/>
        </w:rPr>
        <w:t>2</w:t>
      </w:r>
      <w:r w:rsidR="00B27216" w:rsidRPr="007B5A16">
        <w:t xml:space="preserve"> = -8.10</w:t>
      </w:r>
      <w:r w:rsidR="00B27216" w:rsidRPr="007B5A16">
        <w:rPr>
          <w:vertAlign w:val="superscript"/>
        </w:rPr>
        <w:t>-6</w:t>
      </w:r>
      <w:r w:rsidR="00B27216" w:rsidRPr="007B5A16">
        <w:t xml:space="preserve">C lần lượt đặt tại A và B với AB = 10cm. Gọi </w:t>
      </w:r>
      <w:r w:rsidR="00B27216" w:rsidRPr="007B5A16">
        <w:rPr>
          <w:position w:val="-12"/>
        </w:rPr>
        <w:object w:dxaOrig="620" w:dyaOrig="400">
          <v:shape id="_x0000_i1080" type="#_x0000_t75" style="width:30.65pt;height:19.9pt" o:ole="">
            <v:imagedata r:id="rId91" o:title=""/>
          </v:shape>
          <o:OLEObject Type="Embed" ProgID="Equation.DSMT4" ShapeID="_x0000_i1080" DrawAspect="Content" ObjectID="_1581494838" r:id="rId92"/>
        </w:object>
      </w:r>
      <w:r w:rsidR="00B27216" w:rsidRPr="007B5A16">
        <w:t xml:space="preserve"> lần lượt là vec tơ cường độ điện trường do q</w:t>
      </w:r>
      <w:r w:rsidR="00B27216" w:rsidRPr="007B5A16">
        <w:rPr>
          <w:vertAlign w:val="subscript"/>
        </w:rPr>
        <w:t>1</w:t>
      </w:r>
      <w:r w:rsidR="00B27216" w:rsidRPr="007B5A16">
        <w:t xml:space="preserve"> và q</w:t>
      </w:r>
      <w:r w:rsidR="00B27216" w:rsidRPr="007B5A16">
        <w:rPr>
          <w:vertAlign w:val="subscript"/>
        </w:rPr>
        <w:t>2</w:t>
      </w:r>
      <w:r w:rsidR="00B27216" w:rsidRPr="007B5A16">
        <w:t xml:space="preserve"> sinh ra tại M</w:t>
      </w:r>
      <w:r w:rsidR="005C22E5" w:rsidRPr="007B5A16">
        <w:t xml:space="preserve"> nằm trên đường thẳng qua AB</w:t>
      </w:r>
      <w:r w:rsidR="00B27216" w:rsidRPr="007B5A16">
        <w:t xml:space="preserve">. Biết </w:t>
      </w:r>
      <w:r w:rsidR="005C22E5" w:rsidRPr="007B5A16">
        <w:rPr>
          <w:position w:val="-12"/>
        </w:rPr>
        <w:object w:dxaOrig="920" w:dyaOrig="400">
          <v:shape id="_x0000_i1081" type="#_x0000_t75" style="width:45.95pt;height:19.9pt" o:ole="">
            <v:imagedata r:id="rId93" o:title=""/>
          </v:shape>
          <o:OLEObject Type="Embed" ProgID="Equation.DSMT4" ShapeID="_x0000_i1081" DrawAspect="Content" ObjectID="_1581494839" r:id="rId94"/>
        </w:object>
      </w:r>
      <w:r w:rsidR="005C22E5" w:rsidRPr="007B5A16">
        <w:t>. Khẳng định nào sau đây là đúng:</w:t>
      </w:r>
    </w:p>
    <w:p w:rsidR="005C22E5" w:rsidRPr="007B5A16" w:rsidRDefault="005C22E5" w:rsidP="003B3DD5">
      <w:pPr>
        <w:jc w:val="both"/>
      </w:pPr>
      <w:r w:rsidRPr="007B5A16">
        <w:t>A. M nằm trong đoạn AB với AM = 2,5cm.</w:t>
      </w:r>
    </w:p>
    <w:p w:rsidR="005C22E5" w:rsidRPr="007B5A16" w:rsidRDefault="005C22E5" w:rsidP="003B3DD5">
      <w:pPr>
        <w:jc w:val="both"/>
      </w:pPr>
      <w:r w:rsidRPr="007B5A16">
        <w:t>B. M nằm trong đoạn AB với AM = 5cm.</w:t>
      </w:r>
    </w:p>
    <w:p w:rsidR="005C22E5" w:rsidRPr="007B5A16" w:rsidRDefault="005C22E5" w:rsidP="003B3DD5">
      <w:pPr>
        <w:jc w:val="both"/>
      </w:pPr>
      <w:r w:rsidRPr="007B5A16">
        <w:t>C. M nằm ngoài đoạn AB với AM = 2,5cm.</w:t>
      </w:r>
    </w:p>
    <w:p w:rsidR="005C22E5" w:rsidRPr="007B5A16" w:rsidRDefault="005C22E5" w:rsidP="003B3DD5">
      <w:pPr>
        <w:jc w:val="both"/>
      </w:pPr>
      <w:r w:rsidRPr="007B5A16">
        <w:t>D. M nằm ngoài đoạn AB với AM = 5cm.</w:t>
      </w:r>
    </w:p>
    <w:p w:rsidR="005C22E5" w:rsidRPr="007B5A16" w:rsidRDefault="00D30214" w:rsidP="003B3DD5">
      <w:pPr>
        <w:jc w:val="both"/>
      </w:pPr>
      <w:r w:rsidRPr="007B5A16">
        <w:rPr>
          <w:b/>
        </w:rPr>
        <w:t>48</w:t>
      </w:r>
      <w:r w:rsidR="005C22E5" w:rsidRPr="007B5A16">
        <w:rPr>
          <w:b/>
        </w:rPr>
        <w:t>/</w:t>
      </w:r>
      <w:r w:rsidR="005C22E5" w:rsidRPr="007B5A16">
        <w:t xml:space="preserve"> Một điện tích điểm Q đặt trong kk. Gọi E</w:t>
      </w:r>
      <w:r w:rsidR="005C22E5" w:rsidRPr="007B5A16">
        <w:rPr>
          <w:vertAlign w:val="subscript"/>
        </w:rPr>
        <w:t>A</w:t>
      </w:r>
      <w:r w:rsidR="005C22E5" w:rsidRPr="007B5A16">
        <w:t xml:space="preserve"> và E</w:t>
      </w:r>
      <w:r w:rsidR="005C22E5" w:rsidRPr="007B5A16">
        <w:rPr>
          <w:vertAlign w:val="subscript"/>
        </w:rPr>
        <w:t>B</w:t>
      </w:r>
      <w:r w:rsidR="005C22E5" w:rsidRPr="007B5A16">
        <w:t xml:space="preserve"> là cđđtr do Q gây ra tại A và B. </w:t>
      </w:r>
      <w:r w:rsidR="00B71E05" w:rsidRPr="007B5A16">
        <w:t xml:space="preserve">r là khoảng cách từ A đến Q. Để </w:t>
      </w:r>
      <w:r w:rsidR="00B71E05" w:rsidRPr="007B5A16">
        <w:rPr>
          <w:position w:val="-12"/>
        </w:rPr>
        <w:object w:dxaOrig="880" w:dyaOrig="400">
          <v:shape id="_x0000_i1082" type="#_x0000_t75" style="width:43.65pt;height:19.9pt" o:ole="">
            <v:imagedata r:id="rId95" o:title=""/>
          </v:shape>
          <o:OLEObject Type="Embed" ProgID="Equation.DSMT4" ShapeID="_x0000_i1082" DrawAspect="Content" ObjectID="_1581494840" r:id="rId96"/>
        </w:object>
      </w:r>
      <w:r w:rsidR="00B71E05" w:rsidRPr="007B5A16">
        <w:t>; E</w:t>
      </w:r>
      <w:r w:rsidR="00B71E05" w:rsidRPr="007B5A16">
        <w:rPr>
          <w:vertAlign w:val="subscript"/>
        </w:rPr>
        <w:t>A</w:t>
      </w:r>
      <w:r w:rsidR="00B71E05" w:rsidRPr="007B5A16">
        <w:t xml:space="preserve"> = E</w:t>
      </w:r>
      <w:r w:rsidR="00B71E05" w:rsidRPr="007B5A16">
        <w:rPr>
          <w:vertAlign w:val="subscript"/>
        </w:rPr>
        <w:t>B</w:t>
      </w:r>
      <w:r w:rsidR="00B71E05" w:rsidRPr="007B5A16">
        <w:t xml:space="preserve"> thì khoảng cách giữa A và B là:</w:t>
      </w:r>
    </w:p>
    <w:p w:rsidR="00EC6885" w:rsidRDefault="00B71E05" w:rsidP="003B3DD5">
      <w:pPr>
        <w:jc w:val="both"/>
      </w:pPr>
      <w:r w:rsidRPr="007B5A16">
        <w:t>A. r.</w:t>
      </w:r>
      <w:r w:rsidRPr="007B5A16">
        <w:rPr>
          <w:position w:val="-8"/>
        </w:rPr>
        <w:object w:dxaOrig="360" w:dyaOrig="360">
          <v:shape id="_x0000_i1083" type="#_x0000_t75" style="width:17.6pt;height:17.6pt" o:ole="">
            <v:imagedata r:id="rId97" o:title=""/>
          </v:shape>
          <o:OLEObject Type="Embed" ProgID="Equation.DSMT4" ShapeID="_x0000_i1083" DrawAspect="Content" ObjectID="_1581494841" r:id="rId98"/>
        </w:object>
      </w:r>
      <w:r w:rsidRPr="007B5A16">
        <w:t xml:space="preserve">.               </w:t>
      </w:r>
    </w:p>
    <w:p w:rsidR="00B71E05" w:rsidRPr="007B5A16" w:rsidRDefault="00B71E05" w:rsidP="003B3DD5">
      <w:pPr>
        <w:jc w:val="both"/>
      </w:pPr>
      <w:r w:rsidRPr="007B5A16">
        <w:t>B. r</w:t>
      </w:r>
      <w:r w:rsidRPr="007B5A16">
        <w:rPr>
          <w:position w:val="-6"/>
        </w:rPr>
        <w:object w:dxaOrig="380" w:dyaOrig="340">
          <v:shape id="_x0000_i1084" type="#_x0000_t75" style="width:18.4pt;height:16.85pt" o:ole="">
            <v:imagedata r:id="rId99" o:title=""/>
          </v:shape>
          <o:OLEObject Type="Embed" ProgID="Equation.DSMT4" ShapeID="_x0000_i1084" DrawAspect="Content" ObjectID="_1581494842" r:id="rId100"/>
        </w:object>
      </w:r>
      <w:r w:rsidRPr="007B5A16">
        <w:t>.</w:t>
      </w:r>
    </w:p>
    <w:p w:rsidR="00EC6885" w:rsidRDefault="00B71E05" w:rsidP="003B3DD5">
      <w:pPr>
        <w:jc w:val="both"/>
      </w:pPr>
      <w:r w:rsidRPr="007B5A16">
        <w:t xml:space="preserve">C. r.                      </w:t>
      </w:r>
    </w:p>
    <w:p w:rsidR="00B71E05" w:rsidRPr="007B5A16" w:rsidRDefault="00B71E05" w:rsidP="003B3DD5">
      <w:pPr>
        <w:jc w:val="both"/>
      </w:pPr>
      <w:r w:rsidRPr="007B5A16">
        <w:t>D. 2r.</w:t>
      </w:r>
    </w:p>
    <w:p w:rsidR="00871688" w:rsidRPr="007B5A16" w:rsidRDefault="00D30214" w:rsidP="00871688">
      <w:pPr>
        <w:jc w:val="both"/>
      </w:pPr>
      <w:r w:rsidRPr="007B5A16">
        <w:rPr>
          <w:b/>
        </w:rPr>
        <w:t>49</w:t>
      </w:r>
      <w:r w:rsidR="00871688" w:rsidRPr="007B5A16">
        <w:rPr>
          <w:b/>
        </w:rPr>
        <w:t>/</w:t>
      </w:r>
      <w:r w:rsidR="00871688" w:rsidRPr="007B5A16">
        <w:t xml:space="preserve"> Một điện tích điểm Q đặt trong kk. Gọi E</w:t>
      </w:r>
      <w:r w:rsidR="00871688" w:rsidRPr="007B5A16">
        <w:rPr>
          <w:vertAlign w:val="subscript"/>
        </w:rPr>
        <w:t>A</w:t>
      </w:r>
      <w:r w:rsidR="00871688" w:rsidRPr="007B5A16">
        <w:t xml:space="preserve"> và E</w:t>
      </w:r>
      <w:r w:rsidR="00871688" w:rsidRPr="007B5A16">
        <w:rPr>
          <w:vertAlign w:val="subscript"/>
        </w:rPr>
        <w:t>B</w:t>
      </w:r>
      <w:r w:rsidR="00871688" w:rsidRPr="007B5A16">
        <w:t xml:space="preserve"> là cđđtr do Q gây ra tại A và B. r là khoảng cách từ A đến Q. Để </w:t>
      </w:r>
      <w:r w:rsidR="00871688" w:rsidRPr="007B5A16">
        <w:rPr>
          <w:position w:val="-12"/>
        </w:rPr>
        <w:object w:dxaOrig="1020" w:dyaOrig="400">
          <v:shape id="_x0000_i1085" type="#_x0000_t75" style="width:51.3pt;height:19.9pt" o:ole="">
            <v:imagedata r:id="rId101" o:title=""/>
          </v:shape>
          <o:OLEObject Type="Embed" ProgID="Equation.DSMT4" ShapeID="_x0000_i1085" DrawAspect="Content" ObjectID="_1581494843" r:id="rId102"/>
        </w:object>
      </w:r>
      <w:r w:rsidR="00871688" w:rsidRPr="007B5A16">
        <w:t>; E</w:t>
      </w:r>
      <w:r w:rsidR="00871688" w:rsidRPr="007B5A16">
        <w:rPr>
          <w:vertAlign w:val="subscript"/>
        </w:rPr>
        <w:t>A</w:t>
      </w:r>
      <w:r w:rsidR="00871688" w:rsidRPr="007B5A16">
        <w:t xml:space="preserve"> = E</w:t>
      </w:r>
      <w:r w:rsidR="00871688" w:rsidRPr="007B5A16">
        <w:rPr>
          <w:vertAlign w:val="subscript"/>
        </w:rPr>
        <w:t>B</w:t>
      </w:r>
      <w:r w:rsidR="00871688" w:rsidRPr="007B5A16">
        <w:t xml:space="preserve"> thì khoảng cách giữa A và B là:</w:t>
      </w:r>
    </w:p>
    <w:p w:rsidR="00EC6885" w:rsidRDefault="00871688" w:rsidP="00871688">
      <w:pPr>
        <w:jc w:val="both"/>
      </w:pPr>
      <w:r w:rsidRPr="007B5A16">
        <w:t xml:space="preserve">A. 3r.               </w:t>
      </w:r>
    </w:p>
    <w:p w:rsidR="00871688" w:rsidRPr="007B5A16" w:rsidRDefault="00871688" w:rsidP="00871688">
      <w:pPr>
        <w:jc w:val="both"/>
      </w:pPr>
      <w:r w:rsidRPr="007B5A16">
        <w:t>B. r</w:t>
      </w:r>
      <w:r w:rsidRPr="007B5A16">
        <w:rPr>
          <w:position w:val="-6"/>
        </w:rPr>
        <w:object w:dxaOrig="380" w:dyaOrig="340">
          <v:shape id="_x0000_i1086" type="#_x0000_t75" style="width:18.4pt;height:16.85pt" o:ole="">
            <v:imagedata r:id="rId99" o:title=""/>
          </v:shape>
          <o:OLEObject Type="Embed" ProgID="Equation.DSMT4" ShapeID="_x0000_i1086" DrawAspect="Content" ObjectID="_1581494844" r:id="rId103"/>
        </w:object>
      </w:r>
      <w:r w:rsidRPr="007B5A16">
        <w:t>.</w:t>
      </w:r>
    </w:p>
    <w:p w:rsidR="00EC6885" w:rsidRDefault="00871688" w:rsidP="00871688">
      <w:pPr>
        <w:jc w:val="both"/>
      </w:pPr>
      <w:r w:rsidRPr="007B5A16">
        <w:t xml:space="preserve">C. r.                 </w:t>
      </w:r>
    </w:p>
    <w:p w:rsidR="00871688" w:rsidRPr="007B5A16" w:rsidRDefault="00871688" w:rsidP="00871688">
      <w:pPr>
        <w:jc w:val="both"/>
      </w:pPr>
      <w:r w:rsidRPr="007B5A16">
        <w:t>D. 2r.</w:t>
      </w:r>
    </w:p>
    <w:p w:rsidR="00B71E05" w:rsidRPr="007B5A16" w:rsidRDefault="00D30214" w:rsidP="003B3DD5">
      <w:pPr>
        <w:jc w:val="both"/>
      </w:pPr>
      <w:r w:rsidRPr="007B5A16">
        <w:rPr>
          <w:b/>
        </w:rPr>
        <w:t>50</w:t>
      </w:r>
      <w:r w:rsidR="00B71E05" w:rsidRPr="007B5A16">
        <w:rPr>
          <w:b/>
        </w:rPr>
        <w:t>/</w:t>
      </w:r>
      <w:r w:rsidR="00B71E05" w:rsidRPr="007B5A16">
        <w:t xml:space="preserve"> </w:t>
      </w:r>
      <w:r w:rsidR="00871688" w:rsidRPr="007B5A16">
        <w:t>Cường độ điện trường do một điện tích điểm sinh ra tại A và B lần lượt là 25V/m và 49V/m. Cường độ điện trường E</w:t>
      </w:r>
      <w:r w:rsidR="00871688" w:rsidRPr="007B5A16">
        <w:rPr>
          <w:vertAlign w:val="subscript"/>
        </w:rPr>
        <w:t>M</w:t>
      </w:r>
      <w:r w:rsidR="00871688" w:rsidRPr="007B5A16">
        <w:t xml:space="preserve"> do điện tích trên gây ra tại điểm M ( M là trung điểm của AB ) là:</w:t>
      </w:r>
    </w:p>
    <w:p w:rsidR="00EC6885" w:rsidRDefault="00871688" w:rsidP="003B3DD5">
      <w:pPr>
        <w:jc w:val="both"/>
      </w:pPr>
      <w:r w:rsidRPr="007B5A16">
        <w:t xml:space="preserve">A. 37V/m.         </w:t>
      </w:r>
    </w:p>
    <w:p w:rsidR="00871688" w:rsidRPr="007B5A16" w:rsidRDefault="00871688" w:rsidP="003B3DD5">
      <w:pPr>
        <w:jc w:val="both"/>
      </w:pPr>
      <w:r w:rsidRPr="007B5A16">
        <w:t>B. 12V/m.</w:t>
      </w:r>
    </w:p>
    <w:p w:rsidR="00EC6885" w:rsidRDefault="00871688" w:rsidP="003B3DD5">
      <w:pPr>
        <w:jc w:val="both"/>
      </w:pPr>
      <w:r w:rsidRPr="007B5A16">
        <w:t xml:space="preserve">C. 16,6V/m.      </w:t>
      </w:r>
    </w:p>
    <w:p w:rsidR="00871688" w:rsidRPr="007B5A16" w:rsidRDefault="00871688" w:rsidP="003B3DD5">
      <w:pPr>
        <w:jc w:val="both"/>
      </w:pPr>
      <w:r w:rsidRPr="007B5A16">
        <w:t>D. 34V/m.</w:t>
      </w:r>
    </w:p>
    <w:p w:rsidR="00871688" w:rsidRPr="007B5A16" w:rsidRDefault="00D30214" w:rsidP="003B3DD5">
      <w:pPr>
        <w:jc w:val="both"/>
      </w:pPr>
      <w:r w:rsidRPr="007B5A16">
        <w:rPr>
          <w:b/>
        </w:rPr>
        <w:t>51</w:t>
      </w:r>
      <w:r w:rsidR="00871688" w:rsidRPr="007B5A16">
        <w:rPr>
          <w:b/>
        </w:rPr>
        <w:t>/</w:t>
      </w:r>
      <w:r w:rsidR="00871688" w:rsidRPr="007B5A16">
        <w:t xml:space="preserve"> Hai điện tích điểm q</w:t>
      </w:r>
      <w:r w:rsidR="00871688" w:rsidRPr="007B5A16">
        <w:rPr>
          <w:vertAlign w:val="subscript"/>
        </w:rPr>
        <w:t>1</w:t>
      </w:r>
      <w:r w:rsidR="00871688" w:rsidRPr="007B5A16">
        <w:t xml:space="preserve"> = 4</w:t>
      </w:r>
      <w:r w:rsidR="00871688" w:rsidRPr="007B5A16">
        <w:rPr>
          <w:position w:val="-10"/>
        </w:rPr>
        <w:object w:dxaOrig="400" w:dyaOrig="320">
          <v:shape id="_x0000_i1087" type="#_x0000_t75" style="width:19.9pt;height:16.1pt" o:ole="">
            <v:imagedata r:id="rId104" o:title=""/>
          </v:shape>
          <o:OLEObject Type="Embed" ProgID="Equation.DSMT4" ShapeID="_x0000_i1087" DrawAspect="Content" ObjectID="_1581494845" r:id="rId105"/>
        </w:object>
      </w:r>
      <w:r w:rsidR="00871688" w:rsidRPr="007B5A16">
        <w:t>; q</w:t>
      </w:r>
      <w:r w:rsidR="00871688" w:rsidRPr="007B5A16">
        <w:rPr>
          <w:vertAlign w:val="subscript"/>
        </w:rPr>
        <w:t>2</w:t>
      </w:r>
      <w:r w:rsidR="00871688" w:rsidRPr="007B5A16">
        <w:t xml:space="preserve"> = -9</w:t>
      </w:r>
      <w:r w:rsidR="00871688" w:rsidRPr="007B5A16">
        <w:rPr>
          <w:position w:val="-10"/>
        </w:rPr>
        <w:object w:dxaOrig="400" w:dyaOrig="320">
          <v:shape id="_x0000_i1088" type="#_x0000_t75" style="width:19.9pt;height:16.1pt" o:ole="">
            <v:imagedata r:id="rId104" o:title=""/>
          </v:shape>
          <o:OLEObject Type="Embed" ProgID="Equation.DSMT4" ShapeID="_x0000_i1088" DrawAspect="Content" ObjectID="_1581494846" r:id="rId106"/>
        </w:object>
      </w:r>
      <w:r w:rsidR="00871688" w:rsidRPr="007B5A16">
        <w:t xml:space="preserve"> đặt tại 2 điểm A và B cách nhau 9cm trong chân không. Điểm M có cường độ điện trường tổng hợp bằng 0 cách B một khoảng:</w:t>
      </w:r>
    </w:p>
    <w:p w:rsidR="00EC6885" w:rsidRDefault="00BB71AA" w:rsidP="003B3DD5">
      <w:pPr>
        <w:jc w:val="both"/>
      </w:pPr>
      <w:r w:rsidRPr="007B5A16">
        <w:t xml:space="preserve">A. 18cm.              </w:t>
      </w:r>
    </w:p>
    <w:p w:rsidR="00871688" w:rsidRPr="007B5A16" w:rsidRDefault="00BB71AA" w:rsidP="003B3DD5">
      <w:pPr>
        <w:jc w:val="both"/>
      </w:pPr>
      <w:r w:rsidRPr="007B5A16">
        <w:t>B. 9cm.</w:t>
      </w:r>
    </w:p>
    <w:p w:rsidR="00EC6885" w:rsidRDefault="00BB71AA" w:rsidP="003B3DD5">
      <w:pPr>
        <w:jc w:val="both"/>
      </w:pPr>
      <w:r w:rsidRPr="007B5A16">
        <w:t xml:space="preserve">C. 27cm.              </w:t>
      </w:r>
    </w:p>
    <w:p w:rsidR="00BB71AA" w:rsidRPr="007B5A16" w:rsidRDefault="00BB71AA" w:rsidP="003B3DD5">
      <w:pPr>
        <w:jc w:val="both"/>
      </w:pPr>
      <w:r w:rsidRPr="007B5A16">
        <w:t>D. 4,5cm.</w:t>
      </w:r>
    </w:p>
    <w:p w:rsidR="00BB71AA" w:rsidRPr="007B5A16" w:rsidRDefault="00D30214" w:rsidP="003B3DD5">
      <w:pPr>
        <w:jc w:val="both"/>
      </w:pPr>
      <w:r w:rsidRPr="007B5A16">
        <w:rPr>
          <w:b/>
        </w:rPr>
        <w:t>52</w:t>
      </w:r>
      <w:r w:rsidR="00BB71AA" w:rsidRPr="007B5A16">
        <w:rPr>
          <w:b/>
        </w:rPr>
        <w:t>/</w:t>
      </w:r>
      <w:r w:rsidR="00BB71AA" w:rsidRPr="007B5A16">
        <w:t xml:space="preserve"> Hai điện tích q</w:t>
      </w:r>
      <w:r w:rsidR="00BB71AA" w:rsidRPr="007B5A16">
        <w:rPr>
          <w:vertAlign w:val="subscript"/>
        </w:rPr>
        <w:t>1</w:t>
      </w:r>
      <w:r w:rsidR="00BB71AA" w:rsidRPr="007B5A16">
        <w:t xml:space="preserve"> = 3q và q</w:t>
      </w:r>
      <w:r w:rsidR="00BB71AA" w:rsidRPr="007B5A16">
        <w:rPr>
          <w:vertAlign w:val="subscript"/>
        </w:rPr>
        <w:t>2</w:t>
      </w:r>
      <w:r w:rsidR="00BB71AA" w:rsidRPr="007B5A16">
        <w:t xml:space="preserve"> = 27q đặt cố định tại 2 điểm A,B trong không khí với AB = a. Tại điểm M có cường độ điện trường tổng hợp bằng 0. Điểm M:</w:t>
      </w:r>
    </w:p>
    <w:p w:rsidR="00BB71AA" w:rsidRPr="007B5A16" w:rsidRDefault="00BB71AA" w:rsidP="003B3DD5">
      <w:pPr>
        <w:jc w:val="both"/>
      </w:pPr>
      <w:r w:rsidRPr="007B5A16">
        <w:t>A. nằm trên đoạn thẳng AB với MA = a/4.</w:t>
      </w:r>
    </w:p>
    <w:p w:rsidR="00BB71AA" w:rsidRPr="007B5A16" w:rsidRDefault="00BB71AA" w:rsidP="00BB71AA">
      <w:pPr>
        <w:jc w:val="both"/>
      </w:pPr>
      <w:r w:rsidRPr="007B5A16">
        <w:t>B. nằm trên đoạn thẳng AB với MA = a/2.</w:t>
      </w:r>
    </w:p>
    <w:p w:rsidR="00BB71AA" w:rsidRPr="007B5A16" w:rsidRDefault="00BB71AA" w:rsidP="00BB71AA">
      <w:pPr>
        <w:jc w:val="both"/>
      </w:pPr>
      <w:r w:rsidRPr="007B5A16">
        <w:t>C. nằm ngoài đoạn thẳng AB với MA = a/4.</w:t>
      </w:r>
    </w:p>
    <w:p w:rsidR="00BB71AA" w:rsidRPr="007B5A16" w:rsidRDefault="00BB71AA" w:rsidP="00BB71AA">
      <w:pPr>
        <w:jc w:val="both"/>
      </w:pPr>
      <w:r w:rsidRPr="007B5A16">
        <w:t>D. nằm trên đoạn thẳng AB với MA = a/2.</w:t>
      </w:r>
    </w:p>
    <w:p w:rsidR="00BB71AA" w:rsidRPr="007B5A16" w:rsidRDefault="00D30214" w:rsidP="00BB71AA">
      <w:pPr>
        <w:jc w:val="both"/>
      </w:pPr>
      <w:r w:rsidRPr="007B5A16">
        <w:rPr>
          <w:b/>
        </w:rPr>
        <w:lastRenderedPageBreak/>
        <w:t>53</w:t>
      </w:r>
      <w:r w:rsidR="00BB71AA" w:rsidRPr="007B5A16">
        <w:rPr>
          <w:b/>
        </w:rPr>
        <w:t>/</w:t>
      </w:r>
      <w:r w:rsidR="00BB71AA" w:rsidRPr="007B5A16">
        <w:t xml:space="preserve"> Tại 2 đỉnh M, P của một hình vuông MNPQ cạnh a đặt 2 điện tích điểm q</w:t>
      </w:r>
      <w:r w:rsidR="00BB71AA" w:rsidRPr="007B5A16">
        <w:rPr>
          <w:vertAlign w:val="subscript"/>
        </w:rPr>
        <w:t>M</w:t>
      </w:r>
      <w:r w:rsidR="00BB71AA" w:rsidRPr="007B5A16">
        <w:t xml:space="preserve"> = q</w:t>
      </w:r>
      <w:r w:rsidR="00BB71AA" w:rsidRPr="007B5A16">
        <w:rPr>
          <w:vertAlign w:val="subscript"/>
        </w:rPr>
        <w:t>P</w:t>
      </w:r>
      <w:r w:rsidR="00BB71AA" w:rsidRPr="007B5A16">
        <w:t xml:space="preserve"> = -3.10</w:t>
      </w:r>
      <w:r w:rsidR="00BB71AA" w:rsidRPr="007B5A16">
        <w:rPr>
          <w:vertAlign w:val="superscript"/>
        </w:rPr>
        <w:t>-6</w:t>
      </w:r>
      <w:r w:rsidR="00BB71AA" w:rsidRPr="007B5A16">
        <w:t>C. Phải đặt tại Q một điện tích q bằng bao nhiêu để điện trường gây bởi hệ 3 điện tích này tại N triệt tiêu?</w:t>
      </w:r>
    </w:p>
    <w:p w:rsidR="00EC6885" w:rsidRDefault="00BB71AA" w:rsidP="00BB71AA">
      <w:pPr>
        <w:jc w:val="both"/>
      </w:pPr>
      <w:r w:rsidRPr="007B5A16">
        <w:t>A. q = 6</w:t>
      </w:r>
      <w:r w:rsidRPr="007B5A16">
        <w:rPr>
          <w:position w:val="-6"/>
        </w:rPr>
        <w:object w:dxaOrig="380" w:dyaOrig="340">
          <v:shape id="_x0000_i1089" type="#_x0000_t75" style="width:18.4pt;height:16.85pt" o:ole="">
            <v:imagedata r:id="rId107" o:title=""/>
          </v:shape>
          <o:OLEObject Type="Embed" ProgID="Equation.DSMT4" ShapeID="_x0000_i1089" DrawAspect="Content" ObjectID="_1581494847" r:id="rId108"/>
        </w:object>
      </w:r>
      <w:r w:rsidRPr="007B5A16">
        <w:t>.10</w:t>
      </w:r>
      <w:r w:rsidRPr="007B5A16">
        <w:rPr>
          <w:vertAlign w:val="superscript"/>
        </w:rPr>
        <w:t>-6</w:t>
      </w:r>
      <w:r w:rsidRPr="007B5A16">
        <w:t xml:space="preserve">C.                     </w:t>
      </w:r>
    </w:p>
    <w:p w:rsidR="00BB71AA" w:rsidRPr="007B5A16" w:rsidRDefault="00BB71AA" w:rsidP="00BB71AA">
      <w:pPr>
        <w:jc w:val="both"/>
      </w:pPr>
      <w:r w:rsidRPr="007B5A16">
        <w:t>B. q = -6</w:t>
      </w:r>
      <w:r w:rsidRPr="007B5A16">
        <w:rPr>
          <w:position w:val="-6"/>
        </w:rPr>
        <w:object w:dxaOrig="380" w:dyaOrig="340">
          <v:shape id="_x0000_i1090" type="#_x0000_t75" style="width:18.4pt;height:16.85pt" o:ole="">
            <v:imagedata r:id="rId107" o:title=""/>
          </v:shape>
          <o:OLEObject Type="Embed" ProgID="Equation.DSMT4" ShapeID="_x0000_i1090" DrawAspect="Content" ObjectID="_1581494848" r:id="rId109"/>
        </w:object>
      </w:r>
      <w:r w:rsidRPr="007B5A16">
        <w:t>.10</w:t>
      </w:r>
      <w:r w:rsidRPr="007B5A16">
        <w:rPr>
          <w:vertAlign w:val="superscript"/>
        </w:rPr>
        <w:t>-6</w:t>
      </w:r>
      <w:r w:rsidRPr="007B5A16">
        <w:t>C.</w:t>
      </w:r>
    </w:p>
    <w:p w:rsidR="00EC6885" w:rsidRDefault="00BB71AA" w:rsidP="00BB71AA">
      <w:pPr>
        <w:jc w:val="both"/>
      </w:pPr>
      <w:r w:rsidRPr="007B5A16">
        <w:t>C. q = -3</w:t>
      </w:r>
      <w:r w:rsidRPr="007B5A16">
        <w:rPr>
          <w:position w:val="-6"/>
        </w:rPr>
        <w:object w:dxaOrig="380" w:dyaOrig="340">
          <v:shape id="_x0000_i1091" type="#_x0000_t75" style="width:18.4pt;height:16.85pt" o:ole="">
            <v:imagedata r:id="rId107" o:title=""/>
          </v:shape>
          <o:OLEObject Type="Embed" ProgID="Equation.DSMT4" ShapeID="_x0000_i1091" DrawAspect="Content" ObjectID="_1581494849" r:id="rId110"/>
        </w:object>
      </w:r>
      <w:r w:rsidRPr="007B5A16">
        <w:t>.10</w:t>
      </w:r>
      <w:r w:rsidRPr="007B5A16">
        <w:rPr>
          <w:vertAlign w:val="superscript"/>
        </w:rPr>
        <w:t>-6</w:t>
      </w:r>
      <w:r w:rsidRPr="007B5A16">
        <w:t xml:space="preserve">C.                    </w:t>
      </w:r>
    </w:p>
    <w:p w:rsidR="00BB71AA" w:rsidRPr="007B5A16" w:rsidRDefault="00BB71AA" w:rsidP="00BB71AA">
      <w:pPr>
        <w:jc w:val="both"/>
      </w:pPr>
      <w:r w:rsidRPr="007B5A16">
        <w:t>D. q = 3</w:t>
      </w:r>
      <w:r w:rsidRPr="007B5A16">
        <w:rPr>
          <w:position w:val="-6"/>
        </w:rPr>
        <w:object w:dxaOrig="380" w:dyaOrig="340">
          <v:shape id="_x0000_i1092" type="#_x0000_t75" style="width:18.4pt;height:16.85pt" o:ole="">
            <v:imagedata r:id="rId107" o:title=""/>
          </v:shape>
          <o:OLEObject Type="Embed" ProgID="Equation.DSMT4" ShapeID="_x0000_i1092" DrawAspect="Content" ObjectID="_1581494850" r:id="rId111"/>
        </w:object>
      </w:r>
      <w:r w:rsidRPr="007B5A16">
        <w:t>.10</w:t>
      </w:r>
      <w:r w:rsidRPr="007B5A16">
        <w:rPr>
          <w:vertAlign w:val="superscript"/>
        </w:rPr>
        <w:t>-6</w:t>
      </w:r>
      <w:r w:rsidRPr="007B5A16">
        <w:t>C.</w:t>
      </w:r>
    </w:p>
    <w:p w:rsidR="00BB71AA" w:rsidRPr="007B5A16" w:rsidRDefault="00D30214" w:rsidP="00BB71AA">
      <w:pPr>
        <w:jc w:val="both"/>
      </w:pPr>
      <w:r w:rsidRPr="007B5A16">
        <w:rPr>
          <w:b/>
        </w:rPr>
        <w:t>54</w:t>
      </w:r>
      <w:r w:rsidR="00BB71AA" w:rsidRPr="007B5A16">
        <w:rPr>
          <w:b/>
        </w:rPr>
        <w:t>/</w:t>
      </w:r>
      <w:r w:rsidR="00BB71AA" w:rsidRPr="007B5A16">
        <w:t xml:space="preserve"> </w:t>
      </w:r>
      <w:r w:rsidR="00311171" w:rsidRPr="007B5A16">
        <w:t>Một hạt bụi tích điện có khối lượng m = 10</w:t>
      </w:r>
      <w:r w:rsidR="00311171" w:rsidRPr="007B5A16">
        <w:rPr>
          <w:vertAlign w:val="superscript"/>
        </w:rPr>
        <w:t>-8</w:t>
      </w:r>
      <w:r w:rsidR="00311171" w:rsidRPr="007B5A16">
        <w:t>g nằm cân bằng trong điện trường đều có hướng thẳng đứng và có cường độ E = 1000V/m. Lấy g = 10m/s</w:t>
      </w:r>
      <w:r w:rsidR="00311171" w:rsidRPr="007B5A16">
        <w:rPr>
          <w:vertAlign w:val="superscript"/>
        </w:rPr>
        <w:t>2</w:t>
      </w:r>
      <w:r w:rsidR="00311171" w:rsidRPr="007B5A16">
        <w:t>. Điện tích của hạt bụi là:</w:t>
      </w:r>
    </w:p>
    <w:p w:rsidR="00EC6885" w:rsidRDefault="00311171" w:rsidP="00BB71AA">
      <w:pPr>
        <w:jc w:val="both"/>
      </w:pPr>
      <w:r w:rsidRPr="007B5A16">
        <w:t>A. -10</w:t>
      </w:r>
      <w:r w:rsidRPr="007B5A16">
        <w:rPr>
          <w:vertAlign w:val="superscript"/>
        </w:rPr>
        <w:t>-13</w:t>
      </w:r>
      <w:r w:rsidRPr="007B5A16">
        <w:t xml:space="preserve">C.              </w:t>
      </w:r>
    </w:p>
    <w:p w:rsidR="00311171" w:rsidRPr="007B5A16" w:rsidRDefault="00311171" w:rsidP="00BB71AA">
      <w:pPr>
        <w:jc w:val="both"/>
      </w:pPr>
      <w:r w:rsidRPr="007B5A16">
        <w:t>B. 10</w:t>
      </w:r>
      <w:r w:rsidRPr="007B5A16">
        <w:rPr>
          <w:vertAlign w:val="superscript"/>
        </w:rPr>
        <w:t>-13</w:t>
      </w:r>
      <w:r w:rsidRPr="007B5A16">
        <w:t>C.</w:t>
      </w:r>
    </w:p>
    <w:p w:rsidR="00EC6885" w:rsidRDefault="00311171" w:rsidP="00BB71AA">
      <w:pPr>
        <w:jc w:val="both"/>
      </w:pPr>
      <w:r w:rsidRPr="007B5A16">
        <w:t>C. -10</w:t>
      </w:r>
      <w:r w:rsidRPr="007B5A16">
        <w:rPr>
          <w:vertAlign w:val="superscript"/>
        </w:rPr>
        <w:t>-10</w:t>
      </w:r>
      <w:r w:rsidRPr="007B5A16">
        <w:t xml:space="preserve">C.              </w:t>
      </w:r>
    </w:p>
    <w:p w:rsidR="00311171" w:rsidRPr="007B5A16" w:rsidRDefault="00311171" w:rsidP="00B16D08">
      <w:pPr>
        <w:tabs>
          <w:tab w:val="left" w:pos="1470"/>
        </w:tabs>
        <w:jc w:val="both"/>
      </w:pPr>
      <w:r w:rsidRPr="007B5A16">
        <w:t>D. 10</w:t>
      </w:r>
      <w:r w:rsidRPr="007B5A16">
        <w:rPr>
          <w:vertAlign w:val="superscript"/>
        </w:rPr>
        <w:t>-10</w:t>
      </w:r>
      <w:r w:rsidRPr="007B5A16">
        <w:t>C.</w:t>
      </w:r>
      <w:r w:rsidR="00B16D08">
        <w:tab/>
      </w:r>
    </w:p>
    <w:p w:rsidR="00311171" w:rsidRPr="007B5A16" w:rsidRDefault="00D30214" w:rsidP="00311171">
      <w:pPr>
        <w:jc w:val="both"/>
      </w:pPr>
      <w:r w:rsidRPr="007B5A16">
        <w:rPr>
          <w:b/>
        </w:rPr>
        <w:t>55</w:t>
      </w:r>
      <w:r w:rsidR="00311171" w:rsidRPr="007B5A16">
        <w:rPr>
          <w:b/>
        </w:rPr>
        <w:t>/</w:t>
      </w:r>
      <w:r w:rsidR="00311171" w:rsidRPr="007B5A16">
        <w:t xml:space="preserve"> Một quả cầu nhỏ có khối lượng m = 20g mang điện tích 10</w:t>
      </w:r>
      <w:r w:rsidR="00311171" w:rsidRPr="007B5A16">
        <w:rPr>
          <w:vertAlign w:val="superscript"/>
        </w:rPr>
        <w:t>-7</w:t>
      </w:r>
      <w:r w:rsidR="00311171" w:rsidRPr="007B5A16">
        <w:t>C được treo bởi dây mảnh nằm cân bằng trong điện trường đều có vec tơ cường độ điện trường nằm ngang. Dây treo hợp với phương thẳng đứng một góc 30</w:t>
      </w:r>
      <w:r w:rsidR="00311171" w:rsidRPr="007B5A16">
        <w:rPr>
          <w:vertAlign w:val="superscript"/>
        </w:rPr>
        <w:t>0</w:t>
      </w:r>
      <w:r w:rsidR="00311171" w:rsidRPr="007B5A16">
        <w:t>. Độ lớn của cường độ điện trường là  bao nhiêu? Lấy g = 10m/s</w:t>
      </w:r>
      <w:r w:rsidR="00311171" w:rsidRPr="007B5A16">
        <w:rPr>
          <w:vertAlign w:val="superscript"/>
        </w:rPr>
        <w:t>2</w:t>
      </w:r>
      <w:r w:rsidR="00311171" w:rsidRPr="007B5A16">
        <w:t>.</w:t>
      </w:r>
    </w:p>
    <w:p w:rsidR="00EC6885" w:rsidRDefault="00311171" w:rsidP="00311171">
      <w:pPr>
        <w:jc w:val="both"/>
      </w:pPr>
      <w:r w:rsidRPr="007B5A16">
        <w:t>A. 1,15.10</w:t>
      </w:r>
      <w:r w:rsidRPr="007B5A16">
        <w:rPr>
          <w:vertAlign w:val="superscript"/>
        </w:rPr>
        <w:t>6</w:t>
      </w:r>
      <w:r w:rsidRPr="007B5A16">
        <w:t xml:space="preserve">V/m.            </w:t>
      </w:r>
    </w:p>
    <w:p w:rsidR="00311171" w:rsidRPr="007B5A16" w:rsidRDefault="00311171" w:rsidP="00311171">
      <w:pPr>
        <w:jc w:val="both"/>
      </w:pPr>
      <w:r w:rsidRPr="007B5A16">
        <w:t>B. 2,5.10</w:t>
      </w:r>
      <w:r w:rsidRPr="007B5A16">
        <w:rPr>
          <w:vertAlign w:val="superscript"/>
        </w:rPr>
        <w:t>6</w:t>
      </w:r>
      <w:r w:rsidRPr="007B5A16">
        <w:t>V/m.</w:t>
      </w:r>
    </w:p>
    <w:p w:rsidR="00EC6885" w:rsidRDefault="00311171" w:rsidP="00311171">
      <w:pPr>
        <w:jc w:val="both"/>
      </w:pPr>
      <w:r w:rsidRPr="007B5A16">
        <w:t>C. 3,5.10</w:t>
      </w:r>
      <w:r w:rsidRPr="007B5A16">
        <w:rPr>
          <w:vertAlign w:val="superscript"/>
        </w:rPr>
        <w:t>6</w:t>
      </w:r>
      <w:r w:rsidRPr="007B5A16">
        <w:t xml:space="preserve">V/m.              </w:t>
      </w:r>
    </w:p>
    <w:p w:rsidR="00311171" w:rsidRPr="007B5A16" w:rsidRDefault="00311171" w:rsidP="00311171">
      <w:pPr>
        <w:jc w:val="both"/>
      </w:pPr>
      <w:r w:rsidRPr="007B5A16">
        <w:t>D. 2,7.10</w:t>
      </w:r>
      <w:r w:rsidRPr="007B5A16">
        <w:rPr>
          <w:vertAlign w:val="superscript"/>
        </w:rPr>
        <w:t>5</w:t>
      </w:r>
      <w:r w:rsidRPr="007B5A16">
        <w:t>V/m.</w:t>
      </w:r>
    </w:p>
    <w:p w:rsidR="00BB71AA" w:rsidRPr="007B5A16" w:rsidRDefault="00D30214" w:rsidP="00BB71AA">
      <w:pPr>
        <w:jc w:val="both"/>
      </w:pPr>
      <w:r w:rsidRPr="007B5A16">
        <w:rPr>
          <w:b/>
        </w:rPr>
        <w:t>56</w:t>
      </w:r>
      <w:r w:rsidR="00311171" w:rsidRPr="007B5A16">
        <w:rPr>
          <w:b/>
        </w:rPr>
        <w:t>/</w:t>
      </w:r>
      <w:r w:rsidR="00311171" w:rsidRPr="007B5A16">
        <w:t xml:space="preserve"> Một quả cầu nhỏ có khối lượng m = 0,25g mang điện tích 2,5.10</w:t>
      </w:r>
      <w:r w:rsidR="00311171" w:rsidRPr="007B5A16">
        <w:rPr>
          <w:vertAlign w:val="superscript"/>
        </w:rPr>
        <w:t>-9</w:t>
      </w:r>
      <w:r w:rsidR="00311171" w:rsidRPr="007B5A16">
        <w:t>C được treo bởi dây mảnh nằm cân bằng trong điện trường đều có vec tơ cường độ điện trường nằm ngang có độ lớn E = 10</w:t>
      </w:r>
      <w:r w:rsidR="00311171" w:rsidRPr="007B5A16">
        <w:rPr>
          <w:vertAlign w:val="superscript"/>
        </w:rPr>
        <w:t>6</w:t>
      </w:r>
      <w:r w:rsidR="00311171" w:rsidRPr="007B5A16">
        <w:t>V/m. Lấy g = 10m/s</w:t>
      </w:r>
      <w:r w:rsidR="00311171" w:rsidRPr="007B5A16">
        <w:rPr>
          <w:vertAlign w:val="superscript"/>
        </w:rPr>
        <w:t>2</w:t>
      </w:r>
      <w:r w:rsidR="00311171" w:rsidRPr="007B5A16">
        <w:t xml:space="preserve">. Dây treo hợp với phương thẳng đứng một góc bao nhiêu? </w:t>
      </w:r>
    </w:p>
    <w:p w:rsidR="00EC6885" w:rsidRDefault="00311171" w:rsidP="00BB71AA">
      <w:pPr>
        <w:jc w:val="both"/>
      </w:pPr>
      <w:r w:rsidRPr="007B5A16">
        <w:t>A. 30</w:t>
      </w:r>
      <w:r w:rsidRPr="007B5A16">
        <w:rPr>
          <w:vertAlign w:val="superscript"/>
        </w:rPr>
        <w:t>0</w:t>
      </w:r>
      <w:r w:rsidRPr="007B5A16">
        <w:t xml:space="preserve">.                </w:t>
      </w:r>
    </w:p>
    <w:p w:rsidR="00311171" w:rsidRPr="007B5A16" w:rsidRDefault="00311171" w:rsidP="00BB71AA">
      <w:pPr>
        <w:jc w:val="both"/>
      </w:pPr>
      <w:r w:rsidRPr="007B5A16">
        <w:t xml:space="preserve">B. </w:t>
      </w:r>
      <w:r w:rsidR="00D57960" w:rsidRPr="007B5A16">
        <w:t>60</w:t>
      </w:r>
      <w:r w:rsidR="00D57960" w:rsidRPr="007B5A16">
        <w:rPr>
          <w:vertAlign w:val="superscript"/>
        </w:rPr>
        <w:t>0</w:t>
      </w:r>
      <w:r w:rsidR="00D57960" w:rsidRPr="007B5A16">
        <w:t>.</w:t>
      </w:r>
    </w:p>
    <w:p w:rsidR="00EC6885" w:rsidRDefault="00D57960" w:rsidP="00BB71AA">
      <w:pPr>
        <w:jc w:val="both"/>
      </w:pPr>
      <w:r w:rsidRPr="007B5A16">
        <w:t>C. 45</w:t>
      </w:r>
      <w:r w:rsidRPr="007B5A16">
        <w:rPr>
          <w:vertAlign w:val="superscript"/>
        </w:rPr>
        <w:t>0</w:t>
      </w:r>
      <w:r w:rsidRPr="007B5A16">
        <w:t xml:space="preserve">.                </w:t>
      </w:r>
    </w:p>
    <w:p w:rsidR="00D57960" w:rsidRPr="007B5A16" w:rsidRDefault="00D57960" w:rsidP="00BB71AA">
      <w:pPr>
        <w:jc w:val="both"/>
      </w:pPr>
      <w:r w:rsidRPr="007B5A16">
        <w:t>D. 65</w:t>
      </w:r>
      <w:r w:rsidRPr="007B5A16">
        <w:rPr>
          <w:vertAlign w:val="superscript"/>
        </w:rPr>
        <w:t>0</w:t>
      </w:r>
      <w:r w:rsidRPr="007B5A16">
        <w:t>.</w:t>
      </w:r>
    </w:p>
    <w:p w:rsidR="00D57960" w:rsidRPr="007B5A16" w:rsidRDefault="00D30214" w:rsidP="00D57960">
      <w:pPr>
        <w:jc w:val="both"/>
      </w:pPr>
      <w:r w:rsidRPr="007B5A16">
        <w:rPr>
          <w:b/>
        </w:rPr>
        <w:t>57</w:t>
      </w:r>
      <w:r w:rsidR="00D57960" w:rsidRPr="007B5A16">
        <w:rPr>
          <w:b/>
        </w:rPr>
        <w:t>/</w:t>
      </w:r>
      <w:r w:rsidR="00D57960" w:rsidRPr="007B5A16">
        <w:t xml:space="preserve"> Một quả cầu nhỏ có khối lượng m = 1g mang điện tích q &gt; 0 được treo bởi dây mảnh nằm cân bằng trong điện trường đều có vec tơ cường độ điện trường nằm ngang có E = 1000V/m. Dây treo hợp với phương thẳng đứng một góc 30</w:t>
      </w:r>
      <w:r w:rsidR="00D57960" w:rsidRPr="007B5A16">
        <w:rPr>
          <w:vertAlign w:val="superscript"/>
        </w:rPr>
        <w:t>0</w:t>
      </w:r>
      <w:r w:rsidR="00D57960" w:rsidRPr="007B5A16">
        <w:t>. Lực căng dây treo tác dụng lên quả cầu là bao nhiêu? Lấy g = 10m/s</w:t>
      </w:r>
      <w:r w:rsidR="00D57960" w:rsidRPr="007B5A16">
        <w:rPr>
          <w:vertAlign w:val="superscript"/>
        </w:rPr>
        <w:t>2</w:t>
      </w:r>
      <w:r w:rsidR="00D57960" w:rsidRPr="007B5A16">
        <w:t>.</w:t>
      </w:r>
    </w:p>
    <w:p w:rsidR="00EC6885" w:rsidRDefault="00D57960" w:rsidP="00D57960">
      <w:pPr>
        <w:jc w:val="both"/>
      </w:pPr>
      <w:r w:rsidRPr="007B5A16">
        <w:t xml:space="preserve">A. T = </w:t>
      </w:r>
      <w:r w:rsidRPr="007B5A16">
        <w:rPr>
          <w:position w:val="-8"/>
        </w:rPr>
        <w:object w:dxaOrig="360" w:dyaOrig="360">
          <v:shape id="_x0000_i1093" type="#_x0000_t75" style="width:17.6pt;height:17.6pt" o:ole="">
            <v:imagedata r:id="rId112" o:title=""/>
          </v:shape>
          <o:OLEObject Type="Embed" ProgID="Equation.DSMT4" ShapeID="_x0000_i1093" DrawAspect="Content" ObjectID="_1581494851" r:id="rId113"/>
        </w:object>
      </w:r>
      <w:r w:rsidRPr="007B5A16">
        <w:t>.10</w:t>
      </w:r>
      <w:r w:rsidRPr="007B5A16">
        <w:rPr>
          <w:vertAlign w:val="superscript"/>
        </w:rPr>
        <w:t>-2</w:t>
      </w:r>
      <w:r w:rsidRPr="007B5A16">
        <w:t xml:space="preserve">N.                   </w:t>
      </w:r>
    </w:p>
    <w:p w:rsidR="00D57960" w:rsidRPr="007B5A16" w:rsidRDefault="00D57960" w:rsidP="00D57960">
      <w:pPr>
        <w:jc w:val="both"/>
      </w:pPr>
      <w:r w:rsidRPr="007B5A16">
        <w:t>B. T = 2.10</w:t>
      </w:r>
      <w:r w:rsidRPr="007B5A16">
        <w:rPr>
          <w:vertAlign w:val="superscript"/>
        </w:rPr>
        <w:t>-2</w:t>
      </w:r>
      <w:r w:rsidRPr="007B5A16">
        <w:t>N.</w:t>
      </w:r>
    </w:p>
    <w:p w:rsidR="00EC6885" w:rsidRDefault="00D57960" w:rsidP="00D57960">
      <w:pPr>
        <w:jc w:val="both"/>
      </w:pPr>
      <w:r w:rsidRPr="007B5A16">
        <w:t>C. T = 2/</w:t>
      </w:r>
      <w:r w:rsidRPr="007B5A16">
        <w:rPr>
          <w:position w:val="-8"/>
        </w:rPr>
        <w:object w:dxaOrig="360" w:dyaOrig="360">
          <v:shape id="_x0000_i1094" type="#_x0000_t75" style="width:17.6pt;height:17.6pt" o:ole="">
            <v:imagedata r:id="rId112" o:title=""/>
          </v:shape>
          <o:OLEObject Type="Embed" ProgID="Equation.DSMT4" ShapeID="_x0000_i1094" DrawAspect="Content" ObjectID="_1581494852" r:id="rId114"/>
        </w:object>
      </w:r>
      <w:r w:rsidRPr="007B5A16">
        <w:t>.10</w:t>
      </w:r>
      <w:r w:rsidRPr="007B5A16">
        <w:rPr>
          <w:vertAlign w:val="superscript"/>
        </w:rPr>
        <w:t>-2</w:t>
      </w:r>
      <w:r w:rsidRPr="007B5A16">
        <w:t xml:space="preserve">N.                </w:t>
      </w:r>
    </w:p>
    <w:p w:rsidR="00D57960" w:rsidRPr="007B5A16" w:rsidRDefault="00D57960" w:rsidP="00D57960">
      <w:pPr>
        <w:jc w:val="both"/>
      </w:pPr>
      <w:r w:rsidRPr="007B5A16">
        <w:t xml:space="preserve">D. T = </w:t>
      </w:r>
      <w:r w:rsidRPr="007B5A16">
        <w:rPr>
          <w:position w:val="-8"/>
        </w:rPr>
        <w:object w:dxaOrig="360" w:dyaOrig="360">
          <v:shape id="_x0000_i1095" type="#_x0000_t75" style="width:17.6pt;height:17.6pt" o:ole="">
            <v:imagedata r:id="rId112" o:title=""/>
          </v:shape>
          <o:OLEObject Type="Embed" ProgID="Equation.DSMT4" ShapeID="_x0000_i1095" DrawAspect="Content" ObjectID="_1581494853" r:id="rId115"/>
        </w:object>
      </w:r>
      <w:r w:rsidRPr="007B5A16">
        <w:t>/2.10</w:t>
      </w:r>
      <w:r w:rsidRPr="007B5A16">
        <w:rPr>
          <w:vertAlign w:val="superscript"/>
        </w:rPr>
        <w:t>-2</w:t>
      </w:r>
      <w:r w:rsidRPr="007B5A16">
        <w:t xml:space="preserve">N. </w:t>
      </w:r>
    </w:p>
    <w:p w:rsidR="00D57960" w:rsidRPr="007B5A16" w:rsidRDefault="00D30214" w:rsidP="00D57960">
      <w:pPr>
        <w:jc w:val="both"/>
      </w:pPr>
      <w:r w:rsidRPr="007B5A16">
        <w:rPr>
          <w:b/>
        </w:rPr>
        <w:t>58</w:t>
      </w:r>
      <w:r w:rsidR="00D57960" w:rsidRPr="007B5A16">
        <w:rPr>
          <w:b/>
        </w:rPr>
        <w:t>/</w:t>
      </w:r>
      <w:r w:rsidR="00D57960" w:rsidRPr="007B5A16">
        <w:t xml:space="preserve"> Một quả cầu nhỏ có khối lượng m = 0,1g mang điện tích q được treo bởi dây mảnh nằm cân bằng trong điện trường đều có vec tơ cường độ điện trường nằm ngang có E = 1000V/m. Dây treo hợp với phương thẳng đứng một góc 45</w:t>
      </w:r>
      <w:r w:rsidR="00D57960" w:rsidRPr="007B5A16">
        <w:rPr>
          <w:vertAlign w:val="superscript"/>
        </w:rPr>
        <w:t>0</w:t>
      </w:r>
      <w:r w:rsidR="00D57960" w:rsidRPr="007B5A16">
        <w:t>. Điện tích quả cầu có độ lớn là bao nhiêu? Lấy g = 10m/s</w:t>
      </w:r>
      <w:r w:rsidR="00D57960" w:rsidRPr="007B5A16">
        <w:rPr>
          <w:vertAlign w:val="superscript"/>
        </w:rPr>
        <w:t>2</w:t>
      </w:r>
      <w:r w:rsidR="00D57960" w:rsidRPr="007B5A16">
        <w:t>.</w:t>
      </w:r>
    </w:p>
    <w:p w:rsidR="00927197" w:rsidRDefault="00D57960" w:rsidP="00D57960">
      <w:pPr>
        <w:jc w:val="both"/>
      </w:pPr>
      <w:r w:rsidRPr="007B5A16">
        <w:t>A. 10</w:t>
      </w:r>
      <w:r w:rsidRPr="007B5A16">
        <w:rPr>
          <w:vertAlign w:val="superscript"/>
        </w:rPr>
        <w:t>6</w:t>
      </w:r>
      <w:r w:rsidRPr="007B5A16">
        <w:t xml:space="preserve">C.               </w:t>
      </w:r>
    </w:p>
    <w:p w:rsidR="00D57960" w:rsidRPr="007B5A16" w:rsidRDefault="00D57960" w:rsidP="00D57960">
      <w:pPr>
        <w:jc w:val="both"/>
      </w:pPr>
      <w:r w:rsidRPr="007B5A16">
        <w:t>B. 10</w:t>
      </w:r>
      <w:r w:rsidRPr="007B5A16">
        <w:rPr>
          <w:vertAlign w:val="superscript"/>
        </w:rPr>
        <w:t>-3</w:t>
      </w:r>
      <w:r w:rsidRPr="007B5A16">
        <w:t>C.</w:t>
      </w:r>
    </w:p>
    <w:p w:rsidR="00927197" w:rsidRDefault="00D57960" w:rsidP="00D57960">
      <w:pPr>
        <w:jc w:val="both"/>
      </w:pPr>
      <w:r w:rsidRPr="007B5A16">
        <w:t>C. 10</w:t>
      </w:r>
      <w:r w:rsidRPr="007B5A16">
        <w:rPr>
          <w:vertAlign w:val="superscript"/>
        </w:rPr>
        <w:t>3</w:t>
      </w:r>
      <w:r w:rsidRPr="007B5A16">
        <w:t xml:space="preserve">C.               </w:t>
      </w:r>
    </w:p>
    <w:p w:rsidR="00D57960" w:rsidRPr="007B5A16" w:rsidRDefault="00D57960" w:rsidP="00D57960">
      <w:pPr>
        <w:jc w:val="both"/>
      </w:pPr>
      <w:r w:rsidRPr="007B5A16">
        <w:t>D. 10</w:t>
      </w:r>
      <w:r w:rsidRPr="007B5A16">
        <w:rPr>
          <w:vertAlign w:val="superscript"/>
        </w:rPr>
        <w:t>-6</w:t>
      </w:r>
      <w:r w:rsidRPr="007B5A16">
        <w:t xml:space="preserve">C. </w:t>
      </w:r>
    </w:p>
    <w:p w:rsidR="00C61D09" w:rsidRPr="007B5A16" w:rsidRDefault="00D30214" w:rsidP="00C61D09">
      <w:pPr>
        <w:jc w:val="both"/>
      </w:pPr>
      <w:r w:rsidRPr="007B5A16">
        <w:rPr>
          <w:b/>
        </w:rPr>
        <w:t>59</w:t>
      </w:r>
      <w:r w:rsidR="00C61D09" w:rsidRPr="007B5A16">
        <w:rPr>
          <w:b/>
        </w:rPr>
        <w:t>*</w:t>
      </w:r>
      <w:r w:rsidR="00C61D09" w:rsidRPr="007B5A16">
        <w:t xml:space="preserve"> Cho hai quả cầu kim loại tích điện có độ lớn bằng nhau nhưng trái dấu đặt cách nhau 1 khoảng không đổi tại A và B thì độ lớn cường độ điện trường tại một điểm C trên đường trung trực của AB và tạo với A và B thành tam giác đều là E. Sau khi cho hai quả cầu tiếp xúc với nhau rồi đặt lại A và B thì cường độ điện trường tại C là</w:t>
      </w:r>
    </w:p>
    <w:p w:rsidR="00C61D09" w:rsidRPr="007B5A16" w:rsidRDefault="00C61D09" w:rsidP="00C61D09">
      <w:pPr>
        <w:jc w:val="both"/>
      </w:pPr>
      <w:r w:rsidRPr="007B5A16">
        <w:rPr>
          <w:color w:val="0000FF"/>
        </w:rPr>
        <w:t>A. 0.</w:t>
      </w:r>
      <w:r w:rsidRPr="007B5A16">
        <w:rPr>
          <w:color w:val="0000FF"/>
        </w:rPr>
        <w:tab/>
      </w:r>
      <w:r w:rsidRPr="007B5A16">
        <w:tab/>
      </w:r>
      <w:r w:rsidRPr="007B5A16">
        <w:tab/>
      </w:r>
    </w:p>
    <w:p w:rsidR="00C61D09" w:rsidRPr="007B5A16" w:rsidRDefault="00C61D09" w:rsidP="00C61D09">
      <w:pPr>
        <w:jc w:val="both"/>
      </w:pPr>
      <w:r w:rsidRPr="007B5A16">
        <w:t>B. E/3.</w:t>
      </w:r>
      <w:r w:rsidRPr="007B5A16">
        <w:tab/>
      </w:r>
      <w:r w:rsidRPr="007B5A16">
        <w:tab/>
      </w:r>
      <w:r w:rsidRPr="007B5A16">
        <w:tab/>
      </w:r>
    </w:p>
    <w:p w:rsidR="00C61D09" w:rsidRPr="007B5A16" w:rsidRDefault="00C61D09" w:rsidP="00C61D09">
      <w:pPr>
        <w:jc w:val="both"/>
      </w:pPr>
      <w:r w:rsidRPr="007B5A16">
        <w:t>C. E/2.</w:t>
      </w:r>
      <w:r w:rsidRPr="007B5A16">
        <w:tab/>
      </w:r>
      <w:r w:rsidRPr="007B5A16">
        <w:tab/>
      </w:r>
      <w:r w:rsidRPr="007B5A16">
        <w:tab/>
      </w:r>
    </w:p>
    <w:p w:rsidR="00C61D09" w:rsidRPr="007B5A16" w:rsidRDefault="00C61D09" w:rsidP="00C61D09">
      <w:pPr>
        <w:jc w:val="both"/>
      </w:pPr>
      <w:r w:rsidRPr="007B5A16">
        <w:t>D. E.</w:t>
      </w:r>
    </w:p>
    <w:p w:rsidR="00743574" w:rsidRPr="007B5A16" w:rsidRDefault="00D30214" w:rsidP="00743574">
      <w:pPr>
        <w:jc w:val="both"/>
      </w:pPr>
      <w:r w:rsidRPr="007B5A16">
        <w:rPr>
          <w:b/>
        </w:rPr>
        <w:t>60</w:t>
      </w:r>
      <w:r w:rsidR="00EF0B0E" w:rsidRPr="007B5A16">
        <w:rPr>
          <w:b/>
        </w:rPr>
        <w:t>*</w:t>
      </w:r>
      <w:r w:rsidR="00743574" w:rsidRPr="007B5A16">
        <w:t>Nếu tại một điểm có 2 điện trường thành phần gây bởi 2 điện tích điểm. Hai cường độ điện trường thành phần cùng phương khi điểm đang xét nằm trên</w:t>
      </w:r>
    </w:p>
    <w:p w:rsidR="00743574" w:rsidRPr="007B5A16" w:rsidRDefault="00743574" w:rsidP="00743574">
      <w:pPr>
        <w:jc w:val="both"/>
        <w:rPr>
          <w:color w:val="0000FF"/>
        </w:rPr>
      </w:pPr>
      <w:r w:rsidRPr="007B5A16">
        <w:rPr>
          <w:color w:val="0000FF"/>
        </w:rPr>
        <w:lastRenderedPageBreak/>
        <w:t>A. đường nối hai điện tích.</w:t>
      </w:r>
      <w:r w:rsidRPr="007B5A16">
        <w:rPr>
          <w:color w:val="0000FF"/>
        </w:rPr>
        <w:tab/>
      </w:r>
    </w:p>
    <w:p w:rsidR="00743574" w:rsidRPr="007B5A16" w:rsidRDefault="00743574" w:rsidP="00743574">
      <w:pPr>
        <w:jc w:val="both"/>
      </w:pPr>
      <w:r w:rsidRPr="007B5A16">
        <w:t>B. đường trung trực của đoạn nối hai điện tích.</w:t>
      </w:r>
    </w:p>
    <w:p w:rsidR="00743574" w:rsidRPr="007B5A16" w:rsidRDefault="00743574" w:rsidP="00743574">
      <w:pPr>
        <w:jc w:val="both"/>
      </w:pPr>
      <w:r w:rsidRPr="007B5A16">
        <w:t>C. đường vuông góc với đoạn nối hai điện tích tại vị trí điện tích 1.</w:t>
      </w:r>
    </w:p>
    <w:p w:rsidR="00743574" w:rsidRPr="007B5A16" w:rsidRDefault="00743574" w:rsidP="00743574">
      <w:pPr>
        <w:jc w:val="both"/>
      </w:pPr>
      <w:r w:rsidRPr="007B5A16">
        <w:t>D. đường vuông góc với đoạn nối hai điện tích tại vị trí điện tích 2.</w:t>
      </w:r>
    </w:p>
    <w:p w:rsidR="00743574" w:rsidRPr="007B5A16" w:rsidRDefault="00D30214" w:rsidP="00743574">
      <w:pPr>
        <w:jc w:val="both"/>
      </w:pPr>
      <w:r w:rsidRPr="007B5A16">
        <w:rPr>
          <w:b/>
        </w:rPr>
        <w:t>61</w:t>
      </w:r>
      <w:r w:rsidR="00743574" w:rsidRPr="007B5A16">
        <w:rPr>
          <w:b/>
        </w:rPr>
        <w:t>*</w:t>
      </w:r>
      <w:r w:rsidR="00743574" w:rsidRPr="007B5A16">
        <w:t>Cho 2 điện tích điểm trái dấu, cùng độ lớn nằm cố định thì</w:t>
      </w:r>
    </w:p>
    <w:p w:rsidR="00743574" w:rsidRPr="007B5A16" w:rsidRDefault="00743574" w:rsidP="00743574">
      <w:pPr>
        <w:jc w:val="both"/>
        <w:rPr>
          <w:color w:val="0000FF"/>
        </w:rPr>
      </w:pPr>
      <w:r w:rsidRPr="007B5A16">
        <w:rPr>
          <w:color w:val="0000FF"/>
        </w:rPr>
        <w:t>A. không có vị trí nào có cường độ điện trường bằng 0.</w:t>
      </w:r>
    </w:p>
    <w:p w:rsidR="00743574" w:rsidRPr="007B5A16" w:rsidRDefault="00743574" w:rsidP="00743574">
      <w:pPr>
        <w:jc w:val="both"/>
      </w:pPr>
      <w:r w:rsidRPr="007B5A16">
        <w:t>B. vị trí có điện trường bằng 0 nằm tại trung điểm của đoạn nối 2 điện tích.</w:t>
      </w:r>
    </w:p>
    <w:p w:rsidR="00743574" w:rsidRPr="007B5A16" w:rsidRDefault="00743574" w:rsidP="00743574">
      <w:pPr>
        <w:jc w:val="both"/>
      </w:pPr>
      <w:r w:rsidRPr="007B5A16">
        <w:t>C. vị trí có điện trường bằng 0 nằm trên đường nối 2 điện tích và phía ngoài điện tích dương.</w:t>
      </w:r>
    </w:p>
    <w:p w:rsidR="00743574" w:rsidRPr="007B5A16" w:rsidRDefault="00743574" w:rsidP="00743574">
      <w:pPr>
        <w:jc w:val="both"/>
      </w:pPr>
      <w:r w:rsidRPr="007B5A16">
        <w:t>D. vị trí có điện trường bằng 0 nằm trên đường nối 2 điện tích và phía ngoài điện tích âm.</w:t>
      </w:r>
    </w:p>
    <w:p w:rsidR="00743574" w:rsidRPr="007B5A16" w:rsidRDefault="00D30214" w:rsidP="00743574">
      <w:pPr>
        <w:jc w:val="both"/>
      </w:pPr>
      <w:r w:rsidRPr="007B5A16">
        <w:rPr>
          <w:b/>
        </w:rPr>
        <w:t>62</w:t>
      </w:r>
      <w:r w:rsidR="00743574" w:rsidRPr="007B5A16">
        <w:rPr>
          <w:b/>
        </w:rPr>
        <w:t>*</w:t>
      </w:r>
      <w:r w:rsidR="00743574" w:rsidRPr="007B5A16">
        <w:t xml:space="preserve"> Nếu tại một điểm có 2 điện trường gây bởi 2 điện tích điểm Q</w:t>
      </w:r>
      <w:r w:rsidR="00743574" w:rsidRPr="007B5A16">
        <w:rPr>
          <w:vertAlign w:val="subscript"/>
        </w:rPr>
        <w:t>1</w:t>
      </w:r>
      <w:r w:rsidR="00743574" w:rsidRPr="007B5A16">
        <w:t xml:space="preserve"> âm và Q</w:t>
      </w:r>
      <w:r w:rsidR="00743574" w:rsidRPr="007B5A16">
        <w:rPr>
          <w:vertAlign w:val="subscript"/>
        </w:rPr>
        <w:t>2</w:t>
      </w:r>
      <w:r w:rsidR="00743574" w:rsidRPr="007B5A16">
        <w:t xml:space="preserve"> dương thì hướng của cường độ điện trường tại điểm đó được xác định bằng</w:t>
      </w:r>
    </w:p>
    <w:p w:rsidR="00743574" w:rsidRPr="007B5A16" w:rsidRDefault="00743574" w:rsidP="00743574">
      <w:pPr>
        <w:jc w:val="both"/>
        <w:rPr>
          <w:color w:val="0000FF"/>
        </w:rPr>
      </w:pPr>
      <w:r w:rsidRPr="007B5A16">
        <w:rPr>
          <w:color w:val="0000FF"/>
        </w:rPr>
        <w:t>A. hướng của tổng 2 véc tơ cường độ điện trường điện trường thành phần.</w:t>
      </w:r>
    </w:p>
    <w:p w:rsidR="00743574" w:rsidRPr="007B5A16" w:rsidRDefault="00743574" w:rsidP="00743574">
      <w:pPr>
        <w:jc w:val="both"/>
      </w:pPr>
      <w:r w:rsidRPr="007B5A16">
        <w:t>B. hướng của véc tơ cường độ điện trường gây bởi điện tích dương.</w:t>
      </w:r>
    </w:p>
    <w:p w:rsidR="00743574" w:rsidRPr="007B5A16" w:rsidRDefault="00743574" w:rsidP="00743574">
      <w:pPr>
        <w:jc w:val="both"/>
      </w:pPr>
      <w:r w:rsidRPr="007B5A16">
        <w:t>C. hướng của véc tơ cường độ điện trường gây bởi điện tích âm.</w:t>
      </w:r>
    </w:p>
    <w:p w:rsidR="00743574" w:rsidRPr="007B5A16" w:rsidRDefault="00743574" w:rsidP="00743574">
      <w:pPr>
        <w:jc w:val="both"/>
      </w:pPr>
      <w:r w:rsidRPr="007B5A16">
        <w:t>D. hướng của véc tơ cường độ điện trường gây bởi điện tích ở gần điểm đang xét hơn.</w:t>
      </w:r>
    </w:p>
    <w:p w:rsidR="00743574" w:rsidRPr="007B5A16" w:rsidRDefault="00D30214" w:rsidP="00743574">
      <w:r w:rsidRPr="007B5A16">
        <w:rPr>
          <w:b/>
        </w:rPr>
        <w:t>63</w:t>
      </w:r>
      <w:r w:rsidR="00743574" w:rsidRPr="007B5A16">
        <w:rPr>
          <w:b/>
        </w:rPr>
        <w:t>*</w:t>
      </w:r>
      <w:r w:rsidR="00743574" w:rsidRPr="007B5A16">
        <w:t xml:space="preserve"> Cho 2 điện tích điểm nằm ở 2 điểm A và B và có  cùng độ lớn, cùng dấu. Cường độ điện trường tại một điểm  trên đường trung trực của AB thì có phương</w:t>
      </w:r>
    </w:p>
    <w:p w:rsidR="00743574" w:rsidRPr="007B5A16" w:rsidRDefault="00743574" w:rsidP="00743574">
      <w:r w:rsidRPr="007B5A16">
        <w:t xml:space="preserve">A. vuông góc với đường trung trực của AB.    </w:t>
      </w:r>
    </w:p>
    <w:p w:rsidR="00743574" w:rsidRPr="007B5A16" w:rsidRDefault="00743574" w:rsidP="00743574">
      <w:pPr>
        <w:rPr>
          <w:color w:val="0000FF"/>
        </w:rPr>
      </w:pPr>
      <w:r w:rsidRPr="007B5A16">
        <w:rPr>
          <w:color w:val="0000FF"/>
        </w:rPr>
        <w:t>B. trùng với đường trung trực của AB.</w:t>
      </w:r>
    </w:p>
    <w:p w:rsidR="00743574" w:rsidRPr="007B5A16" w:rsidRDefault="00743574" w:rsidP="00743574">
      <w:r w:rsidRPr="007B5A16">
        <w:t xml:space="preserve">C. trùng với  đường nối của AB.                      </w:t>
      </w:r>
    </w:p>
    <w:p w:rsidR="00743574" w:rsidRPr="007B5A16" w:rsidRDefault="00743574" w:rsidP="00743574">
      <w:r w:rsidRPr="007B5A16">
        <w:t>D. tạo với đường nối AB góc 45</w:t>
      </w:r>
      <w:r w:rsidRPr="007B5A16">
        <w:rPr>
          <w:vertAlign w:val="superscript"/>
        </w:rPr>
        <w:t>0</w:t>
      </w:r>
      <w:r w:rsidRPr="007B5A16">
        <w:t>.</w:t>
      </w:r>
    </w:p>
    <w:p w:rsidR="00743574" w:rsidRPr="007B5A16" w:rsidRDefault="00D30214" w:rsidP="00743574">
      <w:r w:rsidRPr="007B5A16">
        <w:rPr>
          <w:b/>
        </w:rPr>
        <w:t>64</w:t>
      </w:r>
      <w:r w:rsidR="00743574" w:rsidRPr="007B5A16">
        <w:rPr>
          <w:b/>
        </w:rPr>
        <w:t>*</w:t>
      </w:r>
      <w:r w:rsidR="00743574" w:rsidRPr="007B5A16">
        <w:t>Hai điện tích điểm nằm ở A và B có cùng độ lớn, cùng dấu. Điểm có điện trường tổng hợp bằng 0 là:</w:t>
      </w:r>
    </w:p>
    <w:p w:rsidR="00743574" w:rsidRPr="007B5A16" w:rsidRDefault="00743574" w:rsidP="00743574">
      <w:pPr>
        <w:rPr>
          <w:color w:val="0000FF"/>
        </w:rPr>
      </w:pPr>
      <w:r w:rsidRPr="007B5A16">
        <w:rPr>
          <w:color w:val="0000FF"/>
        </w:rPr>
        <w:t>A. trung điểm của AB.</w:t>
      </w:r>
      <w:r w:rsidRPr="007B5A16">
        <w:rPr>
          <w:color w:val="0000FF"/>
        </w:rPr>
        <w:tab/>
        <w:t xml:space="preserve">   </w:t>
      </w:r>
    </w:p>
    <w:p w:rsidR="00743574" w:rsidRPr="007B5A16" w:rsidRDefault="00743574" w:rsidP="00743574">
      <w:r w:rsidRPr="007B5A16">
        <w:t>B. tất cả các điểm trên trên đường trung trực của AB.</w:t>
      </w:r>
    </w:p>
    <w:p w:rsidR="00743574" w:rsidRPr="007B5A16" w:rsidRDefault="00743574" w:rsidP="00743574">
      <w:r w:rsidRPr="007B5A16">
        <w:t>C. các điểm tạo với điểm A và điểm B thành một tam giác đều.</w:t>
      </w:r>
    </w:p>
    <w:p w:rsidR="00743574" w:rsidRPr="007B5A16" w:rsidRDefault="00743574" w:rsidP="00743574">
      <w:r w:rsidRPr="007B5A16">
        <w:t>D. các điểm tạo với điểm A và điểm B thành một tam giác vuông cân.</w:t>
      </w:r>
    </w:p>
    <w:p w:rsidR="00780C7B" w:rsidRPr="007B5A16" w:rsidRDefault="00D30214" w:rsidP="00780C7B">
      <w:pPr>
        <w:jc w:val="both"/>
      </w:pPr>
      <w:bookmarkStart w:id="6" w:name="_Toc169699306"/>
      <w:bookmarkStart w:id="7" w:name="_Toc169699847"/>
      <w:r w:rsidRPr="007B5A16">
        <w:rPr>
          <w:b/>
        </w:rPr>
        <w:t>65</w:t>
      </w:r>
      <w:r w:rsidR="00780C7B" w:rsidRPr="007B5A16">
        <w:rPr>
          <w:b/>
        </w:rPr>
        <w:t>*</w:t>
      </w:r>
      <w:r w:rsidR="00780C7B" w:rsidRPr="007B5A16">
        <w:t>Cho hai quả cầu kim loại tích điện có độ lớn bằng nhau nhưng trái dấu đặt cách nhau 1 khoảng không đổi tại A và B thì độ lớn cường độ điện trường tại một điểm C trên đường trung trực của AB và tạo với A và B thành tam giác đều là E. Sau khi cho hai quả cầu tiếp xúc với nhau rồi đặt lại A và B thì cường độ điện trường tại C là</w:t>
      </w:r>
    </w:p>
    <w:p w:rsidR="00780C7B" w:rsidRPr="007B5A16" w:rsidRDefault="00780C7B" w:rsidP="00780C7B">
      <w:pPr>
        <w:jc w:val="both"/>
      </w:pPr>
      <w:r w:rsidRPr="007B5A16">
        <w:rPr>
          <w:color w:val="0000FF"/>
        </w:rPr>
        <w:t>A. 0.</w:t>
      </w:r>
      <w:r w:rsidRPr="007B5A16">
        <w:rPr>
          <w:color w:val="0000FF"/>
        </w:rPr>
        <w:tab/>
      </w:r>
      <w:r w:rsidRPr="007B5A16">
        <w:tab/>
      </w:r>
      <w:r w:rsidRPr="007B5A16">
        <w:tab/>
      </w:r>
    </w:p>
    <w:p w:rsidR="00780C7B" w:rsidRPr="007B5A16" w:rsidRDefault="00780C7B" w:rsidP="00780C7B">
      <w:pPr>
        <w:jc w:val="both"/>
      </w:pPr>
      <w:r w:rsidRPr="007B5A16">
        <w:t>B. E/3.</w:t>
      </w:r>
      <w:r w:rsidRPr="007B5A16">
        <w:tab/>
      </w:r>
      <w:r w:rsidRPr="007B5A16">
        <w:tab/>
      </w:r>
      <w:r w:rsidRPr="007B5A16">
        <w:tab/>
      </w:r>
    </w:p>
    <w:p w:rsidR="00780C7B" w:rsidRPr="007B5A16" w:rsidRDefault="00780C7B" w:rsidP="00780C7B">
      <w:pPr>
        <w:jc w:val="both"/>
      </w:pPr>
      <w:r w:rsidRPr="007B5A16">
        <w:t>C. E/2.</w:t>
      </w:r>
      <w:r w:rsidRPr="007B5A16">
        <w:tab/>
      </w:r>
      <w:r w:rsidRPr="007B5A16">
        <w:tab/>
      </w:r>
      <w:r w:rsidRPr="007B5A16">
        <w:tab/>
      </w:r>
    </w:p>
    <w:p w:rsidR="00780C7B" w:rsidRPr="007B5A16" w:rsidRDefault="00780C7B" w:rsidP="00780C7B">
      <w:pPr>
        <w:jc w:val="both"/>
      </w:pPr>
      <w:r w:rsidRPr="007B5A16">
        <w:t>D. E.</w:t>
      </w:r>
    </w:p>
    <w:p w:rsidR="009A021B" w:rsidRDefault="009A021B" w:rsidP="002A1682">
      <w:pPr>
        <w:pStyle w:val="Style1"/>
        <w:rPr>
          <w:color w:val="FF0000"/>
          <w:sz w:val="24"/>
          <w:szCs w:val="24"/>
        </w:rPr>
      </w:pPr>
    </w:p>
    <w:p w:rsidR="00BC31AC" w:rsidRDefault="00BC31AC" w:rsidP="002A1682">
      <w:pPr>
        <w:pStyle w:val="Style1"/>
        <w:rPr>
          <w:color w:val="FF0000"/>
          <w:sz w:val="24"/>
          <w:szCs w:val="24"/>
        </w:rPr>
      </w:pPr>
    </w:p>
    <w:p w:rsidR="00BC31AC" w:rsidRDefault="00BC31AC" w:rsidP="002A1682">
      <w:pPr>
        <w:pStyle w:val="Style1"/>
        <w:rPr>
          <w:color w:val="FF0000"/>
          <w:sz w:val="24"/>
          <w:szCs w:val="24"/>
        </w:rPr>
      </w:pPr>
    </w:p>
    <w:p w:rsidR="00BC31AC" w:rsidRDefault="00BC31AC" w:rsidP="002A1682">
      <w:pPr>
        <w:pStyle w:val="Style1"/>
        <w:rPr>
          <w:color w:val="FF0000"/>
          <w:sz w:val="24"/>
          <w:szCs w:val="24"/>
        </w:rPr>
      </w:pPr>
    </w:p>
    <w:p w:rsidR="00BC31AC" w:rsidRPr="007B5A16" w:rsidRDefault="00BC31AC" w:rsidP="002A1682">
      <w:pPr>
        <w:pStyle w:val="Style1"/>
        <w:rPr>
          <w:color w:val="FF0000"/>
          <w:sz w:val="24"/>
          <w:szCs w:val="24"/>
        </w:rPr>
      </w:pPr>
    </w:p>
    <w:p w:rsidR="002A1682" w:rsidRPr="007B5A16" w:rsidRDefault="002A1682" w:rsidP="002A1682">
      <w:pPr>
        <w:pStyle w:val="Style1"/>
        <w:rPr>
          <w:color w:val="FF0000"/>
          <w:sz w:val="24"/>
          <w:szCs w:val="24"/>
        </w:rPr>
      </w:pPr>
      <w:r w:rsidRPr="007B5A16">
        <w:rPr>
          <w:color w:val="FF0000"/>
          <w:sz w:val="24"/>
          <w:szCs w:val="24"/>
        </w:rPr>
        <w:t>CÔNG CỦA LỰC ĐIỆN</w:t>
      </w:r>
      <w:bookmarkEnd w:id="6"/>
      <w:bookmarkEnd w:id="7"/>
      <w:r w:rsidR="001E6DE7" w:rsidRPr="007B5A16">
        <w:rPr>
          <w:color w:val="FF0000"/>
          <w:sz w:val="24"/>
          <w:szCs w:val="24"/>
        </w:rPr>
        <w:t xml:space="preserve"> TRƯỜNG. ĐIỆN THẾ VÀ HĐT.</w:t>
      </w:r>
    </w:p>
    <w:p w:rsidR="00F32595" w:rsidRDefault="00F32595" w:rsidP="00F32595">
      <w:pPr>
        <w:spacing w:line="360" w:lineRule="auto"/>
        <w:jc w:val="both"/>
        <w:rPr>
          <w:b/>
          <w:lang w:val="fr-FR"/>
        </w:rPr>
      </w:pPr>
      <w:r>
        <w:rPr>
          <w:b/>
          <w:lang w:val="fr-FR"/>
        </w:rPr>
        <w:t>I. Ôn tập lí thuyết:</w:t>
      </w:r>
    </w:p>
    <w:p w:rsidR="00F32595" w:rsidRPr="00E86F27" w:rsidRDefault="00F32595" w:rsidP="00F32595">
      <w:pPr>
        <w:spacing w:line="360" w:lineRule="auto"/>
        <w:jc w:val="both"/>
        <w:rPr>
          <w:lang w:val="fr-FR"/>
        </w:rPr>
      </w:pPr>
      <w:r>
        <w:rPr>
          <w:lang w:val="fr-FR"/>
        </w:rPr>
        <w:t>.............................................................................................................................................................................</w:t>
      </w:r>
    </w:p>
    <w:p w:rsidR="00F32595" w:rsidRPr="00E86F27" w:rsidRDefault="00F32595" w:rsidP="00F32595">
      <w:pPr>
        <w:spacing w:line="360" w:lineRule="auto"/>
        <w:jc w:val="both"/>
        <w:rPr>
          <w:lang w:val="fr-FR"/>
        </w:rPr>
      </w:pPr>
      <w:r>
        <w:rPr>
          <w:lang w:val="fr-FR"/>
        </w:rPr>
        <w:t>.............................................................................................................................................................................</w:t>
      </w:r>
    </w:p>
    <w:p w:rsidR="00F32595" w:rsidRPr="00E86F27" w:rsidRDefault="00F32595" w:rsidP="00F32595">
      <w:pPr>
        <w:spacing w:line="360" w:lineRule="auto"/>
        <w:jc w:val="both"/>
        <w:rPr>
          <w:lang w:val="fr-FR"/>
        </w:rPr>
      </w:pPr>
      <w:r>
        <w:rPr>
          <w:lang w:val="fr-FR"/>
        </w:rPr>
        <w:t>.............................................................................................................................................................................</w:t>
      </w:r>
    </w:p>
    <w:p w:rsidR="00F32595" w:rsidRDefault="00F32595" w:rsidP="00F32595">
      <w:pPr>
        <w:jc w:val="both"/>
        <w:rPr>
          <w:b/>
          <w:lang w:val="fr-FR"/>
        </w:rPr>
      </w:pPr>
      <w:r>
        <w:rPr>
          <w:b/>
          <w:lang w:val="fr-FR"/>
        </w:rPr>
        <w:t>II. Bài tập 1 :</w:t>
      </w:r>
    </w:p>
    <w:p w:rsidR="002A1682" w:rsidRPr="00F32595" w:rsidRDefault="00EF0B0E" w:rsidP="002A1682">
      <w:pPr>
        <w:jc w:val="both"/>
        <w:rPr>
          <w:lang w:val="fr-FR"/>
        </w:rPr>
      </w:pPr>
      <w:r w:rsidRPr="00F32595">
        <w:rPr>
          <w:b/>
          <w:lang w:val="fr-FR"/>
        </w:rPr>
        <w:t>1/</w:t>
      </w:r>
      <w:r w:rsidR="002A1682" w:rsidRPr="00F32595">
        <w:rPr>
          <w:lang w:val="fr-FR"/>
        </w:rPr>
        <w:t xml:space="preserve"> Công của lực điện không phụ thuộc vào</w:t>
      </w:r>
    </w:p>
    <w:p w:rsidR="002A1682" w:rsidRPr="007B5A16" w:rsidRDefault="002A1682" w:rsidP="002A1682">
      <w:pPr>
        <w:jc w:val="both"/>
      </w:pPr>
      <w:r w:rsidRPr="007B5A16">
        <w:t>A. vị trí điểm đầu và điểm cuối đường đi.</w:t>
      </w:r>
      <w:r w:rsidRPr="007B5A16">
        <w:tab/>
        <w:t>B. cường độ của điện trường.</w:t>
      </w:r>
    </w:p>
    <w:p w:rsidR="002A1682" w:rsidRPr="007B5A16" w:rsidRDefault="002A1682" w:rsidP="002A1682">
      <w:pPr>
        <w:jc w:val="both"/>
        <w:rPr>
          <w:highlight w:val="yellow"/>
        </w:rPr>
      </w:pPr>
      <w:r w:rsidRPr="007B5A16">
        <w:rPr>
          <w:color w:val="0000FF"/>
        </w:rPr>
        <w:t>C. hình dạng của đường đi.</w:t>
      </w:r>
      <w:r w:rsidRPr="007B5A16">
        <w:tab/>
      </w:r>
      <w:r w:rsidRPr="007B5A16">
        <w:tab/>
      </w:r>
      <w:r w:rsidRPr="007B5A16">
        <w:tab/>
        <w:t>D. độ lớn điện tích bị dịch chuyển.</w:t>
      </w:r>
    </w:p>
    <w:p w:rsidR="002A1682" w:rsidRPr="007B5A16" w:rsidRDefault="00EF0B0E" w:rsidP="002A1682">
      <w:pPr>
        <w:jc w:val="both"/>
      </w:pPr>
      <w:r w:rsidRPr="007B5A16">
        <w:rPr>
          <w:b/>
        </w:rPr>
        <w:t>2</w:t>
      </w:r>
      <w:r w:rsidR="00020510" w:rsidRPr="007B5A16">
        <w:rPr>
          <w:b/>
        </w:rPr>
        <w:t>/</w:t>
      </w:r>
      <w:r w:rsidR="002A1682" w:rsidRPr="007B5A16">
        <w:t xml:space="preserve">  Thế năng của điện tích trong điện trường đặc trưng cho</w:t>
      </w:r>
    </w:p>
    <w:p w:rsidR="002A1682" w:rsidRPr="007B5A16" w:rsidRDefault="002A1682" w:rsidP="002A1682">
      <w:pPr>
        <w:jc w:val="both"/>
      </w:pPr>
      <w:r w:rsidRPr="007B5A16">
        <w:t>A. khả năng tác dụng lực của điện trường.</w:t>
      </w:r>
      <w:r w:rsidRPr="007B5A16">
        <w:tab/>
        <w:t>B. phương chiều của cường độ điện trường.</w:t>
      </w:r>
    </w:p>
    <w:p w:rsidR="002A1682" w:rsidRPr="007B5A16" w:rsidRDefault="002A1682" w:rsidP="002A1682">
      <w:pPr>
        <w:jc w:val="both"/>
      </w:pPr>
      <w:r w:rsidRPr="007B5A16">
        <w:rPr>
          <w:color w:val="0000FF"/>
        </w:rPr>
        <w:lastRenderedPageBreak/>
        <w:t>C. khả năng sinh công của điện trường.</w:t>
      </w:r>
      <w:r w:rsidR="00FD62AA" w:rsidRPr="007B5A16">
        <w:rPr>
          <w:color w:val="0000FF"/>
        </w:rPr>
        <w:t xml:space="preserve">         </w:t>
      </w:r>
      <w:r w:rsidRPr="007B5A16">
        <w:t>D. độ lớn nhỏ của vùng không gian có điện trường.</w:t>
      </w:r>
    </w:p>
    <w:p w:rsidR="002A1682" w:rsidRPr="007B5A16" w:rsidRDefault="00EF0B0E" w:rsidP="002A1682">
      <w:pPr>
        <w:jc w:val="both"/>
      </w:pPr>
      <w:r w:rsidRPr="007B5A16">
        <w:rPr>
          <w:b/>
        </w:rPr>
        <w:t>3</w:t>
      </w:r>
      <w:r w:rsidR="00020510" w:rsidRPr="007B5A16">
        <w:rPr>
          <w:b/>
        </w:rPr>
        <w:t>/</w:t>
      </w:r>
      <w:r w:rsidR="002A1682" w:rsidRPr="007B5A16">
        <w:t xml:space="preserve">  Nếu chiều dài đường đi của điện tích trong điện trường tăng 2 lần thì công của lực điện trường</w:t>
      </w:r>
    </w:p>
    <w:p w:rsidR="009A021B" w:rsidRPr="007B5A16" w:rsidRDefault="002A1682" w:rsidP="002A1682">
      <w:pPr>
        <w:jc w:val="both"/>
      </w:pPr>
      <w:r w:rsidRPr="007B5A16">
        <w:rPr>
          <w:color w:val="0000FF"/>
        </w:rPr>
        <w:t>A. chưa đủ dữ kiện để xác định.</w:t>
      </w:r>
      <w:r w:rsidR="00FD62AA" w:rsidRPr="007B5A16">
        <w:tab/>
      </w:r>
      <w:r w:rsidRPr="007B5A16">
        <w:t>B. tăng 2 lần.</w:t>
      </w:r>
      <w:r w:rsidR="00FD62AA" w:rsidRPr="007B5A16">
        <w:t xml:space="preserve">   </w:t>
      </w:r>
      <w:r w:rsidR="00575220" w:rsidRPr="007B5A16">
        <w:t xml:space="preserve">           </w:t>
      </w:r>
    </w:p>
    <w:p w:rsidR="002A1682" w:rsidRPr="007B5A16" w:rsidRDefault="00FD62AA" w:rsidP="002A1682">
      <w:pPr>
        <w:jc w:val="both"/>
      </w:pPr>
      <w:r w:rsidRPr="007B5A16">
        <w:t>C. giảm 2 lần.</w:t>
      </w:r>
      <w:r w:rsidRPr="007B5A16">
        <w:tab/>
      </w:r>
      <w:r w:rsidRPr="007B5A16">
        <w:tab/>
      </w:r>
      <w:r w:rsidR="009A021B" w:rsidRPr="007B5A16">
        <w:t xml:space="preserve">                        </w:t>
      </w:r>
      <w:r w:rsidR="002A1682" w:rsidRPr="007B5A16">
        <w:t>D. không  thay đổi.</w:t>
      </w:r>
    </w:p>
    <w:p w:rsidR="002A1682" w:rsidRPr="007B5A16" w:rsidRDefault="00EF0B0E" w:rsidP="002A1682">
      <w:pPr>
        <w:jc w:val="both"/>
      </w:pPr>
      <w:r w:rsidRPr="007B5A16">
        <w:rPr>
          <w:b/>
        </w:rPr>
        <w:t>4</w:t>
      </w:r>
      <w:r w:rsidR="00020510" w:rsidRPr="007B5A16">
        <w:rPr>
          <w:b/>
        </w:rPr>
        <w:t>/</w:t>
      </w:r>
      <w:r w:rsidR="002A1682" w:rsidRPr="007B5A16">
        <w:t xml:space="preserve"> Công của lực điện trường khác 0 trong khi điện tích</w:t>
      </w:r>
    </w:p>
    <w:p w:rsidR="002A1682" w:rsidRPr="007B5A16" w:rsidRDefault="002A1682" w:rsidP="002A1682">
      <w:pPr>
        <w:jc w:val="both"/>
        <w:rPr>
          <w:color w:val="0000FF"/>
        </w:rPr>
      </w:pPr>
      <w:r w:rsidRPr="007B5A16">
        <w:rPr>
          <w:color w:val="0000FF"/>
        </w:rPr>
        <w:t>A. dịch chuyển giữa 2 điểm khác nhau cắt các đường sức.</w:t>
      </w:r>
    </w:p>
    <w:p w:rsidR="002A1682" w:rsidRPr="007B5A16" w:rsidRDefault="002A1682" w:rsidP="002A1682">
      <w:pPr>
        <w:jc w:val="both"/>
      </w:pPr>
      <w:r w:rsidRPr="007B5A16">
        <w:t>B. dịch chuyển vuông góc với các đường sức trong điện trường đều.</w:t>
      </w:r>
    </w:p>
    <w:p w:rsidR="00FD62AA" w:rsidRPr="007B5A16" w:rsidRDefault="002A1682" w:rsidP="002A1682">
      <w:pPr>
        <w:jc w:val="both"/>
      </w:pPr>
      <w:r w:rsidRPr="007B5A16">
        <w:t>C. dịch chuyển hết quỹ đạo là đường cong kín trong điện trường.</w:t>
      </w:r>
    </w:p>
    <w:p w:rsidR="002A1682" w:rsidRPr="007B5A16" w:rsidRDefault="002A1682" w:rsidP="002A1682">
      <w:pPr>
        <w:jc w:val="both"/>
      </w:pPr>
      <w:r w:rsidRPr="007B5A16">
        <w:t>D. dịch chuyển hết một quỹ đạo tròn trong điện trường.</w:t>
      </w:r>
    </w:p>
    <w:p w:rsidR="002A1682" w:rsidRPr="007B5A16" w:rsidRDefault="00EF0B0E" w:rsidP="002A1682">
      <w:pPr>
        <w:jc w:val="both"/>
      </w:pPr>
      <w:r w:rsidRPr="007B5A16">
        <w:rPr>
          <w:b/>
        </w:rPr>
        <w:t>5</w:t>
      </w:r>
      <w:r w:rsidR="00020510" w:rsidRPr="007B5A16">
        <w:rPr>
          <w:b/>
        </w:rPr>
        <w:t>/</w:t>
      </w:r>
      <w:r w:rsidR="002A1682" w:rsidRPr="007B5A16">
        <w:t xml:space="preserve"> Khi điện tích dich chuyển dọc theo một đường sức trong một điện trường đều, nếu quãng đường dịch chuyển tăng 2 lần thì công của lực điện trường</w:t>
      </w:r>
    </w:p>
    <w:p w:rsidR="009A021B" w:rsidRPr="007B5A16" w:rsidRDefault="002A1682" w:rsidP="002A1682">
      <w:pPr>
        <w:jc w:val="both"/>
      </w:pPr>
      <w:r w:rsidRPr="007B5A16">
        <w:t>A. tăng 4 lần.</w:t>
      </w:r>
      <w:r w:rsidRPr="007B5A16">
        <w:tab/>
      </w:r>
      <w:r w:rsidRPr="007B5A16">
        <w:tab/>
      </w:r>
      <w:r w:rsidRPr="007B5A16">
        <w:rPr>
          <w:color w:val="0000FF"/>
        </w:rPr>
        <w:t>B. tăng 2 lần.</w:t>
      </w:r>
      <w:r w:rsidRPr="007B5A16">
        <w:rPr>
          <w:color w:val="0000FF"/>
        </w:rPr>
        <w:tab/>
      </w:r>
      <w:r w:rsidRPr="007B5A16">
        <w:tab/>
      </w:r>
    </w:p>
    <w:p w:rsidR="002A1682" w:rsidRPr="007B5A16" w:rsidRDefault="002A1682" w:rsidP="002A1682">
      <w:pPr>
        <w:jc w:val="both"/>
      </w:pPr>
      <w:r w:rsidRPr="007B5A16">
        <w:t>C. không đổi.</w:t>
      </w:r>
      <w:r w:rsidRPr="007B5A16">
        <w:tab/>
      </w:r>
      <w:r w:rsidRPr="007B5A16">
        <w:tab/>
        <w:t>D. giảm 2 lần.</w:t>
      </w:r>
    </w:p>
    <w:p w:rsidR="002A1682" w:rsidRPr="007B5A16" w:rsidRDefault="00EF0B0E" w:rsidP="002A1682">
      <w:pPr>
        <w:jc w:val="both"/>
      </w:pPr>
      <w:r w:rsidRPr="007B5A16">
        <w:rPr>
          <w:b/>
        </w:rPr>
        <w:t>6</w:t>
      </w:r>
      <w:r w:rsidR="00020510" w:rsidRPr="007B5A16">
        <w:rPr>
          <w:b/>
        </w:rPr>
        <w:t>/</w:t>
      </w:r>
      <w:r w:rsidR="00020510" w:rsidRPr="007B5A16">
        <w:t xml:space="preserve"> </w:t>
      </w:r>
      <w:r w:rsidR="002A1682" w:rsidRPr="007B5A16">
        <w:t>Nếu điện tích dịch chuyển trong điện trường sao cho thế năng của nó tăng thì công của của lực điện trường</w:t>
      </w:r>
    </w:p>
    <w:p w:rsidR="009A021B" w:rsidRPr="007B5A16" w:rsidRDefault="002A1682" w:rsidP="002A1682">
      <w:pPr>
        <w:jc w:val="both"/>
      </w:pPr>
      <w:r w:rsidRPr="007B5A16">
        <w:rPr>
          <w:color w:val="0000FF"/>
        </w:rPr>
        <w:t>A. âm.</w:t>
      </w:r>
      <w:r w:rsidRPr="007B5A16">
        <w:rPr>
          <w:color w:val="0000FF"/>
        </w:rPr>
        <w:tab/>
      </w:r>
      <w:r w:rsidRPr="007B5A16">
        <w:tab/>
      </w:r>
      <w:r w:rsidR="009A021B" w:rsidRPr="007B5A16">
        <w:t xml:space="preserve">       </w:t>
      </w:r>
      <w:r w:rsidRPr="007B5A16">
        <w:t>B. dương.</w:t>
      </w:r>
      <w:r w:rsidRPr="007B5A16">
        <w:tab/>
      </w:r>
    </w:p>
    <w:p w:rsidR="002A1682" w:rsidRPr="007B5A16" w:rsidRDefault="002A1682" w:rsidP="002A1682">
      <w:pPr>
        <w:jc w:val="both"/>
      </w:pPr>
      <w:r w:rsidRPr="007B5A16">
        <w:t>C. bằng không.       D. chưa đủ dữ kiện để xác định.</w:t>
      </w:r>
    </w:p>
    <w:p w:rsidR="00361F98" w:rsidRPr="007B5A16" w:rsidRDefault="00EF0B0E" w:rsidP="00361F98">
      <w:pPr>
        <w:jc w:val="both"/>
      </w:pPr>
      <w:r w:rsidRPr="007B5A16">
        <w:rPr>
          <w:b/>
        </w:rPr>
        <w:t>7</w:t>
      </w:r>
      <w:r w:rsidR="00020510" w:rsidRPr="007B5A16">
        <w:rPr>
          <w:b/>
        </w:rPr>
        <w:t>/</w:t>
      </w:r>
      <w:r w:rsidR="00361F98" w:rsidRPr="007B5A16">
        <w:t xml:space="preserve"> Công thức </w:t>
      </w:r>
      <w:r w:rsidR="00361F98" w:rsidRPr="007B5A16">
        <w:rPr>
          <w:rFonts w:ascii="VNI-Times" w:hAnsi="VNI-Times"/>
        </w:rPr>
        <w:t>x</w:t>
      </w:r>
      <w:r w:rsidR="00361F98" w:rsidRPr="007B5A16">
        <w:t>ác định công của lực điện trường làm dịch chuyển điện tích điểm q trong điện trường đều E là A = qEd, trong đó d là:</w:t>
      </w:r>
    </w:p>
    <w:p w:rsidR="00361F98" w:rsidRPr="007B5A16" w:rsidRDefault="00361F98" w:rsidP="00361F98">
      <w:pPr>
        <w:jc w:val="both"/>
      </w:pPr>
      <w:r w:rsidRPr="007B5A16">
        <w:t>A</w:t>
      </w:r>
      <w:r w:rsidR="00ED2742">
        <w:t>.</w:t>
      </w:r>
      <w:r w:rsidRPr="007B5A16">
        <w:t xml:space="preserve"> Khoảng cách giữa điểm đầu và điểm cuối.</w:t>
      </w:r>
    </w:p>
    <w:p w:rsidR="00361F98" w:rsidRPr="007B5A16" w:rsidRDefault="00ED2742" w:rsidP="00361F98">
      <w:pPr>
        <w:jc w:val="both"/>
      </w:pPr>
      <w:r>
        <w:t>B.</w:t>
      </w:r>
      <w:r w:rsidR="00361F98" w:rsidRPr="007B5A16">
        <w:t xml:space="preserve"> Khoảng cách giữa hình chiếu điểm đầu và hình chiếu điểm cuối lên một đường sức.</w:t>
      </w:r>
    </w:p>
    <w:p w:rsidR="00361F98" w:rsidRPr="007B5A16" w:rsidRDefault="00ED2742" w:rsidP="00E51DD4">
      <w:pPr>
        <w:rPr>
          <w:color w:val="0000FF"/>
        </w:rPr>
      </w:pPr>
      <w:r>
        <w:rPr>
          <w:color w:val="0000FF"/>
        </w:rPr>
        <w:t>C.</w:t>
      </w:r>
      <w:r w:rsidR="00361F98" w:rsidRPr="007B5A16">
        <w:rPr>
          <w:color w:val="0000FF"/>
        </w:rPr>
        <w:t xml:space="preserve"> Độ dài đại số của đoạn từ hình chiếu điểm đầu đến hình chiếu điểm cuối lên 1</w:t>
      </w:r>
      <w:r w:rsidR="00E51DD4">
        <w:rPr>
          <w:color w:val="0000FF"/>
        </w:rPr>
        <w:t xml:space="preserve"> </w:t>
      </w:r>
      <w:r w:rsidR="00361F98" w:rsidRPr="007B5A16">
        <w:rPr>
          <w:color w:val="0000FF"/>
        </w:rPr>
        <w:t>đường sức, tính theo chiều đường sức điện.</w:t>
      </w:r>
    </w:p>
    <w:p w:rsidR="00361F98" w:rsidRPr="007B5A16" w:rsidRDefault="00ED2742" w:rsidP="00361F98">
      <w:pPr>
        <w:jc w:val="both"/>
      </w:pPr>
      <w:r>
        <w:t>D.</w:t>
      </w:r>
      <w:r w:rsidR="00361F98" w:rsidRPr="007B5A16">
        <w:t xml:space="preserve"> Độ dài đại số của đoạn từ hình chiếu điểm đầu đến hình chiếu điểm cuối lên một đường sức.</w:t>
      </w:r>
    </w:p>
    <w:p w:rsidR="00361F98" w:rsidRPr="007B5A16" w:rsidRDefault="00EF0B0E" w:rsidP="00361F98">
      <w:pPr>
        <w:jc w:val="both"/>
      </w:pPr>
      <w:r w:rsidRPr="007B5A16">
        <w:rPr>
          <w:b/>
        </w:rPr>
        <w:t>8</w:t>
      </w:r>
      <w:r w:rsidR="00020510" w:rsidRPr="007B5A16">
        <w:rPr>
          <w:b/>
        </w:rPr>
        <w:t>/</w:t>
      </w:r>
      <w:r w:rsidR="00361F98" w:rsidRPr="007B5A16">
        <w:t xml:space="preserve"> Phát biểu nào sau đây là không đúng?</w:t>
      </w:r>
    </w:p>
    <w:p w:rsidR="00361F98" w:rsidRPr="007B5A16" w:rsidRDefault="00ED2742" w:rsidP="00180D65">
      <w:r>
        <w:t xml:space="preserve">A. </w:t>
      </w:r>
      <w:r w:rsidR="00361F98" w:rsidRPr="007B5A16">
        <w:t>Công của lực điện tác dụng lên một điện tích không phụ thuộc vào dạng đường đi của điện tích mà chỉ phụ thuộc vào vị trí điểm đầu và điểm cuối của đoạn đường đi trong điện trường.</w:t>
      </w:r>
    </w:p>
    <w:p w:rsidR="00361F98" w:rsidRPr="007B5A16" w:rsidRDefault="00ED2742" w:rsidP="00180D65">
      <w:r>
        <w:t xml:space="preserve">B. </w:t>
      </w:r>
      <w:r w:rsidR="00361F98" w:rsidRPr="007B5A16">
        <w:t>Hiệu điện thế giữa hai điểm trong điện trường là đại lượng đặc trưng cho khả năng sinh công của điện trường làm di chuyển điện tích giữa hai điểm đó.</w:t>
      </w:r>
    </w:p>
    <w:p w:rsidR="00361F98" w:rsidRPr="007B5A16" w:rsidRDefault="00ED2742" w:rsidP="00180D65">
      <w:pPr>
        <w:rPr>
          <w:color w:val="0000FF"/>
        </w:rPr>
      </w:pPr>
      <w:r>
        <w:rPr>
          <w:color w:val="0000FF"/>
        </w:rPr>
        <w:t xml:space="preserve">C. </w:t>
      </w:r>
      <w:r w:rsidR="00361F98" w:rsidRPr="007B5A16">
        <w:rPr>
          <w:color w:val="0000FF"/>
        </w:rPr>
        <w:t>Hiệu điện thế giữa hai điểm trong điện trường là đại lượng đặc trưng cho điện trường tác dụng lực mạnh hay yếu khi đặt điện tích thử tại hai điểm đó.</w:t>
      </w:r>
    </w:p>
    <w:p w:rsidR="00361F98" w:rsidRPr="007B5A16" w:rsidRDefault="00ED2742" w:rsidP="00361F98">
      <w:pPr>
        <w:jc w:val="both"/>
      </w:pPr>
      <w:r>
        <w:t xml:space="preserve">D. </w:t>
      </w:r>
      <w:r w:rsidR="00361F98" w:rsidRPr="007B5A16">
        <w:t>Điện trường tĩnh là một trường thế.</w:t>
      </w:r>
    </w:p>
    <w:p w:rsidR="00361F98" w:rsidRPr="007B5A16" w:rsidRDefault="00EF0B0E" w:rsidP="00361F98">
      <w:pPr>
        <w:jc w:val="both"/>
      </w:pPr>
      <w:r w:rsidRPr="007B5A16">
        <w:rPr>
          <w:b/>
        </w:rPr>
        <w:t>9</w:t>
      </w:r>
      <w:r w:rsidR="00020510" w:rsidRPr="007B5A16">
        <w:rPr>
          <w:b/>
        </w:rPr>
        <w:t>/</w:t>
      </w:r>
      <w:r w:rsidR="00361F98" w:rsidRPr="007B5A16">
        <w:t xml:space="preserve"> Mối liên hệ giữa hiệu điện thế U</w:t>
      </w:r>
      <w:r w:rsidR="00361F98" w:rsidRPr="007B5A16">
        <w:rPr>
          <w:vertAlign w:val="subscript"/>
        </w:rPr>
        <w:t>MN</w:t>
      </w:r>
      <w:r w:rsidR="00361F98" w:rsidRPr="007B5A16">
        <w:t xml:space="preserve"> và hiệu điện thế U</w:t>
      </w:r>
      <w:r w:rsidR="00361F98" w:rsidRPr="007B5A16">
        <w:rPr>
          <w:vertAlign w:val="subscript"/>
        </w:rPr>
        <w:t>NM</w:t>
      </w:r>
      <w:r w:rsidR="00361F98" w:rsidRPr="007B5A16">
        <w:t xml:space="preserve"> là:</w:t>
      </w:r>
    </w:p>
    <w:p w:rsidR="00361F98" w:rsidRPr="007B5A16" w:rsidRDefault="00ED2742" w:rsidP="00361F98">
      <w:pPr>
        <w:jc w:val="both"/>
        <w:rPr>
          <w:lang w:val="de-DE"/>
        </w:rPr>
      </w:pPr>
      <w:r>
        <w:t xml:space="preserve">A. </w:t>
      </w:r>
      <w:r w:rsidR="00361F98" w:rsidRPr="007B5A16">
        <w:t>U</w:t>
      </w:r>
      <w:r w:rsidR="00361F98" w:rsidRPr="007B5A16">
        <w:rPr>
          <w:vertAlign w:val="subscript"/>
        </w:rPr>
        <w:t>MN</w:t>
      </w:r>
      <w:r w:rsidR="00361F98" w:rsidRPr="007B5A16">
        <w:t xml:space="preserve"> = U</w:t>
      </w:r>
      <w:r w:rsidR="00361F98" w:rsidRPr="007B5A16">
        <w:rPr>
          <w:vertAlign w:val="subscript"/>
        </w:rPr>
        <w:t>NM</w:t>
      </w:r>
      <w:r w:rsidR="00361F98" w:rsidRPr="007B5A16">
        <w:t>.</w:t>
      </w:r>
      <w:r w:rsidR="00361F98" w:rsidRPr="007B5A16">
        <w:tab/>
      </w:r>
      <w:r w:rsidR="00361F98" w:rsidRPr="007B5A16">
        <w:tab/>
      </w:r>
      <w:r>
        <w:rPr>
          <w:color w:val="0000FF"/>
          <w:lang w:val="de-DE"/>
        </w:rPr>
        <w:t>B.</w:t>
      </w:r>
      <w:r w:rsidR="00361F98" w:rsidRPr="007B5A16">
        <w:rPr>
          <w:color w:val="0000FF"/>
          <w:lang w:val="de-DE"/>
        </w:rPr>
        <w:t xml:space="preserve"> U</w:t>
      </w:r>
      <w:r w:rsidR="00361F98" w:rsidRPr="007B5A16">
        <w:rPr>
          <w:color w:val="0000FF"/>
          <w:vertAlign w:val="subscript"/>
          <w:lang w:val="de-DE"/>
        </w:rPr>
        <w:t>MN</w:t>
      </w:r>
      <w:r w:rsidR="00361F98" w:rsidRPr="007B5A16">
        <w:rPr>
          <w:color w:val="0000FF"/>
          <w:lang w:val="de-DE"/>
        </w:rPr>
        <w:t xml:space="preserve"> = - U</w:t>
      </w:r>
      <w:r w:rsidR="00361F98" w:rsidRPr="007B5A16">
        <w:rPr>
          <w:color w:val="0000FF"/>
          <w:vertAlign w:val="subscript"/>
          <w:lang w:val="de-DE"/>
        </w:rPr>
        <w:t>NM</w:t>
      </w:r>
      <w:r>
        <w:rPr>
          <w:lang w:val="de-DE"/>
        </w:rPr>
        <w:tab/>
      </w:r>
      <w:r>
        <w:rPr>
          <w:lang w:val="de-DE"/>
        </w:rPr>
        <w:tab/>
        <w:t>C.</w:t>
      </w:r>
      <w:r w:rsidR="00361F98" w:rsidRPr="007B5A16">
        <w:rPr>
          <w:lang w:val="de-DE"/>
        </w:rPr>
        <w:t xml:space="preserve"> U</w:t>
      </w:r>
      <w:r w:rsidR="00361F98" w:rsidRPr="007B5A16">
        <w:rPr>
          <w:vertAlign w:val="subscript"/>
          <w:lang w:val="de-DE"/>
        </w:rPr>
        <w:t>MN</w:t>
      </w:r>
      <w:r w:rsidR="00361F98" w:rsidRPr="007B5A16">
        <w:rPr>
          <w:lang w:val="de-DE"/>
        </w:rPr>
        <w:t xml:space="preserve"> = 1/U</w:t>
      </w:r>
      <w:r w:rsidR="00361F98" w:rsidRPr="007B5A16">
        <w:rPr>
          <w:vertAlign w:val="subscript"/>
          <w:lang w:val="de-DE"/>
        </w:rPr>
        <w:t>NM</w:t>
      </w:r>
      <w:r>
        <w:rPr>
          <w:lang w:val="de-DE"/>
        </w:rPr>
        <w:t xml:space="preserve"> </w:t>
      </w:r>
      <w:r>
        <w:rPr>
          <w:lang w:val="de-DE"/>
        </w:rPr>
        <w:tab/>
      </w:r>
      <w:r>
        <w:rPr>
          <w:lang w:val="de-DE"/>
        </w:rPr>
        <w:tab/>
        <w:t>D.</w:t>
      </w:r>
      <w:r w:rsidR="00361F98" w:rsidRPr="007B5A16">
        <w:rPr>
          <w:lang w:val="de-DE"/>
        </w:rPr>
        <w:t xml:space="preserve"> U</w:t>
      </w:r>
      <w:r w:rsidR="00361F98" w:rsidRPr="007B5A16">
        <w:rPr>
          <w:vertAlign w:val="subscript"/>
          <w:lang w:val="de-DE"/>
        </w:rPr>
        <w:t>MN</w:t>
      </w:r>
      <w:r w:rsidR="00361F98" w:rsidRPr="007B5A16">
        <w:rPr>
          <w:lang w:val="de-DE"/>
        </w:rPr>
        <w:t xml:space="preserve"> = -1/U</w:t>
      </w:r>
      <w:r w:rsidR="00361F98" w:rsidRPr="007B5A16">
        <w:rPr>
          <w:vertAlign w:val="subscript"/>
          <w:lang w:val="de-DE"/>
        </w:rPr>
        <w:t>NM</w:t>
      </w:r>
      <w:r w:rsidR="00361F98" w:rsidRPr="007B5A16">
        <w:rPr>
          <w:lang w:val="de-DE"/>
        </w:rPr>
        <w:t>.</w:t>
      </w:r>
    </w:p>
    <w:p w:rsidR="00361F98" w:rsidRPr="007B5A16" w:rsidRDefault="00EF0B0E" w:rsidP="00180D65">
      <w:pPr>
        <w:rPr>
          <w:lang w:val="pt-BR"/>
        </w:rPr>
      </w:pPr>
      <w:r w:rsidRPr="007B5A16">
        <w:rPr>
          <w:b/>
          <w:lang w:val="pt-BR"/>
        </w:rPr>
        <w:t>10</w:t>
      </w:r>
      <w:r w:rsidR="00020510" w:rsidRPr="007B5A16">
        <w:rPr>
          <w:b/>
          <w:lang w:val="pt-BR"/>
        </w:rPr>
        <w:t>/</w:t>
      </w:r>
      <w:r w:rsidR="00361F98" w:rsidRPr="007B5A16">
        <w:rPr>
          <w:lang w:val="pt-BR"/>
        </w:rPr>
        <w:t xml:space="preserve"> Hai điểm M và N nằm trên cùng một đường sức của một điện trường đều có cường độ E, hiệu điện thế giữa M và N là U</w:t>
      </w:r>
      <w:r w:rsidR="00361F98" w:rsidRPr="007B5A16">
        <w:rPr>
          <w:vertAlign w:val="subscript"/>
          <w:lang w:val="pt-BR"/>
        </w:rPr>
        <w:t>MN</w:t>
      </w:r>
      <w:r w:rsidR="00361F98" w:rsidRPr="007B5A16">
        <w:rPr>
          <w:lang w:val="pt-BR"/>
        </w:rPr>
        <w:t>, khoảng cách MN = d. Công thức nào sau đây không đúng?</w:t>
      </w:r>
    </w:p>
    <w:p w:rsidR="00361F98" w:rsidRPr="007B5A16" w:rsidRDefault="00ED2742" w:rsidP="00361F98">
      <w:pPr>
        <w:jc w:val="both"/>
        <w:rPr>
          <w:color w:val="0000FF"/>
          <w:lang w:val="pt-BR"/>
        </w:rPr>
      </w:pPr>
      <w:r>
        <w:rPr>
          <w:lang w:val="pt-BR"/>
        </w:rPr>
        <w:t>A.</w:t>
      </w:r>
      <w:r w:rsidR="00361F98" w:rsidRPr="007B5A16">
        <w:rPr>
          <w:lang w:val="pt-BR"/>
        </w:rPr>
        <w:t xml:space="preserve"> U</w:t>
      </w:r>
      <w:r w:rsidR="00361F98" w:rsidRPr="007B5A16">
        <w:rPr>
          <w:vertAlign w:val="subscript"/>
          <w:lang w:val="pt-BR"/>
        </w:rPr>
        <w:t>MN</w:t>
      </w:r>
      <w:r w:rsidR="00361F98" w:rsidRPr="007B5A16">
        <w:rPr>
          <w:lang w:val="pt-BR"/>
        </w:rPr>
        <w:t xml:space="preserve"> = V</w:t>
      </w:r>
      <w:r w:rsidR="00361F98" w:rsidRPr="007B5A16">
        <w:rPr>
          <w:vertAlign w:val="subscript"/>
          <w:lang w:val="pt-BR"/>
        </w:rPr>
        <w:t>M</w:t>
      </w:r>
      <w:r w:rsidR="00361F98" w:rsidRPr="007B5A16">
        <w:rPr>
          <w:lang w:val="pt-BR"/>
        </w:rPr>
        <w:t xml:space="preserve"> – V</w:t>
      </w:r>
      <w:r w:rsidR="00361F98" w:rsidRPr="007B5A16">
        <w:rPr>
          <w:vertAlign w:val="subscript"/>
          <w:lang w:val="pt-BR"/>
        </w:rPr>
        <w:t>N</w:t>
      </w:r>
      <w:r w:rsidR="00361F98" w:rsidRPr="007B5A16">
        <w:rPr>
          <w:lang w:val="pt-BR"/>
        </w:rPr>
        <w:t>.</w:t>
      </w:r>
      <w:r w:rsidR="00361F98" w:rsidRPr="007B5A16">
        <w:rPr>
          <w:lang w:val="pt-BR"/>
        </w:rPr>
        <w:tab/>
      </w:r>
      <w:r w:rsidR="00361F98" w:rsidRPr="007B5A16">
        <w:rPr>
          <w:lang w:val="pt-BR"/>
        </w:rPr>
        <w:tab/>
      </w:r>
      <w:r>
        <w:rPr>
          <w:lang w:val="pt-BR"/>
        </w:rPr>
        <w:t>B.</w:t>
      </w:r>
      <w:r w:rsidR="00361F98" w:rsidRPr="007B5A16">
        <w:rPr>
          <w:lang w:val="pt-BR"/>
        </w:rPr>
        <w:t xml:space="preserve"> A</w:t>
      </w:r>
      <w:r w:rsidR="00361F98" w:rsidRPr="007B5A16">
        <w:rPr>
          <w:vertAlign w:val="subscript"/>
          <w:lang w:val="pt-BR"/>
        </w:rPr>
        <w:t>MN</w:t>
      </w:r>
      <w:r w:rsidR="00361F98" w:rsidRPr="007B5A16">
        <w:rPr>
          <w:lang w:val="pt-BR"/>
        </w:rPr>
        <w:t xml:space="preserve"> = q.U</w:t>
      </w:r>
      <w:r w:rsidR="00361F98" w:rsidRPr="007B5A16">
        <w:rPr>
          <w:vertAlign w:val="subscript"/>
          <w:lang w:val="pt-BR"/>
        </w:rPr>
        <w:t>MN</w:t>
      </w:r>
      <w:r>
        <w:rPr>
          <w:lang w:val="pt-BR"/>
        </w:rPr>
        <w:tab/>
      </w:r>
      <w:r>
        <w:rPr>
          <w:lang w:val="pt-BR"/>
        </w:rPr>
        <w:tab/>
        <w:t>C.</w:t>
      </w:r>
      <w:r w:rsidR="00361F98" w:rsidRPr="007B5A16">
        <w:rPr>
          <w:lang w:val="pt-BR"/>
        </w:rPr>
        <w:t xml:space="preserve"> U</w:t>
      </w:r>
      <w:r w:rsidR="00361F98" w:rsidRPr="007B5A16">
        <w:rPr>
          <w:vertAlign w:val="subscript"/>
          <w:lang w:val="pt-BR"/>
        </w:rPr>
        <w:t>MN</w:t>
      </w:r>
      <w:r w:rsidR="00361F98" w:rsidRPr="007B5A16">
        <w:rPr>
          <w:lang w:val="pt-BR"/>
        </w:rPr>
        <w:t xml:space="preserve"> = E.d</w:t>
      </w:r>
      <w:r w:rsidR="00361F98" w:rsidRPr="007B5A16">
        <w:rPr>
          <w:lang w:val="pt-BR"/>
        </w:rPr>
        <w:tab/>
      </w:r>
      <w:r w:rsidR="00361F98" w:rsidRPr="007B5A16">
        <w:rPr>
          <w:lang w:val="pt-BR"/>
        </w:rPr>
        <w:tab/>
      </w:r>
      <w:r w:rsidR="00361F98" w:rsidRPr="007B5A16">
        <w:rPr>
          <w:lang w:val="pt-BR"/>
        </w:rPr>
        <w:tab/>
      </w:r>
      <w:r>
        <w:rPr>
          <w:color w:val="0000FF"/>
          <w:lang w:val="pt-BR"/>
        </w:rPr>
        <w:t>D.</w:t>
      </w:r>
      <w:r w:rsidR="00361F98" w:rsidRPr="007B5A16">
        <w:rPr>
          <w:color w:val="0000FF"/>
          <w:lang w:val="pt-BR"/>
        </w:rPr>
        <w:t xml:space="preserve"> E = U</w:t>
      </w:r>
      <w:r w:rsidR="00361F98" w:rsidRPr="007B5A16">
        <w:rPr>
          <w:color w:val="0000FF"/>
          <w:vertAlign w:val="subscript"/>
          <w:lang w:val="pt-BR"/>
        </w:rPr>
        <w:t>MN</w:t>
      </w:r>
      <w:r w:rsidR="00361F98" w:rsidRPr="007B5A16">
        <w:rPr>
          <w:color w:val="0000FF"/>
          <w:lang w:val="pt-BR"/>
        </w:rPr>
        <w:t>.d</w:t>
      </w:r>
    </w:p>
    <w:p w:rsidR="00361F98" w:rsidRPr="007B5A16" w:rsidRDefault="00EF0B0E" w:rsidP="00180D65">
      <w:pPr>
        <w:rPr>
          <w:lang w:val="pt-BR"/>
        </w:rPr>
      </w:pPr>
      <w:r w:rsidRPr="007B5A16">
        <w:rPr>
          <w:b/>
          <w:lang w:val="pt-BR"/>
        </w:rPr>
        <w:t>11</w:t>
      </w:r>
      <w:r w:rsidR="00020510" w:rsidRPr="007B5A16">
        <w:rPr>
          <w:b/>
          <w:lang w:val="pt-BR"/>
        </w:rPr>
        <w:t>/</w:t>
      </w:r>
      <w:r w:rsidR="00361F98" w:rsidRPr="007B5A16">
        <w:rPr>
          <w:lang w:val="pt-BR"/>
        </w:rPr>
        <w:t xml:space="preserve"> Một điện tích điểm q chuyển động trong điện trường không đều theo một đường cong kín. Gọi công của lực điện trong chuyển động đó là A thì:</w:t>
      </w:r>
    </w:p>
    <w:p w:rsidR="00361F98" w:rsidRPr="007B5A16" w:rsidRDefault="00ED2742" w:rsidP="00361F98">
      <w:pPr>
        <w:jc w:val="both"/>
        <w:rPr>
          <w:lang w:val="pt-BR"/>
        </w:rPr>
      </w:pPr>
      <w:r>
        <w:rPr>
          <w:lang w:val="pt-BR"/>
        </w:rPr>
        <w:t>A.</w:t>
      </w:r>
      <w:r w:rsidR="00361F98" w:rsidRPr="007B5A16">
        <w:rPr>
          <w:lang w:val="pt-BR"/>
        </w:rPr>
        <w:t xml:space="preserve"> A &gt; 0 nếu q &gt; 0.</w:t>
      </w:r>
      <w:r w:rsidR="00361F98" w:rsidRPr="007B5A16">
        <w:rPr>
          <w:lang w:val="pt-BR"/>
        </w:rPr>
        <w:tab/>
      </w:r>
      <w:r w:rsidR="00361F98" w:rsidRPr="007B5A16">
        <w:rPr>
          <w:lang w:val="pt-BR"/>
        </w:rPr>
        <w:tab/>
      </w:r>
      <w:r>
        <w:rPr>
          <w:lang w:val="pt-BR"/>
        </w:rPr>
        <w:t xml:space="preserve">       </w:t>
      </w:r>
      <w:r w:rsidR="00361F98" w:rsidRPr="007B5A16">
        <w:rPr>
          <w:lang w:val="pt-BR"/>
        </w:rPr>
        <w:t>B</w:t>
      </w:r>
      <w:r>
        <w:rPr>
          <w:lang w:val="pt-BR"/>
        </w:rPr>
        <w:t>.</w:t>
      </w:r>
      <w:r w:rsidR="00361F98" w:rsidRPr="007B5A16">
        <w:rPr>
          <w:lang w:val="pt-BR"/>
        </w:rPr>
        <w:t xml:space="preserve"> A &lt; 0 nếu q &lt; 0.</w:t>
      </w:r>
    </w:p>
    <w:p w:rsidR="00361F98" w:rsidRPr="007B5A16" w:rsidRDefault="00ED2742" w:rsidP="00361F98">
      <w:pPr>
        <w:jc w:val="both"/>
        <w:rPr>
          <w:color w:val="0000FF"/>
          <w:lang w:val="pt-BR"/>
        </w:rPr>
      </w:pPr>
      <w:r>
        <w:rPr>
          <w:color w:val="0000FF"/>
          <w:lang w:val="pt-BR"/>
        </w:rPr>
        <w:t>C.</w:t>
      </w:r>
      <w:r w:rsidRPr="007B5A16">
        <w:rPr>
          <w:color w:val="0000FF"/>
          <w:lang w:val="pt-BR"/>
        </w:rPr>
        <w:t xml:space="preserve"> A = 0 trong mọi trường hợp.</w:t>
      </w:r>
      <w:r>
        <w:rPr>
          <w:color w:val="0000FF"/>
          <w:lang w:val="pt-BR"/>
        </w:rPr>
        <w:t xml:space="preserve">     </w:t>
      </w:r>
      <w:r>
        <w:rPr>
          <w:lang w:val="pt-BR"/>
        </w:rPr>
        <w:t>D.</w:t>
      </w:r>
      <w:r w:rsidR="00361F98" w:rsidRPr="007B5A16">
        <w:rPr>
          <w:lang w:val="pt-BR"/>
        </w:rPr>
        <w:t xml:space="preserve"> A</w:t>
      </w:r>
      <w:r w:rsidR="00361F98" w:rsidRPr="007B5A16">
        <w:rPr>
          <w:position w:val="-4"/>
          <w:lang w:val="pt-BR"/>
        </w:rPr>
        <w:object w:dxaOrig="220" w:dyaOrig="220">
          <v:shape id="_x0000_i1096" type="#_x0000_t75" style="width:11.5pt;height:11.5pt" o:ole="">
            <v:imagedata r:id="rId116" o:title=""/>
          </v:shape>
          <o:OLEObject Type="Embed" ProgID="Equation.3" ShapeID="_x0000_i1096" DrawAspect="Content" ObjectID="_1581494854" r:id="rId117"/>
        </w:object>
      </w:r>
      <w:r w:rsidR="00361F98" w:rsidRPr="007B5A16">
        <w:rPr>
          <w:lang w:val="pt-BR"/>
        </w:rPr>
        <w:t>0 còn dấu của A chưa xác định vì chưa biết chiều chuyển động của q.</w:t>
      </w:r>
      <w:r w:rsidR="00180D65" w:rsidRPr="007B5A16">
        <w:rPr>
          <w:lang w:val="pt-BR"/>
        </w:rPr>
        <w:t xml:space="preserve">    </w:t>
      </w:r>
    </w:p>
    <w:p w:rsidR="00361F98" w:rsidRPr="007B5A16" w:rsidRDefault="00EF0B0E" w:rsidP="00361F98">
      <w:pPr>
        <w:pStyle w:val="NoSpacing"/>
        <w:rPr>
          <w:rFonts w:ascii="Times New Roman" w:eastAsia="Times New Roman" w:hAnsi="Times New Roman"/>
          <w:szCs w:val="24"/>
          <w:lang w:val="pt-BR"/>
        </w:rPr>
      </w:pPr>
      <w:r w:rsidRPr="007B5A16">
        <w:rPr>
          <w:rFonts w:ascii="Times New Roman" w:eastAsia="Times New Roman" w:hAnsi="Times New Roman"/>
          <w:b/>
          <w:szCs w:val="24"/>
          <w:lang w:val="pt-BR"/>
        </w:rPr>
        <w:t>12</w:t>
      </w:r>
      <w:r w:rsidR="00020510" w:rsidRPr="007B5A16">
        <w:rPr>
          <w:rFonts w:ascii="Times New Roman" w:eastAsia="Times New Roman" w:hAnsi="Times New Roman"/>
          <w:b/>
          <w:szCs w:val="24"/>
          <w:lang w:val="pt-BR"/>
        </w:rPr>
        <w:t>/</w:t>
      </w:r>
      <w:r w:rsidR="00361F98" w:rsidRPr="007B5A16">
        <w:rPr>
          <w:rFonts w:ascii="Times New Roman" w:eastAsia="Times New Roman" w:hAnsi="Times New Roman"/>
          <w:szCs w:val="24"/>
          <w:lang w:val="pt-BR"/>
        </w:rPr>
        <w:t xml:space="preserve">  Thả một Ion dương cho chuyển động không vận tốc đầu trong một điện trường do hai điện tích điểm gây ra. Ion đó sẽ chuyển động:</w:t>
      </w:r>
    </w:p>
    <w:p w:rsidR="00361F98" w:rsidRPr="007B5A16" w:rsidRDefault="00361F98" w:rsidP="00361F98">
      <w:pPr>
        <w:pStyle w:val="NoSpacing"/>
        <w:rPr>
          <w:rFonts w:ascii="Times New Roman" w:eastAsia="Times New Roman" w:hAnsi="Times New Roman"/>
          <w:szCs w:val="24"/>
          <w:lang w:val="pt-BR"/>
        </w:rPr>
      </w:pPr>
      <w:r w:rsidRPr="007B5A16">
        <w:rPr>
          <w:rFonts w:ascii="Times New Roman" w:eastAsia="Times New Roman" w:hAnsi="Times New Roman"/>
          <w:szCs w:val="24"/>
          <w:lang w:val="pt-BR"/>
        </w:rPr>
        <w:t xml:space="preserve"> A. dọc theo một đường sức</w:t>
      </w:r>
      <w:r w:rsidRPr="007B5A16">
        <w:rPr>
          <w:rFonts w:ascii="Times New Roman" w:eastAsia="Times New Roman" w:hAnsi="Times New Roman"/>
          <w:szCs w:val="24"/>
          <w:lang w:val="pt-BR"/>
        </w:rPr>
        <w:tab/>
      </w:r>
      <w:r w:rsidRPr="007B5A16">
        <w:rPr>
          <w:rFonts w:ascii="Times New Roman" w:eastAsia="Times New Roman" w:hAnsi="Times New Roman"/>
          <w:szCs w:val="24"/>
          <w:lang w:val="pt-BR"/>
        </w:rPr>
        <w:tab/>
      </w:r>
      <w:r w:rsidRPr="007B5A16">
        <w:rPr>
          <w:rFonts w:ascii="Times New Roman" w:eastAsia="Times New Roman" w:hAnsi="Times New Roman"/>
          <w:szCs w:val="24"/>
          <w:lang w:val="pt-BR"/>
        </w:rPr>
        <w:tab/>
      </w:r>
      <w:r w:rsidRPr="007B5A16">
        <w:rPr>
          <w:rFonts w:ascii="Times New Roman" w:eastAsia="Times New Roman" w:hAnsi="Times New Roman"/>
          <w:szCs w:val="24"/>
          <w:lang w:val="pt-BR"/>
        </w:rPr>
        <w:tab/>
      </w:r>
      <w:r w:rsidRPr="007B5A16">
        <w:rPr>
          <w:rFonts w:ascii="Times New Roman" w:eastAsia="Times New Roman" w:hAnsi="Times New Roman"/>
          <w:iCs/>
          <w:szCs w:val="24"/>
          <w:lang w:val="pt-BR"/>
        </w:rPr>
        <w:t xml:space="preserve"> </w:t>
      </w:r>
      <w:r w:rsidR="00180D65" w:rsidRPr="007B5A16">
        <w:rPr>
          <w:rFonts w:ascii="Times New Roman" w:eastAsia="Times New Roman" w:hAnsi="Times New Roman"/>
          <w:iCs/>
          <w:szCs w:val="24"/>
          <w:lang w:val="pt-BR"/>
        </w:rPr>
        <w:t xml:space="preserve">          </w:t>
      </w:r>
      <w:r w:rsidR="009A021B" w:rsidRPr="007B5A16">
        <w:rPr>
          <w:rFonts w:ascii="Times New Roman" w:eastAsia="Times New Roman" w:hAnsi="Times New Roman"/>
          <w:iCs/>
          <w:szCs w:val="24"/>
          <w:lang w:val="pt-BR"/>
        </w:rPr>
        <w:t xml:space="preserve"> </w:t>
      </w:r>
      <w:r w:rsidRPr="007B5A16">
        <w:rPr>
          <w:rFonts w:ascii="Times New Roman" w:eastAsia="Times New Roman" w:hAnsi="Times New Roman"/>
          <w:szCs w:val="24"/>
          <w:lang w:val="pt-BR"/>
        </w:rPr>
        <w:t xml:space="preserve">B. dọc theo một đường nằm trong mặt đẳng thế. </w:t>
      </w:r>
    </w:p>
    <w:p w:rsidR="00361F98" w:rsidRPr="007B5A16" w:rsidRDefault="00361F98" w:rsidP="00361F98">
      <w:pPr>
        <w:pStyle w:val="NoSpacing"/>
        <w:rPr>
          <w:rFonts w:ascii="Times New Roman" w:eastAsia="Times New Roman" w:hAnsi="Times New Roman"/>
          <w:szCs w:val="24"/>
          <w:lang w:val="pt-BR"/>
        </w:rPr>
      </w:pPr>
      <w:r w:rsidRPr="007B5A16">
        <w:rPr>
          <w:rFonts w:ascii="Times New Roman" w:eastAsia="Times New Roman" w:hAnsi="Times New Roman"/>
          <w:color w:val="0000FF"/>
          <w:szCs w:val="24"/>
          <w:lang w:val="pt-BR"/>
        </w:rPr>
        <w:t xml:space="preserve"> C. từ điểm có điện thế cao đến điểm có điện thế thấp.</w:t>
      </w:r>
      <w:r w:rsidR="009A021B" w:rsidRPr="007B5A16">
        <w:rPr>
          <w:rFonts w:ascii="Times New Roman" w:eastAsia="Times New Roman" w:hAnsi="Times New Roman"/>
          <w:szCs w:val="24"/>
          <w:lang w:val="pt-BR"/>
        </w:rPr>
        <w:t xml:space="preserve">         </w:t>
      </w:r>
      <w:r w:rsidRPr="007B5A16">
        <w:rPr>
          <w:rFonts w:ascii="Times New Roman" w:eastAsia="Times New Roman" w:hAnsi="Times New Roman"/>
          <w:szCs w:val="24"/>
          <w:lang w:val="pt-BR"/>
        </w:rPr>
        <w:t>D. từ điểm có điện thế thấp tới điểm có điện thế cao.</w:t>
      </w:r>
    </w:p>
    <w:p w:rsidR="00361F98" w:rsidRPr="007B5A16" w:rsidRDefault="00EF0B0E" w:rsidP="00361F98">
      <w:pPr>
        <w:pStyle w:val="NoSpacing"/>
        <w:rPr>
          <w:rFonts w:ascii="Times New Roman" w:eastAsia="Times New Roman" w:hAnsi="Times New Roman"/>
          <w:szCs w:val="24"/>
          <w:lang w:val="pt-BR"/>
        </w:rPr>
      </w:pPr>
      <w:r w:rsidRPr="007B5A16">
        <w:rPr>
          <w:rFonts w:ascii="Times New Roman" w:eastAsia="Times New Roman" w:hAnsi="Times New Roman"/>
          <w:b/>
          <w:szCs w:val="24"/>
          <w:lang w:val="pt-BR"/>
        </w:rPr>
        <w:t>13</w:t>
      </w:r>
      <w:r w:rsidR="00020510" w:rsidRPr="007B5A16">
        <w:rPr>
          <w:rFonts w:ascii="Times New Roman" w:eastAsia="Times New Roman" w:hAnsi="Times New Roman"/>
          <w:b/>
          <w:szCs w:val="24"/>
          <w:lang w:val="pt-BR"/>
        </w:rPr>
        <w:t>/</w:t>
      </w:r>
      <w:r w:rsidR="00361F98" w:rsidRPr="007B5A16">
        <w:rPr>
          <w:rFonts w:ascii="Times New Roman" w:eastAsia="Times New Roman" w:hAnsi="Times New Roman"/>
          <w:szCs w:val="24"/>
          <w:lang w:val="pt-BR"/>
        </w:rPr>
        <w:t xml:space="preserve"> Thả cho một electron không có vận tốc đầu trong một điện trường. Electron đó sẽ: </w:t>
      </w:r>
    </w:p>
    <w:p w:rsidR="00092691" w:rsidRDefault="00092691" w:rsidP="00092691">
      <w:pPr>
        <w:pStyle w:val="NoSpacing"/>
        <w:rPr>
          <w:rFonts w:ascii="Times New Roman" w:eastAsia="Times New Roman" w:hAnsi="Times New Roman"/>
          <w:szCs w:val="24"/>
          <w:lang w:val="pt-BR"/>
        </w:rPr>
      </w:pPr>
      <w:r>
        <w:rPr>
          <w:rFonts w:ascii="Times New Roman" w:eastAsia="Times New Roman" w:hAnsi="Times New Roman"/>
          <w:szCs w:val="24"/>
          <w:lang w:val="pt-BR"/>
        </w:rPr>
        <w:t>A</w:t>
      </w:r>
      <w:r w:rsidRPr="007B5A16">
        <w:rPr>
          <w:rFonts w:ascii="Times New Roman" w:eastAsia="Times New Roman" w:hAnsi="Times New Roman"/>
          <w:szCs w:val="24"/>
          <w:lang w:val="pt-BR"/>
        </w:rPr>
        <w:t>. Đứng yên.</w:t>
      </w:r>
      <w:r>
        <w:rPr>
          <w:rFonts w:ascii="Times New Roman" w:eastAsia="Times New Roman" w:hAnsi="Times New Roman"/>
          <w:szCs w:val="24"/>
          <w:lang w:val="pt-BR"/>
        </w:rPr>
        <w:t xml:space="preserve">              B</w:t>
      </w:r>
      <w:r w:rsidR="00361F98" w:rsidRPr="007B5A16">
        <w:rPr>
          <w:rFonts w:ascii="Times New Roman" w:eastAsia="Times New Roman" w:hAnsi="Times New Roman"/>
          <w:szCs w:val="24"/>
          <w:lang w:val="pt-BR"/>
        </w:rPr>
        <w:t>.</w:t>
      </w:r>
      <w:r>
        <w:rPr>
          <w:rFonts w:ascii="Times New Roman" w:eastAsia="Times New Roman" w:hAnsi="Times New Roman"/>
          <w:szCs w:val="24"/>
          <w:lang w:val="pt-BR"/>
        </w:rPr>
        <w:t xml:space="preserve"> </w:t>
      </w:r>
      <w:r w:rsidR="00361F98" w:rsidRPr="007B5A16">
        <w:rPr>
          <w:rFonts w:ascii="Times New Roman" w:eastAsia="Times New Roman" w:hAnsi="Times New Roman"/>
          <w:szCs w:val="24"/>
          <w:lang w:val="pt-BR"/>
        </w:rPr>
        <w:t>Chuyển động dọc theo một đường sức điện.</w:t>
      </w:r>
    </w:p>
    <w:p w:rsidR="00361F98" w:rsidRPr="007B5A16" w:rsidRDefault="00092691" w:rsidP="00092691">
      <w:pPr>
        <w:pStyle w:val="NoSpacing"/>
        <w:tabs>
          <w:tab w:val="left" w:pos="5040"/>
        </w:tabs>
        <w:rPr>
          <w:rFonts w:ascii="Times New Roman" w:eastAsia="Times New Roman" w:hAnsi="Times New Roman"/>
          <w:szCs w:val="24"/>
          <w:lang w:val="pt-BR"/>
        </w:rPr>
      </w:pPr>
      <w:r>
        <w:rPr>
          <w:rFonts w:ascii="Times New Roman" w:eastAsia="Times New Roman" w:hAnsi="Times New Roman"/>
          <w:szCs w:val="24"/>
          <w:lang w:val="pt-BR"/>
        </w:rPr>
        <w:t>C</w:t>
      </w:r>
      <w:r w:rsidR="00361F98" w:rsidRPr="007B5A16">
        <w:rPr>
          <w:rFonts w:ascii="Times New Roman" w:eastAsia="Times New Roman" w:hAnsi="Times New Roman"/>
          <w:szCs w:val="24"/>
          <w:lang w:val="pt-BR"/>
        </w:rPr>
        <w:t>.</w:t>
      </w:r>
      <w:r>
        <w:rPr>
          <w:rFonts w:ascii="Times New Roman" w:eastAsia="Times New Roman" w:hAnsi="Times New Roman"/>
          <w:szCs w:val="24"/>
          <w:lang w:val="pt-BR"/>
        </w:rPr>
        <w:t xml:space="preserve"> </w:t>
      </w:r>
      <w:r w:rsidR="00361F98" w:rsidRPr="007B5A16">
        <w:rPr>
          <w:rFonts w:ascii="Times New Roman" w:eastAsia="Times New Roman" w:hAnsi="Times New Roman"/>
          <w:szCs w:val="24"/>
          <w:lang w:val="pt-BR"/>
        </w:rPr>
        <w:t>Chuyển động từ điểm có điện thế cao xuống điểm ch</w:t>
      </w:r>
      <w:r w:rsidR="00361F98" w:rsidRPr="007B5A16">
        <w:rPr>
          <w:rFonts w:ascii="Times New Roman" w:hAnsi="Times New Roman"/>
          <w:szCs w:val="24"/>
          <w:lang w:val="pt-BR"/>
        </w:rPr>
        <w:t>ỗ</w:t>
      </w:r>
      <w:r w:rsidR="00361F98" w:rsidRPr="007B5A16">
        <w:rPr>
          <w:rFonts w:ascii="Times New Roman" w:eastAsia="Times New Roman" w:hAnsi="Times New Roman"/>
          <w:szCs w:val="24"/>
          <w:lang w:val="pt-BR"/>
        </w:rPr>
        <w:t xml:space="preserve"> điện thế thấp.</w:t>
      </w:r>
    </w:p>
    <w:p w:rsidR="00592C7E" w:rsidRPr="007B5A16" w:rsidRDefault="00092691" w:rsidP="00361F98">
      <w:pPr>
        <w:pStyle w:val="NoSpacing"/>
        <w:rPr>
          <w:rFonts w:ascii="Times New Roman" w:eastAsia="Times New Roman" w:hAnsi="Times New Roman"/>
          <w:szCs w:val="24"/>
          <w:lang w:val="pt-BR"/>
        </w:rPr>
      </w:pPr>
      <w:r>
        <w:rPr>
          <w:rFonts w:ascii="Times New Roman" w:eastAsia="Times New Roman" w:hAnsi="Times New Roman"/>
          <w:color w:val="0000FF"/>
          <w:szCs w:val="24"/>
          <w:lang w:val="pt-BR"/>
        </w:rPr>
        <w:t>D</w:t>
      </w:r>
      <w:r w:rsidR="00361F98" w:rsidRPr="007B5A16">
        <w:rPr>
          <w:rFonts w:ascii="Times New Roman" w:eastAsia="Times New Roman" w:hAnsi="Times New Roman"/>
          <w:color w:val="0000FF"/>
          <w:szCs w:val="24"/>
          <w:lang w:val="pt-BR"/>
        </w:rPr>
        <w:t>.</w:t>
      </w:r>
      <w:r>
        <w:rPr>
          <w:rFonts w:ascii="Times New Roman" w:eastAsia="Times New Roman" w:hAnsi="Times New Roman"/>
          <w:color w:val="0000FF"/>
          <w:szCs w:val="24"/>
          <w:lang w:val="pt-BR"/>
        </w:rPr>
        <w:t xml:space="preserve"> </w:t>
      </w:r>
      <w:r w:rsidR="00361F98" w:rsidRPr="007B5A16">
        <w:rPr>
          <w:rFonts w:ascii="Times New Roman" w:eastAsia="Times New Roman" w:hAnsi="Times New Roman"/>
          <w:color w:val="0000FF"/>
          <w:szCs w:val="24"/>
          <w:lang w:val="pt-BR"/>
        </w:rPr>
        <w:t>Chuyển động từ điểm có điện thế thấp lên điểm có điện thế cao.</w:t>
      </w:r>
      <w:r w:rsidR="00361F98" w:rsidRPr="007B5A16">
        <w:rPr>
          <w:rFonts w:ascii="Times New Roman" w:eastAsia="Times New Roman" w:hAnsi="Times New Roman"/>
          <w:szCs w:val="24"/>
          <w:lang w:val="pt-BR"/>
        </w:rPr>
        <w:tab/>
      </w:r>
      <w:r w:rsidR="00361F98" w:rsidRPr="007B5A16">
        <w:rPr>
          <w:rFonts w:ascii="Times New Roman" w:eastAsia="Times New Roman" w:hAnsi="Times New Roman"/>
          <w:szCs w:val="24"/>
          <w:lang w:val="pt-BR"/>
        </w:rPr>
        <w:tab/>
      </w:r>
      <w:r w:rsidR="00361F98" w:rsidRPr="007B5A16">
        <w:rPr>
          <w:rFonts w:ascii="Times New Roman" w:eastAsia="Times New Roman" w:hAnsi="Times New Roman"/>
          <w:szCs w:val="24"/>
          <w:lang w:val="pt-BR"/>
        </w:rPr>
        <w:tab/>
      </w:r>
    </w:p>
    <w:p w:rsidR="00675A86" w:rsidRPr="007B5A16" w:rsidRDefault="00EF0B0E" w:rsidP="00675A86">
      <w:pPr>
        <w:jc w:val="both"/>
        <w:rPr>
          <w:lang w:val="vi-VN"/>
        </w:rPr>
      </w:pPr>
      <w:r w:rsidRPr="007B5A16">
        <w:rPr>
          <w:b/>
          <w:lang w:val="vi-VN"/>
        </w:rPr>
        <w:t>14</w:t>
      </w:r>
      <w:r w:rsidR="00675A86" w:rsidRPr="007B5A16">
        <w:rPr>
          <w:b/>
          <w:lang w:val="vi-VN"/>
        </w:rPr>
        <w:t>/</w:t>
      </w:r>
      <w:r w:rsidR="00675A86" w:rsidRPr="007B5A16">
        <w:rPr>
          <w:lang w:val="vi-VN"/>
        </w:rPr>
        <w:t xml:space="preserve"> Điện thế là đại lượng đặc trưng cho riêng điện trường về</w:t>
      </w:r>
    </w:p>
    <w:p w:rsidR="00092691" w:rsidRPr="00092691" w:rsidRDefault="00092691" w:rsidP="00092691">
      <w:pPr>
        <w:rPr>
          <w:lang w:val="vi-VN"/>
        </w:rPr>
      </w:pPr>
      <w:r w:rsidRPr="00092691">
        <w:rPr>
          <w:color w:val="0000FF"/>
          <w:lang w:val="vi-VN"/>
        </w:rPr>
        <w:t>A</w:t>
      </w:r>
      <w:r w:rsidR="00675A86" w:rsidRPr="007B5A16">
        <w:rPr>
          <w:color w:val="0000FF"/>
          <w:lang w:val="vi-VN"/>
        </w:rPr>
        <w:t>. khả năng sinh công tại một điểm.</w:t>
      </w:r>
      <w:r w:rsidRPr="00092691">
        <w:rPr>
          <w:lang w:val="vi-VN"/>
        </w:rPr>
        <w:t xml:space="preserve">  B</w:t>
      </w:r>
      <w:r w:rsidRPr="007B5A16">
        <w:rPr>
          <w:lang w:val="vi-VN"/>
        </w:rPr>
        <w:t xml:space="preserve">. khả năng sinh công của vùng không gian có điện trường.       </w:t>
      </w:r>
    </w:p>
    <w:p w:rsidR="00675A86" w:rsidRPr="007B5A16" w:rsidRDefault="00675A86" w:rsidP="00092691">
      <w:pPr>
        <w:rPr>
          <w:lang w:val="vi-VN"/>
        </w:rPr>
      </w:pPr>
      <w:r w:rsidRPr="007B5A16">
        <w:rPr>
          <w:lang w:val="vi-VN"/>
        </w:rPr>
        <w:t>C. khả năn</w:t>
      </w:r>
      <w:r w:rsidR="00092691">
        <w:rPr>
          <w:lang w:val="vi-VN"/>
        </w:rPr>
        <w:t xml:space="preserve">g tác dụng lực tại </w:t>
      </w:r>
      <w:r w:rsidR="00092691" w:rsidRPr="00092691">
        <w:rPr>
          <w:lang w:val="vi-VN"/>
        </w:rPr>
        <w:t>1</w:t>
      </w:r>
      <w:r w:rsidR="00092691">
        <w:rPr>
          <w:lang w:val="vi-VN"/>
        </w:rPr>
        <w:t xml:space="preserve">điểm. </w:t>
      </w:r>
      <w:r w:rsidR="00092691" w:rsidRPr="00092691">
        <w:rPr>
          <w:lang w:val="vi-VN"/>
        </w:rPr>
        <w:t xml:space="preserve"> </w:t>
      </w:r>
      <w:r w:rsidR="00092691">
        <w:rPr>
          <w:lang w:val="vi-VN"/>
        </w:rPr>
        <w:t xml:space="preserve"> </w:t>
      </w:r>
      <w:r w:rsidRPr="007B5A16">
        <w:rPr>
          <w:lang w:val="vi-VN"/>
        </w:rPr>
        <w:t>D.</w:t>
      </w:r>
      <w:r w:rsidR="009A021B" w:rsidRPr="007B5A16">
        <w:rPr>
          <w:lang w:val="vi-VN"/>
        </w:rPr>
        <w:t xml:space="preserve"> </w:t>
      </w:r>
      <w:r w:rsidRPr="007B5A16">
        <w:rPr>
          <w:lang w:val="vi-VN"/>
        </w:rPr>
        <w:t>khả năng tác dụng lực tại tất cả các điểm trong không gian có đtrường.</w:t>
      </w:r>
    </w:p>
    <w:p w:rsidR="00675A86" w:rsidRPr="00092691" w:rsidRDefault="00EF0B0E" w:rsidP="00675A86">
      <w:pPr>
        <w:jc w:val="both"/>
        <w:rPr>
          <w:lang w:val="vi-VN"/>
        </w:rPr>
      </w:pPr>
      <w:r w:rsidRPr="007B5A16">
        <w:rPr>
          <w:b/>
          <w:lang w:val="vi-VN"/>
        </w:rPr>
        <w:t>15</w:t>
      </w:r>
      <w:r w:rsidR="00675A86" w:rsidRPr="007B5A16">
        <w:rPr>
          <w:b/>
          <w:lang w:val="vi-VN"/>
        </w:rPr>
        <w:t xml:space="preserve">/ </w:t>
      </w:r>
      <w:r w:rsidR="00675A86" w:rsidRPr="007B5A16">
        <w:rPr>
          <w:lang w:val="vi-VN"/>
        </w:rPr>
        <w:t>Khi độ lớn điện tích thử đặt tại một điểm tăng lên gấp đôi thì điện thế tại điểm đó</w:t>
      </w:r>
      <w:r w:rsidR="00092691" w:rsidRPr="00092691">
        <w:rPr>
          <w:lang w:val="vi-VN"/>
        </w:rPr>
        <w:t>:</w:t>
      </w:r>
    </w:p>
    <w:p w:rsidR="00592C7E" w:rsidRPr="00092691" w:rsidRDefault="00092691" w:rsidP="00675A86">
      <w:pPr>
        <w:jc w:val="both"/>
        <w:rPr>
          <w:lang w:val="vi-VN"/>
        </w:rPr>
      </w:pPr>
      <w:r>
        <w:rPr>
          <w:color w:val="0000FF"/>
          <w:lang w:val="vi-VN"/>
        </w:rPr>
        <w:lastRenderedPageBreak/>
        <w:t xml:space="preserve">A. </w:t>
      </w:r>
      <w:r w:rsidR="00675A86" w:rsidRPr="007B5A16">
        <w:rPr>
          <w:color w:val="0000FF"/>
          <w:lang w:val="vi-VN"/>
        </w:rPr>
        <w:t>không  đổi.</w:t>
      </w:r>
      <w:r w:rsidR="00675A86" w:rsidRPr="007B5A16">
        <w:rPr>
          <w:lang w:val="vi-VN"/>
        </w:rPr>
        <w:tab/>
      </w:r>
      <w:r w:rsidRPr="00092691">
        <w:rPr>
          <w:lang w:val="vi-VN"/>
        </w:rPr>
        <w:t xml:space="preserve">            </w:t>
      </w:r>
      <w:r w:rsidR="00675A86" w:rsidRPr="007B5A16">
        <w:rPr>
          <w:lang w:val="vi-VN"/>
        </w:rPr>
        <w:t>B. tăng gấp đôi.</w:t>
      </w:r>
      <w:r w:rsidR="00675A86" w:rsidRPr="007B5A16">
        <w:rPr>
          <w:lang w:val="vi-VN"/>
        </w:rPr>
        <w:tab/>
      </w:r>
    </w:p>
    <w:p w:rsidR="00675A86" w:rsidRPr="007B5A16" w:rsidRDefault="00675A86" w:rsidP="00675A86">
      <w:pPr>
        <w:jc w:val="both"/>
        <w:rPr>
          <w:highlight w:val="yellow"/>
          <w:lang w:val="vi-VN"/>
        </w:rPr>
      </w:pPr>
      <w:r w:rsidRPr="007B5A16">
        <w:rPr>
          <w:lang w:val="vi-VN"/>
        </w:rPr>
        <w:t>C. giảm một nửa.</w:t>
      </w:r>
      <w:r w:rsidRPr="007B5A16">
        <w:rPr>
          <w:lang w:val="vi-VN"/>
        </w:rPr>
        <w:tab/>
        <w:t>D. tăng gấp 4.</w:t>
      </w:r>
    </w:p>
    <w:p w:rsidR="00684EA5" w:rsidRPr="007B5A16" w:rsidRDefault="00EF0B0E" w:rsidP="00675A86">
      <w:pPr>
        <w:jc w:val="both"/>
        <w:rPr>
          <w:lang w:val="vi-VN"/>
        </w:rPr>
      </w:pPr>
      <w:r w:rsidRPr="007B5A16">
        <w:rPr>
          <w:b/>
          <w:lang w:val="vi-VN"/>
        </w:rPr>
        <w:t>16</w:t>
      </w:r>
      <w:r w:rsidR="00675A86" w:rsidRPr="007B5A16">
        <w:rPr>
          <w:b/>
          <w:lang w:val="vi-VN"/>
        </w:rPr>
        <w:t>/</w:t>
      </w:r>
      <w:r w:rsidR="00675A86" w:rsidRPr="007B5A16">
        <w:rPr>
          <w:lang w:val="vi-VN"/>
        </w:rPr>
        <w:t xml:space="preserve"> Đơn vị của điện thế là vôn (V). 1V bằng   </w:t>
      </w:r>
    </w:p>
    <w:p w:rsidR="00675A86" w:rsidRPr="007B5A16" w:rsidRDefault="00675A86" w:rsidP="00675A86">
      <w:pPr>
        <w:jc w:val="both"/>
        <w:rPr>
          <w:lang w:val="vi-VN"/>
        </w:rPr>
      </w:pPr>
      <w:r w:rsidRPr="007B5A16">
        <w:rPr>
          <w:lang w:val="vi-VN"/>
        </w:rPr>
        <w:t>A. 1 J.C.</w:t>
      </w:r>
      <w:r w:rsidRPr="007B5A16">
        <w:rPr>
          <w:lang w:val="vi-VN"/>
        </w:rPr>
        <w:tab/>
      </w:r>
      <w:r w:rsidRPr="007B5A16">
        <w:rPr>
          <w:color w:val="0000FF"/>
          <w:lang w:val="vi-VN"/>
        </w:rPr>
        <w:t>B. 1 J/C.</w:t>
      </w:r>
      <w:r w:rsidRPr="007B5A16">
        <w:rPr>
          <w:lang w:val="vi-VN"/>
        </w:rPr>
        <w:tab/>
        <w:t>C. 1 N/C.</w:t>
      </w:r>
      <w:r w:rsidRPr="007B5A16">
        <w:rPr>
          <w:lang w:val="vi-VN"/>
        </w:rPr>
        <w:tab/>
        <w:t>D. 1. J/N.</w:t>
      </w:r>
    </w:p>
    <w:p w:rsidR="00675A86" w:rsidRPr="007B5A16" w:rsidRDefault="00EF0B0E" w:rsidP="00675A86">
      <w:pPr>
        <w:jc w:val="both"/>
        <w:rPr>
          <w:lang w:val="vi-VN"/>
        </w:rPr>
      </w:pPr>
      <w:r w:rsidRPr="007B5A16">
        <w:rPr>
          <w:b/>
          <w:lang w:val="vi-VN"/>
        </w:rPr>
        <w:t>17</w:t>
      </w:r>
      <w:r w:rsidR="00675A86" w:rsidRPr="007B5A16">
        <w:rPr>
          <w:b/>
          <w:lang w:val="vi-VN"/>
        </w:rPr>
        <w:t xml:space="preserve">/ </w:t>
      </w:r>
      <w:r w:rsidR="00675A86" w:rsidRPr="007B5A16">
        <w:rPr>
          <w:lang w:val="vi-VN"/>
        </w:rPr>
        <w:t>Trong các nhận định dưới đây về hiệu điện thế, nhận định không đúng là:</w:t>
      </w:r>
    </w:p>
    <w:p w:rsidR="00675A86" w:rsidRPr="007B5A16" w:rsidRDefault="00675A86" w:rsidP="00675A86">
      <w:pPr>
        <w:jc w:val="both"/>
      </w:pPr>
      <w:r w:rsidRPr="007B5A16">
        <w:t>A. Hiệu điện thế đặc trưng cho khả năng sinh công khi dịch chuyển điện tích giữa hai điểm trong điện trường.</w:t>
      </w:r>
    </w:p>
    <w:p w:rsidR="00675A86" w:rsidRPr="007B5A16" w:rsidRDefault="00675A86" w:rsidP="00675A86">
      <w:pPr>
        <w:jc w:val="both"/>
        <w:rPr>
          <w:color w:val="0000FF"/>
        </w:rPr>
      </w:pPr>
      <w:r w:rsidRPr="007B5A16">
        <w:rPr>
          <w:color w:val="0000FF"/>
        </w:rPr>
        <w:t>B. Đơn vị của hiệu điện thế là V/C.</w:t>
      </w:r>
    </w:p>
    <w:p w:rsidR="00675A86" w:rsidRPr="007B5A16" w:rsidRDefault="00675A86" w:rsidP="00675A86">
      <w:pPr>
        <w:jc w:val="both"/>
      </w:pPr>
      <w:r w:rsidRPr="007B5A16">
        <w:t>C. Hiệu điện thế giữa hai điểm không phụ thuộc điện tích dịch chuyển giữa hai điểm đó.</w:t>
      </w:r>
    </w:p>
    <w:p w:rsidR="00675A86" w:rsidRPr="007B5A16" w:rsidRDefault="00675A86" w:rsidP="00675A86">
      <w:pPr>
        <w:jc w:val="both"/>
      </w:pPr>
      <w:r w:rsidRPr="007B5A16">
        <w:t>D. Hiệu điện thế giữa hai điểm phụ thuộc vị trí của hai điểm đó.</w:t>
      </w:r>
    </w:p>
    <w:p w:rsidR="009A021B" w:rsidRPr="007B5A16" w:rsidRDefault="00EF0B0E" w:rsidP="00675A86">
      <w:pPr>
        <w:jc w:val="both"/>
      </w:pPr>
      <w:r w:rsidRPr="007B5A16">
        <w:rPr>
          <w:b/>
        </w:rPr>
        <w:t>18</w:t>
      </w:r>
      <w:r w:rsidR="00675A86" w:rsidRPr="007B5A16">
        <w:rPr>
          <w:b/>
        </w:rPr>
        <w:t>/</w:t>
      </w:r>
      <w:r w:rsidR="00675A86" w:rsidRPr="007B5A16">
        <w:t xml:space="preserve"> Quan hệ giữa cường độ điện trường E và hiệu điện thế U giữa hai điểm mà hình chiếu đường nối hai điểm đó lên đường sức là d thì cho bởi biểu thức   </w:t>
      </w:r>
    </w:p>
    <w:p w:rsidR="00592C7E" w:rsidRPr="007B5A16" w:rsidRDefault="00675A86" w:rsidP="00675A86">
      <w:pPr>
        <w:jc w:val="both"/>
      </w:pPr>
      <w:r w:rsidRPr="007B5A16">
        <w:rPr>
          <w:color w:val="0000FF"/>
        </w:rPr>
        <w:t>A. U = E.d.</w:t>
      </w:r>
      <w:r w:rsidRPr="007B5A16">
        <w:rPr>
          <w:color w:val="0000FF"/>
        </w:rPr>
        <w:tab/>
      </w:r>
      <w:r w:rsidR="00592C7E" w:rsidRPr="007B5A16">
        <w:rPr>
          <w:color w:val="0000FF"/>
        </w:rPr>
        <w:t xml:space="preserve">    </w:t>
      </w:r>
      <w:r w:rsidRPr="007B5A16">
        <w:t>B. U = E/d.</w:t>
      </w:r>
      <w:r w:rsidRPr="007B5A16">
        <w:tab/>
      </w:r>
    </w:p>
    <w:p w:rsidR="00675A86" w:rsidRPr="007B5A16" w:rsidRDefault="00675A86" w:rsidP="00675A86">
      <w:pPr>
        <w:jc w:val="both"/>
      </w:pPr>
      <w:r w:rsidRPr="007B5A16">
        <w:t>C. U =  q.E.d.</w:t>
      </w:r>
      <w:r w:rsidRPr="007B5A16">
        <w:tab/>
        <w:t xml:space="preserve">    D. U = q.E/q.</w:t>
      </w:r>
    </w:p>
    <w:p w:rsidR="00675A86" w:rsidRPr="007B5A16" w:rsidRDefault="00EF0B0E" w:rsidP="00675A86">
      <w:pPr>
        <w:pStyle w:val="BodyText"/>
        <w:ind w:right="49"/>
        <w:jc w:val="both"/>
        <w:rPr>
          <w:bCs/>
          <w:lang w:val="pt-BR"/>
        </w:rPr>
      </w:pPr>
      <w:r w:rsidRPr="007B5A16">
        <w:rPr>
          <w:b/>
          <w:bCs/>
          <w:lang w:val="pt-BR"/>
        </w:rPr>
        <w:t>19</w:t>
      </w:r>
      <w:r w:rsidR="00675A86" w:rsidRPr="007B5A16">
        <w:rPr>
          <w:b/>
          <w:bCs/>
          <w:lang w:val="pt-BR"/>
        </w:rPr>
        <w:t>/</w:t>
      </w:r>
      <w:r w:rsidR="00675A86" w:rsidRPr="007B5A16">
        <w:rPr>
          <w:bCs/>
          <w:lang w:val="pt-BR"/>
        </w:rPr>
        <w:t xml:space="preserve"> Choïn caâu sai. Löïc ñieän tröôøng taùc duïng leân </w:t>
      </w:r>
    </w:p>
    <w:p w:rsidR="00675A86" w:rsidRPr="007B5A16" w:rsidRDefault="00D60ADF" w:rsidP="00675A86">
      <w:pPr>
        <w:pStyle w:val="BodyText"/>
        <w:ind w:right="49"/>
        <w:jc w:val="both"/>
        <w:rPr>
          <w:bCs/>
          <w:lang w:val="pt-BR"/>
        </w:rPr>
      </w:pPr>
      <w:r w:rsidRPr="007B5A16">
        <w:rPr>
          <w:bCs/>
          <w:lang w:val="pt-BR"/>
        </w:rPr>
        <w:t>A</w:t>
      </w:r>
      <w:r w:rsidR="00092691">
        <w:rPr>
          <w:bCs/>
          <w:lang w:val="pt-BR"/>
        </w:rPr>
        <w:t>.</w:t>
      </w:r>
      <w:r w:rsidR="00675A86" w:rsidRPr="007B5A16">
        <w:rPr>
          <w:bCs/>
          <w:lang w:val="pt-BR"/>
        </w:rPr>
        <w:t xml:space="preserve"> ñieän tích döông (luùc ñaàu ñöùng yeân) laøm ñieän tích coù xu höôùng di chuyeån veà nôi coù ñieän theá thaáp.</w:t>
      </w:r>
    </w:p>
    <w:p w:rsidR="00675A86" w:rsidRPr="007B5A16" w:rsidRDefault="00D60ADF" w:rsidP="00675A86">
      <w:pPr>
        <w:pStyle w:val="BodyText"/>
        <w:ind w:right="49"/>
        <w:jc w:val="both"/>
        <w:rPr>
          <w:bCs/>
          <w:lang w:val="pt-BR"/>
        </w:rPr>
      </w:pPr>
      <w:r w:rsidRPr="007B5A16">
        <w:rPr>
          <w:bCs/>
          <w:lang w:val="pt-BR"/>
        </w:rPr>
        <w:t>B</w:t>
      </w:r>
      <w:r w:rsidR="00092691">
        <w:rPr>
          <w:bCs/>
          <w:lang w:val="pt-BR"/>
        </w:rPr>
        <w:t>.</w:t>
      </w:r>
      <w:r w:rsidR="00675A86" w:rsidRPr="007B5A16">
        <w:rPr>
          <w:bCs/>
          <w:lang w:val="pt-BR"/>
        </w:rPr>
        <w:t xml:space="preserve"> ñieän tích döông (luùc ñaàu ñöùng yeân) laøm ñieän tích coù xu höôùng di chuyeån theo chieàu ñieän tröôøng.</w:t>
      </w:r>
    </w:p>
    <w:p w:rsidR="00675A86" w:rsidRPr="007B5A16" w:rsidRDefault="00D60ADF" w:rsidP="00675A86">
      <w:pPr>
        <w:pStyle w:val="BodyText"/>
        <w:ind w:right="49"/>
        <w:jc w:val="both"/>
        <w:rPr>
          <w:bCs/>
          <w:lang w:val="pt-BR"/>
        </w:rPr>
      </w:pPr>
      <w:r w:rsidRPr="007B5A16">
        <w:rPr>
          <w:bCs/>
          <w:lang w:val="pt-BR"/>
        </w:rPr>
        <w:t>C</w:t>
      </w:r>
      <w:r w:rsidR="00092691">
        <w:rPr>
          <w:bCs/>
          <w:lang w:val="pt-BR"/>
        </w:rPr>
        <w:t>.</w:t>
      </w:r>
      <w:r w:rsidR="00675A86" w:rsidRPr="007B5A16">
        <w:rPr>
          <w:bCs/>
          <w:lang w:val="pt-BR"/>
        </w:rPr>
        <w:t xml:space="preserve"> ñieän tích aâm (luùc ñaàu ñöùng yeân) laøm ñieän tích coù xu höôùng di chuyeån veà nôi coù ñieän theá cao.</w:t>
      </w:r>
    </w:p>
    <w:p w:rsidR="00675A86" w:rsidRPr="007B5A16" w:rsidRDefault="00D60ADF" w:rsidP="00675A86">
      <w:pPr>
        <w:pStyle w:val="BodyText"/>
        <w:ind w:right="49"/>
        <w:jc w:val="both"/>
        <w:rPr>
          <w:bCs/>
          <w:color w:val="0000FF"/>
          <w:lang w:val="pt-BR"/>
        </w:rPr>
      </w:pPr>
      <w:r w:rsidRPr="007B5A16">
        <w:rPr>
          <w:bCs/>
          <w:color w:val="0000FF"/>
          <w:lang w:val="pt-BR"/>
        </w:rPr>
        <w:t>D</w:t>
      </w:r>
      <w:r w:rsidR="00092691">
        <w:rPr>
          <w:bCs/>
          <w:color w:val="0000FF"/>
          <w:lang w:val="pt-BR"/>
        </w:rPr>
        <w:t>.</w:t>
      </w:r>
      <w:r w:rsidR="00675A86" w:rsidRPr="007B5A16">
        <w:rPr>
          <w:bCs/>
          <w:color w:val="0000FF"/>
          <w:lang w:val="pt-BR"/>
        </w:rPr>
        <w:t xml:space="preserve"> Caû </w:t>
      </w:r>
      <w:r w:rsidRPr="007B5A16">
        <w:rPr>
          <w:bCs/>
          <w:color w:val="0000FF"/>
          <w:lang w:val="pt-BR"/>
        </w:rPr>
        <w:t>A</w:t>
      </w:r>
      <w:r w:rsidR="00675A86" w:rsidRPr="007B5A16">
        <w:rPr>
          <w:bCs/>
          <w:color w:val="0000FF"/>
          <w:lang w:val="pt-BR"/>
        </w:rPr>
        <w:t xml:space="preserve">, </w:t>
      </w:r>
      <w:r w:rsidRPr="007B5A16">
        <w:rPr>
          <w:bCs/>
          <w:color w:val="0000FF"/>
          <w:lang w:val="pt-BR"/>
        </w:rPr>
        <w:t>B</w:t>
      </w:r>
      <w:r w:rsidR="00675A86" w:rsidRPr="007B5A16">
        <w:rPr>
          <w:bCs/>
          <w:color w:val="0000FF"/>
          <w:lang w:val="pt-BR"/>
        </w:rPr>
        <w:t xml:space="preserve">, </w:t>
      </w:r>
      <w:r w:rsidRPr="007B5A16">
        <w:rPr>
          <w:bCs/>
          <w:color w:val="0000FF"/>
          <w:lang w:val="pt-BR"/>
        </w:rPr>
        <w:t>C</w:t>
      </w:r>
      <w:r w:rsidR="00675A86" w:rsidRPr="007B5A16">
        <w:rPr>
          <w:bCs/>
          <w:color w:val="0000FF"/>
          <w:lang w:val="pt-BR"/>
        </w:rPr>
        <w:t xml:space="preserve"> ñeàu sai.</w:t>
      </w:r>
    </w:p>
    <w:p w:rsidR="00675A86" w:rsidRPr="007B5A16" w:rsidRDefault="00EF0B0E" w:rsidP="00675A86">
      <w:pPr>
        <w:jc w:val="both"/>
        <w:rPr>
          <w:lang w:val="pt-BR"/>
        </w:rPr>
      </w:pPr>
      <w:r w:rsidRPr="007B5A16">
        <w:rPr>
          <w:b/>
          <w:lang w:val="pt-BR"/>
        </w:rPr>
        <w:t>20</w:t>
      </w:r>
      <w:r w:rsidR="00675A86" w:rsidRPr="007B5A16">
        <w:rPr>
          <w:b/>
          <w:lang w:val="pt-BR"/>
        </w:rPr>
        <w:t>/</w:t>
      </w:r>
      <w:r w:rsidR="00675A86" w:rsidRPr="007B5A16">
        <w:rPr>
          <w:lang w:val="pt-BR"/>
        </w:rPr>
        <w:t xml:space="preserve"> Hai điểm M và N nằm trên cùng một đường sức của một điện trường đều có cường độ E, hiệu điện thế giữa M và N là U</w:t>
      </w:r>
      <w:r w:rsidR="00675A86" w:rsidRPr="007B5A16">
        <w:rPr>
          <w:vertAlign w:val="subscript"/>
          <w:lang w:val="pt-BR"/>
        </w:rPr>
        <w:t>MN</w:t>
      </w:r>
      <w:r w:rsidR="00675A86" w:rsidRPr="007B5A16">
        <w:rPr>
          <w:lang w:val="pt-BR"/>
        </w:rPr>
        <w:t>, khoảng cách MN = d. Công thức nào sau đây không đúng?</w:t>
      </w:r>
    </w:p>
    <w:p w:rsidR="00675A86" w:rsidRPr="007B5A16" w:rsidRDefault="00092691" w:rsidP="00675A86">
      <w:pPr>
        <w:jc w:val="both"/>
        <w:rPr>
          <w:color w:val="0000FF"/>
          <w:lang w:val="pt-BR"/>
        </w:rPr>
      </w:pPr>
      <w:r>
        <w:rPr>
          <w:lang w:val="pt-BR"/>
        </w:rPr>
        <w:t>A.</w:t>
      </w:r>
      <w:r w:rsidR="00675A86" w:rsidRPr="007B5A16">
        <w:rPr>
          <w:lang w:val="pt-BR"/>
        </w:rPr>
        <w:t xml:space="preserve"> U</w:t>
      </w:r>
      <w:r w:rsidR="00675A86" w:rsidRPr="007B5A16">
        <w:rPr>
          <w:vertAlign w:val="subscript"/>
          <w:lang w:val="pt-BR"/>
        </w:rPr>
        <w:t>MN</w:t>
      </w:r>
      <w:r w:rsidR="00675A86" w:rsidRPr="007B5A16">
        <w:rPr>
          <w:lang w:val="pt-BR"/>
        </w:rPr>
        <w:t xml:space="preserve"> = V</w:t>
      </w:r>
      <w:r w:rsidR="00675A86" w:rsidRPr="007B5A16">
        <w:rPr>
          <w:vertAlign w:val="subscript"/>
          <w:lang w:val="pt-BR"/>
        </w:rPr>
        <w:t>M</w:t>
      </w:r>
      <w:r w:rsidR="00675A86" w:rsidRPr="007B5A16">
        <w:rPr>
          <w:lang w:val="pt-BR"/>
        </w:rPr>
        <w:t xml:space="preserve"> – V</w:t>
      </w:r>
      <w:r w:rsidR="00675A86" w:rsidRPr="007B5A16">
        <w:rPr>
          <w:vertAlign w:val="subscript"/>
          <w:lang w:val="pt-BR"/>
        </w:rPr>
        <w:t>N</w:t>
      </w:r>
      <w:r>
        <w:rPr>
          <w:lang w:val="pt-BR"/>
        </w:rPr>
        <w:t>.</w:t>
      </w:r>
      <w:r>
        <w:rPr>
          <w:lang w:val="pt-BR"/>
        </w:rPr>
        <w:tab/>
        <w:t xml:space="preserve">              B.</w:t>
      </w:r>
      <w:r w:rsidR="00675A86" w:rsidRPr="007B5A16">
        <w:rPr>
          <w:lang w:val="pt-BR"/>
        </w:rPr>
        <w:t xml:space="preserve"> A</w:t>
      </w:r>
      <w:r w:rsidR="00675A86" w:rsidRPr="007B5A16">
        <w:rPr>
          <w:vertAlign w:val="subscript"/>
          <w:lang w:val="pt-BR"/>
        </w:rPr>
        <w:t>MN</w:t>
      </w:r>
      <w:r w:rsidR="00675A86" w:rsidRPr="007B5A16">
        <w:rPr>
          <w:lang w:val="pt-BR"/>
        </w:rPr>
        <w:t xml:space="preserve"> = q.U</w:t>
      </w:r>
      <w:r w:rsidR="00675A86" w:rsidRPr="007B5A16">
        <w:rPr>
          <w:vertAlign w:val="subscript"/>
          <w:lang w:val="pt-BR"/>
        </w:rPr>
        <w:t>MN</w:t>
      </w:r>
      <w:r>
        <w:rPr>
          <w:lang w:val="pt-BR"/>
        </w:rPr>
        <w:tab/>
        <w:t>C.</w:t>
      </w:r>
      <w:r w:rsidR="00675A86" w:rsidRPr="007B5A16">
        <w:rPr>
          <w:lang w:val="pt-BR"/>
        </w:rPr>
        <w:t xml:space="preserve"> U</w:t>
      </w:r>
      <w:r w:rsidR="00675A86" w:rsidRPr="007B5A16">
        <w:rPr>
          <w:vertAlign w:val="subscript"/>
          <w:lang w:val="pt-BR"/>
        </w:rPr>
        <w:t>MN</w:t>
      </w:r>
      <w:r w:rsidR="00675A86" w:rsidRPr="007B5A16">
        <w:rPr>
          <w:lang w:val="pt-BR"/>
        </w:rPr>
        <w:t xml:space="preserve"> = E.d</w:t>
      </w:r>
      <w:r w:rsidR="00675A86" w:rsidRPr="007B5A16">
        <w:rPr>
          <w:lang w:val="pt-BR"/>
        </w:rPr>
        <w:tab/>
      </w:r>
      <w:r w:rsidR="00675A86" w:rsidRPr="007B5A16">
        <w:rPr>
          <w:lang w:val="pt-BR"/>
        </w:rPr>
        <w:tab/>
      </w:r>
      <w:r w:rsidR="00675A86" w:rsidRPr="007B5A16">
        <w:rPr>
          <w:lang w:val="pt-BR"/>
        </w:rPr>
        <w:tab/>
      </w:r>
      <w:r>
        <w:rPr>
          <w:color w:val="0000FF"/>
          <w:lang w:val="pt-BR"/>
        </w:rPr>
        <w:t>D.</w:t>
      </w:r>
      <w:r w:rsidR="00675A86" w:rsidRPr="007B5A16">
        <w:rPr>
          <w:color w:val="0000FF"/>
          <w:lang w:val="pt-BR"/>
        </w:rPr>
        <w:t xml:space="preserve"> E = U</w:t>
      </w:r>
      <w:r w:rsidR="00675A86" w:rsidRPr="007B5A16">
        <w:rPr>
          <w:color w:val="0000FF"/>
          <w:vertAlign w:val="subscript"/>
          <w:lang w:val="pt-BR"/>
        </w:rPr>
        <w:t>MN</w:t>
      </w:r>
      <w:r w:rsidR="00675A86" w:rsidRPr="007B5A16">
        <w:rPr>
          <w:color w:val="0000FF"/>
          <w:lang w:val="pt-BR"/>
        </w:rPr>
        <w:t>.d</w:t>
      </w:r>
    </w:p>
    <w:p w:rsidR="00675A86" w:rsidRPr="007B5A16" w:rsidRDefault="00EF0B0E" w:rsidP="00675A86">
      <w:pPr>
        <w:pStyle w:val="NoSpacing"/>
        <w:rPr>
          <w:rFonts w:ascii="Times New Roman" w:eastAsia="Times New Roman" w:hAnsi="Times New Roman"/>
          <w:szCs w:val="24"/>
          <w:lang w:val="pt-BR"/>
        </w:rPr>
      </w:pPr>
      <w:r w:rsidRPr="007B5A16">
        <w:rPr>
          <w:rFonts w:ascii="Times New Roman" w:eastAsia="Times New Roman" w:hAnsi="Times New Roman"/>
          <w:b/>
          <w:szCs w:val="24"/>
          <w:lang w:val="pt-BR"/>
        </w:rPr>
        <w:t>21</w:t>
      </w:r>
      <w:r w:rsidR="00675A86" w:rsidRPr="007B5A16">
        <w:rPr>
          <w:rFonts w:ascii="Times New Roman" w:eastAsia="Times New Roman" w:hAnsi="Times New Roman"/>
          <w:b/>
          <w:szCs w:val="24"/>
          <w:lang w:val="pt-BR"/>
        </w:rPr>
        <w:t>/</w:t>
      </w:r>
      <w:r w:rsidR="00675A86" w:rsidRPr="007B5A16">
        <w:rPr>
          <w:rFonts w:ascii="Times New Roman" w:eastAsia="Times New Roman" w:hAnsi="Times New Roman"/>
          <w:szCs w:val="24"/>
          <w:lang w:val="pt-BR"/>
        </w:rPr>
        <w:t xml:space="preserve"> Tìm câu phát biểu đúng về mối quan hệ giữa công của lực điện và thế  năng tĩnh điện:</w:t>
      </w:r>
    </w:p>
    <w:p w:rsidR="00675A86" w:rsidRPr="007B5A16" w:rsidRDefault="00675A86" w:rsidP="00675A86">
      <w:pPr>
        <w:pStyle w:val="NoSpacing"/>
        <w:rPr>
          <w:rFonts w:ascii="Times New Roman" w:eastAsia="Times New Roman" w:hAnsi="Times New Roman"/>
          <w:szCs w:val="24"/>
          <w:lang w:val="pt-BR"/>
        </w:rPr>
      </w:pPr>
      <w:r w:rsidRPr="007B5A16">
        <w:rPr>
          <w:rFonts w:ascii="Times New Roman" w:eastAsia="Times New Roman" w:hAnsi="Times New Roman"/>
          <w:szCs w:val="24"/>
          <w:lang w:val="pt-BR"/>
        </w:rPr>
        <w:t>A. Công của lực điện cũng là thế năng tĩnh điện.</w:t>
      </w:r>
      <w:r w:rsidRPr="007B5A16">
        <w:rPr>
          <w:rFonts w:ascii="Times New Roman" w:eastAsia="Times New Roman" w:hAnsi="Times New Roman"/>
          <w:szCs w:val="24"/>
          <w:lang w:val="pt-BR"/>
        </w:rPr>
        <w:tab/>
      </w:r>
    </w:p>
    <w:p w:rsidR="00675A86" w:rsidRPr="007B5A16" w:rsidRDefault="00675A86" w:rsidP="00675A86">
      <w:pPr>
        <w:pStyle w:val="NoSpacing"/>
        <w:rPr>
          <w:rFonts w:ascii="Times New Roman" w:eastAsia="Times New Roman" w:hAnsi="Times New Roman"/>
          <w:color w:val="0000FF"/>
          <w:szCs w:val="24"/>
          <w:lang w:val="pt-BR"/>
        </w:rPr>
      </w:pPr>
      <w:r w:rsidRPr="007B5A16">
        <w:rPr>
          <w:rFonts w:ascii="Times New Roman" w:eastAsia="Times New Roman" w:hAnsi="Times New Roman"/>
          <w:color w:val="0000FF"/>
          <w:szCs w:val="24"/>
          <w:lang w:val="pt-BR"/>
        </w:rPr>
        <w:t xml:space="preserve">B </w:t>
      </w:r>
      <w:r w:rsidRPr="007B5A16">
        <w:rPr>
          <w:rFonts w:ascii="Times New Roman" w:eastAsia="Times New Roman" w:hAnsi="Times New Roman"/>
          <w:iCs/>
          <w:color w:val="0000FF"/>
          <w:szCs w:val="24"/>
          <w:lang w:val="pt-BR"/>
        </w:rPr>
        <w:t xml:space="preserve">. </w:t>
      </w:r>
      <w:r w:rsidRPr="007B5A16">
        <w:rPr>
          <w:rFonts w:ascii="Times New Roman" w:eastAsia="Times New Roman" w:hAnsi="Times New Roman"/>
          <w:color w:val="0000FF"/>
          <w:szCs w:val="24"/>
          <w:lang w:val="pt-BR"/>
        </w:rPr>
        <w:t>Công của lực điện là số đo độ biến thiên thế năng tĩnh điện.</w:t>
      </w:r>
    </w:p>
    <w:p w:rsidR="00675A86" w:rsidRPr="007B5A16" w:rsidRDefault="00675A86" w:rsidP="00675A86">
      <w:pPr>
        <w:pStyle w:val="NoSpacing"/>
        <w:rPr>
          <w:rFonts w:ascii="Times New Roman" w:eastAsia="Times New Roman" w:hAnsi="Times New Roman"/>
          <w:szCs w:val="24"/>
          <w:lang w:val="pt-BR"/>
        </w:rPr>
      </w:pPr>
      <w:r w:rsidRPr="007B5A16">
        <w:rPr>
          <w:rFonts w:ascii="Times New Roman" w:eastAsia="Times New Roman" w:hAnsi="Times New Roman"/>
          <w:szCs w:val="24"/>
          <w:lang w:val="pt-BR"/>
        </w:rPr>
        <w:t>C. Lực điện thực hiện công dương thì thế năng tĩnh điện tăng.</w:t>
      </w:r>
      <w:r w:rsidRPr="007B5A16">
        <w:rPr>
          <w:rFonts w:ascii="Times New Roman" w:eastAsia="Times New Roman" w:hAnsi="Times New Roman"/>
          <w:szCs w:val="24"/>
          <w:lang w:val="pt-BR"/>
        </w:rPr>
        <w:tab/>
      </w:r>
    </w:p>
    <w:p w:rsidR="00675A86" w:rsidRPr="007B5A16" w:rsidRDefault="00675A86" w:rsidP="00675A86">
      <w:pPr>
        <w:pStyle w:val="NoSpacing"/>
        <w:rPr>
          <w:rFonts w:ascii="Times New Roman" w:eastAsia="Times New Roman" w:hAnsi="Times New Roman"/>
          <w:szCs w:val="24"/>
          <w:lang w:val="pt-BR"/>
        </w:rPr>
      </w:pPr>
      <w:r w:rsidRPr="007B5A16">
        <w:rPr>
          <w:rFonts w:ascii="Times New Roman" w:eastAsia="Times New Roman" w:hAnsi="Times New Roman"/>
          <w:szCs w:val="24"/>
          <w:lang w:val="pt-BR"/>
        </w:rPr>
        <w:t>D. Lực điện thực hiện công âm thì thế năng tĩnh điện giảm.</w:t>
      </w:r>
    </w:p>
    <w:p w:rsidR="00675A86" w:rsidRPr="007B5A16" w:rsidRDefault="00EF0B0E" w:rsidP="00675A86">
      <w:pPr>
        <w:pStyle w:val="NoSpacing"/>
        <w:rPr>
          <w:rFonts w:ascii="Times New Roman" w:eastAsia="Times New Roman" w:hAnsi="Times New Roman"/>
          <w:szCs w:val="24"/>
          <w:lang w:val="pt-BR"/>
        </w:rPr>
      </w:pPr>
      <w:r w:rsidRPr="007B5A16">
        <w:rPr>
          <w:rFonts w:ascii="Times New Roman" w:eastAsia="Times New Roman" w:hAnsi="Times New Roman"/>
          <w:b/>
          <w:szCs w:val="24"/>
          <w:lang w:val="pt-BR"/>
        </w:rPr>
        <w:t>22</w:t>
      </w:r>
      <w:r w:rsidR="00675A86" w:rsidRPr="007B5A16">
        <w:rPr>
          <w:rFonts w:ascii="Times New Roman" w:eastAsia="Times New Roman" w:hAnsi="Times New Roman"/>
          <w:b/>
          <w:szCs w:val="24"/>
          <w:lang w:val="pt-BR"/>
        </w:rPr>
        <w:t>/</w:t>
      </w:r>
      <w:r w:rsidR="00675A86" w:rsidRPr="007B5A16">
        <w:rPr>
          <w:rFonts w:ascii="Times New Roman" w:eastAsia="Times New Roman" w:hAnsi="Times New Roman"/>
          <w:szCs w:val="24"/>
          <w:lang w:val="pt-BR"/>
        </w:rPr>
        <w:t xml:space="preserve"> Biểu thức nào dưới đây biểu diễn một đại lượng có đơn vị là vôn?</w:t>
      </w:r>
    </w:p>
    <w:p w:rsidR="00592C7E" w:rsidRPr="007B5A16" w:rsidRDefault="00675A86" w:rsidP="00675A86">
      <w:pPr>
        <w:pStyle w:val="NoSpacing"/>
        <w:rPr>
          <w:rFonts w:ascii="Times New Roman" w:eastAsia="Times New Roman" w:hAnsi="Times New Roman"/>
          <w:szCs w:val="24"/>
          <w:lang w:val="pt-BR"/>
        </w:rPr>
      </w:pPr>
      <w:r w:rsidRPr="007B5A16">
        <w:rPr>
          <w:rFonts w:ascii="Times New Roman" w:eastAsia="Times New Roman" w:hAnsi="Times New Roman"/>
          <w:szCs w:val="24"/>
          <w:lang w:val="pt-BR"/>
        </w:rPr>
        <w:t>A. qEd</w:t>
      </w:r>
      <w:r w:rsidR="00092691">
        <w:rPr>
          <w:rFonts w:ascii="Times New Roman" w:eastAsia="Times New Roman" w:hAnsi="Times New Roman"/>
          <w:szCs w:val="24"/>
          <w:lang w:val="pt-BR"/>
        </w:rPr>
        <w:t>.</w:t>
      </w:r>
      <w:r w:rsidRPr="007B5A16">
        <w:rPr>
          <w:rFonts w:ascii="Times New Roman" w:eastAsia="Times New Roman" w:hAnsi="Times New Roman"/>
          <w:szCs w:val="24"/>
          <w:lang w:val="pt-BR"/>
        </w:rPr>
        <w:t xml:space="preserve"> </w:t>
      </w:r>
      <w:r w:rsidRPr="007B5A16">
        <w:rPr>
          <w:rFonts w:ascii="Times New Roman" w:eastAsia="Times New Roman" w:hAnsi="Times New Roman"/>
          <w:szCs w:val="24"/>
          <w:lang w:val="pt-BR"/>
        </w:rPr>
        <w:tab/>
        <w:t>B. qE</w:t>
      </w:r>
      <w:r w:rsidR="00092691">
        <w:rPr>
          <w:rFonts w:ascii="Times New Roman" w:eastAsia="Times New Roman" w:hAnsi="Times New Roman"/>
          <w:szCs w:val="24"/>
          <w:lang w:val="pt-BR"/>
        </w:rPr>
        <w:t>.</w:t>
      </w:r>
      <w:r w:rsidRPr="007B5A16">
        <w:rPr>
          <w:rFonts w:ascii="Times New Roman" w:eastAsia="Times New Roman" w:hAnsi="Times New Roman"/>
          <w:szCs w:val="24"/>
          <w:lang w:val="pt-BR"/>
        </w:rPr>
        <w:tab/>
      </w:r>
      <w:r w:rsidRPr="007B5A16">
        <w:rPr>
          <w:rFonts w:ascii="Times New Roman" w:eastAsia="Times New Roman" w:hAnsi="Times New Roman"/>
          <w:szCs w:val="24"/>
          <w:lang w:val="pt-BR"/>
        </w:rPr>
        <w:tab/>
      </w:r>
      <w:r w:rsidRPr="007B5A16">
        <w:rPr>
          <w:rFonts w:ascii="Times New Roman" w:eastAsia="Times New Roman" w:hAnsi="Times New Roman"/>
          <w:szCs w:val="24"/>
          <w:lang w:val="pt-BR"/>
        </w:rPr>
        <w:tab/>
      </w:r>
    </w:p>
    <w:p w:rsidR="00675A86" w:rsidRPr="007B5A16" w:rsidRDefault="00675A86" w:rsidP="00675A86">
      <w:pPr>
        <w:pStyle w:val="NoSpacing"/>
        <w:rPr>
          <w:rFonts w:ascii="Times New Roman" w:eastAsia="Times New Roman" w:hAnsi="Times New Roman"/>
          <w:szCs w:val="24"/>
          <w:lang w:val="pt-BR"/>
        </w:rPr>
      </w:pPr>
      <w:r w:rsidRPr="007B5A16">
        <w:rPr>
          <w:rFonts w:ascii="Times New Roman" w:eastAsia="Times New Roman" w:hAnsi="Times New Roman"/>
          <w:color w:val="0000FF"/>
          <w:szCs w:val="24"/>
          <w:lang w:val="pt-BR"/>
        </w:rPr>
        <w:t>C. Ed</w:t>
      </w:r>
      <w:r w:rsidR="00092691">
        <w:rPr>
          <w:rFonts w:ascii="Times New Roman" w:eastAsia="Times New Roman" w:hAnsi="Times New Roman"/>
          <w:color w:val="0000FF"/>
          <w:szCs w:val="24"/>
          <w:lang w:val="pt-BR"/>
        </w:rPr>
        <w:t>.</w:t>
      </w:r>
      <w:r w:rsidRPr="007B5A16">
        <w:rPr>
          <w:rFonts w:ascii="Times New Roman" w:eastAsia="Times New Roman" w:hAnsi="Times New Roman"/>
          <w:color w:val="0000FF"/>
          <w:szCs w:val="24"/>
          <w:lang w:val="pt-BR"/>
        </w:rPr>
        <w:tab/>
      </w:r>
      <w:r w:rsidRPr="007B5A16">
        <w:rPr>
          <w:rFonts w:ascii="Times New Roman" w:eastAsia="Times New Roman" w:hAnsi="Times New Roman"/>
          <w:szCs w:val="24"/>
          <w:lang w:val="pt-BR"/>
        </w:rPr>
        <w:tab/>
        <w:t>D. Không có biểu thức nào.</w:t>
      </w:r>
    </w:p>
    <w:p w:rsidR="00D60ADF" w:rsidRPr="007B5A16" w:rsidRDefault="00EF0B0E" w:rsidP="00D60ADF">
      <w:pPr>
        <w:jc w:val="both"/>
        <w:rPr>
          <w:lang w:val="pt-BR"/>
        </w:rPr>
      </w:pPr>
      <w:r w:rsidRPr="007B5A16">
        <w:rPr>
          <w:b/>
          <w:lang w:val="pt-BR"/>
        </w:rPr>
        <w:t>23</w:t>
      </w:r>
      <w:r w:rsidR="00D60ADF" w:rsidRPr="007B5A16">
        <w:rPr>
          <w:b/>
          <w:lang w:val="pt-BR"/>
        </w:rPr>
        <w:t xml:space="preserve">/ </w:t>
      </w:r>
      <w:r w:rsidR="00D60ADF" w:rsidRPr="007B5A16">
        <w:rPr>
          <w:lang w:val="pt-BR"/>
        </w:rPr>
        <w:t xml:space="preserve">Dưới tác dụng của lực điện trường, một điện tích q &gt; 0 di chuyển được một đoạn đường S trong điện trường đều theo phương hợp với </w:t>
      </w:r>
      <w:r w:rsidR="00D60ADF" w:rsidRPr="007B5A16">
        <w:rPr>
          <w:position w:val="-4"/>
        </w:rPr>
        <w:object w:dxaOrig="240" w:dyaOrig="320">
          <v:shape id="_x0000_i1097" type="#_x0000_t75" style="width:12.25pt;height:16.1pt" o:ole="">
            <v:imagedata r:id="rId118" o:title=""/>
          </v:shape>
          <o:OLEObject Type="Embed" ProgID="Equation.DSMT4" ShapeID="_x0000_i1097" DrawAspect="Content" ObjectID="_1581494855" r:id="rId119"/>
        </w:object>
      </w:r>
      <w:r w:rsidR="00D60ADF" w:rsidRPr="007B5A16">
        <w:rPr>
          <w:lang w:val="pt-BR"/>
        </w:rPr>
        <w:t xml:space="preserve"> góc </w:t>
      </w:r>
      <w:r w:rsidR="00D60ADF" w:rsidRPr="007B5A16">
        <w:rPr>
          <w:position w:val="-6"/>
        </w:rPr>
        <w:object w:dxaOrig="240" w:dyaOrig="220">
          <v:shape id="_x0000_i1098" type="#_x0000_t75" style="width:12.25pt;height:11.5pt" o:ole="">
            <v:imagedata r:id="rId120" o:title=""/>
          </v:shape>
          <o:OLEObject Type="Embed" ProgID="Equation.DSMT4" ShapeID="_x0000_i1098" DrawAspect="Content" ObjectID="_1581494856" r:id="rId121"/>
        </w:object>
      </w:r>
      <w:r w:rsidR="00D60ADF" w:rsidRPr="007B5A16">
        <w:rPr>
          <w:lang w:val="pt-BR"/>
        </w:rPr>
        <w:t>. Trong trường hợp nào sau đây, công của điện trường lớn nhất?</w:t>
      </w:r>
    </w:p>
    <w:p w:rsidR="009A021B" w:rsidRPr="007B5A16" w:rsidRDefault="00D60ADF" w:rsidP="00D60ADF">
      <w:pPr>
        <w:jc w:val="both"/>
        <w:rPr>
          <w:lang w:val="pt-BR"/>
        </w:rPr>
      </w:pPr>
      <w:r w:rsidRPr="007B5A16">
        <w:rPr>
          <w:color w:val="0000FF"/>
          <w:lang w:val="pt-BR"/>
        </w:rPr>
        <w:t xml:space="preserve">A. </w:t>
      </w:r>
      <w:r w:rsidRPr="007B5A16">
        <w:rPr>
          <w:color w:val="0000FF"/>
          <w:position w:val="-6"/>
        </w:rPr>
        <w:object w:dxaOrig="240" w:dyaOrig="220">
          <v:shape id="_x0000_i1099" type="#_x0000_t75" style="width:12.25pt;height:11.5pt" o:ole="">
            <v:imagedata r:id="rId120" o:title=""/>
          </v:shape>
          <o:OLEObject Type="Embed" ProgID="Equation.DSMT4" ShapeID="_x0000_i1099" DrawAspect="Content" ObjectID="_1581494857" r:id="rId122"/>
        </w:object>
      </w:r>
      <w:r w:rsidRPr="007B5A16">
        <w:rPr>
          <w:color w:val="0000FF"/>
          <w:lang w:val="pt-BR"/>
        </w:rPr>
        <w:t>= 0</w:t>
      </w:r>
      <w:r w:rsidRPr="007B5A16">
        <w:rPr>
          <w:color w:val="0000FF"/>
          <w:vertAlign w:val="superscript"/>
          <w:lang w:val="pt-BR"/>
        </w:rPr>
        <w:t>0</w:t>
      </w:r>
      <w:r w:rsidRPr="007B5A16">
        <w:rPr>
          <w:color w:val="0000FF"/>
          <w:lang w:val="pt-BR"/>
        </w:rPr>
        <w:t>.</w:t>
      </w:r>
      <w:r w:rsidRPr="007B5A16">
        <w:rPr>
          <w:lang w:val="pt-BR"/>
        </w:rPr>
        <w:t xml:space="preserve">           B. </w:t>
      </w:r>
      <w:r w:rsidRPr="007B5A16">
        <w:rPr>
          <w:position w:val="-6"/>
        </w:rPr>
        <w:object w:dxaOrig="240" w:dyaOrig="220">
          <v:shape id="_x0000_i1100" type="#_x0000_t75" style="width:12.25pt;height:11.5pt" o:ole="">
            <v:imagedata r:id="rId120" o:title=""/>
          </v:shape>
          <o:OLEObject Type="Embed" ProgID="Equation.DSMT4" ShapeID="_x0000_i1100" DrawAspect="Content" ObjectID="_1581494858" r:id="rId123"/>
        </w:object>
      </w:r>
      <w:r w:rsidRPr="007B5A16">
        <w:rPr>
          <w:lang w:val="pt-BR"/>
        </w:rPr>
        <w:t>= 45</w:t>
      </w:r>
      <w:r w:rsidRPr="007B5A16">
        <w:rPr>
          <w:vertAlign w:val="superscript"/>
          <w:lang w:val="pt-BR"/>
        </w:rPr>
        <w:t>0</w:t>
      </w:r>
      <w:r w:rsidRPr="007B5A16">
        <w:rPr>
          <w:lang w:val="pt-BR"/>
        </w:rPr>
        <w:t xml:space="preserve">.                </w:t>
      </w:r>
    </w:p>
    <w:p w:rsidR="00D60ADF" w:rsidRPr="007B5A16" w:rsidRDefault="00D60ADF" w:rsidP="00D60ADF">
      <w:pPr>
        <w:jc w:val="both"/>
        <w:rPr>
          <w:lang w:val="pt-BR"/>
        </w:rPr>
      </w:pPr>
      <w:r w:rsidRPr="007B5A16">
        <w:rPr>
          <w:lang w:val="pt-BR"/>
        </w:rPr>
        <w:t xml:space="preserve">C. </w:t>
      </w:r>
      <w:r w:rsidRPr="007B5A16">
        <w:rPr>
          <w:position w:val="-6"/>
        </w:rPr>
        <w:object w:dxaOrig="240" w:dyaOrig="220">
          <v:shape id="_x0000_i1101" type="#_x0000_t75" style="width:12.25pt;height:11.5pt" o:ole="">
            <v:imagedata r:id="rId120" o:title=""/>
          </v:shape>
          <o:OLEObject Type="Embed" ProgID="Equation.DSMT4" ShapeID="_x0000_i1101" DrawAspect="Content" ObjectID="_1581494859" r:id="rId124"/>
        </w:object>
      </w:r>
      <w:r w:rsidRPr="007B5A16">
        <w:rPr>
          <w:lang w:val="pt-BR"/>
        </w:rPr>
        <w:t>= 60</w:t>
      </w:r>
      <w:r w:rsidRPr="007B5A16">
        <w:rPr>
          <w:vertAlign w:val="superscript"/>
          <w:lang w:val="pt-BR"/>
        </w:rPr>
        <w:t>0</w:t>
      </w:r>
      <w:r w:rsidRPr="007B5A16">
        <w:rPr>
          <w:lang w:val="pt-BR"/>
        </w:rPr>
        <w:t xml:space="preserve">.         D. </w:t>
      </w:r>
      <w:r w:rsidRPr="007B5A16">
        <w:rPr>
          <w:position w:val="-6"/>
        </w:rPr>
        <w:object w:dxaOrig="240" w:dyaOrig="220">
          <v:shape id="_x0000_i1102" type="#_x0000_t75" style="width:12.25pt;height:11.5pt" o:ole="">
            <v:imagedata r:id="rId120" o:title=""/>
          </v:shape>
          <o:OLEObject Type="Embed" ProgID="Equation.DSMT4" ShapeID="_x0000_i1102" DrawAspect="Content" ObjectID="_1581494860" r:id="rId125"/>
        </w:object>
      </w:r>
      <w:r w:rsidRPr="007B5A16">
        <w:rPr>
          <w:lang w:val="pt-BR"/>
        </w:rPr>
        <w:t>= 90</w:t>
      </w:r>
      <w:r w:rsidRPr="007B5A16">
        <w:rPr>
          <w:vertAlign w:val="superscript"/>
          <w:lang w:val="pt-BR"/>
        </w:rPr>
        <w:t>0</w:t>
      </w:r>
      <w:r w:rsidRPr="007B5A16">
        <w:rPr>
          <w:lang w:val="pt-BR"/>
        </w:rPr>
        <w:t>.</w:t>
      </w:r>
    </w:p>
    <w:p w:rsidR="00180D65" w:rsidRPr="007B5A16" w:rsidRDefault="00EF0B0E" w:rsidP="00786268">
      <w:pPr>
        <w:rPr>
          <w:lang w:val="pt-BR"/>
        </w:rPr>
      </w:pPr>
      <w:r w:rsidRPr="007B5A16">
        <w:rPr>
          <w:b/>
          <w:lang w:val="pt-BR"/>
        </w:rPr>
        <w:t>24</w:t>
      </w:r>
      <w:r w:rsidR="00020510" w:rsidRPr="007B5A16">
        <w:rPr>
          <w:b/>
          <w:lang w:val="pt-BR"/>
        </w:rPr>
        <w:t>/</w:t>
      </w:r>
      <w:r w:rsidR="002A1682" w:rsidRPr="007B5A16">
        <w:rPr>
          <w:lang w:val="pt-BR"/>
        </w:rPr>
        <w:t xml:space="preserve"> Công của lực điện </w:t>
      </w:r>
      <w:r w:rsidR="00786268">
        <w:rPr>
          <w:lang w:val="pt-BR"/>
        </w:rPr>
        <w:t xml:space="preserve">khi </w:t>
      </w:r>
      <w:r w:rsidR="002A1682" w:rsidRPr="007B5A16">
        <w:rPr>
          <w:lang w:val="pt-BR"/>
        </w:rPr>
        <w:t>dịch chuyển một điện tích 1</w:t>
      </w:r>
      <w:r w:rsidR="002A1682" w:rsidRPr="007B5A16">
        <w:t>μ</w:t>
      </w:r>
      <w:r w:rsidR="00786268">
        <w:rPr>
          <w:lang w:val="pt-BR"/>
        </w:rPr>
        <w:t xml:space="preserve">C ngược chiều một đường sức </w:t>
      </w:r>
      <w:r w:rsidR="002A1682" w:rsidRPr="007B5A16">
        <w:rPr>
          <w:lang w:val="pt-BR"/>
        </w:rPr>
        <w:t>trong một điện trường đều 1000 V/m trên quãng đường dài 1 m là</w:t>
      </w:r>
      <w:r w:rsidR="00FD62AA" w:rsidRPr="007B5A16">
        <w:rPr>
          <w:lang w:val="pt-BR"/>
        </w:rPr>
        <w:t xml:space="preserve"> </w:t>
      </w:r>
      <w:r w:rsidR="00180D65" w:rsidRPr="007B5A16">
        <w:rPr>
          <w:lang w:val="pt-BR"/>
        </w:rPr>
        <w:t>:</w:t>
      </w:r>
    </w:p>
    <w:p w:rsidR="009A021B" w:rsidRPr="007B5A16" w:rsidRDefault="00D60ADF" w:rsidP="002A1682">
      <w:pPr>
        <w:jc w:val="both"/>
        <w:rPr>
          <w:lang w:val="pt-BR"/>
        </w:rPr>
      </w:pPr>
      <w:r w:rsidRPr="007B5A16">
        <w:rPr>
          <w:lang w:val="pt-BR"/>
        </w:rPr>
        <w:t>A. 1000 J.</w:t>
      </w:r>
      <w:r w:rsidRPr="007B5A16">
        <w:rPr>
          <w:lang w:val="pt-BR"/>
        </w:rPr>
        <w:tab/>
      </w:r>
    </w:p>
    <w:p w:rsidR="00180D65" w:rsidRPr="00786268" w:rsidRDefault="00FD62AA" w:rsidP="002A1682">
      <w:pPr>
        <w:jc w:val="both"/>
        <w:rPr>
          <w:color w:val="0000FF"/>
          <w:lang w:val="pt-BR"/>
        </w:rPr>
      </w:pPr>
      <w:r w:rsidRPr="00786268">
        <w:rPr>
          <w:color w:val="0000FF"/>
          <w:lang w:val="pt-BR"/>
        </w:rPr>
        <w:t xml:space="preserve">B. </w:t>
      </w:r>
      <w:r w:rsidR="00786268" w:rsidRPr="00786268">
        <w:rPr>
          <w:color w:val="0000FF"/>
          <w:lang w:val="pt-BR"/>
        </w:rPr>
        <w:t>-</w:t>
      </w:r>
      <w:r w:rsidRPr="00786268">
        <w:rPr>
          <w:color w:val="0000FF"/>
          <w:lang w:val="pt-BR"/>
        </w:rPr>
        <w:t>1</w:t>
      </w:r>
      <w:r w:rsidR="00786268" w:rsidRPr="00786268">
        <w:rPr>
          <w:color w:val="0000FF"/>
          <w:lang w:val="pt-BR"/>
        </w:rPr>
        <w:t>m</w:t>
      </w:r>
      <w:r w:rsidRPr="00786268">
        <w:rPr>
          <w:color w:val="0000FF"/>
          <w:lang w:val="pt-BR"/>
        </w:rPr>
        <w:t>J.</w:t>
      </w:r>
      <w:r w:rsidRPr="00786268">
        <w:rPr>
          <w:color w:val="0000FF"/>
          <w:lang w:val="pt-BR"/>
        </w:rPr>
        <w:tab/>
      </w:r>
      <w:r w:rsidRPr="00786268">
        <w:rPr>
          <w:color w:val="0000FF"/>
          <w:lang w:val="pt-BR"/>
        </w:rPr>
        <w:tab/>
      </w:r>
    </w:p>
    <w:p w:rsidR="009A021B" w:rsidRPr="00786268" w:rsidRDefault="002A1682" w:rsidP="002A1682">
      <w:pPr>
        <w:jc w:val="both"/>
        <w:rPr>
          <w:lang w:val="pt-BR"/>
        </w:rPr>
      </w:pPr>
      <w:r w:rsidRPr="00786268">
        <w:rPr>
          <w:lang w:val="pt-BR"/>
        </w:rPr>
        <w:t>C. 1 mJ.</w:t>
      </w:r>
      <w:r w:rsidR="00FD62AA" w:rsidRPr="00786268">
        <w:rPr>
          <w:lang w:val="pt-BR"/>
        </w:rPr>
        <w:tab/>
      </w:r>
    </w:p>
    <w:p w:rsidR="00D60ADF" w:rsidRPr="007B5A16" w:rsidRDefault="002A1682" w:rsidP="002A1682">
      <w:pPr>
        <w:jc w:val="both"/>
        <w:rPr>
          <w:lang w:val="pt-BR"/>
        </w:rPr>
      </w:pPr>
      <w:r w:rsidRPr="007B5A16">
        <w:rPr>
          <w:lang w:val="pt-BR"/>
        </w:rPr>
        <w:t xml:space="preserve">D. 1 </w:t>
      </w:r>
      <w:r w:rsidRPr="007B5A16">
        <w:t>μ</w:t>
      </w:r>
      <w:r w:rsidRPr="007B5A16">
        <w:rPr>
          <w:lang w:val="pt-BR"/>
        </w:rPr>
        <w:t>J.</w:t>
      </w:r>
    </w:p>
    <w:p w:rsidR="00180D65" w:rsidRPr="007B5A16" w:rsidRDefault="00EF0B0E" w:rsidP="009A021B">
      <w:pPr>
        <w:rPr>
          <w:lang w:val="pt-BR"/>
        </w:rPr>
      </w:pPr>
      <w:r w:rsidRPr="007B5A16">
        <w:rPr>
          <w:b/>
          <w:lang w:val="pt-BR"/>
        </w:rPr>
        <w:t>25</w:t>
      </w:r>
      <w:r w:rsidR="00020510" w:rsidRPr="007B5A16">
        <w:rPr>
          <w:b/>
          <w:lang w:val="pt-BR"/>
        </w:rPr>
        <w:t>/</w:t>
      </w:r>
      <w:r w:rsidR="002A1682" w:rsidRPr="007B5A16">
        <w:rPr>
          <w:lang w:val="pt-BR"/>
        </w:rPr>
        <w:t xml:space="preserve"> Công của lực điện </w:t>
      </w:r>
      <w:r w:rsidR="00786268">
        <w:rPr>
          <w:lang w:val="pt-BR"/>
        </w:rPr>
        <w:t xml:space="preserve">khi </w:t>
      </w:r>
      <w:r w:rsidR="002A1682" w:rsidRPr="007B5A16">
        <w:rPr>
          <w:lang w:val="pt-BR"/>
        </w:rPr>
        <w:t>dịch chuyển một điện tích - 2</w:t>
      </w:r>
      <w:r w:rsidR="002A1682" w:rsidRPr="007B5A16">
        <w:t>μ</w:t>
      </w:r>
      <w:r w:rsidR="009A021B" w:rsidRPr="007B5A16">
        <w:rPr>
          <w:lang w:val="pt-BR"/>
        </w:rPr>
        <w:t>C</w:t>
      </w:r>
      <w:r w:rsidR="002A1682" w:rsidRPr="007B5A16">
        <w:rPr>
          <w:lang w:val="pt-BR"/>
        </w:rPr>
        <w:t xml:space="preserve"> </w:t>
      </w:r>
      <w:r w:rsidR="00786268">
        <w:rPr>
          <w:lang w:val="pt-BR"/>
        </w:rPr>
        <w:t xml:space="preserve">cùng chiều một đường sức </w:t>
      </w:r>
      <w:r w:rsidR="002A1682" w:rsidRPr="007B5A16">
        <w:rPr>
          <w:lang w:val="pt-BR"/>
        </w:rPr>
        <w:t>trong một điện trường đều 1000 V/m trên quãng đường dài 1 m là</w:t>
      </w:r>
      <w:r w:rsidR="00E51DD4">
        <w:rPr>
          <w:lang w:val="pt-BR"/>
        </w:rPr>
        <w:t>:</w:t>
      </w:r>
      <w:r w:rsidR="00FD62AA" w:rsidRPr="007B5A16">
        <w:rPr>
          <w:lang w:val="pt-BR"/>
        </w:rPr>
        <w:t xml:space="preserve">    </w:t>
      </w:r>
    </w:p>
    <w:p w:rsidR="009A021B" w:rsidRPr="007B5A16" w:rsidRDefault="00E67001" w:rsidP="002A1682">
      <w:pPr>
        <w:jc w:val="both"/>
      </w:pPr>
      <w:r w:rsidRPr="007B5A16">
        <w:t>A. 2000 J.</w:t>
      </w:r>
      <w:r w:rsidRPr="007B5A16">
        <w:tab/>
      </w:r>
    </w:p>
    <w:p w:rsidR="00180D65" w:rsidRPr="007B5A16" w:rsidRDefault="002A1682" w:rsidP="002A1682">
      <w:pPr>
        <w:jc w:val="both"/>
      </w:pPr>
      <w:r w:rsidRPr="007B5A16">
        <w:t>B. – 2000 J.</w:t>
      </w:r>
      <w:r w:rsidRPr="007B5A16">
        <w:tab/>
      </w:r>
    </w:p>
    <w:p w:rsidR="009A021B" w:rsidRPr="00786268" w:rsidRDefault="002A1682" w:rsidP="002A1682">
      <w:pPr>
        <w:jc w:val="both"/>
      </w:pPr>
      <w:r w:rsidRPr="00786268">
        <w:t>C. 2 mJ.</w:t>
      </w:r>
      <w:r w:rsidR="00FD62AA" w:rsidRPr="00786268">
        <w:tab/>
      </w:r>
    </w:p>
    <w:p w:rsidR="002A1682" w:rsidRPr="00786268" w:rsidRDefault="002A1682" w:rsidP="002A1682">
      <w:pPr>
        <w:jc w:val="both"/>
        <w:rPr>
          <w:color w:val="0000FF"/>
        </w:rPr>
      </w:pPr>
      <w:r w:rsidRPr="00786268">
        <w:rPr>
          <w:color w:val="0000FF"/>
        </w:rPr>
        <w:t>D. – 2 mJ.</w:t>
      </w:r>
    </w:p>
    <w:p w:rsidR="00180D65" w:rsidRPr="007B5A16" w:rsidRDefault="00EF0B0E" w:rsidP="002A1682">
      <w:pPr>
        <w:jc w:val="both"/>
      </w:pPr>
      <w:r w:rsidRPr="007B5A16">
        <w:rPr>
          <w:b/>
        </w:rPr>
        <w:t>26</w:t>
      </w:r>
      <w:r w:rsidR="00020510" w:rsidRPr="007B5A16">
        <w:rPr>
          <w:b/>
        </w:rPr>
        <w:t>/</w:t>
      </w:r>
      <w:r w:rsidR="002A1682" w:rsidRPr="007B5A16">
        <w:t xml:space="preserve"> Cho điện tích dịch chuyển giữa 2 điểm cố định trong một điện trường đều với cường độ 150 V/m thì công của lực điện trường là 60 mJ. Nếu cường độ điện trường là 200 V/m thì công của lực điện trường dịch chuyển điện tích giữa hai điểm đó là</w:t>
      </w:r>
      <w:r w:rsidR="00E51DD4">
        <w:t xml:space="preserve">: </w:t>
      </w:r>
      <w:r w:rsidR="00E67001" w:rsidRPr="007B5A16">
        <w:t xml:space="preserve">      </w:t>
      </w:r>
    </w:p>
    <w:p w:rsidR="009A021B" w:rsidRPr="007B5A16" w:rsidRDefault="002A1682" w:rsidP="002A1682">
      <w:pPr>
        <w:jc w:val="both"/>
      </w:pPr>
      <w:r w:rsidRPr="007B5A16">
        <w:t>A. 80 J.</w:t>
      </w:r>
      <w:r w:rsidRPr="007B5A16">
        <w:tab/>
      </w:r>
      <w:r w:rsidRPr="007B5A16">
        <w:tab/>
      </w:r>
    </w:p>
    <w:p w:rsidR="00180D65" w:rsidRPr="007B5A16" w:rsidRDefault="002A1682" w:rsidP="002A1682">
      <w:pPr>
        <w:jc w:val="both"/>
      </w:pPr>
      <w:r w:rsidRPr="007B5A16">
        <w:t>B. 40 J.</w:t>
      </w:r>
      <w:r w:rsidRPr="007B5A16">
        <w:tab/>
      </w:r>
      <w:r w:rsidRPr="007B5A16">
        <w:tab/>
      </w:r>
    </w:p>
    <w:p w:rsidR="009A021B" w:rsidRPr="007B5A16" w:rsidRDefault="002A1682" w:rsidP="002A1682">
      <w:pPr>
        <w:jc w:val="both"/>
      </w:pPr>
      <w:r w:rsidRPr="007B5A16">
        <w:t>C. 40 mJ.</w:t>
      </w:r>
      <w:r w:rsidRPr="007B5A16">
        <w:tab/>
      </w:r>
      <w:r w:rsidRPr="007B5A16">
        <w:tab/>
      </w:r>
    </w:p>
    <w:p w:rsidR="002A1682" w:rsidRPr="007B5A16" w:rsidRDefault="002A1682" w:rsidP="002A1682">
      <w:pPr>
        <w:jc w:val="both"/>
        <w:rPr>
          <w:color w:val="0000FF"/>
        </w:rPr>
      </w:pPr>
      <w:r w:rsidRPr="007B5A16">
        <w:rPr>
          <w:color w:val="0000FF"/>
        </w:rPr>
        <w:lastRenderedPageBreak/>
        <w:t xml:space="preserve">D. 80 mJ. </w:t>
      </w:r>
    </w:p>
    <w:p w:rsidR="00180D65" w:rsidRPr="007B5A16" w:rsidRDefault="00EF0B0E" w:rsidP="00E51DD4">
      <w:r w:rsidRPr="007B5A16">
        <w:rPr>
          <w:b/>
        </w:rPr>
        <w:t>27</w:t>
      </w:r>
      <w:r w:rsidR="00020510" w:rsidRPr="007B5A16">
        <w:rPr>
          <w:b/>
        </w:rPr>
        <w:t>/</w:t>
      </w:r>
      <w:r w:rsidR="002A1682" w:rsidRPr="007B5A16">
        <w:t xml:space="preserve"> Cho điện tích q = + 10</w:t>
      </w:r>
      <w:r w:rsidR="002A1682" w:rsidRPr="007B5A16">
        <w:rPr>
          <w:vertAlign w:val="superscript"/>
        </w:rPr>
        <w:t>-8</w:t>
      </w:r>
      <w:r w:rsidR="002A1682" w:rsidRPr="007B5A16">
        <w:t xml:space="preserve"> C dịch chuyển giữa 2 điểm cố định trong một điện trường đều thì công của lực điện trường là 60 mJ. Nếu một điện điện tích q’ = + 4.10</w:t>
      </w:r>
      <w:r w:rsidR="002A1682" w:rsidRPr="007B5A16">
        <w:rPr>
          <w:vertAlign w:val="superscript"/>
        </w:rPr>
        <w:t xml:space="preserve">-9 </w:t>
      </w:r>
      <w:r w:rsidR="002A1682" w:rsidRPr="007B5A16">
        <w:t>C dịch chuyển giữa hai điểm đó thì công của lực điện trường khi đó là</w:t>
      </w:r>
      <w:r w:rsidR="00092691">
        <w:t>:</w:t>
      </w:r>
      <w:r w:rsidR="00E67001" w:rsidRPr="007B5A16">
        <w:t xml:space="preserve">       </w:t>
      </w:r>
    </w:p>
    <w:p w:rsidR="009A021B" w:rsidRPr="007B5A16" w:rsidRDefault="002A1682" w:rsidP="002A1682">
      <w:pPr>
        <w:jc w:val="both"/>
      </w:pPr>
      <w:r w:rsidRPr="007B5A16">
        <w:rPr>
          <w:color w:val="0000FF"/>
        </w:rPr>
        <w:t>A. 24 mJ.</w:t>
      </w:r>
      <w:r w:rsidRPr="007B5A16">
        <w:rPr>
          <w:color w:val="0000FF"/>
        </w:rPr>
        <w:tab/>
      </w:r>
      <w:r w:rsidRPr="007B5A16">
        <w:tab/>
      </w:r>
    </w:p>
    <w:p w:rsidR="00180D65" w:rsidRPr="007B5A16" w:rsidRDefault="002A1682" w:rsidP="002A1682">
      <w:pPr>
        <w:jc w:val="both"/>
      </w:pPr>
      <w:r w:rsidRPr="007B5A16">
        <w:t>B. 20 mJ.</w:t>
      </w:r>
      <w:r w:rsidRPr="007B5A16">
        <w:tab/>
      </w:r>
      <w:r w:rsidRPr="007B5A16">
        <w:tab/>
      </w:r>
    </w:p>
    <w:p w:rsidR="009A021B" w:rsidRPr="007B5A16" w:rsidRDefault="002A1682" w:rsidP="002A1682">
      <w:pPr>
        <w:jc w:val="both"/>
      </w:pPr>
      <w:r w:rsidRPr="007B5A16">
        <w:t>C. 240 mJ.</w:t>
      </w:r>
      <w:r w:rsidRPr="007B5A16">
        <w:tab/>
      </w:r>
      <w:r w:rsidRPr="007B5A16">
        <w:tab/>
      </w:r>
    </w:p>
    <w:p w:rsidR="002A1682" w:rsidRPr="007B5A16" w:rsidRDefault="002A1682" w:rsidP="002A1682">
      <w:pPr>
        <w:jc w:val="both"/>
      </w:pPr>
      <w:r w:rsidRPr="007B5A16">
        <w:t xml:space="preserve">D. 120 mJ. </w:t>
      </w:r>
    </w:p>
    <w:p w:rsidR="00180D65" w:rsidRPr="007B5A16" w:rsidRDefault="00EF0B0E" w:rsidP="00E51DD4">
      <w:r w:rsidRPr="007B5A16">
        <w:rPr>
          <w:b/>
        </w:rPr>
        <w:t>28</w:t>
      </w:r>
      <w:r w:rsidR="00020510" w:rsidRPr="007B5A16">
        <w:rPr>
          <w:b/>
        </w:rPr>
        <w:t>/</w:t>
      </w:r>
      <w:r w:rsidR="002A1682" w:rsidRPr="007B5A16">
        <w:t xml:space="preserve"> Công của lực điện trường dịch chuyển q</w:t>
      </w:r>
      <w:r w:rsidR="00E51DD4">
        <w:t>uãng đường 1 m một điện tích 10</w:t>
      </w:r>
      <w:r w:rsidR="002A1682" w:rsidRPr="007B5A16">
        <w:t>μC vuông góc v</w:t>
      </w:r>
      <w:r w:rsidR="002A1682" w:rsidRPr="007B5A16">
        <w:rPr>
          <w:lang w:val="vi-VN"/>
        </w:rPr>
        <w:t>ới các đ</w:t>
      </w:r>
      <w:r w:rsidR="002A1682" w:rsidRPr="007B5A16">
        <w:t>ường sức điện</w:t>
      </w:r>
      <w:r w:rsidR="002A1682" w:rsidRPr="007B5A16">
        <w:rPr>
          <w:lang w:val="vi-VN"/>
        </w:rPr>
        <w:t xml:space="preserve"> trong một điện trường đều </w:t>
      </w:r>
      <w:r w:rsidR="002A1682" w:rsidRPr="007B5A16">
        <w:t>cường độ 10</w:t>
      </w:r>
      <w:r w:rsidR="002A1682" w:rsidRPr="007B5A16">
        <w:rPr>
          <w:vertAlign w:val="superscript"/>
        </w:rPr>
        <w:t>6</w:t>
      </w:r>
      <w:r w:rsidR="002A1682" w:rsidRPr="007B5A16">
        <w:t xml:space="preserve"> V/m là</w:t>
      </w:r>
      <w:r w:rsidR="00092691">
        <w:t>:</w:t>
      </w:r>
      <w:r w:rsidR="00E67001" w:rsidRPr="007B5A16">
        <w:t xml:space="preserve">   </w:t>
      </w:r>
    </w:p>
    <w:p w:rsidR="009A021B" w:rsidRPr="007B5A16" w:rsidRDefault="00AE187C" w:rsidP="002A1682">
      <w:pPr>
        <w:jc w:val="both"/>
      </w:pPr>
      <w:r w:rsidRPr="007B5A16">
        <w:t xml:space="preserve">A. </w:t>
      </w:r>
      <w:r w:rsidR="00E67001" w:rsidRPr="007B5A16">
        <w:t>1 J.</w:t>
      </w:r>
      <w:r w:rsidR="00E67001" w:rsidRPr="007B5A16">
        <w:tab/>
      </w:r>
      <w:r w:rsidR="00D60ADF" w:rsidRPr="007B5A16">
        <w:t xml:space="preserve">         </w:t>
      </w:r>
    </w:p>
    <w:p w:rsidR="00180D65" w:rsidRPr="007B5A16" w:rsidRDefault="002A1682" w:rsidP="002A1682">
      <w:pPr>
        <w:jc w:val="both"/>
      </w:pPr>
      <w:r w:rsidRPr="007B5A16">
        <w:t>B.</w:t>
      </w:r>
      <w:r w:rsidR="00E67001" w:rsidRPr="007B5A16">
        <w:t xml:space="preserve"> 1000 J.</w:t>
      </w:r>
      <w:r w:rsidR="00E67001" w:rsidRPr="007B5A16">
        <w:tab/>
      </w:r>
    </w:p>
    <w:p w:rsidR="009A021B" w:rsidRPr="007B5A16" w:rsidRDefault="00D60ADF" w:rsidP="002A1682">
      <w:pPr>
        <w:jc w:val="both"/>
      </w:pPr>
      <w:r w:rsidRPr="007B5A16">
        <w:t xml:space="preserve">C. 1 mJ.        </w:t>
      </w:r>
    </w:p>
    <w:p w:rsidR="002A1682" w:rsidRPr="007B5A16" w:rsidRDefault="002A1682" w:rsidP="002A1682">
      <w:pPr>
        <w:jc w:val="both"/>
        <w:rPr>
          <w:color w:val="0000FF"/>
        </w:rPr>
      </w:pPr>
      <w:r w:rsidRPr="007B5A16">
        <w:rPr>
          <w:color w:val="0000FF"/>
        </w:rPr>
        <w:t>D. 0 J.</w:t>
      </w:r>
    </w:p>
    <w:p w:rsidR="002A1682" w:rsidRPr="007B5A16" w:rsidRDefault="00EF0B0E" w:rsidP="002A1682">
      <w:pPr>
        <w:jc w:val="both"/>
      </w:pPr>
      <w:r w:rsidRPr="007B5A16">
        <w:rPr>
          <w:b/>
        </w:rPr>
        <w:t>29</w:t>
      </w:r>
      <w:r w:rsidR="00020510" w:rsidRPr="007B5A16">
        <w:rPr>
          <w:b/>
        </w:rPr>
        <w:t>/</w:t>
      </w:r>
      <w:r w:rsidR="002A1682" w:rsidRPr="007B5A16">
        <w:t xml:space="preserve"> Công của lực điện trường dịch chuyển một điện tích 10 mC  song song với các đường sức trong một điện trường đều với quãng đường 10 cm là 1 J. Độ lớn cường độ điện trường đó là</w:t>
      </w:r>
      <w:r w:rsidR="00092691">
        <w:t>:</w:t>
      </w:r>
    </w:p>
    <w:p w:rsidR="009A021B" w:rsidRPr="007B5A16" w:rsidRDefault="00743574" w:rsidP="002A1682">
      <w:pPr>
        <w:jc w:val="both"/>
      </w:pPr>
      <w:r w:rsidRPr="007B5A16">
        <w:rPr>
          <w:color w:val="0000FF"/>
        </w:rPr>
        <w:t>A. 1000</w:t>
      </w:r>
      <w:r w:rsidR="002A1682" w:rsidRPr="007B5A16">
        <w:rPr>
          <w:color w:val="0000FF"/>
        </w:rPr>
        <w:t xml:space="preserve"> V/m.</w:t>
      </w:r>
      <w:r w:rsidR="002A1682" w:rsidRPr="007B5A16">
        <w:tab/>
      </w:r>
    </w:p>
    <w:p w:rsidR="00180D65" w:rsidRPr="007B5A16" w:rsidRDefault="002A1682" w:rsidP="002A1682">
      <w:pPr>
        <w:jc w:val="both"/>
      </w:pPr>
      <w:r w:rsidRPr="007B5A16">
        <w:t>B. 1 V/m.</w:t>
      </w:r>
      <w:r w:rsidRPr="007B5A16">
        <w:tab/>
      </w:r>
      <w:r w:rsidRPr="007B5A16">
        <w:tab/>
      </w:r>
    </w:p>
    <w:p w:rsidR="009A021B" w:rsidRPr="007B5A16" w:rsidRDefault="002A1682" w:rsidP="002A1682">
      <w:pPr>
        <w:jc w:val="both"/>
      </w:pPr>
      <w:r w:rsidRPr="007B5A16">
        <w:t>C. 100 V/m.</w:t>
      </w:r>
      <w:r w:rsidRPr="007B5A16">
        <w:tab/>
      </w:r>
      <w:r w:rsidRPr="007B5A16">
        <w:tab/>
      </w:r>
    </w:p>
    <w:p w:rsidR="002A1682" w:rsidRPr="007B5A16" w:rsidRDefault="002A1682" w:rsidP="002A1682">
      <w:pPr>
        <w:jc w:val="both"/>
      </w:pPr>
      <w:r w:rsidRPr="007B5A16">
        <w:t>D. 1000</w:t>
      </w:r>
      <w:r w:rsidR="00743574" w:rsidRPr="007B5A16">
        <w:t>0</w:t>
      </w:r>
      <w:r w:rsidRPr="007B5A16">
        <w:t xml:space="preserve"> V/m.</w:t>
      </w:r>
    </w:p>
    <w:p w:rsidR="002A1682" w:rsidRPr="007B5A16" w:rsidRDefault="00EF0B0E" w:rsidP="002A1682">
      <w:pPr>
        <w:jc w:val="both"/>
      </w:pPr>
      <w:r w:rsidRPr="007B5A16">
        <w:rPr>
          <w:b/>
        </w:rPr>
        <w:t>30</w:t>
      </w:r>
      <w:r w:rsidR="00020510" w:rsidRPr="007B5A16">
        <w:rPr>
          <w:b/>
        </w:rPr>
        <w:t>/</w:t>
      </w:r>
      <w:r w:rsidR="002A1682" w:rsidRPr="007B5A16">
        <w:t xml:space="preserve"> Khi điện tích dịch chuyển trong điện trường đều theo chiều đường sức thì nó nhận được một công 10 J. Khi dịch chuyển tạo với chiều đường sức 60</w:t>
      </w:r>
      <w:r w:rsidR="002A1682" w:rsidRPr="007B5A16">
        <w:rPr>
          <w:vertAlign w:val="superscript"/>
        </w:rPr>
        <w:t>0</w:t>
      </w:r>
      <w:r w:rsidR="002A1682" w:rsidRPr="007B5A16">
        <w:t xml:space="preserve"> trên cùng độ dài quãng đường thì nó nhận được một công là</w:t>
      </w:r>
      <w:r w:rsidR="00092691">
        <w:t>:</w:t>
      </w:r>
      <w:r w:rsidR="002A1682" w:rsidRPr="007B5A16">
        <w:t xml:space="preserve"> </w:t>
      </w:r>
    </w:p>
    <w:p w:rsidR="009A021B" w:rsidRPr="007B5A16" w:rsidRDefault="002A1682" w:rsidP="002A1682">
      <w:pPr>
        <w:jc w:val="both"/>
      </w:pPr>
      <w:r w:rsidRPr="007B5A16">
        <w:rPr>
          <w:color w:val="0000FF"/>
        </w:rPr>
        <w:t xml:space="preserve">A. 5 J. </w:t>
      </w:r>
      <w:r w:rsidRPr="007B5A16">
        <w:rPr>
          <w:color w:val="0000FF"/>
        </w:rPr>
        <w:tab/>
      </w:r>
      <w:r w:rsidRPr="007B5A16">
        <w:rPr>
          <w:color w:val="0000FF"/>
        </w:rPr>
        <w:tab/>
      </w:r>
      <w:r w:rsidRPr="007B5A16">
        <w:tab/>
      </w:r>
    </w:p>
    <w:p w:rsidR="00180D65" w:rsidRPr="007B5A16" w:rsidRDefault="002A1682" w:rsidP="002A1682">
      <w:pPr>
        <w:jc w:val="both"/>
      </w:pPr>
      <w:r w:rsidRPr="007B5A16">
        <w:t xml:space="preserve">B. </w:t>
      </w:r>
      <w:r w:rsidRPr="007B5A16">
        <w:rPr>
          <w:position w:val="-8"/>
        </w:rPr>
        <w:object w:dxaOrig="720" w:dyaOrig="360">
          <v:shape id="_x0000_i1103" type="#_x0000_t75" style="width:36.75pt;height:17.6pt" o:ole="">
            <v:imagedata r:id="rId126" o:title=""/>
          </v:shape>
          <o:OLEObject Type="Embed" ProgID="Equation.3" ShapeID="_x0000_i1103" DrawAspect="Content" ObjectID="_1581494861" r:id="rId127"/>
        </w:object>
      </w:r>
      <w:r w:rsidRPr="007B5A16">
        <w:t xml:space="preserve"> J.</w:t>
      </w:r>
      <w:r w:rsidRPr="007B5A16">
        <w:tab/>
      </w:r>
      <w:r w:rsidRPr="007B5A16">
        <w:tab/>
      </w:r>
    </w:p>
    <w:p w:rsidR="009A021B" w:rsidRPr="007B5A16" w:rsidRDefault="002A1682" w:rsidP="002A1682">
      <w:pPr>
        <w:jc w:val="both"/>
      </w:pPr>
      <w:r w:rsidRPr="007B5A16">
        <w:t xml:space="preserve">C. </w:t>
      </w:r>
      <w:r w:rsidRPr="007B5A16">
        <w:rPr>
          <w:position w:val="-6"/>
        </w:rPr>
        <w:object w:dxaOrig="480" w:dyaOrig="340">
          <v:shape id="_x0000_i1104" type="#_x0000_t75" style="width:24.5pt;height:16.85pt" o:ole="">
            <v:imagedata r:id="rId128" o:title=""/>
          </v:shape>
          <o:OLEObject Type="Embed" ProgID="Equation.3" ShapeID="_x0000_i1104" DrawAspect="Content" ObjectID="_1581494862" r:id="rId129"/>
        </w:object>
      </w:r>
      <w:r w:rsidRPr="007B5A16">
        <w:t>J.</w:t>
      </w:r>
      <w:r w:rsidRPr="007B5A16">
        <w:tab/>
      </w:r>
      <w:r w:rsidRPr="007B5A16">
        <w:tab/>
      </w:r>
    </w:p>
    <w:p w:rsidR="002A1682" w:rsidRPr="007B5A16" w:rsidRDefault="002A1682" w:rsidP="002A1682">
      <w:pPr>
        <w:jc w:val="both"/>
      </w:pPr>
      <w:r w:rsidRPr="007B5A16">
        <w:t>D. 7,5J.</w:t>
      </w:r>
    </w:p>
    <w:p w:rsidR="00180D65" w:rsidRPr="007B5A16" w:rsidRDefault="00EF0B0E" w:rsidP="00180D65">
      <w:pPr>
        <w:rPr>
          <w:lang w:val="pt-BR"/>
        </w:rPr>
      </w:pPr>
      <w:r w:rsidRPr="007B5A16">
        <w:rPr>
          <w:b/>
          <w:lang w:val="pt-BR"/>
        </w:rPr>
        <w:t>31</w:t>
      </w:r>
      <w:r w:rsidR="00675A86" w:rsidRPr="007B5A16">
        <w:rPr>
          <w:b/>
          <w:lang w:val="pt-BR"/>
        </w:rPr>
        <w:t>/</w:t>
      </w:r>
      <w:r w:rsidR="002A1682" w:rsidRPr="007B5A16">
        <w:rPr>
          <w:lang w:val="pt-BR"/>
        </w:rPr>
        <w:t xml:space="preserve"> Trong một điện trường đều, nếu trên một đường sức, giữa hai điểm cách nhau 4cm có hiệu điện thế 10V, giữa hai điểm cách nhau 6 cm có hiệu điện thế là</w:t>
      </w:r>
      <w:r w:rsidR="00092691">
        <w:rPr>
          <w:lang w:val="pt-BR"/>
        </w:rPr>
        <w:t>:</w:t>
      </w:r>
      <w:r w:rsidR="00E67001" w:rsidRPr="007B5A16">
        <w:rPr>
          <w:lang w:val="pt-BR"/>
        </w:rPr>
        <w:t xml:space="preserve">   </w:t>
      </w:r>
    </w:p>
    <w:p w:rsidR="009A021B" w:rsidRPr="007B5A16" w:rsidRDefault="00E51DD4" w:rsidP="00180D65">
      <w:pPr>
        <w:rPr>
          <w:lang w:val="pt-BR"/>
        </w:rPr>
      </w:pPr>
      <w:r>
        <w:rPr>
          <w:lang w:val="pt-BR"/>
        </w:rPr>
        <w:t>A. 8</w:t>
      </w:r>
      <w:r w:rsidR="00E67001" w:rsidRPr="007B5A16">
        <w:rPr>
          <w:lang w:val="pt-BR"/>
        </w:rPr>
        <w:t xml:space="preserve">V. </w:t>
      </w:r>
      <w:r w:rsidR="00E67001" w:rsidRPr="007B5A16">
        <w:rPr>
          <w:lang w:val="pt-BR"/>
        </w:rPr>
        <w:tab/>
      </w:r>
    </w:p>
    <w:p w:rsidR="00180D65" w:rsidRPr="007B5A16" w:rsidRDefault="00E67001" w:rsidP="00180D65">
      <w:pPr>
        <w:rPr>
          <w:lang w:val="pt-BR"/>
        </w:rPr>
      </w:pPr>
      <w:r w:rsidRPr="007B5A16">
        <w:rPr>
          <w:lang w:val="pt-BR"/>
        </w:rPr>
        <w:t>B. 10V.</w:t>
      </w:r>
      <w:r w:rsidRPr="007B5A16">
        <w:rPr>
          <w:lang w:val="pt-BR"/>
        </w:rPr>
        <w:tab/>
      </w:r>
    </w:p>
    <w:p w:rsidR="009A021B" w:rsidRPr="007B5A16" w:rsidRDefault="002A1682" w:rsidP="00180D65">
      <w:pPr>
        <w:rPr>
          <w:lang w:val="pt-BR"/>
        </w:rPr>
      </w:pPr>
      <w:r w:rsidRPr="007B5A16">
        <w:rPr>
          <w:color w:val="0000FF"/>
          <w:lang w:val="pt-BR"/>
        </w:rPr>
        <w:t>C. 15V.</w:t>
      </w:r>
      <w:r w:rsidR="00E67001" w:rsidRPr="007B5A16">
        <w:rPr>
          <w:lang w:val="pt-BR"/>
        </w:rPr>
        <w:tab/>
      </w:r>
    </w:p>
    <w:p w:rsidR="002A1682" w:rsidRPr="007B5A16" w:rsidRDefault="002A1682" w:rsidP="00180D65">
      <w:pPr>
        <w:rPr>
          <w:highlight w:val="yellow"/>
          <w:lang w:val="pt-BR"/>
        </w:rPr>
      </w:pPr>
      <w:r w:rsidRPr="007B5A16">
        <w:rPr>
          <w:lang w:val="pt-BR"/>
        </w:rPr>
        <w:t>D. 22,5V.</w:t>
      </w:r>
    </w:p>
    <w:p w:rsidR="002A1682" w:rsidRPr="007B5A16" w:rsidRDefault="00EF0B0E" w:rsidP="00180D65">
      <w:pPr>
        <w:rPr>
          <w:lang w:val="pt-BR"/>
        </w:rPr>
      </w:pPr>
      <w:r w:rsidRPr="007B5A16">
        <w:rPr>
          <w:b/>
          <w:lang w:val="pt-BR"/>
        </w:rPr>
        <w:t>32</w:t>
      </w:r>
      <w:r w:rsidR="00675A86" w:rsidRPr="007B5A16">
        <w:rPr>
          <w:b/>
          <w:lang w:val="pt-BR"/>
        </w:rPr>
        <w:t>/</w:t>
      </w:r>
      <w:r w:rsidR="002A1682" w:rsidRPr="007B5A16">
        <w:rPr>
          <w:lang w:val="pt-BR"/>
        </w:rPr>
        <w:t xml:space="preserve"> Hai điểm trên một đường sức trong một điện trường đều cách nhau 2m. Độ lớn cường độ điện trường là 1000 V/m. Hiệu điện thế giữa hai điểm đó là</w:t>
      </w:r>
      <w:r w:rsidR="00092691">
        <w:rPr>
          <w:lang w:val="pt-BR"/>
        </w:rPr>
        <w:t>:</w:t>
      </w:r>
    </w:p>
    <w:p w:rsidR="009A021B" w:rsidRPr="007B5A16" w:rsidRDefault="00E51DD4" w:rsidP="002A1682">
      <w:pPr>
        <w:jc w:val="both"/>
        <w:rPr>
          <w:lang w:val="pt-BR"/>
        </w:rPr>
      </w:pPr>
      <w:r>
        <w:rPr>
          <w:lang w:val="pt-BR"/>
        </w:rPr>
        <w:t>A. 500</w:t>
      </w:r>
      <w:r w:rsidR="002A1682" w:rsidRPr="007B5A16">
        <w:rPr>
          <w:lang w:val="pt-BR"/>
        </w:rPr>
        <w:t>V.</w:t>
      </w:r>
      <w:r w:rsidR="002A1682" w:rsidRPr="007B5A16">
        <w:rPr>
          <w:lang w:val="pt-BR"/>
        </w:rPr>
        <w:tab/>
      </w:r>
      <w:r w:rsidR="002A1682" w:rsidRPr="007B5A16">
        <w:rPr>
          <w:lang w:val="pt-BR"/>
        </w:rPr>
        <w:tab/>
      </w:r>
    </w:p>
    <w:p w:rsidR="003C2B58" w:rsidRPr="007B5A16" w:rsidRDefault="002A1682" w:rsidP="002A1682">
      <w:pPr>
        <w:jc w:val="both"/>
        <w:rPr>
          <w:lang w:val="pt-BR"/>
        </w:rPr>
      </w:pPr>
      <w:r w:rsidRPr="007B5A16">
        <w:rPr>
          <w:lang w:val="pt-BR"/>
        </w:rPr>
        <w:t>B. 1000V.</w:t>
      </w:r>
      <w:r w:rsidRPr="007B5A16">
        <w:rPr>
          <w:lang w:val="pt-BR"/>
        </w:rPr>
        <w:tab/>
      </w:r>
      <w:r w:rsidRPr="007B5A16">
        <w:rPr>
          <w:lang w:val="pt-BR"/>
        </w:rPr>
        <w:tab/>
      </w:r>
    </w:p>
    <w:p w:rsidR="009A021B" w:rsidRPr="007B5A16" w:rsidRDefault="002A1682" w:rsidP="002A1682">
      <w:pPr>
        <w:jc w:val="both"/>
        <w:rPr>
          <w:color w:val="0000FF"/>
          <w:lang w:val="pt-BR"/>
        </w:rPr>
      </w:pPr>
      <w:r w:rsidRPr="007B5A16">
        <w:rPr>
          <w:color w:val="0000FF"/>
          <w:lang w:val="pt-BR"/>
        </w:rPr>
        <w:t>C. 2000V.</w:t>
      </w:r>
      <w:r w:rsidRPr="007B5A16">
        <w:rPr>
          <w:color w:val="0000FF"/>
          <w:lang w:val="pt-BR"/>
        </w:rPr>
        <w:tab/>
      </w:r>
      <w:r w:rsidR="00AE187C" w:rsidRPr="007B5A16">
        <w:rPr>
          <w:color w:val="0000FF"/>
          <w:lang w:val="pt-BR"/>
        </w:rPr>
        <w:t xml:space="preserve">            </w:t>
      </w:r>
    </w:p>
    <w:p w:rsidR="002A1682" w:rsidRPr="007B5A16" w:rsidRDefault="002A1682" w:rsidP="002A1682">
      <w:pPr>
        <w:jc w:val="both"/>
        <w:rPr>
          <w:lang w:val="pt-BR"/>
        </w:rPr>
      </w:pPr>
      <w:r w:rsidRPr="007B5A16">
        <w:rPr>
          <w:lang w:val="pt-BR"/>
        </w:rPr>
        <w:t>D. chưa đủ dữ kiện để xác định.</w:t>
      </w:r>
    </w:p>
    <w:p w:rsidR="003C2B58" w:rsidRPr="007B5A16" w:rsidRDefault="00EF0B0E" w:rsidP="002A1682">
      <w:pPr>
        <w:jc w:val="both"/>
        <w:rPr>
          <w:lang w:val="pt-BR"/>
        </w:rPr>
      </w:pPr>
      <w:r w:rsidRPr="007B5A16">
        <w:rPr>
          <w:b/>
          <w:lang w:val="pt-BR"/>
        </w:rPr>
        <w:t>33</w:t>
      </w:r>
      <w:r w:rsidR="00675A86" w:rsidRPr="007B5A16">
        <w:rPr>
          <w:b/>
          <w:lang w:val="pt-BR"/>
        </w:rPr>
        <w:t>/</w:t>
      </w:r>
      <w:r w:rsidR="002A1682" w:rsidRPr="007B5A16">
        <w:rPr>
          <w:lang w:val="pt-BR"/>
        </w:rPr>
        <w:t xml:space="preserve"> Giữa hai bản kim loại phẳng song song cách nhau 4 cm có một hiệu điện thế không đổi 200 V. Cường độ điện trường ở khoảng giữa hai bản kim loại là</w:t>
      </w:r>
      <w:r w:rsidR="00092691">
        <w:rPr>
          <w:lang w:val="pt-BR"/>
        </w:rPr>
        <w:t>:</w:t>
      </w:r>
      <w:r w:rsidR="00E67001" w:rsidRPr="007B5A16">
        <w:rPr>
          <w:lang w:val="pt-BR"/>
        </w:rPr>
        <w:t xml:space="preserve">    </w:t>
      </w:r>
    </w:p>
    <w:p w:rsidR="009A021B" w:rsidRPr="007B5A16" w:rsidRDefault="002A1682" w:rsidP="002A1682">
      <w:pPr>
        <w:jc w:val="both"/>
        <w:rPr>
          <w:color w:val="0000FF"/>
        </w:rPr>
      </w:pPr>
      <w:r w:rsidRPr="007B5A16">
        <w:rPr>
          <w:color w:val="0000FF"/>
        </w:rPr>
        <w:t>A. 5000V/m.</w:t>
      </w:r>
      <w:r w:rsidRPr="007B5A16">
        <w:rPr>
          <w:color w:val="0000FF"/>
        </w:rPr>
        <w:tab/>
      </w:r>
      <w:r w:rsidR="00AE187C" w:rsidRPr="007B5A16">
        <w:rPr>
          <w:color w:val="0000FF"/>
        </w:rPr>
        <w:t xml:space="preserve">   </w:t>
      </w:r>
    </w:p>
    <w:p w:rsidR="003C2B58" w:rsidRPr="007B5A16" w:rsidRDefault="00E51DD4" w:rsidP="002A1682">
      <w:pPr>
        <w:jc w:val="both"/>
      </w:pPr>
      <w:r>
        <w:t>B. 50</w:t>
      </w:r>
      <w:r w:rsidR="00E67001" w:rsidRPr="007B5A16">
        <w:t>V/m.</w:t>
      </w:r>
      <w:r w:rsidR="00E67001" w:rsidRPr="007B5A16">
        <w:tab/>
      </w:r>
    </w:p>
    <w:p w:rsidR="009A021B" w:rsidRPr="007B5A16" w:rsidRDefault="00E67001" w:rsidP="002A1682">
      <w:pPr>
        <w:jc w:val="both"/>
      </w:pPr>
      <w:r w:rsidRPr="007B5A16">
        <w:t>C. 800V/m.</w:t>
      </w:r>
      <w:r w:rsidRPr="007B5A16">
        <w:tab/>
      </w:r>
      <w:r w:rsidR="00AE187C" w:rsidRPr="007B5A16">
        <w:t xml:space="preserve">   </w:t>
      </w:r>
    </w:p>
    <w:p w:rsidR="002A1682" w:rsidRPr="007B5A16" w:rsidRDefault="00E51DD4" w:rsidP="002A1682">
      <w:pPr>
        <w:jc w:val="both"/>
      </w:pPr>
      <w:r>
        <w:t>D. 80</w:t>
      </w:r>
      <w:r w:rsidR="002A1682" w:rsidRPr="007B5A16">
        <w:t>V/m.</w:t>
      </w:r>
    </w:p>
    <w:p w:rsidR="002A1682" w:rsidRPr="007B5A16" w:rsidRDefault="00EF0B0E" w:rsidP="002A1682">
      <w:pPr>
        <w:jc w:val="both"/>
      </w:pPr>
      <w:r w:rsidRPr="007B5A16">
        <w:rPr>
          <w:b/>
        </w:rPr>
        <w:t>34</w:t>
      </w:r>
      <w:r w:rsidR="00675A86" w:rsidRPr="007B5A16">
        <w:rPr>
          <w:b/>
        </w:rPr>
        <w:t>/</w:t>
      </w:r>
      <w:r w:rsidR="002A1682" w:rsidRPr="007B5A16">
        <w:t xml:space="preserve"> Trong một điện trường đều, điểm </w:t>
      </w:r>
      <w:r w:rsidR="00E51DD4">
        <w:t>A cách điểm B: 1m, cách điểm C: 2</w:t>
      </w:r>
      <w:r w:rsidR="002A1682" w:rsidRPr="007B5A16">
        <w:t>m. Nếu U</w:t>
      </w:r>
      <w:r w:rsidR="002A1682" w:rsidRPr="007B5A16">
        <w:rPr>
          <w:vertAlign w:val="subscript"/>
        </w:rPr>
        <w:t>AB</w:t>
      </w:r>
      <w:r w:rsidR="00E51DD4">
        <w:t xml:space="preserve"> = 10</w:t>
      </w:r>
      <w:r w:rsidR="002A1682" w:rsidRPr="007B5A16">
        <w:t>V thì U</w:t>
      </w:r>
      <w:r w:rsidR="002A1682" w:rsidRPr="007B5A16">
        <w:rPr>
          <w:vertAlign w:val="subscript"/>
        </w:rPr>
        <w:t>AC</w:t>
      </w:r>
    </w:p>
    <w:p w:rsidR="009A021B" w:rsidRPr="007B5A16" w:rsidRDefault="00E51DD4" w:rsidP="002A1682">
      <w:pPr>
        <w:jc w:val="both"/>
      </w:pPr>
      <w:r>
        <w:t>A. = 20</w:t>
      </w:r>
      <w:r w:rsidR="002A1682" w:rsidRPr="007B5A16">
        <w:t>V.</w:t>
      </w:r>
      <w:r w:rsidR="002A1682" w:rsidRPr="007B5A16">
        <w:tab/>
      </w:r>
      <w:r w:rsidR="002A1682" w:rsidRPr="007B5A16">
        <w:tab/>
      </w:r>
    </w:p>
    <w:p w:rsidR="003C2B58" w:rsidRPr="007B5A16" w:rsidRDefault="002A1682" w:rsidP="002A1682">
      <w:pPr>
        <w:jc w:val="both"/>
      </w:pPr>
      <w:r w:rsidRPr="007B5A16">
        <w:t>B. = 40V.</w:t>
      </w:r>
      <w:r w:rsidRPr="007B5A16">
        <w:tab/>
      </w:r>
      <w:r w:rsidRPr="007B5A16">
        <w:tab/>
      </w:r>
    </w:p>
    <w:p w:rsidR="009A021B" w:rsidRPr="007B5A16" w:rsidRDefault="00E51DD4" w:rsidP="002A1682">
      <w:pPr>
        <w:jc w:val="both"/>
      </w:pPr>
      <w:r>
        <w:t>C. = 5</w:t>
      </w:r>
      <w:r w:rsidR="002A1682" w:rsidRPr="007B5A16">
        <w:t>V.</w:t>
      </w:r>
      <w:r w:rsidR="002A1682" w:rsidRPr="007B5A16">
        <w:tab/>
      </w:r>
      <w:r w:rsidR="00AE187C" w:rsidRPr="007B5A16">
        <w:t xml:space="preserve">            </w:t>
      </w:r>
    </w:p>
    <w:p w:rsidR="002A1682" w:rsidRPr="007B5A16" w:rsidRDefault="002A1682" w:rsidP="002A1682">
      <w:pPr>
        <w:jc w:val="both"/>
        <w:rPr>
          <w:color w:val="0000FF"/>
        </w:rPr>
      </w:pPr>
      <w:r w:rsidRPr="007B5A16">
        <w:rPr>
          <w:color w:val="0000FF"/>
        </w:rPr>
        <w:t>D. chưa đủ dữ kiện để xác định.</w:t>
      </w:r>
    </w:p>
    <w:p w:rsidR="002A1682" w:rsidRPr="007B5A16" w:rsidRDefault="00EF0B0E" w:rsidP="002A1682">
      <w:pPr>
        <w:jc w:val="both"/>
      </w:pPr>
      <w:r w:rsidRPr="007B5A16">
        <w:rPr>
          <w:b/>
        </w:rPr>
        <w:t>35</w:t>
      </w:r>
      <w:r w:rsidR="00675A86" w:rsidRPr="007B5A16">
        <w:rPr>
          <w:b/>
        </w:rPr>
        <w:t>/</w:t>
      </w:r>
      <w:r w:rsidR="002A1682" w:rsidRPr="007B5A16">
        <w:t xml:space="preserve"> Công của lực điện trường dịch chuyển một điện tích - 2 μC từ A đến B là 4 mJ. U</w:t>
      </w:r>
      <w:r w:rsidR="002A1682" w:rsidRPr="007B5A16">
        <w:rPr>
          <w:vertAlign w:val="subscript"/>
        </w:rPr>
        <w:t>AB</w:t>
      </w:r>
      <w:r w:rsidR="002A1682" w:rsidRPr="007B5A16">
        <w:t xml:space="preserve"> = </w:t>
      </w:r>
      <w:r w:rsidR="002D4AFB" w:rsidRPr="007B5A16">
        <w:t>?</w:t>
      </w:r>
    </w:p>
    <w:p w:rsidR="009A021B" w:rsidRPr="007B5A16" w:rsidRDefault="002A1682" w:rsidP="002A1682">
      <w:pPr>
        <w:jc w:val="both"/>
      </w:pPr>
      <w:r w:rsidRPr="007B5A16">
        <w:t>A. 2 V.</w:t>
      </w:r>
      <w:r w:rsidRPr="007B5A16">
        <w:tab/>
      </w:r>
      <w:r w:rsidRPr="007B5A16">
        <w:tab/>
      </w:r>
    </w:p>
    <w:p w:rsidR="003C2B58" w:rsidRPr="007B5A16" w:rsidRDefault="002A1682" w:rsidP="002A1682">
      <w:pPr>
        <w:jc w:val="both"/>
      </w:pPr>
      <w:r w:rsidRPr="007B5A16">
        <w:t>B. 2000 V.</w:t>
      </w:r>
      <w:r w:rsidRPr="007B5A16">
        <w:tab/>
      </w:r>
      <w:r w:rsidRPr="007B5A16">
        <w:tab/>
      </w:r>
      <w:r w:rsidRPr="007B5A16">
        <w:tab/>
      </w:r>
    </w:p>
    <w:p w:rsidR="009A021B" w:rsidRPr="007B5A16" w:rsidRDefault="002A1682" w:rsidP="002A1682">
      <w:pPr>
        <w:jc w:val="both"/>
      </w:pPr>
      <w:r w:rsidRPr="007B5A16">
        <w:lastRenderedPageBreak/>
        <w:t>C. – 8 V.</w:t>
      </w:r>
      <w:r w:rsidRPr="007B5A16">
        <w:tab/>
      </w:r>
    </w:p>
    <w:p w:rsidR="002A1682" w:rsidRPr="007B5A16" w:rsidRDefault="002A1682" w:rsidP="002A1682">
      <w:pPr>
        <w:jc w:val="both"/>
        <w:rPr>
          <w:color w:val="0000FF"/>
        </w:rPr>
      </w:pPr>
      <w:r w:rsidRPr="007B5A16">
        <w:rPr>
          <w:color w:val="0000FF"/>
        </w:rPr>
        <w:t>D. – 2000 V.</w:t>
      </w:r>
    </w:p>
    <w:p w:rsidR="002A1682" w:rsidRPr="007B5A16" w:rsidRDefault="00EF0B0E" w:rsidP="002A1682">
      <w:pPr>
        <w:jc w:val="both"/>
      </w:pPr>
      <w:r w:rsidRPr="007B5A16">
        <w:rPr>
          <w:b/>
        </w:rPr>
        <w:t>36</w:t>
      </w:r>
      <w:r w:rsidR="002D4AFB" w:rsidRPr="007B5A16">
        <w:rPr>
          <w:b/>
        </w:rPr>
        <w:t>/</w:t>
      </w:r>
      <w:r w:rsidR="002D4AFB" w:rsidRPr="007B5A16">
        <w:t xml:space="preserve"> Vận tốc của electron năng lượng 0,1MeV là bao nhiêu? </w:t>
      </w:r>
    </w:p>
    <w:p w:rsidR="009A021B" w:rsidRPr="007B5A16" w:rsidRDefault="002D4AFB" w:rsidP="002A1682">
      <w:pPr>
        <w:jc w:val="both"/>
      </w:pPr>
      <w:r w:rsidRPr="007B5A16">
        <w:t>A. 3.10</w:t>
      </w:r>
      <w:r w:rsidRPr="007B5A16">
        <w:rPr>
          <w:vertAlign w:val="superscript"/>
        </w:rPr>
        <w:t>8</w:t>
      </w:r>
      <w:r w:rsidRPr="007B5A16">
        <w:t xml:space="preserve">m/s.   </w:t>
      </w:r>
      <w:r w:rsidR="00D60ADF" w:rsidRPr="007B5A16">
        <w:t xml:space="preserve">           </w:t>
      </w:r>
    </w:p>
    <w:p w:rsidR="002D4AFB" w:rsidRPr="007B5A16" w:rsidRDefault="002D4AFB" w:rsidP="002A1682">
      <w:pPr>
        <w:jc w:val="both"/>
      </w:pPr>
      <w:r w:rsidRPr="007B5A16">
        <w:t>B. 2,5.10</w:t>
      </w:r>
      <w:r w:rsidRPr="007B5A16">
        <w:rPr>
          <w:vertAlign w:val="superscript"/>
        </w:rPr>
        <w:t>8</w:t>
      </w:r>
      <w:r w:rsidRPr="007B5A16">
        <w:t>m/s.</w:t>
      </w:r>
    </w:p>
    <w:p w:rsidR="009A021B" w:rsidRPr="007B5A16" w:rsidRDefault="002D4AFB" w:rsidP="002A1682">
      <w:pPr>
        <w:jc w:val="both"/>
        <w:rPr>
          <w:color w:val="0000FF"/>
        </w:rPr>
      </w:pPr>
      <w:r w:rsidRPr="007B5A16">
        <w:rPr>
          <w:color w:val="0000FF"/>
        </w:rPr>
        <w:t>C. 1,87.10</w:t>
      </w:r>
      <w:r w:rsidRPr="007B5A16">
        <w:rPr>
          <w:color w:val="0000FF"/>
          <w:vertAlign w:val="superscript"/>
        </w:rPr>
        <w:t>8</w:t>
      </w:r>
      <w:r w:rsidRPr="007B5A16">
        <w:rPr>
          <w:color w:val="0000FF"/>
        </w:rPr>
        <w:t>m/s.</w:t>
      </w:r>
      <w:r w:rsidR="00D60ADF" w:rsidRPr="007B5A16">
        <w:rPr>
          <w:color w:val="0000FF"/>
        </w:rPr>
        <w:t xml:space="preserve">         </w:t>
      </w:r>
    </w:p>
    <w:p w:rsidR="002D4AFB" w:rsidRPr="007B5A16" w:rsidRDefault="002D4AFB" w:rsidP="002A1682">
      <w:pPr>
        <w:jc w:val="both"/>
      </w:pPr>
      <w:r w:rsidRPr="007B5A16">
        <w:t>D. 2,5.10</w:t>
      </w:r>
      <w:r w:rsidRPr="007B5A16">
        <w:rPr>
          <w:vertAlign w:val="superscript"/>
        </w:rPr>
        <w:t>7</w:t>
      </w:r>
      <w:r w:rsidRPr="007B5A16">
        <w:t>m/s.</w:t>
      </w:r>
    </w:p>
    <w:p w:rsidR="002D4AFB" w:rsidRPr="007B5A16" w:rsidRDefault="00EF0B0E" w:rsidP="002A1682">
      <w:pPr>
        <w:jc w:val="both"/>
      </w:pPr>
      <w:r w:rsidRPr="007B5A16">
        <w:rPr>
          <w:b/>
        </w:rPr>
        <w:t>37</w:t>
      </w:r>
      <w:r w:rsidR="00743574" w:rsidRPr="007B5A16">
        <w:rPr>
          <w:b/>
        </w:rPr>
        <w:t>*</w:t>
      </w:r>
      <w:r w:rsidR="002D4AFB" w:rsidRPr="007B5A16">
        <w:t xml:space="preserve"> </w:t>
      </w:r>
      <w:r w:rsidRPr="007B5A16">
        <w:t xml:space="preserve">Một </w:t>
      </w:r>
      <w:r w:rsidR="002D4AFB" w:rsidRPr="007B5A16">
        <w:t>electron chuyển động không vận tốc đầu từ A đến B trong điện trường đều . Biết U</w:t>
      </w:r>
      <w:r w:rsidR="002D4AFB" w:rsidRPr="007B5A16">
        <w:rPr>
          <w:vertAlign w:val="subscript"/>
        </w:rPr>
        <w:t>AB</w:t>
      </w:r>
      <w:r w:rsidR="002D4AFB" w:rsidRPr="007B5A16">
        <w:t xml:space="preserve"> = 45,5V. Vận tốc của electron tại B là bao nhiêu?</w:t>
      </w:r>
    </w:p>
    <w:p w:rsidR="009A021B" w:rsidRPr="007B5A16" w:rsidRDefault="002D4AFB" w:rsidP="002A1682">
      <w:pPr>
        <w:jc w:val="both"/>
      </w:pPr>
      <w:r w:rsidRPr="007B5A16">
        <w:t>A. 10</w:t>
      </w:r>
      <w:r w:rsidRPr="007B5A16">
        <w:rPr>
          <w:vertAlign w:val="superscript"/>
        </w:rPr>
        <w:t>6</w:t>
      </w:r>
      <w:r w:rsidRPr="007B5A16">
        <w:t>m/s.</w:t>
      </w:r>
      <w:r w:rsidR="00AE187C" w:rsidRPr="007B5A16">
        <w:t xml:space="preserve">               </w:t>
      </w:r>
    </w:p>
    <w:p w:rsidR="002D4AFB" w:rsidRPr="007B5A16" w:rsidRDefault="002D4AFB" w:rsidP="002A1682">
      <w:pPr>
        <w:jc w:val="both"/>
      </w:pPr>
      <w:r w:rsidRPr="007B5A16">
        <w:t>B. 1,5.10</w:t>
      </w:r>
      <w:r w:rsidRPr="007B5A16">
        <w:rPr>
          <w:vertAlign w:val="superscript"/>
        </w:rPr>
        <w:t>6</w:t>
      </w:r>
      <w:r w:rsidRPr="007B5A16">
        <w:t>m/s.</w:t>
      </w:r>
    </w:p>
    <w:p w:rsidR="009A021B" w:rsidRPr="007B5A16" w:rsidRDefault="002D4AFB" w:rsidP="002A1682">
      <w:pPr>
        <w:jc w:val="both"/>
        <w:rPr>
          <w:color w:val="0000FF"/>
        </w:rPr>
      </w:pPr>
      <w:r w:rsidRPr="007B5A16">
        <w:rPr>
          <w:color w:val="0000FF"/>
        </w:rPr>
        <w:t>C. 4.10</w:t>
      </w:r>
      <w:r w:rsidRPr="007B5A16">
        <w:rPr>
          <w:color w:val="0000FF"/>
          <w:vertAlign w:val="superscript"/>
        </w:rPr>
        <w:t>6</w:t>
      </w:r>
      <w:r w:rsidRPr="007B5A16">
        <w:rPr>
          <w:color w:val="0000FF"/>
        </w:rPr>
        <w:t>m/s.</w:t>
      </w:r>
      <w:r w:rsidR="00AE187C" w:rsidRPr="007B5A16">
        <w:rPr>
          <w:color w:val="0000FF"/>
        </w:rPr>
        <w:t xml:space="preserve">            </w:t>
      </w:r>
    </w:p>
    <w:p w:rsidR="002D4AFB" w:rsidRPr="007B5A16" w:rsidRDefault="002D4AFB" w:rsidP="002A1682">
      <w:pPr>
        <w:jc w:val="both"/>
      </w:pPr>
      <w:r w:rsidRPr="007B5A16">
        <w:t>D. Một giá trị khác.</w:t>
      </w:r>
    </w:p>
    <w:p w:rsidR="002D4AFB" w:rsidRPr="007B5A16" w:rsidRDefault="00EF0B0E" w:rsidP="002A1682">
      <w:pPr>
        <w:jc w:val="both"/>
      </w:pPr>
      <w:r w:rsidRPr="007B5A16">
        <w:rPr>
          <w:b/>
        </w:rPr>
        <w:t>38</w:t>
      </w:r>
      <w:r w:rsidR="00743574" w:rsidRPr="007B5A16">
        <w:rPr>
          <w:b/>
        </w:rPr>
        <w:t>*</w:t>
      </w:r>
      <w:r w:rsidR="002D4AFB" w:rsidRPr="007B5A16">
        <w:t xml:space="preserve"> Khi bay từ điểm M đến điểm N trong điện trường, electron tăng tốc, động năng tăng thêm 250eV. Hiệu điện thế U</w:t>
      </w:r>
      <w:r w:rsidR="002D4AFB" w:rsidRPr="007B5A16">
        <w:rPr>
          <w:vertAlign w:val="subscript"/>
        </w:rPr>
        <w:t>MN</w:t>
      </w:r>
      <w:r w:rsidR="002D4AFB" w:rsidRPr="007B5A16">
        <w:t xml:space="preserve"> = ?</w:t>
      </w:r>
    </w:p>
    <w:p w:rsidR="009A021B" w:rsidRPr="007B5A16" w:rsidRDefault="002D4AFB" w:rsidP="002A1682">
      <w:pPr>
        <w:jc w:val="both"/>
        <w:rPr>
          <w:color w:val="0000FF"/>
        </w:rPr>
      </w:pPr>
      <w:r w:rsidRPr="007B5A16">
        <w:rPr>
          <w:color w:val="0000FF"/>
        </w:rPr>
        <w:t>A. -250V.</w:t>
      </w:r>
      <w:r w:rsidR="00AE187C" w:rsidRPr="007B5A16">
        <w:rPr>
          <w:color w:val="0000FF"/>
        </w:rPr>
        <w:t xml:space="preserve">        </w:t>
      </w:r>
    </w:p>
    <w:p w:rsidR="002D4AFB" w:rsidRPr="007B5A16" w:rsidRDefault="002D4AFB" w:rsidP="002A1682">
      <w:pPr>
        <w:jc w:val="both"/>
      </w:pPr>
      <w:r w:rsidRPr="007B5A16">
        <w:t>B. -125V.</w:t>
      </w:r>
    </w:p>
    <w:p w:rsidR="009A021B" w:rsidRPr="007B5A16" w:rsidRDefault="002D4AFB" w:rsidP="002A1682">
      <w:pPr>
        <w:jc w:val="both"/>
      </w:pPr>
      <w:r w:rsidRPr="007B5A16">
        <w:t>C. 250V.</w:t>
      </w:r>
      <w:r w:rsidR="00AE187C" w:rsidRPr="007B5A16">
        <w:t xml:space="preserve">         </w:t>
      </w:r>
    </w:p>
    <w:p w:rsidR="002D4AFB" w:rsidRPr="007B5A16" w:rsidRDefault="002D4AFB" w:rsidP="002A1682">
      <w:pPr>
        <w:jc w:val="both"/>
      </w:pPr>
      <w:r w:rsidRPr="007B5A16">
        <w:t xml:space="preserve">D. Kết quả khác.  </w:t>
      </w:r>
    </w:p>
    <w:p w:rsidR="00743574" w:rsidRPr="007B5A16" w:rsidRDefault="00743574" w:rsidP="00063B43">
      <w:pPr>
        <w:jc w:val="center"/>
        <w:rPr>
          <w:b/>
          <w:color w:val="FF0000"/>
        </w:rPr>
      </w:pPr>
    </w:p>
    <w:p w:rsidR="00063B43" w:rsidRPr="007B5A16" w:rsidRDefault="00063B43" w:rsidP="00063B43">
      <w:pPr>
        <w:jc w:val="center"/>
        <w:rPr>
          <w:b/>
          <w:color w:val="FF0000"/>
        </w:rPr>
      </w:pPr>
      <w:r w:rsidRPr="007B5A16">
        <w:rPr>
          <w:b/>
          <w:color w:val="FF0000"/>
        </w:rPr>
        <w:t>VẬT DẪN VÀ ĐIỆN MÔI TRONG ĐIỆN TRƯỜNG</w:t>
      </w:r>
    </w:p>
    <w:p w:rsidR="00F32595" w:rsidRDefault="00F32595" w:rsidP="00F32595">
      <w:pPr>
        <w:spacing w:line="360" w:lineRule="auto"/>
        <w:jc w:val="both"/>
        <w:rPr>
          <w:b/>
          <w:lang w:val="fr-FR"/>
        </w:rPr>
      </w:pPr>
      <w:r>
        <w:rPr>
          <w:b/>
          <w:lang w:val="fr-FR"/>
        </w:rPr>
        <w:t>I. Ôn tập lí thuyết:</w:t>
      </w:r>
    </w:p>
    <w:p w:rsidR="00F32595" w:rsidRPr="00E86F27" w:rsidRDefault="00F32595" w:rsidP="00F32595">
      <w:pPr>
        <w:spacing w:line="360" w:lineRule="auto"/>
        <w:jc w:val="both"/>
        <w:rPr>
          <w:lang w:val="fr-FR"/>
        </w:rPr>
      </w:pPr>
      <w:r>
        <w:rPr>
          <w:lang w:val="fr-FR"/>
        </w:rPr>
        <w:t>.............................................................................................................................................................................</w:t>
      </w:r>
    </w:p>
    <w:p w:rsidR="00F32595" w:rsidRPr="00E86F27" w:rsidRDefault="00F32595" w:rsidP="00F32595">
      <w:pPr>
        <w:spacing w:line="360" w:lineRule="auto"/>
        <w:jc w:val="both"/>
        <w:rPr>
          <w:lang w:val="fr-FR"/>
        </w:rPr>
      </w:pPr>
      <w:r>
        <w:rPr>
          <w:lang w:val="fr-FR"/>
        </w:rPr>
        <w:t>.............................................................................................................................................................................</w:t>
      </w:r>
    </w:p>
    <w:p w:rsidR="00F32595" w:rsidRPr="00E86F27" w:rsidRDefault="00F32595" w:rsidP="00F32595">
      <w:pPr>
        <w:spacing w:line="360" w:lineRule="auto"/>
        <w:jc w:val="both"/>
        <w:rPr>
          <w:lang w:val="fr-FR"/>
        </w:rPr>
      </w:pPr>
      <w:r>
        <w:rPr>
          <w:lang w:val="fr-FR"/>
        </w:rPr>
        <w:t>.............................................................................................................................................................................</w:t>
      </w:r>
    </w:p>
    <w:p w:rsidR="00F32595" w:rsidRDefault="00F32595" w:rsidP="00F32595">
      <w:pPr>
        <w:jc w:val="both"/>
        <w:rPr>
          <w:b/>
          <w:lang w:val="fr-FR"/>
        </w:rPr>
      </w:pPr>
      <w:r>
        <w:rPr>
          <w:b/>
          <w:lang w:val="fr-FR"/>
        </w:rPr>
        <w:t>II. Bài tập 1 :</w:t>
      </w:r>
    </w:p>
    <w:p w:rsidR="006873C2" w:rsidRPr="00F32595" w:rsidRDefault="00EF0B0E" w:rsidP="002A1682">
      <w:pPr>
        <w:jc w:val="both"/>
        <w:rPr>
          <w:lang w:val="fr-FR"/>
        </w:rPr>
      </w:pPr>
      <w:r w:rsidRPr="00F32595">
        <w:rPr>
          <w:b/>
          <w:lang w:val="fr-FR"/>
        </w:rPr>
        <w:t>1</w:t>
      </w:r>
      <w:r w:rsidR="006873C2" w:rsidRPr="00F32595">
        <w:rPr>
          <w:b/>
          <w:lang w:val="fr-FR"/>
        </w:rPr>
        <w:t>/</w:t>
      </w:r>
      <w:r w:rsidR="006873C2" w:rsidRPr="00F32595">
        <w:rPr>
          <w:lang w:val="fr-FR"/>
        </w:rPr>
        <w:t xml:space="preserve"> Một quả cầu nhôm rỗng được nhiễm điện thì điện tích của quả cầu:</w:t>
      </w:r>
    </w:p>
    <w:p w:rsidR="006873C2" w:rsidRPr="00BC31AC" w:rsidRDefault="006873C2" w:rsidP="00B6076B">
      <w:pPr>
        <w:rPr>
          <w:color w:val="0000FF"/>
          <w:lang w:val="fr-FR"/>
        </w:rPr>
      </w:pPr>
      <w:r w:rsidRPr="00BC31AC">
        <w:rPr>
          <w:lang w:val="fr-FR"/>
        </w:rPr>
        <w:t>A. chỉ phân bố ở mặt trong của quả cầu.</w:t>
      </w:r>
      <w:r w:rsidR="00BC31AC" w:rsidRPr="00BC31AC">
        <w:rPr>
          <w:lang w:val="fr-FR"/>
        </w:rPr>
        <w:t xml:space="preserve"> </w:t>
      </w:r>
      <w:r w:rsidR="00BC31AC">
        <w:rPr>
          <w:lang w:val="fr-FR"/>
        </w:rPr>
        <w:t xml:space="preserve">             </w:t>
      </w:r>
      <w:r w:rsidR="00B6076B">
        <w:rPr>
          <w:lang w:val="fr-FR"/>
        </w:rPr>
        <w:br/>
      </w:r>
      <w:r w:rsidRPr="00BC31AC">
        <w:rPr>
          <w:color w:val="0000FF"/>
          <w:lang w:val="fr-FR"/>
        </w:rPr>
        <w:t>B. chỉ phân bố ở mặt ngoài của quả cầu.</w:t>
      </w:r>
    </w:p>
    <w:p w:rsidR="006873C2" w:rsidRPr="007B5A16" w:rsidRDefault="006873C2" w:rsidP="002A1682">
      <w:pPr>
        <w:jc w:val="both"/>
      </w:pPr>
      <w:r w:rsidRPr="007B5A16">
        <w:t>C. phân bố cả ở mặt trong và mặt ngoài quả cầu.</w:t>
      </w:r>
    </w:p>
    <w:p w:rsidR="006873C2" w:rsidRPr="007B5A16" w:rsidRDefault="006873C2" w:rsidP="002A1682">
      <w:pPr>
        <w:jc w:val="both"/>
      </w:pPr>
      <w:r w:rsidRPr="007B5A16">
        <w:t>D. phân bố ở mặt trong nếu quả cầu nhiễm điện âm, ở mặt ngoài nếu quả cầu nhiễm điện dương.</w:t>
      </w:r>
    </w:p>
    <w:p w:rsidR="0031729E" w:rsidRPr="007B5A16" w:rsidRDefault="00EF0B0E" w:rsidP="002A1682">
      <w:pPr>
        <w:jc w:val="both"/>
      </w:pPr>
      <w:r w:rsidRPr="007B5A16">
        <w:rPr>
          <w:b/>
        </w:rPr>
        <w:t>2</w:t>
      </w:r>
      <w:r w:rsidR="0031729E" w:rsidRPr="007B5A16">
        <w:rPr>
          <w:b/>
        </w:rPr>
        <w:t>/</w:t>
      </w:r>
      <w:r w:rsidR="0031729E" w:rsidRPr="007B5A16">
        <w:t xml:space="preserve"> Có 2 phát biểu:</w:t>
      </w:r>
    </w:p>
    <w:p w:rsidR="0031729E" w:rsidRPr="007B5A16" w:rsidRDefault="0031729E" w:rsidP="002A1682">
      <w:pPr>
        <w:jc w:val="both"/>
      </w:pPr>
      <w:smartTag w:uri="urn:schemas-microsoft-com:office:smarttags" w:element="place">
        <w:r w:rsidRPr="007B5A16">
          <w:t>I.</w:t>
        </w:r>
      </w:smartTag>
      <w:r w:rsidRPr="007B5A16">
        <w:t xml:space="preserve"> “Sự phân cực của các loại điện môi khác nhau xảy ra khác nhau”  </w:t>
      </w:r>
    </w:p>
    <w:p w:rsidR="0031729E" w:rsidRPr="007B5A16" w:rsidRDefault="0031729E" w:rsidP="002A1682">
      <w:pPr>
        <w:jc w:val="both"/>
      </w:pPr>
      <w:r w:rsidRPr="007B5A16">
        <w:t>Nên : II. Hằng số điện môi của các điện môi khác nhau thì khác nhau”.</w:t>
      </w:r>
    </w:p>
    <w:p w:rsidR="0031729E" w:rsidRPr="007B5A16" w:rsidRDefault="0031729E" w:rsidP="002A1682">
      <w:pPr>
        <w:jc w:val="both"/>
        <w:rPr>
          <w:color w:val="0000FF"/>
        </w:rPr>
      </w:pPr>
      <w:r w:rsidRPr="007B5A16">
        <w:rPr>
          <w:color w:val="0000FF"/>
        </w:rPr>
        <w:t>A. Phát biểu I đúng, phát biểu II đúng, hai phát biểu có tương quan.</w:t>
      </w:r>
    </w:p>
    <w:p w:rsidR="0031729E" w:rsidRPr="007B5A16" w:rsidRDefault="0031729E" w:rsidP="0031729E">
      <w:pPr>
        <w:jc w:val="both"/>
      </w:pPr>
      <w:r w:rsidRPr="007B5A16">
        <w:t>B. Phát biểu I đúng, phát biểu II đúng, hai phát biểu không có tương quan.</w:t>
      </w:r>
    </w:p>
    <w:p w:rsidR="00B10EDD" w:rsidRPr="007B5A16" w:rsidRDefault="00B10EDD" w:rsidP="00B10EDD">
      <w:pPr>
        <w:jc w:val="both"/>
      </w:pPr>
      <w:r w:rsidRPr="007B5A16">
        <w:t>C. Phát biểu I đúng, phát biểu II sai.</w:t>
      </w:r>
      <w:r w:rsidR="00BC31AC">
        <w:t xml:space="preserve">                 </w:t>
      </w:r>
      <w:r w:rsidRPr="007B5A16">
        <w:t>D. Phát biểu I sai, phát biểu II đúng.</w:t>
      </w:r>
    </w:p>
    <w:p w:rsidR="00063B43" w:rsidRPr="007B5A16" w:rsidRDefault="00EF0B0E" w:rsidP="00B10EDD">
      <w:pPr>
        <w:jc w:val="both"/>
      </w:pPr>
      <w:r w:rsidRPr="007B5A16">
        <w:rPr>
          <w:b/>
        </w:rPr>
        <w:t>3</w:t>
      </w:r>
      <w:r w:rsidR="00063B43" w:rsidRPr="007B5A16">
        <w:rPr>
          <w:b/>
        </w:rPr>
        <w:t>/</w:t>
      </w:r>
      <w:r w:rsidR="00063B43" w:rsidRPr="007B5A16">
        <w:t xml:space="preserve"> Chọn câu đúng trong các câu sau:</w:t>
      </w:r>
    </w:p>
    <w:p w:rsidR="00063B43" w:rsidRPr="007B5A16" w:rsidRDefault="00063B43" w:rsidP="00B10EDD">
      <w:pPr>
        <w:jc w:val="both"/>
      </w:pPr>
      <w:r w:rsidRPr="007B5A16">
        <w:t>A. Một khối điện môi đặt trong điện trường thì nó vẫn trung hòa  về điện.</w:t>
      </w:r>
    </w:p>
    <w:p w:rsidR="00063B43" w:rsidRPr="007B5A16" w:rsidRDefault="00063B43" w:rsidP="00B10EDD">
      <w:pPr>
        <w:jc w:val="both"/>
      </w:pPr>
      <w:r w:rsidRPr="007B5A16">
        <w:t>B. Một khối điện môi đặt trong điện trường thì trên mặt của nó xuất hiện những điện tích trái dấu.</w:t>
      </w:r>
    </w:p>
    <w:p w:rsidR="00063B43" w:rsidRPr="007B5A16" w:rsidRDefault="00063B43" w:rsidP="00B10EDD">
      <w:pPr>
        <w:jc w:val="both"/>
      </w:pPr>
      <w:r w:rsidRPr="007B5A16">
        <w:t>C. Lực tương tác tĩnh điện giữa 2 điện tích điểm đặt trong điện môi nhỏ hơn so với đặt trong chân không.</w:t>
      </w:r>
    </w:p>
    <w:p w:rsidR="00063B43" w:rsidRPr="007B5A16" w:rsidRDefault="00063B43" w:rsidP="00B10EDD">
      <w:pPr>
        <w:jc w:val="both"/>
        <w:rPr>
          <w:color w:val="0000FF"/>
        </w:rPr>
      </w:pPr>
      <w:r w:rsidRPr="007B5A16">
        <w:rPr>
          <w:color w:val="0000FF"/>
        </w:rPr>
        <w:t>D. Cả A và C đều đúng.</w:t>
      </w:r>
    </w:p>
    <w:p w:rsidR="00063B43" w:rsidRPr="007B5A16" w:rsidRDefault="00EF0B0E" w:rsidP="00B10EDD">
      <w:pPr>
        <w:jc w:val="both"/>
      </w:pPr>
      <w:r w:rsidRPr="007B5A16">
        <w:rPr>
          <w:b/>
        </w:rPr>
        <w:t>4</w:t>
      </w:r>
      <w:r w:rsidR="00063B43" w:rsidRPr="007B5A16">
        <w:rPr>
          <w:b/>
        </w:rPr>
        <w:t>/</w:t>
      </w:r>
      <w:r w:rsidR="00063B43" w:rsidRPr="007B5A16">
        <w:t xml:space="preserve"> Khi đặt điện môi vào trong điện trường </w:t>
      </w:r>
      <w:r w:rsidR="00063B43" w:rsidRPr="007B5A16">
        <w:rPr>
          <w:position w:val="-12"/>
        </w:rPr>
        <w:object w:dxaOrig="300" w:dyaOrig="400">
          <v:shape id="_x0000_i1105" type="#_x0000_t75" style="width:15.3pt;height:19.9pt" o:ole="">
            <v:imagedata r:id="rId130" o:title=""/>
          </v:shape>
          <o:OLEObject Type="Embed" ProgID="Equation.DSMT4" ShapeID="_x0000_i1105" DrawAspect="Content" ObjectID="_1581494863" r:id="rId131"/>
        </w:object>
      </w:r>
      <w:r w:rsidR="00063B43" w:rsidRPr="007B5A16">
        <w:t xml:space="preserve"> thì trong điện môi xuất hiện một điện trường phụ</w:t>
      </w:r>
      <w:r w:rsidR="00063B43" w:rsidRPr="007B5A16">
        <w:rPr>
          <w:position w:val="-4"/>
        </w:rPr>
        <w:object w:dxaOrig="240" w:dyaOrig="320">
          <v:shape id="_x0000_i1106" type="#_x0000_t75" style="width:12.25pt;height:16.1pt" o:ole="">
            <v:imagedata r:id="rId132" o:title=""/>
          </v:shape>
          <o:OLEObject Type="Embed" ProgID="Equation.DSMT4" ShapeID="_x0000_i1106" DrawAspect="Content" ObjectID="_1581494864" r:id="rId133"/>
        </w:object>
      </w:r>
      <w:r w:rsidR="00063B43" w:rsidRPr="007B5A16">
        <w:t>:</w:t>
      </w:r>
    </w:p>
    <w:p w:rsidR="00AF02F1" w:rsidRPr="007B5A16" w:rsidRDefault="00063B43" w:rsidP="00AF02F1">
      <w:pPr>
        <w:jc w:val="both"/>
      </w:pPr>
      <w:r w:rsidRPr="007B5A16">
        <w:t xml:space="preserve">A. Cùng chiều với điện trường </w:t>
      </w:r>
      <w:r w:rsidRPr="007B5A16">
        <w:rPr>
          <w:position w:val="-12"/>
        </w:rPr>
        <w:object w:dxaOrig="300" w:dyaOrig="400">
          <v:shape id="_x0000_i1107" type="#_x0000_t75" style="width:15.3pt;height:19.9pt" o:ole="">
            <v:imagedata r:id="rId130" o:title=""/>
          </v:shape>
          <o:OLEObject Type="Embed" ProgID="Equation.DSMT4" ShapeID="_x0000_i1107" DrawAspect="Content" ObjectID="_1581494865" r:id="rId134"/>
        </w:object>
      </w:r>
      <w:r w:rsidRPr="007B5A16">
        <w:t>.</w:t>
      </w:r>
      <w:r w:rsidR="00AF02F1">
        <w:t xml:space="preserve">      </w:t>
      </w:r>
      <w:r w:rsidRPr="007B5A16">
        <w:rPr>
          <w:color w:val="0000FF"/>
        </w:rPr>
        <w:t xml:space="preserve">B. Ngược chiều với điện trường </w:t>
      </w:r>
      <w:r w:rsidRPr="007B5A16">
        <w:rPr>
          <w:color w:val="0000FF"/>
          <w:position w:val="-12"/>
        </w:rPr>
        <w:object w:dxaOrig="300" w:dyaOrig="400">
          <v:shape id="_x0000_i1108" type="#_x0000_t75" style="width:15.3pt;height:19.9pt" o:ole="">
            <v:imagedata r:id="rId130" o:title=""/>
          </v:shape>
          <o:OLEObject Type="Embed" ProgID="Equation.DSMT4" ShapeID="_x0000_i1108" DrawAspect="Content" ObjectID="_1581494866" r:id="rId135"/>
        </w:object>
      </w:r>
      <w:r w:rsidRPr="007B5A16">
        <w:rPr>
          <w:color w:val="0000FF"/>
        </w:rPr>
        <w:t>.</w:t>
      </w:r>
      <w:r w:rsidR="00AF02F1" w:rsidRPr="00AF02F1">
        <w:t xml:space="preserve"> </w:t>
      </w:r>
      <w:r w:rsidR="00AF02F1">
        <w:t xml:space="preserve">   C</w:t>
      </w:r>
      <w:r w:rsidR="00AF02F1" w:rsidRPr="007B5A16">
        <w:t>. Không xác định được chiều.</w:t>
      </w:r>
    </w:p>
    <w:p w:rsidR="00063B43" w:rsidRPr="007B5A16" w:rsidRDefault="00AF02F1" w:rsidP="00063B43">
      <w:pPr>
        <w:jc w:val="both"/>
      </w:pPr>
      <w:r>
        <w:t>D</w:t>
      </w:r>
      <w:r w:rsidR="00063B43" w:rsidRPr="007B5A16">
        <w:t xml:space="preserve">. Cùng chiều hoặc ngược chiều với điện trường </w:t>
      </w:r>
      <w:r w:rsidR="00063B43" w:rsidRPr="007B5A16">
        <w:rPr>
          <w:position w:val="-12"/>
        </w:rPr>
        <w:object w:dxaOrig="300" w:dyaOrig="400">
          <v:shape id="_x0000_i1109" type="#_x0000_t75" style="width:15.3pt;height:19.9pt" o:ole="">
            <v:imagedata r:id="rId130" o:title=""/>
          </v:shape>
          <o:OLEObject Type="Embed" ProgID="Equation.DSMT4" ShapeID="_x0000_i1109" DrawAspect="Content" ObjectID="_1581494867" r:id="rId136"/>
        </w:object>
      </w:r>
      <w:r w:rsidR="00063B43" w:rsidRPr="007B5A16">
        <w:t>phụ thuộc vào tính chất của điện môi.</w:t>
      </w:r>
    </w:p>
    <w:p w:rsidR="006318E3" w:rsidRPr="007B5A16" w:rsidRDefault="00EF0B0E" w:rsidP="00063B43">
      <w:pPr>
        <w:jc w:val="both"/>
      </w:pPr>
      <w:r w:rsidRPr="007B5A16">
        <w:rPr>
          <w:b/>
        </w:rPr>
        <w:t>5</w:t>
      </w:r>
      <w:r w:rsidR="006318E3" w:rsidRPr="007B5A16">
        <w:rPr>
          <w:b/>
        </w:rPr>
        <w:t>/</w:t>
      </w:r>
      <w:r w:rsidR="006318E3" w:rsidRPr="007B5A16">
        <w:t xml:space="preserve"> Điều nào sau đây là đúng khi nói về tính chất của vật dẫn ở trạng thái cân bằng điện ?</w:t>
      </w:r>
    </w:p>
    <w:p w:rsidR="006318E3" w:rsidRPr="007B5A16" w:rsidRDefault="006318E3" w:rsidP="00063B43">
      <w:pPr>
        <w:jc w:val="both"/>
      </w:pPr>
      <w:r w:rsidRPr="007B5A16">
        <w:t>A. Ở mọi điểm bên trong vật dẫn cân bằng điện, cường độ điện trường bằng 0.</w:t>
      </w:r>
    </w:p>
    <w:p w:rsidR="006318E3" w:rsidRPr="007B5A16" w:rsidRDefault="006318E3" w:rsidP="00063B43">
      <w:pPr>
        <w:jc w:val="both"/>
      </w:pPr>
      <w:r w:rsidRPr="007B5A16">
        <w:t>B. Điện thế ở mọi điểm bên trong vật dẫn cân bằng điện đều bằng 0.</w:t>
      </w:r>
    </w:p>
    <w:p w:rsidR="006318E3" w:rsidRPr="007B5A16" w:rsidRDefault="006318E3" w:rsidP="00063B43">
      <w:pPr>
        <w:jc w:val="both"/>
      </w:pPr>
      <w:r w:rsidRPr="007B5A16">
        <w:t xml:space="preserve">C. Tại mọi điểm trên mặt vật dẫn cân bằng điện, cường độ điện trường vuông góc với mặt của vật </w:t>
      </w:r>
      <w:r w:rsidR="00E529F6" w:rsidRPr="007B5A16">
        <w:t>dẫn.</w:t>
      </w:r>
      <w:r w:rsidRPr="007B5A16">
        <w:t xml:space="preserve"> </w:t>
      </w:r>
    </w:p>
    <w:p w:rsidR="006318E3" w:rsidRPr="007B5A16" w:rsidRDefault="00E529F6" w:rsidP="00063B43">
      <w:pPr>
        <w:jc w:val="both"/>
        <w:rPr>
          <w:color w:val="0000FF"/>
        </w:rPr>
      </w:pPr>
      <w:r w:rsidRPr="007B5A16">
        <w:rPr>
          <w:color w:val="0000FF"/>
        </w:rPr>
        <w:lastRenderedPageBreak/>
        <w:t>D. Cả A và C đều đúng.</w:t>
      </w:r>
    </w:p>
    <w:p w:rsidR="00233160" w:rsidRPr="007B5A16" w:rsidRDefault="00233160" w:rsidP="008E7027">
      <w:pPr>
        <w:pStyle w:val="Style1"/>
        <w:jc w:val="left"/>
        <w:rPr>
          <w:color w:val="FF0000"/>
          <w:sz w:val="24"/>
          <w:szCs w:val="24"/>
        </w:rPr>
      </w:pPr>
      <w:bookmarkStart w:id="8" w:name="_Toc169699308"/>
      <w:bookmarkStart w:id="9" w:name="_Toc169699849"/>
    </w:p>
    <w:p w:rsidR="002A1682" w:rsidRPr="007B5A16" w:rsidRDefault="002A1682" w:rsidP="002A1682">
      <w:pPr>
        <w:pStyle w:val="Style1"/>
        <w:rPr>
          <w:color w:val="FF0000"/>
          <w:sz w:val="24"/>
          <w:szCs w:val="24"/>
        </w:rPr>
      </w:pPr>
      <w:r w:rsidRPr="007B5A16">
        <w:rPr>
          <w:color w:val="FF0000"/>
          <w:sz w:val="24"/>
          <w:szCs w:val="24"/>
        </w:rPr>
        <w:t>TỤ ĐIỆN</w:t>
      </w:r>
      <w:bookmarkEnd w:id="8"/>
      <w:bookmarkEnd w:id="9"/>
    </w:p>
    <w:p w:rsidR="00F32595" w:rsidRDefault="00F32595" w:rsidP="00F32595">
      <w:pPr>
        <w:spacing w:line="360" w:lineRule="auto"/>
        <w:jc w:val="both"/>
        <w:rPr>
          <w:b/>
          <w:lang w:val="fr-FR"/>
        </w:rPr>
      </w:pPr>
      <w:r>
        <w:rPr>
          <w:b/>
          <w:lang w:val="fr-FR"/>
        </w:rPr>
        <w:t>I. Ôn tập lí thuyết:</w:t>
      </w:r>
    </w:p>
    <w:p w:rsidR="00F32595" w:rsidRPr="00E86F27" w:rsidRDefault="00F32595" w:rsidP="00F32595">
      <w:pPr>
        <w:spacing w:line="360" w:lineRule="auto"/>
        <w:jc w:val="both"/>
        <w:rPr>
          <w:lang w:val="fr-FR"/>
        </w:rPr>
      </w:pPr>
      <w:r>
        <w:rPr>
          <w:lang w:val="fr-FR"/>
        </w:rPr>
        <w:t>.............................................................................................................................................................................</w:t>
      </w:r>
    </w:p>
    <w:p w:rsidR="00F32595" w:rsidRPr="00E86F27" w:rsidRDefault="00F32595" w:rsidP="00F32595">
      <w:pPr>
        <w:spacing w:line="360" w:lineRule="auto"/>
        <w:jc w:val="both"/>
        <w:rPr>
          <w:lang w:val="fr-FR"/>
        </w:rPr>
      </w:pPr>
      <w:r>
        <w:rPr>
          <w:lang w:val="fr-FR"/>
        </w:rPr>
        <w:t>.............................................................................................................................................................................</w:t>
      </w:r>
    </w:p>
    <w:p w:rsidR="00F32595" w:rsidRPr="00E86F27" w:rsidRDefault="00F32595" w:rsidP="00F32595">
      <w:pPr>
        <w:spacing w:line="360" w:lineRule="auto"/>
        <w:jc w:val="both"/>
        <w:rPr>
          <w:lang w:val="fr-FR"/>
        </w:rPr>
      </w:pPr>
      <w:r>
        <w:rPr>
          <w:lang w:val="fr-FR"/>
        </w:rPr>
        <w:t>.............................................................................................................................................................................</w:t>
      </w:r>
    </w:p>
    <w:p w:rsidR="00F32595" w:rsidRDefault="00F32595" w:rsidP="00F32595">
      <w:pPr>
        <w:jc w:val="both"/>
        <w:rPr>
          <w:b/>
          <w:lang w:val="fr-FR"/>
        </w:rPr>
      </w:pPr>
      <w:r>
        <w:rPr>
          <w:b/>
          <w:lang w:val="fr-FR"/>
        </w:rPr>
        <w:t>II. Bài tập :</w:t>
      </w:r>
    </w:p>
    <w:p w:rsidR="002A1682" w:rsidRPr="00F32595" w:rsidRDefault="00EF0B0E" w:rsidP="002A1682">
      <w:pPr>
        <w:jc w:val="both"/>
        <w:rPr>
          <w:lang w:val="fr-FR"/>
        </w:rPr>
      </w:pPr>
      <w:r w:rsidRPr="00F32595">
        <w:rPr>
          <w:b/>
          <w:lang w:val="fr-FR"/>
        </w:rPr>
        <w:t>1</w:t>
      </w:r>
      <w:r w:rsidR="00684EA5" w:rsidRPr="00F32595">
        <w:rPr>
          <w:b/>
          <w:lang w:val="fr-FR"/>
        </w:rPr>
        <w:t>/</w:t>
      </w:r>
      <w:r w:rsidR="002A1682" w:rsidRPr="00F32595">
        <w:rPr>
          <w:lang w:val="fr-FR"/>
        </w:rPr>
        <w:t xml:space="preserve">  Tụ điện là</w:t>
      </w:r>
      <w:r w:rsidR="00BE5358" w:rsidRPr="00F32595">
        <w:rPr>
          <w:lang w:val="fr-FR"/>
        </w:rPr>
        <w:t>:</w:t>
      </w:r>
    </w:p>
    <w:p w:rsidR="002A1682" w:rsidRPr="007B5A16" w:rsidRDefault="002A1682" w:rsidP="002A1682">
      <w:pPr>
        <w:jc w:val="both"/>
      </w:pPr>
      <w:r w:rsidRPr="007B5A16">
        <w:t>A. hệ thống gồm hai vật đặt gần nhau và ngăn cách nhau bằng một lớp cách điện.</w:t>
      </w:r>
    </w:p>
    <w:p w:rsidR="002A1682" w:rsidRPr="007B5A16" w:rsidRDefault="002A1682" w:rsidP="002A1682">
      <w:pPr>
        <w:jc w:val="both"/>
        <w:rPr>
          <w:color w:val="0000FF"/>
          <w:highlight w:val="yellow"/>
        </w:rPr>
      </w:pPr>
      <w:r w:rsidRPr="007B5A16">
        <w:rPr>
          <w:color w:val="0000FF"/>
        </w:rPr>
        <w:t>B. hệ thống gồm hai vật dẫn đặt gần nhau và ngăn cách nhau bằng một lớp cách điện.</w:t>
      </w:r>
    </w:p>
    <w:p w:rsidR="002A1682" w:rsidRPr="007B5A16" w:rsidRDefault="002A1682" w:rsidP="002A1682">
      <w:pPr>
        <w:jc w:val="both"/>
      </w:pPr>
      <w:r w:rsidRPr="007B5A16">
        <w:t>C. hệ thống gồm hai vật dẫn đặt tiếp xúc với nhau và được bao bọc bằng điện môi.</w:t>
      </w:r>
    </w:p>
    <w:p w:rsidR="002A1682" w:rsidRPr="007B5A16" w:rsidRDefault="002A1682" w:rsidP="002A1682">
      <w:pPr>
        <w:jc w:val="both"/>
      </w:pPr>
      <w:r w:rsidRPr="007B5A16">
        <w:t>D. hệ thống hai vật dẫn đặt cách nhau một khoảng đủ xa.</w:t>
      </w:r>
    </w:p>
    <w:p w:rsidR="002A1682" w:rsidRPr="007B5A16" w:rsidRDefault="00EF0B0E" w:rsidP="002A1682">
      <w:pPr>
        <w:jc w:val="both"/>
        <w:rPr>
          <w:color w:val="000000"/>
        </w:rPr>
      </w:pPr>
      <w:r w:rsidRPr="007B5A16">
        <w:rPr>
          <w:b/>
          <w:color w:val="000000"/>
        </w:rPr>
        <w:t>2</w:t>
      </w:r>
      <w:r w:rsidR="00684EA5" w:rsidRPr="007B5A16">
        <w:rPr>
          <w:b/>
          <w:color w:val="000000"/>
        </w:rPr>
        <w:t>/</w:t>
      </w:r>
      <w:r w:rsidR="002A1682" w:rsidRPr="007B5A16">
        <w:rPr>
          <w:color w:val="000000"/>
        </w:rPr>
        <w:t xml:space="preserve"> Trong trường hợp nào sau đây ta có một tụ điện?</w:t>
      </w:r>
    </w:p>
    <w:p w:rsidR="002A1682" w:rsidRPr="007B5A16" w:rsidRDefault="002A1682" w:rsidP="002A1682">
      <w:pPr>
        <w:jc w:val="both"/>
      </w:pPr>
      <w:r w:rsidRPr="007B5A16">
        <w:t>A. hai tấm gỗ khô đặt cách nhau một khoảng trong không khí.</w:t>
      </w:r>
    </w:p>
    <w:p w:rsidR="002A1682" w:rsidRPr="007B5A16" w:rsidRDefault="002A1682" w:rsidP="002A1682">
      <w:pPr>
        <w:jc w:val="both"/>
        <w:rPr>
          <w:color w:val="0000FF"/>
        </w:rPr>
      </w:pPr>
      <w:r w:rsidRPr="007B5A16">
        <w:rPr>
          <w:color w:val="0000FF"/>
        </w:rPr>
        <w:t>B. hai tấm nhôm đặt cách nhau một khoảng trong nước nguyên chất.</w:t>
      </w:r>
    </w:p>
    <w:p w:rsidR="002A1682" w:rsidRPr="007B5A16" w:rsidRDefault="002A1682" w:rsidP="002A1682">
      <w:pPr>
        <w:jc w:val="both"/>
      </w:pPr>
      <w:r w:rsidRPr="007B5A16">
        <w:t>C. hai tấm kẽm ngâm trong dung dịch axit.</w:t>
      </w:r>
      <w:r w:rsidR="00E67001" w:rsidRPr="007B5A16">
        <w:t xml:space="preserve">        </w:t>
      </w:r>
      <w:r w:rsidRPr="007B5A16">
        <w:t>D. hai tấm nhựa phủ ngoài một lá nhôm.</w:t>
      </w:r>
    </w:p>
    <w:p w:rsidR="002A1682" w:rsidRPr="007B5A16" w:rsidRDefault="00EF0B0E" w:rsidP="002A1682">
      <w:pPr>
        <w:jc w:val="both"/>
      </w:pPr>
      <w:r w:rsidRPr="007B5A16">
        <w:rPr>
          <w:b/>
        </w:rPr>
        <w:t>3</w:t>
      </w:r>
      <w:r w:rsidR="00684EA5" w:rsidRPr="007B5A16">
        <w:rPr>
          <w:b/>
        </w:rPr>
        <w:t>/</w:t>
      </w:r>
      <w:r w:rsidR="002A1682" w:rsidRPr="007B5A16">
        <w:t xml:space="preserve">  Để tích điện cho tụ điện, ta phải</w:t>
      </w:r>
      <w:r w:rsidR="00BE5358" w:rsidRPr="007B5A16">
        <w:t>:</w:t>
      </w:r>
    </w:p>
    <w:p w:rsidR="002A1682" w:rsidRPr="007B5A16" w:rsidRDefault="002A1682" w:rsidP="002A1682">
      <w:pPr>
        <w:jc w:val="both"/>
      </w:pPr>
      <w:r w:rsidRPr="007B5A16">
        <w:rPr>
          <w:color w:val="0000FF"/>
        </w:rPr>
        <w:t>A. mắc vào hai đầu tụ một hiệu điện thế.</w:t>
      </w:r>
      <w:r w:rsidR="00E67001" w:rsidRPr="007B5A16">
        <w:rPr>
          <w:color w:val="0000FF"/>
        </w:rPr>
        <w:t xml:space="preserve">      </w:t>
      </w:r>
      <w:r w:rsidRPr="007B5A16">
        <w:t>B. cọ xát các bản tụ với nhau.</w:t>
      </w:r>
    </w:p>
    <w:p w:rsidR="002A1682" w:rsidRPr="007B5A16" w:rsidRDefault="002A1682" w:rsidP="002A1682">
      <w:pPr>
        <w:jc w:val="both"/>
      </w:pPr>
      <w:r w:rsidRPr="007B5A16">
        <w:t>C. đặt tụ gần vật nhiễm điện.</w:t>
      </w:r>
      <w:r w:rsidR="00E67001" w:rsidRPr="007B5A16">
        <w:t xml:space="preserve">                         </w:t>
      </w:r>
      <w:r w:rsidRPr="007B5A16">
        <w:t>D. đặt tụ gần nguồn điện.</w:t>
      </w:r>
    </w:p>
    <w:p w:rsidR="002A1682" w:rsidRPr="007B5A16" w:rsidRDefault="00EF0B0E" w:rsidP="002A1682">
      <w:pPr>
        <w:jc w:val="both"/>
      </w:pPr>
      <w:r w:rsidRPr="007B5A16">
        <w:rPr>
          <w:b/>
        </w:rPr>
        <w:t>4</w:t>
      </w:r>
      <w:r w:rsidR="00BE5358" w:rsidRPr="007B5A16">
        <w:rPr>
          <w:b/>
        </w:rPr>
        <w:t>/</w:t>
      </w:r>
      <w:r w:rsidR="002A1682" w:rsidRPr="007B5A16">
        <w:t xml:space="preserve">  Trong các nhận xét về tụ điện dưới đây, nh</w:t>
      </w:r>
      <w:r w:rsidR="0074265F" w:rsidRPr="007B5A16">
        <w:t>ận</w:t>
      </w:r>
      <w:r w:rsidR="002A1682" w:rsidRPr="007B5A16">
        <w:t xml:space="preserve"> xét </w:t>
      </w:r>
      <w:r w:rsidR="0074265F" w:rsidRPr="007B5A16">
        <w:t>nào sau đây là không đúng:</w:t>
      </w:r>
    </w:p>
    <w:p w:rsidR="00E529F6" w:rsidRPr="007B5A16" w:rsidRDefault="002A1682" w:rsidP="00217CF6">
      <w:pPr>
        <w:jc w:val="both"/>
      </w:pPr>
      <w:r w:rsidRPr="007B5A16">
        <w:t>A. Điện dung đặc trưng cho khả năng tích điện của tụ.</w:t>
      </w:r>
      <w:r w:rsidR="00217CF6" w:rsidRPr="007B5A16">
        <w:t xml:space="preserve">       </w:t>
      </w:r>
    </w:p>
    <w:p w:rsidR="00217CF6" w:rsidRPr="007B5A16" w:rsidRDefault="00217CF6" w:rsidP="00217CF6">
      <w:pPr>
        <w:jc w:val="both"/>
      </w:pPr>
      <w:r w:rsidRPr="007B5A16">
        <w:t xml:space="preserve">B. Điện dung của tụ có đơn vị là Fara (F).           </w:t>
      </w:r>
    </w:p>
    <w:p w:rsidR="002A1682" w:rsidRPr="007B5A16" w:rsidRDefault="00217CF6" w:rsidP="002A1682">
      <w:pPr>
        <w:jc w:val="both"/>
      </w:pPr>
      <w:r w:rsidRPr="007B5A16">
        <w:t>C</w:t>
      </w:r>
      <w:r w:rsidR="002A1682" w:rsidRPr="007B5A16">
        <w:t>. Điện dung của tụ càng lớn thì tích được điện lượng càng lớn.</w:t>
      </w:r>
    </w:p>
    <w:p w:rsidR="002A1682" w:rsidRPr="007B5A16" w:rsidRDefault="002A1682" w:rsidP="002A1682">
      <w:pPr>
        <w:jc w:val="both"/>
        <w:rPr>
          <w:color w:val="0000FF"/>
        </w:rPr>
      </w:pPr>
      <w:r w:rsidRPr="007B5A16">
        <w:rPr>
          <w:color w:val="0000FF"/>
        </w:rPr>
        <w:t>D. Hiệu điện thế càng lớn thì điện dung của tụ càng lớn.</w:t>
      </w:r>
    </w:p>
    <w:p w:rsidR="002A1682" w:rsidRPr="007B5A16" w:rsidRDefault="00EF0B0E" w:rsidP="002A1682">
      <w:pPr>
        <w:jc w:val="both"/>
      </w:pPr>
      <w:r w:rsidRPr="007B5A16">
        <w:rPr>
          <w:b/>
        </w:rPr>
        <w:t>5</w:t>
      </w:r>
      <w:r w:rsidR="00684EA5" w:rsidRPr="007B5A16">
        <w:rPr>
          <w:b/>
        </w:rPr>
        <w:t>/</w:t>
      </w:r>
      <w:r w:rsidR="002A1682" w:rsidRPr="007B5A16">
        <w:t xml:space="preserve"> Fara là điện dung của một tụ điện mà</w:t>
      </w:r>
      <w:r w:rsidR="00BE5358" w:rsidRPr="007B5A16">
        <w:t>:</w:t>
      </w:r>
    </w:p>
    <w:p w:rsidR="002A1682" w:rsidRPr="007B5A16" w:rsidRDefault="002A1682" w:rsidP="002A1682">
      <w:pPr>
        <w:jc w:val="both"/>
        <w:rPr>
          <w:color w:val="0000FF"/>
        </w:rPr>
      </w:pPr>
      <w:r w:rsidRPr="007B5A16">
        <w:rPr>
          <w:color w:val="0000FF"/>
        </w:rPr>
        <w:t>A. giữa hai bản tụ có hiệu điện thế 1V thì nó tích được điện tích 1 C.</w:t>
      </w:r>
    </w:p>
    <w:p w:rsidR="002A1682" w:rsidRPr="007B5A16" w:rsidRDefault="002A1682" w:rsidP="002A1682">
      <w:pPr>
        <w:jc w:val="both"/>
      </w:pPr>
      <w:r w:rsidRPr="007B5A16">
        <w:t>B. giữa hai bản tụ có một hiệu điện thế không đổi thì nó được tích đ</w:t>
      </w:r>
      <w:r w:rsidR="00F859CD" w:rsidRPr="007B5A16">
        <w:t>iện 1</w:t>
      </w:r>
      <w:r w:rsidRPr="007B5A16">
        <w:t>C.</w:t>
      </w:r>
    </w:p>
    <w:p w:rsidR="002A1682" w:rsidRPr="007B5A16" w:rsidRDefault="002A1682" w:rsidP="002A1682">
      <w:pPr>
        <w:jc w:val="both"/>
      </w:pPr>
      <w:r w:rsidRPr="007B5A16">
        <w:t>C. giữa hai bản tụ có điện môi với hằng số điện môi bằng 1.</w:t>
      </w:r>
      <w:r w:rsidR="00E67001" w:rsidRPr="007B5A16">
        <w:t xml:space="preserve">     </w:t>
      </w:r>
      <w:r w:rsidRPr="007B5A16">
        <w:t>D. khoảng cách giữa hai bản tụ là 1mm.</w:t>
      </w:r>
    </w:p>
    <w:p w:rsidR="00D76EB0" w:rsidRPr="007B5A16" w:rsidRDefault="00EF0B0E" w:rsidP="002A1682">
      <w:pPr>
        <w:jc w:val="both"/>
      </w:pPr>
      <w:r w:rsidRPr="007B5A16">
        <w:rPr>
          <w:b/>
        </w:rPr>
        <w:t>6</w:t>
      </w:r>
      <w:r w:rsidR="00684EA5" w:rsidRPr="007B5A16">
        <w:rPr>
          <w:b/>
        </w:rPr>
        <w:t>/</w:t>
      </w:r>
      <w:r w:rsidR="002A1682" w:rsidRPr="007B5A16">
        <w:t xml:space="preserve">  1nF bằng</w:t>
      </w:r>
      <w:r w:rsidR="00BE5358" w:rsidRPr="007B5A16">
        <w:t>:</w:t>
      </w:r>
      <w:r w:rsidR="00D76EB0" w:rsidRPr="007B5A16">
        <w:t xml:space="preserve">    </w:t>
      </w:r>
    </w:p>
    <w:p w:rsidR="002A1682" w:rsidRPr="007B5A16" w:rsidRDefault="002A1682" w:rsidP="002A1682">
      <w:pPr>
        <w:jc w:val="both"/>
        <w:rPr>
          <w:highlight w:val="yellow"/>
        </w:rPr>
      </w:pPr>
      <w:r w:rsidRPr="007B5A16">
        <w:rPr>
          <w:color w:val="0000FF"/>
        </w:rPr>
        <w:t>A. 10</w:t>
      </w:r>
      <w:r w:rsidRPr="007B5A16">
        <w:rPr>
          <w:color w:val="0000FF"/>
          <w:vertAlign w:val="superscript"/>
        </w:rPr>
        <w:t>-9</w:t>
      </w:r>
      <w:r w:rsidRPr="007B5A16">
        <w:rPr>
          <w:color w:val="0000FF"/>
        </w:rPr>
        <w:t xml:space="preserve"> F.</w:t>
      </w:r>
      <w:r w:rsidRPr="007B5A16">
        <w:tab/>
      </w:r>
      <w:r w:rsidRPr="007B5A16">
        <w:tab/>
      </w:r>
      <w:r w:rsidR="00D76EB0" w:rsidRPr="007B5A16">
        <w:t xml:space="preserve">   </w:t>
      </w:r>
      <w:r w:rsidRPr="007B5A16">
        <w:t>B. 10</w:t>
      </w:r>
      <w:r w:rsidRPr="007B5A16">
        <w:rPr>
          <w:vertAlign w:val="superscript"/>
        </w:rPr>
        <w:t>-12</w:t>
      </w:r>
      <w:r w:rsidRPr="007B5A16">
        <w:t xml:space="preserve"> F.</w:t>
      </w:r>
      <w:r w:rsidRPr="007B5A16">
        <w:tab/>
      </w:r>
      <w:r w:rsidRPr="007B5A16">
        <w:tab/>
        <w:t>C. 10</w:t>
      </w:r>
      <w:r w:rsidRPr="007B5A16">
        <w:rPr>
          <w:vertAlign w:val="superscript"/>
        </w:rPr>
        <w:t>-6</w:t>
      </w:r>
      <w:r w:rsidRPr="007B5A16">
        <w:t xml:space="preserve"> F.</w:t>
      </w:r>
      <w:r w:rsidRPr="007B5A16">
        <w:tab/>
      </w:r>
      <w:r w:rsidRPr="007B5A16">
        <w:tab/>
        <w:t>D. 10</w:t>
      </w:r>
      <w:r w:rsidRPr="007B5A16">
        <w:rPr>
          <w:vertAlign w:val="superscript"/>
        </w:rPr>
        <w:t>-3</w:t>
      </w:r>
      <w:r w:rsidRPr="007B5A16">
        <w:t xml:space="preserve"> F.</w:t>
      </w:r>
    </w:p>
    <w:p w:rsidR="002A1682" w:rsidRPr="007B5A16" w:rsidRDefault="00EF0B0E" w:rsidP="002A1682">
      <w:pPr>
        <w:jc w:val="both"/>
      </w:pPr>
      <w:r w:rsidRPr="007B5A16">
        <w:rPr>
          <w:b/>
        </w:rPr>
        <w:t>7</w:t>
      </w:r>
      <w:r w:rsidR="00684EA5" w:rsidRPr="007B5A16">
        <w:rPr>
          <w:b/>
        </w:rPr>
        <w:t>/</w:t>
      </w:r>
      <w:r w:rsidR="002A1682" w:rsidRPr="007B5A16">
        <w:t xml:space="preserve"> Nếu hiệu điện thế giữa hai bản tụ tăng 2 lần thì điện dung của tụ</w:t>
      </w:r>
      <w:r w:rsidR="00BE5358" w:rsidRPr="007B5A16">
        <w:t>:</w:t>
      </w:r>
    </w:p>
    <w:p w:rsidR="00575220" w:rsidRPr="007B5A16" w:rsidRDefault="002A1682" w:rsidP="002A1682">
      <w:pPr>
        <w:jc w:val="both"/>
      </w:pPr>
      <w:r w:rsidRPr="007B5A16">
        <w:t>A. tăng 2 lần.</w:t>
      </w:r>
      <w:r w:rsidRPr="007B5A16">
        <w:tab/>
      </w:r>
      <w:r w:rsidRPr="007B5A16">
        <w:tab/>
        <w:t>B. giảm 2 lần.</w:t>
      </w:r>
      <w:r w:rsidRPr="007B5A16">
        <w:tab/>
      </w:r>
      <w:r w:rsidRPr="007B5A16">
        <w:tab/>
      </w:r>
    </w:p>
    <w:p w:rsidR="002A1682" w:rsidRPr="007B5A16" w:rsidRDefault="002A1682" w:rsidP="002A1682">
      <w:pPr>
        <w:jc w:val="both"/>
        <w:rPr>
          <w:color w:val="0000FF"/>
        </w:rPr>
      </w:pPr>
      <w:r w:rsidRPr="007B5A16">
        <w:t>C. tăng 4 lần.</w:t>
      </w:r>
      <w:r w:rsidRPr="007B5A16">
        <w:tab/>
      </w:r>
      <w:r w:rsidRPr="007B5A16">
        <w:tab/>
      </w:r>
      <w:r w:rsidRPr="007B5A16">
        <w:rPr>
          <w:color w:val="0000FF"/>
        </w:rPr>
        <w:t>D. không đổi.</w:t>
      </w:r>
    </w:p>
    <w:p w:rsidR="000D4116" w:rsidRPr="007B5A16" w:rsidRDefault="000D4116" w:rsidP="00BE5358">
      <w:pPr>
        <w:jc w:val="both"/>
      </w:pPr>
      <w:r w:rsidRPr="007B5A16">
        <w:rPr>
          <w:b/>
        </w:rPr>
        <w:t xml:space="preserve">8/ </w:t>
      </w:r>
      <w:r w:rsidRPr="007B5A16">
        <w:t>Điện dung của tụ điện không phụ thuộc vào:</w:t>
      </w:r>
    </w:p>
    <w:p w:rsidR="000D4116" w:rsidRPr="007B5A16" w:rsidRDefault="000D4116" w:rsidP="00BE5358">
      <w:pPr>
        <w:jc w:val="both"/>
      </w:pPr>
      <w:r w:rsidRPr="007B5A16">
        <w:t>A. Hình dạng và kích thước của 2 bản tụ.          B. Khoảng cách giữa 2 bản tụ.</w:t>
      </w:r>
    </w:p>
    <w:p w:rsidR="000D4116" w:rsidRPr="007B5A16" w:rsidRDefault="000D4116" w:rsidP="00BE5358">
      <w:pPr>
        <w:jc w:val="both"/>
      </w:pPr>
      <w:r w:rsidRPr="007B5A16">
        <w:rPr>
          <w:color w:val="0000FF"/>
        </w:rPr>
        <w:t xml:space="preserve">C. Bản chất của 2 bản tụ.                                    </w:t>
      </w:r>
      <w:r w:rsidRPr="007B5A16">
        <w:t>D. Chất điện môi giữa 2 bản tụ.</w:t>
      </w:r>
    </w:p>
    <w:p w:rsidR="00BE5358" w:rsidRPr="007B5A16" w:rsidRDefault="000D4116" w:rsidP="00BE5358">
      <w:pPr>
        <w:jc w:val="both"/>
      </w:pPr>
      <w:r w:rsidRPr="007B5A16">
        <w:rPr>
          <w:b/>
        </w:rPr>
        <w:t>9</w:t>
      </w:r>
      <w:r w:rsidR="00743574" w:rsidRPr="007B5A16">
        <w:rPr>
          <w:b/>
        </w:rPr>
        <w:t>*</w:t>
      </w:r>
      <w:r w:rsidR="00BE5358" w:rsidRPr="007B5A16">
        <w:t xml:space="preserve">Công thức tính năng lượng của 1 tụ điện:  W= </w:t>
      </w:r>
      <w:r w:rsidR="00BE5358" w:rsidRPr="007B5A16">
        <w:rPr>
          <w:position w:val="-24"/>
        </w:rPr>
        <w:object w:dxaOrig="2140" w:dyaOrig="660">
          <v:shape id="_x0000_i1110" type="#_x0000_t75" style="width:106.45pt;height:32.95pt" o:ole="">
            <v:imagedata r:id="rId137" o:title=""/>
          </v:shape>
          <o:OLEObject Type="Embed" ProgID="Equation.DSMT4" ShapeID="_x0000_i1110" DrawAspect="Content" ObjectID="_1581494868" r:id="rId138"/>
        </w:object>
      </w:r>
    </w:p>
    <w:p w:rsidR="00BE5358" w:rsidRPr="007B5A16" w:rsidRDefault="00BE5358" w:rsidP="00BE5358">
      <w:pPr>
        <w:jc w:val="both"/>
      </w:pPr>
      <w:r w:rsidRPr="007B5A16">
        <w:t>Có thể phát biểu thế nào dưới đây về mối liên hệ giữa W và các đại lượng liên quan?</w:t>
      </w:r>
    </w:p>
    <w:p w:rsidR="00BE5358" w:rsidRPr="007B5A16" w:rsidRDefault="00BE5358" w:rsidP="00BE5358">
      <w:pPr>
        <w:jc w:val="both"/>
        <w:rPr>
          <w:color w:val="0000FF"/>
        </w:rPr>
      </w:pPr>
      <w:r w:rsidRPr="007B5A16">
        <w:t>A. W tỉ lệ thuận với cả U và U</w:t>
      </w:r>
      <w:r w:rsidRPr="007B5A16">
        <w:rPr>
          <w:vertAlign w:val="superscript"/>
        </w:rPr>
        <w:t>2</w:t>
      </w:r>
      <w:r w:rsidRPr="007B5A16">
        <w:t xml:space="preserve">.        </w:t>
      </w:r>
      <w:r w:rsidRPr="007B5A16">
        <w:rPr>
          <w:color w:val="0000FF"/>
        </w:rPr>
        <w:t>B. W tỉ lệ thuận với C</w:t>
      </w:r>
    </w:p>
    <w:p w:rsidR="00BE5358" w:rsidRPr="007B5A16" w:rsidRDefault="00BE5358" w:rsidP="00BE5358">
      <w:pPr>
        <w:jc w:val="both"/>
      </w:pPr>
      <w:r w:rsidRPr="007B5A16">
        <w:t>C. W tỉ lệ nghịch với C.                     D. Cả A,B,C đều đúng.</w:t>
      </w:r>
    </w:p>
    <w:p w:rsidR="00BE5358" w:rsidRPr="007B5A16" w:rsidRDefault="000D4116" w:rsidP="00BE5358">
      <w:pPr>
        <w:jc w:val="both"/>
      </w:pPr>
      <w:r w:rsidRPr="007B5A16">
        <w:rPr>
          <w:b/>
        </w:rPr>
        <w:t>10</w:t>
      </w:r>
      <w:r w:rsidR="00BE5358" w:rsidRPr="007B5A16">
        <w:rPr>
          <w:b/>
        </w:rPr>
        <w:t>/</w:t>
      </w:r>
      <w:r w:rsidR="00BE5358" w:rsidRPr="007B5A16">
        <w:t xml:space="preserve">  Trong các công thức sau, công thức không phải để tính năng lượng điện trường trong tụ điện là:</w:t>
      </w:r>
    </w:p>
    <w:p w:rsidR="00575220" w:rsidRPr="007B5A16" w:rsidRDefault="00BE5358" w:rsidP="00BE5358">
      <w:pPr>
        <w:jc w:val="both"/>
      </w:pPr>
      <w:r w:rsidRPr="007B5A16">
        <w:t>A. W = Q</w:t>
      </w:r>
      <w:r w:rsidRPr="007B5A16">
        <w:rPr>
          <w:vertAlign w:val="superscript"/>
        </w:rPr>
        <w:t>2</w:t>
      </w:r>
      <w:r w:rsidRPr="007B5A16">
        <w:t>/2C.</w:t>
      </w:r>
      <w:r w:rsidRPr="007B5A16">
        <w:tab/>
      </w:r>
      <w:r w:rsidRPr="007B5A16">
        <w:tab/>
        <w:t>B. W = QU/2.</w:t>
      </w:r>
      <w:r w:rsidRPr="007B5A16">
        <w:tab/>
      </w:r>
      <w:r w:rsidRPr="007B5A16">
        <w:tab/>
      </w:r>
    </w:p>
    <w:p w:rsidR="00BE5358" w:rsidRPr="007B5A16" w:rsidRDefault="00BE5358" w:rsidP="00BE5358">
      <w:pPr>
        <w:jc w:val="both"/>
        <w:rPr>
          <w:color w:val="0000FF"/>
        </w:rPr>
      </w:pPr>
      <w:r w:rsidRPr="007B5A16">
        <w:t>C. W = CU</w:t>
      </w:r>
      <w:r w:rsidRPr="007B5A16">
        <w:rPr>
          <w:vertAlign w:val="superscript"/>
        </w:rPr>
        <w:t>2</w:t>
      </w:r>
      <w:r w:rsidRPr="007B5A16">
        <w:t>/2.</w:t>
      </w:r>
      <w:r w:rsidRPr="007B5A16">
        <w:tab/>
      </w:r>
      <w:r w:rsidRPr="007B5A16">
        <w:tab/>
      </w:r>
      <w:r w:rsidRPr="007B5A16">
        <w:rPr>
          <w:color w:val="0000FF"/>
        </w:rPr>
        <w:t>D. W = C</w:t>
      </w:r>
      <w:r w:rsidRPr="007B5A16">
        <w:rPr>
          <w:color w:val="0000FF"/>
          <w:vertAlign w:val="superscript"/>
        </w:rPr>
        <w:t>2</w:t>
      </w:r>
      <w:r w:rsidRPr="007B5A16">
        <w:rPr>
          <w:color w:val="0000FF"/>
        </w:rPr>
        <w:t>/2Q.</w:t>
      </w:r>
    </w:p>
    <w:p w:rsidR="00BE5358" w:rsidRPr="007B5A16" w:rsidRDefault="000D4116" w:rsidP="00BE5358">
      <w:pPr>
        <w:jc w:val="both"/>
      </w:pPr>
      <w:r w:rsidRPr="007B5A16">
        <w:rPr>
          <w:b/>
        </w:rPr>
        <w:t>11</w:t>
      </w:r>
      <w:r w:rsidR="00BE5358" w:rsidRPr="007B5A16">
        <w:rPr>
          <w:b/>
        </w:rPr>
        <w:t>/</w:t>
      </w:r>
      <w:r w:rsidR="00BE5358" w:rsidRPr="007B5A16">
        <w:t xml:space="preserve"> Với một tụ điện xác định</w:t>
      </w:r>
      <w:r w:rsidR="00BD6778" w:rsidRPr="007B5A16">
        <w:t xml:space="preserve">, nếu hiệu điện thế hai đầu tụ </w:t>
      </w:r>
      <w:r w:rsidR="00BE5358" w:rsidRPr="007B5A16">
        <w:t>giảm 2 lần thì năng lượng điện trường của tụ</w:t>
      </w:r>
    </w:p>
    <w:p w:rsidR="00575220" w:rsidRPr="007B5A16" w:rsidRDefault="00BE5358" w:rsidP="00BE5358">
      <w:pPr>
        <w:jc w:val="both"/>
      </w:pPr>
      <w:r w:rsidRPr="007B5A16">
        <w:t>A. tăng 2 lần.</w:t>
      </w:r>
      <w:r w:rsidRPr="007B5A16">
        <w:tab/>
      </w:r>
      <w:r w:rsidRPr="007B5A16">
        <w:tab/>
        <w:t>B. tăng 4 lần.</w:t>
      </w:r>
      <w:r w:rsidRPr="007B5A16">
        <w:tab/>
      </w:r>
      <w:r w:rsidRPr="007B5A16">
        <w:tab/>
      </w:r>
    </w:p>
    <w:p w:rsidR="00BE5358" w:rsidRPr="007B5A16" w:rsidRDefault="00BE5358" w:rsidP="00BE5358">
      <w:pPr>
        <w:jc w:val="both"/>
        <w:rPr>
          <w:color w:val="0000FF"/>
        </w:rPr>
      </w:pPr>
      <w:r w:rsidRPr="007B5A16">
        <w:t>C. không đổi.</w:t>
      </w:r>
      <w:r w:rsidRPr="007B5A16">
        <w:tab/>
      </w:r>
      <w:r w:rsidRPr="007B5A16">
        <w:tab/>
      </w:r>
      <w:r w:rsidRPr="007B5A16">
        <w:rPr>
          <w:color w:val="0000FF"/>
        </w:rPr>
        <w:t>D. giảm 4 lần.</w:t>
      </w:r>
    </w:p>
    <w:p w:rsidR="00BE5358" w:rsidRPr="007B5A16" w:rsidRDefault="00646580" w:rsidP="00BE5358">
      <w:pPr>
        <w:jc w:val="both"/>
      </w:pPr>
      <w:r w:rsidRPr="007B5A16">
        <w:rPr>
          <w:b/>
        </w:rPr>
        <w:t>1</w:t>
      </w:r>
      <w:r w:rsidR="000D4116" w:rsidRPr="007B5A16">
        <w:rPr>
          <w:b/>
        </w:rPr>
        <w:t>2</w:t>
      </w:r>
      <w:r w:rsidR="00BE5358" w:rsidRPr="007B5A16">
        <w:rPr>
          <w:b/>
        </w:rPr>
        <w:t>/</w:t>
      </w:r>
      <w:r w:rsidR="00BE5358" w:rsidRPr="007B5A16">
        <w:t xml:space="preserve"> Với một tụ điện xác định, nếu muốn năng lượng điện trường của tụ tăng 4 lần thì phải tăng điện tích của tụ</w:t>
      </w:r>
    </w:p>
    <w:p w:rsidR="00575220" w:rsidRPr="007B5A16" w:rsidRDefault="00BE5358" w:rsidP="00BE5358">
      <w:pPr>
        <w:jc w:val="both"/>
      </w:pPr>
      <w:r w:rsidRPr="007B5A16">
        <w:t>A. tăng 16 lần.</w:t>
      </w:r>
      <w:r w:rsidRPr="007B5A16">
        <w:tab/>
      </w:r>
      <w:r w:rsidRPr="007B5A16">
        <w:tab/>
        <w:t>B. tăng 4 lần.</w:t>
      </w:r>
      <w:r w:rsidRPr="007B5A16">
        <w:tab/>
      </w:r>
      <w:r w:rsidRPr="007B5A16">
        <w:tab/>
      </w:r>
    </w:p>
    <w:p w:rsidR="00BE5358" w:rsidRPr="007B5A16" w:rsidRDefault="00BE5358" w:rsidP="00BE5358">
      <w:pPr>
        <w:jc w:val="both"/>
      </w:pPr>
      <w:r w:rsidRPr="007B5A16">
        <w:rPr>
          <w:color w:val="0000FF"/>
        </w:rPr>
        <w:lastRenderedPageBreak/>
        <w:t>C. tăng 2 lần</w:t>
      </w:r>
      <w:r w:rsidRPr="007B5A16">
        <w:t>.</w:t>
      </w:r>
      <w:r w:rsidRPr="007B5A16">
        <w:tab/>
      </w:r>
      <w:r w:rsidRPr="007B5A16">
        <w:tab/>
        <w:t>D. không đổi.</w:t>
      </w:r>
    </w:p>
    <w:p w:rsidR="00BE5358" w:rsidRPr="007B5A16" w:rsidRDefault="000D4116" w:rsidP="00BE5358">
      <w:pPr>
        <w:jc w:val="both"/>
      </w:pPr>
      <w:r w:rsidRPr="007B5A16">
        <w:rPr>
          <w:b/>
        </w:rPr>
        <w:t>13</w:t>
      </w:r>
      <w:r w:rsidR="00BE5358" w:rsidRPr="007B5A16">
        <w:rPr>
          <w:b/>
        </w:rPr>
        <w:t>/</w:t>
      </w:r>
      <w:r w:rsidR="00BE5358" w:rsidRPr="007B5A16">
        <w:t xml:space="preserve">  Trường hợp nào sau đây ta không có một tụ điện?</w:t>
      </w:r>
    </w:p>
    <w:p w:rsidR="00BE5358" w:rsidRPr="007B5A16" w:rsidRDefault="00AF02F1" w:rsidP="00BE5358">
      <w:pPr>
        <w:jc w:val="both"/>
      </w:pPr>
      <w:r>
        <w:t>A. Giữa hai bản kim loại sứ.</w:t>
      </w:r>
      <w:r w:rsidR="00BE5358" w:rsidRPr="007B5A16">
        <w:tab/>
      </w:r>
      <w:r w:rsidR="00BE5358" w:rsidRPr="007B5A16">
        <w:tab/>
      </w:r>
      <w:r w:rsidR="00BE5358" w:rsidRPr="007B5A16">
        <w:tab/>
        <w:t xml:space="preserve">B. </w:t>
      </w:r>
      <w:r>
        <w:t>Giữa hai bản kim loại không khí.</w:t>
      </w:r>
    </w:p>
    <w:p w:rsidR="00BE5358" w:rsidRPr="007B5A16" w:rsidRDefault="00BE5358" w:rsidP="00BE5358">
      <w:pPr>
        <w:jc w:val="both"/>
        <w:rPr>
          <w:highlight w:val="yellow"/>
        </w:rPr>
      </w:pPr>
      <w:r w:rsidRPr="007B5A16">
        <w:rPr>
          <w:color w:val="0000FF"/>
        </w:rPr>
        <w:t>C. Giữa hai bản kim loại là nước vôi</w:t>
      </w:r>
      <w:r w:rsidR="00AF02F1">
        <w:rPr>
          <w:color w:val="0000FF"/>
        </w:rPr>
        <w:t xml:space="preserve">. </w:t>
      </w:r>
      <w:r w:rsidRPr="007B5A16">
        <w:tab/>
        <w:t>D. Giữa hai bản kim loại nước tinh khiết.</w:t>
      </w:r>
    </w:p>
    <w:p w:rsidR="00BE5358" w:rsidRPr="007B5A16" w:rsidRDefault="000D4116" w:rsidP="00BE5358">
      <w:pPr>
        <w:autoSpaceDE w:val="0"/>
        <w:autoSpaceDN w:val="0"/>
        <w:adjustRightInd w:val="0"/>
        <w:spacing w:after="120"/>
        <w:jc w:val="both"/>
        <w:rPr>
          <w:color w:val="000000"/>
        </w:rPr>
      </w:pPr>
      <w:r w:rsidRPr="007B5A16">
        <w:rPr>
          <w:b/>
          <w:color w:val="000000"/>
        </w:rPr>
        <w:t>14</w:t>
      </w:r>
      <w:r w:rsidR="00BE5358" w:rsidRPr="007B5A16">
        <w:rPr>
          <w:b/>
          <w:color w:val="000000"/>
        </w:rPr>
        <w:t>/</w:t>
      </w:r>
      <w:r w:rsidR="00BE5358" w:rsidRPr="007B5A16">
        <w:rPr>
          <w:color w:val="000000"/>
        </w:rPr>
        <w:t xml:space="preserve"> Có 2 phát biểu:  I: "Hai bản tụ điện là hai vật dẫn điện'' </w:t>
      </w:r>
      <w:r w:rsidR="00646580" w:rsidRPr="007B5A16">
        <w:rPr>
          <w:color w:val="000000"/>
        </w:rPr>
        <w:t xml:space="preserve"> </w:t>
      </w:r>
      <w:r w:rsidR="00BE5358" w:rsidRPr="007B5A16">
        <w:rPr>
          <w:color w:val="000000"/>
        </w:rPr>
        <w:t xml:space="preserve"> nên II: "Dòng điện một chiều đi qua được tụ điện''</w:t>
      </w:r>
    </w:p>
    <w:p w:rsidR="00BE5358" w:rsidRPr="007B5A16" w:rsidRDefault="00BE5358" w:rsidP="00BE5358">
      <w:pPr>
        <w:autoSpaceDE w:val="0"/>
        <w:autoSpaceDN w:val="0"/>
        <w:adjustRightInd w:val="0"/>
        <w:spacing w:after="120"/>
        <w:jc w:val="both"/>
        <w:rPr>
          <w:color w:val="000000"/>
        </w:rPr>
      </w:pPr>
      <w:r w:rsidRPr="007B5A16">
        <w:rPr>
          <w:color w:val="000000"/>
        </w:rPr>
        <w:t xml:space="preserve">A Phát biểu I đúng, phát biểu II đúng, hai phát biểu có tương quan.  </w:t>
      </w:r>
    </w:p>
    <w:p w:rsidR="00BE5358" w:rsidRPr="007B5A16" w:rsidRDefault="00BE5358" w:rsidP="00BE5358">
      <w:pPr>
        <w:autoSpaceDE w:val="0"/>
        <w:autoSpaceDN w:val="0"/>
        <w:adjustRightInd w:val="0"/>
        <w:spacing w:after="120"/>
        <w:jc w:val="both"/>
        <w:rPr>
          <w:color w:val="000000"/>
        </w:rPr>
      </w:pPr>
      <w:r w:rsidRPr="007B5A16">
        <w:rPr>
          <w:color w:val="000000"/>
        </w:rPr>
        <w:t xml:space="preserve">B. Phát biểu I đúng, phát biểu II đúng, hai phát biểu không tương quan.       </w:t>
      </w:r>
    </w:p>
    <w:p w:rsidR="00BE5358" w:rsidRPr="007B5A16" w:rsidRDefault="00BE5358" w:rsidP="00BE5358">
      <w:pPr>
        <w:autoSpaceDE w:val="0"/>
        <w:autoSpaceDN w:val="0"/>
        <w:adjustRightInd w:val="0"/>
        <w:spacing w:after="120"/>
        <w:jc w:val="both"/>
        <w:rPr>
          <w:color w:val="000000"/>
        </w:rPr>
      </w:pPr>
      <w:r w:rsidRPr="007B5A16">
        <w:rPr>
          <w:color w:val="0000FF"/>
        </w:rPr>
        <w:t xml:space="preserve">C. Phát biểu I đúng, phát biểu II sai.             </w:t>
      </w:r>
      <w:r w:rsidRPr="007B5A16">
        <w:t xml:space="preserve">D. </w:t>
      </w:r>
      <w:r w:rsidRPr="007B5A16">
        <w:rPr>
          <w:color w:val="000000"/>
        </w:rPr>
        <w:t>Phát biểu I sai, phát biểu II đúng.</w:t>
      </w:r>
    </w:p>
    <w:p w:rsidR="00217CF6" w:rsidRPr="007B5A16" w:rsidRDefault="000D4116" w:rsidP="00217CF6">
      <w:pPr>
        <w:autoSpaceDE w:val="0"/>
        <w:autoSpaceDN w:val="0"/>
        <w:adjustRightInd w:val="0"/>
        <w:spacing w:after="120"/>
        <w:jc w:val="both"/>
        <w:rPr>
          <w:color w:val="000000"/>
        </w:rPr>
      </w:pPr>
      <w:r w:rsidRPr="007B5A16">
        <w:rPr>
          <w:b/>
          <w:color w:val="000000"/>
        </w:rPr>
        <w:t>15</w:t>
      </w:r>
      <w:r w:rsidR="00BE5358" w:rsidRPr="007B5A16">
        <w:rPr>
          <w:b/>
          <w:color w:val="000000"/>
        </w:rPr>
        <w:t>/</w:t>
      </w:r>
      <w:r w:rsidR="00BE5358" w:rsidRPr="007B5A16">
        <w:rPr>
          <w:color w:val="000000"/>
        </w:rPr>
        <w:t xml:space="preserve"> Trong các yếu tố sau đây: </w:t>
      </w:r>
      <w:r w:rsidR="00217CF6" w:rsidRPr="007B5A16">
        <w:rPr>
          <w:color w:val="000000"/>
        </w:rPr>
        <w:t>Điện tích của tụ điện phẳng phụ thuộc vào các yếu tố nào?</w:t>
      </w:r>
    </w:p>
    <w:p w:rsidR="00BE5358" w:rsidRPr="007B5A16" w:rsidRDefault="00BE5358" w:rsidP="00BE5358">
      <w:pPr>
        <w:autoSpaceDE w:val="0"/>
        <w:autoSpaceDN w:val="0"/>
        <w:adjustRightInd w:val="0"/>
        <w:spacing w:after="120"/>
        <w:jc w:val="both"/>
        <w:rPr>
          <w:color w:val="000000"/>
        </w:rPr>
      </w:pPr>
      <w:r w:rsidRPr="007B5A16">
        <w:rPr>
          <w:color w:val="000000"/>
        </w:rPr>
        <w:t xml:space="preserve">I. Hiệu điện thế giữa hai bản tụ đỉện;  II. Vị trí tương đối giữa hai bản.   III. Bản chất của điện môi giữa hai bản.  </w:t>
      </w:r>
    </w:p>
    <w:p w:rsidR="00BE5358" w:rsidRPr="007B5A16" w:rsidRDefault="00BE5358" w:rsidP="00217CF6">
      <w:pPr>
        <w:autoSpaceDE w:val="0"/>
        <w:autoSpaceDN w:val="0"/>
        <w:adjustRightInd w:val="0"/>
        <w:spacing w:after="120"/>
        <w:jc w:val="both"/>
        <w:rPr>
          <w:color w:val="000000"/>
        </w:rPr>
      </w:pPr>
      <w:r w:rsidRPr="007B5A16">
        <w:rPr>
          <w:color w:val="0000FF"/>
        </w:rPr>
        <w:t xml:space="preserve">A. I, II, III             </w:t>
      </w:r>
      <w:r w:rsidRPr="007B5A16">
        <w:t xml:space="preserve">B. </w:t>
      </w:r>
      <w:r w:rsidRPr="007B5A16">
        <w:rPr>
          <w:color w:val="000000"/>
        </w:rPr>
        <w:t>I, II                       C. II, III                         D. I, III</w:t>
      </w:r>
    </w:p>
    <w:p w:rsidR="00BE5358" w:rsidRPr="007B5A16" w:rsidRDefault="000D4116" w:rsidP="00BE5358">
      <w:pPr>
        <w:pStyle w:val="BodyText"/>
        <w:ind w:right="71"/>
        <w:jc w:val="both"/>
        <w:rPr>
          <w:rFonts w:ascii="Times New Roman" w:hAnsi="Times New Roman"/>
          <w:noProof/>
        </w:rPr>
      </w:pPr>
      <w:r w:rsidRPr="007B5A16">
        <w:rPr>
          <w:rFonts w:ascii="Times New Roman" w:hAnsi="Times New Roman"/>
          <w:b/>
          <w:noProof/>
        </w:rPr>
        <w:t>16</w:t>
      </w:r>
      <w:r w:rsidR="00BE5358" w:rsidRPr="007B5A16">
        <w:rPr>
          <w:rFonts w:ascii="Times New Roman" w:hAnsi="Times New Roman"/>
          <w:b/>
          <w:noProof/>
        </w:rPr>
        <w:t>/</w:t>
      </w:r>
      <w:r w:rsidR="00BE5358" w:rsidRPr="007B5A16">
        <w:rPr>
          <w:rFonts w:ascii="Times New Roman" w:hAnsi="Times New Roman"/>
          <w:noProof/>
        </w:rPr>
        <w:t xml:space="preserve"> Chọn câu sai: </w:t>
      </w:r>
    </w:p>
    <w:p w:rsidR="00BE5358" w:rsidRPr="007B5A16" w:rsidRDefault="00BE5358" w:rsidP="00BE5358">
      <w:pPr>
        <w:pStyle w:val="BodyText"/>
        <w:ind w:right="71"/>
        <w:jc w:val="both"/>
        <w:rPr>
          <w:rFonts w:ascii="Times New Roman" w:hAnsi="Times New Roman"/>
          <w:noProof/>
        </w:rPr>
      </w:pPr>
      <w:r w:rsidRPr="007B5A16">
        <w:rPr>
          <w:rFonts w:ascii="Times New Roman" w:hAnsi="Times New Roman"/>
          <w:noProof/>
        </w:rPr>
        <w:t>A. Tụ điện là một hệ 2 vật dẫn đặt gần nhau nhưng không tiếp xúc nhau. Mỗi vật đó gọi là một bản tụ điện.</w:t>
      </w:r>
    </w:p>
    <w:p w:rsidR="00BE5358" w:rsidRPr="007B5A16" w:rsidRDefault="00BE5358" w:rsidP="00BE5358">
      <w:pPr>
        <w:pStyle w:val="BodyText"/>
        <w:ind w:right="71"/>
        <w:jc w:val="both"/>
        <w:rPr>
          <w:rFonts w:ascii="Times New Roman" w:hAnsi="Times New Roman"/>
          <w:noProof/>
        </w:rPr>
      </w:pPr>
      <w:r w:rsidRPr="007B5A16">
        <w:rPr>
          <w:rFonts w:ascii="Times New Roman" w:hAnsi="Times New Roman"/>
          <w:noProof/>
        </w:rPr>
        <w:t>B. Tụ điện phẳng là tụ điện có 2 bản là 2 tâm kim loại phẳng có kích thước đặt đối diện với nhau.</w:t>
      </w:r>
    </w:p>
    <w:p w:rsidR="00BE5358" w:rsidRPr="007B5A16" w:rsidRDefault="00BE5358" w:rsidP="00BE5358">
      <w:pPr>
        <w:pStyle w:val="BodyText"/>
        <w:ind w:right="71"/>
        <w:jc w:val="both"/>
        <w:rPr>
          <w:rFonts w:ascii="Times New Roman" w:hAnsi="Times New Roman"/>
          <w:noProof/>
        </w:rPr>
      </w:pPr>
      <w:r w:rsidRPr="007B5A16">
        <w:rPr>
          <w:rFonts w:ascii="Times New Roman" w:hAnsi="Times New Roman"/>
          <w:noProof/>
        </w:rPr>
        <w:t>C. Điện dung của tụ điện là đại lượng đặc trưng cho khả năng tích điện của tụ điện và được đo bằng thương số giữa điện tích của tụ điện với hiệu điện thế giữa 2 bản tụ điện.</w:t>
      </w:r>
    </w:p>
    <w:p w:rsidR="00BE5358" w:rsidRPr="007B5A16" w:rsidRDefault="00BE5358" w:rsidP="00BE5358">
      <w:pPr>
        <w:pStyle w:val="BodyText"/>
        <w:ind w:right="71"/>
        <w:jc w:val="both"/>
        <w:rPr>
          <w:rFonts w:ascii="Times New Roman" w:hAnsi="Times New Roman"/>
          <w:noProof/>
          <w:color w:val="0000FF"/>
        </w:rPr>
      </w:pPr>
      <w:r w:rsidRPr="007B5A16">
        <w:rPr>
          <w:rFonts w:ascii="Times New Roman" w:hAnsi="Times New Roman"/>
          <w:noProof/>
          <w:color w:val="0000FF"/>
        </w:rPr>
        <w:t xml:space="preserve">D. Hiệu điện thế giới hạn là hđthế lớn nhất đặt vào 2 bản tụ điện làm lớp điện môi của tụ điện bị đánh thủng </w:t>
      </w:r>
    </w:p>
    <w:p w:rsidR="00BD6778" w:rsidRPr="007B5A16" w:rsidRDefault="000D4116" w:rsidP="00BD6778">
      <w:pPr>
        <w:jc w:val="both"/>
      </w:pPr>
      <w:r w:rsidRPr="007B5A16">
        <w:rPr>
          <w:b/>
        </w:rPr>
        <w:t>17</w:t>
      </w:r>
      <w:r w:rsidR="00BD6778" w:rsidRPr="007B5A16">
        <w:rPr>
          <w:b/>
        </w:rPr>
        <w:t xml:space="preserve">/ </w:t>
      </w:r>
      <w:r w:rsidR="00BD6778" w:rsidRPr="007B5A16">
        <w:t>Hiện tượng nào dưới đây xảy ra khi tích điện cho một tụ điện ?</w:t>
      </w:r>
    </w:p>
    <w:p w:rsidR="00BD6778" w:rsidRPr="007B5A16" w:rsidRDefault="00BD6778" w:rsidP="00BD6778">
      <w:pPr>
        <w:jc w:val="both"/>
      </w:pPr>
      <w:r w:rsidRPr="007B5A16">
        <w:t>A. Hiệu điện thế giữa 2 bản tụ bằng suất điện động của nguồn điện khi tích xong.</w:t>
      </w:r>
    </w:p>
    <w:p w:rsidR="00BD6778" w:rsidRPr="007B5A16" w:rsidRDefault="00BD6778" w:rsidP="00BD6778">
      <w:pPr>
        <w:jc w:val="both"/>
      </w:pPr>
      <w:r w:rsidRPr="007B5A16">
        <w:t>B. Có dòng điện qua nguồn trong thời gian tụ điện tích điện.</w:t>
      </w:r>
    </w:p>
    <w:p w:rsidR="00575220" w:rsidRPr="007B5A16" w:rsidRDefault="00BD6778" w:rsidP="00BD6778">
      <w:pPr>
        <w:jc w:val="both"/>
      </w:pPr>
      <w:r w:rsidRPr="007B5A16">
        <w:t>C. Có trạng thái cân bằng khi tụ điện tích xong.</w:t>
      </w:r>
      <w:r w:rsidR="00F859CD" w:rsidRPr="007B5A16">
        <w:t xml:space="preserve">                    </w:t>
      </w:r>
    </w:p>
    <w:p w:rsidR="00BD6778" w:rsidRPr="007B5A16" w:rsidRDefault="00BD6778" w:rsidP="00BD6778">
      <w:pPr>
        <w:jc w:val="both"/>
        <w:rPr>
          <w:color w:val="0000FF"/>
        </w:rPr>
      </w:pPr>
      <w:r w:rsidRPr="007B5A16">
        <w:rPr>
          <w:color w:val="0000FF"/>
        </w:rPr>
        <w:t>D. Cả 3 hiện tượng trên.</w:t>
      </w:r>
    </w:p>
    <w:p w:rsidR="00D76EB0" w:rsidRPr="007B5A16" w:rsidRDefault="000D4116" w:rsidP="00BD6778">
      <w:pPr>
        <w:jc w:val="both"/>
      </w:pPr>
      <w:r w:rsidRPr="007B5A16">
        <w:rPr>
          <w:b/>
        </w:rPr>
        <w:t>18</w:t>
      </w:r>
      <w:r w:rsidR="00BD6778" w:rsidRPr="007B5A16">
        <w:rPr>
          <w:b/>
        </w:rPr>
        <w:t>/</w:t>
      </w:r>
      <w:r w:rsidR="00BD6778" w:rsidRPr="007B5A16">
        <w:t xml:space="preserve"> 1Fara bằng:</w:t>
      </w:r>
      <w:r w:rsidR="00D76EB0" w:rsidRPr="007B5A16">
        <w:t xml:space="preserve">             </w:t>
      </w:r>
    </w:p>
    <w:p w:rsidR="00BD6778" w:rsidRPr="007B5A16" w:rsidRDefault="00BD6778" w:rsidP="00BD6778">
      <w:pPr>
        <w:jc w:val="both"/>
      </w:pPr>
      <w:r w:rsidRPr="007B5A16">
        <w:t xml:space="preserve">A. </w:t>
      </w:r>
      <w:r w:rsidRPr="007B5A16">
        <w:rPr>
          <w:position w:val="-4"/>
        </w:rPr>
        <w:object w:dxaOrig="260" w:dyaOrig="260">
          <v:shape id="_x0000_i1111" type="#_x0000_t75" style="width:13pt;height:13pt" o:ole="">
            <v:imagedata r:id="rId139" o:title=""/>
          </v:shape>
          <o:OLEObject Type="Embed" ProgID="Equation.DSMT4" ShapeID="_x0000_i1111" DrawAspect="Content" ObjectID="_1581494869" r:id="rId140"/>
        </w:object>
      </w:r>
      <w:r w:rsidRPr="007B5A16">
        <w:t xml:space="preserve">/m.             B. V/C.               </w:t>
      </w:r>
      <w:r w:rsidRPr="007B5A16">
        <w:rPr>
          <w:color w:val="0000FF"/>
        </w:rPr>
        <w:t>C. C/V.</w:t>
      </w:r>
      <w:r w:rsidRPr="007B5A16">
        <w:t xml:space="preserve">                 D. J/s.</w:t>
      </w:r>
    </w:p>
    <w:p w:rsidR="00BD6778" w:rsidRPr="007B5A16" w:rsidRDefault="000D4116" w:rsidP="00BD6778">
      <w:pPr>
        <w:jc w:val="both"/>
      </w:pPr>
      <w:r w:rsidRPr="007B5A16">
        <w:rPr>
          <w:b/>
        </w:rPr>
        <w:t>19</w:t>
      </w:r>
      <w:r w:rsidR="00BD6778" w:rsidRPr="007B5A16">
        <w:rPr>
          <w:b/>
        </w:rPr>
        <w:t>/</w:t>
      </w:r>
      <w:r w:rsidR="00BD6778" w:rsidRPr="007B5A16">
        <w:t xml:space="preserve"> Kết luận nào dưới đây là đúng:</w:t>
      </w:r>
    </w:p>
    <w:p w:rsidR="00BD6778" w:rsidRPr="007B5A16" w:rsidRDefault="00BD6778" w:rsidP="00BD6778">
      <w:pPr>
        <w:jc w:val="both"/>
      </w:pPr>
      <w:r w:rsidRPr="007B5A16">
        <w:t>A. Hiệu điện thế giữa 2 bản tụ tỉ lệ với điện dung của nó.</w:t>
      </w:r>
    </w:p>
    <w:p w:rsidR="00BD6778" w:rsidRPr="007B5A16" w:rsidRDefault="00BD6778" w:rsidP="00BD6778">
      <w:pPr>
        <w:jc w:val="both"/>
      </w:pPr>
      <w:r w:rsidRPr="007B5A16">
        <w:t>B. Điện dung của tụ điện tỉ lệ nghịch với hiệu điện thế giữa 2 bản của nó.</w:t>
      </w:r>
    </w:p>
    <w:p w:rsidR="00BD6778" w:rsidRPr="007B5A16" w:rsidRDefault="00BD6778" w:rsidP="00BD6778">
      <w:pPr>
        <w:jc w:val="both"/>
      </w:pPr>
      <w:r w:rsidRPr="007B5A16">
        <w:t>C. Điện dung của tụ điện tỉ lệ nghịch với điện tích của nó.</w:t>
      </w:r>
    </w:p>
    <w:p w:rsidR="00BD6778" w:rsidRPr="007B5A16" w:rsidRDefault="00BD6778" w:rsidP="00BD6778">
      <w:pPr>
        <w:jc w:val="both"/>
        <w:rPr>
          <w:color w:val="0000FF"/>
        </w:rPr>
      </w:pPr>
      <w:r w:rsidRPr="007B5A16">
        <w:rPr>
          <w:color w:val="0000FF"/>
        </w:rPr>
        <w:t>D. Điện tích của tụ điện tỉ lệ với hiệu điện thế giữa 2 bản của tụ điện.</w:t>
      </w:r>
    </w:p>
    <w:p w:rsidR="00F63E5E" w:rsidRPr="007B5A16" w:rsidRDefault="000D4116" w:rsidP="00BD6778">
      <w:pPr>
        <w:jc w:val="both"/>
      </w:pPr>
      <w:r w:rsidRPr="007B5A16">
        <w:rPr>
          <w:b/>
        </w:rPr>
        <w:t>20</w:t>
      </w:r>
      <w:r w:rsidR="00F63E5E" w:rsidRPr="007B5A16">
        <w:rPr>
          <w:b/>
        </w:rPr>
        <w:t xml:space="preserve">/ </w:t>
      </w:r>
      <w:r w:rsidR="00F63E5E" w:rsidRPr="007B5A16">
        <w:t>Sau khi nạp điện, tụ điện có năng lượng, năng lượng đó tồn tại dưới dạng :</w:t>
      </w:r>
    </w:p>
    <w:p w:rsidR="00F63E5E" w:rsidRPr="007B5A16" w:rsidRDefault="00F63E5E" w:rsidP="00BD6778">
      <w:pPr>
        <w:jc w:val="both"/>
      </w:pPr>
      <w:r w:rsidRPr="007B5A16">
        <w:t xml:space="preserve">A. hóa năng.              B. cơ năng.             C. nhiệt năng.                 </w:t>
      </w:r>
      <w:r w:rsidRPr="007B5A16">
        <w:rPr>
          <w:color w:val="0000FF"/>
        </w:rPr>
        <w:t>D. năng lượng điện trường giữa 2 bản tụ.</w:t>
      </w:r>
    </w:p>
    <w:p w:rsidR="00BD6778" w:rsidRPr="007B5A16" w:rsidRDefault="000D4116" w:rsidP="00BD6778">
      <w:pPr>
        <w:jc w:val="both"/>
      </w:pPr>
      <w:r w:rsidRPr="007B5A16">
        <w:rPr>
          <w:b/>
        </w:rPr>
        <w:t>21</w:t>
      </w:r>
      <w:r w:rsidR="00BD6778" w:rsidRPr="007B5A16">
        <w:rPr>
          <w:b/>
        </w:rPr>
        <w:t>*</w:t>
      </w:r>
      <w:r w:rsidR="00BD6778" w:rsidRPr="007B5A16">
        <w:t xml:space="preserve"> Có 2 tụ điện có cùng một điện tích. Kết luận nào dưới đây là đúng?</w:t>
      </w:r>
    </w:p>
    <w:p w:rsidR="00BD6778" w:rsidRPr="007B5A16" w:rsidRDefault="00BD6778" w:rsidP="00F859CD">
      <w:pPr>
        <w:jc w:val="both"/>
        <w:rPr>
          <w:color w:val="0000FF"/>
        </w:rPr>
      </w:pPr>
      <w:r w:rsidRPr="007B5A16">
        <w:t>A. Tụ điện có điện dung lớn thì hđt giữa 2 bản lớn.</w:t>
      </w:r>
      <w:r w:rsidR="00F859CD" w:rsidRPr="007B5A16">
        <w:t xml:space="preserve">        </w:t>
      </w:r>
      <w:r w:rsidRPr="007B5A16">
        <w:rPr>
          <w:color w:val="0000FF"/>
        </w:rPr>
        <w:t>B. Tụ điện có điện dung lớn thì hđt giữa 2 bản nhỏ.</w:t>
      </w:r>
    </w:p>
    <w:p w:rsidR="00BD6778" w:rsidRPr="007B5A16" w:rsidRDefault="00BD6778" w:rsidP="00BD6778">
      <w:pPr>
        <w:jc w:val="both"/>
      </w:pPr>
      <w:r w:rsidRPr="007B5A16">
        <w:t>C. Hai tụ điện có cùng điện dung.</w:t>
      </w:r>
      <w:r w:rsidR="00F859CD" w:rsidRPr="007B5A16">
        <w:t xml:space="preserve">                                    </w:t>
      </w:r>
      <w:r w:rsidRPr="007B5A16">
        <w:t>D. Hđt giữa hai bản tụ của mỗi tụ phải bằng nhau.</w:t>
      </w:r>
    </w:p>
    <w:p w:rsidR="00CB1656" w:rsidRPr="007B5A16" w:rsidRDefault="00F63E5E" w:rsidP="00CB1656">
      <w:pPr>
        <w:jc w:val="both"/>
      </w:pPr>
      <w:r w:rsidRPr="007B5A16">
        <w:rPr>
          <w:b/>
        </w:rPr>
        <w:t>2</w:t>
      </w:r>
      <w:r w:rsidR="000D4116" w:rsidRPr="007B5A16">
        <w:rPr>
          <w:b/>
        </w:rPr>
        <w:t>2</w:t>
      </w:r>
      <w:r w:rsidR="00CB1656" w:rsidRPr="007B5A16">
        <w:rPr>
          <w:b/>
        </w:rPr>
        <w:t>A/</w:t>
      </w:r>
      <w:r w:rsidR="00CB1656" w:rsidRPr="007B5A16">
        <w:t xml:space="preserve"> Giá trị điện dung của tụ xoay thay đổi là do:</w:t>
      </w:r>
    </w:p>
    <w:p w:rsidR="00CB1656" w:rsidRPr="007B5A16" w:rsidRDefault="00CB1656" w:rsidP="00CB1656">
      <w:pPr>
        <w:jc w:val="both"/>
        <w:rPr>
          <w:color w:val="0000FF"/>
        </w:rPr>
      </w:pPr>
      <w:r w:rsidRPr="007B5A16">
        <w:t xml:space="preserve">A. thay đổi điện môi trong lòng tụ.          </w:t>
      </w:r>
      <w:r w:rsidR="00BD6778" w:rsidRPr="007B5A16">
        <w:t xml:space="preserve"> </w:t>
      </w:r>
      <w:r w:rsidRPr="007B5A16">
        <w:t xml:space="preserve">    </w:t>
      </w:r>
      <w:r w:rsidRPr="007B5A16">
        <w:rPr>
          <w:color w:val="0000FF"/>
        </w:rPr>
        <w:t xml:space="preserve">B. thay đổi phần diện tích đối </w:t>
      </w:r>
      <w:r w:rsidR="00AF02F1">
        <w:rPr>
          <w:color w:val="0000FF"/>
        </w:rPr>
        <w:t xml:space="preserve">diện </w:t>
      </w:r>
      <w:r w:rsidRPr="007B5A16">
        <w:rPr>
          <w:color w:val="0000FF"/>
        </w:rPr>
        <w:t>nhau giữa các bản tụ.</w:t>
      </w:r>
    </w:p>
    <w:p w:rsidR="00CB1656" w:rsidRPr="007B5A16" w:rsidRDefault="00CB1656" w:rsidP="00CB1656">
      <w:pPr>
        <w:jc w:val="both"/>
      </w:pPr>
      <w:r w:rsidRPr="007B5A16">
        <w:t>C. thay đổi khoảng cách giữa các bản tụ.     D. thay đổi chất liệu làm các bản tụ.</w:t>
      </w:r>
    </w:p>
    <w:p w:rsidR="00CB1656" w:rsidRPr="007B5A16" w:rsidRDefault="00F63E5E" w:rsidP="00CB1656">
      <w:pPr>
        <w:autoSpaceDE w:val="0"/>
        <w:autoSpaceDN w:val="0"/>
        <w:adjustRightInd w:val="0"/>
        <w:spacing w:after="120"/>
        <w:ind w:left="38"/>
        <w:jc w:val="both"/>
        <w:rPr>
          <w:color w:val="000000"/>
        </w:rPr>
      </w:pPr>
      <w:r w:rsidRPr="007B5A16">
        <w:rPr>
          <w:b/>
          <w:color w:val="000000"/>
        </w:rPr>
        <w:t>2</w:t>
      </w:r>
      <w:r w:rsidR="000D4116" w:rsidRPr="007B5A16">
        <w:rPr>
          <w:b/>
          <w:color w:val="000000"/>
        </w:rPr>
        <w:t>3</w:t>
      </w:r>
      <w:r w:rsidR="00CB1656" w:rsidRPr="007B5A16">
        <w:rPr>
          <w:b/>
          <w:color w:val="000000"/>
        </w:rPr>
        <w:t>A/</w:t>
      </w:r>
      <w:r w:rsidR="00CB1656" w:rsidRPr="007B5A16">
        <w:rPr>
          <w:color w:val="000000"/>
        </w:rPr>
        <w:t xml:space="preserve"> Trong các yếu tố sau đây:       I. Hình dạng hai bản tụ điện.                     II. Kích thước hai bản tụ điện. </w:t>
      </w:r>
    </w:p>
    <w:p w:rsidR="00CB1656" w:rsidRPr="007B5A16" w:rsidRDefault="00CB1656" w:rsidP="00CB1656">
      <w:pPr>
        <w:autoSpaceDE w:val="0"/>
        <w:autoSpaceDN w:val="0"/>
        <w:adjustRightInd w:val="0"/>
        <w:spacing w:after="120"/>
        <w:ind w:left="38"/>
        <w:jc w:val="both"/>
        <w:rPr>
          <w:color w:val="000000"/>
        </w:rPr>
      </w:pPr>
      <w:r w:rsidRPr="007B5A16">
        <w:rPr>
          <w:color w:val="000000"/>
        </w:rPr>
        <w:t xml:space="preserve">III. Vị trí tương đối giữa hai bản tụ điện.                         IV. Bản chất của điện môi giữa hai bản tụ điện. </w:t>
      </w:r>
    </w:p>
    <w:p w:rsidR="00CB1656" w:rsidRPr="007B5A16" w:rsidRDefault="00CB1656" w:rsidP="00CB1656">
      <w:pPr>
        <w:autoSpaceDE w:val="0"/>
        <w:autoSpaceDN w:val="0"/>
        <w:adjustRightInd w:val="0"/>
        <w:spacing w:after="120"/>
        <w:ind w:left="38"/>
        <w:jc w:val="both"/>
        <w:rPr>
          <w:color w:val="000000"/>
        </w:rPr>
      </w:pPr>
      <w:r w:rsidRPr="007B5A16">
        <w:rPr>
          <w:color w:val="000000"/>
        </w:rPr>
        <w:t>Điện dung của tụ điện phẳng phụ thuộc các yếu tố nào?</w:t>
      </w:r>
    </w:p>
    <w:p w:rsidR="00CB1656" w:rsidRPr="007B5A16" w:rsidRDefault="00CB1656" w:rsidP="00F859CD">
      <w:pPr>
        <w:autoSpaceDE w:val="0"/>
        <w:autoSpaceDN w:val="0"/>
        <w:adjustRightInd w:val="0"/>
        <w:spacing w:after="120"/>
        <w:ind w:left="38"/>
        <w:jc w:val="both"/>
        <w:rPr>
          <w:color w:val="000000"/>
        </w:rPr>
      </w:pPr>
      <w:r w:rsidRPr="007B5A16">
        <w:rPr>
          <w:color w:val="000000"/>
        </w:rPr>
        <w:t xml:space="preserve">A. I, II, IV                 B. II, III, IV                 C. I, II, III                    </w:t>
      </w:r>
      <w:r w:rsidRPr="007B5A16">
        <w:rPr>
          <w:color w:val="0000FF"/>
        </w:rPr>
        <w:t>D. I, II, III, IV</w:t>
      </w:r>
    </w:p>
    <w:p w:rsidR="00CB1656" w:rsidRPr="007B5A16" w:rsidRDefault="00F63E5E" w:rsidP="00F859CD">
      <w:pPr>
        <w:pStyle w:val="BodyText"/>
        <w:ind w:right="71"/>
        <w:jc w:val="both"/>
        <w:rPr>
          <w:rFonts w:ascii="Times New Roman" w:hAnsi="Times New Roman"/>
          <w:noProof/>
        </w:rPr>
      </w:pPr>
      <w:r w:rsidRPr="007B5A16">
        <w:rPr>
          <w:rFonts w:ascii="Times New Roman" w:hAnsi="Times New Roman"/>
          <w:b/>
          <w:noProof/>
        </w:rPr>
        <w:t>2</w:t>
      </w:r>
      <w:r w:rsidR="000D4116" w:rsidRPr="007B5A16">
        <w:rPr>
          <w:rFonts w:ascii="Times New Roman" w:hAnsi="Times New Roman"/>
          <w:b/>
          <w:noProof/>
        </w:rPr>
        <w:t>4</w:t>
      </w:r>
      <w:r w:rsidR="00CB1656" w:rsidRPr="007B5A16">
        <w:rPr>
          <w:rFonts w:ascii="Times New Roman" w:hAnsi="Times New Roman"/>
          <w:b/>
          <w:noProof/>
        </w:rPr>
        <w:t>A/</w:t>
      </w:r>
      <w:r w:rsidR="00CB1656" w:rsidRPr="007B5A16">
        <w:rPr>
          <w:rFonts w:ascii="Times New Roman" w:hAnsi="Times New Roman"/>
          <w:noProof/>
        </w:rPr>
        <w:t xml:space="preserve"> Điện dung của tụ điện </w:t>
      </w:r>
      <w:r w:rsidR="00CB1656" w:rsidRPr="007B5A16">
        <w:rPr>
          <w:noProof/>
        </w:rPr>
        <w:t xml:space="preserve">phaúng khoâng </w:t>
      </w:r>
      <w:r w:rsidR="00CB1656" w:rsidRPr="007B5A16">
        <w:rPr>
          <w:rFonts w:ascii="Times New Roman" w:hAnsi="Times New Roman"/>
          <w:noProof/>
        </w:rPr>
        <w:t>phụ thuộc vào:</w:t>
      </w:r>
    </w:p>
    <w:p w:rsidR="00CB1656" w:rsidRPr="007B5A16" w:rsidRDefault="00CB1656" w:rsidP="00CB1656">
      <w:pPr>
        <w:pStyle w:val="BodyText"/>
        <w:ind w:right="71"/>
        <w:jc w:val="both"/>
        <w:rPr>
          <w:rFonts w:ascii="Times New Roman" w:hAnsi="Times New Roman"/>
          <w:noProof/>
        </w:rPr>
      </w:pPr>
      <w:r w:rsidRPr="007B5A16">
        <w:rPr>
          <w:rFonts w:ascii="Times New Roman" w:hAnsi="Times New Roman"/>
          <w:noProof/>
        </w:rPr>
        <w:t>A. hình dạng, kích thước của 2 bản tụ điện.      B. khoảng cách giữa 2 bản tụ điện.</w:t>
      </w:r>
    </w:p>
    <w:p w:rsidR="00CB1656" w:rsidRPr="007B5A16" w:rsidRDefault="00CB1656" w:rsidP="00CB1656">
      <w:pPr>
        <w:pStyle w:val="BodyText"/>
        <w:ind w:right="71"/>
        <w:jc w:val="both"/>
        <w:rPr>
          <w:rFonts w:ascii="Times New Roman" w:hAnsi="Times New Roman"/>
          <w:noProof/>
        </w:rPr>
      </w:pPr>
      <w:r w:rsidRPr="007B5A16">
        <w:rPr>
          <w:rFonts w:ascii="Times New Roman" w:hAnsi="Times New Roman"/>
          <w:noProof/>
          <w:color w:val="0000FF"/>
        </w:rPr>
        <w:t xml:space="preserve">C. bản chất của 2 bản tụ điện.                            </w:t>
      </w:r>
      <w:r w:rsidRPr="007B5A16">
        <w:rPr>
          <w:rFonts w:ascii="Times New Roman" w:hAnsi="Times New Roman"/>
          <w:noProof/>
        </w:rPr>
        <w:t>D. chất điện môi giữa 2 bản tụ điện.</w:t>
      </w:r>
    </w:p>
    <w:p w:rsidR="00D02CBD" w:rsidRPr="007B5A16" w:rsidRDefault="00F63E5E" w:rsidP="002A1682">
      <w:pPr>
        <w:jc w:val="both"/>
      </w:pPr>
      <w:r w:rsidRPr="007B5A16">
        <w:rPr>
          <w:b/>
        </w:rPr>
        <w:t>2</w:t>
      </w:r>
      <w:r w:rsidR="000D4116" w:rsidRPr="007B5A16">
        <w:rPr>
          <w:b/>
        </w:rPr>
        <w:t>5</w:t>
      </w:r>
      <w:r w:rsidR="00BE5358" w:rsidRPr="007B5A16">
        <w:rPr>
          <w:b/>
        </w:rPr>
        <w:t>A</w:t>
      </w:r>
      <w:r w:rsidR="00D02CBD" w:rsidRPr="007B5A16">
        <w:rPr>
          <w:b/>
        </w:rPr>
        <w:t xml:space="preserve">/ </w:t>
      </w:r>
      <w:r w:rsidR="00D02CBD" w:rsidRPr="007B5A16">
        <w:t>Một tụ phẳng được tích điện bởi nguồn điện. Tụ điện có điện dung C, điện tích Q và hđt U. Mạch điện</w:t>
      </w:r>
      <w:r w:rsidR="00F859CD" w:rsidRPr="007B5A16">
        <w:t xml:space="preserve"> có biến trở nên sau đó người t</w:t>
      </w:r>
      <w:r w:rsidR="00D02CBD" w:rsidRPr="007B5A16">
        <w:t>a tăng hđt của tụ thành 2U thì điện tích của tụ thay đổi ra sao?</w:t>
      </w:r>
    </w:p>
    <w:p w:rsidR="00575220" w:rsidRPr="007B5A16" w:rsidRDefault="00D02CBD" w:rsidP="002A1682">
      <w:pPr>
        <w:jc w:val="both"/>
        <w:rPr>
          <w:color w:val="0000FF"/>
        </w:rPr>
      </w:pPr>
      <w:r w:rsidRPr="007B5A16">
        <w:t xml:space="preserve">A. </w:t>
      </w:r>
      <w:r w:rsidR="00AF02F1">
        <w:t>K</w:t>
      </w:r>
      <w:r w:rsidRPr="007B5A16">
        <w:t xml:space="preserve">hông đổi.                 </w:t>
      </w:r>
      <w:r w:rsidRPr="007B5A16">
        <w:rPr>
          <w:color w:val="0000FF"/>
        </w:rPr>
        <w:t>B. Tăng gấp đôi.</w:t>
      </w:r>
      <w:r w:rsidR="00217CF6" w:rsidRPr="007B5A16">
        <w:rPr>
          <w:color w:val="0000FF"/>
        </w:rPr>
        <w:t xml:space="preserve">                 </w:t>
      </w:r>
    </w:p>
    <w:p w:rsidR="00D02CBD" w:rsidRPr="007B5A16" w:rsidRDefault="00D02CBD" w:rsidP="002A1682">
      <w:pPr>
        <w:jc w:val="both"/>
      </w:pPr>
      <w:r w:rsidRPr="007B5A16">
        <w:lastRenderedPageBreak/>
        <w:t>C. Giảm một nửa.           D. Tăng gấp 4.</w:t>
      </w:r>
    </w:p>
    <w:p w:rsidR="004E5650" w:rsidRPr="007B5A16" w:rsidRDefault="00F63E5E" w:rsidP="002A1682">
      <w:pPr>
        <w:jc w:val="both"/>
      </w:pPr>
      <w:r w:rsidRPr="007B5A16">
        <w:rPr>
          <w:b/>
        </w:rPr>
        <w:t>2</w:t>
      </w:r>
      <w:r w:rsidR="000D4116" w:rsidRPr="007B5A16">
        <w:rPr>
          <w:b/>
        </w:rPr>
        <w:t>6</w:t>
      </w:r>
      <w:r w:rsidR="00BD6778" w:rsidRPr="007B5A16">
        <w:rPr>
          <w:b/>
        </w:rPr>
        <w:t>A</w:t>
      </w:r>
      <w:r w:rsidR="004E5650" w:rsidRPr="007B5A16">
        <w:rPr>
          <w:b/>
        </w:rPr>
        <w:t xml:space="preserve">/ </w:t>
      </w:r>
      <w:r w:rsidR="004E5650" w:rsidRPr="007B5A16">
        <w:t>Năng lượng điện trường trong tụ điện phẳng phụ thuộc vào:</w:t>
      </w:r>
    </w:p>
    <w:p w:rsidR="00575220" w:rsidRPr="007B5A16" w:rsidRDefault="004E5650" w:rsidP="002A1682">
      <w:pPr>
        <w:jc w:val="both"/>
      </w:pPr>
      <w:r w:rsidRPr="007B5A16">
        <w:t>A. Bản chất điện môi và cường độ điện trường.</w:t>
      </w:r>
      <w:r w:rsidR="00217CF6" w:rsidRPr="007B5A16">
        <w:t xml:space="preserve">        </w:t>
      </w:r>
    </w:p>
    <w:p w:rsidR="004E5650" w:rsidRPr="007B5A16" w:rsidRDefault="004E5650" w:rsidP="002A1682">
      <w:pPr>
        <w:jc w:val="both"/>
      </w:pPr>
      <w:r w:rsidRPr="007B5A16">
        <w:t>B. Bản chất điện môi và thể tích không gian có điện trường.</w:t>
      </w:r>
    </w:p>
    <w:p w:rsidR="004E5650" w:rsidRPr="007B5A16" w:rsidRDefault="004E5650" w:rsidP="002A1682">
      <w:pPr>
        <w:jc w:val="both"/>
      </w:pPr>
      <w:r w:rsidRPr="007B5A16">
        <w:t>C. Cường độ điện trường và thể tích không gian có điện trường.</w:t>
      </w:r>
    </w:p>
    <w:p w:rsidR="004E5650" w:rsidRPr="007B5A16" w:rsidRDefault="004E5650" w:rsidP="004E5650">
      <w:pPr>
        <w:rPr>
          <w:color w:val="0000FF"/>
        </w:rPr>
      </w:pPr>
      <w:r w:rsidRPr="007B5A16">
        <w:rPr>
          <w:color w:val="0000FF"/>
        </w:rPr>
        <w:t>D. Bản chất điện môi, cường độ điện trường và thể tích không gian có điện trường.</w:t>
      </w:r>
    </w:p>
    <w:p w:rsidR="00C91C09" w:rsidRPr="007B5A16" w:rsidRDefault="00F63E5E" w:rsidP="00C91C09">
      <w:pPr>
        <w:jc w:val="both"/>
      </w:pPr>
      <w:r w:rsidRPr="007B5A16">
        <w:rPr>
          <w:b/>
        </w:rPr>
        <w:t>2</w:t>
      </w:r>
      <w:r w:rsidR="000D4116" w:rsidRPr="007B5A16">
        <w:rPr>
          <w:b/>
        </w:rPr>
        <w:t>7</w:t>
      </w:r>
      <w:r w:rsidR="00C91C09" w:rsidRPr="007B5A16">
        <w:rPr>
          <w:b/>
        </w:rPr>
        <w:t>A/</w:t>
      </w:r>
      <w:r w:rsidR="00C91C09" w:rsidRPr="007B5A16">
        <w:t xml:space="preserve"> Kết luận nào dưới đây là sai:</w:t>
      </w:r>
    </w:p>
    <w:p w:rsidR="00C91C09" w:rsidRPr="007B5A16" w:rsidRDefault="00C91C09" w:rsidP="00C91C09">
      <w:pPr>
        <w:jc w:val="both"/>
      </w:pPr>
      <w:r w:rsidRPr="007B5A16">
        <w:t>A. Điện tích trên 2 bản tụ điện có độ lớn bằng nhau và trái dấu.</w:t>
      </w:r>
    </w:p>
    <w:p w:rsidR="00C91C09" w:rsidRPr="007B5A16" w:rsidRDefault="00C91C09" w:rsidP="00C91C09">
      <w:pPr>
        <w:jc w:val="both"/>
      </w:pPr>
      <w:r w:rsidRPr="007B5A16">
        <w:t>B. Độ lớn điện tích bản dương gọi là điện tích tụ điện.</w:t>
      </w:r>
    </w:p>
    <w:p w:rsidR="00C91C09" w:rsidRPr="007B5A16" w:rsidRDefault="00C91C09" w:rsidP="00C91C09">
      <w:pPr>
        <w:jc w:val="both"/>
        <w:rPr>
          <w:color w:val="0000FF"/>
        </w:rPr>
      </w:pPr>
      <w:r w:rsidRPr="007B5A16">
        <w:rPr>
          <w:color w:val="0000FF"/>
        </w:rPr>
        <w:t>C. Giữa 2 bản tụ điện phẳng đã tích điện có điện trường tĩnh.</w:t>
      </w:r>
    </w:p>
    <w:p w:rsidR="00C91C09" w:rsidRPr="007B5A16" w:rsidRDefault="00C91C09" w:rsidP="00C91C09">
      <w:pPr>
        <w:jc w:val="both"/>
      </w:pPr>
      <w:r w:rsidRPr="007B5A16">
        <w:t>D. Giữa 2 bản tụ điện phẳng đã tích điện có điện trường đều.</w:t>
      </w:r>
    </w:p>
    <w:p w:rsidR="00C91C09" w:rsidRPr="007B5A16" w:rsidRDefault="00F63E5E" w:rsidP="00C91C09">
      <w:r w:rsidRPr="007B5A16">
        <w:rPr>
          <w:b/>
        </w:rPr>
        <w:t>2</w:t>
      </w:r>
      <w:r w:rsidR="000D4116" w:rsidRPr="007B5A16">
        <w:rPr>
          <w:b/>
        </w:rPr>
        <w:t>8</w:t>
      </w:r>
      <w:r w:rsidR="00C91C09" w:rsidRPr="007B5A16">
        <w:rPr>
          <w:b/>
        </w:rPr>
        <w:t>A/</w:t>
      </w:r>
      <w:r w:rsidR="00C91C09" w:rsidRPr="007B5A16">
        <w:t xml:space="preserve"> Một tụ điện phẳng kk được tích điện rồi tách khỏi nguồn, sau đó nhúng vào 1 điện môi lỏng thì:</w:t>
      </w:r>
    </w:p>
    <w:p w:rsidR="00C91C09" w:rsidRPr="007B5A16" w:rsidRDefault="00C91C09" w:rsidP="00C91C09">
      <w:pPr>
        <w:jc w:val="both"/>
      </w:pPr>
      <w:r w:rsidRPr="007B5A16">
        <w:t xml:space="preserve">A. Điện tích của tụ không đổi, hđt giữa 2 bản tụ không đổi.      </w:t>
      </w:r>
    </w:p>
    <w:p w:rsidR="00C91C09" w:rsidRPr="007B5A16" w:rsidRDefault="00C91C09" w:rsidP="00C91C09">
      <w:pPr>
        <w:jc w:val="both"/>
      </w:pPr>
      <w:r w:rsidRPr="007B5A16">
        <w:t>B. Điện tích của tụ tăng, hđt giữa 2 bản tụ giảm.</w:t>
      </w:r>
    </w:p>
    <w:p w:rsidR="00C91C09" w:rsidRPr="007B5A16" w:rsidRDefault="00C91C09" w:rsidP="00C91C09">
      <w:pPr>
        <w:rPr>
          <w:color w:val="0000FF"/>
        </w:rPr>
      </w:pPr>
      <w:r w:rsidRPr="007B5A16">
        <w:rPr>
          <w:color w:val="0000FF"/>
        </w:rPr>
        <w:t xml:space="preserve">C. Điện tích của tụ không đổi, hđt giữa 2 bản tụ giảm.               </w:t>
      </w:r>
    </w:p>
    <w:p w:rsidR="00C91C09" w:rsidRPr="007B5A16" w:rsidRDefault="00C91C09" w:rsidP="00C91C09">
      <w:r w:rsidRPr="007B5A16">
        <w:t>D. Điện tích của tụ tăng, hđt giữa 2 bản tụ tăng</w:t>
      </w:r>
    </w:p>
    <w:p w:rsidR="00576193" w:rsidRPr="007B5A16" w:rsidRDefault="00F63E5E" w:rsidP="00C91C09">
      <w:pPr>
        <w:jc w:val="both"/>
      </w:pPr>
      <w:r w:rsidRPr="007B5A16">
        <w:rPr>
          <w:b/>
        </w:rPr>
        <w:t>2</w:t>
      </w:r>
      <w:r w:rsidR="000D4116" w:rsidRPr="007B5A16">
        <w:rPr>
          <w:b/>
        </w:rPr>
        <w:t>9</w:t>
      </w:r>
      <w:r w:rsidR="00576193" w:rsidRPr="007B5A16">
        <w:rPr>
          <w:b/>
        </w:rPr>
        <w:t xml:space="preserve">/ </w:t>
      </w:r>
      <w:r w:rsidR="00576193" w:rsidRPr="007B5A16">
        <w:t>Một tụ điện phẳng được mắc vào 2 cực của một nguồn điện có hiệu điện thế 50V. Ngắt tụ điện ra khỏi nguồn rồi kéo cho khoảng cách giữa 2 bản tụ tăng gấp 2 lần thì:</w:t>
      </w:r>
    </w:p>
    <w:p w:rsidR="00F63E5E" w:rsidRPr="007B5A16" w:rsidRDefault="00F63E5E" w:rsidP="00C91C09">
      <w:pPr>
        <w:jc w:val="both"/>
      </w:pPr>
      <w:r w:rsidRPr="007B5A16">
        <w:t xml:space="preserve">a/ Điện dung của tụ điện </w:t>
      </w:r>
    </w:p>
    <w:p w:rsidR="00F63E5E" w:rsidRPr="007B5A16" w:rsidRDefault="00576193" w:rsidP="00C91C09">
      <w:pPr>
        <w:jc w:val="both"/>
      </w:pPr>
      <w:r w:rsidRPr="007B5A16">
        <w:t>A. không thay đổi.</w:t>
      </w:r>
      <w:r w:rsidR="00F63E5E" w:rsidRPr="007B5A16">
        <w:t xml:space="preserve">                   </w:t>
      </w:r>
      <w:r w:rsidRPr="007B5A16">
        <w:t xml:space="preserve">B. </w:t>
      </w:r>
      <w:r w:rsidR="00F63E5E" w:rsidRPr="007B5A16">
        <w:t xml:space="preserve">tăng lên 2 lần.                </w:t>
      </w:r>
      <w:r w:rsidR="00F63E5E" w:rsidRPr="007B5A16">
        <w:rPr>
          <w:color w:val="0000FF"/>
        </w:rPr>
        <w:t>C. giảm 2 lần.</w:t>
      </w:r>
      <w:r w:rsidR="00F63E5E" w:rsidRPr="007B5A16">
        <w:t xml:space="preserve">                D. tăng lên bốn lần.</w:t>
      </w:r>
    </w:p>
    <w:p w:rsidR="00F63E5E" w:rsidRPr="007B5A16" w:rsidRDefault="00F63E5E" w:rsidP="00C91C09">
      <w:pPr>
        <w:jc w:val="both"/>
      </w:pPr>
      <w:r w:rsidRPr="007B5A16">
        <w:t xml:space="preserve">b/ Điện tích của tụ điện: </w:t>
      </w:r>
    </w:p>
    <w:p w:rsidR="00F63E5E" w:rsidRPr="007B5A16" w:rsidRDefault="00F63E5E" w:rsidP="00C91C09">
      <w:pPr>
        <w:jc w:val="both"/>
      </w:pPr>
      <w:r w:rsidRPr="007B5A16">
        <w:rPr>
          <w:color w:val="0000FF"/>
        </w:rPr>
        <w:t xml:space="preserve">A. không thay đổi. </w:t>
      </w:r>
      <w:r w:rsidRPr="007B5A16">
        <w:t xml:space="preserve">                  B. tăng lên 2 lần.                C. giảm 2 lần.                D. tăng 4 lần.</w:t>
      </w:r>
    </w:p>
    <w:p w:rsidR="000D4116" w:rsidRPr="007B5A16" w:rsidRDefault="000D4116" w:rsidP="00C91C09">
      <w:pPr>
        <w:jc w:val="both"/>
      </w:pPr>
      <w:r w:rsidRPr="007B5A16">
        <w:rPr>
          <w:b/>
        </w:rPr>
        <w:t xml:space="preserve">30/ </w:t>
      </w:r>
      <w:r w:rsidRPr="007B5A16">
        <w:t>Bốn tụ điện giống nhau có điện dung C được ghép nối tiếp  với nhau thành 1 bộ tụ điện. Điện dung của bộ tụ điện đó bằng:</w:t>
      </w:r>
    </w:p>
    <w:p w:rsidR="000D4116" w:rsidRPr="007B5A16" w:rsidRDefault="000D4116" w:rsidP="00C91C09">
      <w:pPr>
        <w:jc w:val="both"/>
      </w:pPr>
      <w:r w:rsidRPr="007B5A16">
        <w:t xml:space="preserve">A. 4C.                </w:t>
      </w:r>
      <w:r w:rsidRPr="007B5A16">
        <w:rPr>
          <w:color w:val="0000FF"/>
        </w:rPr>
        <w:t xml:space="preserve">B. C/4.  </w:t>
      </w:r>
      <w:r w:rsidRPr="007B5A16">
        <w:t xml:space="preserve">               C. 2C.                  D. C/2.</w:t>
      </w:r>
    </w:p>
    <w:p w:rsidR="000D4116" w:rsidRPr="007B5A16" w:rsidRDefault="000D4116" w:rsidP="000D4116">
      <w:pPr>
        <w:jc w:val="both"/>
      </w:pPr>
      <w:r w:rsidRPr="007B5A16">
        <w:rPr>
          <w:b/>
        </w:rPr>
        <w:t xml:space="preserve">31/ </w:t>
      </w:r>
      <w:r w:rsidRPr="007B5A16">
        <w:t>Bốn tụ điện giống nhau có điện dung C được ghép song song với nhau thành 1 bộ tụ điện. Điện dung của bộ tụ điện đó bằng:</w:t>
      </w:r>
    </w:p>
    <w:p w:rsidR="000D4116" w:rsidRPr="007B5A16" w:rsidRDefault="000D4116" w:rsidP="000D4116">
      <w:pPr>
        <w:jc w:val="both"/>
      </w:pPr>
      <w:r w:rsidRPr="007B5A16">
        <w:rPr>
          <w:color w:val="0000FF"/>
        </w:rPr>
        <w:t xml:space="preserve">A. 4C.  </w:t>
      </w:r>
      <w:r w:rsidRPr="007B5A16">
        <w:t xml:space="preserve">              B. C/4.                 C. 2C.                  D. C/2.</w:t>
      </w:r>
    </w:p>
    <w:p w:rsidR="00C91C09" w:rsidRPr="007B5A16" w:rsidRDefault="000D4116" w:rsidP="00C91C09">
      <w:pPr>
        <w:jc w:val="both"/>
      </w:pPr>
      <w:r w:rsidRPr="007B5A16">
        <w:rPr>
          <w:b/>
        </w:rPr>
        <w:t>32</w:t>
      </w:r>
      <w:r w:rsidR="00C91C09" w:rsidRPr="007B5A16">
        <w:rPr>
          <w:b/>
        </w:rPr>
        <w:t xml:space="preserve">A/ </w:t>
      </w:r>
      <w:r w:rsidR="00C91C09" w:rsidRPr="007B5A16">
        <w:t>Ba tụ điện giống nhau có cùng điện dung C. Người ta thực hiện 4 cách mắc sau:</w:t>
      </w:r>
    </w:p>
    <w:p w:rsidR="00C91C09" w:rsidRPr="007B5A16" w:rsidRDefault="00C91C09" w:rsidP="00C91C09">
      <w:pPr>
        <w:jc w:val="both"/>
      </w:pPr>
      <w:r w:rsidRPr="007B5A16">
        <w:t>(I): Ba tụ mắc nối tiếp.                 (II): Hai tụ mắc nối tiếp, rồi // với tụ thứ 3.</w:t>
      </w:r>
    </w:p>
    <w:p w:rsidR="00C91C09" w:rsidRPr="007B5A16" w:rsidRDefault="00C91C09" w:rsidP="00C91C09">
      <w:pPr>
        <w:jc w:val="both"/>
      </w:pPr>
      <w:r w:rsidRPr="007B5A16">
        <w:t>(III): Ba tụ mắc song song.          (IV): Hai tụ mắc song song rồi mắc nối tiếp với tụ thứ 3.</w:t>
      </w:r>
    </w:p>
    <w:p w:rsidR="00C91C09" w:rsidRPr="007B5A16" w:rsidRDefault="00C91C09" w:rsidP="00C91C09">
      <w:pPr>
        <w:jc w:val="both"/>
      </w:pPr>
      <w:r w:rsidRPr="007B5A16">
        <w:t>a. Cách mắc có điện dung tương đương của bộ tụ có giá trị C</w:t>
      </w:r>
      <w:r w:rsidRPr="007B5A16">
        <w:rPr>
          <w:vertAlign w:val="subscript"/>
        </w:rPr>
        <w:t>b</w:t>
      </w:r>
      <w:r w:rsidRPr="007B5A16">
        <w:t xml:space="preserve"> &gt; C là:</w:t>
      </w:r>
    </w:p>
    <w:p w:rsidR="00C91C09" w:rsidRPr="007B5A16" w:rsidRDefault="00C91C09" w:rsidP="00C91C09">
      <w:pPr>
        <w:jc w:val="both"/>
      </w:pPr>
      <w:r w:rsidRPr="007B5A16">
        <w:t xml:space="preserve">A. (I)                          B. (II)                     </w:t>
      </w:r>
    </w:p>
    <w:p w:rsidR="00C91C09" w:rsidRPr="007B5A16" w:rsidRDefault="00C91C09" w:rsidP="00C91C09">
      <w:pPr>
        <w:jc w:val="both"/>
        <w:rPr>
          <w:color w:val="0000FF"/>
        </w:rPr>
      </w:pPr>
      <w:r w:rsidRPr="007B5A16">
        <w:t xml:space="preserve">C. (I) và (IV)              </w:t>
      </w:r>
      <w:r w:rsidRPr="007B5A16">
        <w:rPr>
          <w:color w:val="0000FF"/>
        </w:rPr>
        <w:t xml:space="preserve">D. (II) và (III) </w:t>
      </w:r>
    </w:p>
    <w:p w:rsidR="00C91C09" w:rsidRPr="007B5A16" w:rsidRDefault="00C91C09" w:rsidP="00C91C09">
      <w:pPr>
        <w:jc w:val="both"/>
      </w:pPr>
      <w:r w:rsidRPr="007B5A16">
        <w:t>b. Cách mắc có điện dung tương đương của bộ tụ có giá trị C</w:t>
      </w:r>
      <w:r w:rsidRPr="007B5A16">
        <w:rPr>
          <w:vertAlign w:val="subscript"/>
        </w:rPr>
        <w:t>b</w:t>
      </w:r>
      <w:r w:rsidRPr="007B5A16">
        <w:t xml:space="preserve"> &lt; C</w:t>
      </w:r>
      <w:r w:rsidRPr="007B5A16">
        <w:rPr>
          <w:vertAlign w:val="subscript"/>
        </w:rPr>
        <w:t xml:space="preserve"> </w:t>
      </w:r>
      <w:r w:rsidRPr="007B5A16">
        <w:t xml:space="preserve"> là:</w:t>
      </w:r>
    </w:p>
    <w:p w:rsidR="00C91C09" w:rsidRPr="007B5A16" w:rsidRDefault="00C91C09" w:rsidP="00C91C09">
      <w:pPr>
        <w:jc w:val="both"/>
      </w:pPr>
      <w:r w:rsidRPr="007B5A16">
        <w:t xml:space="preserve">A. (I)                         B. (II)                     </w:t>
      </w:r>
    </w:p>
    <w:p w:rsidR="00C91C09" w:rsidRPr="007B5A16" w:rsidRDefault="00C91C09" w:rsidP="00C91C09">
      <w:pPr>
        <w:jc w:val="both"/>
      </w:pPr>
      <w:r w:rsidRPr="007B5A16">
        <w:rPr>
          <w:color w:val="0000FF"/>
        </w:rPr>
        <w:t xml:space="preserve">C. (I) và (IV) </w:t>
      </w:r>
      <w:r w:rsidRPr="007B5A16">
        <w:t xml:space="preserve">            D. (II) và (III)</w:t>
      </w:r>
    </w:p>
    <w:p w:rsidR="00C91C09" w:rsidRPr="007B5A16" w:rsidRDefault="000D4116" w:rsidP="00AF02F1">
      <w:r w:rsidRPr="007B5A16">
        <w:rPr>
          <w:b/>
        </w:rPr>
        <w:t>33</w:t>
      </w:r>
      <w:r w:rsidR="00C91C09" w:rsidRPr="007B5A16">
        <w:rPr>
          <w:b/>
        </w:rPr>
        <w:t xml:space="preserve">A/ </w:t>
      </w:r>
      <w:r w:rsidR="00C91C09" w:rsidRPr="007B5A16">
        <w:t>Một tụ xoay có 3 bản linh động xen k</w:t>
      </w:r>
      <w:r w:rsidR="00AF02F1">
        <w:t>ẽ</w:t>
      </w:r>
      <w:r w:rsidR="00C91C09" w:rsidRPr="007B5A16">
        <w:t xml:space="preserve"> 3 bản cố định. Tụ xoay này coi như có bao nhiêu tụ mắc song song:</w:t>
      </w:r>
    </w:p>
    <w:p w:rsidR="00C91C09" w:rsidRPr="007B5A16" w:rsidRDefault="00C91C09" w:rsidP="00C91C09">
      <w:pPr>
        <w:jc w:val="both"/>
      </w:pPr>
      <w:r w:rsidRPr="007B5A16">
        <w:t xml:space="preserve">A. 3 tụ.                 B. 4 tụ.                  </w:t>
      </w:r>
    </w:p>
    <w:p w:rsidR="00C91C09" w:rsidRPr="007B5A16" w:rsidRDefault="00C91C09" w:rsidP="00C91C09">
      <w:pPr>
        <w:jc w:val="both"/>
      </w:pPr>
      <w:r w:rsidRPr="007B5A16">
        <w:rPr>
          <w:color w:val="0000FF"/>
        </w:rPr>
        <w:t>C. 5 tụ.</w:t>
      </w:r>
      <w:r w:rsidRPr="007B5A16">
        <w:t xml:space="preserve">                 D. 6 tụ.</w:t>
      </w:r>
    </w:p>
    <w:p w:rsidR="00864E42" w:rsidRPr="007B5A16" w:rsidRDefault="000D4116" w:rsidP="00864E42">
      <w:pPr>
        <w:jc w:val="both"/>
      </w:pPr>
      <w:r w:rsidRPr="007B5A16">
        <w:rPr>
          <w:b/>
        </w:rPr>
        <w:t>34</w:t>
      </w:r>
      <w:r w:rsidR="00864E42" w:rsidRPr="007B5A16">
        <w:rPr>
          <w:b/>
        </w:rPr>
        <w:t>/</w:t>
      </w:r>
      <w:r w:rsidR="00864E42" w:rsidRPr="007B5A16">
        <w:t xml:space="preserve"> Một tụ có điện dung 2μF. Khi đặt hiệu điện thế 4V vào 2 bản của tụ điện thì tụ tích được một điện lượng là</w:t>
      </w:r>
      <w:r w:rsidR="00092691">
        <w:t>:</w:t>
      </w:r>
      <w:r w:rsidR="00864E42" w:rsidRPr="007B5A16">
        <w:t xml:space="preserve">        </w:t>
      </w:r>
    </w:p>
    <w:p w:rsidR="00864E42" w:rsidRPr="007B5A16" w:rsidRDefault="00864E42" w:rsidP="00864E42">
      <w:pPr>
        <w:jc w:val="both"/>
      </w:pPr>
      <w:r w:rsidRPr="007B5A16">
        <w:t>A. 2.10</w:t>
      </w:r>
      <w:r w:rsidRPr="007B5A16">
        <w:rPr>
          <w:vertAlign w:val="superscript"/>
        </w:rPr>
        <w:t>-6</w:t>
      </w:r>
      <w:r w:rsidRPr="007B5A16">
        <w:t xml:space="preserve"> C.</w:t>
      </w:r>
      <w:r w:rsidRPr="007B5A16">
        <w:tab/>
        <w:t xml:space="preserve">   </w:t>
      </w:r>
    </w:p>
    <w:p w:rsidR="00864E42" w:rsidRPr="007B5A16" w:rsidRDefault="00864E42" w:rsidP="00864E42">
      <w:pPr>
        <w:jc w:val="both"/>
      </w:pPr>
      <w:r w:rsidRPr="007B5A16">
        <w:t>B. 16.10</w:t>
      </w:r>
      <w:r w:rsidRPr="007B5A16">
        <w:rPr>
          <w:vertAlign w:val="superscript"/>
        </w:rPr>
        <w:t>-6</w:t>
      </w:r>
      <w:r w:rsidRPr="007B5A16">
        <w:t xml:space="preserve"> C.</w:t>
      </w:r>
      <w:r w:rsidRPr="007B5A16">
        <w:tab/>
      </w:r>
      <w:r w:rsidRPr="007B5A16">
        <w:tab/>
      </w:r>
    </w:p>
    <w:p w:rsidR="00864E42" w:rsidRPr="007B5A16" w:rsidRDefault="00864E42" w:rsidP="00864E42">
      <w:pPr>
        <w:jc w:val="both"/>
      </w:pPr>
      <w:r w:rsidRPr="007B5A16">
        <w:t>C. 4.10</w:t>
      </w:r>
      <w:r w:rsidRPr="007B5A16">
        <w:rPr>
          <w:vertAlign w:val="superscript"/>
        </w:rPr>
        <w:t>-6</w:t>
      </w:r>
      <w:r w:rsidRPr="007B5A16">
        <w:t xml:space="preserve"> C.</w:t>
      </w:r>
      <w:r w:rsidRPr="007B5A16">
        <w:tab/>
        <w:t xml:space="preserve">   </w:t>
      </w:r>
    </w:p>
    <w:p w:rsidR="00864E42" w:rsidRPr="007B5A16" w:rsidRDefault="00864E42" w:rsidP="00864E42">
      <w:pPr>
        <w:jc w:val="both"/>
        <w:rPr>
          <w:color w:val="0000FF"/>
        </w:rPr>
      </w:pPr>
      <w:r w:rsidRPr="007B5A16">
        <w:rPr>
          <w:color w:val="0000FF"/>
        </w:rPr>
        <w:t>D. 8.10</w:t>
      </w:r>
      <w:r w:rsidRPr="007B5A16">
        <w:rPr>
          <w:color w:val="0000FF"/>
          <w:vertAlign w:val="superscript"/>
        </w:rPr>
        <w:t>-6</w:t>
      </w:r>
      <w:r w:rsidRPr="007B5A16">
        <w:rPr>
          <w:color w:val="0000FF"/>
        </w:rPr>
        <w:t xml:space="preserve"> C.</w:t>
      </w:r>
    </w:p>
    <w:p w:rsidR="00864E42" w:rsidRPr="007B5A16" w:rsidRDefault="00F63E5E" w:rsidP="00864E42">
      <w:pPr>
        <w:jc w:val="both"/>
      </w:pPr>
      <w:r w:rsidRPr="007B5A16">
        <w:rPr>
          <w:b/>
        </w:rPr>
        <w:t>3</w:t>
      </w:r>
      <w:r w:rsidR="000D4116" w:rsidRPr="007B5A16">
        <w:rPr>
          <w:b/>
        </w:rPr>
        <w:t>5</w:t>
      </w:r>
      <w:r w:rsidR="00864E42" w:rsidRPr="007B5A16">
        <w:rPr>
          <w:b/>
        </w:rPr>
        <w:t>/</w:t>
      </w:r>
      <w:r w:rsidR="00864E42" w:rsidRPr="007B5A16">
        <w:t xml:space="preserve"> Đặt vào hai đầu tụ một hiệu điện thế 10 V thì tụ tích được một điện lượng 20.10</w:t>
      </w:r>
      <w:r w:rsidR="00864E42" w:rsidRPr="007B5A16">
        <w:rPr>
          <w:vertAlign w:val="superscript"/>
        </w:rPr>
        <w:t>-9</w:t>
      </w:r>
      <w:r w:rsidR="00864E42" w:rsidRPr="007B5A16">
        <w:t>C. Điện dung của tụ là</w:t>
      </w:r>
      <w:r w:rsidR="00092691">
        <w:t>:</w:t>
      </w:r>
    </w:p>
    <w:p w:rsidR="00864E42" w:rsidRPr="007B5A16" w:rsidRDefault="00864E42" w:rsidP="00864E42">
      <w:pPr>
        <w:jc w:val="both"/>
      </w:pPr>
      <w:r w:rsidRPr="007B5A16">
        <w:t>A. 2 μF.</w:t>
      </w:r>
      <w:r w:rsidRPr="007B5A16">
        <w:tab/>
        <w:t xml:space="preserve">   </w:t>
      </w:r>
    </w:p>
    <w:p w:rsidR="00864E42" w:rsidRPr="007B5A16" w:rsidRDefault="00864E42" w:rsidP="00864E42">
      <w:pPr>
        <w:jc w:val="both"/>
      </w:pPr>
      <w:r w:rsidRPr="007B5A16">
        <w:t>B. 2 mF.</w:t>
      </w:r>
      <w:r w:rsidRPr="007B5A16">
        <w:tab/>
      </w:r>
      <w:r w:rsidRPr="007B5A16">
        <w:tab/>
      </w:r>
    </w:p>
    <w:p w:rsidR="00864E42" w:rsidRPr="007B5A16" w:rsidRDefault="00864E42" w:rsidP="00864E42">
      <w:pPr>
        <w:jc w:val="both"/>
      </w:pPr>
      <w:r w:rsidRPr="007B5A16">
        <w:t>C. 2 F.</w:t>
      </w:r>
      <w:r w:rsidRPr="007B5A16">
        <w:tab/>
      </w:r>
      <w:r w:rsidRPr="007B5A16">
        <w:tab/>
        <w:t xml:space="preserve">   </w:t>
      </w:r>
    </w:p>
    <w:p w:rsidR="00864E42" w:rsidRPr="007B5A16" w:rsidRDefault="00864E42" w:rsidP="00864E42">
      <w:pPr>
        <w:jc w:val="both"/>
        <w:rPr>
          <w:color w:val="0000FF"/>
        </w:rPr>
      </w:pPr>
      <w:r w:rsidRPr="007B5A16">
        <w:rPr>
          <w:color w:val="0000FF"/>
        </w:rPr>
        <w:t>D. 2 nF.</w:t>
      </w:r>
    </w:p>
    <w:p w:rsidR="00864E42" w:rsidRPr="007B5A16" w:rsidRDefault="00F63E5E" w:rsidP="00864E42">
      <w:r w:rsidRPr="007B5A16">
        <w:rPr>
          <w:b/>
        </w:rPr>
        <w:lastRenderedPageBreak/>
        <w:t>3</w:t>
      </w:r>
      <w:r w:rsidR="000D4116" w:rsidRPr="007B5A16">
        <w:rPr>
          <w:b/>
        </w:rPr>
        <w:t>6</w:t>
      </w:r>
      <w:r w:rsidR="00864E42" w:rsidRPr="007B5A16">
        <w:rPr>
          <w:b/>
        </w:rPr>
        <w:t>/</w:t>
      </w:r>
      <w:r w:rsidR="00864E42" w:rsidRPr="007B5A16">
        <w:t xml:space="preserve"> Nếu đặt vào hai đầu tụ một hiệu điện thế 4 V thì tụ tích được một điện lượng 2 μC. Nếu đặt vào hai đầu tụ một hiệu điện thế 10V thì tụ tích được một điện lượng</w:t>
      </w:r>
      <w:r w:rsidR="00092691">
        <w:t>:</w:t>
      </w:r>
    </w:p>
    <w:p w:rsidR="00864E42" w:rsidRPr="007B5A16" w:rsidRDefault="00864E42" w:rsidP="00864E42">
      <w:pPr>
        <w:jc w:val="both"/>
      </w:pPr>
      <w:r w:rsidRPr="007B5A16">
        <w:t>A. 50 μC.</w:t>
      </w:r>
      <w:r w:rsidRPr="007B5A16">
        <w:tab/>
        <w:t xml:space="preserve">   </w:t>
      </w:r>
    </w:p>
    <w:p w:rsidR="00864E42" w:rsidRPr="007B5A16" w:rsidRDefault="00864E42" w:rsidP="00864E42">
      <w:pPr>
        <w:jc w:val="both"/>
      </w:pPr>
      <w:r w:rsidRPr="007B5A16">
        <w:t>B. 1 μC.</w:t>
      </w:r>
      <w:r w:rsidRPr="007B5A16">
        <w:tab/>
      </w:r>
      <w:r w:rsidRPr="007B5A16">
        <w:tab/>
      </w:r>
    </w:p>
    <w:p w:rsidR="00864E42" w:rsidRPr="007B5A16" w:rsidRDefault="00864E42" w:rsidP="00864E42">
      <w:pPr>
        <w:jc w:val="both"/>
        <w:rPr>
          <w:color w:val="0000FF"/>
        </w:rPr>
      </w:pPr>
      <w:r w:rsidRPr="007B5A16">
        <w:rPr>
          <w:color w:val="0000FF"/>
        </w:rPr>
        <w:t>C. 5 μC.</w:t>
      </w:r>
      <w:r w:rsidRPr="007B5A16">
        <w:rPr>
          <w:color w:val="0000FF"/>
        </w:rPr>
        <w:tab/>
        <w:t xml:space="preserve">   </w:t>
      </w:r>
    </w:p>
    <w:p w:rsidR="00864E42" w:rsidRPr="007B5A16" w:rsidRDefault="00864E42" w:rsidP="00864E42">
      <w:pPr>
        <w:jc w:val="both"/>
      </w:pPr>
      <w:r w:rsidRPr="007B5A16">
        <w:t xml:space="preserve">D. 0,8 μC. </w:t>
      </w:r>
    </w:p>
    <w:p w:rsidR="00864E42" w:rsidRPr="007B5A16" w:rsidRDefault="00F63E5E" w:rsidP="00864E42">
      <w:r w:rsidRPr="007B5A16">
        <w:rPr>
          <w:b/>
        </w:rPr>
        <w:t>3</w:t>
      </w:r>
      <w:r w:rsidR="000D4116" w:rsidRPr="007B5A16">
        <w:rPr>
          <w:b/>
        </w:rPr>
        <w:t>7</w:t>
      </w:r>
      <w:r w:rsidR="00864E42" w:rsidRPr="007B5A16">
        <w:rPr>
          <w:b/>
        </w:rPr>
        <w:t>/</w:t>
      </w:r>
      <w:r w:rsidR="00864E42" w:rsidRPr="007B5A16">
        <w:t xml:space="preserve"> Để tụ tích một điện lượng 10 nC  thì đặt vào 2 đầu tụ một hiệu điện thế 2V. Để tụ đó tích được điện lượng 2,5 nC thì phải đặt vào hai đầu tụ một hiệu điện thế</w:t>
      </w:r>
      <w:r w:rsidR="00092691">
        <w:t>:</w:t>
      </w:r>
      <w:r w:rsidR="00864E42" w:rsidRPr="007B5A16">
        <w:t xml:space="preserve">   </w:t>
      </w:r>
    </w:p>
    <w:p w:rsidR="00864E42" w:rsidRPr="007B5A16" w:rsidRDefault="00864E42" w:rsidP="00864E42">
      <w:pPr>
        <w:rPr>
          <w:color w:val="0000FF"/>
        </w:rPr>
      </w:pPr>
      <w:r w:rsidRPr="007B5A16">
        <w:rPr>
          <w:color w:val="0000FF"/>
        </w:rPr>
        <w:t>A. 500 mV.</w:t>
      </w:r>
      <w:r w:rsidRPr="007B5A16">
        <w:rPr>
          <w:color w:val="0000FF"/>
        </w:rPr>
        <w:tab/>
        <w:t xml:space="preserve">    </w:t>
      </w:r>
    </w:p>
    <w:p w:rsidR="00864E42" w:rsidRPr="007B5A16" w:rsidRDefault="00864E42" w:rsidP="00864E42">
      <w:r w:rsidRPr="007B5A16">
        <w:t>B. 0,05 V.</w:t>
      </w:r>
      <w:r w:rsidRPr="007B5A16">
        <w:tab/>
        <w:t xml:space="preserve">            </w:t>
      </w:r>
    </w:p>
    <w:p w:rsidR="00864E42" w:rsidRPr="007B5A16" w:rsidRDefault="00864E42" w:rsidP="00864E42">
      <w:r w:rsidRPr="007B5A16">
        <w:t>C. 5V.</w:t>
      </w:r>
      <w:r w:rsidRPr="007B5A16">
        <w:tab/>
        <w:t xml:space="preserve">                </w:t>
      </w:r>
    </w:p>
    <w:p w:rsidR="00864E42" w:rsidRPr="007B5A16" w:rsidRDefault="00864E42" w:rsidP="00864E42">
      <w:pPr>
        <w:rPr>
          <w:highlight w:val="yellow"/>
        </w:rPr>
      </w:pPr>
      <w:r w:rsidRPr="007B5A16">
        <w:t>D. 20 V.</w:t>
      </w:r>
    </w:p>
    <w:p w:rsidR="00864E42" w:rsidRPr="007B5A16" w:rsidRDefault="00F63E5E" w:rsidP="00864E42">
      <w:pPr>
        <w:jc w:val="both"/>
      </w:pPr>
      <w:r w:rsidRPr="007B5A16">
        <w:rPr>
          <w:b/>
        </w:rPr>
        <w:t>3</w:t>
      </w:r>
      <w:r w:rsidR="000D4116" w:rsidRPr="007B5A16">
        <w:rPr>
          <w:b/>
        </w:rPr>
        <w:t>8</w:t>
      </w:r>
      <w:r w:rsidR="00864E42" w:rsidRPr="007B5A16">
        <w:rPr>
          <w:b/>
        </w:rPr>
        <w:t>/</w:t>
      </w:r>
      <w:r w:rsidR="00864E42" w:rsidRPr="007B5A16">
        <w:t xml:space="preserve"> Hai đầu tụ 20 μF có hiệu điện thế 5V thì năng lượng tụ tích được là</w:t>
      </w:r>
      <w:r w:rsidR="00092691">
        <w:t>:</w:t>
      </w:r>
    </w:p>
    <w:p w:rsidR="00864E42" w:rsidRPr="007B5A16" w:rsidRDefault="00864E42" w:rsidP="00864E42">
      <w:pPr>
        <w:jc w:val="both"/>
      </w:pPr>
      <w:r w:rsidRPr="007B5A16">
        <w:rPr>
          <w:color w:val="0000FF"/>
        </w:rPr>
        <w:t>A. 0,25 mJ.</w:t>
      </w:r>
      <w:r w:rsidRPr="007B5A16">
        <w:tab/>
        <w:t xml:space="preserve">    </w:t>
      </w:r>
    </w:p>
    <w:p w:rsidR="00864E42" w:rsidRPr="007B5A16" w:rsidRDefault="00864E42" w:rsidP="00864E42">
      <w:pPr>
        <w:jc w:val="both"/>
      </w:pPr>
      <w:r w:rsidRPr="007B5A16">
        <w:t>B. 500 J.</w:t>
      </w:r>
      <w:r w:rsidRPr="007B5A16">
        <w:tab/>
      </w:r>
      <w:r w:rsidRPr="007B5A16">
        <w:tab/>
      </w:r>
    </w:p>
    <w:p w:rsidR="00864E42" w:rsidRPr="007B5A16" w:rsidRDefault="00864E42" w:rsidP="00864E42">
      <w:pPr>
        <w:jc w:val="both"/>
      </w:pPr>
      <w:r w:rsidRPr="007B5A16">
        <w:t>C. 50 mJ.</w:t>
      </w:r>
      <w:r w:rsidRPr="007B5A16">
        <w:tab/>
        <w:t xml:space="preserve">    </w:t>
      </w:r>
    </w:p>
    <w:p w:rsidR="00864E42" w:rsidRPr="007B5A16" w:rsidRDefault="00864E42" w:rsidP="00864E42">
      <w:pPr>
        <w:jc w:val="both"/>
      </w:pPr>
      <w:r w:rsidRPr="007B5A16">
        <w:t xml:space="preserve">D. 50 </w:t>
      </w:r>
      <w:r w:rsidRPr="007B5A16">
        <w:rPr>
          <w:rFonts w:ascii="Book Antiqua" w:hAnsi="Book Antiqua"/>
        </w:rPr>
        <w:t>μ</w:t>
      </w:r>
      <w:r w:rsidRPr="007B5A16">
        <w:t>J.</w:t>
      </w:r>
    </w:p>
    <w:p w:rsidR="00864E42" w:rsidRPr="007B5A16" w:rsidRDefault="00F63E5E" w:rsidP="00864E42">
      <w:r w:rsidRPr="007B5A16">
        <w:rPr>
          <w:b/>
        </w:rPr>
        <w:t>3</w:t>
      </w:r>
      <w:r w:rsidR="000D4116" w:rsidRPr="007B5A16">
        <w:rPr>
          <w:b/>
        </w:rPr>
        <w:t>9</w:t>
      </w:r>
      <w:r w:rsidR="00864E42" w:rsidRPr="007B5A16">
        <w:rPr>
          <w:b/>
        </w:rPr>
        <w:t>/</w:t>
      </w:r>
      <w:r w:rsidR="00864E42" w:rsidRPr="007B5A16">
        <w:t xml:space="preserve"> Một tụ điện được tích điện bằng một hiệu điện thế 10 V thì năng lượng của tụ là 10 mJ. Nếu muốn năng lượng của tụ là 22,5 mJ thì hai bản tụ phải có hiệu điện thế là</w:t>
      </w:r>
      <w:r w:rsidR="00092691">
        <w:t>:</w:t>
      </w:r>
    </w:p>
    <w:p w:rsidR="00864E42" w:rsidRPr="007B5A16" w:rsidRDefault="00864E42" w:rsidP="00864E42">
      <w:pPr>
        <w:jc w:val="both"/>
        <w:rPr>
          <w:color w:val="0000FF"/>
        </w:rPr>
      </w:pPr>
      <w:r w:rsidRPr="007B5A16">
        <w:rPr>
          <w:color w:val="0000FF"/>
        </w:rPr>
        <w:t>A. 15 V.</w:t>
      </w:r>
      <w:r w:rsidRPr="007B5A16">
        <w:rPr>
          <w:color w:val="0000FF"/>
        </w:rPr>
        <w:tab/>
      </w:r>
    </w:p>
    <w:p w:rsidR="00864E42" w:rsidRPr="007B5A16" w:rsidRDefault="00864E42" w:rsidP="00864E42">
      <w:pPr>
        <w:jc w:val="both"/>
      </w:pPr>
      <w:r w:rsidRPr="007B5A16">
        <w:t>B. 7,5 V.</w:t>
      </w:r>
      <w:r w:rsidRPr="007B5A16">
        <w:tab/>
      </w:r>
    </w:p>
    <w:p w:rsidR="00864E42" w:rsidRPr="007B5A16" w:rsidRDefault="00864E42" w:rsidP="00864E42">
      <w:pPr>
        <w:jc w:val="both"/>
      </w:pPr>
      <w:r w:rsidRPr="007B5A16">
        <w:t>C. 20 V.</w:t>
      </w:r>
      <w:r w:rsidRPr="007B5A16">
        <w:tab/>
      </w:r>
    </w:p>
    <w:p w:rsidR="00864E42" w:rsidRPr="007B5A16" w:rsidRDefault="00864E42" w:rsidP="00864E42">
      <w:pPr>
        <w:jc w:val="both"/>
      </w:pPr>
      <w:r w:rsidRPr="007B5A16">
        <w:t>D. 40 V.</w:t>
      </w:r>
    </w:p>
    <w:p w:rsidR="00864E42" w:rsidRPr="007B5A16" w:rsidRDefault="000D4116" w:rsidP="00864E42">
      <w:pPr>
        <w:jc w:val="both"/>
      </w:pPr>
      <w:r w:rsidRPr="007B5A16">
        <w:rPr>
          <w:b/>
        </w:rPr>
        <w:t>40</w:t>
      </w:r>
      <w:r w:rsidR="00864E42" w:rsidRPr="007B5A16">
        <w:rPr>
          <w:b/>
        </w:rPr>
        <w:t>/</w:t>
      </w:r>
      <w:r w:rsidR="00864E42" w:rsidRPr="007B5A16">
        <w:t xml:space="preserve"> Giữa 2 bản tụ phẳng cách nhau 1cm có một hiệu điện thế 10V. Cường độ điện trường đều trong lòng tụ là</w:t>
      </w:r>
      <w:r w:rsidR="00092691">
        <w:t>:</w:t>
      </w:r>
    </w:p>
    <w:p w:rsidR="00864E42" w:rsidRPr="007B5A16" w:rsidRDefault="00864E42" w:rsidP="00864E42">
      <w:pPr>
        <w:jc w:val="both"/>
      </w:pPr>
      <w:r w:rsidRPr="007B5A16">
        <w:t>A. 100 V/m.</w:t>
      </w:r>
      <w:r w:rsidRPr="007B5A16">
        <w:tab/>
      </w:r>
    </w:p>
    <w:p w:rsidR="00864E42" w:rsidRPr="007B5A16" w:rsidRDefault="00864E42" w:rsidP="00864E42">
      <w:pPr>
        <w:jc w:val="both"/>
      </w:pPr>
      <w:r w:rsidRPr="007B5A16">
        <w:rPr>
          <w:color w:val="0000FF"/>
        </w:rPr>
        <w:t>B. 1 kV/m.</w:t>
      </w:r>
      <w:r w:rsidRPr="007B5A16">
        <w:tab/>
      </w:r>
    </w:p>
    <w:p w:rsidR="00864E42" w:rsidRPr="007B5A16" w:rsidRDefault="00864E42" w:rsidP="00864E42">
      <w:pPr>
        <w:jc w:val="both"/>
      </w:pPr>
      <w:r w:rsidRPr="007B5A16">
        <w:t>C. 10 V/m.</w:t>
      </w:r>
      <w:r w:rsidRPr="007B5A16">
        <w:tab/>
      </w:r>
    </w:p>
    <w:p w:rsidR="00864E42" w:rsidRPr="007B5A16" w:rsidRDefault="00864E42" w:rsidP="00864E42">
      <w:pPr>
        <w:jc w:val="both"/>
      </w:pPr>
      <w:r w:rsidRPr="007B5A16">
        <w:t>D. 0,01 V/m.</w:t>
      </w:r>
    </w:p>
    <w:p w:rsidR="00DF1ED8" w:rsidRPr="007B5A16" w:rsidRDefault="00DF1ED8" w:rsidP="002A1682">
      <w:pPr>
        <w:jc w:val="both"/>
      </w:pPr>
      <w:r w:rsidRPr="007B5A16">
        <w:rPr>
          <w:b/>
        </w:rPr>
        <w:t xml:space="preserve">41/ </w:t>
      </w:r>
      <w:r w:rsidRPr="007B5A16">
        <w:t>Một tụ điện phẳng gồm 2 bản có dạng hình tròn bán kính 3cm đặt cách nhau 2cm trong kk. Điện dung của tụ điện đó là:</w:t>
      </w:r>
    </w:p>
    <w:p w:rsidR="00092691" w:rsidRDefault="00DF1ED8" w:rsidP="002A1682">
      <w:pPr>
        <w:jc w:val="both"/>
      </w:pPr>
      <w:r w:rsidRPr="007B5A16">
        <w:t xml:space="preserve">A. 1,25pF.           </w:t>
      </w:r>
    </w:p>
    <w:p w:rsidR="00DF1ED8" w:rsidRPr="007B5A16" w:rsidRDefault="00DF1ED8" w:rsidP="002A1682">
      <w:pPr>
        <w:jc w:val="both"/>
      </w:pPr>
      <w:r w:rsidRPr="007B5A16">
        <w:t>B. 1,25nF.</w:t>
      </w:r>
    </w:p>
    <w:p w:rsidR="00092691" w:rsidRDefault="00DF1ED8" w:rsidP="002A1682">
      <w:pPr>
        <w:jc w:val="both"/>
      </w:pPr>
      <w:r w:rsidRPr="007B5A16">
        <w:t>C. 1,25</w:t>
      </w:r>
      <w:r w:rsidRPr="007B5A16">
        <w:rPr>
          <w:position w:val="-10"/>
        </w:rPr>
        <w:object w:dxaOrig="420" w:dyaOrig="320">
          <v:shape id="_x0000_i1112" type="#_x0000_t75" style="width:20.7pt;height:16.1pt" o:ole="">
            <v:imagedata r:id="rId141" o:title=""/>
          </v:shape>
          <o:OLEObject Type="Embed" ProgID="Equation.DSMT4" ShapeID="_x0000_i1112" DrawAspect="Content" ObjectID="_1581494870" r:id="rId142"/>
        </w:object>
      </w:r>
      <w:r w:rsidRPr="007B5A16">
        <w:t xml:space="preserve">.        </w:t>
      </w:r>
    </w:p>
    <w:p w:rsidR="00DF1ED8" w:rsidRPr="007B5A16" w:rsidRDefault="00DF1ED8" w:rsidP="002A1682">
      <w:pPr>
        <w:jc w:val="both"/>
      </w:pPr>
      <w:r w:rsidRPr="007B5A16">
        <w:t>D. 1,25F.</w:t>
      </w:r>
    </w:p>
    <w:p w:rsidR="00357A90" w:rsidRPr="007B5A16" w:rsidRDefault="00DF1ED8" w:rsidP="002A1682">
      <w:pPr>
        <w:jc w:val="both"/>
      </w:pPr>
      <w:r w:rsidRPr="007B5A16">
        <w:rPr>
          <w:b/>
        </w:rPr>
        <w:t>42</w:t>
      </w:r>
      <w:r w:rsidR="00864E42" w:rsidRPr="007B5A16">
        <w:rPr>
          <w:b/>
        </w:rPr>
        <w:t>*</w:t>
      </w:r>
      <w:r w:rsidR="00357A90" w:rsidRPr="007B5A16">
        <w:rPr>
          <w:b/>
        </w:rPr>
        <w:t xml:space="preserve"> </w:t>
      </w:r>
      <w:r w:rsidR="00357A90" w:rsidRPr="007B5A16">
        <w:t>Hai bản  của tụ phẳng là hình tròn. Tụ điện được tích điện sau cho điện trường trong tụ bằng 3.10</w:t>
      </w:r>
      <w:r w:rsidR="00357A90" w:rsidRPr="007B5A16">
        <w:rPr>
          <w:vertAlign w:val="superscript"/>
        </w:rPr>
        <w:t>5</w:t>
      </w:r>
      <w:r w:rsidR="00357A90" w:rsidRPr="007B5A16">
        <w:t>V/m. Khi đó, điện tích của tụ điện là Q = 100nC. Lớp điện môi bên trong tụ là  không khí. Bán kính của các bản tụ là:</w:t>
      </w:r>
    </w:p>
    <w:p w:rsidR="00357A90" w:rsidRPr="007B5A16" w:rsidRDefault="00357A90" w:rsidP="002A1682">
      <w:pPr>
        <w:jc w:val="both"/>
        <w:rPr>
          <w:color w:val="0000FF"/>
        </w:rPr>
      </w:pPr>
      <w:r w:rsidRPr="007B5A16">
        <w:rPr>
          <w:color w:val="0000FF"/>
        </w:rPr>
        <w:t>A. 11cm.</w:t>
      </w:r>
    </w:p>
    <w:p w:rsidR="00357A90" w:rsidRPr="007B5A16" w:rsidRDefault="00357A90" w:rsidP="002A1682">
      <w:pPr>
        <w:jc w:val="both"/>
      </w:pPr>
      <w:r w:rsidRPr="007B5A16">
        <w:t>B. 22cm.</w:t>
      </w:r>
    </w:p>
    <w:p w:rsidR="00357A90" w:rsidRPr="007B5A16" w:rsidRDefault="00357A90" w:rsidP="002A1682">
      <w:pPr>
        <w:jc w:val="both"/>
      </w:pPr>
      <w:r w:rsidRPr="007B5A16">
        <w:t>C. 11m.</w:t>
      </w:r>
    </w:p>
    <w:p w:rsidR="00357A90" w:rsidRPr="007B5A16" w:rsidRDefault="00357A90" w:rsidP="002A1682">
      <w:pPr>
        <w:jc w:val="both"/>
      </w:pPr>
      <w:r w:rsidRPr="007B5A16">
        <w:t xml:space="preserve">D. 22m. </w:t>
      </w:r>
    </w:p>
    <w:p w:rsidR="00D02CBD" w:rsidRPr="007B5A16" w:rsidRDefault="00DF1ED8" w:rsidP="002A1682">
      <w:pPr>
        <w:jc w:val="both"/>
      </w:pPr>
      <w:r w:rsidRPr="007B5A16">
        <w:rPr>
          <w:b/>
        </w:rPr>
        <w:t>43</w:t>
      </w:r>
      <w:r w:rsidR="00BE5358" w:rsidRPr="007B5A16">
        <w:rPr>
          <w:b/>
        </w:rPr>
        <w:t>A</w:t>
      </w:r>
      <w:r w:rsidR="00C91C09" w:rsidRPr="007B5A16">
        <w:rPr>
          <w:b/>
        </w:rPr>
        <w:t>*</w:t>
      </w:r>
      <w:r w:rsidR="00D02CBD" w:rsidRPr="007B5A16">
        <w:t>Một tụ điện phẳng được tích điện với nguồn điện có hđt U. Hai bản sau đó được ngắt ra khỏi nguồn. Người ta dời xa 2 bản để giảm điện dung của tụ còn một nửa thì</w:t>
      </w:r>
      <w:r w:rsidR="00BE5358" w:rsidRPr="007B5A16">
        <w:t>:</w:t>
      </w:r>
      <w:r w:rsidR="00D02CBD" w:rsidRPr="007B5A16">
        <w:t xml:space="preserve"> </w:t>
      </w:r>
    </w:p>
    <w:p w:rsidR="00D02CBD" w:rsidRPr="007B5A16" w:rsidRDefault="00D02CBD" w:rsidP="002A1682">
      <w:pPr>
        <w:jc w:val="both"/>
      </w:pPr>
      <w:r w:rsidRPr="007B5A16">
        <w:t>a. điện tích của tụ thay đổi ra sao ?</w:t>
      </w:r>
    </w:p>
    <w:p w:rsidR="00575220" w:rsidRPr="007B5A16" w:rsidRDefault="00D02CBD" w:rsidP="002A1682">
      <w:pPr>
        <w:jc w:val="both"/>
      </w:pPr>
      <w:r w:rsidRPr="007B5A16">
        <w:rPr>
          <w:color w:val="0000FF"/>
        </w:rPr>
        <w:t xml:space="preserve">A. không đổi. </w:t>
      </w:r>
      <w:r w:rsidRPr="007B5A16">
        <w:t xml:space="preserve">                B. tăng gấp đôi.</w:t>
      </w:r>
      <w:r w:rsidR="00217CF6" w:rsidRPr="007B5A16">
        <w:t xml:space="preserve">                </w:t>
      </w:r>
    </w:p>
    <w:p w:rsidR="00D02CBD" w:rsidRPr="007B5A16" w:rsidRDefault="00D02CBD" w:rsidP="002A1682">
      <w:pPr>
        <w:jc w:val="both"/>
      </w:pPr>
      <w:r w:rsidRPr="007B5A16">
        <w:t>C. Giảm một nửa.          D. Thay đổi theo tỉ lệ khác.</w:t>
      </w:r>
    </w:p>
    <w:p w:rsidR="00D02CBD" w:rsidRPr="007B5A16" w:rsidRDefault="00D02CBD" w:rsidP="002A1682">
      <w:pPr>
        <w:jc w:val="both"/>
      </w:pPr>
      <w:r w:rsidRPr="007B5A16">
        <w:t>b. Hiệu điệ</w:t>
      </w:r>
      <w:r w:rsidR="00F859CD" w:rsidRPr="007B5A16">
        <w:t>n</w:t>
      </w:r>
      <w:r w:rsidRPr="007B5A16">
        <w:t xml:space="preserve"> thế giữa 2 bản tụ thay đổi ra sao?</w:t>
      </w:r>
    </w:p>
    <w:p w:rsidR="00575220" w:rsidRPr="007B5A16" w:rsidRDefault="00D02CBD" w:rsidP="00D02CBD">
      <w:pPr>
        <w:jc w:val="both"/>
        <w:rPr>
          <w:color w:val="0000FF"/>
        </w:rPr>
      </w:pPr>
      <w:r w:rsidRPr="007B5A16">
        <w:t xml:space="preserve">A. không đổi.                 </w:t>
      </w:r>
      <w:r w:rsidRPr="007B5A16">
        <w:rPr>
          <w:color w:val="0000FF"/>
        </w:rPr>
        <w:t>B. tăng gấp đôi.</w:t>
      </w:r>
      <w:r w:rsidR="00217CF6" w:rsidRPr="007B5A16">
        <w:rPr>
          <w:color w:val="0000FF"/>
        </w:rPr>
        <w:t xml:space="preserve">                </w:t>
      </w:r>
    </w:p>
    <w:p w:rsidR="00D02CBD" w:rsidRPr="007B5A16" w:rsidRDefault="00D02CBD" w:rsidP="00D02CBD">
      <w:pPr>
        <w:jc w:val="both"/>
      </w:pPr>
      <w:r w:rsidRPr="007B5A16">
        <w:t>C. Giảm một nửa.          D. Thay đổi theo tỉ lệ khác.</w:t>
      </w:r>
    </w:p>
    <w:p w:rsidR="00D02CBD" w:rsidRPr="007B5A16" w:rsidRDefault="00D02CBD" w:rsidP="002A1682">
      <w:pPr>
        <w:jc w:val="both"/>
      </w:pPr>
      <w:r w:rsidRPr="007B5A16">
        <w:t>c. Năng lượng của tụ thay đổi ra sao ?</w:t>
      </w:r>
    </w:p>
    <w:p w:rsidR="00575220" w:rsidRPr="007B5A16" w:rsidRDefault="00D02CBD" w:rsidP="00D02CBD">
      <w:pPr>
        <w:jc w:val="both"/>
        <w:rPr>
          <w:color w:val="0000FF"/>
        </w:rPr>
      </w:pPr>
      <w:r w:rsidRPr="007B5A16">
        <w:t xml:space="preserve">A. không đổi.                 </w:t>
      </w:r>
      <w:r w:rsidRPr="007B5A16">
        <w:rPr>
          <w:color w:val="0000FF"/>
        </w:rPr>
        <w:t>B. tăng gấp đôi.</w:t>
      </w:r>
      <w:r w:rsidR="00217CF6" w:rsidRPr="007B5A16">
        <w:rPr>
          <w:color w:val="0000FF"/>
        </w:rPr>
        <w:t xml:space="preserve">                </w:t>
      </w:r>
    </w:p>
    <w:p w:rsidR="00D02CBD" w:rsidRPr="007B5A16" w:rsidRDefault="00D02CBD" w:rsidP="00D02CBD">
      <w:pPr>
        <w:jc w:val="both"/>
      </w:pPr>
      <w:r w:rsidRPr="007B5A16">
        <w:t>C. Giảm một nửa.          D. Thay đổi theo tỉ lệ khác.</w:t>
      </w:r>
    </w:p>
    <w:p w:rsidR="007F0687" w:rsidRPr="007B5A16" w:rsidRDefault="00DF1ED8" w:rsidP="00A66CB0">
      <w:r w:rsidRPr="007B5A16">
        <w:rPr>
          <w:b/>
        </w:rPr>
        <w:lastRenderedPageBreak/>
        <w:t>44</w:t>
      </w:r>
      <w:r w:rsidR="00BD6778" w:rsidRPr="007B5A16">
        <w:rPr>
          <w:b/>
        </w:rPr>
        <w:t>A</w:t>
      </w:r>
      <w:r w:rsidR="00C91C09" w:rsidRPr="007B5A16">
        <w:rPr>
          <w:b/>
        </w:rPr>
        <w:t>*</w:t>
      </w:r>
      <w:r w:rsidR="00A66CB0" w:rsidRPr="007B5A16">
        <w:t>Có 3 tụ điện có các điện dung khác nhau: C</w:t>
      </w:r>
      <w:r w:rsidR="00A66CB0" w:rsidRPr="007B5A16">
        <w:rPr>
          <w:vertAlign w:val="subscript"/>
        </w:rPr>
        <w:t>1</w:t>
      </w:r>
      <w:r w:rsidR="00A66CB0" w:rsidRPr="007B5A16">
        <w:t>, C</w:t>
      </w:r>
      <w:r w:rsidR="00A66CB0" w:rsidRPr="007B5A16">
        <w:rPr>
          <w:vertAlign w:val="subscript"/>
        </w:rPr>
        <w:t>2</w:t>
      </w:r>
      <w:r w:rsidR="00A66CB0" w:rsidRPr="007B5A16">
        <w:t>, C</w:t>
      </w:r>
      <w:r w:rsidR="00A66CB0" w:rsidRPr="007B5A16">
        <w:rPr>
          <w:vertAlign w:val="subscript"/>
        </w:rPr>
        <w:t>3</w:t>
      </w:r>
      <w:r w:rsidR="00A66CB0" w:rsidRPr="007B5A16">
        <w:t xml:space="preserve"> ghép thành bộ sử dụng đồng thời cả 3 tụ điện. Có bao nhiêu cách ghép tất cả:</w:t>
      </w:r>
    </w:p>
    <w:p w:rsidR="00592C7E" w:rsidRPr="007B5A16" w:rsidRDefault="00A66CB0" w:rsidP="002A1682">
      <w:pPr>
        <w:jc w:val="both"/>
      </w:pPr>
      <w:r w:rsidRPr="007B5A16">
        <w:t xml:space="preserve">A. 5 cách.                   </w:t>
      </w:r>
    </w:p>
    <w:p w:rsidR="00575220" w:rsidRPr="007B5A16" w:rsidRDefault="00A66CB0" w:rsidP="002A1682">
      <w:pPr>
        <w:jc w:val="both"/>
      </w:pPr>
      <w:r w:rsidRPr="007B5A16">
        <w:t>B. 6 cách.</w:t>
      </w:r>
      <w:r w:rsidR="00217CF6" w:rsidRPr="007B5A16">
        <w:t xml:space="preserve">                     </w:t>
      </w:r>
    </w:p>
    <w:p w:rsidR="00592C7E" w:rsidRPr="007B5A16" w:rsidRDefault="00A66CB0" w:rsidP="002A1682">
      <w:pPr>
        <w:jc w:val="both"/>
      </w:pPr>
      <w:r w:rsidRPr="007B5A16">
        <w:rPr>
          <w:color w:val="0000FF"/>
        </w:rPr>
        <w:t xml:space="preserve">C. 8 cách.  </w:t>
      </w:r>
      <w:r w:rsidRPr="007B5A16">
        <w:t xml:space="preserve">                 </w:t>
      </w:r>
    </w:p>
    <w:p w:rsidR="00A66CB0" w:rsidRPr="007B5A16" w:rsidRDefault="00A66CB0" w:rsidP="002A1682">
      <w:pPr>
        <w:jc w:val="both"/>
      </w:pPr>
      <w:r w:rsidRPr="007B5A16">
        <w:t>D. 12 cách.</w:t>
      </w:r>
    </w:p>
    <w:p w:rsidR="00A66CB0" w:rsidRPr="007B5A16" w:rsidRDefault="00DF1ED8" w:rsidP="00A66CB0">
      <w:pPr>
        <w:jc w:val="both"/>
      </w:pPr>
      <w:r w:rsidRPr="007B5A16">
        <w:rPr>
          <w:b/>
        </w:rPr>
        <w:t>45</w:t>
      </w:r>
      <w:r w:rsidR="00BD6778" w:rsidRPr="007B5A16">
        <w:rPr>
          <w:b/>
        </w:rPr>
        <w:t>A</w:t>
      </w:r>
      <w:r w:rsidR="00C91C09" w:rsidRPr="007B5A16">
        <w:rPr>
          <w:b/>
        </w:rPr>
        <w:t>*</w:t>
      </w:r>
      <w:r w:rsidR="00A66CB0" w:rsidRPr="007B5A16">
        <w:t>Có 3 tụ điện có điện dung giống nhau ghép thành bộ sử dụng đồng thời cả 3 tụ điện. Có bao nhiêu cách ghép tất cả:</w:t>
      </w:r>
    </w:p>
    <w:p w:rsidR="00592C7E" w:rsidRPr="007B5A16" w:rsidRDefault="00A66CB0" w:rsidP="00A66CB0">
      <w:pPr>
        <w:jc w:val="both"/>
      </w:pPr>
      <w:r w:rsidRPr="007B5A16">
        <w:t xml:space="preserve">A. 3 cách.                   </w:t>
      </w:r>
    </w:p>
    <w:p w:rsidR="00575220" w:rsidRPr="007B5A16" w:rsidRDefault="00A66CB0" w:rsidP="00A66CB0">
      <w:pPr>
        <w:jc w:val="both"/>
        <w:rPr>
          <w:color w:val="0000FF"/>
        </w:rPr>
      </w:pPr>
      <w:r w:rsidRPr="007B5A16">
        <w:rPr>
          <w:color w:val="0000FF"/>
        </w:rPr>
        <w:t>B. 4 cách.</w:t>
      </w:r>
      <w:r w:rsidR="00217CF6" w:rsidRPr="007B5A16">
        <w:rPr>
          <w:color w:val="0000FF"/>
        </w:rPr>
        <w:t xml:space="preserve">                      </w:t>
      </w:r>
    </w:p>
    <w:p w:rsidR="00592C7E" w:rsidRPr="007B5A16" w:rsidRDefault="00A66CB0" w:rsidP="00A66CB0">
      <w:pPr>
        <w:jc w:val="both"/>
      </w:pPr>
      <w:r w:rsidRPr="007B5A16">
        <w:t xml:space="preserve">C. 5 cách. </w:t>
      </w:r>
      <w:r w:rsidRPr="007B5A16">
        <w:rPr>
          <w:color w:val="0000FF"/>
        </w:rPr>
        <w:t xml:space="preserve"> </w:t>
      </w:r>
      <w:r w:rsidRPr="007B5A16">
        <w:t xml:space="preserve">                 </w:t>
      </w:r>
    </w:p>
    <w:p w:rsidR="00A66CB0" w:rsidRPr="007B5A16" w:rsidRDefault="00A66CB0" w:rsidP="00A66CB0">
      <w:pPr>
        <w:jc w:val="both"/>
      </w:pPr>
      <w:r w:rsidRPr="007B5A16">
        <w:t>D. 6 cách.</w:t>
      </w:r>
    </w:p>
    <w:p w:rsidR="00EC2E13" w:rsidRPr="007B5A16" w:rsidRDefault="00F63E5E" w:rsidP="002A1682">
      <w:pPr>
        <w:jc w:val="both"/>
      </w:pPr>
      <w:r w:rsidRPr="007B5A16">
        <w:rPr>
          <w:b/>
        </w:rPr>
        <w:t>4</w:t>
      </w:r>
      <w:r w:rsidR="00DF1ED8" w:rsidRPr="007B5A16">
        <w:rPr>
          <w:b/>
        </w:rPr>
        <w:t>6</w:t>
      </w:r>
      <w:r w:rsidR="00BD6778" w:rsidRPr="007B5A16">
        <w:rPr>
          <w:b/>
        </w:rPr>
        <w:t>A</w:t>
      </w:r>
      <w:r w:rsidR="00C91C09" w:rsidRPr="007B5A16">
        <w:rPr>
          <w:b/>
        </w:rPr>
        <w:t>*</w:t>
      </w:r>
      <w:r w:rsidR="00A66CB0" w:rsidRPr="007B5A16">
        <w:t xml:space="preserve">Hai tụ phẳng kk có cùng điện dung C được ghép // thành bộ vào nguồn có hđt U. Ngắt bộ tụ khỏi nguồn và lấp đầy vào giữa 2 bản của </w:t>
      </w:r>
      <w:r w:rsidR="00EC2E13" w:rsidRPr="007B5A16">
        <w:t>2</w:t>
      </w:r>
      <w:r w:rsidR="00A66CB0" w:rsidRPr="007B5A16">
        <w:t xml:space="preserve"> tụ bằng điện môi </w:t>
      </w:r>
      <w:r w:rsidR="00EC2E13" w:rsidRPr="007B5A16">
        <w:t xml:space="preserve">có hằng số điện môi là </w:t>
      </w:r>
      <w:r w:rsidR="00EC2E13" w:rsidRPr="007B5A16">
        <w:rPr>
          <w:position w:val="-10"/>
        </w:rPr>
        <w:object w:dxaOrig="200" w:dyaOrig="320">
          <v:shape id="_x0000_i1113" type="#_x0000_t75" style="width:9.95pt;height:16.1pt" o:ole="">
            <v:imagedata r:id="rId143" o:title=""/>
          </v:shape>
          <o:OLEObject Type="Embed" ProgID="Equation.DSMT4" ShapeID="_x0000_i1113" DrawAspect="Content" ObjectID="_1581494871" r:id="rId144"/>
        </w:object>
      </w:r>
      <w:r w:rsidR="00EC2E13" w:rsidRPr="007B5A16">
        <w:t>. Hiệu điện thế lúc sau của bộ tụ là:</w:t>
      </w:r>
    </w:p>
    <w:p w:rsidR="00575220" w:rsidRPr="007B5A16" w:rsidRDefault="00EC2E13" w:rsidP="002A1682">
      <w:pPr>
        <w:jc w:val="both"/>
      </w:pPr>
      <w:r w:rsidRPr="007B5A16">
        <w:rPr>
          <w:color w:val="0000FF"/>
        </w:rPr>
        <w:t xml:space="preserve">A. </w:t>
      </w:r>
      <w:r w:rsidRPr="007B5A16">
        <w:rPr>
          <w:color w:val="0000FF"/>
          <w:position w:val="-28"/>
        </w:rPr>
        <w:object w:dxaOrig="300" w:dyaOrig="660">
          <v:shape id="_x0000_i1114" type="#_x0000_t75" style="width:15.3pt;height:32.95pt" o:ole="">
            <v:imagedata r:id="rId145" o:title=""/>
          </v:shape>
          <o:OLEObject Type="Embed" ProgID="Equation.DSMT4" ShapeID="_x0000_i1114" DrawAspect="Content" ObjectID="_1581494872" r:id="rId146"/>
        </w:object>
      </w:r>
      <w:r w:rsidRPr="007B5A16">
        <w:rPr>
          <w:color w:val="0000FF"/>
        </w:rPr>
        <w:t>.</w:t>
      </w:r>
      <w:r w:rsidRPr="007B5A16">
        <w:t xml:space="preserve">               B. </w:t>
      </w:r>
      <w:r w:rsidRPr="007B5A16">
        <w:rPr>
          <w:position w:val="-28"/>
        </w:rPr>
        <w:object w:dxaOrig="560" w:dyaOrig="660">
          <v:shape id="_x0000_i1115" type="#_x0000_t75" style="width:28.35pt;height:32.95pt" o:ole="">
            <v:imagedata r:id="rId147" o:title=""/>
          </v:shape>
          <o:OLEObject Type="Embed" ProgID="Equation.DSMT4" ShapeID="_x0000_i1115" DrawAspect="Content" ObjectID="_1581494873" r:id="rId148"/>
        </w:object>
      </w:r>
      <w:r w:rsidR="00217CF6" w:rsidRPr="007B5A16">
        <w:t xml:space="preserve">               </w:t>
      </w:r>
    </w:p>
    <w:p w:rsidR="00A66CB0" w:rsidRPr="007B5A16" w:rsidRDefault="00EC2E13" w:rsidP="002A1682">
      <w:pPr>
        <w:jc w:val="both"/>
      </w:pPr>
      <w:r w:rsidRPr="007B5A16">
        <w:t xml:space="preserve">C. </w:t>
      </w:r>
      <w:r w:rsidRPr="007B5A16">
        <w:rPr>
          <w:position w:val="-10"/>
        </w:rPr>
        <w:object w:dxaOrig="400" w:dyaOrig="320">
          <v:shape id="_x0000_i1116" type="#_x0000_t75" style="width:19.9pt;height:16.1pt" o:ole="">
            <v:imagedata r:id="rId149" o:title=""/>
          </v:shape>
          <o:OLEObject Type="Embed" ProgID="Equation.DSMT4" ShapeID="_x0000_i1116" DrawAspect="Content" ObjectID="_1581494874" r:id="rId150"/>
        </w:object>
      </w:r>
      <w:r w:rsidRPr="007B5A16">
        <w:t>.             D. 2</w:t>
      </w:r>
      <w:r w:rsidRPr="007B5A16">
        <w:rPr>
          <w:position w:val="-10"/>
        </w:rPr>
        <w:object w:dxaOrig="400" w:dyaOrig="320">
          <v:shape id="_x0000_i1117" type="#_x0000_t75" style="width:19.9pt;height:16.1pt" o:ole="">
            <v:imagedata r:id="rId151" o:title=""/>
          </v:shape>
          <o:OLEObject Type="Embed" ProgID="Equation.DSMT4" ShapeID="_x0000_i1117" DrawAspect="Content" ObjectID="_1581494875" r:id="rId152"/>
        </w:object>
      </w:r>
      <w:r w:rsidRPr="007B5A16">
        <w:t xml:space="preserve">. </w:t>
      </w:r>
      <w:r w:rsidR="00A66CB0" w:rsidRPr="007B5A16">
        <w:t xml:space="preserve">   </w:t>
      </w:r>
    </w:p>
    <w:p w:rsidR="0053408C" w:rsidRPr="007B5A16" w:rsidRDefault="00F63E5E" w:rsidP="002A1682">
      <w:pPr>
        <w:jc w:val="both"/>
      </w:pPr>
      <w:r w:rsidRPr="007B5A16">
        <w:rPr>
          <w:b/>
        </w:rPr>
        <w:t>4</w:t>
      </w:r>
      <w:r w:rsidR="00DF1ED8" w:rsidRPr="007B5A16">
        <w:rPr>
          <w:b/>
        </w:rPr>
        <w:t>7</w:t>
      </w:r>
      <w:r w:rsidR="00BD6778" w:rsidRPr="007B5A16">
        <w:rPr>
          <w:b/>
        </w:rPr>
        <w:t>A</w:t>
      </w:r>
      <w:r w:rsidR="00C91C09" w:rsidRPr="007B5A16">
        <w:rPr>
          <w:b/>
        </w:rPr>
        <w:t>/</w:t>
      </w:r>
      <w:r w:rsidR="00EC2E13" w:rsidRPr="007B5A16">
        <w:t>Hai tụ phẳng kk có các điện dung C</w:t>
      </w:r>
      <w:r w:rsidR="00EC2E13" w:rsidRPr="007B5A16">
        <w:rPr>
          <w:vertAlign w:val="subscript"/>
        </w:rPr>
        <w:t>1</w:t>
      </w:r>
      <w:r w:rsidR="00EC2E13" w:rsidRPr="007B5A16">
        <w:t xml:space="preserve"> = 2C</w:t>
      </w:r>
      <w:r w:rsidR="00EC2E13" w:rsidRPr="007B5A16">
        <w:rPr>
          <w:vertAlign w:val="subscript"/>
        </w:rPr>
        <w:t>2</w:t>
      </w:r>
      <w:r w:rsidR="00EC2E13" w:rsidRPr="007B5A16">
        <w:t xml:space="preserve"> </w:t>
      </w:r>
      <w:r w:rsidR="0053408C" w:rsidRPr="007B5A16">
        <w:t xml:space="preserve">mắc nối tiếp và mắc vào nguồn có hđt U. </w:t>
      </w:r>
    </w:p>
    <w:p w:rsidR="00EC2E13" w:rsidRPr="007B5A16" w:rsidRDefault="0053408C" w:rsidP="002A1682">
      <w:pPr>
        <w:jc w:val="both"/>
      </w:pPr>
      <w:r w:rsidRPr="007B5A16">
        <w:t>a. Hđt giữa các tụ có mối liên hệ nào?</w:t>
      </w:r>
    </w:p>
    <w:p w:rsidR="00592C7E" w:rsidRPr="007B5A16" w:rsidRDefault="0053408C" w:rsidP="00217CF6">
      <w:r w:rsidRPr="007B5A16">
        <w:t>A. U</w:t>
      </w:r>
      <w:r w:rsidRPr="007B5A16">
        <w:rPr>
          <w:vertAlign w:val="subscript"/>
        </w:rPr>
        <w:t>1</w:t>
      </w:r>
      <w:r w:rsidRPr="007B5A16">
        <w:t xml:space="preserve"> = 2U</w:t>
      </w:r>
      <w:r w:rsidRPr="007B5A16">
        <w:rPr>
          <w:vertAlign w:val="subscript"/>
        </w:rPr>
        <w:t>2</w:t>
      </w:r>
      <w:r w:rsidRPr="007B5A16">
        <w:t xml:space="preserve">.         </w:t>
      </w:r>
    </w:p>
    <w:p w:rsidR="00575220" w:rsidRPr="007B5A16" w:rsidRDefault="0053408C" w:rsidP="00217CF6">
      <w:pPr>
        <w:rPr>
          <w:color w:val="0000FF"/>
        </w:rPr>
      </w:pPr>
      <w:r w:rsidRPr="007B5A16">
        <w:rPr>
          <w:color w:val="0000FF"/>
        </w:rPr>
        <w:t>B. U</w:t>
      </w:r>
      <w:r w:rsidRPr="007B5A16">
        <w:rPr>
          <w:color w:val="0000FF"/>
          <w:vertAlign w:val="subscript"/>
        </w:rPr>
        <w:t>1</w:t>
      </w:r>
      <w:r w:rsidRPr="007B5A16">
        <w:rPr>
          <w:color w:val="0000FF"/>
        </w:rPr>
        <w:t xml:space="preserve"> = ½ U</w:t>
      </w:r>
      <w:r w:rsidRPr="007B5A16">
        <w:rPr>
          <w:color w:val="0000FF"/>
          <w:vertAlign w:val="subscript"/>
        </w:rPr>
        <w:t>2</w:t>
      </w:r>
      <w:r w:rsidRPr="007B5A16">
        <w:rPr>
          <w:color w:val="0000FF"/>
        </w:rPr>
        <w:t>.</w:t>
      </w:r>
      <w:r w:rsidR="00217CF6" w:rsidRPr="007B5A16">
        <w:rPr>
          <w:color w:val="0000FF"/>
        </w:rPr>
        <w:t xml:space="preserve">         </w:t>
      </w:r>
    </w:p>
    <w:p w:rsidR="00592C7E" w:rsidRPr="007B5A16" w:rsidRDefault="0053408C" w:rsidP="00217CF6">
      <w:r w:rsidRPr="007B5A16">
        <w:t>C. U</w:t>
      </w:r>
      <w:r w:rsidRPr="007B5A16">
        <w:rPr>
          <w:vertAlign w:val="subscript"/>
        </w:rPr>
        <w:t>1</w:t>
      </w:r>
      <w:r w:rsidRPr="007B5A16">
        <w:t xml:space="preserve"> = 1/4 U</w:t>
      </w:r>
      <w:r w:rsidRPr="007B5A16">
        <w:rPr>
          <w:vertAlign w:val="subscript"/>
        </w:rPr>
        <w:t>2</w:t>
      </w:r>
      <w:r w:rsidRPr="007B5A16">
        <w:t xml:space="preserve">.     </w:t>
      </w:r>
    </w:p>
    <w:p w:rsidR="0053408C" w:rsidRPr="007B5A16" w:rsidRDefault="0053408C" w:rsidP="00217CF6">
      <w:r w:rsidRPr="007B5A16">
        <w:t>D. Mối quan hệ khác.</w:t>
      </w:r>
    </w:p>
    <w:p w:rsidR="0053408C" w:rsidRPr="007B5A16" w:rsidRDefault="0053408C" w:rsidP="002A1682">
      <w:pPr>
        <w:jc w:val="both"/>
      </w:pPr>
      <w:r w:rsidRPr="007B5A16">
        <w:t>b</w:t>
      </w:r>
      <w:r w:rsidR="00C91C09" w:rsidRPr="007B5A16">
        <w:t>*</w:t>
      </w:r>
      <w:r w:rsidRPr="007B5A16">
        <w:t>Dìm tụ C</w:t>
      </w:r>
      <w:r w:rsidRPr="007B5A16">
        <w:rPr>
          <w:vertAlign w:val="subscript"/>
        </w:rPr>
        <w:t>2</w:t>
      </w:r>
      <w:r w:rsidRPr="007B5A16">
        <w:t xml:space="preserve"> vào điện mối có hằng số điện môi bằng 2. Cường độ </w:t>
      </w:r>
      <w:r w:rsidR="0093332A" w:rsidRPr="007B5A16">
        <w:t>điện trường giữa 2 bản tụ C</w:t>
      </w:r>
      <w:r w:rsidR="0093332A" w:rsidRPr="007B5A16">
        <w:rPr>
          <w:vertAlign w:val="subscript"/>
        </w:rPr>
        <w:t>1</w:t>
      </w:r>
      <w:r w:rsidR="0093332A" w:rsidRPr="007B5A16">
        <w:t xml:space="preserve"> thay đổi như thế nào so với ban đầu?</w:t>
      </w:r>
    </w:p>
    <w:p w:rsidR="00592C7E" w:rsidRPr="007B5A16" w:rsidRDefault="0093332A" w:rsidP="00217CF6">
      <w:r w:rsidRPr="007B5A16">
        <w:rPr>
          <w:color w:val="0000FF"/>
        </w:rPr>
        <w:t>A. Tăng 3/2 lần.</w:t>
      </w:r>
      <w:r w:rsidRPr="007B5A16">
        <w:t xml:space="preserve">   </w:t>
      </w:r>
    </w:p>
    <w:p w:rsidR="00575220" w:rsidRPr="007B5A16" w:rsidRDefault="0093332A" w:rsidP="00217CF6">
      <w:r w:rsidRPr="007B5A16">
        <w:t>B. Tăng 2 lần.</w:t>
      </w:r>
      <w:r w:rsidR="00217CF6" w:rsidRPr="007B5A16">
        <w:t xml:space="preserve">              </w:t>
      </w:r>
    </w:p>
    <w:p w:rsidR="00592C7E" w:rsidRPr="007B5A16" w:rsidRDefault="0093332A" w:rsidP="00217CF6">
      <w:r w:rsidRPr="007B5A16">
        <w:t xml:space="preserve">C. giảm còn ½ .    </w:t>
      </w:r>
    </w:p>
    <w:p w:rsidR="0093332A" w:rsidRPr="007B5A16" w:rsidRDefault="0093332A" w:rsidP="00217CF6">
      <w:r w:rsidRPr="007B5A16">
        <w:t>D. Thay đổi theo tỉ lệ khác.</w:t>
      </w:r>
    </w:p>
    <w:p w:rsidR="0093332A" w:rsidRPr="007B5A16" w:rsidRDefault="00F63E5E" w:rsidP="002A1682">
      <w:pPr>
        <w:jc w:val="both"/>
      </w:pPr>
      <w:r w:rsidRPr="007B5A16">
        <w:rPr>
          <w:b/>
        </w:rPr>
        <w:t>4</w:t>
      </w:r>
      <w:r w:rsidR="00DF1ED8" w:rsidRPr="007B5A16">
        <w:rPr>
          <w:b/>
        </w:rPr>
        <w:t>8</w:t>
      </w:r>
      <w:r w:rsidR="00BD6778" w:rsidRPr="007B5A16">
        <w:rPr>
          <w:b/>
        </w:rPr>
        <w:t>A</w:t>
      </w:r>
      <w:r w:rsidR="00C91C09" w:rsidRPr="007B5A16">
        <w:rPr>
          <w:b/>
        </w:rPr>
        <w:t>*</w:t>
      </w:r>
      <w:r w:rsidR="00465BB0" w:rsidRPr="007B5A16">
        <w:t>Dùng các tụ giống nhau có điện dung C</w:t>
      </w:r>
      <w:r w:rsidR="00465BB0" w:rsidRPr="007B5A16">
        <w:rPr>
          <w:vertAlign w:val="subscript"/>
        </w:rPr>
        <w:t>0</w:t>
      </w:r>
      <w:r w:rsidR="00465BB0" w:rsidRPr="007B5A16">
        <w:t>. Muốn ghép thành bộ tụ có điện dung 5/3 C</w:t>
      </w:r>
      <w:r w:rsidR="00465BB0" w:rsidRPr="007B5A16">
        <w:rPr>
          <w:vertAlign w:val="subscript"/>
        </w:rPr>
        <w:t>0</w:t>
      </w:r>
      <w:r w:rsidR="00465BB0" w:rsidRPr="007B5A16">
        <w:t xml:space="preserve"> với ít tụ nhất thì số tụ cần dùng là bao nhiêu?</w:t>
      </w:r>
    </w:p>
    <w:p w:rsidR="00592C7E" w:rsidRPr="007B5A16" w:rsidRDefault="00465BB0" w:rsidP="00217CF6">
      <w:r w:rsidRPr="007B5A16">
        <w:t xml:space="preserve">A. 3 tụ.                </w:t>
      </w:r>
    </w:p>
    <w:p w:rsidR="00575220" w:rsidRPr="007B5A16" w:rsidRDefault="00465BB0" w:rsidP="00217CF6">
      <w:pPr>
        <w:rPr>
          <w:color w:val="0000FF"/>
        </w:rPr>
      </w:pPr>
      <w:r w:rsidRPr="007B5A16">
        <w:rPr>
          <w:color w:val="0000FF"/>
        </w:rPr>
        <w:t>B. 4 tụ.</w:t>
      </w:r>
      <w:r w:rsidR="00217CF6" w:rsidRPr="007B5A16">
        <w:rPr>
          <w:color w:val="0000FF"/>
        </w:rPr>
        <w:t xml:space="preserve">                 </w:t>
      </w:r>
    </w:p>
    <w:p w:rsidR="00592C7E" w:rsidRPr="007B5A16" w:rsidRDefault="00465BB0" w:rsidP="00217CF6">
      <w:r w:rsidRPr="007B5A16">
        <w:t xml:space="preserve">C. 5 tụ.                </w:t>
      </w:r>
    </w:p>
    <w:p w:rsidR="00465BB0" w:rsidRPr="007B5A16" w:rsidRDefault="00465BB0" w:rsidP="00217CF6">
      <w:r w:rsidRPr="007B5A16">
        <w:t>D. 6 tụ.</w:t>
      </w:r>
    </w:p>
    <w:p w:rsidR="002D5D7B" w:rsidRPr="007B5A16" w:rsidRDefault="00F63E5E">
      <w:r w:rsidRPr="007B5A16">
        <w:rPr>
          <w:b/>
        </w:rPr>
        <w:t>4</w:t>
      </w:r>
      <w:r w:rsidR="00DF1ED8" w:rsidRPr="007B5A16">
        <w:rPr>
          <w:b/>
        </w:rPr>
        <w:t>9</w:t>
      </w:r>
      <w:r w:rsidR="007A0222" w:rsidRPr="007B5A16">
        <w:rPr>
          <w:b/>
        </w:rPr>
        <w:t>A</w:t>
      </w:r>
      <w:r w:rsidR="00F04555" w:rsidRPr="007B5A16">
        <w:rPr>
          <w:b/>
        </w:rPr>
        <w:t>/</w:t>
      </w:r>
      <w:r w:rsidR="00F04555" w:rsidRPr="007B5A16">
        <w:t xml:space="preserve"> Một tụ phẳng kk có 2 bản hình tròn có bán kính R = 6cm cách nhau một khoảng d = 2cm. Điện dung của tụ có giá trị là:</w:t>
      </w:r>
    </w:p>
    <w:p w:rsidR="00592C7E" w:rsidRPr="007B5A16" w:rsidRDefault="00F04555">
      <w:pPr>
        <w:rPr>
          <w:color w:val="0000FF"/>
        </w:rPr>
      </w:pPr>
      <w:r w:rsidRPr="007B5A16">
        <w:rPr>
          <w:color w:val="0000FF"/>
        </w:rPr>
        <w:t xml:space="preserve">A. </w:t>
      </w:r>
      <w:r w:rsidR="00C91C09" w:rsidRPr="007B5A16">
        <w:rPr>
          <w:color w:val="0000FF"/>
        </w:rPr>
        <w:t>5</w:t>
      </w:r>
      <w:r w:rsidR="00BF5F76" w:rsidRPr="007B5A16">
        <w:rPr>
          <w:color w:val="0000FF"/>
        </w:rPr>
        <w:t xml:space="preserve">pF.        </w:t>
      </w:r>
    </w:p>
    <w:p w:rsidR="00575220" w:rsidRPr="007B5A16" w:rsidRDefault="00BF5F76">
      <w:r w:rsidRPr="007B5A16">
        <w:t xml:space="preserve">B. </w:t>
      </w:r>
      <w:r w:rsidR="00C91C09" w:rsidRPr="007B5A16">
        <w:t>5</w:t>
      </w:r>
      <w:r w:rsidRPr="007B5A16">
        <w:t>nF.</w:t>
      </w:r>
      <w:r w:rsidR="00217CF6" w:rsidRPr="007B5A16">
        <w:t xml:space="preserve">         </w:t>
      </w:r>
    </w:p>
    <w:p w:rsidR="00592C7E" w:rsidRPr="007B5A16" w:rsidRDefault="00BF5F76">
      <w:r w:rsidRPr="007B5A16">
        <w:t>C. 200pF.</w:t>
      </w:r>
      <w:r w:rsidR="00217CF6" w:rsidRPr="007B5A16">
        <w:t xml:space="preserve">        </w:t>
      </w:r>
    </w:p>
    <w:p w:rsidR="00BF5F76" w:rsidRPr="007B5A16" w:rsidRDefault="00BF5F76">
      <w:r w:rsidRPr="007B5A16">
        <w:t>D. 200nF.</w:t>
      </w:r>
    </w:p>
    <w:p w:rsidR="00BF5F76" w:rsidRPr="007B5A16" w:rsidRDefault="00DF1ED8">
      <w:r w:rsidRPr="007B5A16">
        <w:rPr>
          <w:b/>
        </w:rPr>
        <w:t>50</w:t>
      </w:r>
      <w:r w:rsidR="007A0222" w:rsidRPr="007B5A16">
        <w:rPr>
          <w:b/>
        </w:rPr>
        <w:t>A</w:t>
      </w:r>
      <w:r w:rsidR="00BF5F76" w:rsidRPr="007B5A16">
        <w:rPr>
          <w:b/>
        </w:rPr>
        <w:t>/</w:t>
      </w:r>
      <w:r w:rsidR="00BF5F76" w:rsidRPr="007B5A16">
        <w:t xml:space="preserve"> Một loại giấy cách điện chịu được cường độ điện trường tối đa là 2.10</w:t>
      </w:r>
      <w:r w:rsidR="00BF5F76" w:rsidRPr="007B5A16">
        <w:rPr>
          <w:vertAlign w:val="superscript"/>
        </w:rPr>
        <w:t>6</w:t>
      </w:r>
      <w:r w:rsidR="00BF5F76" w:rsidRPr="007B5A16">
        <w:t>V/m. Một tụ điện phẳng  có điện môi làm bằng loại giấy này có bề dày 2mm. Hđt tối đa của 2 bản tụ là:</w:t>
      </w:r>
    </w:p>
    <w:p w:rsidR="00592C7E" w:rsidRPr="007B5A16" w:rsidRDefault="00BF5F76">
      <w:r w:rsidRPr="007B5A16">
        <w:t>A. 4.10</w:t>
      </w:r>
      <w:r w:rsidRPr="007B5A16">
        <w:rPr>
          <w:vertAlign w:val="superscript"/>
        </w:rPr>
        <w:t>6</w:t>
      </w:r>
      <w:r w:rsidRPr="007B5A16">
        <w:t>V.</w:t>
      </w:r>
      <w:r w:rsidR="00217CF6" w:rsidRPr="007B5A16">
        <w:t xml:space="preserve">           </w:t>
      </w:r>
    </w:p>
    <w:p w:rsidR="00575220" w:rsidRPr="007B5A16" w:rsidRDefault="00BF5F76">
      <w:pPr>
        <w:rPr>
          <w:color w:val="0000FF"/>
        </w:rPr>
      </w:pPr>
      <w:r w:rsidRPr="007B5A16">
        <w:rPr>
          <w:color w:val="0000FF"/>
        </w:rPr>
        <w:t>B. 4.10</w:t>
      </w:r>
      <w:r w:rsidRPr="007B5A16">
        <w:rPr>
          <w:color w:val="0000FF"/>
          <w:vertAlign w:val="superscript"/>
        </w:rPr>
        <w:t>3</w:t>
      </w:r>
      <w:r w:rsidRPr="007B5A16">
        <w:rPr>
          <w:color w:val="0000FF"/>
        </w:rPr>
        <w:t>V.</w:t>
      </w:r>
      <w:r w:rsidR="00217CF6" w:rsidRPr="007B5A16">
        <w:rPr>
          <w:color w:val="0000FF"/>
        </w:rPr>
        <w:t xml:space="preserve">           </w:t>
      </w:r>
    </w:p>
    <w:p w:rsidR="00592C7E" w:rsidRPr="007B5A16" w:rsidRDefault="00BF5F76">
      <w:r w:rsidRPr="007B5A16">
        <w:t>C. 10</w:t>
      </w:r>
      <w:r w:rsidRPr="007B5A16">
        <w:rPr>
          <w:vertAlign w:val="superscript"/>
        </w:rPr>
        <w:t>6</w:t>
      </w:r>
      <w:r w:rsidRPr="007B5A16">
        <w:t>V.</w:t>
      </w:r>
      <w:r w:rsidR="00217CF6" w:rsidRPr="007B5A16">
        <w:t xml:space="preserve">             </w:t>
      </w:r>
    </w:p>
    <w:p w:rsidR="00BF5F76" w:rsidRPr="007B5A16" w:rsidRDefault="00BF5F76">
      <w:r w:rsidRPr="007B5A16">
        <w:t>D. 10</w:t>
      </w:r>
      <w:r w:rsidRPr="007B5A16">
        <w:rPr>
          <w:vertAlign w:val="superscript"/>
        </w:rPr>
        <w:t>3</w:t>
      </w:r>
      <w:r w:rsidRPr="007B5A16">
        <w:t>V.</w:t>
      </w:r>
    </w:p>
    <w:p w:rsidR="00357A90" w:rsidRPr="007B5A16" w:rsidRDefault="00DF1ED8">
      <w:r w:rsidRPr="007B5A16">
        <w:rPr>
          <w:b/>
        </w:rPr>
        <w:t>51</w:t>
      </w:r>
      <w:r w:rsidR="00357A90" w:rsidRPr="007B5A16">
        <w:rPr>
          <w:b/>
        </w:rPr>
        <w:t>/</w:t>
      </w:r>
      <w:r w:rsidR="00357A90" w:rsidRPr="007B5A16">
        <w:t xml:space="preserve"> Bộ tụ điện gồm 2 tụ điện C</w:t>
      </w:r>
      <w:r w:rsidR="00357A90" w:rsidRPr="007B5A16">
        <w:rPr>
          <w:vertAlign w:val="subscript"/>
        </w:rPr>
        <w:t>1</w:t>
      </w:r>
      <w:r w:rsidR="00357A90" w:rsidRPr="007B5A16">
        <w:t xml:space="preserve"> = 20</w:t>
      </w:r>
      <w:r w:rsidR="00357A90" w:rsidRPr="007B5A16">
        <w:rPr>
          <w:position w:val="-10"/>
        </w:rPr>
        <w:object w:dxaOrig="420" w:dyaOrig="320">
          <v:shape id="_x0000_i1118" type="#_x0000_t75" style="width:20.7pt;height:16.1pt" o:ole="">
            <v:imagedata r:id="rId153" o:title=""/>
          </v:shape>
          <o:OLEObject Type="Embed" ProgID="Equation.DSMT4" ShapeID="_x0000_i1118" DrawAspect="Content" ObjectID="_1581494876" r:id="rId154"/>
        </w:object>
      </w:r>
      <w:r w:rsidR="00357A90" w:rsidRPr="007B5A16">
        <w:t xml:space="preserve"> và C</w:t>
      </w:r>
      <w:r w:rsidR="00357A90" w:rsidRPr="007B5A16">
        <w:rPr>
          <w:vertAlign w:val="subscript"/>
        </w:rPr>
        <w:t>2</w:t>
      </w:r>
      <w:r w:rsidR="00357A90" w:rsidRPr="007B5A16">
        <w:t xml:space="preserve"> = 30</w:t>
      </w:r>
      <w:r w:rsidR="00357A90" w:rsidRPr="007B5A16">
        <w:rPr>
          <w:position w:val="-10"/>
        </w:rPr>
        <w:object w:dxaOrig="420" w:dyaOrig="320">
          <v:shape id="_x0000_i1119" type="#_x0000_t75" style="width:20.7pt;height:16.1pt" o:ole="">
            <v:imagedata r:id="rId155" o:title=""/>
          </v:shape>
          <o:OLEObject Type="Embed" ProgID="Equation.DSMT4" ShapeID="_x0000_i1119" DrawAspect="Content" ObjectID="_1581494877" r:id="rId156"/>
        </w:object>
      </w:r>
      <w:r w:rsidR="00357A90" w:rsidRPr="007B5A16">
        <w:t xml:space="preserve"> mắc song song nhau rồi mắc vào 2 cực của nguồn điện có hđt U = 60V. Điện tích của mổi tụ điện là:</w:t>
      </w:r>
    </w:p>
    <w:p w:rsidR="00357A90" w:rsidRPr="007B5A16" w:rsidRDefault="00357A90">
      <w:r w:rsidRPr="007B5A16">
        <w:t>A. Q</w:t>
      </w:r>
      <w:r w:rsidRPr="007B5A16">
        <w:rPr>
          <w:vertAlign w:val="subscript"/>
        </w:rPr>
        <w:t>1</w:t>
      </w:r>
      <w:r w:rsidRPr="007B5A16">
        <w:t xml:space="preserve"> = 7,2.10</w:t>
      </w:r>
      <w:r w:rsidRPr="007B5A16">
        <w:rPr>
          <w:vertAlign w:val="superscript"/>
        </w:rPr>
        <w:t>-4</w:t>
      </w:r>
      <w:r w:rsidRPr="007B5A16">
        <w:t>C và Q</w:t>
      </w:r>
      <w:r w:rsidRPr="007B5A16">
        <w:rPr>
          <w:vertAlign w:val="subscript"/>
        </w:rPr>
        <w:t>2</w:t>
      </w:r>
      <w:r w:rsidRPr="007B5A16">
        <w:t xml:space="preserve"> = 7,2.10</w:t>
      </w:r>
      <w:r w:rsidRPr="007B5A16">
        <w:rPr>
          <w:vertAlign w:val="superscript"/>
        </w:rPr>
        <w:t>-4</w:t>
      </w:r>
      <w:r w:rsidRPr="007B5A16">
        <w:t>C.</w:t>
      </w:r>
    </w:p>
    <w:p w:rsidR="00357A90" w:rsidRPr="007B5A16" w:rsidRDefault="00357A90" w:rsidP="00357A90">
      <w:r w:rsidRPr="007B5A16">
        <w:t>B. Q</w:t>
      </w:r>
      <w:r w:rsidRPr="007B5A16">
        <w:rPr>
          <w:vertAlign w:val="subscript"/>
        </w:rPr>
        <w:t>1</w:t>
      </w:r>
      <w:r w:rsidRPr="007B5A16">
        <w:t xml:space="preserve"> = 1,8.10</w:t>
      </w:r>
      <w:r w:rsidRPr="007B5A16">
        <w:rPr>
          <w:vertAlign w:val="superscript"/>
        </w:rPr>
        <w:t>-3</w:t>
      </w:r>
      <w:r w:rsidRPr="007B5A16">
        <w:t>C và Q</w:t>
      </w:r>
      <w:r w:rsidRPr="007B5A16">
        <w:rPr>
          <w:vertAlign w:val="subscript"/>
        </w:rPr>
        <w:t>2</w:t>
      </w:r>
      <w:r w:rsidRPr="007B5A16">
        <w:t xml:space="preserve"> = 1,2.10</w:t>
      </w:r>
      <w:r w:rsidRPr="007B5A16">
        <w:rPr>
          <w:vertAlign w:val="superscript"/>
        </w:rPr>
        <w:t>-3</w:t>
      </w:r>
      <w:r w:rsidRPr="007B5A16">
        <w:t>C.</w:t>
      </w:r>
    </w:p>
    <w:p w:rsidR="00357A90" w:rsidRPr="007B5A16" w:rsidRDefault="00357A90" w:rsidP="00357A90">
      <w:pPr>
        <w:rPr>
          <w:color w:val="0000FF"/>
        </w:rPr>
      </w:pPr>
      <w:r w:rsidRPr="007B5A16">
        <w:rPr>
          <w:color w:val="0000FF"/>
        </w:rPr>
        <w:lastRenderedPageBreak/>
        <w:t>C. Q</w:t>
      </w:r>
      <w:r w:rsidRPr="007B5A16">
        <w:rPr>
          <w:color w:val="0000FF"/>
          <w:vertAlign w:val="subscript"/>
        </w:rPr>
        <w:t>1</w:t>
      </w:r>
      <w:r w:rsidRPr="007B5A16">
        <w:rPr>
          <w:color w:val="0000FF"/>
        </w:rPr>
        <w:t xml:space="preserve"> = 1,2.10</w:t>
      </w:r>
      <w:r w:rsidRPr="007B5A16">
        <w:rPr>
          <w:color w:val="0000FF"/>
          <w:vertAlign w:val="superscript"/>
        </w:rPr>
        <w:t>-3</w:t>
      </w:r>
      <w:r w:rsidRPr="007B5A16">
        <w:rPr>
          <w:color w:val="0000FF"/>
        </w:rPr>
        <w:t>C và Q</w:t>
      </w:r>
      <w:r w:rsidRPr="007B5A16">
        <w:rPr>
          <w:color w:val="0000FF"/>
          <w:vertAlign w:val="subscript"/>
        </w:rPr>
        <w:t>2</w:t>
      </w:r>
      <w:r w:rsidRPr="007B5A16">
        <w:rPr>
          <w:color w:val="0000FF"/>
        </w:rPr>
        <w:t xml:space="preserve"> = 1,8.10</w:t>
      </w:r>
      <w:r w:rsidRPr="007B5A16">
        <w:rPr>
          <w:color w:val="0000FF"/>
          <w:vertAlign w:val="superscript"/>
        </w:rPr>
        <w:t>-3</w:t>
      </w:r>
      <w:r w:rsidRPr="007B5A16">
        <w:rPr>
          <w:color w:val="0000FF"/>
        </w:rPr>
        <w:t>C.</w:t>
      </w:r>
    </w:p>
    <w:p w:rsidR="00357A90" w:rsidRPr="007B5A16" w:rsidRDefault="00357A90" w:rsidP="00357A90">
      <w:r w:rsidRPr="007B5A16">
        <w:t>D. Q</w:t>
      </w:r>
      <w:r w:rsidRPr="007B5A16">
        <w:rPr>
          <w:vertAlign w:val="subscript"/>
        </w:rPr>
        <w:t>1</w:t>
      </w:r>
      <w:r w:rsidRPr="007B5A16">
        <w:t xml:space="preserve"> = 3.10</w:t>
      </w:r>
      <w:r w:rsidRPr="007B5A16">
        <w:rPr>
          <w:vertAlign w:val="superscript"/>
        </w:rPr>
        <w:t>-3</w:t>
      </w:r>
      <w:r w:rsidRPr="007B5A16">
        <w:t>C và Q</w:t>
      </w:r>
      <w:r w:rsidRPr="007B5A16">
        <w:rPr>
          <w:vertAlign w:val="subscript"/>
        </w:rPr>
        <w:t>2</w:t>
      </w:r>
      <w:r w:rsidRPr="007B5A16">
        <w:t xml:space="preserve"> = 3.10</w:t>
      </w:r>
      <w:r w:rsidRPr="007B5A16">
        <w:rPr>
          <w:vertAlign w:val="superscript"/>
        </w:rPr>
        <w:t>-3</w:t>
      </w:r>
      <w:r w:rsidRPr="007B5A16">
        <w:t>C.</w:t>
      </w:r>
    </w:p>
    <w:p w:rsidR="007A0222" w:rsidRPr="007B5A16" w:rsidRDefault="00DF1ED8">
      <w:r w:rsidRPr="007B5A16">
        <w:rPr>
          <w:b/>
        </w:rPr>
        <w:t>52</w:t>
      </w:r>
      <w:r w:rsidR="0082312D" w:rsidRPr="007B5A16">
        <w:rPr>
          <w:b/>
        </w:rPr>
        <w:t>A</w:t>
      </w:r>
      <w:r w:rsidR="00C91C09" w:rsidRPr="007B5A16">
        <w:rPr>
          <w:b/>
        </w:rPr>
        <w:t>*</w:t>
      </w:r>
      <w:r w:rsidR="007A0222" w:rsidRPr="007B5A16">
        <w:t>Một electron bay vào điện trường đều E = 2000V/m giữa 2 bản tụ phẳng với vận tốc đầu là v</w:t>
      </w:r>
      <w:r w:rsidR="007A0222" w:rsidRPr="007B5A16">
        <w:rPr>
          <w:vertAlign w:val="subscript"/>
        </w:rPr>
        <w:t>0</w:t>
      </w:r>
      <w:r w:rsidR="007A0222" w:rsidRPr="007B5A16">
        <w:t xml:space="preserve"> = 5.10</w:t>
      </w:r>
      <w:r w:rsidR="007A0222" w:rsidRPr="007B5A16">
        <w:rPr>
          <w:vertAlign w:val="superscript"/>
        </w:rPr>
        <w:t>6</w:t>
      </w:r>
      <w:r w:rsidR="007A0222" w:rsidRPr="007B5A16">
        <w:t xml:space="preserve"> m/s theo phương của đường sức.</w:t>
      </w:r>
    </w:p>
    <w:p w:rsidR="007A0222" w:rsidRPr="007B5A16" w:rsidRDefault="007A0222">
      <w:r w:rsidRPr="007B5A16">
        <w:t>a. Quãng đường và thời gian mà electron đi được cho đến khi dừng lại là:</w:t>
      </w:r>
    </w:p>
    <w:p w:rsidR="00592C7E" w:rsidRPr="007B5A16" w:rsidRDefault="007A0222" w:rsidP="00686F25">
      <w:pPr>
        <w:rPr>
          <w:color w:val="0000FF"/>
        </w:rPr>
      </w:pPr>
      <w:r w:rsidRPr="007B5A16">
        <w:rPr>
          <w:color w:val="0000FF"/>
        </w:rPr>
        <w:t xml:space="preserve">A. </w:t>
      </w:r>
      <w:r w:rsidR="00686F25" w:rsidRPr="007B5A16">
        <w:rPr>
          <w:color w:val="0000FF"/>
        </w:rPr>
        <w:t>3,57cm và 14,3.10</w:t>
      </w:r>
      <w:r w:rsidR="00686F25" w:rsidRPr="007B5A16">
        <w:rPr>
          <w:color w:val="0000FF"/>
          <w:vertAlign w:val="superscript"/>
        </w:rPr>
        <w:t>-9</w:t>
      </w:r>
      <w:r w:rsidR="00686F25" w:rsidRPr="007B5A16">
        <w:rPr>
          <w:color w:val="0000FF"/>
        </w:rPr>
        <w:t xml:space="preserve">s.                 </w:t>
      </w:r>
    </w:p>
    <w:p w:rsidR="00686F25" w:rsidRPr="007B5A16" w:rsidRDefault="00686F25" w:rsidP="00686F25">
      <w:r w:rsidRPr="007B5A16">
        <w:t>B. 3,57cm và 14,3.10</w:t>
      </w:r>
      <w:r w:rsidRPr="007B5A16">
        <w:rPr>
          <w:vertAlign w:val="superscript"/>
        </w:rPr>
        <w:t>-8</w:t>
      </w:r>
      <w:r w:rsidRPr="007B5A16">
        <w:t xml:space="preserve">s.                 </w:t>
      </w:r>
    </w:p>
    <w:p w:rsidR="00592C7E" w:rsidRPr="007B5A16" w:rsidRDefault="00686F25" w:rsidP="00686F25">
      <w:r w:rsidRPr="007B5A16">
        <w:t>C. 5,7cm và 14,3.10</w:t>
      </w:r>
      <w:r w:rsidRPr="007B5A16">
        <w:rPr>
          <w:vertAlign w:val="superscript"/>
        </w:rPr>
        <w:t>-9</w:t>
      </w:r>
      <w:r w:rsidRPr="007B5A16">
        <w:t xml:space="preserve">s.                 </w:t>
      </w:r>
      <w:r w:rsidR="00217CF6" w:rsidRPr="007B5A16">
        <w:t xml:space="preserve">  </w:t>
      </w:r>
    </w:p>
    <w:p w:rsidR="00686F25" w:rsidRPr="007B5A16" w:rsidRDefault="00686F25" w:rsidP="00686F25">
      <w:r w:rsidRPr="007B5A16">
        <w:t>D. 5,7cm và 14,3.10</w:t>
      </w:r>
      <w:r w:rsidRPr="007B5A16">
        <w:rPr>
          <w:vertAlign w:val="superscript"/>
        </w:rPr>
        <w:t>-8</w:t>
      </w:r>
      <w:r w:rsidRPr="007B5A16">
        <w:t xml:space="preserve">s.                 </w:t>
      </w:r>
    </w:p>
    <w:p w:rsidR="00686F25" w:rsidRPr="007B5A16" w:rsidRDefault="00686F25">
      <w:r w:rsidRPr="007B5A16">
        <w:t>b. Nếu điện trường chỉ tồn tại trong khoảng 1cm dọc theo đường đi của electron thì electron sẽ chuyển động ra khỏi điện trường với vận tốc là :</w:t>
      </w:r>
    </w:p>
    <w:p w:rsidR="00592C7E" w:rsidRPr="007B5A16" w:rsidRDefault="00686F25" w:rsidP="00686F25">
      <w:r w:rsidRPr="007B5A16">
        <w:t>A. 4,24.10</w:t>
      </w:r>
      <w:r w:rsidRPr="007B5A16">
        <w:rPr>
          <w:vertAlign w:val="superscript"/>
        </w:rPr>
        <w:t>5</w:t>
      </w:r>
      <w:r w:rsidRPr="007B5A16">
        <w:t xml:space="preserve">m/s.                 </w:t>
      </w:r>
    </w:p>
    <w:p w:rsidR="00686F25" w:rsidRPr="007B5A16" w:rsidRDefault="00686F25" w:rsidP="00686F25">
      <w:pPr>
        <w:rPr>
          <w:color w:val="0000FF"/>
        </w:rPr>
      </w:pPr>
      <w:r w:rsidRPr="007B5A16">
        <w:rPr>
          <w:color w:val="0000FF"/>
        </w:rPr>
        <w:t>B. 4,24.10</w:t>
      </w:r>
      <w:r w:rsidRPr="007B5A16">
        <w:rPr>
          <w:color w:val="0000FF"/>
          <w:vertAlign w:val="superscript"/>
        </w:rPr>
        <w:t>6</w:t>
      </w:r>
      <w:r w:rsidRPr="007B5A16">
        <w:rPr>
          <w:color w:val="0000FF"/>
        </w:rPr>
        <w:t>m/s.</w:t>
      </w:r>
    </w:p>
    <w:p w:rsidR="00592C7E" w:rsidRPr="007B5A16" w:rsidRDefault="00686F25" w:rsidP="00686F25">
      <w:r w:rsidRPr="007B5A16">
        <w:t>C. 42,4.10</w:t>
      </w:r>
      <w:r w:rsidRPr="007B5A16">
        <w:rPr>
          <w:vertAlign w:val="superscript"/>
        </w:rPr>
        <w:t>6</w:t>
      </w:r>
      <w:r w:rsidRPr="007B5A16">
        <w:t xml:space="preserve">m/s.                 </w:t>
      </w:r>
    </w:p>
    <w:p w:rsidR="00686F25" w:rsidRPr="007B5A16" w:rsidRDefault="00686F25" w:rsidP="00686F25">
      <w:r w:rsidRPr="007B5A16">
        <w:t>D. 42,4.10</w:t>
      </w:r>
      <w:r w:rsidRPr="007B5A16">
        <w:rPr>
          <w:vertAlign w:val="superscript"/>
        </w:rPr>
        <w:t>7</w:t>
      </w:r>
      <w:r w:rsidRPr="007B5A16">
        <w:t>m/s.</w:t>
      </w:r>
    </w:p>
    <w:p w:rsidR="00864E42" w:rsidRPr="007B5A16" w:rsidRDefault="00DF1ED8" w:rsidP="00203214">
      <w:pPr>
        <w:pStyle w:val="Style1"/>
        <w:jc w:val="left"/>
        <w:rPr>
          <w:b w:val="0"/>
          <w:sz w:val="24"/>
          <w:szCs w:val="24"/>
        </w:rPr>
      </w:pPr>
      <w:bookmarkStart w:id="10" w:name="_Toc169699310"/>
      <w:bookmarkStart w:id="11" w:name="_Toc169699853"/>
      <w:r w:rsidRPr="007B5A16">
        <w:rPr>
          <w:sz w:val="24"/>
          <w:szCs w:val="24"/>
        </w:rPr>
        <w:t>53</w:t>
      </w:r>
      <w:r w:rsidR="00F63E5E" w:rsidRPr="007B5A16">
        <w:rPr>
          <w:sz w:val="24"/>
          <w:szCs w:val="24"/>
        </w:rPr>
        <w:t xml:space="preserve">/ </w:t>
      </w:r>
      <w:r w:rsidR="00F63E5E" w:rsidRPr="007B5A16">
        <w:rPr>
          <w:b w:val="0"/>
          <w:sz w:val="24"/>
          <w:szCs w:val="24"/>
        </w:rPr>
        <w:t>Một tụ điện có điện dung C = 6</w:t>
      </w:r>
      <w:r w:rsidR="00F63E5E" w:rsidRPr="007B5A16">
        <w:rPr>
          <w:b w:val="0"/>
          <w:position w:val="-10"/>
          <w:sz w:val="24"/>
          <w:szCs w:val="24"/>
        </w:rPr>
        <w:object w:dxaOrig="420" w:dyaOrig="320">
          <v:shape id="_x0000_i1120" type="#_x0000_t75" style="width:20.7pt;height:16.1pt" o:ole="">
            <v:imagedata r:id="rId157" o:title=""/>
          </v:shape>
          <o:OLEObject Type="Embed" ProgID="Equation.DSMT4" ShapeID="_x0000_i1120" DrawAspect="Content" ObjectID="_1581494878" r:id="rId158"/>
        </w:object>
      </w:r>
      <w:r w:rsidR="00F63E5E" w:rsidRPr="007B5A16">
        <w:rPr>
          <w:b w:val="0"/>
          <w:sz w:val="24"/>
          <w:szCs w:val="24"/>
        </w:rPr>
        <w:t xml:space="preserve"> được mắc vào nguồn điện 100V. Sau khi ngắt tụ ra khỏi nguồn, do quá trình phóng điện qua lớp đi</w:t>
      </w:r>
      <w:r w:rsidR="00F0793A" w:rsidRPr="007B5A16">
        <w:rPr>
          <w:b w:val="0"/>
          <w:sz w:val="24"/>
          <w:szCs w:val="24"/>
        </w:rPr>
        <w:t>ện môi nên tụ mất dần điện tích. Nhiệt lượng tỏa ra trong lớp điện môi kể từ khi bắt đầu ngắt tụ điện khỏi nguồn điện đến khi tụ phóng hết điện là:</w:t>
      </w:r>
    </w:p>
    <w:p w:rsidR="00F0793A" w:rsidRPr="007B5A16" w:rsidRDefault="00F0793A" w:rsidP="00203214">
      <w:pPr>
        <w:pStyle w:val="Style1"/>
        <w:jc w:val="left"/>
        <w:rPr>
          <w:b w:val="0"/>
          <w:sz w:val="24"/>
          <w:szCs w:val="24"/>
        </w:rPr>
      </w:pPr>
      <w:r w:rsidRPr="007B5A16">
        <w:rPr>
          <w:b w:val="0"/>
          <w:sz w:val="24"/>
          <w:szCs w:val="24"/>
        </w:rPr>
        <w:t>A. 0,3mJ.               B. 30kJ.</w:t>
      </w:r>
    </w:p>
    <w:p w:rsidR="00F0793A" w:rsidRPr="007B5A16" w:rsidRDefault="00F0793A" w:rsidP="00203214">
      <w:pPr>
        <w:pStyle w:val="Style1"/>
        <w:jc w:val="left"/>
        <w:rPr>
          <w:b w:val="0"/>
          <w:sz w:val="24"/>
          <w:szCs w:val="24"/>
        </w:rPr>
      </w:pPr>
      <w:r w:rsidRPr="007B5A16">
        <w:rPr>
          <w:b w:val="0"/>
          <w:color w:val="0000FF"/>
          <w:sz w:val="24"/>
          <w:szCs w:val="24"/>
        </w:rPr>
        <w:t xml:space="preserve">C. 30mJ.  </w:t>
      </w:r>
      <w:r w:rsidRPr="007B5A16">
        <w:rPr>
          <w:b w:val="0"/>
          <w:sz w:val="24"/>
          <w:szCs w:val="24"/>
        </w:rPr>
        <w:t xml:space="preserve">              D. 3.10</w:t>
      </w:r>
      <w:r w:rsidRPr="007B5A16">
        <w:rPr>
          <w:b w:val="0"/>
          <w:sz w:val="24"/>
          <w:szCs w:val="24"/>
          <w:vertAlign w:val="superscript"/>
        </w:rPr>
        <w:t>4</w:t>
      </w:r>
      <w:r w:rsidRPr="007B5A16">
        <w:rPr>
          <w:b w:val="0"/>
          <w:sz w:val="24"/>
          <w:szCs w:val="24"/>
        </w:rPr>
        <w:t>J.</w:t>
      </w:r>
    </w:p>
    <w:p w:rsidR="00475E92" w:rsidRPr="007B5A16" w:rsidRDefault="000D4116" w:rsidP="00203214">
      <w:pPr>
        <w:pStyle w:val="Style1"/>
        <w:jc w:val="left"/>
        <w:rPr>
          <w:color w:val="FF0000"/>
          <w:sz w:val="24"/>
          <w:szCs w:val="24"/>
        </w:rPr>
      </w:pPr>
      <w:r w:rsidRPr="007B5A16">
        <w:rPr>
          <w:b w:val="0"/>
          <w:sz w:val="24"/>
          <w:szCs w:val="24"/>
        </w:rPr>
        <w:t xml:space="preserve"> </w:t>
      </w:r>
      <w:r w:rsidR="0000030E" w:rsidRPr="007B5A16">
        <w:rPr>
          <w:color w:val="FF0000"/>
          <w:sz w:val="24"/>
          <w:szCs w:val="24"/>
        </w:rPr>
        <w:t xml:space="preserve">Chương 2: </w:t>
      </w:r>
      <w:r w:rsidR="00475E92" w:rsidRPr="007B5A16">
        <w:rPr>
          <w:color w:val="FF0000"/>
          <w:sz w:val="24"/>
          <w:szCs w:val="24"/>
        </w:rPr>
        <w:t xml:space="preserve">DÒNG ĐIỆN KHÔNG ĐỔI </w:t>
      </w:r>
      <w:bookmarkEnd w:id="10"/>
      <w:bookmarkEnd w:id="11"/>
    </w:p>
    <w:p w:rsidR="00203214" w:rsidRPr="007B5A16" w:rsidRDefault="00203214" w:rsidP="00203214">
      <w:pPr>
        <w:jc w:val="center"/>
        <w:rPr>
          <w:b/>
        </w:rPr>
      </w:pPr>
    </w:p>
    <w:p w:rsidR="000A49D6" w:rsidRPr="007B5A16" w:rsidRDefault="00203214" w:rsidP="00203214">
      <w:pPr>
        <w:jc w:val="center"/>
        <w:rPr>
          <w:b/>
          <w:color w:val="FF0000"/>
        </w:rPr>
      </w:pPr>
      <w:r w:rsidRPr="007B5A16">
        <w:rPr>
          <w:b/>
          <w:color w:val="FF0000"/>
        </w:rPr>
        <w:t>DÒNG ĐIỆN KHÔNG ĐỔI. NGUỒN ĐIỆN.</w:t>
      </w:r>
    </w:p>
    <w:p w:rsidR="00F32595" w:rsidRDefault="00F32595" w:rsidP="00F32595">
      <w:pPr>
        <w:spacing w:line="360" w:lineRule="auto"/>
        <w:jc w:val="both"/>
        <w:rPr>
          <w:b/>
          <w:lang w:val="fr-FR"/>
        </w:rPr>
      </w:pPr>
      <w:r>
        <w:rPr>
          <w:b/>
          <w:lang w:val="fr-FR"/>
        </w:rPr>
        <w:t>I. Ôn tập lí thuyết:</w:t>
      </w:r>
    </w:p>
    <w:p w:rsidR="00F32595" w:rsidRPr="00E86F27" w:rsidRDefault="00F32595" w:rsidP="00F32595">
      <w:pPr>
        <w:spacing w:line="360" w:lineRule="auto"/>
        <w:jc w:val="both"/>
        <w:rPr>
          <w:lang w:val="fr-FR"/>
        </w:rPr>
      </w:pPr>
      <w:r>
        <w:rPr>
          <w:lang w:val="fr-FR"/>
        </w:rPr>
        <w:t>.............................................................................................................................................................................</w:t>
      </w:r>
    </w:p>
    <w:p w:rsidR="00F32595" w:rsidRPr="00E86F27" w:rsidRDefault="00F32595" w:rsidP="00F32595">
      <w:pPr>
        <w:spacing w:line="360" w:lineRule="auto"/>
        <w:jc w:val="both"/>
        <w:rPr>
          <w:lang w:val="fr-FR"/>
        </w:rPr>
      </w:pPr>
      <w:r>
        <w:rPr>
          <w:lang w:val="fr-FR"/>
        </w:rPr>
        <w:t>.............................................................................................................................................................................</w:t>
      </w:r>
    </w:p>
    <w:p w:rsidR="00F32595" w:rsidRPr="00E86F27" w:rsidRDefault="00F32595" w:rsidP="00F32595">
      <w:pPr>
        <w:spacing w:line="360" w:lineRule="auto"/>
        <w:jc w:val="both"/>
        <w:rPr>
          <w:lang w:val="fr-FR"/>
        </w:rPr>
      </w:pPr>
      <w:r>
        <w:rPr>
          <w:lang w:val="fr-FR"/>
        </w:rPr>
        <w:t>.............................................................................................................................................................................</w:t>
      </w:r>
    </w:p>
    <w:p w:rsidR="00F32595" w:rsidRDefault="00F32595" w:rsidP="00F32595">
      <w:pPr>
        <w:jc w:val="both"/>
        <w:rPr>
          <w:b/>
          <w:lang w:val="fr-FR"/>
        </w:rPr>
      </w:pPr>
      <w:r>
        <w:rPr>
          <w:b/>
          <w:lang w:val="fr-FR"/>
        </w:rPr>
        <w:t>II. Bài tập :</w:t>
      </w:r>
    </w:p>
    <w:p w:rsidR="00475E92" w:rsidRPr="00F32595" w:rsidRDefault="00864E42" w:rsidP="00475E92">
      <w:pPr>
        <w:jc w:val="both"/>
        <w:rPr>
          <w:lang w:val="fr-FR"/>
        </w:rPr>
      </w:pPr>
      <w:r w:rsidRPr="00F32595">
        <w:rPr>
          <w:b/>
          <w:lang w:val="fr-FR"/>
        </w:rPr>
        <w:t>1</w:t>
      </w:r>
      <w:r w:rsidR="00684EA5" w:rsidRPr="00F32595">
        <w:rPr>
          <w:b/>
          <w:lang w:val="fr-FR"/>
        </w:rPr>
        <w:t>/</w:t>
      </w:r>
      <w:r w:rsidR="00475E92" w:rsidRPr="00F32595">
        <w:rPr>
          <w:lang w:val="fr-FR"/>
        </w:rPr>
        <w:t xml:space="preserve"> Dòng điện được định nghĩa là</w:t>
      </w:r>
    </w:p>
    <w:p w:rsidR="00475E92" w:rsidRPr="007B5A16" w:rsidRDefault="00475E92" w:rsidP="00475E92">
      <w:pPr>
        <w:jc w:val="both"/>
      </w:pPr>
      <w:r w:rsidRPr="007B5A16">
        <w:rPr>
          <w:color w:val="0000FF"/>
        </w:rPr>
        <w:t>A. dòng chuyển dời có hướng của các điện tích.</w:t>
      </w:r>
      <w:r w:rsidRPr="007B5A16">
        <w:rPr>
          <w:color w:val="3366FF"/>
        </w:rPr>
        <w:t xml:space="preserve">          </w:t>
      </w:r>
      <w:r w:rsidR="00CF3DF7" w:rsidRPr="007B5A16">
        <w:rPr>
          <w:color w:val="3366FF"/>
        </w:rPr>
        <w:t xml:space="preserve"> </w:t>
      </w:r>
      <w:r w:rsidRPr="007B5A16">
        <w:rPr>
          <w:color w:val="3366FF"/>
        </w:rPr>
        <w:t xml:space="preserve">  </w:t>
      </w:r>
      <w:r w:rsidRPr="007B5A16">
        <w:t>B. dòng chuyển động của các điện tích.</w:t>
      </w:r>
    </w:p>
    <w:p w:rsidR="00475E92" w:rsidRPr="007B5A16" w:rsidRDefault="00475E92" w:rsidP="00475E92">
      <w:pPr>
        <w:jc w:val="both"/>
      </w:pPr>
      <w:r w:rsidRPr="007B5A16">
        <w:t xml:space="preserve">C. là dòng chuyển dời có hướng của electron.          </w:t>
      </w:r>
      <w:r w:rsidR="00876734" w:rsidRPr="007B5A16">
        <w:t xml:space="preserve"> </w:t>
      </w:r>
      <w:r w:rsidRPr="007B5A16">
        <w:t xml:space="preserve">      D. là dòng chuyển dời có hướng của ion dương.</w:t>
      </w:r>
    </w:p>
    <w:p w:rsidR="001B5890" w:rsidRPr="007B5A16" w:rsidRDefault="00864E42" w:rsidP="00475E92">
      <w:pPr>
        <w:jc w:val="both"/>
      </w:pPr>
      <w:r w:rsidRPr="007B5A16">
        <w:rPr>
          <w:b/>
        </w:rPr>
        <w:t>2</w:t>
      </w:r>
      <w:r w:rsidR="001B5890" w:rsidRPr="007B5A16">
        <w:rPr>
          <w:b/>
        </w:rPr>
        <w:t xml:space="preserve">/ </w:t>
      </w:r>
      <w:r w:rsidR="001B5890" w:rsidRPr="007B5A16">
        <w:t>Chiều của dòng điện là chiều dịch chuyển của các:</w:t>
      </w:r>
    </w:p>
    <w:p w:rsidR="001B5890" w:rsidRPr="007B5A16" w:rsidRDefault="001B5890" w:rsidP="00475E92">
      <w:pPr>
        <w:jc w:val="both"/>
      </w:pPr>
      <w:r w:rsidRPr="007B5A16">
        <w:t xml:space="preserve">A. electron.                 B. prô ton.                </w:t>
      </w:r>
      <w:r w:rsidR="001726C6" w:rsidRPr="007B5A16">
        <w:t xml:space="preserve">   </w:t>
      </w:r>
      <w:r w:rsidRPr="007B5A16">
        <w:rPr>
          <w:color w:val="0000FF"/>
        </w:rPr>
        <w:t xml:space="preserve">C. điện tích dương.    </w:t>
      </w:r>
      <w:r w:rsidRPr="007B5A16">
        <w:t xml:space="preserve">          D. nơ tron</w:t>
      </w:r>
      <w:r w:rsidR="008C020D" w:rsidRPr="007B5A16">
        <w:t>.</w:t>
      </w:r>
    </w:p>
    <w:p w:rsidR="00475E92" w:rsidRPr="007B5A16" w:rsidRDefault="00864E42" w:rsidP="00475E92">
      <w:pPr>
        <w:jc w:val="both"/>
      </w:pPr>
      <w:r w:rsidRPr="007B5A16">
        <w:rPr>
          <w:b/>
        </w:rPr>
        <w:t>3</w:t>
      </w:r>
      <w:r w:rsidR="00684EA5" w:rsidRPr="007B5A16">
        <w:rPr>
          <w:b/>
        </w:rPr>
        <w:t>/</w:t>
      </w:r>
      <w:r w:rsidR="00475E92" w:rsidRPr="007B5A16">
        <w:t xml:space="preserve"> Dòng điện trong kim loại là dòng chuyển dời có hướng của</w:t>
      </w:r>
    </w:p>
    <w:p w:rsidR="00475E92" w:rsidRPr="007B5A16" w:rsidRDefault="00475E92" w:rsidP="00475E92">
      <w:pPr>
        <w:jc w:val="both"/>
      </w:pPr>
      <w:r w:rsidRPr="007B5A16">
        <w:t>A. các ion dương.</w:t>
      </w:r>
      <w:r w:rsidRPr="007B5A16">
        <w:tab/>
      </w:r>
      <w:r w:rsidRPr="007B5A16">
        <w:rPr>
          <w:color w:val="0000FF"/>
        </w:rPr>
        <w:t>B. các electron.</w:t>
      </w:r>
      <w:r w:rsidRPr="007B5A16">
        <w:tab/>
        <w:t>C. các ion âm.</w:t>
      </w:r>
      <w:r w:rsidRPr="007B5A16">
        <w:tab/>
      </w:r>
      <w:r w:rsidRPr="007B5A16">
        <w:tab/>
      </w:r>
      <w:r w:rsidR="001726C6" w:rsidRPr="007B5A16">
        <w:t xml:space="preserve">         </w:t>
      </w:r>
      <w:r w:rsidRPr="007B5A16">
        <w:t>D. các nguyên tử.</w:t>
      </w:r>
    </w:p>
    <w:p w:rsidR="001B5890" w:rsidRPr="007B5A16" w:rsidRDefault="00864E42" w:rsidP="00475E92">
      <w:pPr>
        <w:jc w:val="both"/>
      </w:pPr>
      <w:r w:rsidRPr="007B5A16">
        <w:rPr>
          <w:b/>
        </w:rPr>
        <w:t>4</w:t>
      </w:r>
      <w:r w:rsidR="001B5890" w:rsidRPr="007B5A16">
        <w:rPr>
          <w:b/>
        </w:rPr>
        <w:t xml:space="preserve">/ </w:t>
      </w:r>
      <w:r w:rsidR="001B5890" w:rsidRPr="007B5A16">
        <w:t>Tác dụng đặc trưng của dòng điện là:</w:t>
      </w:r>
    </w:p>
    <w:p w:rsidR="001B5890" w:rsidRPr="007B5A16" w:rsidRDefault="001B5890" w:rsidP="00475E92">
      <w:pPr>
        <w:jc w:val="both"/>
      </w:pPr>
      <w:r w:rsidRPr="007B5A16">
        <w:rPr>
          <w:color w:val="0000FF"/>
        </w:rPr>
        <w:t xml:space="preserve">A. Tác dụng từ. </w:t>
      </w:r>
      <w:r w:rsidRPr="007B5A16">
        <w:t xml:space="preserve">          B. Tác dụng nhiệt.      C. Tác dụng hóa học.           D. Tác dụng sinh lí.</w:t>
      </w:r>
    </w:p>
    <w:p w:rsidR="001B5890" w:rsidRPr="007B5A16" w:rsidRDefault="00646580" w:rsidP="00475E92">
      <w:pPr>
        <w:jc w:val="both"/>
      </w:pPr>
      <w:r w:rsidRPr="007B5A16">
        <w:rPr>
          <w:b/>
        </w:rPr>
        <w:t>5</w:t>
      </w:r>
      <w:r w:rsidR="008C020D" w:rsidRPr="007B5A16">
        <w:rPr>
          <w:b/>
        </w:rPr>
        <w:t>/</w:t>
      </w:r>
      <w:r w:rsidR="008C020D" w:rsidRPr="007B5A16">
        <w:t xml:space="preserve"> Kết luận nào dưới dây là sai:</w:t>
      </w:r>
    </w:p>
    <w:p w:rsidR="008C020D" w:rsidRPr="007B5A16" w:rsidRDefault="008C020D" w:rsidP="00475E92">
      <w:pPr>
        <w:jc w:val="both"/>
      </w:pPr>
      <w:r w:rsidRPr="007B5A16">
        <w:t>A. Cường độ dòng điện qua đoạn mạch chỉ có R tỉ lệ nghịch với điện trở R.</w:t>
      </w:r>
    </w:p>
    <w:p w:rsidR="008C020D" w:rsidRPr="007B5A16" w:rsidRDefault="008C020D" w:rsidP="00475E92">
      <w:pPr>
        <w:jc w:val="both"/>
        <w:rPr>
          <w:color w:val="0000FF"/>
        </w:rPr>
      </w:pPr>
      <w:r w:rsidRPr="007B5A16">
        <w:rPr>
          <w:color w:val="0000FF"/>
        </w:rPr>
        <w:t>B. Cường độ dòng điện là điện lượng đi qua 1 đơn vị tiết diện thẳng của dây dẫn trong 1 đơn vị thời gian.</w:t>
      </w:r>
    </w:p>
    <w:p w:rsidR="008C020D" w:rsidRPr="007B5A16" w:rsidRDefault="008C020D" w:rsidP="00475E92">
      <w:pPr>
        <w:jc w:val="both"/>
      </w:pPr>
      <w:r w:rsidRPr="007B5A16">
        <w:t>C. Cường độ dòng điện qua 1 đoạn mạch tỉ lệ thuận với hiệu điện thế giữa 2 đầu của đoạn mạch.</w:t>
      </w:r>
    </w:p>
    <w:p w:rsidR="008C020D" w:rsidRPr="007B5A16" w:rsidRDefault="008C020D" w:rsidP="00475E92">
      <w:pPr>
        <w:jc w:val="both"/>
      </w:pPr>
      <w:r w:rsidRPr="007B5A16">
        <w:t>D. Khi nhiệt độ tăng thì điện trở của dây dẫn cũng tăng.</w:t>
      </w:r>
    </w:p>
    <w:p w:rsidR="008C020D" w:rsidRPr="007B5A16" w:rsidRDefault="00646580" w:rsidP="00475E92">
      <w:pPr>
        <w:jc w:val="both"/>
      </w:pPr>
      <w:r w:rsidRPr="007B5A16">
        <w:rPr>
          <w:b/>
        </w:rPr>
        <w:t>6</w:t>
      </w:r>
      <w:r w:rsidR="008C020D" w:rsidRPr="007B5A16">
        <w:rPr>
          <w:b/>
        </w:rPr>
        <w:t>/</w:t>
      </w:r>
      <w:r w:rsidR="008C020D" w:rsidRPr="007B5A16">
        <w:t xml:space="preserve"> </w:t>
      </w:r>
      <w:r w:rsidR="00A36146" w:rsidRPr="007B5A16">
        <w:t>Dòng điện 1 chiều có:</w:t>
      </w:r>
    </w:p>
    <w:p w:rsidR="00A36146" w:rsidRPr="007B5A16" w:rsidRDefault="00A36146" w:rsidP="001726C6">
      <w:r w:rsidRPr="007B5A16">
        <w:rPr>
          <w:color w:val="0000FF"/>
        </w:rPr>
        <w:t>A. chiều không thay đổi.</w:t>
      </w:r>
      <w:r w:rsidRPr="007B5A16">
        <w:t xml:space="preserve">    B. cường độ thay đổi.</w:t>
      </w:r>
      <w:r w:rsidR="001726C6" w:rsidRPr="007B5A16">
        <w:t xml:space="preserve">     </w:t>
      </w:r>
      <w:r w:rsidRPr="007B5A16">
        <w:t>C. chiều và cường độ không đổi.     D. cường độ không đổi.</w:t>
      </w:r>
    </w:p>
    <w:p w:rsidR="00A36146" w:rsidRPr="007B5A16" w:rsidRDefault="00646580" w:rsidP="00475E92">
      <w:pPr>
        <w:jc w:val="both"/>
      </w:pPr>
      <w:r w:rsidRPr="007B5A16">
        <w:rPr>
          <w:b/>
        </w:rPr>
        <w:t>7</w:t>
      </w:r>
      <w:r w:rsidR="00A36146" w:rsidRPr="007B5A16">
        <w:rPr>
          <w:b/>
        </w:rPr>
        <w:t>/</w:t>
      </w:r>
      <w:r w:rsidR="00A36146" w:rsidRPr="007B5A16">
        <w:t xml:space="preserve"> Cường độ dòng điện qua vật dẫn phụ thuộc vào:</w:t>
      </w:r>
    </w:p>
    <w:p w:rsidR="00AF02F1" w:rsidRDefault="00A36146" w:rsidP="00475E92">
      <w:pPr>
        <w:jc w:val="both"/>
      </w:pPr>
      <w:r w:rsidRPr="007B5A16">
        <w:t>A. Hiệu điện thế gi</w:t>
      </w:r>
      <w:r w:rsidR="00AF02F1">
        <w:t xml:space="preserve">ữa 2 đầu vật dẫn.             </w:t>
      </w:r>
    </w:p>
    <w:p w:rsidR="00A36146" w:rsidRPr="007B5A16" w:rsidRDefault="00A36146" w:rsidP="00475E92">
      <w:pPr>
        <w:jc w:val="both"/>
      </w:pPr>
      <w:r w:rsidRPr="007B5A16">
        <w:t>B. Độ dẫn điện của vật dẫn và thời gian dòng điện qua vật dẫn.</w:t>
      </w:r>
    </w:p>
    <w:p w:rsidR="00A36146" w:rsidRPr="007B5A16" w:rsidRDefault="00A36146" w:rsidP="00A36146">
      <w:pPr>
        <w:jc w:val="both"/>
        <w:rPr>
          <w:color w:val="0000FF"/>
        </w:rPr>
      </w:pPr>
      <w:r w:rsidRPr="007B5A16">
        <w:rPr>
          <w:color w:val="0000FF"/>
        </w:rPr>
        <w:t xml:space="preserve">C. Độ dẫn điện của vật dẫn và hđt giữa 2 đầu vật dẫn.                </w:t>
      </w:r>
    </w:p>
    <w:p w:rsidR="00A36146" w:rsidRPr="007B5A16" w:rsidRDefault="00A36146" w:rsidP="00A36146">
      <w:pPr>
        <w:jc w:val="both"/>
      </w:pPr>
      <w:r w:rsidRPr="007B5A16">
        <w:t>D. Độ dẫn điện của vật dẫn, hđt giữa 2 đầu vật dẫn và thời gian dòng điện qua vật dẫn.</w:t>
      </w:r>
    </w:p>
    <w:p w:rsidR="00A36146" w:rsidRPr="007B5A16" w:rsidRDefault="00646580" w:rsidP="00475E92">
      <w:pPr>
        <w:jc w:val="both"/>
      </w:pPr>
      <w:r w:rsidRPr="007B5A16">
        <w:rPr>
          <w:b/>
        </w:rPr>
        <w:t>8</w:t>
      </w:r>
      <w:r w:rsidR="00A36146" w:rsidRPr="007B5A16">
        <w:rPr>
          <w:b/>
        </w:rPr>
        <w:t>/</w:t>
      </w:r>
      <w:r w:rsidR="00A36146" w:rsidRPr="007B5A16">
        <w:t xml:space="preserve"> Cường độ của dòng điện được tính bằng công thức nào sau đây?</w:t>
      </w:r>
    </w:p>
    <w:p w:rsidR="00A36146" w:rsidRPr="007B5A16" w:rsidRDefault="00A36146" w:rsidP="00475E92">
      <w:pPr>
        <w:jc w:val="both"/>
      </w:pPr>
      <w:r w:rsidRPr="007B5A16">
        <w:lastRenderedPageBreak/>
        <w:t>A. I = q</w:t>
      </w:r>
      <w:r w:rsidRPr="007B5A16">
        <w:rPr>
          <w:vertAlign w:val="superscript"/>
        </w:rPr>
        <w:t>2</w:t>
      </w:r>
      <w:r w:rsidRPr="007B5A16">
        <w:t xml:space="preserve">/t               </w:t>
      </w:r>
      <w:r w:rsidRPr="007B5A16">
        <w:rPr>
          <w:color w:val="0000FF"/>
        </w:rPr>
        <w:t>B. I = q/t.</w:t>
      </w:r>
      <w:r w:rsidRPr="007B5A16">
        <w:t xml:space="preserve">               C. I = q</w:t>
      </w:r>
      <w:r w:rsidRPr="007B5A16">
        <w:rPr>
          <w:vertAlign w:val="superscript"/>
        </w:rPr>
        <w:t>2</w:t>
      </w:r>
      <w:r w:rsidRPr="007B5A16">
        <w:t xml:space="preserve">.t                 D. I = q.t.     </w:t>
      </w:r>
    </w:p>
    <w:p w:rsidR="00A36146" w:rsidRPr="007B5A16" w:rsidRDefault="00646580" w:rsidP="00475E92">
      <w:pPr>
        <w:jc w:val="both"/>
      </w:pPr>
      <w:r w:rsidRPr="007B5A16">
        <w:rPr>
          <w:b/>
        </w:rPr>
        <w:t>9</w:t>
      </w:r>
      <w:r w:rsidR="00A36146" w:rsidRPr="007B5A16">
        <w:rPr>
          <w:b/>
        </w:rPr>
        <w:t>/</w:t>
      </w:r>
      <w:r w:rsidR="00A36146" w:rsidRPr="007B5A16">
        <w:t xml:space="preserve"> Cường độ dòng điện được đo bằng:</w:t>
      </w:r>
    </w:p>
    <w:p w:rsidR="00A36146" w:rsidRPr="007B5A16" w:rsidRDefault="00A36146" w:rsidP="00475E92">
      <w:pPr>
        <w:jc w:val="both"/>
        <w:rPr>
          <w:color w:val="0000FF"/>
        </w:rPr>
      </w:pPr>
      <w:r w:rsidRPr="007B5A16">
        <w:t xml:space="preserve">A. Nhiệt kế.              B. Lực kế.                 C. công tơ điện.                   </w:t>
      </w:r>
      <w:r w:rsidRPr="007B5A16">
        <w:rPr>
          <w:color w:val="0000FF"/>
        </w:rPr>
        <w:t>D. Ampe kế.</w:t>
      </w:r>
    </w:p>
    <w:p w:rsidR="00A36146" w:rsidRPr="007B5A16" w:rsidRDefault="00864E42" w:rsidP="00475E92">
      <w:pPr>
        <w:jc w:val="both"/>
      </w:pPr>
      <w:r w:rsidRPr="007B5A16">
        <w:rPr>
          <w:b/>
        </w:rPr>
        <w:t>1</w:t>
      </w:r>
      <w:r w:rsidR="00646580" w:rsidRPr="007B5A16">
        <w:rPr>
          <w:b/>
        </w:rPr>
        <w:t>0</w:t>
      </w:r>
      <w:r w:rsidR="00A36146" w:rsidRPr="007B5A16">
        <w:rPr>
          <w:b/>
        </w:rPr>
        <w:t>/</w:t>
      </w:r>
      <w:r w:rsidR="00A36146" w:rsidRPr="007B5A16">
        <w:t xml:space="preserve"> Đơn vị đo cường độ dòng điện là:</w:t>
      </w:r>
    </w:p>
    <w:p w:rsidR="00A36146" w:rsidRPr="007B5A16" w:rsidRDefault="00A36146" w:rsidP="00475E92">
      <w:pPr>
        <w:jc w:val="both"/>
      </w:pPr>
      <w:r w:rsidRPr="007B5A16">
        <w:t xml:space="preserve">A. Jun.            </w:t>
      </w:r>
      <w:r w:rsidR="007B079F" w:rsidRPr="007B5A16">
        <w:t xml:space="preserve">      </w:t>
      </w:r>
      <w:r w:rsidRPr="007B5A16">
        <w:t xml:space="preserve"> B. Oát.                   </w:t>
      </w:r>
      <w:r w:rsidRPr="007B5A16">
        <w:rPr>
          <w:color w:val="0000FF"/>
        </w:rPr>
        <w:t xml:space="preserve">C. Ampe.  </w:t>
      </w:r>
      <w:r w:rsidRPr="007B5A16">
        <w:t xml:space="preserve">                D. Vôn.</w:t>
      </w:r>
    </w:p>
    <w:p w:rsidR="001B0A52" w:rsidRPr="007B5A16" w:rsidRDefault="001B0A52" w:rsidP="00475E92">
      <w:pPr>
        <w:jc w:val="both"/>
      </w:pPr>
      <w:r w:rsidRPr="007B5A16">
        <w:rPr>
          <w:b/>
        </w:rPr>
        <w:t xml:space="preserve">11/ </w:t>
      </w:r>
      <w:r w:rsidRPr="007B5A16">
        <w:t>Ngoài đơn vị Ampe, đơn vị của cường độ dòng điện còn là:</w:t>
      </w:r>
    </w:p>
    <w:p w:rsidR="001B0A52" w:rsidRPr="007B5A16" w:rsidRDefault="001B0A52" w:rsidP="00475E92">
      <w:pPr>
        <w:jc w:val="both"/>
      </w:pPr>
      <w:r w:rsidRPr="007B5A16">
        <w:t xml:space="preserve">A. Jun.                 B. Cu-lông.                C. Vôn.                  </w:t>
      </w:r>
      <w:r w:rsidRPr="007B5A16">
        <w:rPr>
          <w:color w:val="0000FF"/>
        </w:rPr>
        <w:t xml:space="preserve"> D. Cu-lông/giây.</w:t>
      </w:r>
      <w:r w:rsidRPr="007B5A16">
        <w:t xml:space="preserve">    </w:t>
      </w:r>
    </w:p>
    <w:p w:rsidR="00A36146" w:rsidRPr="007B5A16" w:rsidRDefault="00CD2B10" w:rsidP="00475E92">
      <w:pPr>
        <w:jc w:val="both"/>
      </w:pPr>
      <w:r w:rsidRPr="007B5A16">
        <w:rPr>
          <w:b/>
        </w:rPr>
        <w:t>12</w:t>
      </w:r>
      <w:r w:rsidR="00A36146" w:rsidRPr="007B5A16">
        <w:rPr>
          <w:b/>
        </w:rPr>
        <w:t>/</w:t>
      </w:r>
      <w:r w:rsidR="00A36146" w:rsidRPr="007B5A16">
        <w:t xml:space="preserve"> Đơn vị đo điện lượng là:</w:t>
      </w:r>
    </w:p>
    <w:p w:rsidR="00A36146" w:rsidRPr="007B5A16" w:rsidRDefault="00A36146" w:rsidP="00475E92">
      <w:pPr>
        <w:jc w:val="both"/>
        <w:rPr>
          <w:color w:val="0000FF"/>
        </w:rPr>
      </w:pPr>
      <w:r w:rsidRPr="007B5A16">
        <w:t xml:space="preserve">A. Vôn.                  B. Jun.                   C. </w:t>
      </w:r>
      <w:r w:rsidR="00A65D3E" w:rsidRPr="007B5A16">
        <w:t xml:space="preserve">Oát.            </w:t>
      </w:r>
      <w:r w:rsidR="007B079F" w:rsidRPr="007B5A16">
        <w:t xml:space="preserve">     </w:t>
      </w:r>
      <w:r w:rsidR="00A65D3E" w:rsidRPr="007B5A16">
        <w:t xml:space="preserve">     </w:t>
      </w:r>
      <w:r w:rsidR="00A65D3E" w:rsidRPr="007B5A16">
        <w:rPr>
          <w:color w:val="0000FF"/>
        </w:rPr>
        <w:t>D. Cu lông.</w:t>
      </w:r>
    </w:p>
    <w:p w:rsidR="00DF1ED8" w:rsidRPr="007B5A16" w:rsidRDefault="00CD2B10" w:rsidP="00475E92">
      <w:pPr>
        <w:jc w:val="both"/>
      </w:pPr>
      <w:r w:rsidRPr="007B5A16">
        <w:rPr>
          <w:b/>
        </w:rPr>
        <w:t>13</w:t>
      </w:r>
      <w:r w:rsidR="00DF1ED8" w:rsidRPr="007B5A16">
        <w:rPr>
          <w:b/>
        </w:rPr>
        <w:t xml:space="preserve">/ </w:t>
      </w:r>
      <w:r w:rsidR="00DF1ED8" w:rsidRPr="007B5A16">
        <w:t>Chọn câu sai:</w:t>
      </w:r>
    </w:p>
    <w:p w:rsidR="00DF1ED8" w:rsidRPr="007B5A16" w:rsidRDefault="00DF1ED8" w:rsidP="00475E92">
      <w:pPr>
        <w:jc w:val="both"/>
      </w:pPr>
      <w:r w:rsidRPr="007B5A16">
        <w:t>A. Đo cường độ dđ bằng Am pe kế.</w:t>
      </w:r>
    </w:p>
    <w:p w:rsidR="00DF1ED8" w:rsidRPr="007B5A16" w:rsidRDefault="00DF1ED8" w:rsidP="00475E92">
      <w:pPr>
        <w:jc w:val="both"/>
      </w:pPr>
      <w:r w:rsidRPr="007B5A16">
        <w:t>B. Am pe kế được mắc nối tiếp vào đoạn mạch cần đo cđdđ chạy qua.</w:t>
      </w:r>
    </w:p>
    <w:p w:rsidR="00DF1ED8" w:rsidRPr="007B5A16" w:rsidRDefault="00DF1ED8" w:rsidP="00475E92">
      <w:pPr>
        <w:jc w:val="both"/>
      </w:pPr>
      <w:r w:rsidRPr="007B5A16">
        <w:t>C. Dòng điện chạy qua Ampe kế có chiều đi vào chốt dương và đi ra từ chốt âm.</w:t>
      </w:r>
    </w:p>
    <w:p w:rsidR="00DF1ED8" w:rsidRPr="007B5A16" w:rsidRDefault="00DF1ED8" w:rsidP="00DF1ED8">
      <w:pPr>
        <w:jc w:val="both"/>
        <w:rPr>
          <w:color w:val="0000FF"/>
        </w:rPr>
      </w:pPr>
      <w:r w:rsidRPr="007B5A16">
        <w:rPr>
          <w:color w:val="0000FF"/>
        </w:rPr>
        <w:t>D. Dòng điện chạy qua Ampe kế có chiều đi vào chốt âm và đi ra từ chốt dương.</w:t>
      </w:r>
    </w:p>
    <w:p w:rsidR="00A65D3E" w:rsidRPr="007B5A16" w:rsidRDefault="00646580" w:rsidP="00475E92">
      <w:pPr>
        <w:jc w:val="both"/>
      </w:pPr>
      <w:r w:rsidRPr="007B5A16">
        <w:rPr>
          <w:b/>
        </w:rPr>
        <w:t>1</w:t>
      </w:r>
      <w:r w:rsidR="00CD2B10" w:rsidRPr="007B5A16">
        <w:rPr>
          <w:b/>
        </w:rPr>
        <w:t>4</w:t>
      </w:r>
      <w:r w:rsidR="00A65D3E" w:rsidRPr="007B5A16">
        <w:rPr>
          <w:b/>
        </w:rPr>
        <w:t>/</w:t>
      </w:r>
      <w:r w:rsidR="00A65D3E" w:rsidRPr="007B5A16">
        <w:t xml:space="preserve"> (1): Có 2 loại điện tích là điện tích dương và điện tích âm.</w:t>
      </w:r>
    </w:p>
    <w:p w:rsidR="00A65D3E" w:rsidRPr="007B5A16" w:rsidRDefault="00A65D3E" w:rsidP="00475E92">
      <w:pPr>
        <w:jc w:val="both"/>
      </w:pPr>
      <w:r w:rsidRPr="007B5A16">
        <w:t>Nên: (2): dòng điện qua mổi vật dẫn là dòng chuyển dời có hướng của 2 loại điện tích này.</w:t>
      </w:r>
    </w:p>
    <w:p w:rsidR="00A65D3E" w:rsidRPr="007B5A16" w:rsidRDefault="00A65D3E" w:rsidP="00475E92">
      <w:pPr>
        <w:jc w:val="both"/>
      </w:pPr>
      <w:r w:rsidRPr="007B5A16">
        <w:rPr>
          <w:color w:val="0000FF"/>
        </w:rPr>
        <w:t>A. Phát biểu (1) đúng, phát biểu (2) sai.</w:t>
      </w:r>
      <w:r w:rsidR="001726C6" w:rsidRPr="007B5A16">
        <w:rPr>
          <w:color w:val="0000FF"/>
        </w:rPr>
        <w:t xml:space="preserve">               </w:t>
      </w:r>
      <w:r w:rsidRPr="007B5A16">
        <w:t>B. Phát biểu (1) sai, phát biểu (2) đúng.</w:t>
      </w:r>
    </w:p>
    <w:p w:rsidR="00A65D3E" w:rsidRPr="007B5A16" w:rsidRDefault="00A65D3E" w:rsidP="00475E92">
      <w:pPr>
        <w:jc w:val="both"/>
      </w:pPr>
      <w:r w:rsidRPr="007B5A16">
        <w:t>C. Phát biểu (1) đúng, phát biểu (2) đúng, hai phát biểu có tương quan.</w:t>
      </w:r>
    </w:p>
    <w:p w:rsidR="00A65D3E" w:rsidRPr="007B5A16" w:rsidRDefault="00A65D3E" w:rsidP="00A65D3E">
      <w:pPr>
        <w:jc w:val="both"/>
      </w:pPr>
      <w:r w:rsidRPr="007B5A16">
        <w:t>D. Phát biểu (1) đúng, phát biểu (2) đúng, hai phát biểu không có tương quan.</w:t>
      </w:r>
    </w:p>
    <w:p w:rsidR="00A65D3E" w:rsidRPr="007B5A16" w:rsidRDefault="00CD2B10" w:rsidP="00475E92">
      <w:pPr>
        <w:jc w:val="both"/>
      </w:pPr>
      <w:r w:rsidRPr="007B5A16">
        <w:rPr>
          <w:b/>
        </w:rPr>
        <w:t>15</w:t>
      </w:r>
      <w:r w:rsidR="00A65D3E" w:rsidRPr="007B5A16">
        <w:rPr>
          <w:b/>
        </w:rPr>
        <w:t>/</w:t>
      </w:r>
      <w:r w:rsidR="00A65D3E" w:rsidRPr="007B5A16">
        <w:t xml:space="preserve"> (1) chỉ chịu tác dụng của điện trường, các hạt mang điện dương và âm chuyển động ngược chiều nhau.</w:t>
      </w:r>
    </w:p>
    <w:p w:rsidR="00A65D3E" w:rsidRPr="007B5A16" w:rsidRDefault="00A65D3E" w:rsidP="00475E92">
      <w:pPr>
        <w:jc w:val="both"/>
      </w:pPr>
      <w:r w:rsidRPr="007B5A16">
        <w:t>Nên (2): chiều dòng điện trong kim loại ngược với chiều chuyển động của các electron.</w:t>
      </w:r>
    </w:p>
    <w:p w:rsidR="007B079F" w:rsidRPr="007B5A16" w:rsidRDefault="007B079F" w:rsidP="007B079F">
      <w:pPr>
        <w:jc w:val="both"/>
      </w:pPr>
      <w:r w:rsidRPr="007B5A16">
        <w:t>A. Phát biểu (1) đúng, phát biểu (2) sai.</w:t>
      </w:r>
      <w:r w:rsidR="001726C6" w:rsidRPr="007B5A16">
        <w:t xml:space="preserve">                  </w:t>
      </w:r>
      <w:r w:rsidRPr="007B5A16">
        <w:t>B. Phát biểu (1) sai, phát biểu (2) đúng.</w:t>
      </w:r>
    </w:p>
    <w:p w:rsidR="007B079F" w:rsidRPr="007B5A16" w:rsidRDefault="007B079F" w:rsidP="007B079F">
      <w:pPr>
        <w:jc w:val="both"/>
        <w:rPr>
          <w:color w:val="0000FF"/>
        </w:rPr>
      </w:pPr>
      <w:r w:rsidRPr="007B5A16">
        <w:rPr>
          <w:color w:val="0000FF"/>
        </w:rPr>
        <w:t>C. Phát biểu (1) đúng, phát biểu (2) đúng, hai phát biểu có tương quan.</w:t>
      </w:r>
    </w:p>
    <w:p w:rsidR="007B079F" w:rsidRPr="007B5A16" w:rsidRDefault="007B079F" w:rsidP="007B079F">
      <w:pPr>
        <w:jc w:val="both"/>
      </w:pPr>
      <w:r w:rsidRPr="007B5A16">
        <w:t>D. Phát biểu (1) đúng, phát biểu (2) đúng, hai phát biểu không có tương quan.</w:t>
      </w:r>
    </w:p>
    <w:p w:rsidR="00475E92" w:rsidRPr="007B5A16" w:rsidRDefault="00CD2B10" w:rsidP="00475E92">
      <w:pPr>
        <w:jc w:val="both"/>
      </w:pPr>
      <w:r w:rsidRPr="007B5A16">
        <w:rPr>
          <w:b/>
        </w:rPr>
        <w:t>16</w:t>
      </w:r>
      <w:r w:rsidR="00684EA5" w:rsidRPr="007B5A16">
        <w:rPr>
          <w:b/>
        </w:rPr>
        <w:t>/</w:t>
      </w:r>
      <w:r w:rsidR="00475E92" w:rsidRPr="007B5A16">
        <w:t xml:space="preserve"> Trong các nhận định dưới đây, nhận định không đúng về dòng điện là:</w:t>
      </w:r>
    </w:p>
    <w:p w:rsidR="00475E92" w:rsidRPr="007B5A16" w:rsidRDefault="00475E92" w:rsidP="00475E92">
      <w:pPr>
        <w:jc w:val="both"/>
      </w:pPr>
      <w:r w:rsidRPr="007B5A16">
        <w:t>A. Đơn vị của cường độ dòng điện là A</w:t>
      </w:r>
      <w:r w:rsidR="007B079F" w:rsidRPr="007B5A16">
        <w:t>m pe</w:t>
      </w:r>
      <w:r w:rsidRPr="007B5A16">
        <w:t>.         B. Cường độ dòng điện được đo bằng ampe kế.</w:t>
      </w:r>
    </w:p>
    <w:p w:rsidR="00475E92" w:rsidRPr="007B5A16" w:rsidRDefault="00475E92" w:rsidP="00475E92">
      <w:pPr>
        <w:jc w:val="both"/>
        <w:rPr>
          <w:color w:val="0000FF"/>
        </w:rPr>
      </w:pPr>
      <w:r w:rsidRPr="007B5A16">
        <w:t xml:space="preserve">C. Cường độ dòng điện càng lớn thì trong một đơn vị thời gian điện lượng chuyển qua tiết diện thẳng của vật dẫn càng nhiều.           </w:t>
      </w:r>
      <w:r w:rsidR="00055B92" w:rsidRPr="007B5A16">
        <w:t xml:space="preserve">         </w:t>
      </w:r>
      <w:r w:rsidRPr="007B5A16">
        <w:rPr>
          <w:color w:val="0000FF"/>
        </w:rPr>
        <w:t>D. Dòng điện không đổi là dòng điện chỉ có chiều không thay đổi theo thời gian.</w:t>
      </w:r>
    </w:p>
    <w:p w:rsidR="00475E92" w:rsidRPr="007B5A16" w:rsidRDefault="00CD2B10" w:rsidP="00475E92">
      <w:pPr>
        <w:jc w:val="both"/>
      </w:pPr>
      <w:r w:rsidRPr="007B5A16">
        <w:rPr>
          <w:b/>
        </w:rPr>
        <w:t>17</w:t>
      </w:r>
      <w:r w:rsidR="00684EA5" w:rsidRPr="007B5A16">
        <w:rPr>
          <w:b/>
        </w:rPr>
        <w:t>/</w:t>
      </w:r>
      <w:r w:rsidR="00475E92" w:rsidRPr="007B5A16">
        <w:t xml:space="preserve"> Điều kiện để có dòng điện là</w:t>
      </w:r>
    </w:p>
    <w:p w:rsidR="00475E92" w:rsidRPr="007B5A16" w:rsidRDefault="00475E92" w:rsidP="00475E92">
      <w:pPr>
        <w:jc w:val="both"/>
        <w:rPr>
          <w:highlight w:val="yellow"/>
        </w:rPr>
      </w:pPr>
      <w:r w:rsidRPr="007B5A16">
        <w:t>A. có hiệu điện thế.</w:t>
      </w:r>
      <w:r w:rsidRPr="007B5A16">
        <w:tab/>
        <w:t xml:space="preserve"> </w:t>
      </w:r>
      <w:r w:rsidR="008E6CD6" w:rsidRPr="007B5A16">
        <w:t xml:space="preserve">   </w:t>
      </w:r>
      <w:r w:rsidRPr="007B5A16">
        <w:t xml:space="preserve">B. có điện tích tự do.    </w:t>
      </w:r>
      <w:r w:rsidR="008E6CD6" w:rsidRPr="007B5A16">
        <w:t xml:space="preserve">  </w:t>
      </w:r>
      <w:r w:rsidRPr="007B5A16">
        <w:rPr>
          <w:color w:val="0000FF"/>
        </w:rPr>
        <w:t xml:space="preserve">C. có  hiệu điện thế và điện tích tự do.    </w:t>
      </w:r>
      <w:r w:rsidR="008E6CD6" w:rsidRPr="007B5A16">
        <w:rPr>
          <w:color w:val="0000FF"/>
        </w:rPr>
        <w:t xml:space="preserve">   </w:t>
      </w:r>
      <w:r w:rsidRPr="007B5A16">
        <w:t>D. có nguồn điện.</w:t>
      </w:r>
    </w:p>
    <w:p w:rsidR="007B079F" w:rsidRPr="007B5A16" w:rsidRDefault="00CD2B10" w:rsidP="00475E92">
      <w:pPr>
        <w:jc w:val="both"/>
      </w:pPr>
      <w:r w:rsidRPr="007B5A16">
        <w:rPr>
          <w:b/>
        </w:rPr>
        <w:t>18</w:t>
      </w:r>
      <w:r w:rsidR="007B079F" w:rsidRPr="007B5A16">
        <w:rPr>
          <w:b/>
        </w:rPr>
        <w:t xml:space="preserve">/ </w:t>
      </w:r>
      <w:r w:rsidR="007B079F" w:rsidRPr="007B5A16">
        <w:t>Điều kiện để có dòng điện là:</w:t>
      </w:r>
    </w:p>
    <w:p w:rsidR="007B079F" w:rsidRPr="007B5A16" w:rsidRDefault="007B079F" w:rsidP="007B079F">
      <w:pPr>
        <w:jc w:val="both"/>
        <w:rPr>
          <w:color w:val="0000FF"/>
        </w:rPr>
      </w:pPr>
      <w:r w:rsidRPr="007B5A16">
        <w:t xml:space="preserve">A. chỉ cần có hđt.                 </w:t>
      </w:r>
      <w:r w:rsidR="00795824" w:rsidRPr="007B5A16">
        <w:t xml:space="preserve"> </w:t>
      </w:r>
      <w:r w:rsidRPr="007B5A16">
        <w:t xml:space="preserve"> </w:t>
      </w:r>
      <w:r w:rsidR="00795824" w:rsidRPr="007B5A16">
        <w:t xml:space="preserve"> </w:t>
      </w:r>
      <w:r w:rsidR="00092691">
        <w:t xml:space="preserve"> </w:t>
      </w:r>
      <w:r w:rsidR="00795824" w:rsidRPr="007B5A16">
        <w:t xml:space="preserve"> </w:t>
      </w:r>
      <w:r w:rsidRPr="007B5A16">
        <w:rPr>
          <w:color w:val="0000FF"/>
        </w:rPr>
        <w:t>B. chỉ cần duy trì 1 hđt giữa 2 đầu 1 vật dẫn.</w:t>
      </w:r>
    </w:p>
    <w:p w:rsidR="007B079F" w:rsidRPr="007B5A16" w:rsidRDefault="007B079F" w:rsidP="00475E92">
      <w:pPr>
        <w:jc w:val="both"/>
      </w:pPr>
      <w:r w:rsidRPr="007B5A16">
        <w:t xml:space="preserve">C. chỉ cần có nguồn điện.      </w:t>
      </w:r>
      <w:r w:rsidR="00795824" w:rsidRPr="007B5A16">
        <w:t xml:space="preserve"> </w:t>
      </w:r>
      <w:r w:rsidRPr="007B5A16">
        <w:t xml:space="preserve">  </w:t>
      </w:r>
      <w:r w:rsidR="00092691">
        <w:t xml:space="preserve"> </w:t>
      </w:r>
      <w:r w:rsidRPr="007B5A16">
        <w:t>D. chỉ cần có các vật dẫn điện nối liên nhau tạo thành mạch điện kín.</w:t>
      </w:r>
    </w:p>
    <w:p w:rsidR="00475E92" w:rsidRPr="007B5A16" w:rsidRDefault="00CD2B10" w:rsidP="00475E92">
      <w:pPr>
        <w:jc w:val="both"/>
      </w:pPr>
      <w:r w:rsidRPr="007B5A16">
        <w:rPr>
          <w:b/>
        </w:rPr>
        <w:t>19</w:t>
      </w:r>
      <w:r w:rsidR="00684EA5" w:rsidRPr="007B5A16">
        <w:rPr>
          <w:b/>
        </w:rPr>
        <w:t>/</w:t>
      </w:r>
      <w:r w:rsidR="00475E92" w:rsidRPr="007B5A16">
        <w:t xml:space="preserve"> Nguồn điện tạo ra hiệu điện thế giữa hai cực bằng cách</w:t>
      </w:r>
    </w:p>
    <w:p w:rsidR="00475E92" w:rsidRPr="007B5A16" w:rsidRDefault="00475E92" w:rsidP="00475E92">
      <w:pPr>
        <w:jc w:val="both"/>
        <w:rPr>
          <w:color w:val="0000FF"/>
        </w:rPr>
      </w:pPr>
      <w:r w:rsidRPr="007B5A16">
        <w:rPr>
          <w:color w:val="0000FF"/>
        </w:rPr>
        <w:t>A. tách electron ra khỏi nguyên tử và chuyển electron và ion về các cực của nguồn.</w:t>
      </w:r>
    </w:p>
    <w:p w:rsidR="00475E92" w:rsidRPr="007B5A16" w:rsidRDefault="00475E92" w:rsidP="00475E92">
      <w:pPr>
        <w:jc w:val="both"/>
      </w:pPr>
      <w:r w:rsidRPr="007B5A16">
        <w:t>B. sinh ra electron ở cực âm.   C. sinh ra ion dương ở cực dương.   D. làm biến mất electron ở cực dương.</w:t>
      </w:r>
    </w:p>
    <w:p w:rsidR="00B95E62" w:rsidRPr="007B5A16" w:rsidRDefault="00B95E62" w:rsidP="00475E92">
      <w:pPr>
        <w:jc w:val="both"/>
      </w:pPr>
      <w:r w:rsidRPr="007B5A16">
        <w:rPr>
          <w:b/>
        </w:rPr>
        <w:t xml:space="preserve">20/ </w:t>
      </w:r>
      <w:r w:rsidRPr="007B5A16">
        <w:t>Chọn câu sai:</w:t>
      </w:r>
    </w:p>
    <w:p w:rsidR="00B95E62" w:rsidRPr="007B5A16" w:rsidRDefault="00B95E62" w:rsidP="00475E92">
      <w:pPr>
        <w:jc w:val="both"/>
      </w:pPr>
      <w:r w:rsidRPr="007B5A16">
        <w:t>A. Đơn vị của suất điện động là Vôn.</w:t>
      </w:r>
      <w:r w:rsidR="00092691">
        <w:t xml:space="preserve">               </w:t>
      </w:r>
      <w:r w:rsidRPr="007B5A16">
        <w:t>B. Suất điện động là một đại lượng luôn luôn dương.</w:t>
      </w:r>
    </w:p>
    <w:p w:rsidR="00B95E62" w:rsidRPr="007B5A16" w:rsidRDefault="00B95E62" w:rsidP="00475E92">
      <w:pPr>
        <w:jc w:val="both"/>
        <w:rPr>
          <w:color w:val="0000FF"/>
        </w:rPr>
      </w:pPr>
      <w:r w:rsidRPr="007B5A16">
        <w:rPr>
          <w:color w:val="0000FF"/>
        </w:rPr>
        <w:t>C. Mổi nguồn điện có một suất điện động  nhất định, thay đổi được.</w:t>
      </w:r>
    </w:p>
    <w:p w:rsidR="00B95E62" w:rsidRPr="007B5A16" w:rsidRDefault="00B95E62" w:rsidP="00B95E62">
      <w:pPr>
        <w:jc w:val="both"/>
      </w:pPr>
      <w:r w:rsidRPr="007B5A16">
        <w:t>D. Mổi nguồn điện có một suất điện động  nhất định, không thay đổi được.</w:t>
      </w:r>
    </w:p>
    <w:p w:rsidR="00D017CF" w:rsidRPr="007B5A16" w:rsidRDefault="00CD2B10" w:rsidP="00475E92">
      <w:pPr>
        <w:jc w:val="both"/>
      </w:pPr>
      <w:r w:rsidRPr="007B5A16">
        <w:rPr>
          <w:b/>
        </w:rPr>
        <w:t>2</w:t>
      </w:r>
      <w:r w:rsidR="00B95E62" w:rsidRPr="007B5A16">
        <w:rPr>
          <w:b/>
        </w:rPr>
        <w:t>1</w:t>
      </w:r>
      <w:r w:rsidR="00D017CF" w:rsidRPr="007B5A16">
        <w:rPr>
          <w:b/>
        </w:rPr>
        <w:t xml:space="preserve">/ </w:t>
      </w:r>
      <w:r w:rsidR="00D017CF" w:rsidRPr="007B5A16">
        <w:t>Kết luận nào sau đây là sai khi nói về nguồn điện?</w:t>
      </w:r>
    </w:p>
    <w:p w:rsidR="00D017CF" w:rsidRPr="007B5A16" w:rsidRDefault="00D017CF" w:rsidP="00475E92">
      <w:pPr>
        <w:jc w:val="both"/>
      </w:pPr>
      <w:r w:rsidRPr="007B5A16">
        <w:t>A. Nguồn điện là thiết bị tạo ra và duy trì 1 hđt nhằm duy trì dòng điện trong mạch.</w:t>
      </w:r>
    </w:p>
    <w:p w:rsidR="00D017CF" w:rsidRPr="007B5A16" w:rsidRDefault="00D017CF" w:rsidP="00475E92">
      <w:pPr>
        <w:jc w:val="both"/>
      </w:pPr>
      <w:r w:rsidRPr="007B5A16">
        <w:t>B. Nguồn điện bao giờ cũng có 2 cực là cực dương và cực âm.</w:t>
      </w:r>
    </w:p>
    <w:p w:rsidR="00D017CF" w:rsidRPr="007B5A16" w:rsidRDefault="00D017CF" w:rsidP="00475E92">
      <w:pPr>
        <w:jc w:val="both"/>
      </w:pPr>
      <w:r w:rsidRPr="007B5A16">
        <w:t>C. Lực bên trong nguồn điện có tác dụng tách các điện tích dương và điện tích âm trong nguồn để tạo thành 2 cực của nguồn có bản chất không phải là lực tĩnh điện gọi là  lực lạ.</w:t>
      </w:r>
    </w:p>
    <w:p w:rsidR="00D017CF" w:rsidRPr="007B5A16" w:rsidRDefault="00D017CF" w:rsidP="00475E92">
      <w:pPr>
        <w:jc w:val="both"/>
        <w:rPr>
          <w:color w:val="0000FF"/>
        </w:rPr>
      </w:pPr>
      <w:r w:rsidRPr="007B5A16">
        <w:rPr>
          <w:color w:val="0000FF"/>
        </w:rPr>
        <w:t>D. Trong các loại nguồn điện khác nhau, lực lạ có cùng bản chất.</w:t>
      </w:r>
    </w:p>
    <w:p w:rsidR="00475E92" w:rsidRPr="007B5A16" w:rsidRDefault="00B95E62" w:rsidP="00475E92">
      <w:pPr>
        <w:jc w:val="both"/>
      </w:pPr>
      <w:r w:rsidRPr="007B5A16">
        <w:rPr>
          <w:b/>
        </w:rPr>
        <w:t>22</w:t>
      </w:r>
      <w:r w:rsidR="00684EA5" w:rsidRPr="007B5A16">
        <w:rPr>
          <w:b/>
        </w:rPr>
        <w:t>/</w:t>
      </w:r>
      <w:r w:rsidR="00475E92" w:rsidRPr="007B5A16">
        <w:t xml:space="preserve">  Trong các nhận định về suất điện động, nhận định không đúng là:</w:t>
      </w:r>
    </w:p>
    <w:p w:rsidR="00475E92" w:rsidRPr="007B5A16" w:rsidRDefault="00475E92" w:rsidP="00475E92">
      <w:pPr>
        <w:jc w:val="both"/>
      </w:pPr>
      <w:r w:rsidRPr="007B5A16">
        <w:t>A. Suất điện động là đại lượng đặc trưng cho khả năng sinh công của nguồn điện.</w:t>
      </w:r>
    </w:p>
    <w:p w:rsidR="00475E92" w:rsidRPr="007B5A16" w:rsidRDefault="00475E92" w:rsidP="00475E92">
      <w:pPr>
        <w:jc w:val="both"/>
      </w:pPr>
      <w:r w:rsidRPr="007B5A16">
        <w:t xml:space="preserve">B. Suất điện động được đo bằng thương số công của lực lạ dịch chuyển điện tích ngược </w:t>
      </w:r>
      <w:r w:rsidR="00AF02F1">
        <w:t>c</w:t>
      </w:r>
      <w:r w:rsidRPr="007B5A16">
        <w:t>hiều điện trường và độ lớn điện tích dịch chuyển.</w:t>
      </w:r>
    </w:p>
    <w:p w:rsidR="00092691" w:rsidRDefault="00475E92" w:rsidP="00475E92">
      <w:pPr>
        <w:jc w:val="both"/>
        <w:rPr>
          <w:color w:val="0000FF"/>
        </w:rPr>
      </w:pPr>
      <w:r w:rsidRPr="007B5A16">
        <w:rPr>
          <w:color w:val="0000FF"/>
        </w:rPr>
        <w:t>C. Đơn vị của suất điện động là Jun.</w:t>
      </w:r>
    </w:p>
    <w:p w:rsidR="00475E92" w:rsidRPr="007B5A16" w:rsidRDefault="00475E92" w:rsidP="00475E92">
      <w:pPr>
        <w:jc w:val="both"/>
      </w:pPr>
      <w:r w:rsidRPr="007B5A16">
        <w:t>D. Suất điện động của nguồn có trị số bằng hiệu điện thế giữa hai cực khi mạch ngoài hở.</w:t>
      </w:r>
    </w:p>
    <w:p w:rsidR="008E6CD6" w:rsidRPr="007B5A16" w:rsidRDefault="00B95E62" w:rsidP="00886D22">
      <w:pPr>
        <w:jc w:val="both"/>
      </w:pPr>
      <w:r w:rsidRPr="007B5A16">
        <w:rPr>
          <w:b/>
        </w:rPr>
        <w:lastRenderedPageBreak/>
        <w:t>23</w:t>
      </w:r>
      <w:r w:rsidR="008E6CD6" w:rsidRPr="007B5A16">
        <w:rPr>
          <w:b/>
        </w:rPr>
        <w:t xml:space="preserve">/ </w:t>
      </w:r>
      <w:r w:rsidR="008E6CD6" w:rsidRPr="007B5A16">
        <w:t xml:space="preserve">Công thức tính sđđ của nguồn là: </w:t>
      </w:r>
    </w:p>
    <w:p w:rsidR="008E6CD6" w:rsidRPr="007B5A16" w:rsidRDefault="008E6CD6" w:rsidP="00886D22">
      <w:pPr>
        <w:jc w:val="both"/>
      </w:pPr>
      <w:r w:rsidRPr="007B5A16">
        <w:rPr>
          <w:color w:val="0000FF"/>
        </w:rPr>
        <w:t xml:space="preserve">A. </w:t>
      </w:r>
      <w:r w:rsidRPr="007B5A16">
        <w:rPr>
          <w:color w:val="0000FF"/>
          <w:position w:val="-28"/>
        </w:rPr>
        <w:object w:dxaOrig="660" w:dyaOrig="660">
          <v:shape id="_x0000_i1121" type="#_x0000_t75" style="width:32.95pt;height:32.95pt" o:ole="">
            <v:imagedata r:id="rId159" o:title=""/>
          </v:shape>
          <o:OLEObject Type="Embed" ProgID="Equation.DSMT4" ShapeID="_x0000_i1121" DrawAspect="Content" ObjectID="_1581494879" r:id="rId160"/>
        </w:object>
      </w:r>
      <w:r w:rsidRPr="007B5A16">
        <w:rPr>
          <w:color w:val="0000FF"/>
        </w:rPr>
        <w:t>.</w:t>
      </w:r>
      <w:r w:rsidRPr="007B5A16">
        <w:t xml:space="preserve">                B. </w:t>
      </w:r>
      <w:r w:rsidRPr="007B5A16">
        <w:rPr>
          <w:position w:val="-28"/>
        </w:rPr>
        <w:object w:dxaOrig="680" w:dyaOrig="660">
          <v:shape id="_x0000_i1122" type="#_x0000_t75" style="width:33.7pt;height:32.95pt" o:ole="">
            <v:imagedata r:id="rId161" o:title=""/>
          </v:shape>
          <o:OLEObject Type="Embed" ProgID="Equation.DSMT4" ShapeID="_x0000_i1122" DrawAspect="Content" ObjectID="_1581494880" r:id="rId162"/>
        </w:object>
      </w:r>
      <w:r w:rsidRPr="007B5A16">
        <w:t xml:space="preserve">.                   C. </w:t>
      </w:r>
      <w:r w:rsidRPr="007B5A16">
        <w:rPr>
          <w:position w:val="-10"/>
        </w:rPr>
        <w:object w:dxaOrig="800" w:dyaOrig="320">
          <v:shape id="_x0000_i1123" type="#_x0000_t75" style="width:39.85pt;height:16.1pt" o:ole="">
            <v:imagedata r:id="rId163" o:title=""/>
          </v:shape>
          <o:OLEObject Type="Embed" ProgID="Equation.DSMT4" ShapeID="_x0000_i1123" DrawAspect="Content" ObjectID="_1581494881" r:id="rId164"/>
        </w:object>
      </w:r>
      <w:r w:rsidRPr="007B5A16">
        <w:t>.                       D.</w:t>
      </w:r>
      <w:r w:rsidRPr="007B5A16">
        <w:rPr>
          <w:position w:val="-10"/>
        </w:rPr>
        <w:object w:dxaOrig="820" w:dyaOrig="320">
          <v:shape id="_x0000_i1124" type="#_x0000_t75" style="width:41.35pt;height:16.1pt" o:ole="">
            <v:imagedata r:id="rId165" o:title=""/>
          </v:shape>
          <o:OLEObject Type="Embed" ProgID="Equation.DSMT4" ShapeID="_x0000_i1124" DrawAspect="Content" ObjectID="_1581494882" r:id="rId166"/>
        </w:object>
      </w:r>
      <w:r w:rsidRPr="007B5A16">
        <w:t>.</w:t>
      </w:r>
    </w:p>
    <w:p w:rsidR="008E6CD6" w:rsidRPr="007B5A16" w:rsidRDefault="00CD2B10" w:rsidP="00886D22">
      <w:pPr>
        <w:jc w:val="both"/>
      </w:pPr>
      <w:r w:rsidRPr="007B5A16">
        <w:rPr>
          <w:b/>
        </w:rPr>
        <w:t>2</w:t>
      </w:r>
      <w:r w:rsidR="00B95E62" w:rsidRPr="007B5A16">
        <w:rPr>
          <w:b/>
        </w:rPr>
        <w:t>4</w:t>
      </w:r>
      <w:r w:rsidR="00646580" w:rsidRPr="007B5A16">
        <w:rPr>
          <w:b/>
        </w:rPr>
        <w:t xml:space="preserve">/ </w:t>
      </w:r>
      <w:r w:rsidR="008E6CD6" w:rsidRPr="007B5A16">
        <w:t>Đại lượng đặc trưng của nguồn điện là:</w:t>
      </w:r>
    </w:p>
    <w:p w:rsidR="008E6CD6" w:rsidRPr="007B5A16" w:rsidRDefault="008E6CD6" w:rsidP="00886D22">
      <w:pPr>
        <w:jc w:val="both"/>
      </w:pPr>
      <w:r w:rsidRPr="007B5A16">
        <w:t>A. cường độ dòng điện tạo được.              B. hiệu điện thế tạo được.</w:t>
      </w:r>
    </w:p>
    <w:p w:rsidR="008E6CD6" w:rsidRPr="007B5A16" w:rsidRDefault="008E6CD6" w:rsidP="00886D22">
      <w:pPr>
        <w:jc w:val="both"/>
      </w:pPr>
      <w:r w:rsidRPr="007B5A16">
        <w:rPr>
          <w:color w:val="0000FF"/>
        </w:rPr>
        <w:t xml:space="preserve">C. suất điện động và điện trở trong.  </w:t>
      </w:r>
      <w:r w:rsidRPr="007B5A16">
        <w:t xml:space="preserve">        D. công của nguồn.</w:t>
      </w:r>
    </w:p>
    <w:p w:rsidR="001B0A52" w:rsidRPr="007B5A16" w:rsidRDefault="00CD2B10" w:rsidP="00886D22">
      <w:pPr>
        <w:jc w:val="both"/>
      </w:pPr>
      <w:r w:rsidRPr="007B5A16">
        <w:rPr>
          <w:b/>
        </w:rPr>
        <w:t>25</w:t>
      </w:r>
      <w:r w:rsidR="001B0A52" w:rsidRPr="007B5A16">
        <w:rPr>
          <w:b/>
        </w:rPr>
        <w:t xml:space="preserve">/ </w:t>
      </w:r>
      <w:r w:rsidR="001B0A52" w:rsidRPr="007B5A16">
        <w:t>Các lực lạ bên trong của nguồn không có tác dụng:</w:t>
      </w:r>
    </w:p>
    <w:p w:rsidR="001B0A52" w:rsidRPr="007B5A16" w:rsidRDefault="001B0A52" w:rsidP="00886D22">
      <w:pPr>
        <w:jc w:val="both"/>
      </w:pPr>
      <w:r w:rsidRPr="007B5A16">
        <w:t>A. Làm cho điện tích dương dịch chuyển ngược chiều điện trường bên trong nguồn điện.</w:t>
      </w:r>
    </w:p>
    <w:p w:rsidR="001B0A52" w:rsidRPr="007B5A16" w:rsidRDefault="001B0A52" w:rsidP="00886D22">
      <w:pPr>
        <w:jc w:val="both"/>
        <w:rPr>
          <w:color w:val="0000FF"/>
        </w:rPr>
      </w:pPr>
      <w:r w:rsidRPr="007B5A16">
        <w:rPr>
          <w:color w:val="0000FF"/>
        </w:rPr>
        <w:t>B. Tạo ra các điện tích mới cho nguồn điện.</w:t>
      </w:r>
    </w:p>
    <w:p w:rsidR="001B0A52" w:rsidRPr="007B5A16" w:rsidRDefault="001B0A52" w:rsidP="00886D22">
      <w:pPr>
        <w:jc w:val="both"/>
      </w:pPr>
      <w:r w:rsidRPr="007B5A16">
        <w:t>C. Tạo ra và duy trì hiệu điện thế giữa 2 cực của nguồn điện.</w:t>
      </w:r>
    </w:p>
    <w:p w:rsidR="001B0A52" w:rsidRPr="007B5A16" w:rsidRDefault="001B0A52" w:rsidP="00886D22">
      <w:pPr>
        <w:jc w:val="both"/>
      </w:pPr>
      <w:r w:rsidRPr="007B5A16">
        <w:t xml:space="preserve">D. Tạo ra sự tích điện khác nhau giữa 2 cực của nguồn điện. </w:t>
      </w:r>
    </w:p>
    <w:p w:rsidR="001B0A52" w:rsidRPr="007B5A16" w:rsidRDefault="00CD2B10" w:rsidP="00886D22">
      <w:pPr>
        <w:jc w:val="both"/>
      </w:pPr>
      <w:r w:rsidRPr="007B5A16">
        <w:rPr>
          <w:b/>
        </w:rPr>
        <w:t>26</w:t>
      </w:r>
      <w:r w:rsidR="001B0A52" w:rsidRPr="007B5A16">
        <w:rPr>
          <w:b/>
        </w:rPr>
        <w:t>/</w:t>
      </w:r>
      <w:r w:rsidR="001B0A52" w:rsidRPr="007B5A16">
        <w:t xml:space="preserve"> Câu nào sau đây là sai khi nói về suất điện động của nguồn điện?</w:t>
      </w:r>
    </w:p>
    <w:p w:rsidR="001B0A52" w:rsidRPr="007B5A16" w:rsidRDefault="001B0A52" w:rsidP="00886D22">
      <w:pPr>
        <w:jc w:val="both"/>
      </w:pPr>
      <w:r w:rsidRPr="007B5A16">
        <w:t>A. Suất điện động có đơn vị là Vôn.</w:t>
      </w:r>
    </w:p>
    <w:p w:rsidR="001B0A52" w:rsidRPr="007B5A16" w:rsidRDefault="001B0A52" w:rsidP="00886D22">
      <w:pPr>
        <w:jc w:val="both"/>
      </w:pPr>
      <w:r w:rsidRPr="007B5A16">
        <w:t>B. Suất điện động là đại lượng đặc trưng cho khả năng thực hiện công của nguồn điện.</w:t>
      </w:r>
    </w:p>
    <w:p w:rsidR="001B0A52" w:rsidRPr="007B5A16" w:rsidRDefault="001B0A52" w:rsidP="00886D22">
      <w:pPr>
        <w:jc w:val="both"/>
        <w:rPr>
          <w:color w:val="0000FF"/>
        </w:rPr>
      </w:pPr>
      <w:r w:rsidRPr="007B5A16">
        <w:rPr>
          <w:color w:val="0000FF"/>
        </w:rPr>
        <w:t>C. Do suất điện động bằng tổng độ giảm thế ở mạch ngoài và mạch trong nên khi mạch ngoài hở thì sđđ bằng 0.</w:t>
      </w:r>
    </w:p>
    <w:p w:rsidR="001B0A52" w:rsidRPr="007B5A16" w:rsidRDefault="001B0A52" w:rsidP="00886D22">
      <w:pPr>
        <w:jc w:val="both"/>
      </w:pPr>
      <w:r w:rsidRPr="007B5A16">
        <w:t>D. Số Vôn ghi trên mỗi nguồn điện cho biết trị số của sđđ của nguồn đó.</w:t>
      </w:r>
    </w:p>
    <w:p w:rsidR="00FC3D15" w:rsidRPr="007B5A16" w:rsidRDefault="00CD2B10" w:rsidP="00886D22">
      <w:pPr>
        <w:jc w:val="both"/>
      </w:pPr>
      <w:r w:rsidRPr="007B5A16">
        <w:rPr>
          <w:b/>
        </w:rPr>
        <w:t>27</w:t>
      </w:r>
      <w:r w:rsidR="00FC3D15" w:rsidRPr="007B5A16">
        <w:rPr>
          <w:b/>
        </w:rPr>
        <w:t xml:space="preserve">/ </w:t>
      </w:r>
      <w:r w:rsidR="00FC3D15" w:rsidRPr="007B5A16">
        <w:t>Ngoài đơn vị là Vôn, suất điện động còn có đơn vị là:</w:t>
      </w:r>
    </w:p>
    <w:p w:rsidR="00FC3D15" w:rsidRPr="007B5A16" w:rsidRDefault="00FC3D15" w:rsidP="00886D22">
      <w:pPr>
        <w:jc w:val="both"/>
      </w:pPr>
      <w:r w:rsidRPr="007B5A16">
        <w:t xml:space="preserve">A. Cu lông/s.               </w:t>
      </w:r>
      <w:r w:rsidRPr="007B5A16">
        <w:rPr>
          <w:color w:val="0000FF"/>
        </w:rPr>
        <w:t>B. Jun/Cu lông.</w:t>
      </w:r>
      <w:r w:rsidRPr="007B5A16">
        <w:t xml:space="preserve">                C. Jun/s.              D. Ampe.giây.</w:t>
      </w:r>
    </w:p>
    <w:p w:rsidR="00886D22" w:rsidRPr="007B5A16" w:rsidRDefault="00CD2B10" w:rsidP="00886D22">
      <w:pPr>
        <w:jc w:val="both"/>
      </w:pPr>
      <w:r w:rsidRPr="007B5A16">
        <w:rPr>
          <w:b/>
        </w:rPr>
        <w:t>28</w:t>
      </w:r>
      <w:r w:rsidR="00684EA5" w:rsidRPr="007B5A16">
        <w:rPr>
          <w:b/>
        </w:rPr>
        <w:t>/</w:t>
      </w:r>
      <w:r w:rsidR="00886D22" w:rsidRPr="007B5A16">
        <w:t xml:space="preserve"> Hạt nào sau </w:t>
      </w:r>
      <w:r w:rsidR="00886D22" w:rsidRPr="007B5A16">
        <w:rPr>
          <w:rFonts w:hint="eastAsia"/>
        </w:rPr>
        <w:t>đ</w:t>
      </w:r>
      <w:r w:rsidR="00886D22" w:rsidRPr="007B5A16">
        <w:t xml:space="preserve">ây không thể tải </w:t>
      </w:r>
      <w:r w:rsidR="00886D22" w:rsidRPr="007B5A16">
        <w:rPr>
          <w:rFonts w:hint="eastAsia"/>
        </w:rPr>
        <w:t>đ</w:t>
      </w:r>
      <w:r w:rsidR="00886D22" w:rsidRPr="007B5A16">
        <w:t>iện</w:t>
      </w:r>
      <w:r w:rsidR="00AF02F1">
        <w:t>?</w:t>
      </w:r>
    </w:p>
    <w:p w:rsidR="00886D22" w:rsidRPr="007B5A16" w:rsidRDefault="00886D22" w:rsidP="00886D22">
      <w:pPr>
        <w:jc w:val="both"/>
        <w:rPr>
          <w:color w:val="0000FF"/>
        </w:rPr>
      </w:pPr>
      <w:r w:rsidRPr="007B5A16">
        <w:t>A. Prôtôn.</w:t>
      </w:r>
      <w:r w:rsidRPr="007B5A16">
        <w:tab/>
      </w:r>
      <w:r w:rsidR="00795824" w:rsidRPr="007B5A16">
        <w:t xml:space="preserve"> </w:t>
      </w:r>
      <w:r w:rsidRPr="007B5A16">
        <w:t xml:space="preserve">B. Êlectron. </w:t>
      </w:r>
      <w:r w:rsidRPr="007B5A16">
        <w:tab/>
      </w:r>
      <w:r w:rsidR="00510935" w:rsidRPr="007B5A16">
        <w:t xml:space="preserve">      </w:t>
      </w:r>
      <w:r w:rsidRPr="007B5A16">
        <w:t>C. Iôn.</w:t>
      </w:r>
      <w:r w:rsidRPr="007B5A16">
        <w:tab/>
      </w:r>
      <w:r w:rsidR="00510935" w:rsidRPr="007B5A16">
        <w:t xml:space="preserve">  </w:t>
      </w:r>
      <w:r w:rsidRPr="007B5A16">
        <w:rPr>
          <w:color w:val="0000FF"/>
        </w:rPr>
        <w:t>D. Phôtôn.</w:t>
      </w:r>
    </w:p>
    <w:p w:rsidR="00886D22" w:rsidRPr="007B5A16" w:rsidRDefault="00CD2B10" w:rsidP="00886D22">
      <w:pPr>
        <w:jc w:val="both"/>
      </w:pPr>
      <w:r w:rsidRPr="007B5A16">
        <w:rPr>
          <w:b/>
        </w:rPr>
        <w:t>29</w:t>
      </w:r>
      <w:r w:rsidR="00684EA5" w:rsidRPr="007B5A16">
        <w:rPr>
          <w:b/>
        </w:rPr>
        <w:t>/</w:t>
      </w:r>
      <w:r w:rsidR="00886D22" w:rsidRPr="007B5A16">
        <w:t xml:space="preserve"> Dòng </w:t>
      </w:r>
      <w:r w:rsidR="00886D22" w:rsidRPr="007B5A16">
        <w:rPr>
          <w:rFonts w:hint="eastAsia"/>
        </w:rPr>
        <w:t>đ</w:t>
      </w:r>
      <w:r w:rsidR="00886D22" w:rsidRPr="007B5A16">
        <w:t xml:space="preserve">iện không có tác </w:t>
      </w:r>
      <w:r w:rsidR="00AF02F1">
        <w:t>dụng nào trong các tác dụng sau:</w:t>
      </w:r>
    </w:p>
    <w:p w:rsidR="00886D22" w:rsidRPr="007B5A16" w:rsidRDefault="00886D22" w:rsidP="00886D22">
      <w:pPr>
        <w:jc w:val="both"/>
      </w:pPr>
      <w:r w:rsidRPr="007B5A16">
        <w:rPr>
          <w:color w:val="0000FF"/>
        </w:rPr>
        <w:t>A. Tác dụng c</w:t>
      </w:r>
      <w:r w:rsidRPr="007B5A16">
        <w:rPr>
          <w:rFonts w:hint="eastAsia"/>
          <w:color w:val="0000FF"/>
        </w:rPr>
        <w:t>ơ</w:t>
      </w:r>
      <w:r w:rsidRPr="007B5A16">
        <w:rPr>
          <w:color w:val="0000FF"/>
        </w:rPr>
        <w:t>.</w:t>
      </w:r>
      <w:r w:rsidRPr="007B5A16">
        <w:rPr>
          <w:color w:val="0000FF"/>
        </w:rPr>
        <w:tab/>
      </w:r>
      <w:r w:rsidR="00092691">
        <w:rPr>
          <w:color w:val="0000FF"/>
        </w:rPr>
        <w:t xml:space="preserve">    </w:t>
      </w:r>
      <w:r w:rsidRPr="007B5A16">
        <w:t>B. Tác dụng nhiệt.</w:t>
      </w:r>
      <w:r w:rsidRPr="007B5A16">
        <w:tab/>
      </w:r>
      <w:r w:rsidR="00092691">
        <w:t xml:space="preserve">           </w:t>
      </w:r>
      <w:r w:rsidRPr="007B5A16">
        <w:t>C. Tác dụng hoá học.</w:t>
      </w:r>
      <w:r w:rsidRPr="007B5A16">
        <w:tab/>
      </w:r>
      <w:r w:rsidRPr="007B5A16">
        <w:tab/>
        <w:t>D. Tác dụng từ.</w:t>
      </w:r>
    </w:p>
    <w:p w:rsidR="00203214" w:rsidRPr="007B5A16" w:rsidRDefault="00CD2B10" w:rsidP="00203214">
      <w:r w:rsidRPr="007B5A16">
        <w:rPr>
          <w:b/>
        </w:rPr>
        <w:t>30</w:t>
      </w:r>
      <w:r w:rsidR="00203214" w:rsidRPr="007B5A16">
        <w:rPr>
          <w:b/>
        </w:rPr>
        <w:t xml:space="preserve">/ </w:t>
      </w:r>
      <w:r w:rsidR="00203214" w:rsidRPr="007B5A16">
        <w:t xml:space="preserve">Cho các từ và cụm từ sau đây:  </w:t>
      </w:r>
    </w:p>
    <w:p w:rsidR="00203214" w:rsidRPr="007B5A16" w:rsidRDefault="00203214" w:rsidP="00203214">
      <w:r w:rsidRPr="007B5A16">
        <w:t>1. các e tự do.            2. hiệu điện thế.                3. lực tĩnh điện.           4. ngược chiều điện trường.</w:t>
      </w:r>
    </w:p>
    <w:p w:rsidR="00203214" w:rsidRPr="007B5A16" w:rsidRDefault="00203214" w:rsidP="00203214">
      <w:r w:rsidRPr="007B5A16">
        <w:t>a. Từ hay cụm từ điền vào chổ trống thích hợp  “Giữa 2 cực của nguồn điện có một …… . được duy trì” là</w:t>
      </w:r>
    </w:p>
    <w:p w:rsidR="00203214" w:rsidRPr="007B5A16" w:rsidRDefault="00203214" w:rsidP="00203214">
      <w:r w:rsidRPr="007B5A16">
        <w:t xml:space="preserve">A. 1              </w:t>
      </w:r>
      <w:r w:rsidRPr="007B5A16">
        <w:rPr>
          <w:color w:val="0000FF"/>
        </w:rPr>
        <w:t xml:space="preserve">B. 2   </w:t>
      </w:r>
      <w:r w:rsidRPr="007B5A16">
        <w:t xml:space="preserve">                   C. 3                     D. 4</w:t>
      </w:r>
    </w:p>
    <w:p w:rsidR="00203214" w:rsidRPr="007B5A16" w:rsidRDefault="00203214" w:rsidP="00203214">
      <w:r w:rsidRPr="007B5A16">
        <w:t>b. Từ hay cụm từ điền vào chổ trống thích hợp: “ Lực lạ tác dụng lên điện tích nhưng không phải là…” là</w:t>
      </w:r>
    </w:p>
    <w:p w:rsidR="00203214" w:rsidRPr="007B5A16" w:rsidRDefault="00203214" w:rsidP="00203214">
      <w:r w:rsidRPr="007B5A16">
        <w:t xml:space="preserve">A. 1                 B. 2                     </w:t>
      </w:r>
      <w:r w:rsidRPr="007B5A16">
        <w:rPr>
          <w:color w:val="0000FF"/>
        </w:rPr>
        <w:t>C. 3</w:t>
      </w:r>
      <w:r w:rsidRPr="007B5A16">
        <w:t xml:space="preserve">                        D. 4</w:t>
      </w:r>
    </w:p>
    <w:p w:rsidR="00203214" w:rsidRPr="007B5A16" w:rsidRDefault="00203214" w:rsidP="00203214">
      <w:r w:rsidRPr="007B5A16">
        <w:t xml:space="preserve">c. Từ hay cụm từ điền vào chổ trống thích hợp: “ Lực lạ thực hiện công thắng công cản của ……..bên trong nguồn điện” là </w:t>
      </w:r>
    </w:p>
    <w:p w:rsidR="00203214" w:rsidRPr="007B5A16" w:rsidRDefault="00203214" w:rsidP="00203214">
      <w:r w:rsidRPr="007B5A16">
        <w:t xml:space="preserve">A. 1                  B. 2                    </w:t>
      </w:r>
      <w:r w:rsidRPr="007B5A16">
        <w:rPr>
          <w:color w:val="0000FF"/>
        </w:rPr>
        <w:t xml:space="preserve">C. 3   </w:t>
      </w:r>
      <w:r w:rsidRPr="007B5A16">
        <w:t xml:space="preserve">                    D. 4     </w:t>
      </w:r>
    </w:p>
    <w:p w:rsidR="00203214" w:rsidRPr="007B5A16" w:rsidRDefault="00CD2B10" w:rsidP="00203214">
      <w:r w:rsidRPr="007B5A16">
        <w:rPr>
          <w:b/>
        </w:rPr>
        <w:t>31</w:t>
      </w:r>
      <w:r w:rsidR="00203214" w:rsidRPr="007B5A16">
        <w:rPr>
          <w:b/>
        </w:rPr>
        <w:t>/</w:t>
      </w:r>
      <w:r w:rsidR="00203214" w:rsidRPr="007B5A16">
        <w:t xml:space="preserve"> Xét các tính chất liệt kê sau đây: </w:t>
      </w:r>
    </w:p>
    <w:p w:rsidR="00203214" w:rsidRPr="007B5A16" w:rsidRDefault="00203214" w:rsidP="00203214">
      <w:r w:rsidRPr="007B5A16">
        <w:t>(1): chỉ tồn tại bên trong nguồn điện.       (1’): tồn tại trong nguồn và cả mạch ngoài.</w:t>
      </w:r>
    </w:p>
    <w:p w:rsidR="00203214" w:rsidRPr="007B5A16" w:rsidRDefault="00203214" w:rsidP="00203214">
      <w:r w:rsidRPr="007B5A16">
        <w:t>(2): tác dụng lên điện tích.                        ( 2’): không tác dụng lên điện tích.</w:t>
      </w:r>
    </w:p>
    <w:p w:rsidR="00203214" w:rsidRPr="007B5A16" w:rsidRDefault="00203214" w:rsidP="00203214">
      <w:r w:rsidRPr="007B5A16">
        <w:t>(3): thực hiện công cho nguồn điện.         (3’): thực hiện công cho mạch ngoài.</w:t>
      </w:r>
    </w:p>
    <w:p w:rsidR="00203214" w:rsidRPr="007B5A16" w:rsidRDefault="00203214" w:rsidP="00203214">
      <w:r w:rsidRPr="007B5A16">
        <w:t>a. Lực điện trường ( lực tĩnh điện ) có các tính chất nào?</w:t>
      </w:r>
    </w:p>
    <w:p w:rsidR="00203214" w:rsidRPr="007B5A16" w:rsidRDefault="00203214" w:rsidP="00203214">
      <w:pPr>
        <w:rPr>
          <w:color w:val="0000FF"/>
        </w:rPr>
      </w:pPr>
      <w:r w:rsidRPr="007B5A16">
        <w:t xml:space="preserve">A. (1’).            B. (1’) + (2).              C. (1’) + (3’).             </w:t>
      </w:r>
      <w:r w:rsidRPr="007B5A16">
        <w:rPr>
          <w:color w:val="0000FF"/>
        </w:rPr>
        <w:t>D. (1’) + (2) + ( 3’)</w:t>
      </w:r>
    </w:p>
    <w:p w:rsidR="00203214" w:rsidRPr="007B5A16" w:rsidRDefault="00203214" w:rsidP="00203214">
      <w:r w:rsidRPr="007B5A16">
        <w:t>b. Lực lạ có các tính chất nào?</w:t>
      </w:r>
    </w:p>
    <w:p w:rsidR="00203214" w:rsidRPr="007B5A16" w:rsidRDefault="00203214" w:rsidP="00203214">
      <w:pPr>
        <w:rPr>
          <w:color w:val="0000FF"/>
        </w:rPr>
      </w:pPr>
      <w:r w:rsidRPr="007B5A16">
        <w:t xml:space="preserve">A. (1).             B. (1) + (2’).               C. (1) + (2).              </w:t>
      </w:r>
      <w:r w:rsidRPr="007B5A16">
        <w:rPr>
          <w:color w:val="0000FF"/>
        </w:rPr>
        <w:t xml:space="preserve"> D. (1) + (2) + ( 3)</w:t>
      </w:r>
    </w:p>
    <w:p w:rsidR="00203214" w:rsidRPr="007B5A16" w:rsidRDefault="00CD2B10" w:rsidP="00203214">
      <w:pPr>
        <w:jc w:val="both"/>
      </w:pPr>
      <w:r w:rsidRPr="007B5A16">
        <w:rPr>
          <w:b/>
        </w:rPr>
        <w:t>32</w:t>
      </w:r>
      <w:r w:rsidR="00203214" w:rsidRPr="007B5A16">
        <w:rPr>
          <w:b/>
        </w:rPr>
        <w:t>/</w:t>
      </w:r>
      <w:r w:rsidR="00203214" w:rsidRPr="007B5A16">
        <w:t xml:space="preserve"> Công của nguồn điện là công của</w:t>
      </w:r>
    </w:p>
    <w:p w:rsidR="00203214" w:rsidRPr="007B5A16" w:rsidRDefault="00203214" w:rsidP="00203214">
      <w:pPr>
        <w:jc w:val="both"/>
      </w:pPr>
      <w:r w:rsidRPr="007B5A16">
        <w:rPr>
          <w:color w:val="0000FF"/>
        </w:rPr>
        <w:t xml:space="preserve">A. lực lạ trong nguồn.                                            </w:t>
      </w:r>
      <w:r w:rsidRPr="007B5A16">
        <w:t>B. lực điện trường dịch chuyển điện tích ở mạch ngoài.</w:t>
      </w:r>
    </w:p>
    <w:p w:rsidR="00203214" w:rsidRPr="007B5A16" w:rsidRDefault="00203214" w:rsidP="00203214">
      <w:pPr>
        <w:jc w:val="both"/>
      </w:pPr>
      <w:r w:rsidRPr="007B5A16">
        <w:t>C. lực cơ học mà dòng điện đó có thể sinh ra.       D. lực dịch chuyển nguồn điện từ vị trí này đến vị trí khác.</w:t>
      </w:r>
    </w:p>
    <w:p w:rsidR="00CD2B10" w:rsidRPr="007B5A16" w:rsidRDefault="00CD2B10" w:rsidP="00203214">
      <w:pPr>
        <w:jc w:val="both"/>
      </w:pPr>
      <w:r w:rsidRPr="007B5A16">
        <w:rPr>
          <w:b/>
        </w:rPr>
        <w:t xml:space="preserve">33/ </w:t>
      </w:r>
      <w:r w:rsidRPr="007B5A16">
        <w:t>Câu nào sau đây là sai khi nói về lực lạ trong nguồn điện:</w:t>
      </w:r>
    </w:p>
    <w:p w:rsidR="00CD2B10" w:rsidRPr="007B5A16" w:rsidRDefault="00CD2B10" w:rsidP="00203214">
      <w:pPr>
        <w:jc w:val="both"/>
        <w:rPr>
          <w:color w:val="0000FF"/>
        </w:rPr>
      </w:pPr>
      <w:r w:rsidRPr="007B5A16">
        <w:t>A. Lực lạ có bản chất khác với lực tĩnh điện.</w:t>
      </w:r>
      <w:r w:rsidR="00092691">
        <w:t xml:space="preserve">           </w:t>
      </w:r>
      <w:r w:rsidRPr="007B5A16">
        <w:rPr>
          <w:color w:val="0000FF"/>
        </w:rPr>
        <w:t>B. Lực lạ chỉ có thể là lực hóa học.</w:t>
      </w:r>
    </w:p>
    <w:p w:rsidR="00CD2B10" w:rsidRPr="007B5A16" w:rsidRDefault="00CD2B10" w:rsidP="00203214">
      <w:pPr>
        <w:jc w:val="both"/>
      </w:pPr>
      <w:r w:rsidRPr="007B5A16">
        <w:t xml:space="preserve">C. Điện năng tiêu thụ trong toàn mạch bằng công của lực lạ bên trong nguồn. </w:t>
      </w:r>
    </w:p>
    <w:p w:rsidR="00CD2B10" w:rsidRPr="007B5A16" w:rsidRDefault="00CD2B10" w:rsidP="00203214">
      <w:pPr>
        <w:jc w:val="both"/>
      </w:pPr>
      <w:r w:rsidRPr="007B5A16">
        <w:t>D. Sự tích điện ở 2 cực khác nhau của nguồn điện là do lực lạ thực hiện công làm dịch chuyển các điện tích đó.</w:t>
      </w:r>
    </w:p>
    <w:p w:rsidR="00203214" w:rsidRPr="007B5A16" w:rsidRDefault="00CD2B10" w:rsidP="00203214">
      <w:pPr>
        <w:jc w:val="both"/>
      </w:pPr>
      <w:r w:rsidRPr="007B5A16">
        <w:rPr>
          <w:b/>
        </w:rPr>
        <w:t>34</w:t>
      </w:r>
      <w:r w:rsidR="00203214" w:rsidRPr="007B5A16">
        <w:rPr>
          <w:b/>
        </w:rPr>
        <w:t>/</w:t>
      </w:r>
      <w:r w:rsidR="00203214" w:rsidRPr="007B5A16">
        <w:t xml:space="preserve"> Nếu trong thời gian </w:t>
      </w:r>
      <w:r w:rsidR="00203214" w:rsidRPr="007B5A16">
        <w:rPr>
          <w:position w:val="-6"/>
        </w:rPr>
        <w:object w:dxaOrig="300" w:dyaOrig="279">
          <v:shape id="_x0000_i1125" type="#_x0000_t75" style="width:15.3pt;height:13.8pt" o:ole="">
            <v:imagedata r:id="rId167" o:title=""/>
          </v:shape>
          <o:OLEObject Type="Embed" ProgID="Equation.3" ShapeID="_x0000_i1125" DrawAspect="Content" ObjectID="_1581494883" r:id="rId168"/>
        </w:object>
      </w:r>
      <w:r w:rsidR="00203214" w:rsidRPr="007B5A16">
        <w:t xml:space="preserve">= 0,1s </w:t>
      </w:r>
      <w:r w:rsidR="00203214" w:rsidRPr="007B5A16">
        <w:rPr>
          <w:rFonts w:hint="eastAsia"/>
        </w:rPr>
        <w:t>đ</w:t>
      </w:r>
      <w:r w:rsidR="00203214" w:rsidRPr="007B5A16">
        <w:t xml:space="preserve">ầu có </w:t>
      </w:r>
      <w:r w:rsidR="00203214" w:rsidRPr="007B5A16">
        <w:rPr>
          <w:rFonts w:hint="eastAsia"/>
        </w:rPr>
        <w:t>đ</w:t>
      </w:r>
      <w:r w:rsidR="00203214" w:rsidRPr="007B5A16">
        <w:t>iện l</w:t>
      </w:r>
      <w:r w:rsidR="00203214" w:rsidRPr="007B5A16">
        <w:rPr>
          <w:rFonts w:hint="eastAsia"/>
        </w:rPr>
        <w:t>ư</w:t>
      </w:r>
      <w:r w:rsidR="00203214" w:rsidRPr="007B5A16">
        <w:t xml:space="preserve">ợng 0,5C và trong thời gian </w:t>
      </w:r>
      <w:r w:rsidR="00203214" w:rsidRPr="007B5A16">
        <w:rPr>
          <w:position w:val="-6"/>
        </w:rPr>
        <w:object w:dxaOrig="380" w:dyaOrig="320">
          <v:shape id="_x0000_i1126" type="#_x0000_t75" style="width:18.4pt;height:16.1pt" o:ole="">
            <v:imagedata r:id="rId169" o:title=""/>
          </v:shape>
          <o:OLEObject Type="Embed" ProgID="Equation.3" ShapeID="_x0000_i1126" DrawAspect="Content" ObjectID="_1581494884" r:id="rId170"/>
        </w:object>
      </w:r>
      <w:r w:rsidR="00203214" w:rsidRPr="007B5A16">
        <w:t xml:space="preserve">= 0,1s tiếp theo có </w:t>
      </w:r>
      <w:r w:rsidR="00203214" w:rsidRPr="007B5A16">
        <w:rPr>
          <w:rFonts w:hint="eastAsia"/>
        </w:rPr>
        <w:t>đ</w:t>
      </w:r>
      <w:r w:rsidR="00203214" w:rsidRPr="007B5A16">
        <w:t>iện l</w:t>
      </w:r>
      <w:r w:rsidR="00203214" w:rsidRPr="007B5A16">
        <w:rPr>
          <w:rFonts w:hint="eastAsia"/>
        </w:rPr>
        <w:t>ư</w:t>
      </w:r>
      <w:r w:rsidR="00203214" w:rsidRPr="007B5A16">
        <w:t>ợng 0,1C chuyển qua tiết diện của vật dẫn thì c</w:t>
      </w:r>
      <w:r w:rsidR="00203214" w:rsidRPr="007B5A16">
        <w:rPr>
          <w:rFonts w:hint="eastAsia"/>
        </w:rPr>
        <w:t>ư</w:t>
      </w:r>
      <w:r w:rsidR="00203214" w:rsidRPr="007B5A16">
        <w:t xml:space="preserve">ờng </w:t>
      </w:r>
      <w:r w:rsidR="00092691">
        <w:t>đ</w:t>
      </w:r>
      <w:r w:rsidR="00203214" w:rsidRPr="007B5A16">
        <w:t xml:space="preserve">ộ dòng </w:t>
      </w:r>
      <w:r w:rsidR="00203214" w:rsidRPr="007B5A16">
        <w:rPr>
          <w:rFonts w:hint="eastAsia"/>
        </w:rPr>
        <w:t>đ</w:t>
      </w:r>
      <w:r w:rsidR="00203214" w:rsidRPr="007B5A16">
        <w:t xml:space="preserve">iện trong cả hai khoảng thời gian </w:t>
      </w:r>
      <w:r w:rsidR="00203214" w:rsidRPr="007B5A16">
        <w:rPr>
          <w:rFonts w:hint="eastAsia"/>
        </w:rPr>
        <w:t>đ</w:t>
      </w:r>
      <w:r w:rsidR="00203214" w:rsidRPr="007B5A16">
        <w:t>ó là</w:t>
      </w:r>
      <w:r w:rsidR="00092691">
        <w:t>:</w:t>
      </w:r>
    </w:p>
    <w:p w:rsidR="00203214" w:rsidRPr="007B5A16" w:rsidRDefault="00203214" w:rsidP="00203214">
      <w:pPr>
        <w:jc w:val="both"/>
      </w:pPr>
      <w:r w:rsidRPr="007B5A16">
        <w:t>A. 6A.</w:t>
      </w:r>
      <w:r w:rsidRPr="007B5A16">
        <w:tab/>
      </w:r>
      <w:r w:rsidRPr="007B5A16">
        <w:tab/>
      </w:r>
      <w:r w:rsidRPr="007B5A16">
        <w:tab/>
      </w:r>
    </w:p>
    <w:p w:rsidR="00203214" w:rsidRPr="007B5A16" w:rsidRDefault="00203214" w:rsidP="00203214">
      <w:pPr>
        <w:jc w:val="both"/>
      </w:pPr>
      <w:r w:rsidRPr="007B5A16">
        <w:rPr>
          <w:color w:val="0000FF"/>
        </w:rPr>
        <w:t>B. 3A.</w:t>
      </w:r>
      <w:r w:rsidRPr="007B5A16">
        <w:rPr>
          <w:color w:val="0000FF"/>
        </w:rPr>
        <w:tab/>
      </w:r>
      <w:r w:rsidRPr="007B5A16">
        <w:rPr>
          <w:color w:val="0000FF"/>
        </w:rPr>
        <w:tab/>
      </w:r>
      <w:r w:rsidRPr="007B5A16">
        <w:tab/>
      </w:r>
    </w:p>
    <w:p w:rsidR="00203214" w:rsidRPr="007B5A16" w:rsidRDefault="00203214" w:rsidP="00203214">
      <w:pPr>
        <w:jc w:val="both"/>
      </w:pPr>
      <w:r w:rsidRPr="007B5A16">
        <w:t>C. 4A.</w:t>
      </w:r>
      <w:r w:rsidRPr="007B5A16">
        <w:tab/>
      </w:r>
      <w:r w:rsidRPr="007B5A16">
        <w:tab/>
      </w:r>
      <w:r w:rsidRPr="007B5A16">
        <w:tab/>
      </w:r>
    </w:p>
    <w:p w:rsidR="00203214" w:rsidRPr="007B5A16" w:rsidRDefault="00203214" w:rsidP="00203214">
      <w:pPr>
        <w:jc w:val="both"/>
      </w:pPr>
      <w:r w:rsidRPr="007B5A16">
        <w:t>D. 2A</w:t>
      </w:r>
    </w:p>
    <w:p w:rsidR="00203214" w:rsidRPr="007B5A16" w:rsidRDefault="00B95E62" w:rsidP="00203214">
      <w:r w:rsidRPr="007B5A16">
        <w:rPr>
          <w:b/>
        </w:rPr>
        <w:lastRenderedPageBreak/>
        <w:t>35</w:t>
      </w:r>
      <w:r w:rsidR="00203214" w:rsidRPr="007B5A16">
        <w:rPr>
          <w:b/>
        </w:rPr>
        <w:t>/</w:t>
      </w:r>
      <w:r w:rsidR="00203214" w:rsidRPr="007B5A16">
        <w:t xml:space="preserve"> Cho m</w:t>
      </w:r>
      <w:r w:rsidR="00092691">
        <w:t>ột dòng điện không đổi trong 10</w:t>
      </w:r>
      <w:r w:rsidR="00203214" w:rsidRPr="007B5A16">
        <w:t>s, điện lượng chuy</w:t>
      </w:r>
      <w:r w:rsidR="00092691">
        <w:t>ển qua một tiết diện thẳng là 2</w:t>
      </w:r>
      <w:r w:rsidR="00203214" w:rsidRPr="007B5A16">
        <w:t>C. Sau 50s, điện lượng chuyển qua tiết diện thẳng đó là</w:t>
      </w:r>
      <w:r w:rsidR="00092691">
        <w:t>:</w:t>
      </w:r>
    </w:p>
    <w:p w:rsidR="00203214" w:rsidRPr="007B5A16" w:rsidRDefault="00203214" w:rsidP="00203214">
      <w:pPr>
        <w:jc w:val="both"/>
      </w:pPr>
      <w:r w:rsidRPr="007B5A16">
        <w:t xml:space="preserve">A. 5 C. </w:t>
      </w:r>
      <w:r w:rsidRPr="007B5A16">
        <w:tab/>
      </w:r>
      <w:r w:rsidRPr="007B5A16">
        <w:tab/>
      </w:r>
    </w:p>
    <w:p w:rsidR="00203214" w:rsidRPr="007B5A16" w:rsidRDefault="00203214" w:rsidP="00203214">
      <w:pPr>
        <w:jc w:val="both"/>
      </w:pPr>
      <w:r w:rsidRPr="007B5A16">
        <w:rPr>
          <w:color w:val="0000FF"/>
        </w:rPr>
        <w:t>B. 10 C.</w:t>
      </w:r>
      <w:r w:rsidRPr="007B5A16">
        <w:rPr>
          <w:color w:val="0000FF"/>
        </w:rPr>
        <w:tab/>
      </w:r>
      <w:r w:rsidRPr="007B5A16">
        <w:tab/>
      </w:r>
    </w:p>
    <w:p w:rsidR="00203214" w:rsidRPr="007B5A16" w:rsidRDefault="00203214" w:rsidP="00203214">
      <w:pPr>
        <w:jc w:val="both"/>
      </w:pPr>
      <w:r w:rsidRPr="007B5A16">
        <w:t>C. 50 C.</w:t>
      </w:r>
      <w:r w:rsidRPr="007B5A16">
        <w:tab/>
      </w:r>
      <w:r w:rsidRPr="007B5A16">
        <w:tab/>
      </w:r>
    </w:p>
    <w:p w:rsidR="00203214" w:rsidRPr="007B5A16" w:rsidRDefault="00203214" w:rsidP="00203214">
      <w:pPr>
        <w:jc w:val="both"/>
      </w:pPr>
      <w:r w:rsidRPr="007B5A16">
        <w:t>D. 25 C.</w:t>
      </w:r>
    </w:p>
    <w:p w:rsidR="00203214" w:rsidRPr="007B5A16" w:rsidRDefault="00B95E62" w:rsidP="00203214">
      <w:pPr>
        <w:jc w:val="both"/>
      </w:pPr>
      <w:r w:rsidRPr="007B5A16">
        <w:rPr>
          <w:b/>
        </w:rPr>
        <w:t>36</w:t>
      </w:r>
      <w:r w:rsidR="00203214" w:rsidRPr="007B5A16">
        <w:rPr>
          <w:b/>
        </w:rPr>
        <w:t>/</w:t>
      </w:r>
      <w:r w:rsidR="00203214" w:rsidRPr="007B5A16">
        <w:t xml:space="preserve"> Một dòng điện không đổi, </w:t>
      </w:r>
      <w:r w:rsidR="00092691">
        <w:t>sau 2 phút có một điện lượng 24</w:t>
      </w:r>
      <w:r w:rsidR="00203214" w:rsidRPr="007B5A16">
        <w:t>C chuyển qua một tiết diện thẳng. Cường độ của dòng điện đó là</w:t>
      </w:r>
      <w:r w:rsidR="00092691">
        <w:t>:</w:t>
      </w:r>
    </w:p>
    <w:p w:rsidR="00203214" w:rsidRPr="007B5A16" w:rsidRDefault="00BC31AC" w:rsidP="00203214">
      <w:pPr>
        <w:jc w:val="both"/>
      </w:pPr>
      <w:r>
        <w:t>A. 12A.</w:t>
      </w:r>
      <w:r>
        <w:tab/>
      </w:r>
      <w:r w:rsidR="00203214" w:rsidRPr="007B5A16">
        <w:t>B. 1/12A.</w:t>
      </w:r>
      <w:r w:rsidR="00203214" w:rsidRPr="007B5A16">
        <w:tab/>
      </w:r>
      <w:r w:rsidR="00203214" w:rsidRPr="007B5A16">
        <w:tab/>
      </w:r>
    </w:p>
    <w:p w:rsidR="00203214" w:rsidRPr="007B5A16" w:rsidRDefault="00203214" w:rsidP="00203214">
      <w:pPr>
        <w:jc w:val="both"/>
      </w:pPr>
      <w:r w:rsidRPr="007B5A16">
        <w:rPr>
          <w:color w:val="0000FF"/>
        </w:rPr>
        <w:t>C. 0,2A.</w:t>
      </w:r>
      <w:r w:rsidRPr="007B5A16">
        <w:rPr>
          <w:color w:val="0000FF"/>
        </w:rPr>
        <w:tab/>
      </w:r>
      <w:r w:rsidRPr="007B5A16">
        <w:t>D. 48A.</w:t>
      </w:r>
    </w:p>
    <w:p w:rsidR="00203214" w:rsidRPr="007B5A16" w:rsidRDefault="00B95E62" w:rsidP="00203214">
      <w:pPr>
        <w:jc w:val="both"/>
      </w:pPr>
      <w:r w:rsidRPr="007B5A16">
        <w:rPr>
          <w:b/>
        </w:rPr>
        <w:t>37</w:t>
      </w:r>
      <w:r w:rsidR="00203214" w:rsidRPr="007B5A16">
        <w:rPr>
          <w:b/>
        </w:rPr>
        <w:t>/</w:t>
      </w:r>
      <w:r w:rsidR="00203214" w:rsidRPr="007B5A16">
        <w:t xml:space="preserve"> Một dòng điện không đổi có cường độ 3A thì sau một khoảng thời gian có một điện lượng 4C chuyển qua một tiết diện thẳng. Cùng </w:t>
      </w:r>
      <w:r w:rsidR="00092691">
        <w:t>thời gian đó, với dòng điện 4,5</w:t>
      </w:r>
      <w:r w:rsidR="00203214" w:rsidRPr="007B5A16">
        <w:t>A thì có một điện lượng chuyển qua tiết diện thẳng là</w:t>
      </w:r>
      <w:r w:rsidR="00092691">
        <w:t>:</w:t>
      </w:r>
    </w:p>
    <w:p w:rsidR="00203214" w:rsidRPr="007B5A16" w:rsidRDefault="00203214" w:rsidP="00203214">
      <w:pPr>
        <w:jc w:val="both"/>
      </w:pPr>
      <w:r w:rsidRPr="007B5A16">
        <w:t>A. 4C.</w:t>
      </w:r>
      <w:r w:rsidRPr="007B5A16">
        <w:tab/>
      </w:r>
      <w:r w:rsidRPr="007B5A16">
        <w:tab/>
        <w:t xml:space="preserve">            </w:t>
      </w:r>
    </w:p>
    <w:p w:rsidR="00203214" w:rsidRPr="007B5A16" w:rsidRDefault="004C7BD1" w:rsidP="00203214">
      <w:pPr>
        <w:jc w:val="both"/>
      </w:pPr>
      <w:r>
        <w:t>B. 8</w:t>
      </w:r>
      <w:r w:rsidR="00203214" w:rsidRPr="007B5A16">
        <w:t>C.</w:t>
      </w:r>
      <w:r w:rsidR="00203214" w:rsidRPr="007B5A16">
        <w:tab/>
      </w:r>
      <w:r w:rsidR="00203214" w:rsidRPr="007B5A16">
        <w:tab/>
      </w:r>
    </w:p>
    <w:p w:rsidR="00203214" w:rsidRPr="007B5A16" w:rsidRDefault="004C7BD1" w:rsidP="00203214">
      <w:pPr>
        <w:jc w:val="both"/>
      </w:pPr>
      <w:r>
        <w:t>C. 4,5</w:t>
      </w:r>
      <w:r w:rsidR="00203214" w:rsidRPr="007B5A16">
        <w:t>C.</w:t>
      </w:r>
      <w:r w:rsidR="00203214" w:rsidRPr="007B5A16">
        <w:tab/>
      </w:r>
      <w:r w:rsidR="00203214" w:rsidRPr="007B5A16">
        <w:tab/>
      </w:r>
    </w:p>
    <w:p w:rsidR="00203214" w:rsidRPr="007B5A16" w:rsidRDefault="00203214" w:rsidP="00203214">
      <w:pPr>
        <w:jc w:val="both"/>
        <w:rPr>
          <w:color w:val="0000FF"/>
        </w:rPr>
      </w:pPr>
      <w:r w:rsidRPr="007B5A16">
        <w:rPr>
          <w:color w:val="0000FF"/>
        </w:rPr>
        <w:t>D. 6C.</w:t>
      </w:r>
    </w:p>
    <w:p w:rsidR="00203214" w:rsidRPr="007B5A16" w:rsidRDefault="00B95E62" w:rsidP="00203214">
      <w:r w:rsidRPr="007B5A16">
        <w:rPr>
          <w:b/>
        </w:rPr>
        <w:t>38</w:t>
      </w:r>
      <w:r w:rsidR="00864E42" w:rsidRPr="007B5A16">
        <w:rPr>
          <w:b/>
        </w:rPr>
        <w:t xml:space="preserve">/ </w:t>
      </w:r>
      <w:r w:rsidR="00203214" w:rsidRPr="007B5A16">
        <w:t>Trong dây dẫn kim loại có một dòng điện không đổi chạy qua có cường độ là 1,6 mA chạy qua. Trong một phút số lượng electron chuyển qua một tiết diện thẳng là</w:t>
      </w:r>
      <w:r w:rsidR="00092691">
        <w:t>:</w:t>
      </w:r>
    </w:p>
    <w:p w:rsidR="00203214" w:rsidRPr="007B5A16" w:rsidRDefault="00203214" w:rsidP="00203214">
      <w:pPr>
        <w:jc w:val="both"/>
      </w:pPr>
      <w:r w:rsidRPr="007B5A16">
        <w:t>A. 6.10</w:t>
      </w:r>
      <w:r w:rsidRPr="007B5A16">
        <w:rPr>
          <w:vertAlign w:val="superscript"/>
        </w:rPr>
        <w:t>20</w:t>
      </w:r>
      <w:r w:rsidRPr="007B5A16">
        <w:t xml:space="preserve"> electron.</w:t>
      </w:r>
      <w:r w:rsidRPr="007B5A16">
        <w:tab/>
      </w:r>
    </w:p>
    <w:p w:rsidR="00203214" w:rsidRPr="007B5A16" w:rsidRDefault="00203214" w:rsidP="00203214">
      <w:pPr>
        <w:jc w:val="both"/>
      </w:pPr>
      <w:r w:rsidRPr="007B5A16">
        <w:t>B. 6.10</w:t>
      </w:r>
      <w:r w:rsidRPr="007B5A16">
        <w:rPr>
          <w:vertAlign w:val="superscript"/>
        </w:rPr>
        <w:t>19</w:t>
      </w:r>
      <w:r w:rsidRPr="007B5A16">
        <w:t xml:space="preserve"> electron.</w:t>
      </w:r>
      <w:r w:rsidRPr="007B5A16">
        <w:tab/>
      </w:r>
    </w:p>
    <w:p w:rsidR="00203214" w:rsidRPr="007B5A16" w:rsidRDefault="00203214" w:rsidP="00203214">
      <w:pPr>
        <w:jc w:val="both"/>
      </w:pPr>
      <w:r w:rsidRPr="007B5A16">
        <w:t>C. 6.10</w:t>
      </w:r>
      <w:r w:rsidRPr="007B5A16">
        <w:rPr>
          <w:vertAlign w:val="superscript"/>
        </w:rPr>
        <w:t>18</w:t>
      </w:r>
      <w:r w:rsidRPr="007B5A16">
        <w:t xml:space="preserve"> electron.</w:t>
      </w:r>
      <w:r w:rsidRPr="007B5A16">
        <w:tab/>
      </w:r>
    </w:p>
    <w:p w:rsidR="00203214" w:rsidRPr="007B5A16" w:rsidRDefault="00203214" w:rsidP="00203214">
      <w:pPr>
        <w:jc w:val="both"/>
        <w:rPr>
          <w:color w:val="0000FF"/>
        </w:rPr>
      </w:pPr>
      <w:r w:rsidRPr="007B5A16">
        <w:rPr>
          <w:color w:val="0000FF"/>
        </w:rPr>
        <w:t>D. 6.10</w:t>
      </w:r>
      <w:r w:rsidRPr="007B5A16">
        <w:rPr>
          <w:color w:val="0000FF"/>
          <w:vertAlign w:val="superscript"/>
        </w:rPr>
        <w:t>17</w:t>
      </w:r>
      <w:r w:rsidRPr="007B5A16">
        <w:rPr>
          <w:color w:val="0000FF"/>
        </w:rPr>
        <w:t xml:space="preserve"> electron.</w:t>
      </w:r>
    </w:p>
    <w:p w:rsidR="00203214" w:rsidRPr="007B5A16" w:rsidRDefault="00B95E62" w:rsidP="00203214">
      <w:r w:rsidRPr="007B5A16">
        <w:rPr>
          <w:b/>
        </w:rPr>
        <w:t>39</w:t>
      </w:r>
      <w:r w:rsidR="00203214" w:rsidRPr="007B5A16">
        <w:rPr>
          <w:b/>
        </w:rPr>
        <w:t>/</w:t>
      </w:r>
      <w:r w:rsidR="00203214" w:rsidRPr="007B5A16">
        <w:t xml:space="preserve"> Một dòng điện không đổi trong thời gian 10s có một điện lượng 1,6C chạy qua. Số electron chuyển qua tiết diện thẳn</w:t>
      </w:r>
      <w:r w:rsidR="00092691">
        <w:t>g của dây dẫn trong thời gian 1</w:t>
      </w:r>
      <w:r w:rsidR="00203214" w:rsidRPr="007B5A16">
        <w:t>s là</w:t>
      </w:r>
      <w:r w:rsidR="00092691">
        <w:t>:</w:t>
      </w:r>
    </w:p>
    <w:p w:rsidR="00203214" w:rsidRPr="007B5A16" w:rsidRDefault="00203214" w:rsidP="00203214">
      <w:pPr>
        <w:jc w:val="both"/>
      </w:pPr>
      <w:r w:rsidRPr="007B5A16">
        <w:rPr>
          <w:color w:val="0000FF"/>
        </w:rPr>
        <w:t>A. 10</w:t>
      </w:r>
      <w:r w:rsidRPr="007B5A16">
        <w:rPr>
          <w:color w:val="0000FF"/>
          <w:vertAlign w:val="superscript"/>
        </w:rPr>
        <w:t>18</w:t>
      </w:r>
      <w:r w:rsidRPr="007B5A16">
        <w:rPr>
          <w:color w:val="0000FF"/>
        </w:rPr>
        <w:t xml:space="preserve"> electron.</w:t>
      </w:r>
      <w:r w:rsidRPr="007B5A16">
        <w:tab/>
        <w:t>B. 10</w:t>
      </w:r>
      <w:r w:rsidRPr="007B5A16">
        <w:rPr>
          <w:vertAlign w:val="superscript"/>
        </w:rPr>
        <w:t>-18</w:t>
      </w:r>
      <w:r w:rsidRPr="007B5A16">
        <w:t xml:space="preserve"> electron.</w:t>
      </w:r>
      <w:r w:rsidRPr="007B5A16">
        <w:tab/>
      </w:r>
    </w:p>
    <w:p w:rsidR="00203214" w:rsidRPr="007B5A16" w:rsidRDefault="00203214" w:rsidP="00203214">
      <w:pPr>
        <w:jc w:val="both"/>
      </w:pPr>
      <w:r w:rsidRPr="007B5A16">
        <w:t>C. 10</w:t>
      </w:r>
      <w:r w:rsidRPr="007B5A16">
        <w:rPr>
          <w:vertAlign w:val="superscript"/>
        </w:rPr>
        <w:t>20</w:t>
      </w:r>
      <w:r w:rsidRPr="007B5A16">
        <w:t xml:space="preserve"> electron.</w:t>
      </w:r>
      <w:r w:rsidRPr="007B5A16">
        <w:tab/>
        <w:t>D. 10</w:t>
      </w:r>
      <w:r w:rsidRPr="007B5A16">
        <w:rPr>
          <w:vertAlign w:val="superscript"/>
        </w:rPr>
        <w:t>-20</w:t>
      </w:r>
      <w:r w:rsidRPr="007B5A16">
        <w:t xml:space="preserve"> electron.</w:t>
      </w:r>
    </w:p>
    <w:p w:rsidR="00203214" w:rsidRPr="007B5A16" w:rsidRDefault="00B95E62" w:rsidP="00203214">
      <w:r w:rsidRPr="007B5A16">
        <w:rPr>
          <w:b/>
        </w:rPr>
        <w:t>40</w:t>
      </w:r>
      <w:r w:rsidR="00203214" w:rsidRPr="007B5A16">
        <w:rPr>
          <w:b/>
        </w:rPr>
        <w:t>/</w:t>
      </w:r>
      <w:r w:rsidR="00203214" w:rsidRPr="007B5A16">
        <w:t xml:space="preserve"> Một nguồn điện có suất điện động 200 mV. Để chuyển một điện lượng 10C qua nguồn thì lực lạ phải sinh một công là</w:t>
      </w:r>
      <w:r w:rsidR="00092691">
        <w:t>:</w:t>
      </w:r>
      <w:r w:rsidR="00203214" w:rsidRPr="007B5A16">
        <w:t xml:space="preserve">   </w:t>
      </w:r>
    </w:p>
    <w:p w:rsidR="00203214" w:rsidRPr="007B5A16" w:rsidRDefault="00BC31AC" w:rsidP="00203214">
      <w:pPr>
        <w:jc w:val="both"/>
      </w:pPr>
      <w:r>
        <w:t>A. 20 J.</w:t>
      </w:r>
      <w:r>
        <w:tab/>
      </w:r>
      <w:r w:rsidR="00203214" w:rsidRPr="007B5A16">
        <w:t>B. 0,05 J.</w:t>
      </w:r>
      <w:r w:rsidR="00203214" w:rsidRPr="007B5A16">
        <w:tab/>
      </w:r>
      <w:r w:rsidR="00203214" w:rsidRPr="007B5A16">
        <w:tab/>
      </w:r>
    </w:p>
    <w:p w:rsidR="00203214" w:rsidRPr="007B5A16" w:rsidRDefault="00203214" w:rsidP="00203214">
      <w:pPr>
        <w:jc w:val="both"/>
        <w:rPr>
          <w:color w:val="0000FF"/>
        </w:rPr>
      </w:pPr>
      <w:r w:rsidRPr="007B5A16">
        <w:t>C. 2000 J.</w:t>
      </w:r>
      <w:r w:rsidRPr="007B5A16">
        <w:tab/>
      </w:r>
      <w:r w:rsidRPr="007B5A16">
        <w:rPr>
          <w:color w:val="0000FF"/>
        </w:rPr>
        <w:t>D. 2 J.</w:t>
      </w:r>
    </w:p>
    <w:p w:rsidR="00203214" w:rsidRPr="007B5A16" w:rsidRDefault="00B95E62" w:rsidP="00203214">
      <w:pPr>
        <w:jc w:val="both"/>
      </w:pPr>
      <w:r w:rsidRPr="007B5A16">
        <w:rPr>
          <w:b/>
        </w:rPr>
        <w:t>41</w:t>
      </w:r>
      <w:r w:rsidR="00203214" w:rsidRPr="007B5A16">
        <w:rPr>
          <w:b/>
        </w:rPr>
        <w:t>/</w:t>
      </w:r>
      <w:r w:rsidR="00203214" w:rsidRPr="007B5A16">
        <w:t xml:space="preserve"> Qua một nguồn điện có suất điện động không đổi, để chuyển một điện lượng 10C thì </w:t>
      </w:r>
      <w:r w:rsidR="00092691">
        <w:t>lực là phải sinh một công là 20mJ. Để chuyển một điện lượng 15</w:t>
      </w:r>
      <w:r w:rsidR="00203214" w:rsidRPr="007B5A16">
        <w:t>C qua nguồn thì lực là phải sinh một công là</w:t>
      </w:r>
      <w:r w:rsidR="00092691">
        <w:t>:</w:t>
      </w:r>
      <w:r w:rsidR="00203214" w:rsidRPr="007B5A16">
        <w:t xml:space="preserve"> </w:t>
      </w:r>
    </w:p>
    <w:p w:rsidR="00203214" w:rsidRPr="007B5A16" w:rsidRDefault="00203214" w:rsidP="00203214">
      <w:pPr>
        <w:jc w:val="both"/>
      </w:pPr>
      <w:r w:rsidRPr="007B5A16">
        <w:t>A. 10 mJ.</w:t>
      </w:r>
      <w:r w:rsidRPr="007B5A16">
        <w:tab/>
        <w:t>B. 15 mJ.</w:t>
      </w:r>
      <w:r w:rsidRPr="007B5A16">
        <w:tab/>
      </w:r>
      <w:r w:rsidRPr="007B5A16">
        <w:tab/>
      </w:r>
    </w:p>
    <w:p w:rsidR="00203214" w:rsidRPr="007B5A16" w:rsidRDefault="00203214" w:rsidP="00203214">
      <w:pPr>
        <w:jc w:val="both"/>
        <w:rPr>
          <w:color w:val="0000FF"/>
        </w:rPr>
      </w:pPr>
      <w:r w:rsidRPr="007B5A16">
        <w:t>C. 20 mJ.</w:t>
      </w:r>
      <w:r w:rsidRPr="007B5A16">
        <w:tab/>
      </w:r>
      <w:r w:rsidRPr="007B5A16">
        <w:rPr>
          <w:color w:val="0000FF"/>
        </w:rPr>
        <w:t>D. 30 mJ.</w:t>
      </w:r>
    </w:p>
    <w:p w:rsidR="00203214" w:rsidRPr="007B5A16" w:rsidRDefault="00B95E62" w:rsidP="00203214">
      <w:r w:rsidRPr="007B5A16">
        <w:rPr>
          <w:b/>
        </w:rPr>
        <w:t>42</w:t>
      </w:r>
      <w:r w:rsidR="00203214" w:rsidRPr="007B5A16">
        <w:rPr>
          <w:b/>
        </w:rPr>
        <w:t>/</w:t>
      </w:r>
      <w:r w:rsidR="00203214" w:rsidRPr="007B5A16">
        <w:t xml:space="preserve"> Một tụ điện có điện dung 6 μF được tích điện bằng một hiệu điện thế 3V. Sau đó nối hai cực của bản tụ lại với nhau, thời gian điện tích trung hòa là 10</w:t>
      </w:r>
      <w:r w:rsidR="00203214" w:rsidRPr="007B5A16">
        <w:rPr>
          <w:vertAlign w:val="superscript"/>
        </w:rPr>
        <w:t>-4</w:t>
      </w:r>
      <w:r w:rsidR="00203214" w:rsidRPr="007B5A16">
        <w:t xml:space="preserve"> s. Cường độ dòng điện trung bình chạy qua dây nối trong thời gian đó là</w:t>
      </w:r>
      <w:r w:rsidR="00092691">
        <w:t>:</w:t>
      </w:r>
      <w:r w:rsidR="00203214" w:rsidRPr="007B5A16">
        <w:t xml:space="preserve">       </w:t>
      </w:r>
    </w:p>
    <w:p w:rsidR="00203214" w:rsidRPr="007B5A16" w:rsidRDefault="00203214" w:rsidP="00203214">
      <w:pPr>
        <w:jc w:val="both"/>
      </w:pPr>
      <w:r w:rsidRPr="007B5A16">
        <w:t>A. 1,8 A.</w:t>
      </w:r>
      <w:r w:rsidRPr="007B5A16">
        <w:tab/>
      </w:r>
      <w:r w:rsidRPr="007B5A16">
        <w:rPr>
          <w:color w:val="0000FF"/>
        </w:rPr>
        <w:t>B. 180 mA.</w:t>
      </w:r>
      <w:r w:rsidRPr="007B5A16">
        <w:rPr>
          <w:color w:val="0000FF"/>
        </w:rPr>
        <w:tab/>
      </w:r>
      <w:r w:rsidRPr="007B5A16">
        <w:tab/>
      </w:r>
    </w:p>
    <w:p w:rsidR="00203214" w:rsidRPr="007B5A16" w:rsidRDefault="00203214" w:rsidP="00203214">
      <w:pPr>
        <w:jc w:val="both"/>
      </w:pPr>
      <w:r w:rsidRPr="007B5A16">
        <w:t>C. 600 mA.</w:t>
      </w:r>
      <w:r w:rsidRPr="007B5A16">
        <w:tab/>
        <w:t>D. 1/2 A.</w:t>
      </w:r>
    </w:p>
    <w:p w:rsidR="00203214" w:rsidRPr="007B5A16" w:rsidRDefault="00B95E62" w:rsidP="00203214">
      <w:r w:rsidRPr="007B5A16">
        <w:rPr>
          <w:b/>
        </w:rPr>
        <w:t>43</w:t>
      </w:r>
      <w:r w:rsidR="00203214" w:rsidRPr="007B5A16">
        <w:rPr>
          <w:b/>
        </w:rPr>
        <w:t xml:space="preserve">/ </w:t>
      </w:r>
      <w:r w:rsidR="00203214" w:rsidRPr="007B5A16">
        <w:t>Hiệu điện thế giữa 2 đầu 1 dây dẫn là 10V thì cường độ dòng điện qua dây dẫn là 2A. Nếu hiệu điện thế giữa 2 đầu dây dẫn đó là 15V thì cường độ dòng điện qua dây là bao nhiêu?</w:t>
      </w:r>
    </w:p>
    <w:p w:rsidR="00203214" w:rsidRPr="007B5A16" w:rsidRDefault="00203214" w:rsidP="00203214">
      <w:r w:rsidRPr="007B5A16">
        <w:t xml:space="preserve">A. 2/3 A.               </w:t>
      </w:r>
    </w:p>
    <w:p w:rsidR="00203214" w:rsidRPr="007B5A16" w:rsidRDefault="00203214" w:rsidP="00203214">
      <w:pPr>
        <w:rPr>
          <w:color w:val="0000FF"/>
        </w:rPr>
      </w:pPr>
      <w:r w:rsidRPr="007B5A16">
        <w:rPr>
          <w:color w:val="0000FF"/>
        </w:rPr>
        <w:t xml:space="preserve">B. 3A.               </w:t>
      </w:r>
    </w:p>
    <w:p w:rsidR="00203214" w:rsidRPr="007B5A16" w:rsidRDefault="00203214" w:rsidP="00203214">
      <w:r w:rsidRPr="007B5A16">
        <w:t xml:space="preserve">C. 4/3 A.               </w:t>
      </w:r>
    </w:p>
    <w:p w:rsidR="00203214" w:rsidRPr="007B5A16" w:rsidRDefault="00203214" w:rsidP="00203214">
      <w:r w:rsidRPr="007B5A16">
        <w:t>D. Không đủ dữ kiện để trả lời.</w:t>
      </w:r>
    </w:p>
    <w:p w:rsidR="00203214" w:rsidRPr="007B5A16" w:rsidRDefault="00B95E62" w:rsidP="00203214">
      <w:r w:rsidRPr="007B5A16">
        <w:rPr>
          <w:b/>
        </w:rPr>
        <w:t>44</w:t>
      </w:r>
      <w:r w:rsidR="00203214" w:rsidRPr="007B5A16">
        <w:rPr>
          <w:b/>
        </w:rPr>
        <w:t xml:space="preserve">/ </w:t>
      </w:r>
      <w:r w:rsidR="00203214" w:rsidRPr="007B5A16">
        <w:t>Cho đoạn mạch gồm điện trở R</w:t>
      </w:r>
      <w:r w:rsidR="00203214" w:rsidRPr="007B5A16">
        <w:rPr>
          <w:vertAlign w:val="subscript"/>
        </w:rPr>
        <w:t>1</w:t>
      </w:r>
      <w:r w:rsidR="00203214" w:rsidRPr="007B5A16">
        <w:t xml:space="preserve"> = 100</w:t>
      </w:r>
      <w:r w:rsidR="00203214" w:rsidRPr="007B5A16">
        <w:rPr>
          <w:position w:val="-4"/>
        </w:rPr>
        <w:object w:dxaOrig="260" w:dyaOrig="260">
          <v:shape id="_x0000_i1127" type="#_x0000_t75" style="width:13pt;height:13pt" o:ole="">
            <v:imagedata r:id="rId171" o:title=""/>
          </v:shape>
          <o:OLEObject Type="Embed" ProgID="Equation.DSMT4" ShapeID="_x0000_i1127" DrawAspect="Content" ObjectID="_1581494885" r:id="rId172"/>
        </w:object>
      </w:r>
      <w:r w:rsidR="00203214" w:rsidRPr="007B5A16">
        <w:t xml:space="preserve"> và điện trở R</w:t>
      </w:r>
      <w:r w:rsidR="00203214" w:rsidRPr="007B5A16">
        <w:rPr>
          <w:vertAlign w:val="subscript"/>
        </w:rPr>
        <w:t>2</w:t>
      </w:r>
      <w:r w:rsidR="00203214" w:rsidRPr="007B5A16">
        <w:t xml:space="preserve"> = 200</w:t>
      </w:r>
      <w:r w:rsidR="00203214" w:rsidRPr="007B5A16">
        <w:rPr>
          <w:position w:val="-4"/>
        </w:rPr>
        <w:object w:dxaOrig="260" w:dyaOrig="260">
          <v:shape id="_x0000_i1128" type="#_x0000_t75" style="width:13pt;height:13pt" o:ole="">
            <v:imagedata r:id="rId173" o:title=""/>
          </v:shape>
          <o:OLEObject Type="Embed" ProgID="Equation.DSMT4" ShapeID="_x0000_i1128" DrawAspect="Content" ObjectID="_1581494886" r:id="rId174"/>
        </w:object>
      </w:r>
      <w:r w:rsidR="00203214" w:rsidRPr="007B5A16">
        <w:t>nối tiếp nhau. Đặt vào 2 đầu đoạn mạch một hiệu điện thế U, khi đó hđt giữa 2 đầu điện trở R</w:t>
      </w:r>
      <w:r w:rsidR="00203214" w:rsidRPr="007B5A16">
        <w:rPr>
          <w:vertAlign w:val="subscript"/>
        </w:rPr>
        <w:t>1</w:t>
      </w:r>
      <w:r w:rsidR="00203214" w:rsidRPr="007B5A16">
        <w:t xml:space="preserve"> là 6V. Hiệu điện thế giữa 2 đầu mạch là:</w:t>
      </w:r>
    </w:p>
    <w:p w:rsidR="00203214" w:rsidRPr="007B5A16" w:rsidRDefault="00203214" w:rsidP="00203214">
      <w:pPr>
        <w:rPr>
          <w:color w:val="0000FF"/>
        </w:rPr>
      </w:pPr>
      <w:r w:rsidRPr="007B5A16">
        <w:rPr>
          <w:color w:val="0000FF"/>
        </w:rPr>
        <w:t>A. 18V.</w:t>
      </w:r>
    </w:p>
    <w:p w:rsidR="00203214" w:rsidRPr="007B5A16" w:rsidRDefault="00203214" w:rsidP="00203214">
      <w:r w:rsidRPr="007B5A16">
        <w:t>B. 24V.</w:t>
      </w:r>
    </w:p>
    <w:p w:rsidR="00203214" w:rsidRPr="007B5A16" w:rsidRDefault="00203214" w:rsidP="00203214">
      <w:r w:rsidRPr="007B5A16">
        <w:t>C. 12V.</w:t>
      </w:r>
    </w:p>
    <w:p w:rsidR="00203214" w:rsidRPr="007B5A16" w:rsidRDefault="00203214" w:rsidP="00203214">
      <w:r w:rsidRPr="007B5A16">
        <w:t>D. 6V.</w:t>
      </w:r>
    </w:p>
    <w:p w:rsidR="00FC41D5" w:rsidRPr="007B5A16" w:rsidRDefault="00B95E62" w:rsidP="00FC41D5">
      <w:pPr>
        <w:pStyle w:val="Style1"/>
        <w:jc w:val="left"/>
        <w:rPr>
          <w:b w:val="0"/>
          <w:sz w:val="24"/>
          <w:szCs w:val="24"/>
        </w:rPr>
      </w:pPr>
      <w:r w:rsidRPr="007B5A16">
        <w:rPr>
          <w:sz w:val="24"/>
          <w:szCs w:val="24"/>
        </w:rPr>
        <w:lastRenderedPageBreak/>
        <w:t>45</w:t>
      </w:r>
      <w:r w:rsidR="00FC41D5" w:rsidRPr="007B5A16">
        <w:rPr>
          <w:sz w:val="24"/>
          <w:szCs w:val="24"/>
        </w:rPr>
        <w:t>/</w:t>
      </w:r>
      <w:r w:rsidR="00FC41D5" w:rsidRPr="007B5A16">
        <w:rPr>
          <w:b w:val="0"/>
          <w:sz w:val="24"/>
          <w:szCs w:val="24"/>
        </w:rPr>
        <w:t xml:space="preserve"> Cho đoạn mạch gồm điện trở R</w:t>
      </w:r>
      <w:r w:rsidR="00FC41D5" w:rsidRPr="007B5A16">
        <w:rPr>
          <w:b w:val="0"/>
          <w:sz w:val="24"/>
          <w:szCs w:val="24"/>
          <w:vertAlign w:val="subscript"/>
        </w:rPr>
        <w:t>1</w:t>
      </w:r>
      <w:r w:rsidR="00FC41D5" w:rsidRPr="007B5A16">
        <w:rPr>
          <w:b w:val="0"/>
          <w:sz w:val="24"/>
          <w:szCs w:val="24"/>
        </w:rPr>
        <w:t xml:space="preserve"> = 100</w:t>
      </w:r>
      <w:r w:rsidR="00FC41D5" w:rsidRPr="007B5A16">
        <w:rPr>
          <w:position w:val="-4"/>
          <w:sz w:val="24"/>
          <w:szCs w:val="24"/>
        </w:rPr>
        <w:object w:dxaOrig="260" w:dyaOrig="260">
          <v:shape id="_x0000_i1129" type="#_x0000_t75" style="width:13pt;height:13pt" o:ole="">
            <v:imagedata r:id="rId175" o:title=""/>
          </v:shape>
          <o:OLEObject Type="Embed" ProgID="Equation.DSMT4" ShapeID="_x0000_i1129" DrawAspect="Content" ObjectID="_1581494887" r:id="rId176"/>
        </w:object>
      </w:r>
      <w:r w:rsidR="00FC41D5" w:rsidRPr="007B5A16">
        <w:rPr>
          <w:b w:val="0"/>
          <w:sz w:val="24"/>
          <w:szCs w:val="24"/>
        </w:rPr>
        <w:t xml:space="preserve"> nối tiếp với điện trở R</w:t>
      </w:r>
      <w:r w:rsidR="00FC41D5" w:rsidRPr="007B5A16">
        <w:rPr>
          <w:b w:val="0"/>
          <w:sz w:val="24"/>
          <w:szCs w:val="24"/>
          <w:vertAlign w:val="subscript"/>
        </w:rPr>
        <w:t>2</w:t>
      </w:r>
      <w:r w:rsidR="00FC41D5" w:rsidRPr="007B5A16">
        <w:rPr>
          <w:b w:val="0"/>
          <w:sz w:val="24"/>
          <w:szCs w:val="24"/>
        </w:rPr>
        <w:t xml:space="preserve"> = 200</w:t>
      </w:r>
      <w:r w:rsidR="00FC41D5" w:rsidRPr="007B5A16">
        <w:rPr>
          <w:position w:val="-4"/>
          <w:sz w:val="24"/>
          <w:szCs w:val="24"/>
        </w:rPr>
        <w:object w:dxaOrig="260" w:dyaOrig="260">
          <v:shape id="_x0000_i1130" type="#_x0000_t75" style="width:13pt;height:13pt" o:ole="">
            <v:imagedata r:id="rId175" o:title=""/>
          </v:shape>
          <o:OLEObject Type="Embed" ProgID="Equation.DSMT4" ShapeID="_x0000_i1130" DrawAspect="Content" ObjectID="_1581494888" r:id="rId177"/>
        </w:object>
      </w:r>
      <w:r w:rsidR="00FC41D5" w:rsidRPr="007B5A16">
        <w:rPr>
          <w:b w:val="0"/>
          <w:sz w:val="24"/>
          <w:szCs w:val="24"/>
        </w:rPr>
        <w:t xml:space="preserve">. Hiệu điện thế giữa 2 đầu </w:t>
      </w:r>
      <w:r w:rsidR="00BA1A00" w:rsidRPr="007B5A16">
        <w:rPr>
          <w:b w:val="0"/>
          <w:sz w:val="24"/>
          <w:szCs w:val="24"/>
        </w:rPr>
        <w:t xml:space="preserve">đoạn mạch là 12V. Hiệu điện thế giữa 2 đầu </w:t>
      </w:r>
      <w:r w:rsidR="00FC41D5" w:rsidRPr="007B5A16">
        <w:rPr>
          <w:b w:val="0"/>
          <w:sz w:val="24"/>
          <w:szCs w:val="24"/>
        </w:rPr>
        <w:t>điện trở R</w:t>
      </w:r>
      <w:r w:rsidR="00FC41D5" w:rsidRPr="007B5A16">
        <w:rPr>
          <w:b w:val="0"/>
          <w:sz w:val="24"/>
          <w:szCs w:val="24"/>
          <w:vertAlign w:val="subscript"/>
        </w:rPr>
        <w:t>1</w:t>
      </w:r>
      <w:r w:rsidR="00FC41D5" w:rsidRPr="007B5A16">
        <w:rPr>
          <w:b w:val="0"/>
          <w:sz w:val="24"/>
          <w:szCs w:val="24"/>
        </w:rPr>
        <w:t xml:space="preserve"> là :</w:t>
      </w:r>
    </w:p>
    <w:p w:rsidR="00FC41D5" w:rsidRPr="007B5A16" w:rsidRDefault="00FC41D5" w:rsidP="00FC41D5">
      <w:pPr>
        <w:pStyle w:val="Style1"/>
        <w:jc w:val="left"/>
        <w:rPr>
          <w:b w:val="0"/>
          <w:sz w:val="24"/>
          <w:szCs w:val="24"/>
        </w:rPr>
      </w:pPr>
      <w:r w:rsidRPr="007B5A16">
        <w:rPr>
          <w:b w:val="0"/>
          <w:sz w:val="24"/>
          <w:szCs w:val="24"/>
        </w:rPr>
        <w:t>A. 16V.</w:t>
      </w:r>
    </w:p>
    <w:p w:rsidR="00FC41D5" w:rsidRPr="007B5A16" w:rsidRDefault="00FC41D5" w:rsidP="00FC41D5">
      <w:pPr>
        <w:pStyle w:val="Style1"/>
        <w:jc w:val="left"/>
        <w:rPr>
          <w:b w:val="0"/>
          <w:sz w:val="24"/>
          <w:szCs w:val="24"/>
        </w:rPr>
      </w:pPr>
      <w:r w:rsidRPr="007B5A16">
        <w:rPr>
          <w:b w:val="0"/>
          <w:sz w:val="24"/>
          <w:szCs w:val="24"/>
        </w:rPr>
        <w:t>B. 12V.</w:t>
      </w:r>
    </w:p>
    <w:p w:rsidR="00FC41D5" w:rsidRPr="007B5A16" w:rsidRDefault="00FC41D5" w:rsidP="00FC41D5">
      <w:pPr>
        <w:pStyle w:val="Style1"/>
        <w:jc w:val="left"/>
        <w:rPr>
          <w:b w:val="0"/>
          <w:sz w:val="24"/>
          <w:szCs w:val="24"/>
        </w:rPr>
      </w:pPr>
      <w:r w:rsidRPr="007B5A16">
        <w:rPr>
          <w:b w:val="0"/>
          <w:sz w:val="24"/>
          <w:szCs w:val="24"/>
        </w:rPr>
        <w:t>C. 8V.</w:t>
      </w:r>
    </w:p>
    <w:p w:rsidR="00FC41D5" w:rsidRPr="007B5A16" w:rsidRDefault="00FC41D5" w:rsidP="00FC41D5">
      <w:pPr>
        <w:pStyle w:val="Style1"/>
        <w:jc w:val="left"/>
        <w:rPr>
          <w:b w:val="0"/>
          <w:color w:val="0000FF"/>
          <w:sz w:val="24"/>
          <w:szCs w:val="24"/>
        </w:rPr>
      </w:pPr>
      <w:r w:rsidRPr="007B5A16">
        <w:rPr>
          <w:b w:val="0"/>
          <w:color w:val="0000FF"/>
          <w:sz w:val="24"/>
          <w:szCs w:val="24"/>
        </w:rPr>
        <w:t>D. 4V.</w:t>
      </w:r>
    </w:p>
    <w:p w:rsidR="007B5A16" w:rsidRDefault="007B5A16" w:rsidP="00FC41D5">
      <w:pPr>
        <w:pStyle w:val="Style1"/>
        <w:jc w:val="left"/>
        <w:rPr>
          <w:b w:val="0"/>
          <w:sz w:val="24"/>
          <w:szCs w:val="24"/>
        </w:rPr>
      </w:pPr>
      <w:r w:rsidRPr="007B5A16">
        <w:rPr>
          <w:sz w:val="24"/>
          <w:szCs w:val="24"/>
        </w:rPr>
        <w:t>46/</w:t>
      </w:r>
      <w:r w:rsidRPr="007B5A16">
        <w:rPr>
          <w:b w:val="0"/>
          <w:sz w:val="24"/>
          <w:szCs w:val="24"/>
        </w:rPr>
        <w:t xml:space="preserve"> Giữa 2 đầu đoạn mạch điện có mắc song song 3 dây dẫn có điện trở R</w:t>
      </w:r>
      <w:r w:rsidRPr="007B5A16">
        <w:rPr>
          <w:b w:val="0"/>
          <w:sz w:val="24"/>
          <w:szCs w:val="24"/>
          <w:vertAlign w:val="subscript"/>
        </w:rPr>
        <w:t>1</w:t>
      </w:r>
      <w:r w:rsidRPr="007B5A16">
        <w:rPr>
          <w:b w:val="0"/>
          <w:sz w:val="24"/>
          <w:szCs w:val="24"/>
        </w:rPr>
        <w:t xml:space="preserve"> = 4</w:t>
      </w:r>
      <w:r w:rsidRPr="007B5A16">
        <w:rPr>
          <w:position w:val="-4"/>
          <w:sz w:val="24"/>
          <w:szCs w:val="24"/>
        </w:rPr>
        <w:object w:dxaOrig="260" w:dyaOrig="260">
          <v:shape id="_x0000_i1131" type="#_x0000_t75" style="width:13pt;height:13pt" o:ole="">
            <v:imagedata r:id="rId175" o:title=""/>
          </v:shape>
          <o:OLEObject Type="Embed" ProgID="Equation.DSMT4" ShapeID="_x0000_i1131" DrawAspect="Content" ObjectID="_1581494889" r:id="rId178"/>
        </w:object>
      </w:r>
      <w:r w:rsidRPr="007B5A16">
        <w:rPr>
          <w:b w:val="0"/>
          <w:sz w:val="24"/>
          <w:szCs w:val="24"/>
        </w:rPr>
        <w:t>; R</w:t>
      </w:r>
      <w:r w:rsidRPr="007B5A16">
        <w:rPr>
          <w:b w:val="0"/>
          <w:sz w:val="24"/>
          <w:szCs w:val="24"/>
          <w:vertAlign w:val="subscript"/>
        </w:rPr>
        <w:t>2</w:t>
      </w:r>
      <w:r w:rsidRPr="007B5A16">
        <w:rPr>
          <w:b w:val="0"/>
          <w:sz w:val="24"/>
          <w:szCs w:val="24"/>
        </w:rPr>
        <w:t xml:space="preserve"> = 5</w:t>
      </w:r>
      <w:r w:rsidRPr="007B5A16">
        <w:rPr>
          <w:position w:val="-4"/>
          <w:sz w:val="24"/>
          <w:szCs w:val="24"/>
        </w:rPr>
        <w:object w:dxaOrig="260" w:dyaOrig="260">
          <v:shape id="_x0000_i1132" type="#_x0000_t75" style="width:13pt;height:13pt" o:ole="">
            <v:imagedata r:id="rId175" o:title=""/>
          </v:shape>
          <o:OLEObject Type="Embed" ProgID="Equation.DSMT4" ShapeID="_x0000_i1132" DrawAspect="Content" ObjectID="_1581494890" r:id="rId179"/>
        </w:object>
      </w:r>
      <w:r w:rsidRPr="007B5A16">
        <w:rPr>
          <w:b w:val="0"/>
          <w:sz w:val="24"/>
          <w:szCs w:val="24"/>
        </w:rPr>
        <w:t>; R</w:t>
      </w:r>
      <w:r w:rsidRPr="007B5A16">
        <w:rPr>
          <w:b w:val="0"/>
          <w:sz w:val="24"/>
          <w:szCs w:val="24"/>
          <w:vertAlign w:val="subscript"/>
        </w:rPr>
        <w:t>3</w:t>
      </w:r>
      <w:r w:rsidRPr="007B5A16">
        <w:rPr>
          <w:b w:val="0"/>
          <w:sz w:val="24"/>
          <w:szCs w:val="24"/>
        </w:rPr>
        <w:t xml:space="preserve"> = 20</w:t>
      </w:r>
      <w:r w:rsidRPr="007B5A16">
        <w:rPr>
          <w:position w:val="-4"/>
          <w:sz w:val="24"/>
          <w:szCs w:val="24"/>
        </w:rPr>
        <w:object w:dxaOrig="260" w:dyaOrig="260">
          <v:shape id="_x0000_i1133" type="#_x0000_t75" style="width:13pt;height:13pt" o:ole="">
            <v:imagedata r:id="rId175" o:title=""/>
          </v:shape>
          <o:OLEObject Type="Embed" ProgID="Equation.DSMT4" ShapeID="_x0000_i1133" DrawAspect="Content" ObjectID="_1581494891" r:id="rId180"/>
        </w:object>
      </w:r>
      <w:r>
        <w:rPr>
          <w:b w:val="0"/>
          <w:sz w:val="24"/>
          <w:szCs w:val="24"/>
        </w:rPr>
        <w:t>. Biết cường độ dòng điện trong mạch chính là 2,2A. Tính hiệu điện thế giữa 2 đầu đoạn mạch.</w:t>
      </w:r>
    </w:p>
    <w:p w:rsidR="007B5A16" w:rsidRDefault="007B5A16" w:rsidP="00FC41D5">
      <w:pPr>
        <w:pStyle w:val="Style1"/>
        <w:jc w:val="left"/>
        <w:rPr>
          <w:b w:val="0"/>
          <w:sz w:val="24"/>
          <w:szCs w:val="24"/>
        </w:rPr>
      </w:pPr>
      <w:r>
        <w:rPr>
          <w:b w:val="0"/>
          <w:sz w:val="24"/>
          <w:szCs w:val="24"/>
        </w:rPr>
        <w:t>A. 8,8V.</w:t>
      </w:r>
    </w:p>
    <w:p w:rsidR="007B5A16" w:rsidRPr="007B5A16" w:rsidRDefault="007B5A16" w:rsidP="00FC41D5">
      <w:pPr>
        <w:pStyle w:val="Style1"/>
        <w:jc w:val="left"/>
        <w:rPr>
          <w:b w:val="0"/>
          <w:color w:val="0000FF"/>
          <w:sz w:val="24"/>
          <w:szCs w:val="24"/>
        </w:rPr>
      </w:pPr>
      <w:r w:rsidRPr="007B5A16">
        <w:rPr>
          <w:b w:val="0"/>
          <w:color w:val="0000FF"/>
          <w:sz w:val="24"/>
          <w:szCs w:val="24"/>
        </w:rPr>
        <w:t>B. 4,4V.</w:t>
      </w:r>
    </w:p>
    <w:p w:rsidR="007B5A16" w:rsidRDefault="007B5A16" w:rsidP="00FC41D5">
      <w:pPr>
        <w:pStyle w:val="Style1"/>
        <w:jc w:val="left"/>
        <w:rPr>
          <w:b w:val="0"/>
          <w:sz w:val="24"/>
          <w:szCs w:val="24"/>
        </w:rPr>
      </w:pPr>
      <w:r>
        <w:rPr>
          <w:b w:val="0"/>
          <w:sz w:val="24"/>
          <w:szCs w:val="24"/>
        </w:rPr>
        <w:t>C. 2,2V.</w:t>
      </w:r>
    </w:p>
    <w:p w:rsidR="007B5A16" w:rsidRDefault="007B5A16" w:rsidP="00FC41D5">
      <w:pPr>
        <w:pStyle w:val="Style1"/>
        <w:jc w:val="left"/>
        <w:rPr>
          <w:b w:val="0"/>
          <w:sz w:val="24"/>
          <w:szCs w:val="24"/>
        </w:rPr>
      </w:pPr>
      <w:r>
        <w:rPr>
          <w:b w:val="0"/>
          <w:sz w:val="24"/>
          <w:szCs w:val="24"/>
        </w:rPr>
        <w:t>D. 1,1V.</w:t>
      </w:r>
    </w:p>
    <w:p w:rsidR="007B5A16" w:rsidRDefault="007B5A16" w:rsidP="007B5A16">
      <w:pPr>
        <w:pStyle w:val="Style1"/>
        <w:jc w:val="left"/>
        <w:rPr>
          <w:b w:val="0"/>
          <w:sz w:val="24"/>
          <w:szCs w:val="24"/>
        </w:rPr>
      </w:pPr>
      <w:r w:rsidRPr="007B5A16">
        <w:rPr>
          <w:sz w:val="24"/>
          <w:szCs w:val="24"/>
        </w:rPr>
        <w:t>47/</w:t>
      </w:r>
      <w:r>
        <w:rPr>
          <w:b w:val="0"/>
          <w:sz w:val="24"/>
          <w:szCs w:val="24"/>
        </w:rPr>
        <w:t xml:space="preserve"> </w:t>
      </w:r>
      <w:r w:rsidRPr="007B5A16">
        <w:rPr>
          <w:b w:val="0"/>
          <w:sz w:val="24"/>
          <w:szCs w:val="24"/>
        </w:rPr>
        <w:t>Giữa 2 đầu đoạn mạch điện có mắc song song 3 dây dẫn có điện trở R</w:t>
      </w:r>
      <w:r w:rsidRPr="007B5A16">
        <w:rPr>
          <w:b w:val="0"/>
          <w:sz w:val="24"/>
          <w:szCs w:val="24"/>
          <w:vertAlign w:val="subscript"/>
        </w:rPr>
        <w:t>1</w:t>
      </w:r>
      <w:r w:rsidRPr="007B5A16">
        <w:rPr>
          <w:b w:val="0"/>
          <w:sz w:val="24"/>
          <w:szCs w:val="24"/>
        </w:rPr>
        <w:t xml:space="preserve"> = 4</w:t>
      </w:r>
      <w:r w:rsidRPr="007B5A16">
        <w:rPr>
          <w:position w:val="-4"/>
          <w:sz w:val="24"/>
          <w:szCs w:val="24"/>
        </w:rPr>
        <w:object w:dxaOrig="260" w:dyaOrig="260">
          <v:shape id="_x0000_i1134" type="#_x0000_t75" style="width:13pt;height:13pt" o:ole="">
            <v:imagedata r:id="rId175" o:title=""/>
          </v:shape>
          <o:OLEObject Type="Embed" ProgID="Equation.DSMT4" ShapeID="_x0000_i1134" DrawAspect="Content" ObjectID="_1581494892" r:id="rId181"/>
        </w:object>
      </w:r>
      <w:r w:rsidRPr="007B5A16">
        <w:rPr>
          <w:b w:val="0"/>
          <w:sz w:val="24"/>
          <w:szCs w:val="24"/>
        </w:rPr>
        <w:t>; R</w:t>
      </w:r>
      <w:r w:rsidRPr="007B5A16">
        <w:rPr>
          <w:b w:val="0"/>
          <w:sz w:val="24"/>
          <w:szCs w:val="24"/>
          <w:vertAlign w:val="subscript"/>
        </w:rPr>
        <w:t>2</w:t>
      </w:r>
      <w:r w:rsidRPr="007B5A16">
        <w:rPr>
          <w:b w:val="0"/>
          <w:sz w:val="24"/>
          <w:szCs w:val="24"/>
        </w:rPr>
        <w:t xml:space="preserve"> = 5</w:t>
      </w:r>
      <w:r w:rsidRPr="007B5A16">
        <w:rPr>
          <w:position w:val="-4"/>
          <w:sz w:val="24"/>
          <w:szCs w:val="24"/>
        </w:rPr>
        <w:object w:dxaOrig="260" w:dyaOrig="260">
          <v:shape id="_x0000_i1135" type="#_x0000_t75" style="width:13pt;height:13pt" o:ole="">
            <v:imagedata r:id="rId175" o:title=""/>
          </v:shape>
          <o:OLEObject Type="Embed" ProgID="Equation.DSMT4" ShapeID="_x0000_i1135" DrawAspect="Content" ObjectID="_1581494893" r:id="rId182"/>
        </w:object>
      </w:r>
      <w:r w:rsidRPr="007B5A16">
        <w:rPr>
          <w:b w:val="0"/>
          <w:sz w:val="24"/>
          <w:szCs w:val="24"/>
        </w:rPr>
        <w:t>; R</w:t>
      </w:r>
      <w:r w:rsidRPr="007B5A16">
        <w:rPr>
          <w:b w:val="0"/>
          <w:sz w:val="24"/>
          <w:szCs w:val="24"/>
          <w:vertAlign w:val="subscript"/>
        </w:rPr>
        <w:t>3</w:t>
      </w:r>
      <w:r w:rsidRPr="007B5A16">
        <w:rPr>
          <w:b w:val="0"/>
          <w:sz w:val="24"/>
          <w:szCs w:val="24"/>
        </w:rPr>
        <w:t xml:space="preserve"> = 20</w:t>
      </w:r>
      <w:r w:rsidRPr="007B5A16">
        <w:rPr>
          <w:position w:val="-4"/>
          <w:sz w:val="24"/>
          <w:szCs w:val="24"/>
        </w:rPr>
        <w:object w:dxaOrig="260" w:dyaOrig="260">
          <v:shape id="_x0000_i1136" type="#_x0000_t75" style="width:13pt;height:13pt" o:ole="">
            <v:imagedata r:id="rId175" o:title=""/>
          </v:shape>
          <o:OLEObject Type="Embed" ProgID="Equation.DSMT4" ShapeID="_x0000_i1136" DrawAspect="Content" ObjectID="_1581494894" r:id="rId183"/>
        </w:object>
      </w:r>
      <w:r>
        <w:rPr>
          <w:b w:val="0"/>
          <w:sz w:val="24"/>
          <w:szCs w:val="24"/>
        </w:rPr>
        <w:t>. Biết cường độ dòng điện trong mạch chính là 5A. Tính cđdđ qua R</w:t>
      </w:r>
      <w:r>
        <w:rPr>
          <w:b w:val="0"/>
          <w:sz w:val="24"/>
          <w:szCs w:val="24"/>
          <w:vertAlign w:val="subscript"/>
        </w:rPr>
        <w:t>1</w:t>
      </w:r>
      <w:r>
        <w:rPr>
          <w:b w:val="0"/>
          <w:sz w:val="24"/>
          <w:szCs w:val="24"/>
        </w:rPr>
        <w:t>.</w:t>
      </w:r>
    </w:p>
    <w:p w:rsidR="007B5A16" w:rsidRDefault="007B5A16" w:rsidP="007B5A16">
      <w:pPr>
        <w:pStyle w:val="Style1"/>
        <w:jc w:val="left"/>
        <w:rPr>
          <w:b w:val="0"/>
          <w:sz w:val="24"/>
          <w:szCs w:val="24"/>
        </w:rPr>
      </w:pPr>
      <w:r>
        <w:rPr>
          <w:b w:val="0"/>
          <w:sz w:val="24"/>
          <w:szCs w:val="24"/>
        </w:rPr>
        <w:t>A. 0,5A.</w:t>
      </w:r>
    </w:p>
    <w:p w:rsidR="007B5A16" w:rsidRPr="007B5A16" w:rsidRDefault="007B5A16" w:rsidP="007B5A16">
      <w:pPr>
        <w:pStyle w:val="Style1"/>
        <w:jc w:val="left"/>
        <w:rPr>
          <w:b w:val="0"/>
          <w:sz w:val="24"/>
          <w:szCs w:val="24"/>
        </w:rPr>
      </w:pPr>
      <w:r w:rsidRPr="007B5A16">
        <w:rPr>
          <w:b w:val="0"/>
          <w:sz w:val="24"/>
          <w:szCs w:val="24"/>
        </w:rPr>
        <w:t>B. 1,5A.</w:t>
      </w:r>
    </w:p>
    <w:p w:rsidR="007B5A16" w:rsidRDefault="007B5A16" w:rsidP="007B5A16">
      <w:pPr>
        <w:pStyle w:val="Style1"/>
        <w:jc w:val="left"/>
        <w:rPr>
          <w:b w:val="0"/>
          <w:sz w:val="24"/>
          <w:szCs w:val="24"/>
        </w:rPr>
      </w:pPr>
      <w:r>
        <w:rPr>
          <w:b w:val="0"/>
          <w:sz w:val="24"/>
          <w:szCs w:val="24"/>
        </w:rPr>
        <w:t>C. 2,5A.</w:t>
      </w:r>
    </w:p>
    <w:p w:rsidR="007B5A16" w:rsidRPr="007B5A16" w:rsidRDefault="007B5A16" w:rsidP="007B5A16">
      <w:pPr>
        <w:pStyle w:val="Style1"/>
        <w:jc w:val="left"/>
        <w:rPr>
          <w:b w:val="0"/>
          <w:color w:val="0000FF"/>
          <w:sz w:val="24"/>
          <w:szCs w:val="24"/>
        </w:rPr>
      </w:pPr>
      <w:r w:rsidRPr="007B5A16">
        <w:rPr>
          <w:b w:val="0"/>
          <w:color w:val="0000FF"/>
          <w:sz w:val="24"/>
          <w:szCs w:val="24"/>
        </w:rPr>
        <w:t>D. 3,5A.</w:t>
      </w:r>
    </w:p>
    <w:p w:rsidR="00203214" w:rsidRPr="007B5A16" w:rsidRDefault="00203214" w:rsidP="00203214">
      <w:pPr>
        <w:jc w:val="center"/>
        <w:rPr>
          <w:b/>
          <w:color w:val="FF0000"/>
        </w:rPr>
      </w:pPr>
    </w:p>
    <w:p w:rsidR="00203214" w:rsidRPr="007B5A16" w:rsidRDefault="00203214" w:rsidP="00203214">
      <w:pPr>
        <w:jc w:val="center"/>
        <w:rPr>
          <w:b/>
          <w:color w:val="FF0000"/>
        </w:rPr>
      </w:pPr>
      <w:r w:rsidRPr="007B5A16">
        <w:rPr>
          <w:b/>
          <w:color w:val="FF0000"/>
        </w:rPr>
        <w:t>PIN VÀ AC QUI</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BC31AC" w:rsidP="00D55AF8">
      <w:pPr>
        <w:jc w:val="both"/>
        <w:rPr>
          <w:b/>
          <w:lang w:val="fr-FR"/>
        </w:rPr>
      </w:pPr>
      <w:r>
        <w:rPr>
          <w:b/>
          <w:lang w:val="fr-FR"/>
        </w:rPr>
        <w:t xml:space="preserve">II. Bài tập </w:t>
      </w:r>
      <w:r w:rsidR="00D55AF8">
        <w:rPr>
          <w:b/>
          <w:lang w:val="fr-FR"/>
        </w:rPr>
        <w:t>:</w:t>
      </w:r>
    </w:p>
    <w:p w:rsidR="00B95E62" w:rsidRPr="00D55AF8" w:rsidRDefault="00B95E62" w:rsidP="00886D22">
      <w:pPr>
        <w:jc w:val="both"/>
        <w:rPr>
          <w:lang w:val="fr-FR"/>
        </w:rPr>
      </w:pPr>
      <w:r w:rsidRPr="00D55AF8">
        <w:rPr>
          <w:b/>
          <w:lang w:val="fr-FR"/>
        </w:rPr>
        <w:t xml:space="preserve">1/ </w:t>
      </w:r>
      <w:r w:rsidRPr="00D55AF8">
        <w:rPr>
          <w:lang w:val="fr-FR"/>
        </w:rPr>
        <w:t>Hai điện cực kim loại trong pin điện hóa phải:</w:t>
      </w:r>
    </w:p>
    <w:p w:rsidR="00B95E62" w:rsidRPr="007B5A16" w:rsidRDefault="00B95E62" w:rsidP="00886D22">
      <w:pPr>
        <w:jc w:val="both"/>
      </w:pPr>
      <w:r w:rsidRPr="007B5A16">
        <w:t xml:space="preserve">A. có cùng khối lượng.              B. </w:t>
      </w:r>
      <w:r w:rsidR="00ED42CC" w:rsidRPr="007B5A16">
        <w:t xml:space="preserve">khác nhau về </w:t>
      </w:r>
      <w:r w:rsidRPr="007B5A16">
        <w:t>kích thước.</w:t>
      </w:r>
    </w:p>
    <w:p w:rsidR="00B95E62" w:rsidRPr="007B5A16" w:rsidRDefault="00B95E62" w:rsidP="00886D22">
      <w:pPr>
        <w:jc w:val="both"/>
        <w:rPr>
          <w:color w:val="0000FF"/>
        </w:rPr>
      </w:pPr>
      <w:r w:rsidRPr="007B5A16">
        <w:t xml:space="preserve">C. </w:t>
      </w:r>
      <w:r w:rsidR="00ED42CC" w:rsidRPr="007B5A16">
        <w:t>c</w:t>
      </w:r>
      <w:r w:rsidRPr="007B5A16">
        <w:t xml:space="preserve">ó cùng bản chất.                </w:t>
      </w:r>
      <w:r w:rsidR="00ED42CC" w:rsidRPr="007B5A16">
        <w:t xml:space="preserve"> </w:t>
      </w:r>
      <w:r w:rsidRPr="007B5A16">
        <w:rPr>
          <w:color w:val="0000FF"/>
        </w:rPr>
        <w:t xml:space="preserve"> D. khác nhau về phương diện hóa học.</w:t>
      </w:r>
    </w:p>
    <w:p w:rsidR="00886D22" w:rsidRPr="007B5A16" w:rsidRDefault="00ED42CC" w:rsidP="00886D22">
      <w:pPr>
        <w:jc w:val="both"/>
      </w:pPr>
      <w:r w:rsidRPr="007B5A16">
        <w:rPr>
          <w:b/>
        </w:rPr>
        <w:t>2</w:t>
      </w:r>
      <w:r w:rsidR="00684EA5" w:rsidRPr="007B5A16">
        <w:rPr>
          <w:b/>
        </w:rPr>
        <w:t>/</w:t>
      </w:r>
      <w:r w:rsidR="00886D22" w:rsidRPr="007B5A16">
        <w:t xml:space="preserve"> </w:t>
      </w:r>
      <w:r w:rsidR="00886D22" w:rsidRPr="007B5A16">
        <w:rPr>
          <w:rFonts w:hint="eastAsia"/>
        </w:rPr>
        <w:t>Đ</w:t>
      </w:r>
      <w:r w:rsidR="00886D22" w:rsidRPr="007B5A16">
        <w:t>iểm khác nhau c</w:t>
      </w:r>
      <w:r w:rsidR="00886D22" w:rsidRPr="007B5A16">
        <w:rPr>
          <w:rFonts w:hint="eastAsia"/>
        </w:rPr>
        <w:t>ă</w:t>
      </w:r>
      <w:r w:rsidR="00886D22" w:rsidRPr="007B5A16">
        <w:t>n bản giữa Pin và ác quy là</w:t>
      </w:r>
    </w:p>
    <w:p w:rsidR="00886D22" w:rsidRPr="007B5A16" w:rsidRDefault="00886D22" w:rsidP="00886D22">
      <w:pPr>
        <w:jc w:val="both"/>
      </w:pPr>
      <w:r w:rsidRPr="007B5A16">
        <w:t>A. Kích th</w:t>
      </w:r>
      <w:r w:rsidRPr="007B5A16">
        <w:rPr>
          <w:rFonts w:hint="eastAsia"/>
        </w:rPr>
        <w:t>ư</w:t>
      </w:r>
      <w:r w:rsidRPr="007B5A16">
        <w:t>ớc.</w:t>
      </w:r>
      <w:r w:rsidRPr="007B5A16">
        <w:tab/>
      </w:r>
      <w:r w:rsidRPr="007B5A16">
        <w:tab/>
        <w:t xml:space="preserve">B. Hình dáng.   </w:t>
      </w:r>
      <w:r w:rsidRPr="007B5A16">
        <w:tab/>
      </w:r>
      <w:r w:rsidRPr="007B5A16">
        <w:rPr>
          <w:color w:val="0000FF"/>
        </w:rPr>
        <w:t xml:space="preserve">C. Nguyên tắc hoạt </w:t>
      </w:r>
      <w:r w:rsidRPr="007B5A16">
        <w:rPr>
          <w:rFonts w:hint="eastAsia"/>
          <w:color w:val="0000FF"/>
        </w:rPr>
        <w:t>đ</w:t>
      </w:r>
      <w:r w:rsidRPr="007B5A16">
        <w:rPr>
          <w:color w:val="0000FF"/>
        </w:rPr>
        <w:t>ộng.</w:t>
      </w:r>
      <w:r w:rsidRPr="007B5A16">
        <w:rPr>
          <w:color w:val="0000FF"/>
        </w:rPr>
        <w:tab/>
      </w:r>
      <w:r w:rsidRPr="007B5A16">
        <w:t>D. Số l</w:t>
      </w:r>
      <w:r w:rsidRPr="007B5A16">
        <w:rPr>
          <w:rFonts w:hint="eastAsia"/>
        </w:rPr>
        <w:t>ư</w:t>
      </w:r>
      <w:r w:rsidRPr="007B5A16">
        <w:t>ợng các cực.</w:t>
      </w:r>
      <w:r w:rsidRPr="007B5A16">
        <w:tab/>
      </w:r>
    </w:p>
    <w:p w:rsidR="00886D22" w:rsidRPr="007B5A16" w:rsidRDefault="00ED42CC" w:rsidP="00886D22">
      <w:pPr>
        <w:jc w:val="both"/>
      </w:pPr>
      <w:r w:rsidRPr="007B5A16">
        <w:rPr>
          <w:b/>
        </w:rPr>
        <w:t>3</w:t>
      </w:r>
      <w:r w:rsidR="00684EA5" w:rsidRPr="007B5A16">
        <w:rPr>
          <w:b/>
        </w:rPr>
        <w:t>/</w:t>
      </w:r>
      <w:r w:rsidR="00886D22" w:rsidRPr="007B5A16">
        <w:t xml:space="preserve"> Cấu tạo pin điện hóa là</w:t>
      </w:r>
    </w:p>
    <w:p w:rsidR="00886D22" w:rsidRPr="007B5A16" w:rsidRDefault="00886D22" w:rsidP="00886D22">
      <w:pPr>
        <w:jc w:val="both"/>
      </w:pPr>
      <w:r w:rsidRPr="007B5A16">
        <w:t>A. gồm hai cực có bản chất giống nhau ngâm trong dung dịch điện phân.</w:t>
      </w:r>
    </w:p>
    <w:p w:rsidR="00886D22" w:rsidRPr="007B5A16" w:rsidRDefault="00886D22" w:rsidP="00886D22">
      <w:pPr>
        <w:jc w:val="both"/>
        <w:rPr>
          <w:color w:val="0000FF"/>
        </w:rPr>
      </w:pPr>
      <w:r w:rsidRPr="007B5A16">
        <w:rPr>
          <w:color w:val="0000FF"/>
        </w:rPr>
        <w:t>B. gồm hai cực có bản chất khác nhau ngâm trong dung dịch điện phân.</w:t>
      </w:r>
    </w:p>
    <w:p w:rsidR="00886D22" w:rsidRPr="007B5A16" w:rsidRDefault="00886D22" w:rsidP="00886D22">
      <w:pPr>
        <w:jc w:val="both"/>
      </w:pPr>
      <w:r w:rsidRPr="007B5A16">
        <w:t>C. gồm 2 cực có bản chất khác nhau ngâm trong điện môi.</w:t>
      </w:r>
    </w:p>
    <w:p w:rsidR="00886D22" w:rsidRPr="007B5A16" w:rsidRDefault="00886D22" w:rsidP="00886D22">
      <w:pPr>
        <w:jc w:val="both"/>
      </w:pPr>
      <w:r w:rsidRPr="007B5A16">
        <w:t>D. gồm hai cực có bản chất giống nhau ngâm trong điện môi.</w:t>
      </w:r>
    </w:p>
    <w:p w:rsidR="00886D22" w:rsidRPr="007B5A16" w:rsidRDefault="00ED42CC" w:rsidP="00886D22">
      <w:pPr>
        <w:jc w:val="both"/>
      </w:pPr>
      <w:r w:rsidRPr="007B5A16">
        <w:rPr>
          <w:b/>
        </w:rPr>
        <w:t>4</w:t>
      </w:r>
      <w:r w:rsidR="00684EA5" w:rsidRPr="007B5A16">
        <w:rPr>
          <w:b/>
        </w:rPr>
        <w:t>/</w:t>
      </w:r>
      <w:r w:rsidR="00886D22" w:rsidRPr="007B5A16">
        <w:t xml:space="preserve">  Trong trường hợp nào sau đây ta có một pin điện hóa?</w:t>
      </w:r>
    </w:p>
    <w:p w:rsidR="00886D22" w:rsidRPr="007B5A16" w:rsidRDefault="00886D22" w:rsidP="00886D22">
      <w:pPr>
        <w:jc w:val="both"/>
        <w:rPr>
          <w:color w:val="0000FF"/>
        </w:rPr>
      </w:pPr>
      <w:r w:rsidRPr="007B5A16">
        <w:rPr>
          <w:color w:val="0000FF"/>
        </w:rPr>
        <w:t>A. Một cực nhôm và một cực đồng  cùng nhúng vào nước muối;</w:t>
      </w:r>
    </w:p>
    <w:p w:rsidR="00886D22" w:rsidRPr="007B5A16" w:rsidRDefault="00886D22" w:rsidP="00886D22">
      <w:pPr>
        <w:jc w:val="both"/>
      </w:pPr>
      <w:r w:rsidRPr="007B5A16">
        <w:t>B. Một cực nhôm và một cực đồng nhúng vào nước cất;</w:t>
      </w:r>
    </w:p>
    <w:p w:rsidR="00886D22" w:rsidRPr="007B5A16" w:rsidRDefault="00886D22" w:rsidP="00886D22">
      <w:pPr>
        <w:jc w:val="both"/>
      </w:pPr>
      <w:r w:rsidRPr="007B5A16">
        <w:t>C. Hai cực cùng bằng đồng giống nhau nhúng vào nước vôi;</w:t>
      </w:r>
    </w:p>
    <w:p w:rsidR="00886D22" w:rsidRPr="007B5A16" w:rsidRDefault="00886D22" w:rsidP="00886D22">
      <w:pPr>
        <w:jc w:val="both"/>
      </w:pPr>
      <w:r w:rsidRPr="007B5A16">
        <w:t>D. Hai cực nhựa  khác nhau nhúng vào dầu hỏa.</w:t>
      </w:r>
    </w:p>
    <w:p w:rsidR="00886D22" w:rsidRPr="007B5A16" w:rsidRDefault="00ED42CC" w:rsidP="00886D22">
      <w:pPr>
        <w:jc w:val="both"/>
      </w:pPr>
      <w:r w:rsidRPr="007B5A16">
        <w:rPr>
          <w:b/>
        </w:rPr>
        <w:t>5</w:t>
      </w:r>
      <w:r w:rsidR="00684EA5" w:rsidRPr="007B5A16">
        <w:rPr>
          <w:b/>
        </w:rPr>
        <w:t>/</w:t>
      </w:r>
      <w:r w:rsidR="00886D22" w:rsidRPr="007B5A16">
        <w:t xml:space="preserve">  Nhận xét không đúng trong các nhận xét sau về acquy chì là:</w:t>
      </w:r>
    </w:p>
    <w:p w:rsidR="00886D22" w:rsidRPr="007B5A16" w:rsidRDefault="00886D22" w:rsidP="00886D22">
      <w:pPr>
        <w:jc w:val="both"/>
      </w:pPr>
      <w:r w:rsidRPr="007B5A16">
        <w:t>A. Ác quy chì có một cực làm bằng chì vào một cực là chì đioxit.</w:t>
      </w:r>
    </w:p>
    <w:p w:rsidR="00886D22" w:rsidRPr="007B5A16" w:rsidRDefault="00886D22" w:rsidP="00886D22">
      <w:pPr>
        <w:jc w:val="both"/>
      </w:pPr>
      <w:r w:rsidRPr="007B5A16">
        <w:t>B. Hai cực của acquy chì được ngâm trong dung dịc axit sunfuric loãng.</w:t>
      </w:r>
    </w:p>
    <w:p w:rsidR="00886D22" w:rsidRPr="007B5A16" w:rsidRDefault="00886D22" w:rsidP="00886D22">
      <w:pPr>
        <w:jc w:val="both"/>
        <w:rPr>
          <w:color w:val="0000FF"/>
        </w:rPr>
      </w:pPr>
      <w:r w:rsidRPr="007B5A16">
        <w:rPr>
          <w:color w:val="0000FF"/>
        </w:rPr>
        <w:t>C. Khi nạp điện cho acquy, dòng điện đi vào cực âm và đi ra từ cực dương.</w:t>
      </w:r>
    </w:p>
    <w:p w:rsidR="00886D22" w:rsidRPr="007B5A16" w:rsidRDefault="00886D22" w:rsidP="00886D22">
      <w:pPr>
        <w:jc w:val="both"/>
      </w:pPr>
      <w:r w:rsidRPr="007B5A16">
        <w:t>D. Ác quy là nguồn điện có thể nạp lại để sử dụng nhiều lần.</w:t>
      </w:r>
    </w:p>
    <w:p w:rsidR="0048137A" w:rsidRPr="007B5A16" w:rsidRDefault="00ED42CC" w:rsidP="006E3FB0">
      <w:r w:rsidRPr="007B5A16">
        <w:rPr>
          <w:b/>
        </w:rPr>
        <w:t>6</w:t>
      </w:r>
      <w:r w:rsidR="00FD54C5" w:rsidRPr="007B5A16">
        <w:rPr>
          <w:b/>
        </w:rPr>
        <w:t>/</w:t>
      </w:r>
      <w:r w:rsidR="00FD54C5" w:rsidRPr="007B5A16">
        <w:t xml:space="preserve"> Hiệu điện thế điện hóa có giá trị ( dấu và độ lớn ) phụ thuộc ( các ) yếu tố nào ?</w:t>
      </w:r>
    </w:p>
    <w:p w:rsidR="00FD54C5" w:rsidRPr="007B5A16" w:rsidRDefault="00FD54C5" w:rsidP="006E3FB0">
      <w:pPr>
        <w:rPr>
          <w:color w:val="0000FF"/>
        </w:rPr>
      </w:pPr>
      <w:r w:rsidRPr="007B5A16">
        <w:t xml:space="preserve">A. Bản chất kim loại.          B. Bản chất dung dịch điện phân.      C. Nồng độ dd điện phân.       </w:t>
      </w:r>
      <w:r w:rsidRPr="007B5A16">
        <w:rPr>
          <w:color w:val="0000FF"/>
        </w:rPr>
        <w:t>D. Cả A,B,C .</w:t>
      </w:r>
    </w:p>
    <w:p w:rsidR="00ED42CC" w:rsidRPr="007B5A16" w:rsidRDefault="00ED42CC" w:rsidP="00ED42CC">
      <w:pPr>
        <w:jc w:val="both"/>
      </w:pPr>
      <w:r w:rsidRPr="007B5A16">
        <w:rPr>
          <w:b/>
        </w:rPr>
        <w:t xml:space="preserve">7/ </w:t>
      </w:r>
      <w:r w:rsidRPr="007B5A16">
        <w:t>Người ta tạo ra một pin điện hóa bằng cách ngâm trong dung dịch muối ăn:</w:t>
      </w:r>
    </w:p>
    <w:p w:rsidR="00ED42CC" w:rsidRPr="007B5A16" w:rsidRDefault="00ED42CC" w:rsidP="00ED42CC">
      <w:pPr>
        <w:jc w:val="both"/>
        <w:rPr>
          <w:color w:val="0000FF"/>
        </w:rPr>
      </w:pPr>
      <w:r w:rsidRPr="007B5A16">
        <w:t xml:space="preserve">A. Hai thanh nhôm.          B. Hai thanh đồng.           C. Hai thanh chì.          </w:t>
      </w:r>
      <w:r w:rsidRPr="007B5A16">
        <w:rPr>
          <w:color w:val="0000FF"/>
        </w:rPr>
        <w:t>D. 1 thanh nhôm và 1 thanh kẽm.</w:t>
      </w:r>
    </w:p>
    <w:p w:rsidR="00ED42CC" w:rsidRPr="007B5A16" w:rsidRDefault="00ED42CC" w:rsidP="00ED42CC">
      <w:pPr>
        <w:jc w:val="both"/>
      </w:pPr>
      <w:r w:rsidRPr="007B5A16">
        <w:rPr>
          <w:b/>
        </w:rPr>
        <w:t>8/</w:t>
      </w:r>
      <w:r w:rsidRPr="007B5A16">
        <w:t xml:space="preserve"> Hai cực của pin điện hóa được ngâm vào chất điện phân là dung dịch:</w:t>
      </w:r>
    </w:p>
    <w:p w:rsidR="00ED42CC" w:rsidRPr="007B5A16" w:rsidRDefault="00ED42CC" w:rsidP="00ED42CC">
      <w:pPr>
        <w:jc w:val="both"/>
        <w:rPr>
          <w:color w:val="0000FF"/>
        </w:rPr>
      </w:pPr>
      <w:r w:rsidRPr="007B5A16">
        <w:lastRenderedPageBreak/>
        <w:t xml:space="preserve">A. Muối.                   B. Axit.                     C. Ba zơ.                       </w:t>
      </w:r>
      <w:r w:rsidRPr="007B5A16">
        <w:rPr>
          <w:color w:val="0000FF"/>
        </w:rPr>
        <w:t>D. một trong 3 loại trên.</w:t>
      </w:r>
    </w:p>
    <w:p w:rsidR="00ED42CC" w:rsidRPr="007B5A16" w:rsidRDefault="00ED42CC" w:rsidP="00ED42CC">
      <w:r w:rsidRPr="007B5A16">
        <w:rPr>
          <w:b/>
        </w:rPr>
        <w:t>9/</w:t>
      </w:r>
      <w:r w:rsidRPr="007B5A16">
        <w:t xml:space="preserve"> Cụm từ thích hợp điền vào chổ trống: “ Trong các pin điện hóa có  sự chuyển hóa từ …thành điện năng”:</w:t>
      </w:r>
    </w:p>
    <w:p w:rsidR="00ED42CC" w:rsidRPr="007B5A16" w:rsidRDefault="00ED42CC" w:rsidP="00ED42CC">
      <w:pPr>
        <w:jc w:val="both"/>
      </w:pPr>
      <w:r w:rsidRPr="007B5A16">
        <w:t xml:space="preserve">A. Nhiệt năng.               B. Thế năng đàn hồi.                  </w:t>
      </w:r>
      <w:r w:rsidRPr="007B5A16">
        <w:rPr>
          <w:color w:val="0000FF"/>
        </w:rPr>
        <w:t>C. Hóa năng.</w:t>
      </w:r>
      <w:r w:rsidRPr="007B5A16">
        <w:t xml:space="preserve">                     D. Cơ năng.</w:t>
      </w:r>
    </w:p>
    <w:p w:rsidR="00ED42CC" w:rsidRPr="007B5A16" w:rsidRDefault="00ED42CC" w:rsidP="00ED42CC">
      <w:pPr>
        <w:jc w:val="both"/>
      </w:pPr>
      <w:r w:rsidRPr="007B5A16">
        <w:rPr>
          <w:b/>
        </w:rPr>
        <w:t>10/</w:t>
      </w:r>
      <w:r w:rsidRPr="007B5A16">
        <w:t xml:space="preserve"> Kết luận nào dưới đây là đúng khi nói về ac qui:</w:t>
      </w:r>
    </w:p>
    <w:p w:rsidR="00ED42CC" w:rsidRPr="007B5A16" w:rsidRDefault="00ED42CC" w:rsidP="00ED42CC">
      <w:pPr>
        <w:jc w:val="both"/>
      </w:pPr>
      <w:r w:rsidRPr="007B5A16">
        <w:t>A. Ac quy là nguồn điện hóa học hoạt động dựa trên phản ứng hóa học thuận nghịch.</w:t>
      </w:r>
    </w:p>
    <w:p w:rsidR="00ED42CC" w:rsidRPr="007B5A16" w:rsidRDefault="00ED42CC" w:rsidP="00ED42CC">
      <w:pPr>
        <w:jc w:val="both"/>
      </w:pPr>
      <w:r w:rsidRPr="007B5A16">
        <w:t>B. Ac quy tích trử năng lượng lúc nạp điện và giải phóng năng lượng này khi phát điện.</w:t>
      </w:r>
    </w:p>
    <w:p w:rsidR="00ED42CC" w:rsidRPr="007B5A16" w:rsidRDefault="00ED42CC" w:rsidP="00ED42CC">
      <w:pPr>
        <w:jc w:val="both"/>
      </w:pPr>
      <w:r w:rsidRPr="007B5A16">
        <w:t>C. Dung lượng của ac quy là điện lượng lớn nhất mà ac quy có thể cung cấp được khi nó phát điện.</w:t>
      </w:r>
    </w:p>
    <w:p w:rsidR="00ED42CC" w:rsidRPr="007B5A16" w:rsidRDefault="00ED42CC" w:rsidP="00ED42CC">
      <w:pPr>
        <w:jc w:val="both"/>
        <w:rPr>
          <w:color w:val="0000FF"/>
        </w:rPr>
      </w:pPr>
      <w:r w:rsidRPr="007B5A16">
        <w:rPr>
          <w:color w:val="0000FF"/>
        </w:rPr>
        <w:t>D. Cả 3 kết luận trên đều đúng.</w:t>
      </w:r>
    </w:p>
    <w:p w:rsidR="00ED42CC" w:rsidRPr="007B5A16" w:rsidRDefault="00ED42CC" w:rsidP="00ED42CC">
      <w:pPr>
        <w:jc w:val="both"/>
      </w:pPr>
      <w:r w:rsidRPr="007B5A16">
        <w:rPr>
          <w:b/>
        </w:rPr>
        <w:t>11/</w:t>
      </w:r>
      <w:r w:rsidRPr="007B5A16">
        <w:t xml:space="preserve"> Kết luận nào dưới đây là sai:</w:t>
      </w:r>
    </w:p>
    <w:p w:rsidR="00ED42CC" w:rsidRPr="007B5A16" w:rsidRDefault="00ED42CC" w:rsidP="00ED42CC">
      <w:pPr>
        <w:jc w:val="both"/>
      </w:pPr>
      <w:r w:rsidRPr="007B5A16">
        <w:t>A. Dòng điện qua acquy có chiều khác nhau khi acquy được nạp điện và phát điện.</w:t>
      </w:r>
    </w:p>
    <w:p w:rsidR="00ED42CC" w:rsidRPr="007B5A16" w:rsidRDefault="00ED42CC" w:rsidP="00ED42CC">
      <w:pPr>
        <w:jc w:val="both"/>
        <w:rPr>
          <w:color w:val="0000FF"/>
        </w:rPr>
      </w:pPr>
      <w:r w:rsidRPr="007B5A16">
        <w:rPr>
          <w:color w:val="0000FF"/>
        </w:rPr>
        <w:t>B. Dòng điện qua acquy có chiều giống nhau khi acquy được nạp điện và phát điện.</w:t>
      </w:r>
    </w:p>
    <w:p w:rsidR="00ED42CC" w:rsidRPr="007B5A16" w:rsidRDefault="00ED42CC" w:rsidP="00ED42CC">
      <w:pPr>
        <w:jc w:val="both"/>
      </w:pPr>
      <w:r w:rsidRPr="007B5A16">
        <w:t>C. Nạp điện cho ac quy là quá trình chuyển hóa điện năng thành hóa năng.</w:t>
      </w:r>
    </w:p>
    <w:p w:rsidR="00ED42CC" w:rsidRPr="007B5A16" w:rsidRDefault="00ED42CC" w:rsidP="00ED42CC">
      <w:pPr>
        <w:jc w:val="both"/>
      </w:pPr>
      <w:r w:rsidRPr="007B5A16">
        <w:t>D. Ac quy phát điện là quá trình chuyển hóa năng thành điện năng.</w:t>
      </w:r>
    </w:p>
    <w:p w:rsidR="00ED42CC" w:rsidRPr="007B5A16" w:rsidRDefault="00ED42CC" w:rsidP="00ED42CC">
      <w:pPr>
        <w:jc w:val="both"/>
      </w:pPr>
      <w:r w:rsidRPr="007B5A16">
        <w:rPr>
          <w:b/>
        </w:rPr>
        <w:t>12/</w:t>
      </w:r>
      <w:r w:rsidRPr="007B5A16">
        <w:t xml:space="preserve"> Điểm khác nhau chủ yếu giữa ac quy và pin Vôn ta là:</w:t>
      </w:r>
    </w:p>
    <w:p w:rsidR="00ED42CC" w:rsidRPr="007B5A16" w:rsidRDefault="00ED42CC" w:rsidP="00ED42CC">
      <w:pPr>
        <w:jc w:val="both"/>
      </w:pPr>
      <w:r w:rsidRPr="007B5A16">
        <w:t>A. Sự tích điện khác nhau ở 2 cực.     B. Sử dụng dung dịch điện phân khác nhau.</w:t>
      </w:r>
    </w:p>
    <w:p w:rsidR="00ED42CC" w:rsidRPr="007B5A16" w:rsidRDefault="00ED42CC" w:rsidP="00ED42CC">
      <w:pPr>
        <w:jc w:val="both"/>
        <w:rPr>
          <w:color w:val="0000FF"/>
        </w:rPr>
      </w:pPr>
      <w:r w:rsidRPr="007B5A16">
        <w:t xml:space="preserve">C. Chất dùng làm 2 cực khác nhau.    </w:t>
      </w:r>
      <w:r w:rsidRPr="007B5A16">
        <w:rPr>
          <w:color w:val="0000FF"/>
        </w:rPr>
        <w:t>D. Phản ứng hóa học trong ac quy có thể xảy ra thuận nghịch.</w:t>
      </w:r>
    </w:p>
    <w:p w:rsidR="00ED42CC" w:rsidRPr="007B5A16" w:rsidRDefault="00ED42CC" w:rsidP="00ED42CC">
      <w:pPr>
        <w:jc w:val="both"/>
      </w:pPr>
      <w:r w:rsidRPr="007B5A16">
        <w:rPr>
          <w:b/>
        </w:rPr>
        <w:t>13/</w:t>
      </w:r>
      <w:r w:rsidRPr="007B5A16">
        <w:t xml:space="preserve"> Trong các nguồn điện như pin hoặc ac qui, lực đóng vai trò lực lạ trong nguồn là:</w:t>
      </w:r>
    </w:p>
    <w:p w:rsidR="00ED42CC" w:rsidRPr="007B5A16" w:rsidRDefault="00ED42CC" w:rsidP="00ED42CC">
      <w:pPr>
        <w:jc w:val="both"/>
      </w:pPr>
      <w:r w:rsidRPr="007B5A16">
        <w:t xml:space="preserve">A. Lực từ.          </w:t>
      </w:r>
      <w:r w:rsidRPr="007B5A16">
        <w:rPr>
          <w:color w:val="0000FF"/>
        </w:rPr>
        <w:t xml:space="preserve">B. Lực hóa học.  </w:t>
      </w:r>
      <w:r w:rsidRPr="007B5A16">
        <w:t xml:space="preserve">          C. Lực tĩnh điện.               D. Lực khác với A,B,C.</w:t>
      </w:r>
    </w:p>
    <w:p w:rsidR="00ED42CC" w:rsidRPr="007B5A16" w:rsidRDefault="00ED42CC" w:rsidP="00ED42CC">
      <w:pPr>
        <w:jc w:val="both"/>
      </w:pPr>
      <w:r w:rsidRPr="007B5A16">
        <w:rPr>
          <w:b/>
        </w:rPr>
        <w:t>14/</w:t>
      </w:r>
      <w:r w:rsidRPr="007B5A16">
        <w:t xml:space="preserve"> Đại lượng đặc trưng cho khả năng cung cấp điện của 1 ac quy là:</w:t>
      </w:r>
    </w:p>
    <w:p w:rsidR="00ED42CC" w:rsidRPr="007B5A16" w:rsidRDefault="00ED42CC" w:rsidP="00ED42CC">
      <w:pPr>
        <w:jc w:val="both"/>
      </w:pPr>
      <w:r w:rsidRPr="007B5A16">
        <w:rPr>
          <w:color w:val="0000FF"/>
        </w:rPr>
        <w:t xml:space="preserve">A. Dung lượng.   </w:t>
      </w:r>
      <w:r w:rsidRPr="007B5A16">
        <w:t xml:space="preserve">          B. Suất điện động.               C. Suất điện động và điện trở trong.       D. cả A,B,C.</w:t>
      </w:r>
    </w:p>
    <w:p w:rsidR="00DD74EF" w:rsidRPr="007B5A16" w:rsidRDefault="00DD74EF" w:rsidP="00DD74EF">
      <w:pPr>
        <w:jc w:val="both"/>
      </w:pPr>
      <w:r w:rsidRPr="007B5A16">
        <w:rPr>
          <w:b/>
        </w:rPr>
        <w:t>15/</w:t>
      </w:r>
      <w:r w:rsidRPr="007B5A16">
        <w:t xml:space="preserve"> Khi ac quy chì đã nạp điện xong và trở thành nguồn điện thì cực dương của acquy là:</w:t>
      </w:r>
    </w:p>
    <w:p w:rsidR="00DD74EF" w:rsidRPr="007B5A16" w:rsidRDefault="00DD74EF" w:rsidP="00DD74EF">
      <w:pPr>
        <w:jc w:val="both"/>
      </w:pPr>
      <w:r w:rsidRPr="007B5A16">
        <w:rPr>
          <w:color w:val="0000FF"/>
        </w:rPr>
        <w:t>A. Chì đioxit(PbO</w:t>
      </w:r>
      <w:r w:rsidRPr="007B5A16">
        <w:rPr>
          <w:color w:val="0000FF"/>
          <w:vertAlign w:val="subscript"/>
        </w:rPr>
        <w:t>2</w:t>
      </w:r>
      <w:r w:rsidRPr="007B5A16">
        <w:rPr>
          <w:color w:val="0000FF"/>
        </w:rPr>
        <w:t xml:space="preserve">)   </w:t>
      </w:r>
      <w:r w:rsidRPr="007B5A16">
        <w:t xml:space="preserve">      B. Chì oxit ( Pb</w:t>
      </w:r>
      <w:r w:rsidRPr="007B5A16">
        <w:rPr>
          <w:vertAlign w:val="subscript"/>
        </w:rPr>
        <w:t>3</w:t>
      </w:r>
      <w:r w:rsidRPr="007B5A16">
        <w:t>O</w:t>
      </w:r>
      <w:r w:rsidRPr="007B5A16">
        <w:rPr>
          <w:vertAlign w:val="subscript"/>
        </w:rPr>
        <w:t>4</w:t>
      </w:r>
      <w:r w:rsidRPr="007B5A16">
        <w:t>)               C. Chì kim loại ( Pb)        D. Chì oxit ( PbO)</w:t>
      </w:r>
    </w:p>
    <w:p w:rsidR="00DD74EF" w:rsidRPr="007B5A16" w:rsidRDefault="00DD74EF" w:rsidP="00DD74EF">
      <w:pPr>
        <w:jc w:val="both"/>
      </w:pPr>
      <w:r w:rsidRPr="007B5A16">
        <w:rPr>
          <w:b/>
        </w:rPr>
        <w:t>16/</w:t>
      </w:r>
      <w:r w:rsidRPr="007B5A16">
        <w:t xml:space="preserve"> Khi ac quy chì đã nạp điện xong và trở thành nguồn điện thì cực âm của acquy là:</w:t>
      </w:r>
    </w:p>
    <w:p w:rsidR="00DD74EF" w:rsidRPr="007B5A16" w:rsidRDefault="00DD74EF" w:rsidP="00DD74EF">
      <w:pPr>
        <w:jc w:val="both"/>
      </w:pPr>
      <w:r w:rsidRPr="007B5A16">
        <w:t>A. Chì đioxit(PbO</w:t>
      </w:r>
      <w:r w:rsidRPr="007B5A16">
        <w:rPr>
          <w:vertAlign w:val="subscript"/>
        </w:rPr>
        <w:t>2</w:t>
      </w:r>
      <w:r w:rsidRPr="007B5A16">
        <w:t>)</w:t>
      </w:r>
      <w:r w:rsidRPr="007B5A16">
        <w:rPr>
          <w:color w:val="0000FF"/>
        </w:rPr>
        <w:t xml:space="preserve">   </w:t>
      </w:r>
      <w:r w:rsidRPr="007B5A16">
        <w:t xml:space="preserve">      B. Chì oxit ( Pb</w:t>
      </w:r>
      <w:r w:rsidRPr="007B5A16">
        <w:rPr>
          <w:vertAlign w:val="subscript"/>
        </w:rPr>
        <w:t>3</w:t>
      </w:r>
      <w:r w:rsidRPr="007B5A16">
        <w:t>O</w:t>
      </w:r>
      <w:r w:rsidRPr="007B5A16">
        <w:rPr>
          <w:vertAlign w:val="subscript"/>
        </w:rPr>
        <w:t>4</w:t>
      </w:r>
      <w:r w:rsidRPr="007B5A16">
        <w:t xml:space="preserve">)               </w:t>
      </w:r>
      <w:r w:rsidRPr="007B5A16">
        <w:rPr>
          <w:color w:val="0000FF"/>
        </w:rPr>
        <w:t xml:space="preserve">C. Chì kim loại ( Pb) </w:t>
      </w:r>
      <w:r w:rsidRPr="007B5A16">
        <w:t xml:space="preserve">       D. Chì oxit ( PbO)</w:t>
      </w:r>
    </w:p>
    <w:p w:rsidR="00DD74EF" w:rsidRPr="007B5A16" w:rsidRDefault="00DD74EF" w:rsidP="00DD74EF">
      <w:pPr>
        <w:jc w:val="both"/>
      </w:pPr>
      <w:r w:rsidRPr="007B5A16">
        <w:rPr>
          <w:b/>
        </w:rPr>
        <w:t>17/</w:t>
      </w:r>
      <w:r w:rsidRPr="007B5A16">
        <w:t xml:space="preserve"> Sau khi ac quy chì hết điện thì:</w:t>
      </w:r>
    </w:p>
    <w:p w:rsidR="00DD74EF" w:rsidRPr="007B5A16" w:rsidRDefault="00DD74EF" w:rsidP="00DD74EF">
      <w:pPr>
        <w:jc w:val="both"/>
        <w:rPr>
          <w:color w:val="0000FF"/>
        </w:rPr>
      </w:pPr>
      <w:r w:rsidRPr="007B5A16">
        <w:t xml:space="preserve">A. Hai cực đều là chì kim loại (Pb)         </w:t>
      </w:r>
      <w:r w:rsidRPr="007B5A16">
        <w:rPr>
          <w:color w:val="0000FF"/>
        </w:rPr>
        <w:t>B. Hai cực đều được phủ bằng lớp chì sunfat</w:t>
      </w:r>
    </w:p>
    <w:p w:rsidR="00DD74EF" w:rsidRPr="007B5A16" w:rsidRDefault="00DD74EF" w:rsidP="00DD74EF">
      <w:pPr>
        <w:jc w:val="both"/>
      </w:pPr>
      <w:r w:rsidRPr="007B5A16">
        <w:t>C. Cực (+) là PbO; cực (-) là Pb.             D. Cực (+) là PbO</w:t>
      </w:r>
      <w:r w:rsidRPr="007B5A16">
        <w:rPr>
          <w:vertAlign w:val="subscript"/>
        </w:rPr>
        <w:t>2</w:t>
      </w:r>
      <w:r w:rsidRPr="007B5A16">
        <w:t>; cực âm là Pb.</w:t>
      </w:r>
    </w:p>
    <w:p w:rsidR="00DD74EF" w:rsidRPr="007B5A16" w:rsidRDefault="00DD74EF" w:rsidP="00DD74EF">
      <w:r w:rsidRPr="007B5A16">
        <w:rPr>
          <w:b/>
        </w:rPr>
        <w:t>18/</w:t>
      </w:r>
      <w:r w:rsidRPr="007B5A16">
        <w:t xml:space="preserve"> Việc nạp điện cho acqui chì gây tác dụng nào sau đây?</w:t>
      </w:r>
    </w:p>
    <w:p w:rsidR="00DD74EF" w:rsidRPr="007B5A16" w:rsidRDefault="00DD74EF" w:rsidP="00DD74EF">
      <w:r w:rsidRPr="007B5A16">
        <w:rPr>
          <w:color w:val="0000FF"/>
        </w:rPr>
        <w:t>A. Khử lớp PbSO</w:t>
      </w:r>
      <w:r w:rsidRPr="007B5A16">
        <w:rPr>
          <w:color w:val="0000FF"/>
          <w:vertAlign w:val="subscript"/>
        </w:rPr>
        <w:t>4</w:t>
      </w:r>
      <w:r w:rsidRPr="007B5A16">
        <w:rPr>
          <w:color w:val="0000FF"/>
        </w:rPr>
        <w:t xml:space="preserve"> bao quanh 2 cực.</w:t>
      </w:r>
      <w:r w:rsidRPr="007B5A16">
        <w:t xml:space="preserve">             B. Ô xy hóa lớp khí H</w:t>
      </w:r>
      <w:r w:rsidRPr="007B5A16">
        <w:rPr>
          <w:vertAlign w:val="subscript"/>
        </w:rPr>
        <w:t>2</w:t>
      </w:r>
      <w:r w:rsidRPr="007B5A16">
        <w:t xml:space="preserve"> bao quanh cực dương (+)</w:t>
      </w:r>
    </w:p>
    <w:p w:rsidR="00DD74EF" w:rsidRPr="007B5A16" w:rsidRDefault="00DD74EF" w:rsidP="00DD74EF">
      <w:r w:rsidRPr="007B5A16">
        <w:t>C. Biến đổi Pb thành PbO.                             D. Một tác dụng khác.</w:t>
      </w:r>
    </w:p>
    <w:p w:rsidR="00DD74EF" w:rsidRPr="007B5A16" w:rsidRDefault="00DD74EF" w:rsidP="00DD74EF">
      <w:pPr>
        <w:jc w:val="both"/>
      </w:pPr>
      <w:r w:rsidRPr="007B5A16">
        <w:rPr>
          <w:b/>
        </w:rPr>
        <w:t>19/</w:t>
      </w:r>
      <w:r w:rsidRPr="007B5A16">
        <w:t xml:space="preserve"> Để acquy chì hoạt động tốt thì nồng độ dung dịch axit sunfuarit có trị số:</w:t>
      </w:r>
    </w:p>
    <w:p w:rsidR="00DD74EF" w:rsidRPr="007B5A16" w:rsidRDefault="00DD74EF" w:rsidP="00DD74EF">
      <w:pPr>
        <w:jc w:val="both"/>
      </w:pPr>
      <w:r w:rsidRPr="007B5A16">
        <w:t xml:space="preserve">A. từ 10% đến 20%.            </w:t>
      </w:r>
      <w:r w:rsidRPr="007B5A16">
        <w:rPr>
          <w:color w:val="0000FF"/>
        </w:rPr>
        <w:t>B. Từ 20% đến 30%.</w:t>
      </w:r>
      <w:r w:rsidRPr="007B5A16">
        <w:t xml:space="preserve">           C. Từ 30% đến 40%.           D. Từ 40% đến 50%.</w:t>
      </w:r>
    </w:p>
    <w:p w:rsidR="00DF2560" w:rsidRPr="007B5A16" w:rsidRDefault="00DF2560" w:rsidP="00DF2560">
      <w:pPr>
        <w:jc w:val="both"/>
      </w:pPr>
      <w:r w:rsidRPr="007B5A16">
        <w:rPr>
          <w:b/>
        </w:rPr>
        <w:t>20/</w:t>
      </w:r>
      <w:r w:rsidRPr="007B5A16">
        <w:t xml:space="preserve"> Kết luận nào sau đây là đúng khi nói về cấu tạo của pin Lơ lăng sê:</w:t>
      </w:r>
    </w:p>
    <w:p w:rsidR="00DF2560" w:rsidRPr="007B5A16" w:rsidRDefault="00DF2560" w:rsidP="00DF2560">
      <w:pPr>
        <w:jc w:val="both"/>
      </w:pPr>
      <w:r w:rsidRPr="007B5A16">
        <w:t>A. Cực dương là than, cực âm là kẽm.                                               B. Dung dịch điện phân là a môn clorua.</w:t>
      </w:r>
    </w:p>
    <w:p w:rsidR="00DF2560" w:rsidRPr="007B5A16" w:rsidRDefault="00DF2560" w:rsidP="00DF2560">
      <w:pPr>
        <w:jc w:val="both"/>
      </w:pPr>
      <w:r w:rsidRPr="007B5A16">
        <w:t xml:space="preserve">C. Cực than được bao bọc xung quanh bằng Mangan đioxit.            </w:t>
      </w:r>
      <w:r w:rsidRPr="007B5A16">
        <w:rPr>
          <w:color w:val="0000FF"/>
        </w:rPr>
        <w:t>D. cả A,B,C đều đúng.</w:t>
      </w:r>
    </w:p>
    <w:p w:rsidR="00FD54C5" w:rsidRPr="007B5A16" w:rsidRDefault="00DF2560" w:rsidP="006E3FB0">
      <w:r w:rsidRPr="007B5A16">
        <w:rPr>
          <w:b/>
        </w:rPr>
        <w:t>21</w:t>
      </w:r>
      <w:r w:rsidR="00FD54C5" w:rsidRPr="007B5A16">
        <w:rPr>
          <w:b/>
        </w:rPr>
        <w:t>/</w:t>
      </w:r>
      <w:r w:rsidR="00FD54C5" w:rsidRPr="007B5A16">
        <w:t xml:space="preserve"> Cho các cấu tạo kể sau của nguồn điện hóa học:</w:t>
      </w:r>
    </w:p>
    <w:p w:rsidR="00FD54C5" w:rsidRPr="007B5A16" w:rsidRDefault="00FD54C5" w:rsidP="00FD54C5">
      <w:pPr>
        <w:numPr>
          <w:ilvl w:val="0"/>
          <w:numId w:val="33"/>
        </w:numPr>
      </w:pPr>
      <w:r w:rsidRPr="007B5A16">
        <w:t>Các cực: (Cu; Zn ) / dung dịch H</w:t>
      </w:r>
      <w:r w:rsidRPr="007B5A16">
        <w:rPr>
          <w:vertAlign w:val="subscript"/>
        </w:rPr>
        <w:t>2</w:t>
      </w:r>
      <w:r w:rsidRPr="007B5A16">
        <w:t>SO</w:t>
      </w:r>
      <w:r w:rsidRPr="007B5A16">
        <w:rPr>
          <w:vertAlign w:val="subscript"/>
        </w:rPr>
        <w:t>4</w:t>
      </w:r>
      <w:r w:rsidRPr="007B5A16">
        <w:t>.</w:t>
      </w:r>
    </w:p>
    <w:p w:rsidR="00FD54C5" w:rsidRPr="007B5A16" w:rsidRDefault="00FD54C5" w:rsidP="00FD54C5">
      <w:pPr>
        <w:numPr>
          <w:ilvl w:val="0"/>
          <w:numId w:val="33"/>
        </w:numPr>
      </w:pPr>
      <w:r w:rsidRPr="007B5A16">
        <w:t>Các cực: (PbO</w:t>
      </w:r>
      <w:r w:rsidRPr="007B5A16">
        <w:rPr>
          <w:vertAlign w:val="subscript"/>
        </w:rPr>
        <w:t>2</w:t>
      </w:r>
      <w:r w:rsidRPr="007B5A16">
        <w:t xml:space="preserve"> ; Pb ) / dung dịch H</w:t>
      </w:r>
      <w:r w:rsidRPr="007B5A16">
        <w:rPr>
          <w:vertAlign w:val="subscript"/>
        </w:rPr>
        <w:t>2</w:t>
      </w:r>
      <w:r w:rsidRPr="007B5A16">
        <w:t>SO</w:t>
      </w:r>
      <w:r w:rsidRPr="007B5A16">
        <w:rPr>
          <w:vertAlign w:val="subscript"/>
        </w:rPr>
        <w:t>4</w:t>
      </w:r>
      <w:r w:rsidRPr="007B5A16">
        <w:t>.</w:t>
      </w:r>
    </w:p>
    <w:p w:rsidR="00FD54C5" w:rsidRPr="007B5A16" w:rsidRDefault="00FD54C5" w:rsidP="00FD54C5">
      <w:pPr>
        <w:numPr>
          <w:ilvl w:val="0"/>
          <w:numId w:val="33"/>
        </w:numPr>
      </w:pPr>
      <w:r w:rsidRPr="007B5A16">
        <w:t>Các cực: (than chì; Zn ) / dung dịch NH</w:t>
      </w:r>
      <w:r w:rsidRPr="007B5A16">
        <w:rPr>
          <w:vertAlign w:val="subscript"/>
        </w:rPr>
        <w:t>4</w:t>
      </w:r>
      <w:r w:rsidRPr="007B5A16">
        <w:t>Cl.</w:t>
      </w:r>
    </w:p>
    <w:p w:rsidR="00FD54C5" w:rsidRPr="007B5A16" w:rsidRDefault="00FD54C5" w:rsidP="00FD54C5">
      <w:r w:rsidRPr="007B5A16">
        <w:t>a. Pin Vôn ta có cấu tạo nào?</w:t>
      </w:r>
    </w:p>
    <w:p w:rsidR="00FD54C5" w:rsidRPr="007B5A16" w:rsidRDefault="00FD54C5" w:rsidP="00FD54C5">
      <w:r w:rsidRPr="007B5A16">
        <w:rPr>
          <w:color w:val="0000FF"/>
        </w:rPr>
        <w:t>A. (1).</w:t>
      </w:r>
      <w:r w:rsidRPr="007B5A16">
        <w:t xml:space="preserve">                    B. (2).                    C. (3).                    D. cấu tạo khác.</w:t>
      </w:r>
    </w:p>
    <w:p w:rsidR="00FD54C5" w:rsidRPr="007B5A16" w:rsidRDefault="00FD54C5" w:rsidP="00FD54C5">
      <w:r w:rsidRPr="007B5A16">
        <w:t>b. Ac qui chì có cấu tạo nào ?</w:t>
      </w:r>
    </w:p>
    <w:p w:rsidR="00FD54C5" w:rsidRPr="007B5A16" w:rsidRDefault="00FD54C5" w:rsidP="00FD54C5">
      <w:r w:rsidRPr="007B5A16">
        <w:t xml:space="preserve">A. (1).                    </w:t>
      </w:r>
      <w:r w:rsidRPr="007B5A16">
        <w:rPr>
          <w:color w:val="0000FF"/>
        </w:rPr>
        <w:t xml:space="preserve">B. (2).  </w:t>
      </w:r>
      <w:r w:rsidRPr="007B5A16">
        <w:t xml:space="preserve">                  C. (3).                    D. cấu tạo khác.</w:t>
      </w:r>
    </w:p>
    <w:p w:rsidR="00FD54C5" w:rsidRPr="007B5A16" w:rsidRDefault="00DF2560" w:rsidP="00FD54C5">
      <w:r w:rsidRPr="007B5A16">
        <w:rPr>
          <w:b/>
        </w:rPr>
        <w:t>22*</w:t>
      </w:r>
      <w:r w:rsidR="00FD54C5" w:rsidRPr="007B5A16">
        <w:t>( các ) biểu hiện nào sau đây cho thấy sự phân cực của pin Vôn ta ( sau 1 thời gian sử dụng ) ?</w:t>
      </w:r>
    </w:p>
    <w:p w:rsidR="00FD54C5" w:rsidRPr="007B5A16" w:rsidRDefault="00FD54C5" w:rsidP="00FD54C5">
      <w:pPr>
        <w:rPr>
          <w:color w:val="0000FF"/>
        </w:rPr>
      </w:pPr>
      <w:r w:rsidRPr="007B5A16">
        <w:t>A. Suất điện động giảm.         B. Điện trở trong tăng.           C. Có lớp H</w:t>
      </w:r>
      <w:r w:rsidRPr="007B5A16">
        <w:rPr>
          <w:vertAlign w:val="subscript"/>
        </w:rPr>
        <w:t>2</w:t>
      </w:r>
      <w:r w:rsidRPr="007B5A16">
        <w:t xml:space="preserve"> bao quanh cực Cu.         </w:t>
      </w:r>
      <w:r w:rsidRPr="007B5A16">
        <w:rPr>
          <w:color w:val="0000FF"/>
        </w:rPr>
        <w:t>D. cả A,B,C</w:t>
      </w:r>
      <w:r w:rsidR="00E43CCF" w:rsidRPr="007B5A16">
        <w:rPr>
          <w:color w:val="0000FF"/>
        </w:rPr>
        <w:t>.</w:t>
      </w:r>
    </w:p>
    <w:p w:rsidR="00ED42CC" w:rsidRPr="007B5A16" w:rsidRDefault="00DF2560" w:rsidP="00ED42CC">
      <w:pPr>
        <w:jc w:val="both"/>
      </w:pPr>
      <w:r w:rsidRPr="007B5A16">
        <w:rPr>
          <w:b/>
        </w:rPr>
        <w:t>23*</w:t>
      </w:r>
      <w:r w:rsidR="00ED42CC" w:rsidRPr="007B5A16">
        <w:t xml:space="preserve"> Sau khi sử dụng một thời gian thì điện trở của pin Vôn ta sẽ:</w:t>
      </w:r>
    </w:p>
    <w:p w:rsidR="00ED42CC" w:rsidRPr="007B5A16" w:rsidRDefault="00ED42CC" w:rsidP="00ED42CC">
      <w:pPr>
        <w:jc w:val="both"/>
      </w:pPr>
      <w:r w:rsidRPr="007B5A16">
        <w:rPr>
          <w:color w:val="0000FF"/>
        </w:rPr>
        <w:t>A. Tăng lên, do có hiện tượng phân cực xảy ra.</w:t>
      </w:r>
      <w:r w:rsidRPr="007B5A16">
        <w:t xml:space="preserve">   B. Tăng lên, do 2 cực của pin mòn dần.</w:t>
      </w:r>
    </w:p>
    <w:p w:rsidR="00ED42CC" w:rsidRPr="007B5A16" w:rsidRDefault="00ED42CC" w:rsidP="00ED42CC">
      <w:r w:rsidRPr="007B5A16">
        <w:t>C. Giảm xuống, do ddịch điện phân loãng dần.    D. Giảm xuống, do ddịch điện phân cạn dần  do có sự bay hơi.</w:t>
      </w:r>
    </w:p>
    <w:p w:rsidR="00DF2560" w:rsidRPr="007B5A16" w:rsidRDefault="00DF2560" w:rsidP="00795824">
      <w:r w:rsidRPr="007B5A16">
        <w:rPr>
          <w:b/>
        </w:rPr>
        <w:t xml:space="preserve">24/ </w:t>
      </w:r>
      <w:r w:rsidRPr="007B5A16">
        <w:t>Một pin Vôn ta có suất điện động 1,1V, công của pin này sinh ra khi có một lượng điện tích 27C dịch chuyển bên trong và giữa 2 cực của pin là:</w:t>
      </w:r>
    </w:p>
    <w:p w:rsidR="00DF2560" w:rsidRPr="007B5A16" w:rsidRDefault="00DF2560" w:rsidP="00795824">
      <w:pPr>
        <w:rPr>
          <w:color w:val="0000FF"/>
        </w:rPr>
      </w:pPr>
      <w:r w:rsidRPr="007B5A16">
        <w:t>A. 2,97.</w:t>
      </w:r>
      <w:r w:rsidR="00BC31AC">
        <w:t xml:space="preserve">         </w:t>
      </w:r>
      <w:r w:rsidRPr="007B5A16">
        <w:rPr>
          <w:color w:val="0000FF"/>
        </w:rPr>
        <w:t>B. 29,7J.</w:t>
      </w:r>
    </w:p>
    <w:p w:rsidR="00DF2560" w:rsidRPr="007B5A16" w:rsidRDefault="00DF2560" w:rsidP="00795824">
      <w:r w:rsidRPr="007B5A16">
        <w:t>C. 0,04J.</w:t>
      </w:r>
      <w:r w:rsidR="00BC31AC">
        <w:t xml:space="preserve">       </w:t>
      </w:r>
      <w:r w:rsidRPr="007B5A16">
        <w:t>D. 24,54J.</w:t>
      </w:r>
    </w:p>
    <w:p w:rsidR="00DF2560" w:rsidRPr="007B5A16" w:rsidRDefault="00DF2560" w:rsidP="00795824">
      <w:r w:rsidRPr="007B5A16">
        <w:rPr>
          <w:b/>
        </w:rPr>
        <w:lastRenderedPageBreak/>
        <w:t xml:space="preserve">25/ </w:t>
      </w:r>
      <w:r w:rsidRPr="007B5A16">
        <w:t xml:space="preserve">Một bộ acqui có suất điện động 12V, dịch chuyển một lượng điện tích q = 350C ở bên trong và giữa 2 cực của acqui. </w:t>
      </w:r>
      <w:r w:rsidR="00FD1F22" w:rsidRPr="007B5A16">
        <w:t>Công do acqui sinh ra là:</w:t>
      </w:r>
    </w:p>
    <w:p w:rsidR="00FD1F22" w:rsidRPr="007B5A16" w:rsidRDefault="00FD1F22" w:rsidP="00795824">
      <w:r w:rsidRPr="007B5A16">
        <w:t>A. 0,0342J.</w:t>
      </w:r>
      <w:r w:rsidR="00BC31AC">
        <w:t xml:space="preserve">      </w:t>
      </w:r>
      <w:r w:rsidRPr="007B5A16">
        <w:t>B. 29,16J.</w:t>
      </w:r>
    </w:p>
    <w:p w:rsidR="00FD1F22" w:rsidRPr="007B5A16" w:rsidRDefault="00FD1F22" w:rsidP="00795824">
      <w:pPr>
        <w:rPr>
          <w:color w:val="0000FF"/>
        </w:rPr>
      </w:pPr>
      <w:r w:rsidRPr="007B5A16">
        <w:t>C. 420J.</w:t>
      </w:r>
      <w:r w:rsidR="00BC31AC">
        <w:t xml:space="preserve">           </w:t>
      </w:r>
      <w:r w:rsidRPr="007B5A16">
        <w:rPr>
          <w:color w:val="0000FF"/>
        </w:rPr>
        <w:t>D. 4200J.</w:t>
      </w:r>
    </w:p>
    <w:p w:rsidR="00FD1F22" w:rsidRPr="007B5A16" w:rsidRDefault="00FD1F22" w:rsidP="00795824">
      <w:r w:rsidRPr="007B5A16">
        <w:rPr>
          <w:b/>
        </w:rPr>
        <w:t>26/</w:t>
      </w:r>
      <w:r w:rsidRPr="007B5A16">
        <w:t xml:space="preserve"> Một bộ acqui có dung lượng 2Ah được s</w:t>
      </w:r>
      <w:r w:rsidR="003A445B">
        <w:t xml:space="preserve">ử </w:t>
      </w:r>
      <w:r w:rsidRPr="007B5A16">
        <w:t>dụng liên tục trong 24h. Cường độ dòng điện mà acqui cung cấp là:</w:t>
      </w:r>
    </w:p>
    <w:p w:rsidR="00FD1F22" w:rsidRPr="007B5A16" w:rsidRDefault="00FD1F22" w:rsidP="00795824">
      <w:r w:rsidRPr="007B5A16">
        <w:rPr>
          <w:color w:val="0000FF"/>
        </w:rPr>
        <w:t>A. 48A.</w:t>
      </w:r>
      <w:r w:rsidR="00BC31AC">
        <w:rPr>
          <w:color w:val="0000FF"/>
        </w:rPr>
        <w:t xml:space="preserve">           </w:t>
      </w:r>
      <w:r w:rsidRPr="007B5A16">
        <w:t>B. 12A.</w:t>
      </w:r>
    </w:p>
    <w:p w:rsidR="00FD1F22" w:rsidRPr="007B5A16" w:rsidRDefault="00FD1F22" w:rsidP="00795824">
      <w:r w:rsidRPr="007B5A16">
        <w:t>C. 0,0833A.</w:t>
      </w:r>
      <w:r w:rsidR="00BC31AC">
        <w:t xml:space="preserve">    </w:t>
      </w:r>
      <w:r w:rsidRPr="007B5A16">
        <w:t xml:space="preserve">D. 0,0383A. </w:t>
      </w:r>
    </w:p>
    <w:p w:rsidR="007C15C0" w:rsidRPr="007B5A16" w:rsidRDefault="00DF2560" w:rsidP="00795824">
      <w:r w:rsidRPr="007B5A16">
        <w:rPr>
          <w:b/>
        </w:rPr>
        <w:t>2</w:t>
      </w:r>
      <w:r w:rsidR="00FD1F22" w:rsidRPr="007B5A16">
        <w:rPr>
          <w:b/>
        </w:rPr>
        <w:t>7</w:t>
      </w:r>
      <w:r w:rsidR="007C15C0" w:rsidRPr="007B5A16">
        <w:rPr>
          <w:b/>
        </w:rPr>
        <w:t xml:space="preserve">/ </w:t>
      </w:r>
      <w:r w:rsidR="007C15C0" w:rsidRPr="007B5A16">
        <w:t xml:space="preserve">Một bộ ac qui có suất điện động 12V và dung lượng 5Ah. Acqui này có thể sử dụng trong khoảng thời gian bao lâu nếu nó cung cấp dòng điện cường độ </w:t>
      </w:r>
      <w:r w:rsidR="001B5890" w:rsidRPr="007B5A16">
        <w:t>0,25A.</w:t>
      </w:r>
    </w:p>
    <w:p w:rsidR="001B5890" w:rsidRPr="007B5A16" w:rsidRDefault="001B5890" w:rsidP="00475E92">
      <w:pPr>
        <w:jc w:val="both"/>
      </w:pPr>
      <w:r w:rsidRPr="007B5A16">
        <w:t xml:space="preserve">A. 5h.              B. 10h.              </w:t>
      </w:r>
    </w:p>
    <w:p w:rsidR="001B5890" w:rsidRPr="007B5A16" w:rsidRDefault="001B5890" w:rsidP="00475E92">
      <w:pPr>
        <w:jc w:val="both"/>
      </w:pPr>
      <w:r w:rsidRPr="007B5A16">
        <w:rPr>
          <w:color w:val="0000FF"/>
        </w:rPr>
        <w:t>C. 20h.</w:t>
      </w:r>
      <w:r w:rsidRPr="007B5A16">
        <w:t xml:space="preserve">            D. 40h. </w:t>
      </w:r>
    </w:p>
    <w:p w:rsidR="00795824" w:rsidRPr="007B5A16" w:rsidRDefault="00FD1F22" w:rsidP="00795824">
      <w:r w:rsidRPr="007B5A16">
        <w:rPr>
          <w:b/>
        </w:rPr>
        <w:t>28</w:t>
      </w:r>
      <w:r w:rsidR="00795824" w:rsidRPr="007B5A16">
        <w:rPr>
          <w:b/>
        </w:rPr>
        <w:t xml:space="preserve">/ </w:t>
      </w:r>
      <w:r w:rsidR="00795824" w:rsidRPr="007B5A16">
        <w:t>Một bộ ac qui dung lượng 4Ah. Acqui này có thể sử dụng trong 20h thì phải nạp lại.Cường độ dòng điện mà ac quy này có thể cung cấp là bao nhiêu?</w:t>
      </w:r>
    </w:p>
    <w:p w:rsidR="00795824" w:rsidRPr="007B5A16" w:rsidRDefault="00795824" w:rsidP="00795824">
      <w:r w:rsidRPr="007B5A16">
        <w:t xml:space="preserve">A. 0,1A.          </w:t>
      </w:r>
      <w:r w:rsidRPr="007B5A16">
        <w:rPr>
          <w:color w:val="0000FF"/>
        </w:rPr>
        <w:t>B. 0,2A.</w:t>
      </w:r>
      <w:r w:rsidRPr="007B5A16">
        <w:t xml:space="preserve">              </w:t>
      </w:r>
    </w:p>
    <w:p w:rsidR="00795824" w:rsidRPr="007B5A16" w:rsidRDefault="00795824" w:rsidP="00795824">
      <w:r w:rsidRPr="007B5A16">
        <w:t>C. 0,4A.          D. 2A.</w:t>
      </w:r>
    </w:p>
    <w:p w:rsidR="00795824" w:rsidRPr="007B5A16" w:rsidRDefault="00FD1F22" w:rsidP="00795824">
      <w:r w:rsidRPr="007B5A16">
        <w:rPr>
          <w:b/>
        </w:rPr>
        <w:t>29</w:t>
      </w:r>
      <w:r w:rsidR="00795824" w:rsidRPr="007B5A16">
        <w:rPr>
          <w:b/>
        </w:rPr>
        <w:t>/</w:t>
      </w:r>
      <w:r w:rsidR="00795824" w:rsidRPr="007B5A16">
        <w:t xml:space="preserve"> Một bộ ac qui có suất điện động bao nhiêu nếu dung lượng ac quy là 5Ah và trong thời gian hoạt động nó sinh ra một công là </w:t>
      </w:r>
      <w:r w:rsidR="00C91C09" w:rsidRPr="007B5A16">
        <w:t>108</w:t>
      </w:r>
      <w:r w:rsidR="00795824" w:rsidRPr="007B5A16">
        <w:t>KJ.</w:t>
      </w:r>
    </w:p>
    <w:p w:rsidR="00795824" w:rsidRPr="007B5A16" w:rsidRDefault="00795824" w:rsidP="00795824">
      <w:r w:rsidRPr="007B5A16">
        <w:t xml:space="preserve">A. 2V.             B. 4V.                </w:t>
      </w:r>
    </w:p>
    <w:p w:rsidR="00795824" w:rsidRPr="007B5A16" w:rsidRDefault="00795824" w:rsidP="00795824">
      <w:r w:rsidRPr="007B5A16">
        <w:rPr>
          <w:color w:val="0000FF"/>
        </w:rPr>
        <w:t xml:space="preserve">C. 6V. </w:t>
      </w:r>
      <w:r w:rsidRPr="007B5A16">
        <w:t xml:space="preserve">            D. 8V.</w:t>
      </w:r>
    </w:p>
    <w:p w:rsidR="00957401" w:rsidRPr="007B5A16" w:rsidRDefault="00957401" w:rsidP="00957401">
      <w:r w:rsidRPr="007B5A16">
        <w:rPr>
          <w:b/>
        </w:rPr>
        <w:t>30/</w:t>
      </w:r>
      <w:r w:rsidRPr="007B5A16">
        <w:t xml:space="preserve"> Một nguồn điện có suất điện động 2V thì  khi thực hiện một công 10J, lực lạ đã dịch chuyển một điện lượng qua nguồn là</w:t>
      </w:r>
      <w:r w:rsidR="001C4035">
        <w:t>:</w:t>
      </w:r>
      <w:r w:rsidRPr="007B5A16">
        <w:t xml:space="preserve">     </w:t>
      </w:r>
    </w:p>
    <w:p w:rsidR="00957401" w:rsidRPr="007B5A16" w:rsidRDefault="00957401" w:rsidP="00957401">
      <w:pPr>
        <w:jc w:val="both"/>
      </w:pPr>
      <w:r w:rsidRPr="007B5A16">
        <w:t>A. 50 C.       B. 20 C.</w:t>
      </w:r>
      <w:r w:rsidRPr="007B5A16">
        <w:tab/>
      </w:r>
      <w:r w:rsidRPr="007B5A16">
        <w:tab/>
      </w:r>
    </w:p>
    <w:p w:rsidR="00957401" w:rsidRPr="007B5A16" w:rsidRDefault="00957401" w:rsidP="00957401">
      <w:pPr>
        <w:jc w:val="both"/>
        <w:rPr>
          <w:color w:val="0000FF"/>
        </w:rPr>
      </w:pPr>
      <w:r w:rsidRPr="007B5A16">
        <w:t xml:space="preserve">C. 20 C.       </w:t>
      </w:r>
      <w:r w:rsidRPr="007B5A16">
        <w:rPr>
          <w:color w:val="0000FF"/>
        </w:rPr>
        <w:t>D. 5 C.</w:t>
      </w:r>
    </w:p>
    <w:p w:rsidR="00957401" w:rsidRPr="007B5A16" w:rsidRDefault="00957401" w:rsidP="00957401">
      <w:pPr>
        <w:pStyle w:val="Style1"/>
        <w:jc w:val="left"/>
        <w:rPr>
          <w:b w:val="0"/>
          <w:sz w:val="24"/>
          <w:szCs w:val="24"/>
        </w:rPr>
      </w:pPr>
      <w:r w:rsidRPr="007B5A16">
        <w:rPr>
          <w:sz w:val="24"/>
          <w:szCs w:val="24"/>
        </w:rPr>
        <w:t>31/</w:t>
      </w:r>
      <w:r w:rsidRPr="007B5A16">
        <w:rPr>
          <w:b w:val="0"/>
          <w:sz w:val="24"/>
          <w:szCs w:val="24"/>
        </w:rPr>
        <w:t xml:space="preserve"> Một acquy có suất điện động 12V. Công suất của acqui là bao nhiêu nếu có 3,4.10</w:t>
      </w:r>
      <w:r w:rsidRPr="007B5A16">
        <w:rPr>
          <w:b w:val="0"/>
          <w:sz w:val="24"/>
          <w:szCs w:val="24"/>
          <w:vertAlign w:val="superscript"/>
        </w:rPr>
        <w:t>18</w:t>
      </w:r>
      <w:r w:rsidRPr="007B5A16">
        <w:rPr>
          <w:b w:val="0"/>
          <w:sz w:val="24"/>
          <w:szCs w:val="24"/>
        </w:rPr>
        <w:t xml:space="preserve"> electron dịch chuyển từ cực dương tới cực âm trong 1 giây?</w:t>
      </w:r>
    </w:p>
    <w:p w:rsidR="00957401" w:rsidRPr="007B5A16" w:rsidRDefault="00957401" w:rsidP="00957401">
      <w:pPr>
        <w:pStyle w:val="Style1"/>
        <w:jc w:val="left"/>
        <w:rPr>
          <w:b w:val="0"/>
          <w:color w:val="0000FF"/>
          <w:sz w:val="24"/>
          <w:szCs w:val="24"/>
        </w:rPr>
      </w:pPr>
      <w:r w:rsidRPr="007B5A16">
        <w:rPr>
          <w:b w:val="0"/>
          <w:sz w:val="24"/>
          <w:szCs w:val="24"/>
        </w:rPr>
        <w:t xml:space="preserve">A. 4,08W.    </w:t>
      </w:r>
      <w:r w:rsidR="00BC31AC">
        <w:rPr>
          <w:b w:val="0"/>
          <w:sz w:val="24"/>
          <w:szCs w:val="24"/>
        </w:rPr>
        <w:t xml:space="preserve">    </w:t>
      </w:r>
      <w:r w:rsidRPr="007B5A16">
        <w:rPr>
          <w:b w:val="0"/>
          <w:color w:val="0000FF"/>
          <w:sz w:val="24"/>
          <w:szCs w:val="24"/>
        </w:rPr>
        <w:t>B. 6,528W.</w:t>
      </w:r>
    </w:p>
    <w:p w:rsidR="00957401" w:rsidRPr="007B5A16" w:rsidRDefault="00957401" w:rsidP="00957401">
      <w:pPr>
        <w:pStyle w:val="Style1"/>
        <w:jc w:val="left"/>
        <w:rPr>
          <w:b w:val="0"/>
          <w:sz w:val="24"/>
          <w:szCs w:val="24"/>
        </w:rPr>
      </w:pPr>
      <w:r w:rsidRPr="007B5A16">
        <w:rPr>
          <w:b w:val="0"/>
          <w:sz w:val="24"/>
          <w:szCs w:val="24"/>
        </w:rPr>
        <w:t>C. 40,8W.        D. 65,28W.</w:t>
      </w:r>
    </w:p>
    <w:p w:rsidR="001654B0" w:rsidRPr="007B5A16" w:rsidRDefault="001654B0" w:rsidP="00203214">
      <w:pPr>
        <w:jc w:val="center"/>
        <w:rPr>
          <w:b/>
          <w:color w:val="FF0000"/>
        </w:rPr>
      </w:pPr>
    </w:p>
    <w:p w:rsidR="00203214" w:rsidRPr="007B5A16" w:rsidRDefault="00203214" w:rsidP="00203214">
      <w:pPr>
        <w:jc w:val="center"/>
        <w:rPr>
          <w:b/>
          <w:color w:val="FF0000"/>
        </w:rPr>
      </w:pPr>
      <w:r w:rsidRPr="007B5A16">
        <w:rPr>
          <w:b/>
          <w:color w:val="FF0000"/>
        </w:rPr>
        <w:t>ĐIỆN NĂNG VÀ CÔNG SUẤT ĐIỆN. ĐỊNH LUẬT JUN-LEN XƠ</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BC31AC" w:rsidP="00D55AF8">
      <w:pPr>
        <w:jc w:val="both"/>
        <w:rPr>
          <w:b/>
          <w:lang w:val="fr-FR"/>
        </w:rPr>
      </w:pPr>
      <w:r>
        <w:rPr>
          <w:b/>
          <w:lang w:val="fr-FR"/>
        </w:rPr>
        <w:t>II. Bài tập</w:t>
      </w:r>
      <w:r w:rsidR="00D55AF8">
        <w:rPr>
          <w:b/>
          <w:lang w:val="fr-FR"/>
        </w:rPr>
        <w:t>:</w:t>
      </w:r>
    </w:p>
    <w:p w:rsidR="00FD1F22" w:rsidRPr="00D55AF8" w:rsidRDefault="00FD1F22" w:rsidP="00475E92">
      <w:pPr>
        <w:jc w:val="both"/>
        <w:rPr>
          <w:lang w:val="fr-FR"/>
        </w:rPr>
      </w:pPr>
      <w:r w:rsidRPr="00D55AF8">
        <w:rPr>
          <w:b/>
          <w:lang w:val="fr-FR"/>
        </w:rPr>
        <w:t xml:space="preserve">1/ </w:t>
      </w:r>
      <w:r w:rsidRPr="00D55AF8">
        <w:rPr>
          <w:lang w:val="fr-FR"/>
        </w:rPr>
        <w:t>Công thức tính điện năng tiêu thụ của đoạn mạch là:</w:t>
      </w:r>
    </w:p>
    <w:p w:rsidR="00FD1F22" w:rsidRPr="007B5A16" w:rsidRDefault="00FD1F22" w:rsidP="00475E92">
      <w:pPr>
        <w:jc w:val="both"/>
      </w:pPr>
      <w:r w:rsidRPr="007B5A16">
        <w:t xml:space="preserve">A. A = U.I/t                       B. A = Ut/I              </w:t>
      </w:r>
      <w:r w:rsidRPr="007B5A16">
        <w:rPr>
          <w:color w:val="0000FF"/>
        </w:rPr>
        <w:t xml:space="preserve"> C. A = UIt</w:t>
      </w:r>
      <w:r w:rsidRPr="007B5A16">
        <w:t xml:space="preserve">      </w:t>
      </w:r>
      <w:r w:rsidR="001C4035">
        <w:t xml:space="preserve">           </w:t>
      </w:r>
      <w:r w:rsidRPr="007B5A16">
        <w:t>D. A = It/U</w:t>
      </w:r>
    </w:p>
    <w:p w:rsidR="00FD1F22" w:rsidRPr="007B5A16" w:rsidRDefault="00FD1F22" w:rsidP="00FD1F22">
      <w:pPr>
        <w:jc w:val="both"/>
      </w:pPr>
      <w:r w:rsidRPr="007B5A16">
        <w:rPr>
          <w:b/>
        </w:rPr>
        <w:t xml:space="preserve">2/ </w:t>
      </w:r>
      <w:r w:rsidRPr="007B5A16">
        <w:t>Công thức tính công suất của dòng điện chạy qua một đoạn mạch là:</w:t>
      </w:r>
    </w:p>
    <w:p w:rsidR="00FD1F22" w:rsidRPr="007B5A16" w:rsidRDefault="00FD1F22" w:rsidP="00FD1F22">
      <w:pPr>
        <w:jc w:val="both"/>
      </w:pPr>
      <w:r w:rsidRPr="007B5A16">
        <w:t xml:space="preserve">A. P = At.                          B. P = t/A                 </w:t>
      </w:r>
      <w:r w:rsidRPr="007B5A16">
        <w:rPr>
          <w:color w:val="0000FF"/>
        </w:rPr>
        <w:t>C. P = A/t.</w:t>
      </w:r>
      <w:r w:rsidRPr="007B5A16">
        <w:t xml:space="preserve">                 D. </w:t>
      </w:r>
      <w:r w:rsidR="0019059A" w:rsidRPr="007B5A16">
        <w:t>P = At</w:t>
      </w:r>
      <w:r w:rsidR="0019059A" w:rsidRPr="007B5A16">
        <w:rPr>
          <w:vertAlign w:val="superscript"/>
        </w:rPr>
        <w:t>2</w:t>
      </w:r>
      <w:r w:rsidR="0019059A" w:rsidRPr="007B5A16">
        <w:t>.</w:t>
      </w:r>
    </w:p>
    <w:p w:rsidR="0019059A" w:rsidRPr="007B5A16" w:rsidRDefault="0019059A" w:rsidP="00FD1F22">
      <w:pPr>
        <w:jc w:val="both"/>
      </w:pPr>
      <w:r w:rsidRPr="007B5A16">
        <w:rPr>
          <w:b/>
        </w:rPr>
        <w:t>3/</w:t>
      </w:r>
      <w:r w:rsidRPr="007B5A16">
        <w:t xml:space="preserve"> Chọn câu sai khi nói về công suất tiêu thụ của đoạn mạch chỉ có điện trở thuần R:</w:t>
      </w:r>
    </w:p>
    <w:p w:rsidR="0019059A" w:rsidRPr="007B5A16" w:rsidRDefault="0019059A" w:rsidP="00FD1F22">
      <w:pPr>
        <w:jc w:val="both"/>
        <w:rPr>
          <w:color w:val="0000FF"/>
        </w:rPr>
      </w:pPr>
      <w:r w:rsidRPr="007B5A16">
        <w:t>A. P = U.I                          B. P = R.I</w:t>
      </w:r>
      <w:r w:rsidRPr="007B5A16">
        <w:rPr>
          <w:vertAlign w:val="superscript"/>
        </w:rPr>
        <w:t>2</w:t>
      </w:r>
      <w:r w:rsidRPr="007B5A16">
        <w:t>.              C. P = U</w:t>
      </w:r>
      <w:r w:rsidRPr="007B5A16">
        <w:rPr>
          <w:vertAlign w:val="superscript"/>
        </w:rPr>
        <w:t>2</w:t>
      </w:r>
      <w:r w:rsidRPr="007B5A16">
        <w:t xml:space="preserve">/R                </w:t>
      </w:r>
      <w:r w:rsidRPr="007B5A16">
        <w:rPr>
          <w:color w:val="0000FF"/>
        </w:rPr>
        <w:t>D. P = R</w:t>
      </w:r>
      <w:r w:rsidRPr="007B5A16">
        <w:rPr>
          <w:color w:val="0000FF"/>
          <w:vertAlign w:val="superscript"/>
        </w:rPr>
        <w:t>2</w:t>
      </w:r>
      <w:r w:rsidRPr="007B5A16">
        <w:rPr>
          <w:color w:val="0000FF"/>
        </w:rPr>
        <w:t xml:space="preserve">.I </w:t>
      </w:r>
    </w:p>
    <w:p w:rsidR="0019059A" w:rsidRPr="007B5A16" w:rsidRDefault="0019059A" w:rsidP="00FD1F22">
      <w:pPr>
        <w:jc w:val="both"/>
      </w:pPr>
      <w:r w:rsidRPr="007B5A16">
        <w:rPr>
          <w:b/>
        </w:rPr>
        <w:t xml:space="preserve">4/ </w:t>
      </w:r>
      <w:r w:rsidRPr="007B5A16">
        <w:t>Công của nguồn điện trong thời gian t được tính bằng công thức:</w:t>
      </w:r>
    </w:p>
    <w:p w:rsidR="0019059A" w:rsidRPr="007B5A16" w:rsidRDefault="0019059A" w:rsidP="00FD1F22">
      <w:pPr>
        <w:jc w:val="both"/>
      </w:pPr>
      <w:r w:rsidRPr="007B5A16">
        <w:rPr>
          <w:color w:val="0000FF"/>
        </w:rPr>
        <w:t xml:space="preserve">A. A = </w:t>
      </w:r>
      <w:r w:rsidRPr="007B5A16">
        <w:rPr>
          <w:color w:val="0000FF"/>
          <w:position w:val="-10"/>
        </w:rPr>
        <w:object w:dxaOrig="200" w:dyaOrig="320">
          <v:shape id="_x0000_i1137" type="#_x0000_t75" style="width:9.95pt;height:16.1pt" o:ole="">
            <v:imagedata r:id="rId184" o:title=""/>
          </v:shape>
          <o:OLEObject Type="Embed" ProgID="Equation.DSMT4" ShapeID="_x0000_i1137" DrawAspect="Content" ObjectID="_1581494895" r:id="rId185"/>
        </w:object>
      </w:r>
      <w:r w:rsidRPr="007B5A16">
        <w:rPr>
          <w:color w:val="0000FF"/>
        </w:rPr>
        <w:t>It.</w:t>
      </w:r>
      <w:r w:rsidRPr="007B5A16">
        <w:t xml:space="preserve">                        B. A = </w:t>
      </w:r>
      <w:r w:rsidRPr="007B5A16">
        <w:rPr>
          <w:position w:val="-10"/>
        </w:rPr>
        <w:object w:dxaOrig="200" w:dyaOrig="320">
          <v:shape id="_x0000_i1138" type="#_x0000_t75" style="width:9.95pt;height:16.1pt" o:ole="">
            <v:imagedata r:id="rId184" o:title=""/>
          </v:shape>
          <o:OLEObject Type="Embed" ProgID="Equation.DSMT4" ShapeID="_x0000_i1138" DrawAspect="Content" ObjectID="_1581494896" r:id="rId186"/>
        </w:object>
      </w:r>
      <w:r w:rsidRPr="007B5A16">
        <w:t xml:space="preserve">I/t.            </w:t>
      </w:r>
      <w:r w:rsidR="001C4035">
        <w:t xml:space="preserve"> </w:t>
      </w:r>
      <w:r w:rsidRPr="007B5A16">
        <w:t xml:space="preserve">C. A = </w:t>
      </w:r>
      <w:r w:rsidRPr="007B5A16">
        <w:rPr>
          <w:position w:val="-10"/>
        </w:rPr>
        <w:object w:dxaOrig="200" w:dyaOrig="320">
          <v:shape id="_x0000_i1139" type="#_x0000_t75" style="width:9.95pt;height:16.1pt" o:ole="">
            <v:imagedata r:id="rId184" o:title=""/>
          </v:shape>
          <o:OLEObject Type="Embed" ProgID="Equation.DSMT4" ShapeID="_x0000_i1139" DrawAspect="Content" ObjectID="_1581494897" r:id="rId187"/>
        </w:object>
      </w:r>
      <w:r w:rsidRPr="007B5A16">
        <w:t>t/I.               D. A = It/</w:t>
      </w:r>
      <w:r w:rsidRPr="007B5A16">
        <w:rPr>
          <w:position w:val="-10"/>
        </w:rPr>
        <w:object w:dxaOrig="200" w:dyaOrig="320">
          <v:shape id="_x0000_i1140" type="#_x0000_t75" style="width:9.95pt;height:16.1pt" o:ole="">
            <v:imagedata r:id="rId184" o:title=""/>
          </v:shape>
          <o:OLEObject Type="Embed" ProgID="Equation.DSMT4" ShapeID="_x0000_i1140" DrawAspect="Content" ObjectID="_1581494898" r:id="rId188"/>
        </w:object>
      </w:r>
      <w:r w:rsidRPr="007B5A16">
        <w:t xml:space="preserve">.   </w:t>
      </w:r>
    </w:p>
    <w:p w:rsidR="0019059A" w:rsidRPr="007B5A16" w:rsidRDefault="0019059A" w:rsidP="00FD1F22">
      <w:pPr>
        <w:jc w:val="both"/>
      </w:pPr>
      <w:r w:rsidRPr="007B5A16">
        <w:rPr>
          <w:b/>
        </w:rPr>
        <w:t xml:space="preserve">5/ </w:t>
      </w:r>
      <w:r w:rsidRPr="007B5A16">
        <w:t>Công suất của nguồn được tính bằng công thức:</w:t>
      </w:r>
    </w:p>
    <w:p w:rsidR="0019059A" w:rsidRPr="007B5A16" w:rsidRDefault="0019059A" w:rsidP="00FD1F22">
      <w:pPr>
        <w:jc w:val="both"/>
      </w:pPr>
      <w:r w:rsidRPr="007B5A16">
        <w:t xml:space="preserve">A. P = </w:t>
      </w:r>
      <w:r w:rsidR="002F2860" w:rsidRPr="007B5A16">
        <w:rPr>
          <w:position w:val="-10"/>
        </w:rPr>
        <w:object w:dxaOrig="200" w:dyaOrig="320">
          <v:shape id="_x0000_i1141" type="#_x0000_t75" style="width:9.95pt;height:16.1pt" o:ole="">
            <v:imagedata r:id="rId184" o:title=""/>
          </v:shape>
          <o:OLEObject Type="Embed" ProgID="Equation.DSMT4" ShapeID="_x0000_i1141" DrawAspect="Content" ObjectID="_1581494899" r:id="rId189"/>
        </w:object>
      </w:r>
      <w:r w:rsidR="002F2860" w:rsidRPr="007B5A16">
        <w:t xml:space="preserve">/r                          B. P = </w:t>
      </w:r>
      <w:r w:rsidR="002F2860" w:rsidRPr="007B5A16">
        <w:rPr>
          <w:position w:val="-10"/>
        </w:rPr>
        <w:object w:dxaOrig="200" w:dyaOrig="320">
          <v:shape id="_x0000_i1142" type="#_x0000_t75" style="width:9.95pt;height:16.1pt" o:ole="">
            <v:imagedata r:id="rId184" o:title=""/>
          </v:shape>
          <o:OLEObject Type="Embed" ProgID="Equation.DSMT4" ShapeID="_x0000_i1142" DrawAspect="Content" ObjectID="_1581494900" r:id="rId190"/>
        </w:object>
      </w:r>
      <w:r w:rsidR="002F2860" w:rsidRPr="007B5A16">
        <w:t xml:space="preserve">r                 </w:t>
      </w:r>
      <w:r w:rsidR="002F2860" w:rsidRPr="007B5A16">
        <w:rPr>
          <w:color w:val="0000FF"/>
        </w:rPr>
        <w:t xml:space="preserve">C. P = </w:t>
      </w:r>
      <w:r w:rsidR="002F2860" w:rsidRPr="007B5A16">
        <w:rPr>
          <w:color w:val="0000FF"/>
          <w:position w:val="-10"/>
        </w:rPr>
        <w:object w:dxaOrig="200" w:dyaOrig="320">
          <v:shape id="_x0000_i1143" type="#_x0000_t75" style="width:9.95pt;height:16.1pt" o:ole="">
            <v:imagedata r:id="rId184" o:title=""/>
          </v:shape>
          <o:OLEObject Type="Embed" ProgID="Equation.DSMT4" ShapeID="_x0000_i1143" DrawAspect="Content" ObjectID="_1581494901" r:id="rId191"/>
        </w:object>
      </w:r>
      <w:r w:rsidR="002F2860" w:rsidRPr="007B5A16">
        <w:rPr>
          <w:color w:val="0000FF"/>
        </w:rPr>
        <w:t xml:space="preserve">.I </w:t>
      </w:r>
      <w:r w:rsidR="002F2860" w:rsidRPr="007B5A16">
        <w:t xml:space="preserve">                D. P = </w:t>
      </w:r>
      <w:r w:rsidR="002F2860" w:rsidRPr="007B5A16">
        <w:rPr>
          <w:position w:val="-10"/>
        </w:rPr>
        <w:object w:dxaOrig="200" w:dyaOrig="320">
          <v:shape id="_x0000_i1144" type="#_x0000_t75" style="width:9.95pt;height:16.1pt" o:ole="">
            <v:imagedata r:id="rId184" o:title=""/>
          </v:shape>
          <o:OLEObject Type="Embed" ProgID="Equation.DSMT4" ShapeID="_x0000_i1144" DrawAspect="Content" ObjectID="_1581494902" r:id="rId192"/>
        </w:object>
      </w:r>
      <w:r w:rsidR="002F2860" w:rsidRPr="007B5A16">
        <w:t xml:space="preserve">I/r </w:t>
      </w:r>
    </w:p>
    <w:p w:rsidR="002F2860" w:rsidRPr="007B5A16" w:rsidRDefault="002F2860" w:rsidP="002F2860">
      <w:pPr>
        <w:jc w:val="both"/>
      </w:pPr>
      <w:r w:rsidRPr="007B5A16">
        <w:rPr>
          <w:b/>
        </w:rPr>
        <w:t xml:space="preserve">6/ </w:t>
      </w:r>
      <w:r w:rsidRPr="007B5A16">
        <w:t>Đoạn mạch chỉ có điện trở R. Dòng điện qua đoạn mạch có cường độ I và hiệu điện thế 2 đầu đoạn mạch là U. Công suất mà dòng điện cung cấp cho đoạn mạch có ( các ) biểu thức nào?</w:t>
      </w:r>
    </w:p>
    <w:p w:rsidR="002F2860" w:rsidRPr="007B5A16" w:rsidRDefault="002F2860" w:rsidP="002F2860">
      <w:pPr>
        <w:jc w:val="both"/>
      </w:pPr>
      <w:r w:rsidRPr="007B5A16">
        <w:t xml:space="preserve">A. UI               </w:t>
      </w:r>
      <w:r w:rsidR="001C4035">
        <w:t xml:space="preserve">                   </w:t>
      </w:r>
      <w:r w:rsidRPr="007B5A16">
        <w:t>B. RI</w:t>
      </w:r>
      <w:r w:rsidRPr="007B5A16">
        <w:rPr>
          <w:vertAlign w:val="superscript"/>
        </w:rPr>
        <w:t>2</w:t>
      </w:r>
      <w:r w:rsidRPr="007B5A16">
        <w:t xml:space="preserve">.                  </w:t>
      </w:r>
      <w:r w:rsidR="001C4035">
        <w:t xml:space="preserve">    </w:t>
      </w:r>
      <w:r w:rsidRPr="007B5A16">
        <w:t>C. U</w:t>
      </w:r>
      <w:r w:rsidRPr="007B5A16">
        <w:rPr>
          <w:vertAlign w:val="superscript"/>
        </w:rPr>
        <w:t>2</w:t>
      </w:r>
      <w:r w:rsidRPr="007B5A16">
        <w:t xml:space="preserve">/R.                  </w:t>
      </w:r>
      <w:r w:rsidRPr="007B5A16">
        <w:rPr>
          <w:color w:val="0000FF"/>
        </w:rPr>
        <w:t xml:space="preserve"> D. Cả A,B,C.</w:t>
      </w:r>
    </w:p>
    <w:p w:rsidR="00FD1F22" w:rsidRPr="007B5A16" w:rsidRDefault="002F2860" w:rsidP="00FD1F22">
      <w:pPr>
        <w:jc w:val="both"/>
      </w:pPr>
      <w:r w:rsidRPr="007B5A16">
        <w:rPr>
          <w:b/>
        </w:rPr>
        <w:t>7</w:t>
      </w:r>
      <w:r w:rsidR="00FD1F22" w:rsidRPr="007B5A16">
        <w:rPr>
          <w:b/>
        </w:rPr>
        <w:t>/</w:t>
      </w:r>
      <w:r w:rsidR="00FD1F22" w:rsidRPr="007B5A16">
        <w:t xml:space="preserve"> Công của dòng điện được đo bằng:</w:t>
      </w:r>
    </w:p>
    <w:p w:rsidR="00FD1F22" w:rsidRPr="007B5A16" w:rsidRDefault="00FD1F22" w:rsidP="00FD1F22">
      <w:pPr>
        <w:jc w:val="both"/>
        <w:rPr>
          <w:color w:val="0000FF"/>
        </w:rPr>
      </w:pPr>
      <w:r w:rsidRPr="007B5A16">
        <w:t xml:space="preserve">A. Ampe kế.              B. Vôn kế.                 C. Tĩnh điện kế.               </w:t>
      </w:r>
      <w:r w:rsidRPr="007B5A16">
        <w:rPr>
          <w:color w:val="0000FF"/>
        </w:rPr>
        <w:t>D. Công tơ điện.</w:t>
      </w:r>
    </w:p>
    <w:p w:rsidR="00FD1F22" w:rsidRPr="007B5A16" w:rsidRDefault="002F2860" w:rsidP="00FD1F22">
      <w:pPr>
        <w:jc w:val="both"/>
      </w:pPr>
      <w:r w:rsidRPr="007B5A16">
        <w:rPr>
          <w:b/>
        </w:rPr>
        <w:lastRenderedPageBreak/>
        <w:t>8</w:t>
      </w:r>
      <w:r w:rsidR="00FD1F22" w:rsidRPr="007B5A16">
        <w:rPr>
          <w:b/>
        </w:rPr>
        <w:t xml:space="preserve">/ </w:t>
      </w:r>
      <w:r w:rsidR="00FD1F22" w:rsidRPr="007B5A16">
        <w:t>Đơn vị của nhiệt lượng là:</w:t>
      </w:r>
    </w:p>
    <w:p w:rsidR="00FD1F22" w:rsidRPr="007B5A16" w:rsidRDefault="00FD1F22" w:rsidP="00FD1F22">
      <w:pPr>
        <w:jc w:val="both"/>
      </w:pPr>
      <w:r w:rsidRPr="007B5A16">
        <w:t xml:space="preserve">A. Vôn.            </w:t>
      </w:r>
      <w:r w:rsidRPr="007B5A16">
        <w:rPr>
          <w:color w:val="0000FF"/>
        </w:rPr>
        <w:t xml:space="preserve">B. Jun.   </w:t>
      </w:r>
      <w:r w:rsidRPr="007B5A16">
        <w:t xml:space="preserve">              C. Oát.               D. Oat trên giờ ( W/h).</w:t>
      </w:r>
    </w:p>
    <w:p w:rsidR="00FD1F22" w:rsidRPr="007B5A16" w:rsidRDefault="002F2860" w:rsidP="00FD1F22">
      <w:pPr>
        <w:jc w:val="both"/>
      </w:pPr>
      <w:r w:rsidRPr="007B5A16">
        <w:rPr>
          <w:b/>
        </w:rPr>
        <w:t>9</w:t>
      </w:r>
      <w:r w:rsidR="00FD1F22" w:rsidRPr="007B5A16">
        <w:rPr>
          <w:b/>
        </w:rPr>
        <w:t>/</w:t>
      </w:r>
      <w:r w:rsidR="00FD1F22" w:rsidRPr="007B5A16">
        <w:t xml:space="preserve"> Đơn vị đo công suất của dòng điện là:</w:t>
      </w:r>
    </w:p>
    <w:p w:rsidR="00FD1F22" w:rsidRPr="007B5A16" w:rsidRDefault="00FD1F22" w:rsidP="00FD1F22">
      <w:pPr>
        <w:jc w:val="both"/>
      </w:pPr>
      <w:r w:rsidRPr="007B5A16">
        <w:t xml:space="preserve">A. Vôn.            B. Jun.                 </w:t>
      </w:r>
      <w:r w:rsidRPr="007B5A16">
        <w:rPr>
          <w:color w:val="0000FF"/>
        </w:rPr>
        <w:t>C. Oát.</w:t>
      </w:r>
      <w:r w:rsidRPr="007B5A16">
        <w:t xml:space="preserve">               D. Oat trên giờ ( W/h).</w:t>
      </w:r>
    </w:p>
    <w:p w:rsidR="00FD1F22" w:rsidRPr="007B5A16" w:rsidRDefault="002F2860" w:rsidP="00FD1F22">
      <w:pPr>
        <w:jc w:val="both"/>
      </w:pPr>
      <w:r w:rsidRPr="007B5A16">
        <w:rPr>
          <w:b/>
        </w:rPr>
        <w:t>10</w:t>
      </w:r>
      <w:r w:rsidR="00FD1F22" w:rsidRPr="007B5A16">
        <w:rPr>
          <w:b/>
        </w:rPr>
        <w:t>/</w:t>
      </w:r>
      <w:r w:rsidR="00FD1F22" w:rsidRPr="007B5A16">
        <w:t xml:space="preserve"> Theo định luật Jun-Len xơ, điện năng biến đổi thành:</w:t>
      </w:r>
    </w:p>
    <w:p w:rsidR="00FD1F22" w:rsidRPr="007B5A16" w:rsidRDefault="00FD1F22" w:rsidP="00FD1F22">
      <w:pPr>
        <w:jc w:val="both"/>
      </w:pPr>
      <w:r w:rsidRPr="007B5A16">
        <w:t xml:space="preserve">A. Hóa năng.          </w:t>
      </w:r>
      <w:r w:rsidR="001C4035">
        <w:t xml:space="preserve">   </w:t>
      </w:r>
      <w:r w:rsidRPr="007B5A16">
        <w:rPr>
          <w:color w:val="0000FF"/>
        </w:rPr>
        <w:t xml:space="preserve">B. Nhiệt năng. </w:t>
      </w:r>
      <w:r w:rsidRPr="007B5A16">
        <w:t xml:space="preserve">           C. Cơ năng.              D. Nội năng.</w:t>
      </w:r>
    </w:p>
    <w:p w:rsidR="00FD1F22" w:rsidRPr="007B5A16" w:rsidRDefault="002F2860" w:rsidP="00FD1F22">
      <w:pPr>
        <w:jc w:val="both"/>
      </w:pPr>
      <w:r w:rsidRPr="007B5A16">
        <w:rPr>
          <w:b/>
        </w:rPr>
        <w:t>11</w:t>
      </w:r>
      <w:r w:rsidR="00FD1F22" w:rsidRPr="007B5A16">
        <w:rPr>
          <w:b/>
        </w:rPr>
        <w:t>/</w:t>
      </w:r>
      <w:r w:rsidR="00FD1F22" w:rsidRPr="007B5A16">
        <w:t xml:space="preserve"> Khi các thiết bị nào dưới đây hoạt động thì điện năng biến đổi hoàn toàn thành nhiệt năng?</w:t>
      </w:r>
    </w:p>
    <w:p w:rsidR="00FD1F22" w:rsidRPr="007B5A16" w:rsidRDefault="00FD1F22" w:rsidP="00FD1F22">
      <w:pPr>
        <w:jc w:val="both"/>
      </w:pPr>
      <w:r w:rsidRPr="007B5A16">
        <w:t xml:space="preserve">A. Quạt điện.                B. </w:t>
      </w:r>
      <w:r w:rsidR="002F2860" w:rsidRPr="007B5A16">
        <w:t>Ac qui đang nạp điện</w:t>
      </w:r>
      <w:r w:rsidRPr="007B5A16">
        <w:t xml:space="preserve">.                 </w:t>
      </w:r>
      <w:r w:rsidRPr="007B5A16">
        <w:rPr>
          <w:color w:val="0000FF"/>
        </w:rPr>
        <w:t xml:space="preserve">C. Ấm điện. </w:t>
      </w:r>
      <w:r w:rsidRPr="007B5A16">
        <w:t xml:space="preserve">                D. Máy giặt.</w:t>
      </w:r>
    </w:p>
    <w:p w:rsidR="0019059A" w:rsidRPr="007B5A16" w:rsidRDefault="0019059A" w:rsidP="0019059A">
      <w:pPr>
        <w:jc w:val="both"/>
      </w:pPr>
      <w:r w:rsidRPr="007B5A16">
        <w:rPr>
          <w:b/>
        </w:rPr>
        <w:t>1</w:t>
      </w:r>
      <w:r w:rsidR="002F2860" w:rsidRPr="007B5A16">
        <w:rPr>
          <w:b/>
        </w:rPr>
        <w:t>2</w:t>
      </w:r>
      <w:r w:rsidRPr="007B5A16">
        <w:rPr>
          <w:b/>
        </w:rPr>
        <w:t>/</w:t>
      </w:r>
      <w:r w:rsidRPr="007B5A16">
        <w:t xml:space="preserve"> Điện năng tiêu thụ của đoạn mạch không tỉ lệ thuận với</w:t>
      </w:r>
    </w:p>
    <w:p w:rsidR="0019059A" w:rsidRPr="007B5A16" w:rsidRDefault="0019059A" w:rsidP="0019059A">
      <w:pPr>
        <w:jc w:val="both"/>
        <w:rPr>
          <w:color w:val="0000FF"/>
        </w:rPr>
      </w:pPr>
      <w:r w:rsidRPr="007B5A16">
        <w:t>A. hiệu điện thế hai đầu mạch.</w:t>
      </w:r>
      <w:r w:rsidRPr="007B5A16">
        <w:tab/>
      </w:r>
      <w:r w:rsidRPr="007B5A16">
        <w:tab/>
      </w:r>
      <w:r w:rsidRPr="007B5A16">
        <w:rPr>
          <w:color w:val="0000FF"/>
        </w:rPr>
        <w:t>B. nhiệt độ  của vật dẫn trong mạch.</w:t>
      </w:r>
    </w:p>
    <w:p w:rsidR="0019059A" w:rsidRPr="007B5A16" w:rsidRDefault="0019059A" w:rsidP="0019059A">
      <w:pPr>
        <w:jc w:val="both"/>
      </w:pPr>
      <w:r w:rsidRPr="007B5A16">
        <w:t>C. c</w:t>
      </w:r>
      <w:r w:rsidR="001C4035">
        <w:t>ường độ dòng điện trong mạch.</w:t>
      </w:r>
      <w:r w:rsidR="001C4035">
        <w:tab/>
      </w:r>
      <w:r w:rsidR="001C4035">
        <w:tab/>
        <w:t>D</w:t>
      </w:r>
      <w:r w:rsidRPr="007B5A16">
        <w:t>. thời gian dòng điện chạy qua mạch.</w:t>
      </w:r>
    </w:p>
    <w:p w:rsidR="00795824" w:rsidRPr="007B5A16" w:rsidRDefault="002F2860" w:rsidP="00475E92">
      <w:pPr>
        <w:jc w:val="both"/>
      </w:pPr>
      <w:r w:rsidRPr="007B5A16">
        <w:rPr>
          <w:b/>
        </w:rPr>
        <w:t>13</w:t>
      </w:r>
      <w:r w:rsidR="0064278B" w:rsidRPr="007B5A16">
        <w:rPr>
          <w:b/>
        </w:rPr>
        <w:t xml:space="preserve">/ </w:t>
      </w:r>
      <w:r w:rsidR="0064278B" w:rsidRPr="007B5A16">
        <w:t>Trong một đoạn mạch, công của dòng điện bằng:</w:t>
      </w:r>
    </w:p>
    <w:p w:rsidR="0064278B" w:rsidRPr="007B5A16" w:rsidRDefault="0064278B" w:rsidP="00475E92">
      <w:pPr>
        <w:jc w:val="both"/>
      </w:pPr>
      <w:r w:rsidRPr="007B5A16">
        <w:t>A. Nhiệt lượng tỏa ra trên dây nối.            B. Tích của suất điện động với cường độ dòng điện.</w:t>
      </w:r>
    </w:p>
    <w:p w:rsidR="0064278B" w:rsidRPr="007B5A16" w:rsidRDefault="0064278B" w:rsidP="00475E92">
      <w:pPr>
        <w:jc w:val="both"/>
      </w:pPr>
      <w:r w:rsidRPr="007B5A16">
        <w:rPr>
          <w:color w:val="0000FF"/>
        </w:rPr>
        <w:t xml:space="preserve">C. Điện năng tiêu thụ trên đoạn mạch. </w:t>
      </w:r>
      <w:r w:rsidRPr="007B5A16">
        <w:t xml:space="preserve">     D. Tích của hđt giữa 2 đầu đoạn mạch và cđđ qua đoạn mạch.</w:t>
      </w:r>
    </w:p>
    <w:p w:rsidR="0064278B" w:rsidRPr="007B5A16" w:rsidRDefault="0019059A" w:rsidP="007D2D7A">
      <w:r w:rsidRPr="007B5A16">
        <w:rPr>
          <w:b/>
        </w:rPr>
        <w:t>1</w:t>
      </w:r>
      <w:r w:rsidR="002F2860" w:rsidRPr="007B5A16">
        <w:rPr>
          <w:b/>
        </w:rPr>
        <w:t>4</w:t>
      </w:r>
      <w:r w:rsidR="0064278B" w:rsidRPr="007B5A16">
        <w:rPr>
          <w:b/>
        </w:rPr>
        <w:t>/</w:t>
      </w:r>
      <w:r w:rsidR="0064278B" w:rsidRPr="007B5A16">
        <w:t xml:space="preserve"> Công suất của nguồn điện được xác định bằng: </w:t>
      </w:r>
    </w:p>
    <w:p w:rsidR="0064278B" w:rsidRPr="007B5A16" w:rsidRDefault="0064278B" w:rsidP="00475E92">
      <w:pPr>
        <w:jc w:val="both"/>
        <w:rPr>
          <w:color w:val="0000FF"/>
        </w:rPr>
      </w:pPr>
      <w:r w:rsidRPr="007B5A16">
        <w:rPr>
          <w:color w:val="0000FF"/>
        </w:rPr>
        <w:t>A. Công của dòng điện chạy trong mạch kín sinh ra trong một giây.</w:t>
      </w:r>
    </w:p>
    <w:p w:rsidR="0064278B" w:rsidRPr="007B5A16" w:rsidRDefault="0064278B" w:rsidP="00475E92">
      <w:pPr>
        <w:jc w:val="both"/>
      </w:pPr>
      <w:r w:rsidRPr="007B5A16">
        <w:t>B. Công của dòng điện thực hiện  khi dịch chuyển 1 đơn vị điện tích dương chạy trong 1 mạch kín.</w:t>
      </w:r>
    </w:p>
    <w:p w:rsidR="0064278B" w:rsidRPr="007B5A16" w:rsidRDefault="0064278B" w:rsidP="00475E92">
      <w:pPr>
        <w:jc w:val="both"/>
      </w:pPr>
      <w:r w:rsidRPr="007B5A16">
        <w:t>C. Lượng điện tích mà nguồn điện sinh ra trong 1 giây.</w:t>
      </w:r>
    </w:p>
    <w:p w:rsidR="0064278B" w:rsidRPr="007B5A16" w:rsidRDefault="0064278B" w:rsidP="0064278B">
      <w:r w:rsidRPr="007B5A16">
        <w:t>D. Công mà lực lạ thực hiện khi dịch chuyển 1 đơn vị điện tích dương ngược chiều điện trường bên trong nguồn.</w:t>
      </w:r>
    </w:p>
    <w:p w:rsidR="0019059A" w:rsidRPr="007B5A16" w:rsidRDefault="002F2860" w:rsidP="0019059A">
      <w:pPr>
        <w:jc w:val="both"/>
      </w:pPr>
      <w:r w:rsidRPr="007B5A16">
        <w:rPr>
          <w:b/>
        </w:rPr>
        <w:t>15</w:t>
      </w:r>
      <w:r w:rsidR="0019059A" w:rsidRPr="007B5A16">
        <w:rPr>
          <w:b/>
        </w:rPr>
        <w:t>/</w:t>
      </w:r>
      <w:r w:rsidR="0019059A" w:rsidRPr="007B5A16">
        <w:t xml:space="preserve"> Kết luận nào sau đây là đúng:</w:t>
      </w:r>
    </w:p>
    <w:p w:rsidR="0019059A" w:rsidRPr="007B5A16" w:rsidRDefault="0019059A" w:rsidP="0019059A">
      <w:pPr>
        <w:jc w:val="both"/>
      </w:pPr>
      <w:r w:rsidRPr="007B5A16">
        <w:t>A. Công suất tỏa nhiệt ở vật dẫn khi có dòng điện chạy qua đặc trưng cho tốc độ tỏa nhiệt của vật dẫn.</w:t>
      </w:r>
    </w:p>
    <w:p w:rsidR="0019059A" w:rsidRPr="007B5A16" w:rsidRDefault="0019059A" w:rsidP="0019059A">
      <w:pPr>
        <w:jc w:val="both"/>
      </w:pPr>
      <w:r w:rsidRPr="007B5A16">
        <w:t>B. Công của nguồn điện cũng chính là điện năng sinh ra trong toàn mạch.</w:t>
      </w:r>
    </w:p>
    <w:p w:rsidR="0019059A" w:rsidRPr="007B5A16" w:rsidRDefault="0019059A" w:rsidP="0019059A">
      <w:pPr>
        <w:jc w:val="both"/>
      </w:pPr>
      <w:r w:rsidRPr="007B5A16">
        <w:t>C. Công suất của nguồn điện đặc trưng cho tốc độ thực hiện công của nguồn điện đó.</w:t>
      </w:r>
    </w:p>
    <w:p w:rsidR="0019059A" w:rsidRPr="007B5A16" w:rsidRDefault="0019059A" w:rsidP="0019059A">
      <w:pPr>
        <w:jc w:val="both"/>
        <w:rPr>
          <w:color w:val="0000FF"/>
        </w:rPr>
      </w:pPr>
      <w:r w:rsidRPr="007B5A16">
        <w:rPr>
          <w:color w:val="0000FF"/>
        </w:rPr>
        <w:t>D. Cả 3 kết luận trên đều đúng.</w:t>
      </w:r>
    </w:p>
    <w:p w:rsidR="00CD2B10" w:rsidRPr="007B5A16" w:rsidRDefault="0019059A" w:rsidP="00CD2B10">
      <w:pPr>
        <w:jc w:val="both"/>
      </w:pPr>
      <w:r w:rsidRPr="007B5A16">
        <w:rPr>
          <w:b/>
        </w:rPr>
        <w:t>1</w:t>
      </w:r>
      <w:r w:rsidR="002F2860" w:rsidRPr="007B5A16">
        <w:rPr>
          <w:b/>
        </w:rPr>
        <w:t>6</w:t>
      </w:r>
      <w:r w:rsidR="00CD2B10" w:rsidRPr="007B5A16">
        <w:rPr>
          <w:b/>
        </w:rPr>
        <w:t xml:space="preserve">/ </w:t>
      </w:r>
      <w:r w:rsidR="00CD2B10" w:rsidRPr="007B5A16">
        <w:t>Công của nguồn điện trong mạch điện  bằng ( các ) đại lượng nào kể sau?</w:t>
      </w:r>
    </w:p>
    <w:p w:rsidR="00CD2B10" w:rsidRPr="007B5A16" w:rsidRDefault="00CD2B10" w:rsidP="00CD2B10">
      <w:pPr>
        <w:jc w:val="both"/>
      </w:pPr>
      <w:r w:rsidRPr="007B5A16">
        <w:t>A. Công của lực lạ thực hiện bên trong nguồn.          B. Công của dòng điện trong toàn mạch điện.</w:t>
      </w:r>
    </w:p>
    <w:p w:rsidR="00CD2B10" w:rsidRPr="007B5A16" w:rsidRDefault="00CD2B10" w:rsidP="00CD2B10">
      <w:pPr>
        <w:jc w:val="both"/>
        <w:rPr>
          <w:color w:val="0000FF"/>
        </w:rPr>
      </w:pPr>
      <w:r w:rsidRPr="007B5A16">
        <w:t xml:space="preserve">C. Điện năng sản ra trong toàn mạch điện.                </w:t>
      </w:r>
      <w:r w:rsidRPr="007B5A16">
        <w:rPr>
          <w:color w:val="0000FF"/>
        </w:rPr>
        <w:t>D. Cả 3 đại lượng ở A,B,C.</w:t>
      </w:r>
    </w:p>
    <w:p w:rsidR="00B95E62" w:rsidRPr="007B5A16" w:rsidRDefault="0019059A" w:rsidP="00B95E62">
      <w:pPr>
        <w:jc w:val="both"/>
      </w:pPr>
      <w:r w:rsidRPr="007B5A16">
        <w:rPr>
          <w:b/>
        </w:rPr>
        <w:t>1</w:t>
      </w:r>
      <w:r w:rsidR="00B37AFF" w:rsidRPr="007B5A16">
        <w:rPr>
          <w:b/>
        </w:rPr>
        <w:t>7</w:t>
      </w:r>
      <w:r w:rsidR="00B95E62" w:rsidRPr="007B5A16">
        <w:rPr>
          <w:b/>
        </w:rPr>
        <w:t>/</w:t>
      </w:r>
      <w:r w:rsidR="00B95E62" w:rsidRPr="007B5A16">
        <w:t xml:space="preserve"> Hai nguồn </w:t>
      </w:r>
      <w:r w:rsidR="00B95E62" w:rsidRPr="007B5A16">
        <w:rPr>
          <w:rFonts w:hint="eastAsia"/>
        </w:rPr>
        <w:t>đ</w:t>
      </w:r>
      <w:r w:rsidR="00B95E62" w:rsidRPr="007B5A16">
        <w:t xml:space="preserve">iện có ghi 20V và 40V, nhận xét nào sau </w:t>
      </w:r>
      <w:r w:rsidR="00B95E62" w:rsidRPr="007B5A16">
        <w:rPr>
          <w:rFonts w:hint="eastAsia"/>
        </w:rPr>
        <w:t>đ</w:t>
      </w:r>
      <w:r w:rsidR="00B95E62" w:rsidRPr="007B5A16">
        <w:t xml:space="preserve">ây là </w:t>
      </w:r>
      <w:r w:rsidR="00B95E62" w:rsidRPr="007B5A16">
        <w:rPr>
          <w:rFonts w:hint="eastAsia"/>
        </w:rPr>
        <w:t>đ</w:t>
      </w:r>
      <w:r w:rsidR="00B95E62" w:rsidRPr="007B5A16">
        <w:t>úng</w:t>
      </w:r>
    </w:p>
    <w:p w:rsidR="00B95E62" w:rsidRPr="007B5A16" w:rsidRDefault="00B95E62" w:rsidP="00B95E62">
      <w:pPr>
        <w:jc w:val="both"/>
      </w:pPr>
      <w:r w:rsidRPr="007B5A16">
        <w:t xml:space="preserve">A. Hai nguồn này luôn tạo ra một hiệu </w:t>
      </w:r>
      <w:r w:rsidRPr="007B5A16">
        <w:rPr>
          <w:rFonts w:hint="eastAsia"/>
        </w:rPr>
        <w:t>đ</w:t>
      </w:r>
      <w:r w:rsidRPr="007B5A16">
        <w:t>iện thế 20V và 40V cho mạch ngoài.</w:t>
      </w:r>
    </w:p>
    <w:p w:rsidR="00B95E62" w:rsidRPr="007B5A16" w:rsidRDefault="00B95E62" w:rsidP="00B95E62">
      <w:pPr>
        <w:jc w:val="both"/>
      </w:pPr>
      <w:r w:rsidRPr="007B5A16">
        <w:t>B. Khả n</w:t>
      </w:r>
      <w:r w:rsidRPr="007B5A16">
        <w:rPr>
          <w:rFonts w:hint="eastAsia"/>
        </w:rPr>
        <w:t>ă</w:t>
      </w:r>
      <w:r w:rsidRPr="007B5A16">
        <w:t>ng sinh công của hai nguồn là 20J và 40J.</w:t>
      </w:r>
    </w:p>
    <w:p w:rsidR="00B95E62" w:rsidRPr="007B5A16" w:rsidRDefault="00B95E62" w:rsidP="00B95E62">
      <w:pPr>
        <w:jc w:val="both"/>
        <w:rPr>
          <w:color w:val="0000FF"/>
        </w:rPr>
      </w:pPr>
      <w:r w:rsidRPr="007B5A16">
        <w:rPr>
          <w:color w:val="0000FF"/>
        </w:rPr>
        <w:t>C. Khả n</w:t>
      </w:r>
      <w:r w:rsidRPr="007B5A16">
        <w:rPr>
          <w:rFonts w:hint="eastAsia"/>
          <w:color w:val="0000FF"/>
        </w:rPr>
        <w:t>ă</w:t>
      </w:r>
      <w:r w:rsidRPr="007B5A16">
        <w:rPr>
          <w:color w:val="0000FF"/>
        </w:rPr>
        <w:t>ng sinh công của nguồn thứ nhất bằng một nửa nguồn thứ hai.</w:t>
      </w:r>
    </w:p>
    <w:p w:rsidR="00B95E62" w:rsidRPr="007B5A16" w:rsidRDefault="00B95E62" w:rsidP="00B95E62">
      <w:pPr>
        <w:jc w:val="both"/>
      </w:pPr>
      <w:r w:rsidRPr="007B5A16">
        <w:t xml:space="preserve">D. Nguồn thứ nhất luôn sinh công bằng một nửa nguồn thứ hai. </w:t>
      </w:r>
    </w:p>
    <w:p w:rsidR="00E43CCF" w:rsidRPr="007B5A16" w:rsidRDefault="0019059A" w:rsidP="00475E92">
      <w:pPr>
        <w:jc w:val="both"/>
      </w:pPr>
      <w:r w:rsidRPr="007B5A16">
        <w:rPr>
          <w:b/>
        </w:rPr>
        <w:t>1</w:t>
      </w:r>
      <w:r w:rsidR="00B37AFF" w:rsidRPr="007B5A16">
        <w:rPr>
          <w:b/>
        </w:rPr>
        <w:t>8</w:t>
      </w:r>
      <w:r w:rsidR="00E43CCF" w:rsidRPr="007B5A16">
        <w:rPr>
          <w:b/>
        </w:rPr>
        <w:t xml:space="preserve">/ </w:t>
      </w:r>
      <w:r w:rsidR="007E1356" w:rsidRPr="007B5A16">
        <w:t>Dụng cụ tỏa nhiệt A cung cấp nhiều nhiệt hơn dụng cụ tỏa nhiệt B. Có thể suy ra kết luận nào sau đây ?</w:t>
      </w:r>
    </w:p>
    <w:p w:rsidR="007E1356" w:rsidRPr="007B5A16" w:rsidRDefault="007E1356" w:rsidP="00475E92">
      <w:pPr>
        <w:jc w:val="both"/>
      </w:pPr>
      <w:r w:rsidRPr="007B5A16">
        <w:t>A. Công suất điện của A lớn hơn công suất điện của B.               B. Dụng cụ A có điện trở lớn hơn dụng cụ B.</w:t>
      </w:r>
    </w:p>
    <w:p w:rsidR="007E1356" w:rsidRPr="007B5A16" w:rsidRDefault="007E1356" w:rsidP="00475E92">
      <w:pPr>
        <w:jc w:val="both"/>
        <w:rPr>
          <w:color w:val="0000FF"/>
        </w:rPr>
      </w:pPr>
      <w:r w:rsidRPr="007B5A16">
        <w:t xml:space="preserve">C. Dòng điện qua A có cường độ lớn hơn dòng điện qua B.         </w:t>
      </w:r>
      <w:r w:rsidRPr="007B5A16">
        <w:rPr>
          <w:color w:val="0000FF"/>
        </w:rPr>
        <w:t>D. cả A,B,C đều sai.</w:t>
      </w:r>
    </w:p>
    <w:p w:rsidR="0019059A" w:rsidRPr="007B5A16" w:rsidRDefault="0019059A" w:rsidP="0019059A">
      <w:pPr>
        <w:jc w:val="both"/>
      </w:pPr>
      <w:r w:rsidRPr="007B5A16">
        <w:rPr>
          <w:b/>
        </w:rPr>
        <w:t>1</w:t>
      </w:r>
      <w:r w:rsidR="00B37AFF" w:rsidRPr="007B5A16">
        <w:rPr>
          <w:b/>
        </w:rPr>
        <w:t>9</w:t>
      </w:r>
      <w:r w:rsidRPr="007B5A16">
        <w:rPr>
          <w:b/>
        </w:rPr>
        <w:t xml:space="preserve">/ </w:t>
      </w:r>
      <w:r w:rsidRPr="007B5A16">
        <w:t>Công suất tỏa nhiệt trên điện trở R có dòng điện cường độ I chạy qua có biểu thức: P = RI</w:t>
      </w:r>
      <w:r w:rsidRPr="007B5A16">
        <w:rPr>
          <w:vertAlign w:val="superscript"/>
        </w:rPr>
        <w:t>2</w:t>
      </w:r>
      <w:r w:rsidRPr="007B5A16">
        <w:t xml:space="preserve"> = U</w:t>
      </w:r>
      <w:r w:rsidRPr="007B5A16">
        <w:rPr>
          <w:vertAlign w:val="superscript"/>
        </w:rPr>
        <w:t>2</w:t>
      </w:r>
      <w:r w:rsidRPr="007B5A16">
        <w:t>/R.</w:t>
      </w:r>
    </w:p>
    <w:p w:rsidR="0019059A" w:rsidRPr="007B5A16" w:rsidRDefault="0019059A" w:rsidP="0019059A">
      <w:pPr>
        <w:jc w:val="both"/>
      </w:pPr>
      <w:r w:rsidRPr="007B5A16">
        <w:t>Có thể kết luận như thế nào sau đây?</w:t>
      </w:r>
    </w:p>
    <w:p w:rsidR="0019059A" w:rsidRPr="007B5A16" w:rsidRDefault="0019059A" w:rsidP="0019059A">
      <w:pPr>
        <w:jc w:val="both"/>
      </w:pPr>
      <w:r w:rsidRPr="007B5A16">
        <w:t>A. P tỉ lệ thuận với R.                                                 B. P tỉ lệ nghịch với R.</w:t>
      </w:r>
    </w:p>
    <w:p w:rsidR="0019059A" w:rsidRPr="007B5A16" w:rsidRDefault="0019059A" w:rsidP="0019059A">
      <w:pPr>
        <w:jc w:val="both"/>
      </w:pPr>
      <w:r w:rsidRPr="007B5A16">
        <w:t xml:space="preserve">C. P vừa tỉ lệ thuận với R vừa tỉ lệ nghịch với R.       </w:t>
      </w:r>
      <w:r w:rsidRPr="007B5A16">
        <w:rPr>
          <w:color w:val="0000FF"/>
        </w:rPr>
        <w:t>D. Không đủ yếu tố để kết luận.</w:t>
      </w:r>
    </w:p>
    <w:p w:rsidR="00475E92" w:rsidRPr="007B5A16" w:rsidRDefault="00B37AFF" w:rsidP="00475E92">
      <w:pPr>
        <w:jc w:val="both"/>
      </w:pPr>
      <w:r w:rsidRPr="007B5A16">
        <w:rPr>
          <w:b/>
        </w:rPr>
        <w:t>20</w:t>
      </w:r>
      <w:r w:rsidR="00684EA5" w:rsidRPr="007B5A16">
        <w:rPr>
          <w:b/>
        </w:rPr>
        <w:t>/</w:t>
      </w:r>
      <w:r w:rsidR="00475E92" w:rsidRPr="007B5A16">
        <w:t xml:space="preserve"> Cho đoạn mạch có hiệu điện thế hai đầu không đổi, khi điện trở trong mạch được điều chỉnh tăng 2 lần thì trong cùng khoảng thời gian, năng lượng tiêu thụ của mạch</w:t>
      </w:r>
    </w:p>
    <w:p w:rsidR="00510935" w:rsidRPr="007B5A16" w:rsidRDefault="00475E92" w:rsidP="00475E92">
      <w:pPr>
        <w:jc w:val="both"/>
      </w:pPr>
      <w:r w:rsidRPr="007B5A16">
        <w:rPr>
          <w:color w:val="0000FF"/>
        </w:rPr>
        <w:t>A. giảm 2 lần.</w:t>
      </w:r>
      <w:r w:rsidRPr="007B5A16">
        <w:rPr>
          <w:color w:val="0000FF"/>
        </w:rPr>
        <w:tab/>
      </w:r>
      <w:r w:rsidRPr="007B5A16">
        <w:tab/>
        <w:t>B. giảm 4 lần.</w:t>
      </w:r>
      <w:r w:rsidRPr="007B5A16">
        <w:tab/>
      </w:r>
      <w:r w:rsidRPr="007B5A16">
        <w:tab/>
      </w:r>
    </w:p>
    <w:p w:rsidR="00475E92" w:rsidRPr="007B5A16" w:rsidRDefault="00475E92" w:rsidP="00475E92">
      <w:pPr>
        <w:jc w:val="both"/>
        <w:rPr>
          <w:highlight w:val="yellow"/>
        </w:rPr>
      </w:pPr>
      <w:r w:rsidRPr="007B5A16">
        <w:t>C. tăng 2 lần.</w:t>
      </w:r>
      <w:r w:rsidRPr="007B5A16">
        <w:tab/>
      </w:r>
      <w:r w:rsidRPr="007B5A16">
        <w:tab/>
        <w:t>D. không đổi.</w:t>
      </w:r>
    </w:p>
    <w:p w:rsidR="00475E92" w:rsidRPr="007B5A16" w:rsidRDefault="00B37AFF" w:rsidP="007D2D7A">
      <w:r w:rsidRPr="007B5A16">
        <w:rPr>
          <w:b/>
        </w:rPr>
        <w:t>21</w:t>
      </w:r>
      <w:r w:rsidR="00684EA5" w:rsidRPr="007B5A16">
        <w:rPr>
          <w:b/>
        </w:rPr>
        <w:t>/</w:t>
      </w:r>
      <w:r w:rsidR="00475E92" w:rsidRPr="007B5A16">
        <w:t xml:space="preserve"> Cho một đoạn mạch có điện trở không đổi. Nếu hiệu điện thế hai đầu mạch tăng 2 lần thì trong cùng khoảng thời gian năng lượng tiêu thụ của mạch</w:t>
      </w:r>
    </w:p>
    <w:p w:rsidR="00510935" w:rsidRPr="007B5A16" w:rsidRDefault="00475E92" w:rsidP="00475E92">
      <w:pPr>
        <w:jc w:val="both"/>
      </w:pPr>
      <w:r w:rsidRPr="007B5A16">
        <w:rPr>
          <w:color w:val="0000FF"/>
        </w:rPr>
        <w:t>A. tăng 4 lần.</w:t>
      </w:r>
      <w:r w:rsidRPr="007B5A16">
        <w:rPr>
          <w:color w:val="0000FF"/>
        </w:rPr>
        <w:tab/>
      </w:r>
      <w:r w:rsidRPr="007B5A16">
        <w:tab/>
        <w:t>B. tăng 2 lần.</w:t>
      </w:r>
      <w:r w:rsidRPr="007B5A16">
        <w:tab/>
      </w:r>
      <w:r w:rsidRPr="007B5A16">
        <w:tab/>
      </w:r>
    </w:p>
    <w:p w:rsidR="00475E92" w:rsidRPr="007B5A16" w:rsidRDefault="00475E92" w:rsidP="00475E92">
      <w:pPr>
        <w:jc w:val="both"/>
        <w:rPr>
          <w:highlight w:val="yellow"/>
        </w:rPr>
      </w:pPr>
      <w:r w:rsidRPr="007B5A16">
        <w:t>C. không đổi.</w:t>
      </w:r>
      <w:r w:rsidRPr="007B5A16">
        <w:tab/>
      </w:r>
      <w:r w:rsidRPr="007B5A16">
        <w:tab/>
        <w:t>D. giảm 2 lần.</w:t>
      </w:r>
    </w:p>
    <w:p w:rsidR="00475E92" w:rsidRPr="007B5A16" w:rsidRDefault="00B37AFF" w:rsidP="00475E92">
      <w:pPr>
        <w:jc w:val="both"/>
      </w:pPr>
      <w:r w:rsidRPr="007B5A16">
        <w:rPr>
          <w:b/>
        </w:rPr>
        <w:t>22</w:t>
      </w:r>
      <w:r w:rsidR="00684EA5" w:rsidRPr="007B5A16">
        <w:rPr>
          <w:b/>
        </w:rPr>
        <w:t>/</w:t>
      </w:r>
      <w:r w:rsidR="00475E92" w:rsidRPr="007B5A16">
        <w:t xml:space="preserve"> Trong các nhận xét sau về công suất điện của một đoạn mạch, nhận xét không đúng là:</w:t>
      </w:r>
    </w:p>
    <w:p w:rsidR="004B05C4" w:rsidRPr="007B5A16" w:rsidRDefault="00475E92" w:rsidP="00475E92">
      <w:pPr>
        <w:jc w:val="both"/>
      </w:pPr>
      <w:r w:rsidRPr="007B5A16">
        <w:t>A. Công suất tỉ lệ thuận với hiệu điện thế hai đầu mạch.</w:t>
      </w:r>
    </w:p>
    <w:p w:rsidR="00475E92" w:rsidRPr="007B5A16" w:rsidRDefault="00475E92" w:rsidP="00475E92">
      <w:pPr>
        <w:jc w:val="both"/>
      </w:pPr>
      <w:r w:rsidRPr="007B5A16">
        <w:t>B. Công suất tỉ lệ thuận với cường độ dòng điện chạy qua mạch.</w:t>
      </w:r>
    </w:p>
    <w:p w:rsidR="00475E92" w:rsidRPr="007B5A16" w:rsidRDefault="00475E92" w:rsidP="00475E92">
      <w:pPr>
        <w:jc w:val="both"/>
      </w:pPr>
      <w:r w:rsidRPr="007B5A16">
        <w:rPr>
          <w:color w:val="0000FF"/>
        </w:rPr>
        <w:t>C. Công suất tỉ lệ nghịch với thời gian dòng điện chạy qua mạch.</w:t>
      </w:r>
      <w:r w:rsidR="004B05C4" w:rsidRPr="007B5A16">
        <w:rPr>
          <w:color w:val="0000FF"/>
        </w:rPr>
        <w:t xml:space="preserve">    </w:t>
      </w:r>
      <w:r w:rsidRPr="007B5A16">
        <w:t>D. Công suất có đơn vị là oát (W).</w:t>
      </w:r>
    </w:p>
    <w:p w:rsidR="00055B92" w:rsidRPr="007B5A16" w:rsidRDefault="00B37AFF" w:rsidP="00475E92">
      <w:pPr>
        <w:jc w:val="both"/>
      </w:pPr>
      <w:r w:rsidRPr="007B5A16">
        <w:rPr>
          <w:b/>
        </w:rPr>
        <w:lastRenderedPageBreak/>
        <w:t>23</w:t>
      </w:r>
      <w:r w:rsidR="00684EA5" w:rsidRPr="007B5A16">
        <w:rPr>
          <w:b/>
        </w:rPr>
        <w:t>/</w:t>
      </w:r>
      <w:r w:rsidR="00475E92" w:rsidRPr="007B5A16">
        <w:t xml:space="preserve"> Hai đầu đoạn mạch có một hiệu điện thế không đổi, nếu điện trở của mạch giảm 2 lần thì công suất điện của mạch</w:t>
      </w:r>
      <w:r w:rsidR="004B05C4" w:rsidRPr="007B5A16">
        <w:t xml:space="preserve">    </w:t>
      </w:r>
    </w:p>
    <w:p w:rsidR="00510935" w:rsidRPr="007B5A16" w:rsidRDefault="00475E92" w:rsidP="00475E92">
      <w:pPr>
        <w:jc w:val="both"/>
      </w:pPr>
      <w:r w:rsidRPr="007B5A16">
        <w:t>A. tăng 4 lần.</w:t>
      </w:r>
      <w:r w:rsidRPr="007B5A16">
        <w:tab/>
      </w:r>
      <w:r w:rsidRPr="007B5A16">
        <w:tab/>
        <w:t xml:space="preserve">B. không đổi. </w:t>
      </w:r>
      <w:r w:rsidRPr="007B5A16">
        <w:tab/>
      </w:r>
      <w:r w:rsidRPr="007B5A16">
        <w:tab/>
      </w:r>
    </w:p>
    <w:p w:rsidR="00475E92" w:rsidRPr="007B5A16" w:rsidRDefault="00475E92" w:rsidP="00475E92">
      <w:pPr>
        <w:jc w:val="both"/>
        <w:rPr>
          <w:color w:val="0000FF"/>
        </w:rPr>
      </w:pPr>
      <w:r w:rsidRPr="007B5A16">
        <w:t>C. giảm 4 lần.</w:t>
      </w:r>
      <w:r w:rsidRPr="007B5A16">
        <w:tab/>
      </w:r>
      <w:r w:rsidRPr="007B5A16">
        <w:tab/>
      </w:r>
      <w:r w:rsidRPr="007B5A16">
        <w:rPr>
          <w:color w:val="0000FF"/>
        </w:rPr>
        <w:t>D. tăng 2 lần.</w:t>
      </w:r>
    </w:p>
    <w:p w:rsidR="00055B92" w:rsidRPr="007B5A16" w:rsidRDefault="00B37AFF" w:rsidP="00475E92">
      <w:pPr>
        <w:jc w:val="both"/>
      </w:pPr>
      <w:r w:rsidRPr="007B5A16">
        <w:rPr>
          <w:b/>
        </w:rPr>
        <w:t>24</w:t>
      </w:r>
      <w:r w:rsidR="00684EA5" w:rsidRPr="007B5A16">
        <w:rPr>
          <w:b/>
        </w:rPr>
        <w:t>/</w:t>
      </w:r>
      <w:r w:rsidR="00475E92" w:rsidRPr="007B5A16">
        <w:t xml:space="preserve"> Trong đoạn mạch chỉ có điện trở thuần, với thời gian như nhau, nếu cường độ dòng điện giảm 2 lần thì nhiệt lượng tỏa ra trên mạch</w:t>
      </w:r>
      <w:r w:rsidR="004B05C4" w:rsidRPr="007B5A16">
        <w:t xml:space="preserve">    </w:t>
      </w:r>
    </w:p>
    <w:p w:rsidR="00510935" w:rsidRPr="007B5A16" w:rsidRDefault="00475E92" w:rsidP="00475E92">
      <w:pPr>
        <w:jc w:val="both"/>
      </w:pPr>
      <w:r w:rsidRPr="007B5A16">
        <w:t>A. giảm 2 lần.</w:t>
      </w:r>
      <w:r w:rsidRPr="007B5A16">
        <w:tab/>
      </w:r>
      <w:r w:rsidRPr="007B5A16">
        <w:tab/>
      </w:r>
      <w:r w:rsidRPr="007B5A16">
        <w:rPr>
          <w:color w:val="0000FF"/>
        </w:rPr>
        <w:t>B. giảm 4 lần.</w:t>
      </w:r>
      <w:r w:rsidRPr="007B5A16">
        <w:rPr>
          <w:color w:val="0000FF"/>
        </w:rPr>
        <w:tab/>
      </w:r>
      <w:r w:rsidRPr="007B5A16">
        <w:tab/>
      </w:r>
    </w:p>
    <w:p w:rsidR="00475E92" w:rsidRPr="007B5A16" w:rsidRDefault="00475E92" w:rsidP="00475E92">
      <w:pPr>
        <w:jc w:val="both"/>
      </w:pPr>
      <w:r w:rsidRPr="007B5A16">
        <w:t>C. tăng 2 lần.</w:t>
      </w:r>
      <w:r w:rsidRPr="007B5A16">
        <w:tab/>
      </w:r>
      <w:r w:rsidRPr="007B5A16">
        <w:tab/>
        <w:t>D. tăng 4 lần.</w:t>
      </w:r>
    </w:p>
    <w:p w:rsidR="00475E92" w:rsidRPr="007B5A16" w:rsidRDefault="00B37AFF" w:rsidP="00475E92">
      <w:pPr>
        <w:jc w:val="both"/>
      </w:pPr>
      <w:r w:rsidRPr="007B5A16">
        <w:rPr>
          <w:b/>
        </w:rPr>
        <w:t>25</w:t>
      </w:r>
      <w:r w:rsidR="00684EA5" w:rsidRPr="007B5A16">
        <w:rPr>
          <w:b/>
        </w:rPr>
        <w:t>/</w:t>
      </w:r>
      <w:r w:rsidR="00475E92" w:rsidRPr="007B5A16">
        <w:t xml:space="preserve">  Trong một đoạn mạch có điện trở thuần không đổi,  nếu muốn tăng công suất tỏa nhiệt  lên 4 lần thì phải</w:t>
      </w:r>
    </w:p>
    <w:p w:rsidR="004B05C4" w:rsidRPr="007B5A16" w:rsidRDefault="00475E92" w:rsidP="00475E92">
      <w:pPr>
        <w:jc w:val="both"/>
      </w:pPr>
      <w:r w:rsidRPr="007B5A16">
        <w:rPr>
          <w:color w:val="0000FF"/>
        </w:rPr>
        <w:t>A. tăng hiệu điện thế 2 lần.</w:t>
      </w:r>
      <w:r w:rsidRPr="007B5A16">
        <w:rPr>
          <w:color w:val="0000FF"/>
        </w:rPr>
        <w:tab/>
      </w:r>
      <w:r w:rsidRPr="007B5A16">
        <w:tab/>
        <w:t>B. tăng hiệu điện thế 4 lần.</w:t>
      </w:r>
      <w:r w:rsidR="004B05C4" w:rsidRPr="007B5A16">
        <w:t xml:space="preserve">  </w:t>
      </w:r>
    </w:p>
    <w:p w:rsidR="00475E92" w:rsidRPr="007B5A16" w:rsidRDefault="00475E92" w:rsidP="00475E92">
      <w:pPr>
        <w:jc w:val="both"/>
      </w:pPr>
      <w:r w:rsidRPr="007B5A16">
        <w:t>C. giảm hiệu điện thế 2 lần.</w:t>
      </w:r>
      <w:r w:rsidRPr="007B5A16">
        <w:tab/>
      </w:r>
      <w:r w:rsidRPr="007B5A16">
        <w:tab/>
        <w:t>D. giảm hiệu điện thế 4 lần.</w:t>
      </w:r>
    </w:p>
    <w:p w:rsidR="000F59DC" w:rsidRPr="007B5A16" w:rsidRDefault="000F59DC" w:rsidP="00475E92">
      <w:pPr>
        <w:jc w:val="both"/>
      </w:pPr>
      <w:r w:rsidRPr="007B5A16">
        <w:rPr>
          <w:b/>
        </w:rPr>
        <w:t>26/</w:t>
      </w:r>
      <w:r w:rsidRPr="007B5A16">
        <w:t xml:space="preserve"> Một bóng đèn có ghi Đ: 3V-3W. Khi đèn sáng bình thường thì điện trở của đèn là bao nhiêu?</w:t>
      </w:r>
    </w:p>
    <w:p w:rsidR="000F59DC" w:rsidRPr="007B5A16" w:rsidRDefault="000F59DC" w:rsidP="00475E92">
      <w:pPr>
        <w:jc w:val="both"/>
      </w:pPr>
      <w:r w:rsidRPr="007B5A16">
        <w:t>A. 12</w:t>
      </w:r>
      <w:r w:rsidRPr="007B5A16">
        <w:rPr>
          <w:position w:val="-4"/>
        </w:rPr>
        <w:object w:dxaOrig="260" w:dyaOrig="260">
          <v:shape id="_x0000_i1145" type="#_x0000_t75" style="width:13pt;height:13pt" o:ole="">
            <v:imagedata r:id="rId193" o:title=""/>
          </v:shape>
          <o:OLEObject Type="Embed" ProgID="Equation.DSMT4" ShapeID="_x0000_i1145" DrawAspect="Content" ObjectID="_1581494903" r:id="rId194"/>
        </w:object>
      </w:r>
      <w:r w:rsidRPr="007B5A16">
        <w:t>.            B. 9</w:t>
      </w:r>
      <w:r w:rsidRPr="007B5A16">
        <w:rPr>
          <w:position w:val="-4"/>
        </w:rPr>
        <w:object w:dxaOrig="260" w:dyaOrig="260">
          <v:shape id="_x0000_i1146" type="#_x0000_t75" style="width:13pt;height:13pt" o:ole="">
            <v:imagedata r:id="rId193" o:title=""/>
          </v:shape>
          <o:OLEObject Type="Embed" ProgID="Equation.DSMT4" ShapeID="_x0000_i1146" DrawAspect="Content" ObjectID="_1581494904" r:id="rId195"/>
        </w:object>
      </w:r>
      <w:r w:rsidRPr="007B5A16">
        <w:t xml:space="preserve">. </w:t>
      </w:r>
    </w:p>
    <w:p w:rsidR="000F59DC" w:rsidRPr="007B5A16" w:rsidRDefault="000F59DC" w:rsidP="00475E92">
      <w:pPr>
        <w:jc w:val="both"/>
        <w:rPr>
          <w:color w:val="0000FF"/>
        </w:rPr>
      </w:pPr>
      <w:r w:rsidRPr="007B5A16">
        <w:t>C. 6</w:t>
      </w:r>
      <w:r w:rsidRPr="007B5A16">
        <w:rPr>
          <w:position w:val="-4"/>
        </w:rPr>
        <w:object w:dxaOrig="260" w:dyaOrig="260">
          <v:shape id="_x0000_i1147" type="#_x0000_t75" style="width:13pt;height:13pt" o:ole="">
            <v:imagedata r:id="rId193" o:title=""/>
          </v:shape>
          <o:OLEObject Type="Embed" ProgID="Equation.DSMT4" ShapeID="_x0000_i1147" DrawAspect="Content" ObjectID="_1581494905" r:id="rId196"/>
        </w:object>
      </w:r>
      <w:r w:rsidRPr="007B5A16">
        <w:t xml:space="preserve">.              </w:t>
      </w:r>
      <w:r w:rsidRPr="007B5A16">
        <w:rPr>
          <w:color w:val="0000FF"/>
        </w:rPr>
        <w:t>D. 3</w:t>
      </w:r>
      <w:r w:rsidRPr="007B5A16">
        <w:rPr>
          <w:color w:val="0000FF"/>
          <w:position w:val="-4"/>
        </w:rPr>
        <w:object w:dxaOrig="260" w:dyaOrig="260">
          <v:shape id="_x0000_i1148" type="#_x0000_t75" style="width:13pt;height:13pt" o:ole="">
            <v:imagedata r:id="rId193" o:title=""/>
          </v:shape>
          <o:OLEObject Type="Embed" ProgID="Equation.DSMT4" ShapeID="_x0000_i1148" DrawAspect="Content" ObjectID="_1581494906" r:id="rId197"/>
        </w:object>
      </w:r>
      <w:r w:rsidRPr="007B5A16">
        <w:rPr>
          <w:color w:val="0000FF"/>
        </w:rPr>
        <w:t>.</w:t>
      </w:r>
    </w:p>
    <w:p w:rsidR="000F59DC" w:rsidRPr="007B5A16" w:rsidRDefault="000F59DC" w:rsidP="00475E92">
      <w:pPr>
        <w:jc w:val="both"/>
      </w:pPr>
      <w:r w:rsidRPr="007B5A16">
        <w:rPr>
          <w:b/>
        </w:rPr>
        <w:t>27/</w:t>
      </w:r>
      <w:r w:rsidRPr="007B5A16">
        <w:t xml:space="preserve"> Một bóng đèn có ghi Đ( 6V-6W)  khi mắc vào hiệu điện thế 6V thì cường độ dđ qua đèn là:</w:t>
      </w:r>
    </w:p>
    <w:p w:rsidR="000F59DC" w:rsidRPr="007B5A16" w:rsidRDefault="000F59DC" w:rsidP="00475E92">
      <w:pPr>
        <w:jc w:val="both"/>
      </w:pPr>
      <w:r w:rsidRPr="007B5A16">
        <w:t xml:space="preserve">A. 36A.             B. 12A. </w:t>
      </w:r>
    </w:p>
    <w:p w:rsidR="000F59DC" w:rsidRPr="007B5A16" w:rsidRDefault="000F59DC" w:rsidP="00475E92">
      <w:pPr>
        <w:jc w:val="both"/>
        <w:rPr>
          <w:color w:val="0000FF"/>
        </w:rPr>
      </w:pPr>
      <w:r w:rsidRPr="007B5A16">
        <w:t xml:space="preserve">C. 6A.               </w:t>
      </w:r>
      <w:r w:rsidRPr="007B5A16">
        <w:rPr>
          <w:color w:val="0000FF"/>
        </w:rPr>
        <w:t>D. 1A.</w:t>
      </w:r>
    </w:p>
    <w:p w:rsidR="000F59DC" w:rsidRPr="007B5A16" w:rsidRDefault="000F59DC" w:rsidP="000F59DC">
      <w:pPr>
        <w:jc w:val="both"/>
      </w:pPr>
      <w:r w:rsidRPr="007B5A16">
        <w:rPr>
          <w:b/>
        </w:rPr>
        <w:t xml:space="preserve">28/ </w:t>
      </w:r>
      <w:r w:rsidRPr="007B5A16">
        <w:t>Một bóng đèn có công suất định mức 100W, hoạt động bình thường ở hđt 110V. Cường độ dđ qua đèn khi đó là:</w:t>
      </w:r>
    </w:p>
    <w:p w:rsidR="000F59DC" w:rsidRPr="007B5A16" w:rsidRDefault="000F59DC" w:rsidP="000F59DC">
      <w:pPr>
        <w:jc w:val="both"/>
      </w:pPr>
      <w:r w:rsidRPr="007B5A16">
        <w:rPr>
          <w:color w:val="0000FF"/>
        </w:rPr>
        <w:t xml:space="preserve">A. 10/11 A. </w:t>
      </w:r>
      <w:r w:rsidRPr="007B5A16">
        <w:t xml:space="preserve">          B. 5/ 22 A.</w:t>
      </w:r>
    </w:p>
    <w:p w:rsidR="000F59DC" w:rsidRPr="007B5A16" w:rsidRDefault="000F59DC" w:rsidP="000F59DC">
      <w:pPr>
        <w:jc w:val="both"/>
      </w:pPr>
      <w:r w:rsidRPr="007B5A16">
        <w:t>C. 11/10 A.           D. 22/5 A.</w:t>
      </w:r>
    </w:p>
    <w:p w:rsidR="000F59DC" w:rsidRPr="007B5A16" w:rsidRDefault="000F59DC" w:rsidP="000F59DC">
      <w:pPr>
        <w:jc w:val="both"/>
      </w:pPr>
      <w:r w:rsidRPr="007B5A16">
        <w:rPr>
          <w:b/>
        </w:rPr>
        <w:t>29/</w:t>
      </w:r>
      <w:r w:rsidRPr="007B5A16">
        <w:t xml:space="preserve"> Hai bóng đèn có cùng công suất định mức và hđt định mức lần lượt là U</w:t>
      </w:r>
      <w:r w:rsidRPr="007B5A16">
        <w:rPr>
          <w:vertAlign w:val="subscript"/>
        </w:rPr>
        <w:t>1</w:t>
      </w:r>
      <w:r w:rsidRPr="007B5A16">
        <w:t xml:space="preserve"> = 110V và U</w:t>
      </w:r>
      <w:r w:rsidRPr="007B5A16">
        <w:rPr>
          <w:vertAlign w:val="subscript"/>
        </w:rPr>
        <w:t>2</w:t>
      </w:r>
      <w:r w:rsidRPr="007B5A16">
        <w:t xml:space="preserve"> = 220V. Tỉ số điện trở của 2 bóng đèn là:</w:t>
      </w:r>
    </w:p>
    <w:p w:rsidR="000F59DC" w:rsidRPr="007B5A16" w:rsidRDefault="000F59DC" w:rsidP="000F59DC">
      <w:pPr>
        <w:jc w:val="both"/>
      </w:pPr>
      <w:r w:rsidRPr="007B5A16">
        <w:t xml:space="preserve">A. </w:t>
      </w:r>
      <w:r w:rsidRPr="007B5A16">
        <w:rPr>
          <w:position w:val="-30"/>
        </w:rPr>
        <w:object w:dxaOrig="360" w:dyaOrig="700">
          <v:shape id="_x0000_i1149" type="#_x0000_t75" style="width:17.6pt;height:34.45pt" o:ole="">
            <v:imagedata r:id="rId198" o:title=""/>
          </v:shape>
          <o:OLEObject Type="Embed" ProgID="Equation.DSMT4" ShapeID="_x0000_i1149" DrawAspect="Content" ObjectID="_1581494907" r:id="rId199"/>
        </w:object>
      </w:r>
      <w:r w:rsidRPr="007B5A16">
        <w:t xml:space="preserve">= ½        </w:t>
      </w:r>
      <w:r w:rsidRPr="007B5A16">
        <w:rPr>
          <w:color w:val="0000FF"/>
        </w:rPr>
        <w:t xml:space="preserve">B. </w:t>
      </w:r>
      <w:r w:rsidRPr="007B5A16">
        <w:rPr>
          <w:color w:val="0000FF"/>
          <w:position w:val="-30"/>
        </w:rPr>
        <w:object w:dxaOrig="360" w:dyaOrig="700">
          <v:shape id="_x0000_i1150" type="#_x0000_t75" style="width:17.6pt;height:34.45pt" o:ole="">
            <v:imagedata r:id="rId198" o:title=""/>
          </v:shape>
          <o:OLEObject Type="Embed" ProgID="Equation.DSMT4" ShapeID="_x0000_i1150" DrawAspect="Content" ObjectID="_1581494908" r:id="rId200"/>
        </w:object>
      </w:r>
      <w:r w:rsidRPr="007B5A16">
        <w:rPr>
          <w:color w:val="0000FF"/>
        </w:rPr>
        <w:t>= ¼</w:t>
      </w:r>
      <w:r w:rsidRPr="007B5A16">
        <w:t xml:space="preserve">               </w:t>
      </w:r>
    </w:p>
    <w:p w:rsidR="000F59DC" w:rsidRPr="007B5A16" w:rsidRDefault="000F59DC" w:rsidP="000F59DC">
      <w:pPr>
        <w:jc w:val="both"/>
      </w:pPr>
      <w:r w:rsidRPr="007B5A16">
        <w:t xml:space="preserve">C. </w:t>
      </w:r>
      <w:r w:rsidRPr="007B5A16">
        <w:rPr>
          <w:position w:val="-30"/>
        </w:rPr>
        <w:object w:dxaOrig="360" w:dyaOrig="700">
          <v:shape id="_x0000_i1151" type="#_x0000_t75" style="width:17.6pt;height:34.45pt" o:ole="">
            <v:imagedata r:id="rId198" o:title=""/>
          </v:shape>
          <o:OLEObject Type="Embed" ProgID="Equation.DSMT4" ShapeID="_x0000_i1151" DrawAspect="Content" ObjectID="_1581494909" r:id="rId201"/>
        </w:object>
      </w:r>
      <w:r w:rsidRPr="007B5A16">
        <w:t xml:space="preserve">= 4         D. </w:t>
      </w:r>
      <w:r w:rsidRPr="007B5A16">
        <w:rPr>
          <w:position w:val="-30"/>
        </w:rPr>
        <w:object w:dxaOrig="360" w:dyaOrig="700">
          <v:shape id="_x0000_i1152" type="#_x0000_t75" style="width:17.6pt;height:34.45pt" o:ole="">
            <v:imagedata r:id="rId198" o:title=""/>
          </v:shape>
          <o:OLEObject Type="Embed" ProgID="Equation.DSMT4" ShapeID="_x0000_i1152" DrawAspect="Content" ObjectID="_1581494910" r:id="rId202"/>
        </w:object>
      </w:r>
      <w:r w:rsidRPr="007B5A16">
        <w:t>= 2.</w:t>
      </w:r>
    </w:p>
    <w:p w:rsidR="009111F3" w:rsidRPr="007B5A16" w:rsidRDefault="009111F3" w:rsidP="00475E92">
      <w:pPr>
        <w:jc w:val="both"/>
      </w:pPr>
      <w:r w:rsidRPr="007B5A16">
        <w:rPr>
          <w:b/>
        </w:rPr>
        <w:t xml:space="preserve">30/ </w:t>
      </w:r>
      <w:r w:rsidRPr="007B5A16">
        <w:t>Hai bóng đèn có hiệu điện thế định mức là U</w:t>
      </w:r>
      <w:r w:rsidRPr="007B5A16">
        <w:rPr>
          <w:vertAlign w:val="subscript"/>
        </w:rPr>
        <w:t>1</w:t>
      </w:r>
      <w:r w:rsidRPr="007B5A16">
        <w:t xml:space="preserve"> và U</w:t>
      </w:r>
      <w:r w:rsidRPr="007B5A16">
        <w:rPr>
          <w:vertAlign w:val="subscript"/>
        </w:rPr>
        <w:t>2</w:t>
      </w:r>
      <w:r w:rsidRPr="007B5A16">
        <w:t xml:space="preserve"> . Nếu công suất định mức của 2 đèn đó bằng nhau thì tỉ số hai điện trở R</w:t>
      </w:r>
      <w:r w:rsidRPr="007B5A16">
        <w:rPr>
          <w:vertAlign w:val="subscript"/>
        </w:rPr>
        <w:t>1</w:t>
      </w:r>
      <w:r w:rsidRPr="007B5A16">
        <w:t xml:space="preserve"> /R</w:t>
      </w:r>
      <w:r w:rsidRPr="007B5A16">
        <w:rPr>
          <w:vertAlign w:val="subscript"/>
        </w:rPr>
        <w:t>2</w:t>
      </w:r>
      <w:r w:rsidRPr="007B5A16">
        <w:t xml:space="preserve"> là:</w:t>
      </w:r>
    </w:p>
    <w:p w:rsidR="009111F3" w:rsidRPr="007B5A16" w:rsidRDefault="009111F3" w:rsidP="00475E92">
      <w:pPr>
        <w:jc w:val="both"/>
      </w:pPr>
      <w:r w:rsidRPr="007B5A16">
        <w:t>A. U</w:t>
      </w:r>
      <w:r w:rsidRPr="007B5A16">
        <w:rPr>
          <w:vertAlign w:val="subscript"/>
        </w:rPr>
        <w:t>1</w:t>
      </w:r>
      <w:r w:rsidRPr="007B5A16">
        <w:t>/U</w:t>
      </w:r>
      <w:r w:rsidRPr="007B5A16">
        <w:rPr>
          <w:vertAlign w:val="subscript"/>
        </w:rPr>
        <w:t>2</w:t>
      </w:r>
      <w:r w:rsidRPr="007B5A16">
        <w:t>.                B. U</w:t>
      </w:r>
      <w:r w:rsidRPr="007B5A16">
        <w:rPr>
          <w:vertAlign w:val="subscript"/>
        </w:rPr>
        <w:t>2</w:t>
      </w:r>
      <w:r w:rsidRPr="007B5A16">
        <w:t>/U</w:t>
      </w:r>
      <w:r w:rsidRPr="007B5A16">
        <w:rPr>
          <w:vertAlign w:val="subscript"/>
        </w:rPr>
        <w:t>1</w:t>
      </w:r>
      <w:r w:rsidRPr="007B5A16">
        <w:t>.</w:t>
      </w:r>
    </w:p>
    <w:p w:rsidR="009111F3" w:rsidRPr="007B5A16" w:rsidRDefault="009111F3" w:rsidP="00475E92">
      <w:pPr>
        <w:jc w:val="both"/>
      </w:pPr>
      <w:r w:rsidRPr="007B5A16">
        <w:rPr>
          <w:color w:val="0000FF"/>
        </w:rPr>
        <w:t xml:space="preserve">C. </w:t>
      </w:r>
      <w:r w:rsidRPr="007B5A16">
        <w:rPr>
          <w:color w:val="0000FF"/>
          <w:position w:val="-30"/>
        </w:rPr>
        <w:object w:dxaOrig="639" w:dyaOrig="700">
          <v:shape id="_x0000_i1153" type="#_x0000_t75" style="width:32.15pt;height:34.45pt" o:ole="">
            <v:imagedata r:id="rId203" o:title=""/>
          </v:shape>
          <o:OLEObject Type="Embed" ProgID="Equation.DSMT4" ShapeID="_x0000_i1153" DrawAspect="Content" ObjectID="_1581494911" r:id="rId204"/>
        </w:object>
      </w:r>
      <w:r w:rsidRPr="007B5A16">
        <w:rPr>
          <w:color w:val="0000FF"/>
        </w:rPr>
        <w:t xml:space="preserve">.    </w:t>
      </w:r>
      <w:r w:rsidRPr="007B5A16">
        <w:t xml:space="preserve">           D. </w:t>
      </w:r>
      <w:r w:rsidRPr="007B5A16">
        <w:rPr>
          <w:position w:val="-30"/>
        </w:rPr>
        <w:object w:dxaOrig="639" w:dyaOrig="700">
          <v:shape id="_x0000_i1154" type="#_x0000_t75" style="width:32.15pt;height:34.45pt" o:ole="">
            <v:imagedata r:id="rId205" o:title=""/>
          </v:shape>
          <o:OLEObject Type="Embed" ProgID="Equation.DSMT4" ShapeID="_x0000_i1154" DrawAspect="Content" ObjectID="_1581494912" r:id="rId206"/>
        </w:object>
      </w:r>
      <w:r w:rsidRPr="007B5A16">
        <w:t>.</w:t>
      </w:r>
    </w:p>
    <w:p w:rsidR="00123564" w:rsidRPr="007B5A16" w:rsidRDefault="00123564" w:rsidP="00123564">
      <w:pPr>
        <w:pStyle w:val="Style1"/>
        <w:jc w:val="left"/>
        <w:rPr>
          <w:b w:val="0"/>
          <w:sz w:val="24"/>
          <w:szCs w:val="24"/>
        </w:rPr>
      </w:pPr>
      <w:r w:rsidRPr="007B5A16">
        <w:rPr>
          <w:sz w:val="24"/>
          <w:szCs w:val="24"/>
        </w:rPr>
        <w:t>31/</w:t>
      </w:r>
      <w:r w:rsidRPr="007B5A16">
        <w:rPr>
          <w:b w:val="0"/>
          <w:sz w:val="24"/>
          <w:szCs w:val="24"/>
        </w:rPr>
        <w:t xml:space="preserve"> Có 3 bóng đèn: Đ</w:t>
      </w:r>
      <w:r w:rsidRPr="007B5A16">
        <w:rPr>
          <w:b w:val="0"/>
          <w:sz w:val="24"/>
          <w:szCs w:val="24"/>
          <w:vertAlign w:val="subscript"/>
        </w:rPr>
        <w:t>1</w:t>
      </w:r>
      <w:r w:rsidRPr="007B5A16">
        <w:rPr>
          <w:b w:val="0"/>
          <w:sz w:val="24"/>
          <w:szCs w:val="24"/>
        </w:rPr>
        <w:t xml:space="preserve"> ( 220V-25W); Đ</w:t>
      </w:r>
      <w:r w:rsidRPr="007B5A16">
        <w:rPr>
          <w:b w:val="0"/>
          <w:sz w:val="24"/>
          <w:szCs w:val="24"/>
          <w:vertAlign w:val="subscript"/>
        </w:rPr>
        <w:t>2</w:t>
      </w:r>
      <w:r w:rsidRPr="007B5A16">
        <w:rPr>
          <w:b w:val="0"/>
          <w:sz w:val="24"/>
          <w:szCs w:val="24"/>
        </w:rPr>
        <w:t xml:space="preserve"> ( 220V-75W); Đ</w:t>
      </w:r>
      <w:r w:rsidRPr="007B5A16">
        <w:rPr>
          <w:b w:val="0"/>
          <w:sz w:val="24"/>
          <w:szCs w:val="24"/>
          <w:vertAlign w:val="subscript"/>
        </w:rPr>
        <w:t>3</w:t>
      </w:r>
      <w:r w:rsidRPr="007B5A16">
        <w:rPr>
          <w:b w:val="0"/>
          <w:sz w:val="24"/>
          <w:szCs w:val="24"/>
        </w:rPr>
        <w:t xml:space="preserve"> ( 220V-100W). Điện trở của các đèn coi như không đổi theo nhiệt độ.</w:t>
      </w:r>
    </w:p>
    <w:p w:rsidR="00123564" w:rsidRPr="007B5A16" w:rsidRDefault="00123564" w:rsidP="00123564">
      <w:pPr>
        <w:pStyle w:val="Style1"/>
        <w:jc w:val="left"/>
        <w:rPr>
          <w:b w:val="0"/>
          <w:sz w:val="24"/>
          <w:szCs w:val="24"/>
        </w:rPr>
      </w:pPr>
      <w:r w:rsidRPr="007B5A16">
        <w:rPr>
          <w:b w:val="0"/>
          <w:sz w:val="24"/>
          <w:szCs w:val="24"/>
        </w:rPr>
        <w:t>a. Kết luận nào sau đây là đúng:</w:t>
      </w:r>
    </w:p>
    <w:p w:rsidR="00123564" w:rsidRPr="007B5A16" w:rsidRDefault="00123564" w:rsidP="00123564">
      <w:pPr>
        <w:pStyle w:val="Style1"/>
        <w:jc w:val="left"/>
        <w:rPr>
          <w:b w:val="0"/>
          <w:sz w:val="24"/>
          <w:szCs w:val="24"/>
        </w:rPr>
      </w:pPr>
      <w:r w:rsidRPr="007B5A16">
        <w:rPr>
          <w:b w:val="0"/>
          <w:sz w:val="24"/>
          <w:szCs w:val="24"/>
        </w:rPr>
        <w:t>A. Bóng đèn Đ</w:t>
      </w:r>
      <w:r w:rsidRPr="007B5A16">
        <w:rPr>
          <w:b w:val="0"/>
          <w:sz w:val="24"/>
          <w:szCs w:val="24"/>
          <w:vertAlign w:val="subscript"/>
        </w:rPr>
        <w:t>2</w:t>
      </w:r>
      <w:r w:rsidRPr="007B5A16">
        <w:rPr>
          <w:b w:val="0"/>
          <w:sz w:val="24"/>
          <w:szCs w:val="24"/>
        </w:rPr>
        <w:t xml:space="preserve"> sáng hơn bóng đèn Đ</w:t>
      </w:r>
      <w:r w:rsidRPr="007B5A16">
        <w:rPr>
          <w:b w:val="0"/>
          <w:sz w:val="24"/>
          <w:szCs w:val="24"/>
          <w:vertAlign w:val="subscript"/>
        </w:rPr>
        <w:t>1</w:t>
      </w:r>
      <w:r w:rsidRPr="007B5A16">
        <w:rPr>
          <w:b w:val="0"/>
          <w:sz w:val="24"/>
          <w:szCs w:val="24"/>
        </w:rPr>
        <w:t>.</w:t>
      </w:r>
    </w:p>
    <w:p w:rsidR="00123564" w:rsidRPr="007B5A16" w:rsidRDefault="00123564" w:rsidP="00123564">
      <w:pPr>
        <w:pStyle w:val="Style1"/>
        <w:jc w:val="left"/>
        <w:rPr>
          <w:b w:val="0"/>
          <w:sz w:val="24"/>
          <w:szCs w:val="24"/>
        </w:rPr>
      </w:pPr>
      <w:r w:rsidRPr="007B5A16">
        <w:rPr>
          <w:b w:val="0"/>
          <w:sz w:val="24"/>
          <w:szCs w:val="24"/>
        </w:rPr>
        <w:t>B. Công suất đèn Đ</w:t>
      </w:r>
      <w:r w:rsidRPr="007B5A16">
        <w:rPr>
          <w:b w:val="0"/>
          <w:sz w:val="24"/>
          <w:szCs w:val="24"/>
          <w:vertAlign w:val="subscript"/>
        </w:rPr>
        <w:t>2</w:t>
      </w:r>
      <w:r w:rsidRPr="007B5A16">
        <w:rPr>
          <w:b w:val="0"/>
          <w:sz w:val="24"/>
          <w:szCs w:val="24"/>
        </w:rPr>
        <w:t xml:space="preserve"> lớn hơn công suất đèn Đ</w:t>
      </w:r>
      <w:r w:rsidRPr="007B5A16">
        <w:rPr>
          <w:b w:val="0"/>
          <w:sz w:val="24"/>
          <w:szCs w:val="24"/>
          <w:vertAlign w:val="subscript"/>
        </w:rPr>
        <w:t>1</w:t>
      </w:r>
      <w:r w:rsidRPr="007B5A16">
        <w:rPr>
          <w:b w:val="0"/>
          <w:sz w:val="24"/>
          <w:szCs w:val="24"/>
        </w:rPr>
        <w:t>.</w:t>
      </w:r>
    </w:p>
    <w:p w:rsidR="00123564" w:rsidRPr="007B5A16" w:rsidRDefault="00123564" w:rsidP="00123564">
      <w:pPr>
        <w:pStyle w:val="Style1"/>
        <w:jc w:val="left"/>
        <w:rPr>
          <w:b w:val="0"/>
          <w:sz w:val="24"/>
          <w:szCs w:val="24"/>
        </w:rPr>
      </w:pPr>
      <w:r w:rsidRPr="007B5A16">
        <w:rPr>
          <w:b w:val="0"/>
          <w:sz w:val="24"/>
          <w:szCs w:val="24"/>
        </w:rPr>
        <w:t>C. Cường độ dòng điện qua đèn Đ</w:t>
      </w:r>
      <w:r w:rsidRPr="007B5A16">
        <w:rPr>
          <w:b w:val="0"/>
          <w:sz w:val="24"/>
          <w:szCs w:val="24"/>
          <w:vertAlign w:val="subscript"/>
        </w:rPr>
        <w:t>2</w:t>
      </w:r>
      <w:r w:rsidRPr="007B5A16">
        <w:rPr>
          <w:b w:val="0"/>
          <w:sz w:val="24"/>
          <w:szCs w:val="24"/>
        </w:rPr>
        <w:t xml:space="preserve"> lớn hơn đèn Đ</w:t>
      </w:r>
      <w:r w:rsidRPr="007B5A16">
        <w:rPr>
          <w:b w:val="0"/>
          <w:sz w:val="24"/>
          <w:szCs w:val="24"/>
          <w:vertAlign w:val="subscript"/>
        </w:rPr>
        <w:t>1</w:t>
      </w:r>
      <w:r w:rsidRPr="007B5A16">
        <w:rPr>
          <w:b w:val="0"/>
          <w:sz w:val="24"/>
          <w:szCs w:val="24"/>
        </w:rPr>
        <w:t>.</w:t>
      </w:r>
    </w:p>
    <w:p w:rsidR="00123564" w:rsidRPr="007B5A16" w:rsidRDefault="00123564" w:rsidP="00123564">
      <w:pPr>
        <w:pStyle w:val="Style1"/>
        <w:jc w:val="left"/>
        <w:rPr>
          <w:b w:val="0"/>
          <w:color w:val="0000FF"/>
          <w:sz w:val="24"/>
          <w:szCs w:val="24"/>
        </w:rPr>
      </w:pPr>
      <w:r w:rsidRPr="007B5A16">
        <w:rPr>
          <w:b w:val="0"/>
          <w:color w:val="0000FF"/>
          <w:sz w:val="24"/>
          <w:szCs w:val="24"/>
        </w:rPr>
        <w:t>D. Cả A,B,C đều sai.</w:t>
      </w:r>
    </w:p>
    <w:p w:rsidR="00123564" w:rsidRPr="007B5A16" w:rsidRDefault="00123564" w:rsidP="00123564">
      <w:pPr>
        <w:pStyle w:val="Style1"/>
        <w:jc w:val="left"/>
        <w:rPr>
          <w:b w:val="0"/>
          <w:sz w:val="24"/>
          <w:szCs w:val="24"/>
        </w:rPr>
      </w:pPr>
      <w:r w:rsidRPr="007B5A16">
        <w:rPr>
          <w:b w:val="0"/>
          <w:sz w:val="24"/>
          <w:szCs w:val="24"/>
        </w:rPr>
        <w:t>b. So sánh điện trở R</w:t>
      </w:r>
      <w:r w:rsidRPr="007B5A16">
        <w:rPr>
          <w:b w:val="0"/>
          <w:sz w:val="24"/>
          <w:szCs w:val="24"/>
          <w:vertAlign w:val="subscript"/>
        </w:rPr>
        <w:t>1</w:t>
      </w:r>
      <w:r w:rsidRPr="007B5A16">
        <w:rPr>
          <w:b w:val="0"/>
          <w:sz w:val="24"/>
          <w:szCs w:val="24"/>
        </w:rPr>
        <w:t>, R</w:t>
      </w:r>
      <w:r w:rsidRPr="007B5A16">
        <w:rPr>
          <w:b w:val="0"/>
          <w:sz w:val="24"/>
          <w:szCs w:val="24"/>
          <w:vertAlign w:val="subscript"/>
        </w:rPr>
        <w:t>2</w:t>
      </w:r>
      <w:r w:rsidRPr="007B5A16">
        <w:rPr>
          <w:b w:val="0"/>
          <w:sz w:val="24"/>
          <w:szCs w:val="24"/>
        </w:rPr>
        <w:t>, R</w:t>
      </w:r>
      <w:r w:rsidRPr="007B5A16">
        <w:rPr>
          <w:b w:val="0"/>
          <w:sz w:val="24"/>
          <w:szCs w:val="24"/>
          <w:vertAlign w:val="subscript"/>
        </w:rPr>
        <w:t>3</w:t>
      </w:r>
      <w:r w:rsidRPr="007B5A16">
        <w:rPr>
          <w:b w:val="0"/>
          <w:sz w:val="24"/>
          <w:szCs w:val="24"/>
        </w:rPr>
        <w:t xml:space="preserve"> của 3 bóng đèn ta được kết quả nào?</w:t>
      </w:r>
    </w:p>
    <w:p w:rsidR="00123564" w:rsidRPr="007B5A16" w:rsidRDefault="00123564" w:rsidP="00123564">
      <w:pPr>
        <w:pStyle w:val="Style1"/>
        <w:jc w:val="left"/>
        <w:rPr>
          <w:b w:val="0"/>
          <w:sz w:val="24"/>
          <w:szCs w:val="24"/>
        </w:rPr>
      </w:pPr>
      <w:r w:rsidRPr="007B5A16">
        <w:rPr>
          <w:b w:val="0"/>
          <w:sz w:val="24"/>
          <w:szCs w:val="24"/>
        </w:rPr>
        <w:t>A. R</w:t>
      </w:r>
      <w:r w:rsidRPr="007B5A16">
        <w:rPr>
          <w:b w:val="0"/>
          <w:sz w:val="24"/>
          <w:szCs w:val="24"/>
          <w:vertAlign w:val="subscript"/>
        </w:rPr>
        <w:t>1</w:t>
      </w:r>
      <w:r w:rsidRPr="007B5A16">
        <w:rPr>
          <w:b w:val="0"/>
          <w:sz w:val="24"/>
          <w:szCs w:val="24"/>
        </w:rPr>
        <w:t xml:space="preserve"> = R</w:t>
      </w:r>
      <w:r w:rsidRPr="007B5A16">
        <w:rPr>
          <w:b w:val="0"/>
          <w:sz w:val="24"/>
          <w:szCs w:val="24"/>
          <w:vertAlign w:val="subscript"/>
        </w:rPr>
        <w:t>2</w:t>
      </w:r>
      <w:r w:rsidRPr="007B5A16">
        <w:rPr>
          <w:b w:val="0"/>
          <w:sz w:val="24"/>
          <w:szCs w:val="24"/>
        </w:rPr>
        <w:t xml:space="preserve"> = R</w:t>
      </w:r>
      <w:r w:rsidRPr="007B5A16">
        <w:rPr>
          <w:b w:val="0"/>
          <w:sz w:val="24"/>
          <w:szCs w:val="24"/>
          <w:vertAlign w:val="subscript"/>
        </w:rPr>
        <w:t>3</w:t>
      </w:r>
      <w:r w:rsidRPr="007B5A16">
        <w:rPr>
          <w:b w:val="0"/>
          <w:sz w:val="24"/>
          <w:szCs w:val="24"/>
        </w:rPr>
        <w:t xml:space="preserve">.               </w:t>
      </w:r>
    </w:p>
    <w:p w:rsidR="00123564" w:rsidRPr="007B5A16" w:rsidRDefault="00123564" w:rsidP="00123564">
      <w:pPr>
        <w:pStyle w:val="Style1"/>
        <w:jc w:val="left"/>
        <w:rPr>
          <w:b w:val="0"/>
          <w:color w:val="0000FF"/>
          <w:sz w:val="24"/>
          <w:szCs w:val="24"/>
        </w:rPr>
      </w:pPr>
      <w:r w:rsidRPr="007B5A16">
        <w:rPr>
          <w:b w:val="0"/>
          <w:color w:val="0000FF"/>
          <w:sz w:val="24"/>
          <w:szCs w:val="24"/>
        </w:rPr>
        <w:t>B. R</w:t>
      </w:r>
      <w:r w:rsidRPr="007B5A16">
        <w:rPr>
          <w:b w:val="0"/>
          <w:color w:val="0000FF"/>
          <w:sz w:val="24"/>
          <w:szCs w:val="24"/>
          <w:vertAlign w:val="subscript"/>
        </w:rPr>
        <w:t>1</w:t>
      </w:r>
      <w:r w:rsidRPr="007B5A16">
        <w:rPr>
          <w:b w:val="0"/>
          <w:color w:val="0000FF"/>
          <w:sz w:val="24"/>
          <w:szCs w:val="24"/>
        </w:rPr>
        <w:t xml:space="preserve"> &gt; R</w:t>
      </w:r>
      <w:r w:rsidRPr="007B5A16">
        <w:rPr>
          <w:b w:val="0"/>
          <w:color w:val="0000FF"/>
          <w:sz w:val="24"/>
          <w:szCs w:val="24"/>
          <w:vertAlign w:val="subscript"/>
        </w:rPr>
        <w:t>2</w:t>
      </w:r>
      <w:r w:rsidRPr="007B5A16">
        <w:rPr>
          <w:b w:val="0"/>
          <w:color w:val="0000FF"/>
          <w:sz w:val="24"/>
          <w:szCs w:val="24"/>
        </w:rPr>
        <w:t xml:space="preserve"> &gt; R</w:t>
      </w:r>
      <w:r w:rsidRPr="007B5A16">
        <w:rPr>
          <w:b w:val="0"/>
          <w:color w:val="0000FF"/>
          <w:sz w:val="24"/>
          <w:szCs w:val="24"/>
          <w:vertAlign w:val="subscript"/>
        </w:rPr>
        <w:t>3</w:t>
      </w:r>
      <w:r w:rsidRPr="007B5A16">
        <w:rPr>
          <w:b w:val="0"/>
          <w:color w:val="0000FF"/>
          <w:sz w:val="24"/>
          <w:szCs w:val="24"/>
        </w:rPr>
        <w:t>.</w:t>
      </w:r>
    </w:p>
    <w:p w:rsidR="00123564" w:rsidRPr="007B5A16" w:rsidRDefault="00123564" w:rsidP="00123564">
      <w:pPr>
        <w:pStyle w:val="Style1"/>
        <w:jc w:val="left"/>
        <w:rPr>
          <w:b w:val="0"/>
          <w:sz w:val="24"/>
          <w:szCs w:val="24"/>
        </w:rPr>
      </w:pPr>
      <w:r w:rsidRPr="007B5A16">
        <w:rPr>
          <w:b w:val="0"/>
          <w:sz w:val="24"/>
          <w:szCs w:val="24"/>
        </w:rPr>
        <w:t>C. R</w:t>
      </w:r>
      <w:r w:rsidRPr="007B5A16">
        <w:rPr>
          <w:b w:val="0"/>
          <w:sz w:val="24"/>
          <w:szCs w:val="24"/>
          <w:vertAlign w:val="subscript"/>
        </w:rPr>
        <w:t>1</w:t>
      </w:r>
      <w:r w:rsidRPr="007B5A16">
        <w:rPr>
          <w:b w:val="0"/>
          <w:sz w:val="24"/>
          <w:szCs w:val="24"/>
        </w:rPr>
        <w:t xml:space="preserve"> &lt; R</w:t>
      </w:r>
      <w:r w:rsidRPr="007B5A16">
        <w:rPr>
          <w:b w:val="0"/>
          <w:sz w:val="24"/>
          <w:szCs w:val="24"/>
          <w:vertAlign w:val="subscript"/>
        </w:rPr>
        <w:t>2</w:t>
      </w:r>
      <w:r w:rsidRPr="007B5A16">
        <w:rPr>
          <w:b w:val="0"/>
          <w:sz w:val="24"/>
          <w:szCs w:val="24"/>
        </w:rPr>
        <w:t xml:space="preserve"> &lt; R</w:t>
      </w:r>
      <w:r w:rsidRPr="007B5A16">
        <w:rPr>
          <w:b w:val="0"/>
          <w:sz w:val="24"/>
          <w:szCs w:val="24"/>
          <w:vertAlign w:val="subscript"/>
        </w:rPr>
        <w:t>3</w:t>
      </w:r>
      <w:r w:rsidRPr="007B5A16">
        <w:rPr>
          <w:b w:val="0"/>
          <w:sz w:val="24"/>
          <w:szCs w:val="24"/>
        </w:rPr>
        <w:t xml:space="preserve">.               </w:t>
      </w:r>
      <w:r w:rsidRPr="007B5A16">
        <w:rPr>
          <w:b w:val="0"/>
          <w:sz w:val="24"/>
          <w:szCs w:val="24"/>
        </w:rPr>
        <w:br/>
        <w:t>D. Không thể so sánh được.</w:t>
      </w:r>
    </w:p>
    <w:p w:rsidR="00123564" w:rsidRPr="007B5A16" w:rsidRDefault="00123564" w:rsidP="00123564">
      <w:pPr>
        <w:pStyle w:val="Style1"/>
        <w:jc w:val="left"/>
        <w:rPr>
          <w:b w:val="0"/>
          <w:sz w:val="24"/>
          <w:szCs w:val="24"/>
        </w:rPr>
      </w:pPr>
      <w:r w:rsidRPr="007B5A16">
        <w:rPr>
          <w:b w:val="0"/>
          <w:sz w:val="24"/>
          <w:szCs w:val="24"/>
        </w:rPr>
        <w:t>c. Mắc nối tiếp 3 bóng đèn  trên vào mạch điện, 3 bóng đèn đều sáng. Kết luận nào sau đây là sai?</w:t>
      </w:r>
    </w:p>
    <w:p w:rsidR="00123564" w:rsidRPr="007B5A16" w:rsidRDefault="00123564" w:rsidP="00123564">
      <w:pPr>
        <w:pStyle w:val="Style1"/>
        <w:jc w:val="left"/>
        <w:rPr>
          <w:b w:val="0"/>
          <w:sz w:val="24"/>
          <w:szCs w:val="24"/>
        </w:rPr>
      </w:pPr>
      <w:r w:rsidRPr="007B5A16">
        <w:rPr>
          <w:b w:val="0"/>
          <w:sz w:val="24"/>
          <w:szCs w:val="24"/>
        </w:rPr>
        <w:t>A. Công suất tiêu thụ của đèn Đ</w:t>
      </w:r>
      <w:r w:rsidRPr="007B5A16">
        <w:rPr>
          <w:b w:val="0"/>
          <w:sz w:val="24"/>
          <w:szCs w:val="24"/>
          <w:vertAlign w:val="subscript"/>
        </w:rPr>
        <w:t>3</w:t>
      </w:r>
      <w:r w:rsidRPr="007B5A16">
        <w:rPr>
          <w:b w:val="0"/>
          <w:sz w:val="24"/>
          <w:szCs w:val="24"/>
        </w:rPr>
        <w:t xml:space="preserve"> nhỏ nhất.</w:t>
      </w:r>
    </w:p>
    <w:p w:rsidR="00123564" w:rsidRPr="007B5A16" w:rsidRDefault="00123564" w:rsidP="00123564">
      <w:pPr>
        <w:pStyle w:val="Style1"/>
        <w:jc w:val="left"/>
        <w:rPr>
          <w:b w:val="0"/>
          <w:sz w:val="24"/>
          <w:szCs w:val="24"/>
        </w:rPr>
      </w:pPr>
      <w:r w:rsidRPr="007B5A16">
        <w:rPr>
          <w:b w:val="0"/>
          <w:sz w:val="24"/>
          <w:szCs w:val="24"/>
        </w:rPr>
        <w:t>B. Hđt giữa 2  đầu đèn Đ</w:t>
      </w:r>
      <w:r w:rsidRPr="007B5A16">
        <w:rPr>
          <w:b w:val="0"/>
          <w:sz w:val="24"/>
          <w:szCs w:val="24"/>
          <w:vertAlign w:val="subscript"/>
        </w:rPr>
        <w:t>3</w:t>
      </w:r>
      <w:r w:rsidRPr="007B5A16">
        <w:rPr>
          <w:b w:val="0"/>
          <w:sz w:val="24"/>
          <w:szCs w:val="24"/>
        </w:rPr>
        <w:t xml:space="preserve"> nhỏ nhất.</w:t>
      </w:r>
    </w:p>
    <w:p w:rsidR="00123564" w:rsidRPr="007B5A16" w:rsidRDefault="00123564" w:rsidP="00123564">
      <w:pPr>
        <w:pStyle w:val="Style1"/>
        <w:jc w:val="left"/>
        <w:rPr>
          <w:b w:val="0"/>
          <w:sz w:val="24"/>
          <w:szCs w:val="24"/>
        </w:rPr>
      </w:pPr>
      <w:r w:rsidRPr="007B5A16">
        <w:rPr>
          <w:b w:val="0"/>
          <w:sz w:val="24"/>
          <w:szCs w:val="24"/>
        </w:rPr>
        <w:t>C. Cường độ dòng điện qua 3 đèn giống nhau.</w:t>
      </w:r>
    </w:p>
    <w:p w:rsidR="00123564" w:rsidRPr="007B5A16" w:rsidRDefault="00123564" w:rsidP="00123564">
      <w:pPr>
        <w:pStyle w:val="Style1"/>
        <w:jc w:val="left"/>
        <w:rPr>
          <w:b w:val="0"/>
          <w:color w:val="0000FF"/>
          <w:sz w:val="24"/>
          <w:szCs w:val="24"/>
        </w:rPr>
      </w:pPr>
      <w:r w:rsidRPr="007B5A16">
        <w:rPr>
          <w:b w:val="0"/>
          <w:color w:val="0000FF"/>
          <w:sz w:val="24"/>
          <w:szCs w:val="24"/>
        </w:rPr>
        <w:t>D. Kết luận A,B,C đều sai.</w:t>
      </w:r>
    </w:p>
    <w:p w:rsidR="00123564" w:rsidRPr="007B5A16" w:rsidRDefault="00123564" w:rsidP="00123564">
      <w:pPr>
        <w:pStyle w:val="Style1"/>
        <w:jc w:val="left"/>
        <w:rPr>
          <w:b w:val="0"/>
          <w:sz w:val="24"/>
          <w:szCs w:val="24"/>
        </w:rPr>
      </w:pPr>
      <w:r w:rsidRPr="007B5A16">
        <w:rPr>
          <w:b w:val="0"/>
          <w:sz w:val="24"/>
          <w:szCs w:val="24"/>
        </w:rPr>
        <w:t>d. Mắc song song 3 đèn trên vào mạch điện, 3 đèn đều sáng. Kết luận nào sau đây là đúng?</w:t>
      </w:r>
    </w:p>
    <w:p w:rsidR="00123564" w:rsidRPr="007B5A16" w:rsidRDefault="00123564" w:rsidP="00123564">
      <w:pPr>
        <w:pStyle w:val="Style1"/>
        <w:jc w:val="left"/>
        <w:rPr>
          <w:b w:val="0"/>
          <w:sz w:val="24"/>
          <w:szCs w:val="24"/>
        </w:rPr>
      </w:pPr>
      <w:r w:rsidRPr="007B5A16">
        <w:rPr>
          <w:b w:val="0"/>
          <w:sz w:val="24"/>
          <w:szCs w:val="24"/>
        </w:rPr>
        <w:t>A. Công suất của đèn Đ</w:t>
      </w:r>
      <w:r w:rsidRPr="007B5A16">
        <w:rPr>
          <w:b w:val="0"/>
          <w:sz w:val="24"/>
          <w:szCs w:val="24"/>
          <w:vertAlign w:val="subscript"/>
        </w:rPr>
        <w:t>3</w:t>
      </w:r>
      <w:r w:rsidRPr="007B5A16">
        <w:rPr>
          <w:b w:val="0"/>
          <w:sz w:val="24"/>
          <w:szCs w:val="24"/>
        </w:rPr>
        <w:t xml:space="preserve"> lớn nhất.</w:t>
      </w:r>
    </w:p>
    <w:p w:rsidR="00123564" w:rsidRPr="007B5A16" w:rsidRDefault="00123564" w:rsidP="00123564">
      <w:pPr>
        <w:pStyle w:val="Style1"/>
        <w:jc w:val="left"/>
        <w:rPr>
          <w:b w:val="0"/>
          <w:sz w:val="24"/>
          <w:szCs w:val="24"/>
        </w:rPr>
      </w:pPr>
      <w:r w:rsidRPr="007B5A16">
        <w:rPr>
          <w:b w:val="0"/>
          <w:sz w:val="24"/>
          <w:szCs w:val="24"/>
        </w:rPr>
        <w:lastRenderedPageBreak/>
        <w:t>B. Cường độ dòng điện qua Đ</w:t>
      </w:r>
      <w:r w:rsidRPr="007B5A16">
        <w:rPr>
          <w:b w:val="0"/>
          <w:sz w:val="24"/>
          <w:szCs w:val="24"/>
          <w:vertAlign w:val="subscript"/>
        </w:rPr>
        <w:t>3</w:t>
      </w:r>
      <w:r w:rsidRPr="007B5A16">
        <w:rPr>
          <w:b w:val="0"/>
          <w:sz w:val="24"/>
          <w:szCs w:val="24"/>
        </w:rPr>
        <w:t xml:space="preserve"> lớn nhất.</w:t>
      </w:r>
    </w:p>
    <w:p w:rsidR="00123564" w:rsidRPr="007B5A16" w:rsidRDefault="00123564" w:rsidP="00123564">
      <w:pPr>
        <w:pStyle w:val="Style1"/>
        <w:jc w:val="left"/>
        <w:rPr>
          <w:b w:val="0"/>
          <w:sz w:val="24"/>
          <w:szCs w:val="24"/>
        </w:rPr>
      </w:pPr>
      <w:r w:rsidRPr="007B5A16">
        <w:rPr>
          <w:b w:val="0"/>
          <w:sz w:val="24"/>
          <w:szCs w:val="24"/>
        </w:rPr>
        <w:t>C. Đèn Đ</w:t>
      </w:r>
      <w:r w:rsidRPr="007B5A16">
        <w:rPr>
          <w:b w:val="0"/>
          <w:sz w:val="24"/>
          <w:szCs w:val="24"/>
          <w:vertAlign w:val="subscript"/>
        </w:rPr>
        <w:t>3</w:t>
      </w:r>
      <w:r w:rsidRPr="007B5A16">
        <w:rPr>
          <w:b w:val="0"/>
          <w:sz w:val="24"/>
          <w:szCs w:val="24"/>
        </w:rPr>
        <w:t xml:space="preserve"> sáng nhất.</w:t>
      </w:r>
    </w:p>
    <w:p w:rsidR="00123564" w:rsidRPr="007B5A16" w:rsidRDefault="00123564" w:rsidP="00123564">
      <w:pPr>
        <w:pStyle w:val="Style1"/>
        <w:jc w:val="left"/>
        <w:rPr>
          <w:b w:val="0"/>
          <w:color w:val="0000FF"/>
          <w:sz w:val="24"/>
          <w:szCs w:val="24"/>
        </w:rPr>
      </w:pPr>
      <w:r w:rsidRPr="007B5A16">
        <w:rPr>
          <w:b w:val="0"/>
          <w:color w:val="0000FF"/>
          <w:sz w:val="24"/>
          <w:szCs w:val="24"/>
        </w:rPr>
        <w:t>D. Kết luận A,B,C đều đúng.</w:t>
      </w:r>
    </w:p>
    <w:p w:rsidR="00775D15" w:rsidRPr="007B5A16" w:rsidRDefault="000F59DC" w:rsidP="00475E92">
      <w:pPr>
        <w:jc w:val="both"/>
      </w:pPr>
      <w:r w:rsidRPr="007B5A16">
        <w:rPr>
          <w:b/>
        </w:rPr>
        <w:t>3</w:t>
      </w:r>
      <w:r w:rsidR="00123564" w:rsidRPr="007B5A16">
        <w:rPr>
          <w:b/>
        </w:rPr>
        <w:t>2</w:t>
      </w:r>
      <w:r w:rsidR="00775D15" w:rsidRPr="007B5A16">
        <w:rPr>
          <w:b/>
        </w:rPr>
        <w:t xml:space="preserve">/ </w:t>
      </w:r>
      <w:r w:rsidR="00775D15" w:rsidRPr="007B5A16">
        <w:t xml:space="preserve">Bếp điện có hđt định mức là  220V. Nếu mắc bếp vào nguồn 110V thì công suất của bếp thay đổi thế nào? </w:t>
      </w:r>
      <w:r w:rsidR="00A87F3F" w:rsidRPr="007B5A16">
        <w:t xml:space="preserve">   </w:t>
      </w:r>
      <w:r w:rsidR="00775D15" w:rsidRPr="007B5A16">
        <w:t>( giả sử điện trở của bếp không đổi )</w:t>
      </w:r>
    </w:p>
    <w:p w:rsidR="00A17C00" w:rsidRPr="007B5A16" w:rsidRDefault="00775D15" w:rsidP="00475E92">
      <w:pPr>
        <w:jc w:val="both"/>
      </w:pPr>
      <w:r w:rsidRPr="007B5A16">
        <w:t xml:space="preserve">A. </w:t>
      </w:r>
      <w:r w:rsidR="00A87F3F" w:rsidRPr="007B5A16">
        <w:t xml:space="preserve">Giảm 1 nửa.          </w:t>
      </w:r>
    </w:p>
    <w:p w:rsidR="00775D15" w:rsidRPr="007B5A16" w:rsidRDefault="00A87F3F" w:rsidP="00475E92">
      <w:pPr>
        <w:jc w:val="both"/>
        <w:rPr>
          <w:color w:val="0000FF"/>
        </w:rPr>
      </w:pPr>
      <w:r w:rsidRPr="007B5A16">
        <w:rPr>
          <w:color w:val="0000FF"/>
        </w:rPr>
        <w:t>B. Giảm 4 lần.</w:t>
      </w:r>
    </w:p>
    <w:p w:rsidR="00A17C00" w:rsidRPr="007B5A16" w:rsidRDefault="00A87F3F" w:rsidP="00475E92">
      <w:pPr>
        <w:jc w:val="both"/>
      </w:pPr>
      <w:r w:rsidRPr="007B5A16">
        <w:t xml:space="preserve">C. Giảm 8 lần.           </w:t>
      </w:r>
    </w:p>
    <w:p w:rsidR="00A87F3F" w:rsidRPr="007B5A16" w:rsidRDefault="00A87F3F" w:rsidP="00475E92">
      <w:pPr>
        <w:jc w:val="both"/>
      </w:pPr>
      <w:r w:rsidRPr="007B5A16">
        <w:t>D. Không đủ đk để kết luận.</w:t>
      </w:r>
    </w:p>
    <w:p w:rsidR="000F59DC" w:rsidRPr="007B5A16" w:rsidRDefault="000F59DC" w:rsidP="00631113">
      <w:r w:rsidRPr="007B5A16">
        <w:rPr>
          <w:b/>
        </w:rPr>
        <w:t>3</w:t>
      </w:r>
      <w:r w:rsidR="00123564" w:rsidRPr="007B5A16">
        <w:rPr>
          <w:b/>
        </w:rPr>
        <w:t>3</w:t>
      </w:r>
      <w:r w:rsidRPr="007B5A16">
        <w:rPr>
          <w:b/>
        </w:rPr>
        <w:t>/</w:t>
      </w:r>
      <w:r w:rsidRPr="007B5A16">
        <w:t xml:space="preserve"> Khi nối 2 cực của nguồn điện với mạch ngoài thì trong 1 phút nguồn điện sinh công là 720J. Công suất của nguồn là:</w:t>
      </w:r>
    </w:p>
    <w:p w:rsidR="000F59DC" w:rsidRPr="007B5A16" w:rsidRDefault="000F59DC" w:rsidP="00631113">
      <w:r w:rsidRPr="007B5A16">
        <w:t>A. 1,2W.             B. 2,1W.</w:t>
      </w:r>
    </w:p>
    <w:p w:rsidR="000F59DC" w:rsidRPr="007B5A16" w:rsidRDefault="000F59DC" w:rsidP="00631113">
      <w:r w:rsidRPr="007B5A16">
        <w:rPr>
          <w:color w:val="0000FF"/>
        </w:rPr>
        <w:t xml:space="preserve">C. 12W.     </w:t>
      </w:r>
      <w:r w:rsidRPr="007B5A16">
        <w:t xml:space="preserve">         D. 21W.</w:t>
      </w:r>
    </w:p>
    <w:p w:rsidR="000F59DC" w:rsidRPr="007B5A16" w:rsidRDefault="00123564" w:rsidP="00631113">
      <w:r w:rsidRPr="007B5A16">
        <w:rPr>
          <w:b/>
        </w:rPr>
        <w:t>34</w:t>
      </w:r>
      <w:r w:rsidR="000F59DC" w:rsidRPr="007B5A16">
        <w:rPr>
          <w:b/>
        </w:rPr>
        <w:t>/</w:t>
      </w:r>
      <w:r w:rsidR="000F59DC" w:rsidRPr="007B5A16">
        <w:t xml:space="preserve"> Điện năng tiêu thụ của một đoạn mạch trong 1 giờ là bao nhiêu? . Biết dòng điện qua mạch có cường độ 2A và hđt giữa 2 đầu đoạn mạch là 6V.</w:t>
      </w:r>
    </w:p>
    <w:p w:rsidR="009111F3" w:rsidRPr="007B5A16" w:rsidRDefault="000F59DC" w:rsidP="00631113">
      <w:r w:rsidRPr="007B5A16">
        <w:t xml:space="preserve">A. </w:t>
      </w:r>
      <w:r w:rsidR="009111F3" w:rsidRPr="007B5A16">
        <w:t>12J.                B. 1200J.</w:t>
      </w:r>
    </w:p>
    <w:p w:rsidR="009111F3" w:rsidRPr="007B5A16" w:rsidRDefault="009111F3" w:rsidP="00631113">
      <w:pPr>
        <w:rPr>
          <w:color w:val="0000FF"/>
        </w:rPr>
      </w:pPr>
      <w:r w:rsidRPr="007B5A16">
        <w:t xml:space="preserve">C. 10800J.          </w:t>
      </w:r>
      <w:r w:rsidRPr="007B5A16">
        <w:rPr>
          <w:color w:val="0000FF"/>
        </w:rPr>
        <w:t>D. 43200J.</w:t>
      </w:r>
    </w:p>
    <w:p w:rsidR="00475E92" w:rsidRPr="007B5A16" w:rsidRDefault="00123564" w:rsidP="00631113">
      <w:r w:rsidRPr="007B5A16">
        <w:rPr>
          <w:b/>
        </w:rPr>
        <w:t>35</w:t>
      </w:r>
      <w:r w:rsidR="00684EA5" w:rsidRPr="007B5A16">
        <w:rPr>
          <w:b/>
        </w:rPr>
        <w:t>/</w:t>
      </w:r>
      <w:r w:rsidR="00475E92" w:rsidRPr="007B5A16">
        <w:t xml:space="preserve"> Cho </w:t>
      </w:r>
      <w:r w:rsidR="00631113" w:rsidRPr="007B5A16">
        <w:t>đoạn mạch điện trở 10</w:t>
      </w:r>
      <w:r w:rsidR="00475E92" w:rsidRPr="007B5A16">
        <w:rPr>
          <w:rFonts w:ascii="Book Antiqua" w:hAnsi="Book Antiqua"/>
        </w:rPr>
        <w:t>Ω</w:t>
      </w:r>
      <w:r w:rsidR="00475E92" w:rsidRPr="007B5A16">
        <w:t>,</w:t>
      </w:r>
      <w:r w:rsidR="00631113" w:rsidRPr="007B5A16">
        <w:t xml:space="preserve"> hđthế 2 đầu mạch là 20</w:t>
      </w:r>
      <w:r w:rsidR="00475E92" w:rsidRPr="007B5A16">
        <w:t>V. Trong 1 phút điện năng tiêu thụ của mạch là</w:t>
      </w:r>
    </w:p>
    <w:p w:rsidR="00055B92" w:rsidRPr="007B5A16" w:rsidRDefault="00475E92" w:rsidP="00475E92">
      <w:pPr>
        <w:jc w:val="both"/>
      </w:pPr>
      <w:r w:rsidRPr="007B5A16">
        <w:rPr>
          <w:color w:val="0000FF"/>
        </w:rPr>
        <w:t xml:space="preserve">A. 2,4 kJ. </w:t>
      </w:r>
      <w:r w:rsidRPr="007B5A16">
        <w:rPr>
          <w:color w:val="0000FF"/>
        </w:rPr>
        <w:tab/>
      </w:r>
      <w:r w:rsidR="009111F3" w:rsidRPr="007B5A16">
        <w:t xml:space="preserve">     </w:t>
      </w:r>
      <w:r w:rsidRPr="007B5A16">
        <w:t>B. 40  J.</w:t>
      </w:r>
      <w:r w:rsidRPr="007B5A16">
        <w:tab/>
      </w:r>
      <w:r w:rsidRPr="007B5A16">
        <w:tab/>
      </w:r>
    </w:p>
    <w:p w:rsidR="00475E92" w:rsidRPr="007B5A16" w:rsidRDefault="00475E92" w:rsidP="00475E92">
      <w:pPr>
        <w:jc w:val="both"/>
      </w:pPr>
      <w:r w:rsidRPr="007B5A16">
        <w:t>C. 24 kJ.</w:t>
      </w:r>
      <w:r w:rsidRPr="007B5A16">
        <w:tab/>
      </w:r>
      <w:r w:rsidR="009111F3" w:rsidRPr="007B5A16">
        <w:t xml:space="preserve">     </w:t>
      </w:r>
      <w:r w:rsidRPr="007B5A16">
        <w:t>D. 120 J.</w:t>
      </w:r>
    </w:p>
    <w:p w:rsidR="009111F3" w:rsidRPr="007B5A16" w:rsidRDefault="00123564" w:rsidP="009111F3">
      <w:r w:rsidRPr="007B5A16">
        <w:rPr>
          <w:b/>
        </w:rPr>
        <w:t>36</w:t>
      </w:r>
      <w:r w:rsidR="009111F3" w:rsidRPr="007B5A16">
        <w:rPr>
          <w:b/>
        </w:rPr>
        <w:t>/</w:t>
      </w:r>
      <w:r w:rsidR="009111F3" w:rsidRPr="007B5A16">
        <w:t xml:space="preserve"> Cho đoạn mạch điện trở 10</w:t>
      </w:r>
      <w:r w:rsidR="009111F3" w:rsidRPr="007B5A16">
        <w:rPr>
          <w:rFonts w:ascii="Book Antiqua" w:hAnsi="Book Antiqua"/>
        </w:rPr>
        <w:t>Ω</w:t>
      </w:r>
      <w:r w:rsidR="009111F3" w:rsidRPr="007B5A16">
        <w:t xml:space="preserve">, hđthế 2 đầu mạch là 20V. Nhiệt lượng tỏa ra trên mạch trong 10s là bao nhiêu? </w:t>
      </w:r>
    </w:p>
    <w:p w:rsidR="009111F3" w:rsidRPr="007B5A16" w:rsidRDefault="009111F3" w:rsidP="009111F3">
      <w:r w:rsidRPr="007B5A16">
        <w:t>A. 20J.             B. 40J.</w:t>
      </w:r>
    </w:p>
    <w:p w:rsidR="009111F3" w:rsidRPr="007B5A16" w:rsidRDefault="009111F3" w:rsidP="009111F3">
      <w:r w:rsidRPr="007B5A16">
        <w:rPr>
          <w:color w:val="0000FF"/>
        </w:rPr>
        <w:t xml:space="preserve">C. 400J.  </w:t>
      </w:r>
      <w:r w:rsidRPr="007B5A16">
        <w:t xml:space="preserve">         D. 2000J</w:t>
      </w:r>
    </w:p>
    <w:p w:rsidR="00123564" w:rsidRPr="007B5A16" w:rsidRDefault="00957401" w:rsidP="00123564">
      <w:pPr>
        <w:jc w:val="both"/>
      </w:pPr>
      <w:r w:rsidRPr="007B5A16">
        <w:rPr>
          <w:b/>
        </w:rPr>
        <w:t>37</w:t>
      </w:r>
      <w:r w:rsidR="00123564" w:rsidRPr="007B5A16">
        <w:rPr>
          <w:b/>
        </w:rPr>
        <w:t>/</w:t>
      </w:r>
      <w:r w:rsidR="00123564" w:rsidRPr="007B5A16">
        <w:t xml:space="preserve"> Nhiệt lượng tỏa ra trong 2 phút khi một dòng điện 2A </w:t>
      </w:r>
      <w:r w:rsidR="001C4035">
        <w:t>chạy qua một điện trở thuần 100</w:t>
      </w:r>
      <w:r w:rsidR="00123564" w:rsidRPr="007B5A16">
        <w:rPr>
          <w:rFonts w:ascii="Book Antiqua" w:hAnsi="Book Antiqua"/>
        </w:rPr>
        <w:t>Ω</w:t>
      </w:r>
      <w:r w:rsidR="00123564" w:rsidRPr="007B5A16">
        <w:t xml:space="preserve"> là</w:t>
      </w:r>
    </w:p>
    <w:p w:rsidR="00123564" w:rsidRPr="007B5A16" w:rsidRDefault="00123564" w:rsidP="00123564">
      <w:pPr>
        <w:jc w:val="both"/>
      </w:pPr>
      <w:r w:rsidRPr="007B5A16">
        <w:rPr>
          <w:color w:val="0000FF"/>
        </w:rPr>
        <w:t>A. 48 kJ.</w:t>
      </w:r>
      <w:r w:rsidRPr="007B5A16">
        <w:tab/>
      </w:r>
      <w:r w:rsidRPr="007B5A16">
        <w:tab/>
        <w:t>B. 24 J.</w:t>
      </w:r>
      <w:r w:rsidRPr="007B5A16">
        <w:tab/>
      </w:r>
      <w:r w:rsidRPr="007B5A16">
        <w:tab/>
      </w:r>
    </w:p>
    <w:p w:rsidR="00123564" w:rsidRPr="007B5A16" w:rsidRDefault="00123564" w:rsidP="00123564">
      <w:pPr>
        <w:jc w:val="both"/>
      </w:pPr>
      <w:r w:rsidRPr="007B5A16">
        <w:t>D. 24000 kJ.</w:t>
      </w:r>
      <w:r w:rsidRPr="007B5A16">
        <w:tab/>
      </w:r>
      <w:r w:rsidRPr="007B5A16">
        <w:tab/>
        <w:t>D. 400 J.</w:t>
      </w:r>
    </w:p>
    <w:p w:rsidR="00123564" w:rsidRPr="007B5A16" w:rsidRDefault="00957401" w:rsidP="00123564">
      <w:r w:rsidRPr="007B5A16">
        <w:rPr>
          <w:b/>
        </w:rPr>
        <w:t>38</w:t>
      </w:r>
      <w:r w:rsidR="00123564" w:rsidRPr="007B5A16">
        <w:rPr>
          <w:b/>
        </w:rPr>
        <w:t xml:space="preserve">/ </w:t>
      </w:r>
      <w:r w:rsidR="00123564" w:rsidRPr="007B5A16">
        <w:t>Một bếp điện hoạt động bình thường có điện trở R = 100</w:t>
      </w:r>
      <w:r w:rsidR="00123564" w:rsidRPr="007B5A16">
        <w:rPr>
          <w:position w:val="-4"/>
        </w:rPr>
        <w:object w:dxaOrig="260" w:dyaOrig="260">
          <v:shape id="_x0000_i1155" type="#_x0000_t75" style="width:13pt;height:13pt" o:ole="">
            <v:imagedata r:id="rId207" o:title=""/>
          </v:shape>
          <o:OLEObject Type="Embed" ProgID="Equation.DSMT4" ShapeID="_x0000_i1155" DrawAspect="Content" ObjectID="_1581494913" r:id="rId208"/>
        </w:object>
      </w:r>
      <w:r w:rsidR="00123564" w:rsidRPr="007B5A16">
        <w:t xml:space="preserve"> và cđdđ qua bếp là 5A. Nhiệt lượng do bếp tỏa ra trong mổi giờ là:</w:t>
      </w:r>
    </w:p>
    <w:p w:rsidR="00123564" w:rsidRPr="007B5A16" w:rsidRDefault="00123564" w:rsidP="00123564">
      <w:r w:rsidRPr="007B5A16">
        <w:t>A. 500J               B. 2500J.</w:t>
      </w:r>
    </w:p>
    <w:p w:rsidR="00123564" w:rsidRPr="007B5A16" w:rsidRDefault="00123564" w:rsidP="00123564">
      <w:pPr>
        <w:rPr>
          <w:color w:val="0000FF"/>
        </w:rPr>
      </w:pPr>
      <w:r w:rsidRPr="007B5A16">
        <w:t xml:space="preserve">C. 5000J.            </w:t>
      </w:r>
      <w:r w:rsidRPr="007B5A16">
        <w:rPr>
          <w:color w:val="0000FF"/>
        </w:rPr>
        <w:t>D. 2,5KWh.</w:t>
      </w:r>
    </w:p>
    <w:p w:rsidR="00475E92" w:rsidRPr="007B5A16" w:rsidRDefault="00957401" w:rsidP="00631113">
      <w:r w:rsidRPr="007B5A16">
        <w:rPr>
          <w:b/>
        </w:rPr>
        <w:t>39</w:t>
      </w:r>
      <w:r w:rsidR="00684EA5" w:rsidRPr="007B5A16">
        <w:rPr>
          <w:b/>
        </w:rPr>
        <w:t>/</w:t>
      </w:r>
      <w:r w:rsidR="00475E92" w:rsidRPr="007B5A16">
        <w:t xml:space="preserve"> Một đoạn mạch xác định trong 1 phút tiêu thụ một đ</w:t>
      </w:r>
      <w:r w:rsidR="00631113" w:rsidRPr="007B5A16">
        <w:t>iện năng là 2</w:t>
      </w:r>
      <w:r w:rsidR="00475E92" w:rsidRPr="007B5A16">
        <w:t>kJ, trong 2 giờ tiêu thụ điện năng là</w:t>
      </w:r>
    </w:p>
    <w:p w:rsidR="00510935" w:rsidRPr="007B5A16" w:rsidRDefault="00475E92" w:rsidP="00475E92">
      <w:pPr>
        <w:jc w:val="both"/>
      </w:pPr>
      <w:r w:rsidRPr="007B5A16">
        <w:t>A. 4 kJ.</w:t>
      </w:r>
      <w:r w:rsidRPr="007B5A16">
        <w:tab/>
      </w:r>
      <w:r w:rsidRPr="007B5A16">
        <w:tab/>
      </w:r>
    </w:p>
    <w:p w:rsidR="00055B92" w:rsidRPr="007B5A16" w:rsidRDefault="00475E92" w:rsidP="00475E92">
      <w:pPr>
        <w:jc w:val="both"/>
      </w:pPr>
      <w:r w:rsidRPr="007B5A16">
        <w:rPr>
          <w:color w:val="0000FF"/>
        </w:rPr>
        <w:t>B. 240 kJ.</w:t>
      </w:r>
      <w:r w:rsidRPr="007B5A16">
        <w:rPr>
          <w:color w:val="0000FF"/>
        </w:rPr>
        <w:tab/>
      </w:r>
      <w:r w:rsidRPr="007B5A16">
        <w:tab/>
      </w:r>
    </w:p>
    <w:p w:rsidR="00510935" w:rsidRPr="007B5A16" w:rsidRDefault="00475E92" w:rsidP="00475E92">
      <w:pPr>
        <w:jc w:val="both"/>
      </w:pPr>
      <w:r w:rsidRPr="007B5A16">
        <w:t>C. 120 kJ.</w:t>
      </w:r>
      <w:r w:rsidRPr="007B5A16">
        <w:tab/>
      </w:r>
      <w:r w:rsidRPr="007B5A16">
        <w:tab/>
      </w:r>
    </w:p>
    <w:p w:rsidR="00475E92" w:rsidRPr="007B5A16" w:rsidRDefault="00475E92" w:rsidP="00475E92">
      <w:pPr>
        <w:jc w:val="both"/>
      </w:pPr>
      <w:r w:rsidRPr="007B5A16">
        <w:t>D. 1000 J.</w:t>
      </w:r>
    </w:p>
    <w:p w:rsidR="00475E92" w:rsidRPr="007B5A16" w:rsidRDefault="00957401" w:rsidP="00631113">
      <w:r w:rsidRPr="007B5A16">
        <w:rPr>
          <w:b/>
        </w:rPr>
        <w:t>40</w:t>
      </w:r>
      <w:r w:rsidR="007E1356" w:rsidRPr="007B5A16">
        <w:rPr>
          <w:b/>
        </w:rPr>
        <w:t xml:space="preserve">/ </w:t>
      </w:r>
      <w:r w:rsidR="00475E92" w:rsidRPr="007B5A16">
        <w:t>Một đoạn mạch có điện trở xác định với hiệu điện thế hai đầu không đổi th</w:t>
      </w:r>
      <w:r w:rsidR="00631113" w:rsidRPr="007B5A16">
        <w:t>ì trong 1 phút tiêu thụ mất 40</w:t>
      </w:r>
      <w:r w:rsidR="00475E92" w:rsidRPr="007B5A16">
        <w:t xml:space="preserve">J điện năng. Thời </w:t>
      </w:r>
      <w:r w:rsidR="00631113" w:rsidRPr="007B5A16">
        <w:t>gian để mạch tiêu thụ hết một 1</w:t>
      </w:r>
      <w:r w:rsidR="00475E92" w:rsidRPr="007B5A16">
        <w:t>kJ điện năng là</w:t>
      </w:r>
      <w:r w:rsidR="001C4035">
        <w:t>:</w:t>
      </w:r>
    </w:p>
    <w:p w:rsidR="00510935" w:rsidRPr="007B5A16" w:rsidRDefault="00475E92" w:rsidP="00475E92">
      <w:pPr>
        <w:jc w:val="both"/>
      </w:pPr>
      <w:r w:rsidRPr="007B5A16">
        <w:rPr>
          <w:color w:val="0000FF"/>
        </w:rPr>
        <w:t>A. 25 phút.</w:t>
      </w:r>
      <w:r w:rsidRPr="007B5A16">
        <w:rPr>
          <w:color w:val="0000FF"/>
        </w:rPr>
        <w:tab/>
      </w:r>
      <w:r w:rsidRPr="007B5A16">
        <w:tab/>
      </w:r>
    </w:p>
    <w:p w:rsidR="00055B92" w:rsidRPr="007B5A16" w:rsidRDefault="00475E92" w:rsidP="00475E92">
      <w:pPr>
        <w:jc w:val="both"/>
      </w:pPr>
      <w:r w:rsidRPr="007B5A16">
        <w:t>B. 1/40 phút.</w:t>
      </w:r>
      <w:r w:rsidRPr="007B5A16">
        <w:tab/>
      </w:r>
      <w:r w:rsidRPr="007B5A16">
        <w:tab/>
      </w:r>
    </w:p>
    <w:p w:rsidR="00510935" w:rsidRPr="007B5A16" w:rsidRDefault="00475E92" w:rsidP="00475E92">
      <w:pPr>
        <w:jc w:val="both"/>
      </w:pPr>
      <w:r w:rsidRPr="007B5A16">
        <w:t>C. 40 phút.</w:t>
      </w:r>
      <w:r w:rsidRPr="007B5A16">
        <w:tab/>
      </w:r>
      <w:r w:rsidRPr="007B5A16">
        <w:tab/>
      </w:r>
    </w:p>
    <w:p w:rsidR="00475E92" w:rsidRPr="007B5A16" w:rsidRDefault="00475E92" w:rsidP="00475E92">
      <w:pPr>
        <w:jc w:val="both"/>
      </w:pPr>
      <w:r w:rsidRPr="007B5A16">
        <w:t>D. 10 phút.</w:t>
      </w:r>
    </w:p>
    <w:p w:rsidR="00475E92" w:rsidRPr="007B5A16" w:rsidRDefault="00957401" w:rsidP="00631113">
      <w:r w:rsidRPr="007B5A16">
        <w:rPr>
          <w:b/>
        </w:rPr>
        <w:t>41</w:t>
      </w:r>
      <w:r w:rsidR="007E1356" w:rsidRPr="007B5A16">
        <w:rPr>
          <w:b/>
        </w:rPr>
        <w:t xml:space="preserve">/ </w:t>
      </w:r>
      <w:r w:rsidR="00475E92" w:rsidRPr="007B5A16">
        <w:t>Một đoạn mạch tiêu thụ có công suất 100W, trong 20 phút nó tiêu thụ một năng lượng</w:t>
      </w:r>
      <w:r w:rsidR="001C4035">
        <w:t>:</w:t>
      </w:r>
    </w:p>
    <w:p w:rsidR="00510935" w:rsidRPr="007B5A16" w:rsidRDefault="00475E92" w:rsidP="00475E92">
      <w:pPr>
        <w:jc w:val="both"/>
      </w:pPr>
      <w:r w:rsidRPr="007B5A16">
        <w:t xml:space="preserve">A. 2000 J. </w:t>
      </w:r>
      <w:r w:rsidRPr="007B5A16">
        <w:tab/>
      </w:r>
      <w:r w:rsidRPr="007B5A16">
        <w:tab/>
      </w:r>
    </w:p>
    <w:p w:rsidR="00055B92" w:rsidRPr="007B5A16" w:rsidRDefault="00475E92" w:rsidP="00475E92">
      <w:pPr>
        <w:jc w:val="both"/>
      </w:pPr>
      <w:r w:rsidRPr="007B5A16">
        <w:t>B. 5 J.</w:t>
      </w:r>
      <w:r w:rsidRPr="007B5A16">
        <w:tab/>
      </w:r>
      <w:r w:rsidRPr="007B5A16">
        <w:tab/>
      </w:r>
      <w:r w:rsidRPr="007B5A16">
        <w:tab/>
      </w:r>
    </w:p>
    <w:p w:rsidR="00510935" w:rsidRPr="007B5A16" w:rsidRDefault="00475E92" w:rsidP="00475E92">
      <w:pPr>
        <w:jc w:val="both"/>
      </w:pPr>
      <w:r w:rsidRPr="007B5A16">
        <w:rPr>
          <w:color w:val="0000FF"/>
        </w:rPr>
        <w:t>C. 120 kJ.</w:t>
      </w:r>
      <w:r w:rsidRPr="007B5A16">
        <w:tab/>
      </w:r>
      <w:r w:rsidRPr="007B5A16">
        <w:tab/>
      </w:r>
    </w:p>
    <w:p w:rsidR="00475E92" w:rsidRPr="007B5A16" w:rsidRDefault="00475E92" w:rsidP="00475E92">
      <w:pPr>
        <w:jc w:val="both"/>
      </w:pPr>
      <w:r w:rsidRPr="007B5A16">
        <w:t>D. 10 kJ.</w:t>
      </w:r>
    </w:p>
    <w:p w:rsidR="00123564" w:rsidRPr="007B5A16" w:rsidRDefault="00957401" w:rsidP="00123564">
      <w:r w:rsidRPr="007B5A16">
        <w:rPr>
          <w:b/>
        </w:rPr>
        <w:t>42</w:t>
      </w:r>
      <w:r w:rsidR="00123564" w:rsidRPr="007B5A16">
        <w:rPr>
          <w:b/>
        </w:rPr>
        <w:t>*</w:t>
      </w:r>
      <w:r w:rsidR="00123564" w:rsidRPr="007B5A16">
        <w:t>Để 1 bóng đèn loại 120V-60W sáng bình thường ở mạng điện có hđt 220V người ta mắc nối tiếp bóng đèn với một điện trở phụ R có giá trị là bao nhiêu?</w:t>
      </w:r>
    </w:p>
    <w:p w:rsidR="00123564" w:rsidRPr="007B5A16" w:rsidRDefault="00123564" w:rsidP="00123564">
      <w:r w:rsidRPr="007B5A16">
        <w:t>A. 80</w:t>
      </w:r>
      <w:r w:rsidRPr="007B5A16">
        <w:rPr>
          <w:position w:val="-4"/>
        </w:rPr>
        <w:object w:dxaOrig="260" w:dyaOrig="260">
          <v:shape id="_x0000_i1156" type="#_x0000_t75" style="width:13pt;height:13pt" o:ole="">
            <v:imagedata r:id="rId209" o:title=""/>
          </v:shape>
          <o:OLEObject Type="Embed" ProgID="Equation.DSMT4" ShapeID="_x0000_i1156" DrawAspect="Content" ObjectID="_1581494914" r:id="rId210"/>
        </w:object>
      </w:r>
      <w:r w:rsidRPr="007B5A16">
        <w:t>.</w:t>
      </w:r>
    </w:p>
    <w:p w:rsidR="00123564" w:rsidRPr="007B5A16" w:rsidRDefault="00123564" w:rsidP="00123564">
      <w:r w:rsidRPr="007B5A16">
        <w:t>B. 100</w:t>
      </w:r>
      <w:r w:rsidRPr="007B5A16">
        <w:rPr>
          <w:position w:val="-4"/>
        </w:rPr>
        <w:object w:dxaOrig="260" w:dyaOrig="260">
          <v:shape id="_x0000_i1157" type="#_x0000_t75" style="width:13pt;height:13pt" o:ole="">
            <v:imagedata r:id="rId209" o:title=""/>
          </v:shape>
          <o:OLEObject Type="Embed" ProgID="Equation.DSMT4" ShapeID="_x0000_i1157" DrawAspect="Content" ObjectID="_1581494915" r:id="rId211"/>
        </w:object>
      </w:r>
      <w:r w:rsidRPr="007B5A16">
        <w:t>.</w:t>
      </w:r>
    </w:p>
    <w:p w:rsidR="00123564" w:rsidRPr="007B5A16" w:rsidRDefault="00123564" w:rsidP="00123564">
      <w:pPr>
        <w:rPr>
          <w:color w:val="0000FF"/>
        </w:rPr>
      </w:pPr>
      <w:r w:rsidRPr="007B5A16">
        <w:rPr>
          <w:color w:val="0000FF"/>
        </w:rPr>
        <w:t>C. 200</w:t>
      </w:r>
      <w:r w:rsidRPr="007B5A16">
        <w:rPr>
          <w:color w:val="0000FF"/>
          <w:position w:val="-4"/>
        </w:rPr>
        <w:object w:dxaOrig="260" w:dyaOrig="260">
          <v:shape id="_x0000_i1158" type="#_x0000_t75" style="width:13pt;height:13pt" o:ole="">
            <v:imagedata r:id="rId209" o:title=""/>
          </v:shape>
          <o:OLEObject Type="Embed" ProgID="Equation.DSMT4" ShapeID="_x0000_i1158" DrawAspect="Content" ObjectID="_1581494916" r:id="rId212"/>
        </w:object>
      </w:r>
      <w:r w:rsidRPr="007B5A16">
        <w:rPr>
          <w:color w:val="0000FF"/>
        </w:rPr>
        <w:t>.</w:t>
      </w:r>
    </w:p>
    <w:p w:rsidR="00123564" w:rsidRPr="007B5A16" w:rsidRDefault="00123564" w:rsidP="00123564">
      <w:r w:rsidRPr="007B5A16">
        <w:lastRenderedPageBreak/>
        <w:t>D. 410</w:t>
      </w:r>
      <w:r w:rsidRPr="007B5A16">
        <w:rPr>
          <w:position w:val="-4"/>
        </w:rPr>
        <w:object w:dxaOrig="260" w:dyaOrig="260">
          <v:shape id="_x0000_i1159" type="#_x0000_t75" style="width:13pt;height:13pt" o:ole="">
            <v:imagedata r:id="rId209" o:title=""/>
          </v:shape>
          <o:OLEObject Type="Embed" ProgID="Equation.DSMT4" ShapeID="_x0000_i1159" DrawAspect="Content" ObjectID="_1581494917" r:id="rId213"/>
        </w:object>
      </w:r>
      <w:r w:rsidRPr="007B5A16">
        <w:t>.</w:t>
      </w:r>
    </w:p>
    <w:p w:rsidR="00475E92" w:rsidRPr="007B5A16" w:rsidRDefault="00957401" w:rsidP="00631113">
      <w:pPr>
        <w:jc w:val="both"/>
      </w:pPr>
      <w:r w:rsidRPr="007B5A16">
        <w:rPr>
          <w:b/>
        </w:rPr>
        <w:t>43</w:t>
      </w:r>
      <w:r w:rsidR="00123564" w:rsidRPr="007B5A16">
        <w:rPr>
          <w:b/>
        </w:rPr>
        <w:t>*</w:t>
      </w:r>
      <w:r w:rsidR="00475E92" w:rsidRPr="007B5A16">
        <w:t xml:space="preserve">Một đoạn mạch có hiệu điện thế 2 đầu không đổi. Khi chỉnh điện trở của </w:t>
      </w:r>
      <w:r w:rsidR="00C91C09" w:rsidRPr="007B5A16">
        <w:t xml:space="preserve">mạch </w:t>
      </w:r>
      <w:r w:rsidR="00475E92" w:rsidRPr="007B5A16">
        <w:t>là 100Ω thì cô</w:t>
      </w:r>
      <w:r w:rsidR="00631113" w:rsidRPr="007B5A16">
        <w:t>ng suất của mạch là 20</w:t>
      </w:r>
      <w:r w:rsidR="00475E92" w:rsidRPr="007B5A16">
        <w:t>W. Kh</w:t>
      </w:r>
      <w:r w:rsidR="001C4035">
        <w:t>i chỉnh điện trở của mạch là 50</w:t>
      </w:r>
      <w:r w:rsidR="00475E92" w:rsidRPr="007B5A16">
        <w:t>Ω thì công suất của mạch là</w:t>
      </w:r>
      <w:r w:rsidR="00C91C09" w:rsidRPr="007B5A16">
        <w:t>:</w:t>
      </w:r>
    </w:p>
    <w:p w:rsidR="00510935" w:rsidRPr="007B5A16" w:rsidRDefault="00475E92" w:rsidP="00475E92">
      <w:pPr>
        <w:jc w:val="both"/>
      </w:pPr>
      <w:r w:rsidRPr="007B5A16">
        <w:t>A. 10W.</w:t>
      </w:r>
      <w:r w:rsidRPr="007B5A16">
        <w:tab/>
      </w:r>
      <w:r w:rsidRPr="007B5A16">
        <w:tab/>
      </w:r>
    </w:p>
    <w:p w:rsidR="00055B92" w:rsidRPr="007B5A16" w:rsidRDefault="00475E92" w:rsidP="00475E92">
      <w:pPr>
        <w:jc w:val="both"/>
      </w:pPr>
      <w:r w:rsidRPr="007B5A16">
        <w:t>B. 5W.</w:t>
      </w:r>
      <w:r w:rsidRPr="007B5A16">
        <w:tab/>
      </w:r>
      <w:r w:rsidRPr="007B5A16">
        <w:tab/>
      </w:r>
    </w:p>
    <w:p w:rsidR="00510935" w:rsidRPr="007B5A16" w:rsidRDefault="00475E92" w:rsidP="00475E92">
      <w:pPr>
        <w:jc w:val="both"/>
      </w:pPr>
      <w:r w:rsidRPr="007B5A16">
        <w:rPr>
          <w:color w:val="0000FF"/>
        </w:rPr>
        <w:t>C. 40W.</w:t>
      </w:r>
      <w:r w:rsidRPr="007B5A16">
        <w:rPr>
          <w:color w:val="0000FF"/>
        </w:rPr>
        <w:tab/>
      </w:r>
      <w:r w:rsidRPr="007B5A16">
        <w:tab/>
      </w:r>
    </w:p>
    <w:p w:rsidR="00475E92" w:rsidRPr="007B5A16" w:rsidRDefault="00475E92" w:rsidP="00475E92">
      <w:pPr>
        <w:jc w:val="both"/>
      </w:pPr>
      <w:r w:rsidRPr="007B5A16">
        <w:t>D. 80W.</w:t>
      </w:r>
    </w:p>
    <w:p w:rsidR="00475E92" w:rsidRPr="007B5A16" w:rsidRDefault="00957401" w:rsidP="00475E92">
      <w:pPr>
        <w:jc w:val="both"/>
      </w:pPr>
      <w:r w:rsidRPr="007B5A16">
        <w:rPr>
          <w:b/>
        </w:rPr>
        <w:t>44</w:t>
      </w:r>
      <w:r w:rsidR="00123564" w:rsidRPr="007B5A16">
        <w:rPr>
          <w:b/>
        </w:rPr>
        <w:t>*</w:t>
      </w:r>
      <w:r w:rsidR="00475E92" w:rsidRPr="007B5A16">
        <w:t>Cho một mạch điện có điện trở không đổi. Khi dòng điện trong mạch là 2A thì côn</w:t>
      </w:r>
      <w:r w:rsidR="00631113" w:rsidRPr="007B5A16">
        <w:t>g suất tiêu thụ của mạch là 100</w:t>
      </w:r>
      <w:r w:rsidR="00475E92" w:rsidRPr="007B5A16">
        <w:t>W. Khi dòng</w:t>
      </w:r>
      <w:r w:rsidR="00631113" w:rsidRPr="007B5A16">
        <w:t xml:space="preserve"> điện trong mạch là 1</w:t>
      </w:r>
      <w:r w:rsidR="00475E92" w:rsidRPr="007B5A16">
        <w:t>A thì công suất tiêu thụ của mạch là</w:t>
      </w:r>
      <w:r w:rsidR="001C4035">
        <w:t>:</w:t>
      </w:r>
    </w:p>
    <w:p w:rsidR="00510935" w:rsidRPr="007B5A16" w:rsidRDefault="00475E92" w:rsidP="00475E92">
      <w:pPr>
        <w:jc w:val="both"/>
      </w:pPr>
      <w:r w:rsidRPr="007B5A16">
        <w:rPr>
          <w:color w:val="0000FF"/>
        </w:rPr>
        <w:t>A. 25W.</w:t>
      </w:r>
      <w:r w:rsidRPr="007B5A16">
        <w:rPr>
          <w:color w:val="0000FF"/>
        </w:rPr>
        <w:tab/>
      </w:r>
      <w:r w:rsidRPr="007B5A16">
        <w:tab/>
      </w:r>
    </w:p>
    <w:p w:rsidR="00055B92" w:rsidRPr="007B5A16" w:rsidRDefault="00475E92" w:rsidP="00475E92">
      <w:pPr>
        <w:jc w:val="both"/>
      </w:pPr>
      <w:r w:rsidRPr="007B5A16">
        <w:t>B. 50W.</w:t>
      </w:r>
      <w:r w:rsidRPr="007B5A16">
        <w:tab/>
      </w:r>
      <w:r w:rsidRPr="007B5A16">
        <w:tab/>
      </w:r>
    </w:p>
    <w:p w:rsidR="00510935" w:rsidRPr="007B5A16" w:rsidRDefault="00475E92" w:rsidP="00475E92">
      <w:pPr>
        <w:jc w:val="both"/>
      </w:pPr>
      <w:r w:rsidRPr="007B5A16">
        <w:t>C. 200W.</w:t>
      </w:r>
      <w:r w:rsidRPr="007B5A16">
        <w:tab/>
      </w:r>
      <w:r w:rsidRPr="007B5A16">
        <w:tab/>
      </w:r>
    </w:p>
    <w:p w:rsidR="00475E92" w:rsidRPr="007B5A16" w:rsidRDefault="00475E92" w:rsidP="00475E92">
      <w:pPr>
        <w:jc w:val="both"/>
      </w:pPr>
      <w:r w:rsidRPr="007B5A16">
        <w:t>D. 400W.</w:t>
      </w:r>
    </w:p>
    <w:p w:rsidR="004B05C4" w:rsidRPr="007B5A16" w:rsidRDefault="00957401" w:rsidP="00631113">
      <w:r w:rsidRPr="007B5A16">
        <w:rPr>
          <w:b/>
        </w:rPr>
        <w:t>45</w:t>
      </w:r>
      <w:r w:rsidR="003A445B">
        <w:rPr>
          <w:b/>
        </w:rPr>
        <w:t>*</w:t>
      </w:r>
      <w:r w:rsidR="00631113" w:rsidRPr="007B5A16">
        <w:t>Người ta làm nóng 1</w:t>
      </w:r>
      <w:r w:rsidR="00475E92" w:rsidRPr="007B5A16">
        <w:t>kg nước thêm 1</w:t>
      </w:r>
      <w:r w:rsidR="00475E92" w:rsidRPr="007B5A16">
        <w:rPr>
          <w:vertAlign w:val="superscript"/>
        </w:rPr>
        <w:t>0</w:t>
      </w:r>
      <w:r w:rsidR="00475E92" w:rsidRPr="007B5A16">
        <w:t>C bằng</w:t>
      </w:r>
      <w:r w:rsidR="007D2D7A" w:rsidRPr="007B5A16">
        <w:t xml:space="preserve"> cách cho dòng điện 1</w:t>
      </w:r>
      <w:r w:rsidR="00475E92" w:rsidRPr="007B5A16">
        <w:t>A đi qua một điện trở 7</w:t>
      </w:r>
      <w:r w:rsidR="00475E92" w:rsidRPr="007B5A16">
        <w:rPr>
          <w:rFonts w:ascii="Book Antiqua" w:hAnsi="Book Antiqua"/>
        </w:rPr>
        <w:t>Ω</w:t>
      </w:r>
      <w:r w:rsidR="00475E92" w:rsidRPr="007B5A16">
        <w:t>. Biết nhiệt dung riêng của nước là 4200 J/kg.K. Thời gian cần thiết là</w:t>
      </w:r>
      <w:r w:rsidR="001C4035">
        <w:t>:</w:t>
      </w:r>
    </w:p>
    <w:p w:rsidR="00510935" w:rsidRPr="007B5A16" w:rsidRDefault="001C4035" w:rsidP="00475E92">
      <w:pPr>
        <w:jc w:val="both"/>
      </w:pPr>
      <w:r>
        <w:rPr>
          <w:color w:val="0000FF"/>
        </w:rPr>
        <w:t>A. 10</w:t>
      </w:r>
      <w:r w:rsidR="00475E92" w:rsidRPr="007B5A16">
        <w:rPr>
          <w:color w:val="0000FF"/>
        </w:rPr>
        <w:t>phút.</w:t>
      </w:r>
      <w:r w:rsidR="00475E92" w:rsidRPr="007B5A16">
        <w:rPr>
          <w:color w:val="0000FF"/>
        </w:rPr>
        <w:tab/>
      </w:r>
      <w:r w:rsidR="00475E92" w:rsidRPr="007B5A16">
        <w:tab/>
      </w:r>
    </w:p>
    <w:p w:rsidR="00055B92" w:rsidRPr="007B5A16" w:rsidRDefault="00475E92" w:rsidP="00475E92">
      <w:pPr>
        <w:jc w:val="both"/>
      </w:pPr>
      <w:r w:rsidRPr="007B5A16">
        <w:t>B. 600phút.</w:t>
      </w:r>
      <w:r w:rsidRPr="007B5A16">
        <w:tab/>
      </w:r>
      <w:r w:rsidRPr="007B5A16">
        <w:tab/>
      </w:r>
    </w:p>
    <w:p w:rsidR="00510935" w:rsidRPr="007B5A16" w:rsidRDefault="00475E92" w:rsidP="00475E92">
      <w:pPr>
        <w:jc w:val="both"/>
      </w:pPr>
      <w:r w:rsidRPr="007B5A16">
        <w:t>C. 10s.</w:t>
      </w:r>
      <w:r w:rsidRPr="007B5A16">
        <w:tab/>
      </w:r>
      <w:r w:rsidRPr="007B5A16">
        <w:tab/>
      </w:r>
    </w:p>
    <w:p w:rsidR="00475E92" w:rsidRPr="007B5A16" w:rsidRDefault="001C4035" w:rsidP="00475E92">
      <w:pPr>
        <w:jc w:val="both"/>
      </w:pPr>
      <w:r>
        <w:t>D. 1</w:t>
      </w:r>
      <w:r w:rsidR="00475E92" w:rsidRPr="007B5A16">
        <w:t>h.</w:t>
      </w:r>
    </w:p>
    <w:p w:rsidR="00775D15" w:rsidRPr="007B5A16" w:rsidRDefault="00957401" w:rsidP="007E1356">
      <w:pPr>
        <w:pStyle w:val="Style1"/>
        <w:jc w:val="left"/>
        <w:rPr>
          <w:b w:val="0"/>
          <w:sz w:val="24"/>
          <w:szCs w:val="24"/>
        </w:rPr>
      </w:pPr>
      <w:bookmarkStart w:id="12" w:name="_Toc169699312"/>
      <w:bookmarkStart w:id="13" w:name="_Toc169699855"/>
      <w:r w:rsidRPr="007B5A16">
        <w:rPr>
          <w:sz w:val="24"/>
          <w:szCs w:val="24"/>
        </w:rPr>
        <w:t>46</w:t>
      </w:r>
      <w:r w:rsidR="003A445B">
        <w:rPr>
          <w:sz w:val="24"/>
          <w:szCs w:val="24"/>
        </w:rPr>
        <w:t>*</w:t>
      </w:r>
      <w:r w:rsidR="005B3557" w:rsidRPr="007B5A16">
        <w:rPr>
          <w:b w:val="0"/>
          <w:sz w:val="24"/>
          <w:szCs w:val="24"/>
        </w:rPr>
        <w:t>Một gia đình có chỉ số tiêu thụ trên công tơ điện trung bình mổi tháng là 200 số. Lượng điện năng tiêu thụ mỗi tháng của gia đình đó là:</w:t>
      </w:r>
    </w:p>
    <w:p w:rsidR="00A17C00" w:rsidRPr="007B5A16" w:rsidRDefault="005B3557" w:rsidP="007E1356">
      <w:pPr>
        <w:pStyle w:val="Style1"/>
        <w:jc w:val="left"/>
        <w:rPr>
          <w:b w:val="0"/>
          <w:sz w:val="24"/>
          <w:szCs w:val="24"/>
        </w:rPr>
      </w:pPr>
      <w:r w:rsidRPr="007B5A16">
        <w:rPr>
          <w:b w:val="0"/>
          <w:color w:val="0000FF"/>
          <w:sz w:val="24"/>
          <w:szCs w:val="24"/>
        </w:rPr>
        <w:t>A. 720MJ.</w:t>
      </w:r>
      <w:r w:rsidRPr="007B5A16">
        <w:rPr>
          <w:b w:val="0"/>
          <w:sz w:val="24"/>
          <w:szCs w:val="24"/>
        </w:rPr>
        <w:t xml:space="preserve">                   </w:t>
      </w:r>
    </w:p>
    <w:p w:rsidR="005B3557" w:rsidRPr="007B5A16" w:rsidRDefault="005B3557" w:rsidP="007E1356">
      <w:pPr>
        <w:pStyle w:val="Style1"/>
        <w:jc w:val="left"/>
        <w:rPr>
          <w:b w:val="0"/>
          <w:sz w:val="24"/>
          <w:szCs w:val="24"/>
        </w:rPr>
      </w:pPr>
      <w:r w:rsidRPr="007B5A16">
        <w:rPr>
          <w:b w:val="0"/>
          <w:sz w:val="24"/>
          <w:szCs w:val="24"/>
        </w:rPr>
        <w:t>B. 720J.</w:t>
      </w:r>
    </w:p>
    <w:p w:rsidR="00A17C00" w:rsidRPr="007B5A16" w:rsidRDefault="005B3557" w:rsidP="007E1356">
      <w:pPr>
        <w:pStyle w:val="Style1"/>
        <w:jc w:val="left"/>
        <w:rPr>
          <w:b w:val="0"/>
          <w:sz w:val="24"/>
          <w:szCs w:val="24"/>
        </w:rPr>
      </w:pPr>
      <w:r w:rsidRPr="007B5A16">
        <w:rPr>
          <w:b w:val="0"/>
          <w:sz w:val="24"/>
          <w:szCs w:val="24"/>
        </w:rPr>
        <w:t xml:space="preserve">C. 720mJ.                    </w:t>
      </w:r>
    </w:p>
    <w:p w:rsidR="005B3557" w:rsidRPr="007B5A16" w:rsidRDefault="005B3557" w:rsidP="007E1356">
      <w:pPr>
        <w:pStyle w:val="Style1"/>
        <w:jc w:val="left"/>
        <w:rPr>
          <w:b w:val="0"/>
          <w:sz w:val="24"/>
          <w:szCs w:val="24"/>
        </w:rPr>
      </w:pPr>
      <w:r w:rsidRPr="007B5A16">
        <w:rPr>
          <w:b w:val="0"/>
          <w:sz w:val="24"/>
          <w:szCs w:val="24"/>
        </w:rPr>
        <w:t>D. 200KJ.</w:t>
      </w:r>
    </w:p>
    <w:p w:rsidR="005B3557" w:rsidRPr="007B5A16" w:rsidRDefault="00957401" w:rsidP="007E1356">
      <w:pPr>
        <w:pStyle w:val="Style1"/>
        <w:jc w:val="left"/>
        <w:rPr>
          <w:b w:val="0"/>
          <w:sz w:val="24"/>
          <w:szCs w:val="24"/>
        </w:rPr>
      </w:pPr>
      <w:r w:rsidRPr="007B5A16">
        <w:rPr>
          <w:sz w:val="24"/>
          <w:szCs w:val="24"/>
        </w:rPr>
        <w:t>47</w:t>
      </w:r>
      <w:r w:rsidR="00FC562C" w:rsidRPr="007B5A16">
        <w:rPr>
          <w:sz w:val="24"/>
          <w:szCs w:val="24"/>
        </w:rPr>
        <w:t>*</w:t>
      </w:r>
      <w:r w:rsidR="005B3557" w:rsidRPr="007B5A16">
        <w:rPr>
          <w:b w:val="0"/>
          <w:sz w:val="24"/>
          <w:szCs w:val="24"/>
        </w:rPr>
        <w:t>Một đèn ống loại 80W được chế tạo để có công suất chiếu sáng bằng một đèn dây tóc loại 200W. Biết giá điện là 700đ/kWh. Nếu sử dụng đèn ống này trung bình mỗi ngày 5 giờ thì trong 30 ngày số tiền điện sẽ giảm so với sử dụng đèn dây tóc là:</w:t>
      </w:r>
    </w:p>
    <w:p w:rsidR="00A17C00" w:rsidRPr="007B5A16" w:rsidRDefault="005B3557" w:rsidP="007E1356">
      <w:pPr>
        <w:pStyle w:val="Style1"/>
        <w:jc w:val="left"/>
        <w:rPr>
          <w:b w:val="0"/>
          <w:sz w:val="24"/>
          <w:szCs w:val="24"/>
        </w:rPr>
      </w:pPr>
      <w:r w:rsidRPr="007B5A16">
        <w:rPr>
          <w:b w:val="0"/>
          <w:sz w:val="24"/>
          <w:szCs w:val="24"/>
        </w:rPr>
        <w:t xml:space="preserve">A. 18000đ.              </w:t>
      </w:r>
    </w:p>
    <w:p w:rsidR="005B3557" w:rsidRPr="007B5A16" w:rsidRDefault="005B3557" w:rsidP="007E1356">
      <w:pPr>
        <w:pStyle w:val="Style1"/>
        <w:jc w:val="left"/>
        <w:rPr>
          <w:b w:val="0"/>
          <w:color w:val="0000FF"/>
          <w:sz w:val="24"/>
          <w:szCs w:val="24"/>
        </w:rPr>
      </w:pPr>
      <w:r w:rsidRPr="007B5A16">
        <w:rPr>
          <w:b w:val="0"/>
          <w:color w:val="0000FF"/>
          <w:sz w:val="24"/>
          <w:szCs w:val="24"/>
        </w:rPr>
        <w:t>B. 12600đ.</w:t>
      </w:r>
    </w:p>
    <w:p w:rsidR="00A17C00" w:rsidRPr="007B5A16" w:rsidRDefault="005B3557" w:rsidP="007E1356">
      <w:pPr>
        <w:pStyle w:val="Style1"/>
        <w:jc w:val="left"/>
        <w:rPr>
          <w:b w:val="0"/>
          <w:sz w:val="24"/>
          <w:szCs w:val="24"/>
        </w:rPr>
      </w:pPr>
      <w:r w:rsidRPr="007B5A16">
        <w:rPr>
          <w:b w:val="0"/>
          <w:sz w:val="24"/>
          <w:szCs w:val="24"/>
        </w:rPr>
        <w:t xml:space="preserve">C. 7000đ.                </w:t>
      </w:r>
    </w:p>
    <w:p w:rsidR="005B3557" w:rsidRPr="007B5A16" w:rsidRDefault="005B3557" w:rsidP="007E1356">
      <w:pPr>
        <w:pStyle w:val="Style1"/>
        <w:jc w:val="left"/>
        <w:rPr>
          <w:b w:val="0"/>
          <w:sz w:val="24"/>
          <w:szCs w:val="24"/>
        </w:rPr>
      </w:pPr>
      <w:r w:rsidRPr="007B5A16">
        <w:rPr>
          <w:b w:val="0"/>
          <w:sz w:val="24"/>
          <w:szCs w:val="24"/>
        </w:rPr>
        <w:t>D. 700đ.</w:t>
      </w:r>
    </w:p>
    <w:p w:rsidR="00BE508F" w:rsidRPr="007B5A16" w:rsidRDefault="00957401" w:rsidP="007E1356">
      <w:pPr>
        <w:pStyle w:val="Style1"/>
        <w:jc w:val="left"/>
        <w:rPr>
          <w:b w:val="0"/>
          <w:sz w:val="24"/>
          <w:szCs w:val="24"/>
        </w:rPr>
      </w:pPr>
      <w:r w:rsidRPr="007B5A16">
        <w:rPr>
          <w:sz w:val="24"/>
          <w:szCs w:val="24"/>
        </w:rPr>
        <w:t>48*</w:t>
      </w:r>
      <w:r w:rsidR="00BE508F" w:rsidRPr="007B5A16">
        <w:rPr>
          <w:b w:val="0"/>
          <w:sz w:val="24"/>
          <w:szCs w:val="24"/>
        </w:rPr>
        <w:t>Một mạch điện có điện trở không đổi. Khi dòng điện trong mạch là 2A thì công suất tiêu thụ của mạch là 100W. Khi dòng điện trong mạch là 1A thì công suất tiêu thụ của mạch là :</w:t>
      </w:r>
    </w:p>
    <w:p w:rsidR="00BE508F" w:rsidRPr="007B5A16" w:rsidRDefault="00BE508F" w:rsidP="007E1356">
      <w:pPr>
        <w:pStyle w:val="Style1"/>
        <w:jc w:val="left"/>
        <w:rPr>
          <w:b w:val="0"/>
          <w:color w:val="0000FF"/>
          <w:sz w:val="24"/>
          <w:szCs w:val="24"/>
        </w:rPr>
      </w:pPr>
      <w:r w:rsidRPr="007B5A16">
        <w:rPr>
          <w:b w:val="0"/>
          <w:color w:val="0000FF"/>
          <w:sz w:val="24"/>
          <w:szCs w:val="24"/>
        </w:rPr>
        <w:t>A. 25W.</w:t>
      </w:r>
    </w:p>
    <w:p w:rsidR="00BE508F" w:rsidRPr="007B5A16" w:rsidRDefault="00BE508F" w:rsidP="007E1356">
      <w:pPr>
        <w:pStyle w:val="Style1"/>
        <w:jc w:val="left"/>
        <w:rPr>
          <w:b w:val="0"/>
          <w:sz w:val="24"/>
          <w:szCs w:val="24"/>
        </w:rPr>
      </w:pPr>
      <w:r w:rsidRPr="007B5A16">
        <w:rPr>
          <w:b w:val="0"/>
          <w:sz w:val="24"/>
          <w:szCs w:val="24"/>
        </w:rPr>
        <w:t>B. 50W.</w:t>
      </w:r>
    </w:p>
    <w:p w:rsidR="00BE508F" w:rsidRPr="007B5A16" w:rsidRDefault="00BE508F" w:rsidP="007E1356">
      <w:pPr>
        <w:pStyle w:val="Style1"/>
        <w:jc w:val="left"/>
        <w:rPr>
          <w:b w:val="0"/>
          <w:sz w:val="24"/>
          <w:szCs w:val="24"/>
        </w:rPr>
      </w:pPr>
      <w:r w:rsidRPr="007B5A16">
        <w:rPr>
          <w:b w:val="0"/>
          <w:sz w:val="24"/>
          <w:szCs w:val="24"/>
        </w:rPr>
        <w:t>C. 200W.</w:t>
      </w:r>
    </w:p>
    <w:p w:rsidR="00BE508F" w:rsidRPr="007B5A16" w:rsidRDefault="00BE508F" w:rsidP="007E1356">
      <w:pPr>
        <w:pStyle w:val="Style1"/>
        <w:jc w:val="left"/>
        <w:rPr>
          <w:b w:val="0"/>
          <w:sz w:val="24"/>
          <w:szCs w:val="24"/>
        </w:rPr>
      </w:pPr>
      <w:r w:rsidRPr="007B5A16">
        <w:rPr>
          <w:b w:val="0"/>
          <w:sz w:val="24"/>
          <w:szCs w:val="24"/>
        </w:rPr>
        <w:t>D. 400W.</w:t>
      </w:r>
    </w:p>
    <w:p w:rsidR="005D53DA" w:rsidRPr="007B5A16" w:rsidRDefault="00957401" w:rsidP="005D53DA">
      <w:pPr>
        <w:jc w:val="both"/>
      </w:pPr>
      <w:r w:rsidRPr="007B5A16">
        <w:rPr>
          <w:b/>
        </w:rPr>
        <w:t>49</w:t>
      </w:r>
      <w:r w:rsidR="005D53DA" w:rsidRPr="007B5A16">
        <w:rPr>
          <w:b/>
        </w:rPr>
        <w:t>*</w:t>
      </w:r>
      <w:r w:rsidR="005D53DA" w:rsidRPr="007B5A16">
        <w:t>Cho đoạn mạch gồm 2 điện trở R</w:t>
      </w:r>
      <w:r w:rsidR="005D53DA" w:rsidRPr="007B5A16">
        <w:rPr>
          <w:vertAlign w:val="subscript"/>
        </w:rPr>
        <w:t>1</w:t>
      </w:r>
      <w:r w:rsidR="005D53DA" w:rsidRPr="007B5A16">
        <w:t xml:space="preserve"> và R</w:t>
      </w:r>
      <w:r w:rsidR="005D53DA" w:rsidRPr="007B5A16">
        <w:rPr>
          <w:vertAlign w:val="subscript"/>
        </w:rPr>
        <w:t>2</w:t>
      </w:r>
      <w:r w:rsidR="005D53DA" w:rsidRPr="007B5A16">
        <w:t xml:space="preserve"> mắc song song và mắc vào 1 hiệu điện thế không đổi. Nếu giảm trị số của điện trở R</w:t>
      </w:r>
      <w:r w:rsidR="005D53DA" w:rsidRPr="007B5A16">
        <w:rPr>
          <w:vertAlign w:val="subscript"/>
        </w:rPr>
        <w:t>2</w:t>
      </w:r>
      <w:r w:rsidR="005D53DA" w:rsidRPr="007B5A16">
        <w:t xml:space="preserve"> thì:</w:t>
      </w:r>
    </w:p>
    <w:p w:rsidR="005D53DA" w:rsidRPr="007B5A16" w:rsidRDefault="005D53DA" w:rsidP="005D53DA">
      <w:pPr>
        <w:jc w:val="both"/>
      </w:pPr>
      <w:r w:rsidRPr="007B5A16">
        <w:t>A. Công suất tiêu thụ trên R</w:t>
      </w:r>
      <w:r w:rsidRPr="007B5A16">
        <w:rPr>
          <w:vertAlign w:val="subscript"/>
        </w:rPr>
        <w:t>2</w:t>
      </w:r>
      <w:r w:rsidRPr="007B5A16">
        <w:t xml:space="preserve"> giảm.</w:t>
      </w:r>
    </w:p>
    <w:p w:rsidR="005D53DA" w:rsidRPr="007B5A16" w:rsidRDefault="005D53DA" w:rsidP="005D53DA">
      <w:pPr>
        <w:jc w:val="both"/>
      </w:pPr>
      <w:r w:rsidRPr="007B5A16">
        <w:t>B. Dòng điện qua R</w:t>
      </w:r>
      <w:r w:rsidRPr="007B5A16">
        <w:rPr>
          <w:vertAlign w:val="subscript"/>
        </w:rPr>
        <w:t>1</w:t>
      </w:r>
      <w:r w:rsidRPr="007B5A16">
        <w:t xml:space="preserve"> tăng.</w:t>
      </w:r>
    </w:p>
    <w:p w:rsidR="005D53DA" w:rsidRPr="007B5A16" w:rsidRDefault="005D53DA" w:rsidP="005D53DA">
      <w:pPr>
        <w:jc w:val="both"/>
      </w:pPr>
      <w:r w:rsidRPr="007B5A16">
        <w:t>C. Độ sụt thế trên R</w:t>
      </w:r>
      <w:r w:rsidRPr="007B5A16">
        <w:rPr>
          <w:vertAlign w:val="subscript"/>
        </w:rPr>
        <w:t>2</w:t>
      </w:r>
      <w:r w:rsidRPr="007B5A16">
        <w:t xml:space="preserve"> giảm.</w:t>
      </w:r>
    </w:p>
    <w:p w:rsidR="005D53DA" w:rsidRPr="007B5A16" w:rsidRDefault="005D53DA" w:rsidP="005D53DA">
      <w:pPr>
        <w:jc w:val="both"/>
        <w:rPr>
          <w:color w:val="0000FF"/>
        </w:rPr>
      </w:pPr>
      <w:r w:rsidRPr="007B5A16">
        <w:rPr>
          <w:color w:val="0000FF"/>
        </w:rPr>
        <w:t>D. Dòng điện qua R</w:t>
      </w:r>
      <w:r w:rsidRPr="007B5A16">
        <w:rPr>
          <w:color w:val="0000FF"/>
          <w:vertAlign w:val="subscript"/>
        </w:rPr>
        <w:t>1</w:t>
      </w:r>
      <w:r w:rsidRPr="007B5A16">
        <w:rPr>
          <w:color w:val="0000FF"/>
        </w:rPr>
        <w:t xml:space="preserve"> không thay đổi.</w:t>
      </w:r>
    </w:p>
    <w:p w:rsidR="009C7735" w:rsidRPr="007B5A16" w:rsidRDefault="00957401" w:rsidP="007E1356">
      <w:pPr>
        <w:pStyle w:val="Style1"/>
        <w:jc w:val="left"/>
        <w:rPr>
          <w:b w:val="0"/>
          <w:sz w:val="24"/>
          <w:szCs w:val="24"/>
        </w:rPr>
      </w:pPr>
      <w:r w:rsidRPr="007B5A16">
        <w:rPr>
          <w:sz w:val="24"/>
          <w:szCs w:val="24"/>
        </w:rPr>
        <w:t>50</w:t>
      </w:r>
      <w:r w:rsidR="00FC562C" w:rsidRPr="007B5A16">
        <w:rPr>
          <w:sz w:val="24"/>
          <w:szCs w:val="24"/>
        </w:rPr>
        <w:t>*</w:t>
      </w:r>
      <w:r w:rsidR="009C7735" w:rsidRPr="007B5A16">
        <w:rPr>
          <w:b w:val="0"/>
          <w:sz w:val="24"/>
          <w:szCs w:val="24"/>
        </w:rPr>
        <w:t xml:space="preserve">Một bếp điện được sử dụng với hđt 220V thì dòng điện chạy qua bếp có cường độ 4A. Dùng bếp này thì đun sôi được </w:t>
      </w:r>
      <w:r w:rsidR="00FC562C" w:rsidRPr="007B5A16">
        <w:rPr>
          <w:b w:val="0"/>
          <w:sz w:val="24"/>
          <w:szCs w:val="24"/>
        </w:rPr>
        <w:t>1,</w:t>
      </w:r>
      <w:r w:rsidR="009C7735" w:rsidRPr="007B5A16">
        <w:rPr>
          <w:b w:val="0"/>
          <w:sz w:val="24"/>
          <w:szCs w:val="24"/>
        </w:rPr>
        <w:t>2 lít nước từ nhiệt độ ban đầu 20</w:t>
      </w:r>
      <w:r w:rsidR="009C7735" w:rsidRPr="007B5A16">
        <w:rPr>
          <w:b w:val="0"/>
          <w:sz w:val="24"/>
          <w:szCs w:val="24"/>
          <w:vertAlign w:val="superscript"/>
        </w:rPr>
        <w:t>0</w:t>
      </w:r>
      <w:r w:rsidR="009C7735" w:rsidRPr="007B5A16">
        <w:rPr>
          <w:b w:val="0"/>
          <w:sz w:val="24"/>
          <w:szCs w:val="24"/>
        </w:rPr>
        <w:t>C trong thời gian 10 phút. Nhiệt dung riêng của nước là 4200J/kg độ. Hiệu suất của bếp là bao nhiêu?</w:t>
      </w:r>
    </w:p>
    <w:p w:rsidR="00A17C00" w:rsidRPr="007B5A16" w:rsidRDefault="009C7735" w:rsidP="007E1356">
      <w:pPr>
        <w:pStyle w:val="Style1"/>
        <w:jc w:val="left"/>
        <w:rPr>
          <w:b w:val="0"/>
          <w:sz w:val="24"/>
          <w:szCs w:val="24"/>
        </w:rPr>
      </w:pPr>
      <w:r w:rsidRPr="007B5A16">
        <w:rPr>
          <w:b w:val="0"/>
          <w:sz w:val="24"/>
          <w:szCs w:val="24"/>
        </w:rPr>
        <w:t xml:space="preserve">A. </w:t>
      </w:r>
      <w:r w:rsidR="00FC562C" w:rsidRPr="007B5A16">
        <w:rPr>
          <w:b w:val="0"/>
          <w:sz w:val="24"/>
          <w:szCs w:val="24"/>
        </w:rPr>
        <w:t>7</w:t>
      </w:r>
      <w:r w:rsidRPr="007B5A16">
        <w:rPr>
          <w:b w:val="0"/>
          <w:sz w:val="24"/>
          <w:szCs w:val="24"/>
        </w:rPr>
        <w:t xml:space="preserve">1,25%.             </w:t>
      </w:r>
    </w:p>
    <w:p w:rsidR="009C7735" w:rsidRPr="007B5A16" w:rsidRDefault="009C7735" w:rsidP="007E1356">
      <w:pPr>
        <w:pStyle w:val="Style1"/>
        <w:jc w:val="left"/>
        <w:rPr>
          <w:b w:val="0"/>
          <w:sz w:val="24"/>
          <w:szCs w:val="24"/>
        </w:rPr>
      </w:pPr>
      <w:r w:rsidRPr="007B5A16">
        <w:rPr>
          <w:b w:val="0"/>
          <w:sz w:val="24"/>
          <w:szCs w:val="24"/>
        </w:rPr>
        <w:t>B. 7</w:t>
      </w:r>
      <w:r w:rsidR="00FC562C" w:rsidRPr="007B5A16">
        <w:rPr>
          <w:b w:val="0"/>
          <w:sz w:val="24"/>
          <w:szCs w:val="24"/>
        </w:rPr>
        <w:t>0</w:t>
      </w:r>
      <w:r w:rsidRPr="007B5A16">
        <w:rPr>
          <w:b w:val="0"/>
          <w:sz w:val="24"/>
          <w:szCs w:val="24"/>
        </w:rPr>
        <w:t>,95%.</w:t>
      </w:r>
    </w:p>
    <w:p w:rsidR="00A17C00" w:rsidRPr="007B5A16" w:rsidRDefault="00FC562C" w:rsidP="007E1356">
      <w:pPr>
        <w:pStyle w:val="Style1"/>
        <w:jc w:val="left"/>
        <w:rPr>
          <w:b w:val="0"/>
          <w:color w:val="0000FF"/>
          <w:sz w:val="24"/>
          <w:szCs w:val="24"/>
        </w:rPr>
      </w:pPr>
      <w:r w:rsidRPr="007B5A16">
        <w:rPr>
          <w:b w:val="0"/>
          <w:sz w:val="24"/>
          <w:szCs w:val="24"/>
        </w:rPr>
        <w:t>C. 7</w:t>
      </w:r>
      <w:r w:rsidR="009C7735" w:rsidRPr="007B5A16">
        <w:rPr>
          <w:b w:val="0"/>
          <w:sz w:val="24"/>
          <w:szCs w:val="24"/>
        </w:rPr>
        <w:t xml:space="preserve">2,5%.            </w:t>
      </w:r>
      <w:r w:rsidR="009C7735" w:rsidRPr="007B5A16">
        <w:rPr>
          <w:b w:val="0"/>
          <w:color w:val="0000FF"/>
          <w:sz w:val="24"/>
          <w:szCs w:val="24"/>
        </w:rPr>
        <w:t xml:space="preserve"> </w:t>
      </w:r>
    </w:p>
    <w:p w:rsidR="009C7735" w:rsidRPr="007B5A16" w:rsidRDefault="009C7735" w:rsidP="007E1356">
      <w:pPr>
        <w:pStyle w:val="Style1"/>
        <w:jc w:val="left"/>
        <w:rPr>
          <w:b w:val="0"/>
          <w:color w:val="0000FF"/>
          <w:sz w:val="24"/>
          <w:szCs w:val="24"/>
        </w:rPr>
      </w:pPr>
      <w:r w:rsidRPr="007B5A16">
        <w:rPr>
          <w:b w:val="0"/>
          <w:color w:val="0000FF"/>
          <w:sz w:val="24"/>
          <w:szCs w:val="24"/>
        </w:rPr>
        <w:t>D. 7</w:t>
      </w:r>
      <w:r w:rsidR="00FC562C" w:rsidRPr="007B5A16">
        <w:rPr>
          <w:b w:val="0"/>
          <w:color w:val="0000FF"/>
          <w:sz w:val="24"/>
          <w:szCs w:val="24"/>
        </w:rPr>
        <w:t>6</w:t>
      </w:r>
      <w:r w:rsidRPr="007B5A16">
        <w:rPr>
          <w:b w:val="0"/>
          <w:color w:val="0000FF"/>
          <w:sz w:val="24"/>
          <w:szCs w:val="24"/>
        </w:rPr>
        <w:t>,</w:t>
      </w:r>
      <w:r w:rsidR="00FC562C" w:rsidRPr="007B5A16">
        <w:rPr>
          <w:b w:val="0"/>
          <w:color w:val="0000FF"/>
          <w:sz w:val="24"/>
          <w:szCs w:val="24"/>
        </w:rPr>
        <w:t>36</w:t>
      </w:r>
      <w:r w:rsidRPr="007B5A16">
        <w:rPr>
          <w:b w:val="0"/>
          <w:color w:val="0000FF"/>
          <w:sz w:val="24"/>
          <w:szCs w:val="24"/>
        </w:rPr>
        <w:t>%.</w:t>
      </w:r>
    </w:p>
    <w:p w:rsidR="009C7735" w:rsidRPr="007B5A16" w:rsidRDefault="00957401" w:rsidP="007E1356">
      <w:pPr>
        <w:pStyle w:val="Style1"/>
        <w:jc w:val="left"/>
        <w:rPr>
          <w:b w:val="0"/>
          <w:sz w:val="24"/>
          <w:szCs w:val="24"/>
        </w:rPr>
      </w:pPr>
      <w:r w:rsidRPr="007B5A16">
        <w:rPr>
          <w:sz w:val="24"/>
          <w:szCs w:val="24"/>
        </w:rPr>
        <w:lastRenderedPageBreak/>
        <w:t>51</w:t>
      </w:r>
      <w:r w:rsidR="00FC562C" w:rsidRPr="007B5A16">
        <w:rPr>
          <w:sz w:val="24"/>
          <w:szCs w:val="24"/>
        </w:rPr>
        <w:t>*</w:t>
      </w:r>
      <w:r w:rsidR="009C7735" w:rsidRPr="007B5A16">
        <w:rPr>
          <w:b w:val="0"/>
          <w:sz w:val="24"/>
          <w:szCs w:val="24"/>
        </w:rPr>
        <w:t>Một bếp điện có 2 dây điện trở R</w:t>
      </w:r>
      <w:r w:rsidR="009C7735" w:rsidRPr="007B5A16">
        <w:rPr>
          <w:b w:val="0"/>
          <w:sz w:val="24"/>
          <w:szCs w:val="24"/>
          <w:vertAlign w:val="subscript"/>
        </w:rPr>
        <w:t>1</w:t>
      </w:r>
      <w:r w:rsidR="009C7735" w:rsidRPr="007B5A16">
        <w:rPr>
          <w:b w:val="0"/>
          <w:sz w:val="24"/>
          <w:szCs w:val="24"/>
        </w:rPr>
        <w:t xml:space="preserve"> và R</w:t>
      </w:r>
      <w:r w:rsidR="009C7735" w:rsidRPr="007B5A16">
        <w:rPr>
          <w:b w:val="0"/>
          <w:sz w:val="24"/>
          <w:szCs w:val="24"/>
          <w:vertAlign w:val="subscript"/>
        </w:rPr>
        <w:t>2</w:t>
      </w:r>
      <w:r w:rsidR="009C7735" w:rsidRPr="007B5A16">
        <w:rPr>
          <w:b w:val="0"/>
          <w:sz w:val="24"/>
          <w:szCs w:val="24"/>
        </w:rPr>
        <w:t>. Nếu chỉ dùng R</w:t>
      </w:r>
      <w:r w:rsidR="009C7735" w:rsidRPr="007B5A16">
        <w:rPr>
          <w:b w:val="0"/>
          <w:sz w:val="24"/>
          <w:szCs w:val="24"/>
          <w:vertAlign w:val="subscript"/>
        </w:rPr>
        <w:softHyphen/>
        <w:t>1</w:t>
      </w:r>
      <w:r w:rsidR="009C7735" w:rsidRPr="007B5A16">
        <w:rPr>
          <w:b w:val="0"/>
          <w:sz w:val="24"/>
          <w:szCs w:val="24"/>
        </w:rPr>
        <w:t xml:space="preserve"> thì thời gian đun sôi ấm nước là t</w:t>
      </w:r>
      <w:r w:rsidR="009C7735" w:rsidRPr="007B5A16">
        <w:rPr>
          <w:b w:val="0"/>
          <w:sz w:val="24"/>
          <w:szCs w:val="24"/>
          <w:vertAlign w:val="subscript"/>
        </w:rPr>
        <w:t>1</w:t>
      </w:r>
      <w:r w:rsidR="009C7735" w:rsidRPr="007B5A16">
        <w:rPr>
          <w:b w:val="0"/>
          <w:sz w:val="24"/>
          <w:szCs w:val="24"/>
        </w:rPr>
        <w:t xml:space="preserve"> = 15 phút. Nếu chỉ dùng R</w:t>
      </w:r>
      <w:r w:rsidR="009C7735" w:rsidRPr="007B5A16">
        <w:rPr>
          <w:b w:val="0"/>
          <w:sz w:val="24"/>
          <w:szCs w:val="24"/>
          <w:vertAlign w:val="subscript"/>
        </w:rPr>
        <w:t>2</w:t>
      </w:r>
      <w:r w:rsidR="009C7735" w:rsidRPr="007B5A16">
        <w:rPr>
          <w:b w:val="0"/>
          <w:sz w:val="24"/>
          <w:szCs w:val="24"/>
        </w:rPr>
        <w:t xml:space="preserve"> thì thời gian đun sôi ấm nước là t</w:t>
      </w:r>
      <w:r w:rsidR="009C7735" w:rsidRPr="007B5A16">
        <w:rPr>
          <w:b w:val="0"/>
          <w:sz w:val="24"/>
          <w:szCs w:val="24"/>
          <w:vertAlign w:val="subscript"/>
        </w:rPr>
        <w:t>2</w:t>
      </w:r>
      <w:r w:rsidR="009C7735" w:rsidRPr="007B5A16">
        <w:rPr>
          <w:b w:val="0"/>
          <w:sz w:val="24"/>
          <w:szCs w:val="24"/>
        </w:rPr>
        <w:t xml:space="preserve"> = 30 phút.</w:t>
      </w:r>
    </w:p>
    <w:p w:rsidR="009C7735" w:rsidRPr="007B5A16" w:rsidRDefault="009C7735" w:rsidP="007E1356">
      <w:pPr>
        <w:pStyle w:val="Style1"/>
        <w:jc w:val="left"/>
        <w:rPr>
          <w:b w:val="0"/>
          <w:sz w:val="24"/>
          <w:szCs w:val="24"/>
        </w:rPr>
      </w:pPr>
      <w:r w:rsidRPr="007B5A16">
        <w:rPr>
          <w:b w:val="0"/>
          <w:sz w:val="24"/>
          <w:szCs w:val="24"/>
        </w:rPr>
        <w:t>a. Khi R</w:t>
      </w:r>
      <w:r w:rsidRPr="007B5A16">
        <w:rPr>
          <w:b w:val="0"/>
          <w:sz w:val="24"/>
          <w:szCs w:val="24"/>
          <w:vertAlign w:val="subscript"/>
        </w:rPr>
        <w:t>1</w:t>
      </w:r>
      <w:r w:rsidRPr="007B5A16">
        <w:rPr>
          <w:b w:val="0"/>
          <w:sz w:val="24"/>
          <w:szCs w:val="24"/>
        </w:rPr>
        <w:t xml:space="preserve"> và R</w:t>
      </w:r>
      <w:r w:rsidRPr="007B5A16">
        <w:rPr>
          <w:b w:val="0"/>
          <w:sz w:val="24"/>
          <w:szCs w:val="24"/>
          <w:vertAlign w:val="subscript"/>
        </w:rPr>
        <w:t>2</w:t>
      </w:r>
      <w:r w:rsidRPr="007B5A16">
        <w:rPr>
          <w:b w:val="0"/>
          <w:sz w:val="24"/>
          <w:szCs w:val="24"/>
        </w:rPr>
        <w:t xml:space="preserve"> mắc nối tiếp thì thời gian đun sôi ấm nước là bao nhiêu?</w:t>
      </w:r>
    </w:p>
    <w:p w:rsidR="00A17C00" w:rsidRPr="007B5A16" w:rsidRDefault="009C7735" w:rsidP="007E1356">
      <w:pPr>
        <w:pStyle w:val="Style1"/>
        <w:jc w:val="left"/>
        <w:rPr>
          <w:b w:val="0"/>
          <w:sz w:val="24"/>
          <w:szCs w:val="24"/>
        </w:rPr>
      </w:pPr>
      <w:r w:rsidRPr="007B5A16">
        <w:rPr>
          <w:b w:val="0"/>
          <w:sz w:val="24"/>
          <w:szCs w:val="24"/>
        </w:rPr>
        <w:t xml:space="preserve">A. 10 phút.        </w:t>
      </w:r>
    </w:p>
    <w:p w:rsidR="009C7735" w:rsidRPr="007B5A16" w:rsidRDefault="00FC562C" w:rsidP="007E1356">
      <w:pPr>
        <w:pStyle w:val="Style1"/>
        <w:jc w:val="left"/>
        <w:rPr>
          <w:b w:val="0"/>
          <w:color w:val="0000FF"/>
          <w:sz w:val="24"/>
          <w:szCs w:val="24"/>
        </w:rPr>
      </w:pPr>
      <w:r w:rsidRPr="007B5A16">
        <w:rPr>
          <w:b w:val="0"/>
          <w:color w:val="0000FF"/>
          <w:sz w:val="24"/>
          <w:szCs w:val="24"/>
        </w:rPr>
        <w:t>B. 4</w:t>
      </w:r>
      <w:r w:rsidR="009C7735" w:rsidRPr="007B5A16">
        <w:rPr>
          <w:b w:val="0"/>
          <w:color w:val="0000FF"/>
          <w:sz w:val="24"/>
          <w:szCs w:val="24"/>
        </w:rPr>
        <w:t>5 phút.</w:t>
      </w:r>
    </w:p>
    <w:p w:rsidR="00A17C00" w:rsidRPr="007B5A16" w:rsidRDefault="009C7735" w:rsidP="007E1356">
      <w:pPr>
        <w:pStyle w:val="Style1"/>
        <w:jc w:val="left"/>
        <w:rPr>
          <w:b w:val="0"/>
          <w:sz w:val="24"/>
          <w:szCs w:val="24"/>
        </w:rPr>
      </w:pPr>
      <w:r w:rsidRPr="007B5A16">
        <w:rPr>
          <w:b w:val="0"/>
          <w:sz w:val="24"/>
          <w:szCs w:val="24"/>
        </w:rPr>
        <w:t xml:space="preserve">C. 20 phút.        </w:t>
      </w:r>
    </w:p>
    <w:p w:rsidR="009C7735" w:rsidRPr="007B5A16" w:rsidRDefault="009C7735" w:rsidP="007E1356">
      <w:pPr>
        <w:pStyle w:val="Style1"/>
        <w:jc w:val="left"/>
        <w:rPr>
          <w:b w:val="0"/>
          <w:sz w:val="24"/>
          <w:szCs w:val="24"/>
        </w:rPr>
      </w:pPr>
      <w:r w:rsidRPr="007B5A16">
        <w:rPr>
          <w:b w:val="0"/>
          <w:sz w:val="24"/>
          <w:szCs w:val="24"/>
        </w:rPr>
        <w:t>D. 30 phút.</w:t>
      </w:r>
    </w:p>
    <w:p w:rsidR="009C7735" w:rsidRPr="007B5A16" w:rsidRDefault="009C7735" w:rsidP="007E1356">
      <w:pPr>
        <w:pStyle w:val="Style1"/>
        <w:jc w:val="left"/>
        <w:rPr>
          <w:b w:val="0"/>
          <w:sz w:val="24"/>
          <w:szCs w:val="24"/>
        </w:rPr>
      </w:pPr>
      <w:r w:rsidRPr="007B5A16">
        <w:rPr>
          <w:b w:val="0"/>
          <w:sz w:val="24"/>
          <w:szCs w:val="24"/>
        </w:rPr>
        <w:t xml:space="preserve">b. </w:t>
      </w:r>
      <w:r w:rsidR="00A2765D" w:rsidRPr="007B5A16">
        <w:rPr>
          <w:b w:val="0"/>
          <w:sz w:val="24"/>
          <w:szCs w:val="24"/>
        </w:rPr>
        <w:t>Khi R</w:t>
      </w:r>
      <w:r w:rsidR="00A2765D" w:rsidRPr="007B5A16">
        <w:rPr>
          <w:b w:val="0"/>
          <w:sz w:val="24"/>
          <w:szCs w:val="24"/>
          <w:vertAlign w:val="subscript"/>
        </w:rPr>
        <w:t>1</w:t>
      </w:r>
      <w:r w:rsidR="00A2765D" w:rsidRPr="007B5A16">
        <w:rPr>
          <w:b w:val="0"/>
          <w:sz w:val="24"/>
          <w:szCs w:val="24"/>
        </w:rPr>
        <w:t xml:space="preserve"> và R</w:t>
      </w:r>
      <w:r w:rsidR="00A2765D" w:rsidRPr="007B5A16">
        <w:rPr>
          <w:b w:val="0"/>
          <w:sz w:val="24"/>
          <w:szCs w:val="24"/>
          <w:vertAlign w:val="subscript"/>
        </w:rPr>
        <w:t>2</w:t>
      </w:r>
      <w:r w:rsidR="00A2765D" w:rsidRPr="007B5A16">
        <w:rPr>
          <w:b w:val="0"/>
          <w:sz w:val="24"/>
          <w:szCs w:val="24"/>
        </w:rPr>
        <w:t xml:space="preserve"> mắc song song thì thời gian đun sôi ấm nước là bao nhiêu?</w:t>
      </w:r>
    </w:p>
    <w:p w:rsidR="00A17C00" w:rsidRPr="007B5A16" w:rsidRDefault="00A2765D" w:rsidP="007E1356">
      <w:pPr>
        <w:pStyle w:val="Style1"/>
        <w:jc w:val="left"/>
        <w:rPr>
          <w:b w:val="0"/>
          <w:sz w:val="24"/>
          <w:szCs w:val="24"/>
        </w:rPr>
      </w:pPr>
      <w:r w:rsidRPr="007B5A16">
        <w:rPr>
          <w:b w:val="0"/>
          <w:sz w:val="24"/>
          <w:szCs w:val="24"/>
        </w:rPr>
        <w:t xml:space="preserve">A. 5 phút.           </w:t>
      </w:r>
    </w:p>
    <w:p w:rsidR="00A2765D" w:rsidRPr="007B5A16" w:rsidRDefault="00A2765D" w:rsidP="007E1356">
      <w:pPr>
        <w:pStyle w:val="Style1"/>
        <w:jc w:val="left"/>
        <w:rPr>
          <w:b w:val="0"/>
          <w:sz w:val="24"/>
          <w:szCs w:val="24"/>
        </w:rPr>
      </w:pPr>
      <w:r w:rsidRPr="007B5A16">
        <w:rPr>
          <w:b w:val="0"/>
          <w:sz w:val="24"/>
          <w:szCs w:val="24"/>
        </w:rPr>
        <w:t>B. 8 phút.</w:t>
      </w:r>
    </w:p>
    <w:p w:rsidR="00A17C00" w:rsidRPr="007B5A16" w:rsidRDefault="00A2765D" w:rsidP="007E1356">
      <w:pPr>
        <w:pStyle w:val="Style1"/>
        <w:jc w:val="left"/>
        <w:rPr>
          <w:b w:val="0"/>
          <w:sz w:val="24"/>
          <w:szCs w:val="24"/>
        </w:rPr>
      </w:pPr>
      <w:r w:rsidRPr="007B5A16">
        <w:rPr>
          <w:b w:val="0"/>
          <w:color w:val="0000FF"/>
          <w:sz w:val="24"/>
          <w:szCs w:val="24"/>
        </w:rPr>
        <w:t xml:space="preserve">C. 10 phút.  </w:t>
      </w:r>
      <w:r w:rsidRPr="007B5A16">
        <w:rPr>
          <w:b w:val="0"/>
          <w:sz w:val="24"/>
          <w:szCs w:val="24"/>
        </w:rPr>
        <w:t xml:space="preserve">       </w:t>
      </w:r>
    </w:p>
    <w:p w:rsidR="00A2765D" w:rsidRPr="007B5A16" w:rsidRDefault="00A2765D" w:rsidP="007E1356">
      <w:pPr>
        <w:pStyle w:val="Style1"/>
        <w:jc w:val="left"/>
        <w:rPr>
          <w:b w:val="0"/>
          <w:sz w:val="24"/>
          <w:szCs w:val="24"/>
        </w:rPr>
      </w:pPr>
      <w:r w:rsidRPr="007B5A16">
        <w:rPr>
          <w:b w:val="0"/>
          <w:sz w:val="24"/>
          <w:szCs w:val="24"/>
        </w:rPr>
        <w:t>D. 12 phút.</w:t>
      </w:r>
    </w:p>
    <w:p w:rsidR="008B3337" w:rsidRPr="007B5A16" w:rsidRDefault="008B3337" w:rsidP="007E1356">
      <w:pPr>
        <w:pStyle w:val="Style1"/>
        <w:jc w:val="left"/>
        <w:rPr>
          <w:b w:val="0"/>
          <w:sz w:val="24"/>
          <w:szCs w:val="24"/>
        </w:rPr>
      </w:pPr>
      <w:r w:rsidRPr="007B5A16">
        <w:rPr>
          <w:sz w:val="24"/>
          <w:szCs w:val="24"/>
        </w:rPr>
        <w:t>52*</w:t>
      </w:r>
      <w:r w:rsidRPr="007B5A16">
        <w:rPr>
          <w:b w:val="0"/>
          <w:sz w:val="24"/>
          <w:szCs w:val="24"/>
        </w:rPr>
        <w:t>Dùng một bếp điện để đun sôi 1 lượng nước. Nếu nối bếp với hiệu điện thế U</w:t>
      </w:r>
      <w:r w:rsidRPr="007B5A16">
        <w:rPr>
          <w:b w:val="0"/>
          <w:sz w:val="24"/>
          <w:szCs w:val="24"/>
          <w:vertAlign w:val="subscript"/>
        </w:rPr>
        <w:t>1</w:t>
      </w:r>
      <w:r w:rsidRPr="007B5A16">
        <w:rPr>
          <w:b w:val="0"/>
          <w:sz w:val="24"/>
          <w:szCs w:val="24"/>
        </w:rPr>
        <w:t xml:space="preserve"> = 120V thì thời gian nước sôi là t</w:t>
      </w:r>
      <w:r w:rsidRPr="007B5A16">
        <w:rPr>
          <w:b w:val="0"/>
          <w:sz w:val="24"/>
          <w:szCs w:val="24"/>
          <w:vertAlign w:val="subscript"/>
        </w:rPr>
        <w:t>1</w:t>
      </w:r>
      <w:r w:rsidRPr="007B5A16">
        <w:rPr>
          <w:b w:val="0"/>
          <w:sz w:val="24"/>
          <w:szCs w:val="24"/>
        </w:rPr>
        <w:t xml:space="preserve"> = 10phút. Nối bếp với hđt U</w:t>
      </w:r>
      <w:r w:rsidRPr="007B5A16">
        <w:rPr>
          <w:b w:val="0"/>
          <w:sz w:val="24"/>
          <w:szCs w:val="24"/>
          <w:vertAlign w:val="subscript"/>
        </w:rPr>
        <w:t>2</w:t>
      </w:r>
      <w:r w:rsidRPr="007B5A16">
        <w:rPr>
          <w:b w:val="0"/>
          <w:sz w:val="24"/>
          <w:szCs w:val="24"/>
        </w:rPr>
        <w:t xml:space="preserve"> = 80V thì thời gian nước sôi là t</w:t>
      </w:r>
      <w:r w:rsidRPr="007B5A16">
        <w:rPr>
          <w:b w:val="0"/>
          <w:sz w:val="24"/>
          <w:szCs w:val="24"/>
          <w:vertAlign w:val="subscript"/>
        </w:rPr>
        <w:t>2</w:t>
      </w:r>
      <w:r w:rsidRPr="007B5A16">
        <w:rPr>
          <w:b w:val="0"/>
          <w:sz w:val="24"/>
          <w:szCs w:val="24"/>
        </w:rPr>
        <w:t xml:space="preserve"> = 20phút. Nếu nối bếp với hđt U</w:t>
      </w:r>
      <w:r w:rsidRPr="007B5A16">
        <w:rPr>
          <w:b w:val="0"/>
          <w:sz w:val="24"/>
          <w:szCs w:val="24"/>
          <w:vertAlign w:val="subscript"/>
        </w:rPr>
        <w:t>3</w:t>
      </w:r>
      <w:r w:rsidRPr="007B5A16">
        <w:rPr>
          <w:b w:val="0"/>
          <w:sz w:val="24"/>
          <w:szCs w:val="24"/>
        </w:rPr>
        <w:t xml:space="preserve"> = 60V thì nước sôi trong thời gian t</w:t>
      </w:r>
      <w:r w:rsidRPr="007B5A16">
        <w:rPr>
          <w:b w:val="0"/>
          <w:sz w:val="24"/>
          <w:szCs w:val="24"/>
          <w:vertAlign w:val="subscript"/>
        </w:rPr>
        <w:t>3</w:t>
      </w:r>
      <w:r w:rsidRPr="007B5A16">
        <w:rPr>
          <w:b w:val="0"/>
          <w:sz w:val="24"/>
          <w:szCs w:val="24"/>
        </w:rPr>
        <w:t xml:space="preserve"> bằng bao nhiêu? Cho rằng nhiệt lượng hao phí tỉ lệ với thời gian đun nước.</w:t>
      </w:r>
    </w:p>
    <w:p w:rsidR="008B3337" w:rsidRPr="007B5A16" w:rsidRDefault="00117746" w:rsidP="007E1356">
      <w:pPr>
        <w:pStyle w:val="Style1"/>
        <w:jc w:val="left"/>
        <w:rPr>
          <w:b w:val="0"/>
          <w:sz w:val="24"/>
          <w:szCs w:val="24"/>
        </w:rPr>
      </w:pPr>
      <w:r w:rsidRPr="007B5A16">
        <w:rPr>
          <w:b w:val="0"/>
          <w:sz w:val="24"/>
          <w:szCs w:val="24"/>
        </w:rPr>
        <w:t>A. 3,076 phút.</w:t>
      </w:r>
    </w:p>
    <w:p w:rsidR="00117746" w:rsidRPr="007B5A16" w:rsidRDefault="00117746" w:rsidP="007E1356">
      <w:pPr>
        <w:pStyle w:val="Style1"/>
        <w:jc w:val="left"/>
        <w:rPr>
          <w:b w:val="0"/>
          <w:sz w:val="24"/>
          <w:szCs w:val="24"/>
        </w:rPr>
      </w:pPr>
      <w:r w:rsidRPr="007B5A16">
        <w:rPr>
          <w:b w:val="0"/>
          <w:sz w:val="24"/>
          <w:szCs w:val="24"/>
        </w:rPr>
        <w:t>B. 30,76 phút.</w:t>
      </w:r>
    </w:p>
    <w:p w:rsidR="00117746" w:rsidRPr="007B5A16" w:rsidRDefault="00117746" w:rsidP="007E1356">
      <w:pPr>
        <w:pStyle w:val="Style1"/>
        <w:jc w:val="left"/>
        <w:rPr>
          <w:b w:val="0"/>
          <w:sz w:val="24"/>
          <w:szCs w:val="24"/>
        </w:rPr>
      </w:pPr>
      <w:r w:rsidRPr="007B5A16">
        <w:rPr>
          <w:b w:val="0"/>
          <w:sz w:val="24"/>
          <w:szCs w:val="24"/>
        </w:rPr>
        <w:t>C. 37,06 phút.</w:t>
      </w:r>
    </w:p>
    <w:p w:rsidR="00117746" w:rsidRPr="007B5A16" w:rsidRDefault="00117746" w:rsidP="007E1356">
      <w:pPr>
        <w:pStyle w:val="Style1"/>
        <w:jc w:val="left"/>
        <w:rPr>
          <w:b w:val="0"/>
          <w:sz w:val="24"/>
          <w:szCs w:val="24"/>
        </w:rPr>
      </w:pPr>
      <w:r w:rsidRPr="007B5A16">
        <w:rPr>
          <w:b w:val="0"/>
          <w:sz w:val="24"/>
          <w:szCs w:val="24"/>
        </w:rPr>
        <w:t>D. 307,6 phút.</w:t>
      </w:r>
    </w:p>
    <w:p w:rsidR="00F874C8" w:rsidRPr="007B5A16" w:rsidRDefault="00957401" w:rsidP="007E1356">
      <w:pPr>
        <w:pStyle w:val="Style1"/>
        <w:jc w:val="left"/>
        <w:rPr>
          <w:b w:val="0"/>
          <w:sz w:val="24"/>
          <w:szCs w:val="24"/>
        </w:rPr>
      </w:pPr>
      <w:r w:rsidRPr="007B5A16">
        <w:rPr>
          <w:sz w:val="24"/>
          <w:szCs w:val="24"/>
        </w:rPr>
        <w:t>5</w:t>
      </w:r>
      <w:r w:rsidR="00117746" w:rsidRPr="007B5A16">
        <w:rPr>
          <w:sz w:val="24"/>
          <w:szCs w:val="24"/>
        </w:rPr>
        <w:t>3</w:t>
      </w:r>
      <w:r w:rsidR="00FC562C" w:rsidRPr="007B5A16">
        <w:rPr>
          <w:sz w:val="24"/>
          <w:szCs w:val="24"/>
        </w:rPr>
        <w:t>*</w:t>
      </w:r>
      <w:r w:rsidR="00A2765D" w:rsidRPr="007B5A16">
        <w:rPr>
          <w:b w:val="0"/>
          <w:sz w:val="24"/>
          <w:szCs w:val="24"/>
        </w:rPr>
        <w:t>Giữa 2 điểm A và B của mạch điện có hđt không đổi U. Một điện trở R</w:t>
      </w:r>
      <w:r w:rsidR="00A2765D" w:rsidRPr="007B5A16">
        <w:rPr>
          <w:b w:val="0"/>
          <w:sz w:val="24"/>
          <w:szCs w:val="24"/>
          <w:vertAlign w:val="subscript"/>
        </w:rPr>
        <w:t>0</w:t>
      </w:r>
      <w:r w:rsidR="00A2765D" w:rsidRPr="007B5A16">
        <w:rPr>
          <w:b w:val="0"/>
          <w:sz w:val="24"/>
          <w:szCs w:val="24"/>
        </w:rPr>
        <w:t xml:space="preserve"> nối tiếp với 1 biến trở R được mắc vào AB. Thay đổi giá trị của biến trở R đ</w:t>
      </w:r>
      <w:r w:rsidR="00117746" w:rsidRPr="007B5A16">
        <w:rPr>
          <w:b w:val="0"/>
          <w:sz w:val="24"/>
          <w:szCs w:val="24"/>
        </w:rPr>
        <w:t>ể cô</w:t>
      </w:r>
      <w:r w:rsidR="00A2765D" w:rsidRPr="007B5A16">
        <w:rPr>
          <w:b w:val="0"/>
          <w:sz w:val="24"/>
          <w:szCs w:val="24"/>
        </w:rPr>
        <w:t xml:space="preserve">ng suất của dòng điện trên R </w:t>
      </w:r>
      <w:r w:rsidR="00F874C8" w:rsidRPr="007B5A16">
        <w:rPr>
          <w:b w:val="0"/>
          <w:sz w:val="24"/>
          <w:szCs w:val="24"/>
        </w:rPr>
        <w:t>lớn nhất. Cường độ dòng điện lúc đó:</w:t>
      </w:r>
    </w:p>
    <w:p w:rsidR="00A17C00" w:rsidRPr="007B5A16" w:rsidRDefault="00F874C8" w:rsidP="007E1356">
      <w:pPr>
        <w:pStyle w:val="Style1"/>
        <w:jc w:val="left"/>
        <w:rPr>
          <w:b w:val="0"/>
          <w:sz w:val="24"/>
          <w:szCs w:val="24"/>
        </w:rPr>
      </w:pPr>
      <w:r w:rsidRPr="007B5A16">
        <w:rPr>
          <w:b w:val="0"/>
          <w:sz w:val="24"/>
          <w:szCs w:val="24"/>
        </w:rPr>
        <w:t xml:space="preserve">A. I = </w:t>
      </w:r>
      <w:r w:rsidRPr="007B5A16">
        <w:rPr>
          <w:b w:val="0"/>
          <w:position w:val="-30"/>
          <w:sz w:val="24"/>
          <w:szCs w:val="24"/>
        </w:rPr>
        <w:object w:dxaOrig="360" w:dyaOrig="680">
          <v:shape id="_x0000_i1160" type="#_x0000_t75" style="width:17.6pt;height:33.7pt" o:ole="">
            <v:imagedata r:id="rId214" o:title=""/>
          </v:shape>
          <o:OLEObject Type="Embed" ProgID="Equation.DSMT4" ShapeID="_x0000_i1160" DrawAspect="Content" ObjectID="_1581494918" r:id="rId215"/>
        </w:object>
      </w:r>
      <w:r w:rsidRPr="007B5A16">
        <w:rPr>
          <w:b w:val="0"/>
          <w:sz w:val="24"/>
          <w:szCs w:val="24"/>
        </w:rPr>
        <w:t xml:space="preserve">.               </w:t>
      </w:r>
    </w:p>
    <w:p w:rsidR="00A2765D" w:rsidRPr="007B5A16" w:rsidRDefault="00F874C8" w:rsidP="007E1356">
      <w:pPr>
        <w:pStyle w:val="Style1"/>
        <w:jc w:val="left"/>
        <w:rPr>
          <w:b w:val="0"/>
          <w:color w:val="0000FF"/>
          <w:sz w:val="24"/>
          <w:szCs w:val="24"/>
        </w:rPr>
      </w:pPr>
      <w:r w:rsidRPr="007B5A16">
        <w:rPr>
          <w:b w:val="0"/>
          <w:color w:val="0000FF"/>
          <w:sz w:val="24"/>
          <w:szCs w:val="24"/>
        </w:rPr>
        <w:t xml:space="preserve">B. I = </w:t>
      </w:r>
      <w:r w:rsidRPr="007B5A16">
        <w:rPr>
          <w:b w:val="0"/>
          <w:color w:val="0000FF"/>
          <w:position w:val="-30"/>
          <w:sz w:val="24"/>
          <w:szCs w:val="24"/>
        </w:rPr>
        <w:object w:dxaOrig="480" w:dyaOrig="680">
          <v:shape id="_x0000_i1161" type="#_x0000_t75" style="width:24.5pt;height:33.7pt" o:ole="">
            <v:imagedata r:id="rId216" o:title=""/>
          </v:shape>
          <o:OLEObject Type="Embed" ProgID="Equation.DSMT4" ShapeID="_x0000_i1161" DrawAspect="Content" ObjectID="_1581494919" r:id="rId217"/>
        </w:object>
      </w:r>
      <w:r w:rsidRPr="007B5A16">
        <w:rPr>
          <w:b w:val="0"/>
          <w:color w:val="0000FF"/>
          <w:sz w:val="24"/>
          <w:szCs w:val="24"/>
        </w:rPr>
        <w:t xml:space="preserve">. </w:t>
      </w:r>
      <w:r w:rsidR="00A2765D" w:rsidRPr="007B5A16">
        <w:rPr>
          <w:b w:val="0"/>
          <w:color w:val="0000FF"/>
          <w:sz w:val="24"/>
          <w:szCs w:val="24"/>
        </w:rPr>
        <w:t xml:space="preserve"> </w:t>
      </w:r>
      <w:r w:rsidRPr="007B5A16">
        <w:rPr>
          <w:b w:val="0"/>
          <w:color w:val="0000FF"/>
          <w:sz w:val="24"/>
          <w:szCs w:val="24"/>
        </w:rPr>
        <w:t xml:space="preserve"> </w:t>
      </w:r>
    </w:p>
    <w:p w:rsidR="00A17C00" w:rsidRPr="007B5A16" w:rsidRDefault="00F874C8" w:rsidP="007E1356">
      <w:pPr>
        <w:pStyle w:val="Style1"/>
        <w:jc w:val="left"/>
        <w:rPr>
          <w:b w:val="0"/>
          <w:sz w:val="24"/>
          <w:szCs w:val="24"/>
        </w:rPr>
      </w:pPr>
      <w:r w:rsidRPr="007B5A16">
        <w:rPr>
          <w:b w:val="0"/>
          <w:sz w:val="24"/>
          <w:szCs w:val="24"/>
        </w:rPr>
        <w:t xml:space="preserve">C. I = </w:t>
      </w:r>
      <w:r w:rsidRPr="007B5A16">
        <w:rPr>
          <w:b w:val="0"/>
          <w:position w:val="-30"/>
          <w:sz w:val="24"/>
          <w:szCs w:val="24"/>
        </w:rPr>
        <w:object w:dxaOrig="420" w:dyaOrig="680">
          <v:shape id="_x0000_i1162" type="#_x0000_t75" style="width:20.7pt;height:33.7pt" o:ole="">
            <v:imagedata r:id="rId218" o:title=""/>
          </v:shape>
          <o:OLEObject Type="Embed" ProgID="Equation.DSMT4" ShapeID="_x0000_i1162" DrawAspect="Content" ObjectID="_1581494920" r:id="rId219"/>
        </w:object>
      </w:r>
      <w:r w:rsidRPr="007B5A16">
        <w:rPr>
          <w:b w:val="0"/>
          <w:sz w:val="24"/>
          <w:szCs w:val="24"/>
        </w:rPr>
        <w:t xml:space="preserve">.              </w:t>
      </w:r>
    </w:p>
    <w:p w:rsidR="00F874C8" w:rsidRPr="007B5A16" w:rsidRDefault="00F874C8" w:rsidP="007E1356">
      <w:pPr>
        <w:pStyle w:val="Style1"/>
        <w:jc w:val="left"/>
        <w:rPr>
          <w:b w:val="0"/>
          <w:sz w:val="24"/>
          <w:szCs w:val="24"/>
        </w:rPr>
      </w:pPr>
      <w:r w:rsidRPr="007B5A16">
        <w:rPr>
          <w:b w:val="0"/>
          <w:sz w:val="24"/>
          <w:szCs w:val="24"/>
        </w:rPr>
        <w:t xml:space="preserve">D. I = </w:t>
      </w:r>
      <w:r w:rsidRPr="007B5A16">
        <w:rPr>
          <w:b w:val="0"/>
          <w:position w:val="-30"/>
          <w:sz w:val="24"/>
          <w:szCs w:val="24"/>
        </w:rPr>
        <w:object w:dxaOrig="480" w:dyaOrig="680">
          <v:shape id="_x0000_i1163" type="#_x0000_t75" style="width:24.5pt;height:33.7pt" o:ole="">
            <v:imagedata r:id="rId220" o:title=""/>
          </v:shape>
          <o:OLEObject Type="Embed" ProgID="Equation.DSMT4" ShapeID="_x0000_i1163" DrawAspect="Content" ObjectID="_1581494921" r:id="rId221"/>
        </w:object>
      </w:r>
      <w:r w:rsidRPr="007B5A16">
        <w:rPr>
          <w:b w:val="0"/>
          <w:sz w:val="24"/>
          <w:szCs w:val="24"/>
        </w:rPr>
        <w:t xml:space="preserve">. </w:t>
      </w:r>
    </w:p>
    <w:p w:rsidR="00F874C8" w:rsidRPr="007B5A16" w:rsidRDefault="00117746" w:rsidP="00F874C8">
      <w:pPr>
        <w:pStyle w:val="Style1"/>
        <w:jc w:val="left"/>
        <w:rPr>
          <w:b w:val="0"/>
          <w:sz w:val="24"/>
          <w:szCs w:val="24"/>
        </w:rPr>
      </w:pPr>
      <w:r w:rsidRPr="007B5A16">
        <w:rPr>
          <w:sz w:val="24"/>
          <w:szCs w:val="24"/>
        </w:rPr>
        <w:t>54</w:t>
      </w:r>
      <w:r w:rsidR="00FC41D5" w:rsidRPr="007B5A16">
        <w:rPr>
          <w:sz w:val="24"/>
          <w:szCs w:val="24"/>
        </w:rPr>
        <w:t>*</w:t>
      </w:r>
      <w:r w:rsidR="00F874C8" w:rsidRPr="007B5A16">
        <w:rPr>
          <w:b w:val="0"/>
          <w:sz w:val="24"/>
          <w:szCs w:val="24"/>
        </w:rPr>
        <w:t>Có 2 điện trở R</w:t>
      </w:r>
      <w:r w:rsidR="00F874C8" w:rsidRPr="007B5A16">
        <w:rPr>
          <w:b w:val="0"/>
          <w:sz w:val="24"/>
          <w:szCs w:val="24"/>
          <w:vertAlign w:val="subscript"/>
        </w:rPr>
        <w:t>1</w:t>
      </w:r>
      <w:r w:rsidR="00F874C8" w:rsidRPr="007B5A16">
        <w:rPr>
          <w:b w:val="0"/>
          <w:sz w:val="24"/>
          <w:szCs w:val="24"/>
        </w:rPr>
        <w:t xml:space="preserve"> = 10</w:t>
      </w:r>
      <w:r w:rsidR="00F874C8" w:rsidRPr="007B5A16">
        <w:rPr>
          <w:b w:val="0"/>
          <w:position w:val="-4"/>
          <w:sz w:val="24"/>
          <w:szCs w:val="24"/>
        </w:rPr>
        <w:object w:dxaOrig="260" w:dyaOrig="260">
          <v:shape id="_x0000_i1164" type="#_x0000_t75" style="width:13pt;height:13pt" o:ole="">
            <v:imagedata r:id="rId222" o:title=""/>
          </v:shape>
          <o:OLEObject Type="Embed" ProgID="Equation.DSMT4" ShapeID="_x0000_i1164" DrawAspect="Content" ObjectID="_1581494922" r:id="rId223"/>
        </w:object>
      </w:r>
      <w:r w:rsidR="00F874C8" w:rsidRPr="007B5A16">
        <w:rPr>
          <w:b w:val="0"/>
          <w:sz w:val="24"/>
          <w:szCs w:val="24"/>
        </w:rPr>
        <w:t xml:space="preserve"> nối tiếp với R</w:t>
      </w:r>
      <w:r w:rsidR="00F874C8" w:rsidRPr="007B5A16">
        <w:rPr>
          <w:b w:val="0"/>
          <w:sz w:val="24"/>
          <w:szCs w:val="24"/>
          <w:vertAlign w:val="subscript"/>
        </w:rPr>
        <w:t>2</w:t>
      </w:r>
      <w:r w:rsidR="00F874C8" w:rsidRPr="007B5A16">
        <w:rPr>
          <w:b w:val="0"/>
          <w:sz w:val="24"/>
          <w:szCs w:val="24"/>
        </w:rPr>
        <w:t>. Đặt bộ điện trở vào hiệu điện thế U = 160V thì công suất của R</w:t>
      </w:r>
      <w:r w:rsidR="00F874C8" w:rsidRPr="007B5A16">
        <w:rPr>
          <w:b w:val="0"/>
          <w:sz w:val="24"/>
          <w:szCs w:val="24"/>
          <w:vertAlign w:val="subscript"/>
        </w:rPr>
        <w:t>2</w:t>
      </w:r>
      <w:r w:rsidR="00F874C8" w:rsidRPr="007B5A16">
        <w:rPr>
          <w:b w:val="0"/>
          <w:sz w:val="24"/>
          <w:szCs w:val="24"/>
        </w:rPr>
        <w:t xml:space="preserve"> là  480W. Tính R</w:t>
      </w:r>
      <w:r w:rsidR="00F874C8" w:rsidRPr="007B5A16">
        <w:rPr>
          <w:b w:val="0"/>
          <w:sz w:val="24"/>
          <w:szCs w:val="24"/>
          <w:vertAlign w:val="subscript"/>
        </w:rPr>
        <w:t>2</w:t>
      </w:r>
      <w:r w:rsidR="00F874C8" w:rsidRPr="007B5A16">
        <w:rPr>
          <w:b w:val="0"/>
          <w:sz w:val="24"/>
          <w:szCs w:val="24"/>
        </w:rPr>
        <w:t>. ( Biết dđ trong mạch I &lt; 10A )</w:t>
      </w:r>
    </w:p>
    <w:p w:rsidR="00A17C00" w:rsidRPr="007B5A16" w:rsidRDefault="00F874C8" w:rsidP="00F874C8">
      <w:pPr>
        <w:pStyle w:val="Style1"/>
        <w:jc w:val="left"/>
        <w:rPr>
          <w:b w:val="0"/>
          <w:sz w:val="24"/>
          <w:szCs w:val="24"/>
        </w:rPr>
      </w:pPr>
      <w:r w:rsidRPr="007B5A16">
        <w:rPr>
          <w:b w:val="0"/>
          <w:sz w:val="24"/>
          <w:szCs w:val="24"/>
        </w:rPr>
        <w:t>A. 5</w:t>
      </w:r>
      <w:r w:rsidRPr="007B5A16">
        <w:rPr>
          <w:b w:val="0"/>
          <w:position w:val="-4"/>
          <w:sz w:val="24"/>
          <w:szCs w:val="24"/>
        </w:rPr>
        <w:object w:dxaOrig="260" w:dyaOrig="260">
          <v:shape id="_x0000_i1165" type="#_x0000_t75" style="width:13pt;height:13pt" o:ole="">
            <v:imagedata r:id="rId222" o:title=""/>
          </v:shape>
          <o:OLEObject Type="Embed" ProgID="Equation.DSMT4" ShapeID="_x0000_i1165" DrawAspect="Content" ObjectID="_1581494923" r:id="rId224"/>
        </w:object>
      </w:r>
      <w:r w:rsidRPr="007B5A16">
        <w:rPr>
          <w:b w:val="0"/>
          <w:sz w:val="24"/>
          <w:szCs w:val="24"/>
        </w:rPr>
        <w:t xml:space="preserve">.             </w:t>
      </w:r>
    </w:p>
    <w:p w:rsidR="00F874C8" w:rsidRPr="007B5A16" w:rsidRDefault="00F874C8" w:rsidP="00F874C8">
      <w:pPr>
        <w:pStyle w:val="Style1"/>
        <w:jc w:val="left"/>
        <w:rPr>
          <w:b w:val="0"/>
          <w:sz w:val="24"/>
          <w:szCs w:val="24"/>
        </w:rPr>
      </w:pPr>
      <w:r w:rsidRPr="007B5A16">
        <w:rPr>
          <w:b w:val="0"/>
          <w:sz w:val="24"/>
          <w:szCs w:val="24"/>
        </w:rPr>
        <w:t xml:space="preserve">B. </w:t>
      </w:r>
      <w:r w:rsidR="00631113" w:rsidRPr="007B5A16">
        <w:rPr>
          <w:b w:val="0"/>
          <w:sz w:val="24"/>
          <w:szCs w:val="24"/>
        </w:rPr>
        <w:t>15</w:t>
      </w:r>
      <w:r w:rsidRPr="007B5A16">
        <w:rPr>
          <w:b w:val="0"/>
          <w:position w:val="-4"/>
          <w:sz w:val="24"/>
          <w:szCs w:val="24"/>
        </w:rPr>
        <w:object w:dxaOrig="260" w:dyaOrig="260">
          <v:shape id="_x0000_i1166" type="#_x0000_t75" style="width:13pt;height:13pt" o:ole="">
            <v:imagedata r:id="rId222" o:title=""/>
          </v:shape>
          <o:OLEObject Type="Embed" ProgID="Equation.DSMT4" ShapeID="_x0000_i1166" DrawAspect="Content" ObjectID="_1581494924" r:id="rId225"/>
        </w:object>
      </w:r>
      <w:r w:rsidR="00631113" w:rsidRPr="007B5A16">
        <w:rPr>
          <w:b w:val="0"/>
          <w:sz w:val="24"/>
          <w:szCs w:val="24"/>
        </w:rPr>
        <w:t>.</w:t>
      </w:r>
    </w:p>
    <w:p w:rsidR="00A17C00" w:rsidRPr="007B5A16" w:rsidRDefault="00631113" w:rsidP="00F874C8">
      <w:pPr>
        <w:pStyle w:val="Style1"/>
        <w:jc w:val="left"/>
        <w:rPr>
          <w:b w:val="0"/>
          <w:sz w:val="24"/>
          <w:szCs w:val="24"/>
        </w:rPr>
      </w:pPr>
      <w:r w:rsidRPr="007B5A16">
        <w:rPr>
          <w:b w:val="0"/>
          <w:color w:val="0000FF"/>
          <w:sz w:val="24"/>
          <w:szCs w:val="24"/>
        </w:rPr>
        <w:t>C. 30</w:t>
      </w:r>
      <w:r w:rsidRPr="007B5A16">
        <w:rPr>
          <w:b w:val="0"/>
          <w:color w:val="0000FF"/>
          <w:position w:val="-4"/>
          <w:sz w:val="24"/>
          <w:szCs w:val="24"/>
        </w:rPr>
        <w:object w:dxaOrig="260" w:dyaOrig="260">
          <v:shape id="_x0000_i1167" type="#_x0000_t75" style="width:13pt;height:13pt" o:ole="">
            <v:imagedata r:id="rId222" o:title=""/>
          </v:shape>
          <o:OLEObject Type="Embed" ProgID="Equation.DSMT4" ShapeID="_x0000_i1167" DrawAspect="Content" ObjectID="_1581494925" r:id="rId226"/>
        </w:object>
      </w:r>
      <w:r w:rsidRPr="007B5A16">
        <w:rPr>
          <w:b w:val="0"/>
          <w:color w:val="0000FF"/>
          <w:sz w:val="24"/>
          <w:szCs w:val="24"/>
        </w:rPr>
        <w:t xml:space="preserve">. </w:t>
      </w:r>
      <w:r w:rsidRPr="007B5A16">
        <w:rPr>
          <w:b w:val="0"/>
          <w:sz w:val="24"/>
          <w:szCs w:val="24"/>
        </w:rPr>
        <w:t xml:space="preserve">          </w:t>
      </w:r>
    </w:p>
    <w:p w:rsidR="00631113" w:rsidRPr="007B5A16" w:rsidRDefault="00631113" w:rsidP="00F874C8">
      <w:pPr>
        <w:pStyle w:val="Style1"/>
        <w:jc w:val="left"/>
        <w:rPr>
          <w:b w:val="0"/>
          <w:sz w:val="24"/>
          <w:szCs w:val="24"/>
        </w:rPr>
      </w:pPr>
      <w:r w:rsidRPr="007B5A16">
        <w:rPr>
          <w:b w:val="0"/>
          <w:sz w:val="24"/>
          <w:szCs w:val="24"/>
        </w:rPr>
        <w:t>D. Kết quả khác.</w:t>
      </w:r>
    </w:p>
    <w:p w:rsidR="00957401" w:rsidRPr="007B5A16" w:rsidRDefault="00117746" w:rsidP="00957401">
      <w:pPr>
        <w:jc w:val="both"/>
      </w:pPr>
      <w:r w:rsidRPr="007B5A16">
        <w:rPr>
          <w:b/>
        </w:rPr>
        <w:t>55</w:t>
      </w:r>
      <w:r w:rsidR="00957401" w:rsidRPr="007B5A16">
        <w:rPr>
          <w:b/>
        </w:rPr>
        <w:t>*</w:t>
      </w:r>
      <w:r w:rsidR="00957401" w:rsidRPr="007B5A16">
        <w:t>Khi 2 điện trở giống nhau mắc song song vào một hiệu điện thế U không đổi thì công suất tiêu thụ của chúng là 20W. Nếu mắc chúng nối tiếp nhau rồi mắc vào hđt nói trên thì công suất tiêu thụ của chúng là:</w:t>
      </w:r>
    </w:p>
    <w:p w:rsidR="00957401" w:rsidRPr="007B5A16" w:rsidRDefault="00957401" w:rsidP="00957401">
      <w:pPr>
        <w:jc w:val="both"/>
      </w:pPr>
      <w:r w:rsidRPr="007B5A16">
        <w:t>A. 10W.</w:t>
      </w:r>
    </w:p>
    <w:p w:rsidR="00957401" w:rsidRPr="007B5A16" w:rsidRDefault="00957401" w:rsidP="00957401">
      <w:pPr>
        <w:jc w:val="both"/>
        <w:rPr>
          <w:color w:val="0000FF"/>
        </w:rPr>
      </w:pPr>
      <w:r w:rsidRPr="007B5A16">
        <w:rPr>
          <w:color w:val="0000FF"/>
        </w:rPr>
        <w:t>B. 5W.</w:t>
      </w:r>
    </w:p>
    <w:p w:rsidR="00957401" w:rsidRPr="007B5A16" w:rsidRDefault="00957401" w:rsidP="00957401">
      <w:pPr>
        <w:jc w:val="both"/>
      </w:pPr>
      <w:r w:rsidRPr="007B5A16">
        <w:t>C. 40W.</w:t>
      </w:r>
    </w:p>
    <w:p w:rsidR="00957401" w:rsidRPr="007B5A16" w:rsidRDefault="00957401" w:rsidP="00957401">
      <w:pPr>
        <w:jc w:val="both"/>
      </w:pPr>
      <w:r w:rsidRPr="007B5A16">
        <w:t>D. 80W.</w:t>
      </w:r>
    </w:p>
    <w:p w:rsidR="00957401" w:rsidRPr="007B5A16" w:rsidRDefault="00117746" w:rsidP="00957401">
      <w:pPr>
        <w:jc w:val="both"/>
      </w:pPr>
      <w:r w:rsidRPr="007B5A16">
        <w:rPr>
          <w:b/>
        </w:rPr>
        <w:t>56</w:t>
      </w:r>
      <w:r w:rsidR="00957401" w:rsidRPr="007B5A16">
        <w:rPr>
          <w:b/>
        </w:rPr>
        <w:t>*</w:t>
      </w:r>
      <w:r w:rsidR="00957401" w:rsidRPr="007B5A16">
        <w:t>Khi 2 điện trở giống nhau mắc nối tiếp vào một hiệu điện thế U không đổi thì công suất tiêu thụ của chúng là 20W. Nếu mắc chúng song song nhau rồi mắc vào hđt nói trên thì công suất tiêu thụ của chúng là:</w:t>
      </w:r>
    </w:p>
    <w:p w:rsidR="00957401" w:rsidRPr="007B5A16" w:rsidRDefault="00957401" w:rsidP="00957401">
      <w:pPr>
        <w:jc w:val="both"/>
        <w:rPr>
          <w:color w:val="0000FF"/>
        </w:rPr>
      </w:pPr>
      <w:r w:rsidRPr="007B5A16">
        <w:rPr>
          <w:color w:val="0000FF"/>
        </w:rPr>
        <w:t>A. 10W.</w:t>
      </w:r>
    </w:p>
    <w:p w:rsidR="00957401" w:rsidRPr="007B5A16" w:rsidRDefault="00957401" w:rsidP="00957401">
      <w:pPr>
        <w:jc w:val="both"/>
      </w:pPr>
      <w:r w:rsidRPr="007B5A16">
        <w:t>B. 50W.</w:t>
      </w:r>
    </w:p>
    <w:p w:rsidR="00957401" w:rsidRPr="007B5A16" w:rsidRDefault="00957401" w:rsidP="00957401">
      <w:pPr>
        <w:jc w:val="both"/>
      </w:pPr>
      <w:r w:rsidRPr="007B5A16">
        <w:t>C. 40W.</w:t>
      </w:r>
    </w:p>
    <w:p w:rsidR="00957401" w:rsidRPr="007B5A16" w:rsidRDefault="00957401" w:rsidP="00957401">
      <w:pPr>
        <w:jc w:val="both"/>
      </w:pPr>
      <w:r w:rsidRPr="007B5A16">
        <w:t>D. 80W.</w:t>
      </w:r>
    </w:p>
    <w:p w:rsidR="00117746" w:rsidRPr="007B5A16" w:rsidRDefault="00117746" w:rsidP="00957401">
      <w:pPr>
        <w:pStyle w:val="Style1"/>
        <w:jc w:val="left"/>
        <w:rPr>
          <w:b w:val="0"/>
          <w:sz w:val="24"/>
          <w:szCs w:val="24"/>
        </w:rPr>
      </w:pPr>
      <w:r w:rsidRPr="007B5A16">
        <w:rPr>
          <w:sz w:val="24"/>
          <w:szCs w:val="24"/>
        </w:rPr>
        <w:t>57*</w:t>
      </w:r>
      <w:r w:rsidRPr="007B5A16">
        <w:rPr>
          <w:b w:val="0"/>
          <w:sz w:val="24"/>
          <w:szCs w:val="24"/>
        </w:rPr>
        <w:t>Có 2 điện trở R</w:t>
      </w:r>
      <w:r w:rsidRPr="007B5A16">
        <w:rPr>
          <w:b w:val="0"/>
          <w:sz w:val="24"/>
          <w:szCs w:val="24"/>
          <w:vertAlign w:val="subscript"/>
        </w:rPr>
        <w:t>1</w:t>
      </w:r>
      <w:r w:rsidRPr="007B5A16">
        <w:rPr>
          <w:b w:val="0"/>
          <w:sz w:val="24"/>
          <w:szCs w:val="24"/>
        </w:rPr>
        <w:t xml:space="preserve"> và R</w:t>
      </w:r>
      <w:r w:rsidRPr="007B5A16">
        <w:rPr>
          <w:b w:val="0"/>
          <w:sz w:val="24"/>
          <w:szCs w:val="24"/>
          <w:vertAlign w:val="subscript"/>
        </w:rPr>
        <w:t>2</w:t>
      </w:r>
      <w:r w:rsidRPr="007B5A16">
        <w:rPr>
          <w:b w:val="0"/>
          <w:sz w:val="24"/>
          <w:szCs w:val="24"/>
        </w:rPr>
        <w:t xml:space="preserve"> ( R</w:t>
      </w:r>
      <w:r w:rsidRPr="007B5A16">
        <w:rPr>
          <w:b w:val="0"/>
          <w:sz w:val="24"/>
          <w:szCs w:val="24"/>
          <w:vertAlign w:val="subscript"/>
        </w:rPr>
        <w:t>1</w:t>
      </w:r>
      <w:r w:rsidRPr="007B5A16">
        <w:rPr>
          <w:b w:val="0"/>
          <w:sz w:val="24"/>
          <w:szCs w:val="24"/>
        </w:rPr>
        <w:t xml:space="preserve"> &gt; R</w:t>
      </w:r>
      <w:r w:rsidRPr="007B5A16">
        <w:rPr>
          <w:b w:val="0"/>
          <w:sz w:val="24"/>
          <w:szCs w:val="24"/>
          <w:vertAlign w:val="subscript"/>
        </w:rPr>
        <w:t>2</w:t>
      </w:r>
      <w:r w:rsidRPr="007B5A16">
        <w:rPr>
          <w:b w:val="0"/>
          <w:sz w:val="24"/>
          <w:szCs w:val="24"/>
        </w:rPr>
        <w:t>) mắc giữa 2 điểm A và B có hiệu điện thế U = 12V. Khi R</w:t>
      </w:r>
      <w:r w:rsidRPr="007B5A16">
        <w:rPr>
          <w:b w:val="0"/>
          <w:sz w:val="24"/>
          <w:szCs w:val="24"/>
          <w:vertAlign w:val="subscript"/>
        </w:rPr>
        <w:t>1</w:t>
      </w:r>
      <w:r w:rsidRPr="007B5A16">
        <w:rPr>
          <w:b w:val="0"/>
          <w:sz w:val="24"/>
          <w:szCs w:val="24"/>
        </w:rPr>
        <w:t xml:space="preserve"> nối tiếp R</w:t>
      </w:r>
      <w:r w:rsidRPr="007B5A16">
        <w:rPr>
          <w:b w:val="0"/>
          <w:sz w:val="24"/>
          <w:szCs w:val="24"/>
          <w:vertAlign w:val="subscript"/>
        </w:rPr>
        <w:t>2</w:t>
      </w:r>
      <w:r w:rsidRPr="007B5A16">
        <w:rPr>
          <w:b w:val="0"/>
          <w:sz w:val="24"/>
          <w:szCs w:val="24"/>
        </w:rPr>
        <w:t xml:space="preserve"> thì công suất của mạch là 4W. Khi R</w:t>
      </w:r>
      <w:r w:rsidRPr="007B5A16">
        <w:rPr>
          <w:b w:val="0"/>
          <w:sz w:val="24"/>
          <w:szCs w:val="24"/>
          <w:vertAlign w:val="subscript"/>
        </w:rPr>
        <w:t>1</w:t>
      </w:r>
      <w:r w:rsidRPr="007B5A16">
        <w:rPr>
          <w:b w:val="0"/>
          <w:sz w:val="24"/>
          <w:szCs w:val="24"/>
        </w:rPr>
        <w:t xml:space="preserve"> //R</w:t>
      </w:r>
      <w:r w:rsidRPr="007B5A16">
        <w:rPr>
          <w:b w:val="0"/>
          <w:sz w:val="24"/>
          <w:szCs w:val="24"/>
          <w:vertAlign w:val="subscript"/>
        </w:rPr>
        <w:t>2</w:t>
      </w:r>
      <w:r w:rsidRPr="007B5A16">
        <w:rPr>
          <w:b w:val="0"/>
          <w:sz w:val="24"/>
          <w:szCs w:val="24"/>
        </w:rPr>
        <w:t xml:space="preserve"> thì công suất của mạch là 18W. Tính R</w:t>
      </w:r>
      <w:r w:rsidRPr="007B5A16">
        <w:rPr>
          <w:b w:val="0"/>
          <w:sz w:val="24"/>
          <w:szCs w:val="24"/>
          <w:vertAlign w:val="subscript"/>
        </w:rPr>
        <w:t>1</w:t>
      </w:r>
      <w:r w:rsidRPr="007B5A16">
        <w:rPr>
          <w:b w:val="0"/>
          <w:sz w:val="24"/>
          <w:szCs w:val="24"/>
        </w:rPr>
        <w:t xml:space="preserve"> và R</w:t>
      </w:r>
      <w:r w:rsidRPr="007B5A16">
        <w:rPr>
          <w:b w:val="0"/>
          <w:sz w:val="24"/>
          <w:szCs w:val="24"/>
          <w:vertAlign w:val="subscript"/>
        </w:rPr>
        <w:t>2</w:t>
      </w:r>
      <w:r w:rsidRPr="007B5A16">
        <w:rPr>
          <w:b w:val="0"/>
          <w:sz w:val="24"/>
          <w:szCs w:val="24"/>
        </w:rPr>
        <w:t>.</w:t>
      </w:r>
    </w:p>
    <w:p w:rsidR="00117746" w:rsidRPr="007B5A16" w:rsidRDefault="00117746" w:rsidP="00957401">
      <w:pPr>
        <w:pStyle w:val="Style1"/>
        <w:jc w:val="left"/>
        <w:rPr>
          <w:b w:val="0"/>
          <w:sz w:val="24"/>
          <w:szCs w:val="24"/>
        </w:rPr>
      </w:pPr>
      <w:r w:rsidRPr="007B5A16">
        <w:rPr>
          <w:b w:val="0"/>
          <w:sz w:val="24"/>
          <w:szCs w:val="24"/>
        </w:rPr>
        <w:t>A. R</w:t>
      </w:r>
      <w:r w:rsidRPr="007B5A16">
        <w:rPr>
          <w:b w:val="0"/>
          <w:sz w:val="24"/>
          <w:szCs w:val="24"/>
          <w:vertAlign w:val="subscript"/>
        </w:rPr>
        <w:t>1</w:t>
      </w:r>
      <w:r w:rsidRPr="007B5A16">
        <w:rPr>
          <w:b w:val="0"/>
          <w:sz w:val="24"/>
          <w:szCs w:val="24"/>
        </w:rPr>
        <w:t xml:space="preserve"> = 24</w:t>
      </w:r>
      <w:r w:rsidRPr="007B5A16">
        <w:rPr>
          <w:b w:val="0"/>
          <w:position w:val="-4"/>
          <w:sz w:val="24"/>
          <w:szCs w:val="24"/>
        </w:rPr>
        <w:object w:dxaOrig="260" w:dyaOrig="260">
          <v:shape id="_x0000_i1168" type="#_x0000_t75" style="width:13pt;height:13pt" o:ole="">
            <v:imagedata r:id="rId227" o:title=""/>
          </v:shape>
          <o:OLEObject Type="Embed" ProgID="Equation.DSMT4" ShapeID="_x0000_i1168" DrawAspect="Content" ObjectID="_1581494926" r:id="rId228"/>
        </w:object>
      </w:r>
      <w:r w:rsidRPr="007B5A16">
        <w:rPr>
          <w:b w:val="0"/>
          <w:sz w:val="24"/>
          <w:szCs w:val="24"/>
        </w:rPr>
        <w:t>; R</w:t>
      </w:r>
      <w:r w:rsidRPr="007B5A16">
        <w:rPr>
          <w:b w:val="0"/>
          <w:sz w:val="24"/>
          <w:szCs w:val="24"/>
          <w:vertAlign w:val="subscript"/>
        </w:rPr>
        <w:t>2</w:t>
      </w:r>
      <w:r w:rsidRPr="007B5A16">
        <w:rPr>
          <w:b w:val="0"/>
          <w:sz w:val="24"/>
          <w:szCs w:val="24"/>
        </w:rPr>
        <w:t xml:space="preserve"> = 12</w:t>
      </w:r>
      <w:r w:rsidRPr="007B5A16">
        <w:rPr>
          <w:b w:val="0"/>
          <w:position w:val="-4"/>
          <w:sz w:val="24"/>
          <w:szCs w:val="24"/>
        </w:rPr>
        <w:object w:dxaOrig="260" w:dyaOrig="260">
          <v:shape id="_x0000_i1169" type="#_x0000_t75" style="width:13pt;height:13pt" o:ole="">
            <v:imagedata r:id="rId227" o:title=""/>
          </v:shape>
          <o:OLEObject Type="Embed" ProgID="Equation.DSMT4" ShapeID="_x0000_i1169" DrawAspect="Content" ObjectID="_1581494927" r:id="rId229"/>
        </w:object>
      </w:r>
      <w:r w:rsidRPr="007B5A16">
        <w:rPr>
          <w:b w:val="0"/>
          <w:sz w:val="24"/>
          <w:szCs w:val="24"/>
        </w:rPr>
        <w:t>.</w:t>
      </w:r>
    </w:p>
    <w:p w:rsidR="00117746" w:rsidRPr="007B5A16" w:rsidRDefault="00117746" w:rsidP="00957401">
      <w:pPr>
        <w:pStyle w:val="Style1"/>
        <w:jc w:val="left"/>
        <w:rPr>
          <w:b w:val="0"/>
          <w:sz w:val="24"/>
          <w:szCs w:val="24"/>
        </w:rPr>
      </w:pPr>
      <w:r w:rsidRPr="007B5A16">
        <w:rPr>
          <w:b w:val="0"/>
          <w:sz w:val="24"/>
          <w:szCs w:val="24"/>
        </w:rPr>
        <w:lastRenderedPageBreak/>
        <w:t>B. R</w:t>
      </w:r>
      <w:r w:rsidRPr="007B5A16">
        <w:rPr>
          <w:b w:val="0"/>
          <w:sz w:val="24"/>
          <w:szCs w:val="24"/>
          <w:vertAlign w:val="subscript"/>
        </w:rPr>
        <w:t>1</w:t>
      </w:r>
      <w:r w:rsidRPr="007B5A16">
        <w:rPr>
          <w:b w:val="0"/>
          <w:sz w:val="24"/>
          <w:szCs w:val="24"/>
        </w:rPr>
        <w:t xml:space="preserve"> = 2,4</w:t>
      </w:r>
      <w:r w:rsidRPr="007B5A16">
        <w:rPr>
          <w:b w:val="0"/>
          <w:position w:val="-4"/>
          <w:sz w:val="24"/>
          <w:szCs w:val="24"/>
        </w:rPr>
        <w:object w:dxaOrig="260" w:dyaOrig="260">
          <v:shape id="_x0000_i1170" type="#_x0000_t75" style="width:13pt;height:13pt" o:ole="">
            <v:imagedata r:id="rId227" o:title=""/>
          </v:shape>
          <o:OLEObject Type="Embed" ProgID="Equation.DSMT4" ShapeID="_x0000_i1170" DrawAspect="Content" ObjectID="_1581494928" r:id="rId230"/>
        </w:object>
      </w:r>
      <w:r w:rsidRPr="007B5A16">
        <w:rPr>
          <w:b w:val="0"/>
          <w:sz w:val="24"/>
          <w:szCs w:val="24"/>
        </w:rPr>
        <w:t>; R</w:t>
      </w:r>
      <w:r w:rsidRPr="007B5A16">
        <w:rPr>
          <w:b w:val="0"/>
          <w:sz w:val="24"/>
          <w:szCs w:val="24"/>
          <w:vertAlign w:val="subscript"/>
        </w:rPr>
        <w:t>2</w:t>
      </w:r>
      <w:r w:rsidRPr="007B5A16">
        <w:rPr>
          <w:b w:val="0"/>
          <w:sz w:val="24"/>
          <w:szCs w:val="24"/>
        </w:rPr>
        <w:t xml:space="preserve"> = 1,2</w:t>
      </w:r>
      <w:r w:rsidRPr="007B5A16">
        <w:rPr>
          <w:b w:val="0"/>
          <w:position w:val="-4"/>
          <w:sz w:val="24"/>
          <w:szCs w:val="24"/>
        </w:rPr>
        <w:object w:dxaOrig="260" w:dyaOrig="260">
          <v:shape id="_x0000_i1171" type="#_x0000_t75" style="width:13pt;height:13pt" o:ole="">
            <v:imagedata r:id="rId227" o:title=""/>
          </v:shape>
          <o:OLEObject Type="Embed" ProgID="Equation.DSMT4" ShapeID="_x0000_i1171" DrawAspect="Content" ObjectID="_1581494929" r:id="rId231"/>
        </w:object>
      </w:r>
      <w:r w:rsidRPr="007B5A16">
        <w:rPr>
          <w:b w:val="0"/>
          <w:sz w:val="24"/>
          <w:szCs w:val="24"/>
        </w:rPr>
        <w:t>.</w:t>
      </w:r>
    </w:p>
    <w:p w:rsidR="00117746" w:rsidRPr="007B5A16" w:rsidRDefault="00117746" w:rsidP="00957401">
      <w:pPr>
        <w:pStyle w:val="Style1"/>
        <w:jc w:val="left"/>
        <w:rPr>
          <w:b w:val="0"/>
          <w:sz w:val="24"/>
          <w:szCs w:val="24"/>
        </w:rPr>
      </w:pPr>
      <w:r w:rsidRPr="007B5A16">
        <w:rPr>
          <w:b w:val="0"/>
          <w:sz w:val="24"/>
          <w:szCs w:val="24"/>
        </w:rPr>
        <w:t>C. R</w:t>
      </w:r>
      <w:r w:rsidRPr="007B5A16">
        <w:rPr>
          <w:b w:val="0"/>
          <w:sz w:val="24"/>
          <w:szCs w:val="24"/>
          <w:vertAlign w:val="subscript"/>
        </w:rPr>
        <w:t>1</w:t>
      </w:r>
      <w:r w:rsidRPr="007B5A16">
        <w:rPr>
          <w:b w:val="0"/>
          <w:sz w:val="24"/>
          <w:szCs w:val="24"/>
        </w:rPr>
        <w:t xml:space="preserve"> = 240</w:t>
      </w:r>
      <w:r w:rsidRPr="007B5A16">
        <w:rPr>
          <w:b w:val="0"/>
          <w:position w:val="-4"/>
          <w:sz w:val="24"/>
          <w:szCs w:val="24"/>
        </w:rPr>
        <w:object w:dxaOrig="260" w:dyaOrig="260">
          <v:shape id="_x0000_i1172" type="#_x0000_t75" style="width:13pt;height:13pt" o:ole="">
            <v:imagedata r:id="rId227" o:title=""/>
          </v:shape>
          <o:OLEObject Type="Embed" ProgID="Equation.DSMT4" ShapeID="_x0000_i1172" DrawAspect="Content" ObjectID="_1581494930" r:id="rId232"/>
        </w:object>
      </w:r>
      <w:r w:rsidRPr="007B5A16">
        <w:rPr>
          <w:b w:val="0"/>
          <w:sz w:val="24"/>
          <w:szCs w:val="24"/>
        </w:rPr>
        <w:t>; R</w:t>
      </w:r>
      <w:r w:rsidRPr="007B5A16">
        <w:rPr>
          <w:b w:val="0"/>
          <w:sz w:val="24"/>
          <w:szCs w:val="24"/>
          <w:vertAlign w:val="subscript"/>
        </w:rPr>
        <w:t>2</w:t>
      </w:r>
      <w:r w:rsidRPr="007B5A16">
        <w:rPr>
          <w:b w:val="0"/>
          <w:sz w:val="24"/>
          <w:szCs w:val="24"/>
        </w:rPr>
        <w:t xml:space="preserve"> = 120</w:t>
      </w:r>
      <w:r w:rsidRPr="007B5A16">
        <w:rPr>
          <w:b w:val="0"/>
          <w:position w:val="-4"/>
          <w:sz w:val="24"/>
          <w:szCs w:val="24"/>
        </w:rPr>
        <w:object w:dxaOrig="260" w:dyaOrig="260">
          <v:shape id="_x0000_i1173" type="#_x0000_t75" style="width:13pt;height:13pt" o:ole="">
            <v:imagedata r:id="rId227" o:title=""/>
          </v:shape>
          <o:OLEObject Type="Embed" ProgID="Equation.DSMT4" ShapeID="_x0000_i1173" DrawAspect="Content" ObjectID="_1581494931" r:id="rId233"/>
        </w:object>
      </w:r>
      <w:r w:rsidRPr="007B5A16">
        <w:rPr>
          <w:b w:val="0"/>
          <w:sz w:val="24"/>
          <w:szCs w:val="24"/>
        </w:rPr>
        <w:t>.</w:t>
      </w:r>
    </w:p>
    <w:p w:rsidR="00117746" w:rsidRPr="007B5A16" w:rsidRDefault="00117746" w:rsidP="00957401">
      <w:pPr>
        <w:pStyle w:val="Style1"/>
        <w:jc w:val="left"/>
        <w:rPr>
          <w:b w:val="0"/>
          <w:sz w:val="24"/>
          <w:szCs w:val="24"/>
        </w:rPr>
      </w:pPr>
      <w:r w:rsidRPr="007B5A16">
        <w:rPr>
          <w:b w:val="0"/>
          <w:sz w:val="24"/>
          <w:szCs w:val="24"/>
        </w:rPr>
        <w:t>D. R</w:t>
      </w:r>
      <w:r w:rsidRPr="007B5A16">
        <w:rPr>
          <w:b w:val="0"/>
          <w:sz w:val="24"/>
          <w:szCs w:val="24"/>
          <w:vertAlign w:val="subscript"/>
        </w:rPr>
        <w:t>1</w:t>
      </w:r>
      <w:r w:rsidRPr="007B5A16">
        <w:rPr>
          <w:b w:val="0"/>
          <w:sz w:val="24"/>
          <w:szCs w:val="24"/>
        </w:rPr>
        <w:t xml:space="preserve"> = 8</w:t>
      </w:r>
      <w:r w:rsidRPr="007B5A16">
        <w:rPr>
          <w:b w:val="0"/>
          <w:position w:val="-4"/>
          <w:sz w:val="24"/>
          <w:szCs w:val="24"/>
        </w:rPr>
        <w:object w:dxaOrig="260" w:dyaOrig="260">
          <v:shape id="_x0000_i1174" type="#_x0000_t75" style="width:13pt;height:13pt" o:ole="">
            <v:imagedata r:id="rId227" o:title=""/>
          </v:shape>
          <o:OLEObject Type="Embed" ProgID="Equation.DSMT4" ShapeID="_x0000_i1174" DrawAspect="Content" ObjectID="_1581494932" r:id="rId234"/>
        </w:object>
      </w:r>
      <w:r w:rsidRPr="007B5A16">
        <w:rPr>
          <w:b w:val="0"/>
          <w:sz w:val="24"/>
          <w:szCs w:val="24"/>
        </w:rPr>
        <w:t>; R</w:t>
      </w:r>
      <w:r w:rsidRPr="007B5A16">
        <w:rPr>
          <w:b w:val="0"/>
          <w:sz w:val="24"/>
          <w:szCs w:val="24"/>
          <w:vertAlign w:val="subscript"/>
        </w:rPr>
        <w:t>2</w:t>
      </w:r>
      <w:r w:rsidRPr="007B5A16">
        <w:rPr>
          <w:b w:val="0"/>
          <w:sz w:val="24"/>
          <w:szCs w:val="24"/>
        </w:rPr>
        <w:t xml:space="preserve"> = 6</w:t>
      </w:r>
      <w:r w:rsidRPr="007B5A16">
        <w:rPr>
          <w:b w:val="0"/>
          <w:position w:val="-4"/>
          <w:sz w:val="24"/>
          <w:szCs w:val="24"/>
        </w:rPr>
        <w:object w:dxaOrig="260" w:dyaOrig="260">
          <v:shape id="_x0000_i1175" type="#_x0000_t75" style="width:13pt;height:13pt" o:ole="">
            <v:imagedata r:id="rId227" o:title=""/>
          </v:shape>
          <o:OLEObject Type="Embed" ProgID="Equation.DSMT4" ShapeID="_x0000_i1175" DrawAspect="Content" ObjectID="_1581494933" r:id="rId235"/>
        </w:object>
      </w:r>
      <w:r w:rsidRPr="007B5A16">
        <w:rPr>
          <w:b w:val="0"/>
          <w:sz w:val="24"/>
          <w:szCs w:val="24"/>
        </w:rPr>
        <w:t>.</w:t>
      </w:r>
    </w:p>
    <w:p w:rsidR="00957401" w:rsidRPr="007B5A16" w:rsidRDefault="00117746" w:rsidP="00957401">
      <w:pPr>
        <w:pStyle w:val="Style1"/>
        <w:jc w:val="left"/>
        <w:rPr>
          <w:b w:val="0"/>
          <w:sz w:val="24"/>
          <w:szCs w:val="24"/>
        </w:rPr>
      </w:pPr>
      <w:r w:rsidRPr="007B5A16">
        <w:rPr>
          <w:sz w:val="24"/>
          <w:szCs w:val="24"/>
        </w:rPr>
        <w:t>58</w:t>
      </w:r>
      <w:r w:rsidR="00957401" w:rsidRPr="007B5A16">
        <w:rPr>
          <w:sz w:val="24"/>
          <w:szCs w:val="24"/>
        </w:rPr>
        <w:t>*</w:t>
      </w:r>
      <w:r w:rsidR="00957401" w:rsidRPr="007B5A16">
        <w:rPr>
          <w:b w:val="0"/>
          <w:sz w:val="24"/>
          <w:szCs w:val="24"/>
        </w:rPr>
        <w:t>Có 2 điện trở R</w:t>
      </w:r>
      <w:r w:rsidR="00957401" w:rsidRPr="007B5A16">
        <w:rPr>
          <w:b w:val="0"/>
          <w:sz w:val="24"/>
          <w:szCs w:val="24"/>
          <w:vertAlign w:val="subscript"/>
        </w:rPr>
        <w:t>1</w:t>
      </w:r>
      <w:r w:rsidR="00957401" w:rsidRPr="007B5A16">
        <w:rPr>
          <w:b w:val="0"/>
          <w:sz w:val="24"/>
          <w:szCs w:val="24"/>
        </w:rPr>
        <w:t xml:space="preserve"> và R</w:t>
      </w:r>
      <w:r w:rsidR="00957401" w:rsidRPr="007B5A16">
        <w:rPr>
          <w:b w:val="0"/>
          <w:sz w:val="24"/>
          <w:szCs w:val="24"/>
          <w:vertAlign w:val="subscript"/>
        </w:rPr>
        <w:t>2</w:t>
      </w:r>
      <w:r w:rsidR="00957401" w:rsidRPr="007B5A16">
        <w:rPr>
          <w:b w:val="0"/>
          <w:sz w:val="24"/>
          <w:szCs w:val="24"/>
        </w:rPr>
        <w:t xml:space="preserve"> mắc thành bộ theo 2  cách nối tiếp, song song rồi đặt vào 1  nguồn có hđt nhất định U. Giữa các công suất nhiệt có mối liên hệ nào?</w:t>
      </w:r>
    </w:p>
    <w:p w:rsidR="00957401" w:rsidRPr="007B5A16" w:rsidRDefault="00957401" w:rsidP="00957401">
      <w:pPr>
        <w:pStyle w:val="Style1"/>
        <w:jc w:val="left"/>
        <w:rPr>
          <w:b w:val="0"/>
          <w:sz w:val="24"/>
          <w:szCs w:val="24"/>
        </w:rPr>
      </w:pPr>
      <w:r w:rsidRPr="007B5A16">
        <w:rPr>
          <w:b w:val="0"/>
          <w:sz w:val="24"/>
          <w:szCs w:val="24"/>
        </w:rPr>
        <w:t>A. P</w:t>
      </w:r>
      <w:r w:rsidRPr="007B5A16">
        <w:rPr>
          <w:b w:val="0"/>
          <w:sz w:val="24"/>
          <w:szCs w:val="24"/>
          <w:vertAlign w:val="subscript"/>
        </w:rPr>
        <w:t>nt</w:t>
      </w:r>
      <w:r w:rsidRPr="007B5A16">
        <w:rPr>
          <w:b w:val="0"/>
          <w:sz w:val="24"/>
          <w:szCs w:val="24"/>
        </w:rPr>
        <w:t xml:space="preserve">  </w:t>
      </w:r>
      <w:r w:rsidRPr="007B5A16">
        <w:rPr>
          <w:b w:val="0"/>
          <w:position w:val="-4"/>
          <w:sz w:val="24"/>
          <w:szCs w:val="24"/>
        </w:rPr>
        <w:object w:dxaOrig="200" w:dyaOrig="240">
          <v:shape id="_x0000_i1176" type="#_x0000_t75" style="width:9.95pt;height:12.25pt" o:ole="">
            <v:imagedata r:id="rId236" o:title=""/>
          </v:shape>
          <o:OLEObject Type="Embed" ProgID="Equation.DSMT4" ShapeID="_x0000_i1176" DrawAspect="Content" ObjectID="_1581494934" r:id="rId237"/>
        </w:object>
      </w:r>
      <w:r w:rsidRPr="007B5A16">
        <w:rPr>
          <w:b w:val="0"/>
          <w:sz w:val="24"/>
          <w:szCs w:val="24"/>
        </w:rPr>
        <w:t xml:space="preserve">  2P</w:t>
      </w:r>
      <w:r w:rsidRPr="007B5A16">
        <w:rPr>
          <w:b w:val="0"/>
          <w:sz w:val="24"/>
          <w:szCs w:val="24"/>
          <w:vertAlign w:val="subscript"/>
        </w:rPr>
        <w:t>ss</w:t>
      </w:r>
      <w:r w:rsidRPr="007B5A16">
        <w:rPr>
          <w:b w:val="0"/>
          <w:sz w:val="24"/>
          <w:szCs w:val="24"/>
        </w:rPr>
        <w:t xml:space="preserve">.               </w:t>
      </w:r>
    </w:p>
    <w:p w:rsidR="00957401" w:rsidRPr="007B5A16" w:rsidRDefault="00957401" w:rsidP="00957401">
      <w:pPr>
        <w:pStyle w:val="Style1"/>
        <w:jc w:val="left"/>
        <w:rPr>
          <w:b w:val="0"/>
          <w:color w:val="0000FF"/>
          <w:sz w:val="24"/>
          <w:szCs w:val="24"/>
        </w:rPr>
      </w:pPr>
      <w:r w:rsidRPr="007B5A16">
        <w:rPr>
          <w:b w:val="0"/>
          <w:color w:val="0000FF"/>
          <w:sz w:val="24"/>
          <w:szCs w:val="24"/>
        </w:rPr>
        <w:t>B. P</w:t>
      </w:r>
      <w:r w:rsidRPr="007B5A16">
        <w:rPr>
          <w:b w:val="0"/>
          <w:color w:val="0000FF"/>
          <w:sz w:val="24"/>
          <w:szCs w:val="24"/>
          <w:vertAlign w:val="subscript"/>
        </w:rPr>
        <w:t>ss</w:t>
      </w:r>
      <w:r w:rsidRPr="007B5A16">
        <w:rPr>
          <w:b w:val="0"/>
          <w:color w:val="0000FF"/>
          <w:sz w:val="24"/>
          <w:szCs w:val="24"/>
        </w:rPr>
        <w:t xml:space="preserve">  </w:t>
      </w:r>
      <w:r w:rsidRPr="007B5A16">
        <w:rPr>
          <w:b w:val="0"/>
          <w:color w:val="0000FF"/>
          <w:position w:val="-4"/>
          <w:sz w:val="24"/>
          <w:szCs w:val="24"/>
        </w:rPr>
        <w:object w:dxaOrig="200" w:dyaOrig="240">
          <v:shape id="_x0000_i1177" type="#_x0000_t75" style="width:9.95pt;height:12.25pt" o:ole="">
            <v:imagedata r:id="rId236" o:title=""/>
          </v:shape>
          <o:OLEObject Type="Embed" ProgID="Equation.DSMT4" ShapeID="_x0000_i1177" DrawAspect="Content" ObjectID="_1581494935" r:id="rId238"/>
        </w:object>
      </w:r>
      <w:r w:rsidRPr="007B5A16">
        <w:rPr>
          <w:b w:val="0"/>
          <w:color w:val="0000FF"/>
          <w:sz w:val="24"/>
          <w:szCs w:val="24"/>
        </w:rPr>
        <w:t xml:space="preserve">  4P</w:t>
      </w:r>
      <w:r w:rsidRPr="007B5A16">
        <w:rPr>
          <w:b w:val="0"/>
          <w:color w:val="0000FF"/>
          <w:sz w:val="24"/>
          <w:szCs w:val="24"/>
          <w:vertAlign w:val="subscript"/>
        </w:rPr>
        <w:t>nt</w:t>
      </w:r>
      <w:r w:rsidRPr="007B5A16">
        <w:rPr>
          <w:b w:val="0"/>
          <w:color w:val="0000FF"/>
          <w:sz w:val="24"/>
          <w:szCs w:val="24"/>
        </w:rPr>
        <w:t>.</w:t>
      </w:r>
    </w:p>
    <w:p w:rsidR="00957401" w:rsidRPr="007B5A16" w:rsidRDefault="00957401" w:rsidP="00957401">
      <w:pPr>
        <w:pStyle w:val="Style1"/>
        <w:jc w:val="left"/>
        <w:rPr>
          <w:b w:val="0"/>
          <w:sz w:val="24"/>
          <w:szCs w:val="24"/>
        </w:rPr>
      </w:pPr>
      <w:r w:rsidRPr="007B5A16">
        <w:rPr>
          <w:b w:val="0"/>
          <w:sz w:val="24"/>
          <w:szCs w:val="24"/>
        </w:rPr>
        <w:t>C. P</w:t>
      </w:r>
      <w:r w:rsidRPr="007B5A16">
        <w:rPr>
          <w:b w:val="0"/>
          <w:sz w:val="24"/>
          <w:szCs w:val="24"/>
          <w:vertAlign w:val="subscript"/>
        </w:rPr>
        <w:t>ss</w:t>
      </w:r>
      <w:r w:rsidRPr="007B5A16">
        <w:rPr>
          <w:b w:val="0"/>
          <w:sz w:val="24"/>
          <w:szCs w:val="24"/>
        </w:rPr>
        <w:t xml:space="preserve">  </w:t>
      </w:r>
      <w:r w:rsidRPr="007B5A16">
        <w:rPr>
          <w:b w:val="0"/>
          <w:position w:val="-4"/>
          <w:sz w:val="24"/>
          <w:szCs w:val="24"/>
        </w:rPr>
        <w:object w:dxaOrig="200" w:dyaOrig="240">
          <v:shape id="_x0000_i1178" type="#_x0000_t75" style="width:9.95pt;height:12.25pt" o:ole="">
            <v:imagedata r:id="rId239" o:title=""/>
          </v:shape>
          <o:OLEObject Type="Embed" ProgID="Equation.DSMT4" ShapeID="_x0000_i1178" DrawAspect="Content" ObjectID="_1581494936" r:id="rId240"/>
        </w:object>
      </w:r>
      <w:r w:rsidRPr="007B5A16">
        <w:rPr>
          <w:b w:val="0"/>
          <w:sz w:val="24"/>
          <w:szCs w:val="24"/>
        </w:rPr>
        <w:t xml:space="preserve"> ½ P</w:t>
      </w:r>
      <w:r w:rsidRPr="007B5A16">
        <w:rPr>
          <w:b w:val="0"/>
          <w:sz w:val="24"/>
          <w:szCs w:val="24"/>
          <w:vertAlign w:val="subscript"/>
        </w:rPr>
        <w:t>nt</w:t>
      </w:r>
      <w:r w:rsidRPr="007B5A16">
        <w:rPr>
          <w:b w:val="0"/>
          <w:sz w:val="24"/>
          <w:szCs w:val="24"/>
        </w:rPr>
        <w:t xml:space="preserve">.              </w:t>
      </w:r>
    </w:p>
    <w:p w:rsidR="00957401" w:rsidRPr="007B5A16" w:rsidRDefault="00957401" w:rsidP="00957401">
      <w:pPr>
        <w:pStyle w:val="Style1"/>
        <w:jc w:val="left"/>
        <w:rPr>
          <w:b w:val="0"/>
          <w:sz w:val="24"/>
          <w:szCs w:val="24"/>
        </w:rPr>
      </w:pPr>
      <w:r w:rsidRPr="007B5A16">
        <w:rPr>
          <w:b w:val="0"/>
          <w:sz w:val="24"/>
          <w:szCs w:val="24"/>
        </w:rPr>
        <w:t>D. Một quan hệ khác.</w:t>
      </w:r>
    </w:p>
    <w:p w:rsidR="00117746" w:rsidRPr="007B5A16" w:rsidRDefault="00117746" w:rsidP="00957401">
      <w:pPr>
        <w:pStyle w:val="Style1"/>
        <w:jc w:val="left"/>
        <w:rPr>
          <w:b w:val="0"/>
          <w:sz w:val="24"/>
          <w:szCs w:val="24"/>
        </w:rPr>
      </w:pPr>
      <w:r w:rsidRPr="007B5A16">
        <w:rPr>
          <w:sz w:val="24"/>
          <w:szCs w:val="24"/>
        </w:rPr>
        <w:t xml:space="preserve">59/ </w:t>
      </w:r>
      <w:r w:rsidRPr="007B5A16">
        <w:rPr>
          <w:b w:val="0"/>
          <w:sz w:val="24"/>
          <w:szCs w:val="24"/>
        </w:rPr>
        <w:t>Người ta mắc giữa 2 điểm A và B có hđt U = 240V một số bóng đèn loại 6V-9W.</w:t>
      </w:r>
    </w:p>
    <w:p w:rsidR="00117746" w:rsidRPr="007B5A16" w:rsidRDefault="00117746" w:rsidP="00957401">
      <w:pPr>
        <w:pStyle w:val="Style1"/>
        <w:jc w:val="left"/>
        <w:rPr>
          <w:b w:val="0"/>
          <w:sz w:val="24"/>
          <w:szCs w:val="24"/>
        </w:rPr>
      </w:pPr>
      <w:r w:rsidRPr="007B5A16">
        <w:rPr>
          <w:b w:val="0"/>
          <w:sz w:val="24"/>
          <w:szCs w:val="24"/>
        </w:rPr>
        <w:t>a. Số bóng đèn cần dùng để chúng sáng bình thường là:</w:t>
      </w:r>
    </w:p>
    <w:p w:rsidR="00117746" w:rsidRPr="007B5A16" w:rsidRDefault="00117746" w:rsidP="00957401">
      <w:pPr>
        <w:pStyle w:val="Style1"/>
        <w:jc w:val="left"/>
        <w:rPr>
          <w:b w:val="0"/>
          <w:sz w:val="24"/>
          <w:szCs w:val="24"/>
        </w:rPr>
      </w:pPr>
      <w:r w:rsidRPr="007B5A16">
        <w:rPr>
          <w:b w:val="0"/>
          <w:sz w:val="24"/>
          <w:szCs w:val="24"/>
        </w:rPr>
        <w:t>A. 20.</w:t>
      </w:r>
    </w:p>
    <w:p w:rsidR="00117746" w:rsidRPr="007B5A16" w:rsidRDefault="00117746" w:rsidP="00957401">
      <w:pPr>
        <w:pStyle w:val="Style1"/>
        <w:jc w:val="left"/>
        <w:rPr>
          <w:b w:val="0"/>
          <w:sz w:val="24"/>
          <w:szCs w:val="24"/>
        </w:rPr>
      </w:pPr>
      <w:r w:rsidRPr="007B5A16">
        <w:rPr>
          <w:b w:val="0"/>
          <w:sz w:val="24"/>
          <w:szCs w:val="24"/>
        </w:rPr>
        <w:t>B. 30.</w:t>
      </w:r>
    </w:p>
    <w:p w:rsidR="00117746" w:rsidRPr="007B5A16" w:rsidRDefault="00117746" w:rsidP="00957401">
      <w:pPr>
        <w:pStyle w:val="Style1"/>
        <w:jc w:val="left"/>
        <w:rPr>
          <w:b w:val="0"/>
          <w:sz w:val="24"/>
          <w:szCs w:val="24"/>
        </w:rPr>
      </w:pPr>
      <w:r w:rsidRPr="007B5A16">
        <w:rPr>
          <w:b w:val="0"/>
          <w:sz w:val="24"/>
          <w:szCs w:val="24"/>
        </w:rPr>
        <w:t>C. 40.</w:t>
      </w:r>
    </w:p>
    <w:p w:rsidR="00117746" w:rsidRPr="007B5A16" w:rsidRDefault="00117746" w:rsidP="00957401">
      <w:pPr>
        <w:pStyle w:val="Style1"/>
        <w:jc w:val="left"/>
        <w:rPr>
          <w:b w:val="0"/>
          <w:sz w:val="24"/>
          <w:szCs w:val="24"/>
        </w:rPr>
      </w:pPr>
      <w:r w:rsidRPr="007B5A16">
        <w:rPr>
          <w:b w:val="0"/>
          <w:sz w:val="24"/>
          <w:szCs w:val="24"/>
        </w:rPr>
        <w:t>D. 50.</w:t>
      </w:r>
    </w:p>
    <w:p w:rsidR="00117746" w:rsidRPr="007B5A16" w:rsidRDefault="00117746" w:rsidP="00957401">
      <w:pPr>
        <w:pStyle w:val="Style1"/>
        <w:jc w:val="left"/>
        <w:rPr>
          <w:b w:val="0"/>
          <w:sz w:val="24"/>
          <w:szCs w:val="24"/>
        </w:rPr>
      </w:pPr>
      <w:r w:rsidRPr="007B5A16">
        <w:rPr>
          <w:b w:val="0"/>
          <w:sz w:val="24"/>
          <w:szCs w:val="24"/>
        </w:rPr>
        <w:t xml:space="preserve">b. Nếu 1 bóng đèn bị hỏng, người ta nối tắt đoạn mạch </w:t>
      </w:r>
      <w:r w:rsidR="008B288F" w:rsidRPr="007B5A16">
        <w:rPr>
          <w:b w:val="0"/>
          <w:sz w:val="24"/>
          <w:szCs w:val="24"/>
        </w:rPr>
        <w:t>có bóng đèn bị hỏng lại thì công suất tiêu thụ của mổi bóng còn lại là bao nhiêu?</w:t>
      </w:r>
    </w:p>
    <w:p w:rsidR="008B288F" w:rsidRPr="007B5A16" w:rsidRDefault="008B288F" w:rsidP="00957401">
      <w:pPr>
        <w:pStyle w:val="Style1"/>
        <w:jc w:val="left"/>
        <w:rPr>
          <w:b w:val="0"/>
          <w:sz w:val="24"/>
          <w:szCs w:val="24"/>
        </w:rPr>
      </w:pPr>
      <w:r w:rsidRPr="007B5A16">
        <w:rPr>
          <w:b w:val="0"/>
          <w:sz w:val="24"/>
          <w:szCs w:val="24"/>
        </w:rPr>
        <w:t>A. 4,69W.</w:t>
      </w:r>
    </w:p>
    <w:p w:rsidR="008B288F" w:rsidRPr="007B5A16" w:rsidRDefault="008B288F" w:rsidP="00957401">
      <w:pPr>
        <w:pStyle w:val="Style1"/>
        <w:jc w:val="left"/>
        <w:rPr>
          <w:b w:val="0"/>
          <w:sz w:val="24"/>
          <w:szCs w:val="24"/>
        </w:rPr>
      </w:pPr>
      <w:r w:rsidRPr="007B5A16">
        <w:rPr>
          <w:b w:val="0"/>
          <w:sz w:val="24"/>
          <w:szCs w:val="24"/>
        </w:rPr>
        <w:t>B. 6,49W.</w:t>
      </w:r>
    </w:p>
    <w:p w:rsidR="008B288F" w:rsidRPr="007B5A16" w:rsidRDefault="008B288F" w:rsidP="00957401">
      <w:pPr>
        <w:pStyle w:val="Style1"/>
        <w:jc w:val="left"/>
        <w:rPr>
          <w:b w:val="0"/>
          <w:sz w:val="24"/>
          <w:szCs w:val="24"/>
        </w:rPr>
      </w:pPr>
      <w:r w:rsidRPr="007B5A16">
        <w:rPr>
          <w:b w:val="0"/>
          <w:sz w:val="24"/>
          <w:szCs w:val="24"/>
        </w:rPr>
        <w:t>C. 9,47W.</w:t>
      </w:r>
    </w:p>
    <w:p w:rsidR="008B288F" w:rsidRPr="007B5A16" w:rsidRDefault="008B288F" w:rsidP="00957401">
      <w:pPr>
        <w:pStyle w:val="Style1"/>
        <w:jc w:val="left"/>
        <w:rPr>
          <w:b w:val="0"/>
          <w:sz w:val="24"/>
          <w:szCs w:val="24"/>
        </w:rPr>
      </w:pPr>
      <w:r w:rsidRPr="007B5A16">
        <w:rPr>
          <w:b w:val="0"/>
          <w:sz w:val="24"/>
          <w:szCs w:val="24"/>
        </w:rPr>
        <w:t>D. 9,64W.</w:t>
      </w:r>
    </w:p>
    <w:p w:rsidR="008B288F" w:rsidRPr="007B5A16" w:rsidRDefault="008B288F" w:rsidP="00957401">
      <w:pPr>
        <w:pStyle w:val="Style1"/>
        <w:jc w:val="left"/>
        <w:rPr>
          <w:b w:val="0"/>
          <w:sz w:val="24"/>
          <w:szCs w:val="24"/>
        </w:rPr>
      </w:pPr>
      <w:r w:rsidRPr="007B5A16">
        <w:rPr>
          <w:b w:val="0"/>
          <w:sz w:val="24"/>
          <w:szCs w:val="24"/>
        </w:rPr>
        <w:t>c. Công suất tiêu thụ của mổi đèn khi đó tăng hay giảm bao nhiêu phần trăm.</w:t>
      </w:r>
    </w:p>
    <w:p w:rsidR="008B288F" w:rsidRPr="007B5A16" w:rsidRDefault="008B288F" w:rsidP="00957401">
      <w:pPr>
        <w:pStyle w:val="Style1"/>
        <w:jc w:val="left"/>
        <w:rPr>
          <w:b w:val="0"/>
          <w:sz w:val="24"/>
          <w:szCs w:val="24"/>
        </w:rPr>
      </w:pPr>
      <w:r w:rsidRPr="007B5A16">
        <w:rPr>
          <w:b w:val="0"/>
          <w:sz w:val="24"/>
          <w:szCs w:val="24"/>
        </w:rPr>
        <w:t>A. giảm 0,47%.</w:t>
      </w:r>
    </w:p>
    <w:p w:rsidR="008B288F" w:rsidRPr="007B5A16" w:rsidRDefault="008B288F" w:rsidP="00957401">
      <w:pPr>
        <w:pStyle w:val="Style1"/>
        <w:jc w:val="left"/>
        <w:rPr>
          <w:b w:val="0"/>
          <w:sz w:val="24"/>
          <w:szCs w:val="24"/>
        </w:rPr>
      </w:pPr>
      <w:r w:rsidRPr="007B5A16">
        <w:rPr>
          <w:b w:val="0"/>
          <w:sz w:val="24"/>
          <w:szCs w:val="24"/>
        </w:rPr>
        <w:t>B. Tăng 0,47%.</w:t>
      </w:r>
    </w:p>
    <w:p w:rsidR="008B288F" w:rsidRPr="007B5A16" w:rsidRDefault="008B288F" w:rsidP="00957401">
      <w:pPr>
        <w:pStyle w:val="Style1"/>
        <w:jc w:val="left"/>
        <w:rPr>
          <w:b w:val="0"/>
          <w:sz w:val="24"/>
          <w:szCs w:val="24"/>
        </w:rPr>
      </w:pPr>
      <w:r w:rsidRPr="007B5A16">
        <w:rPr>
          <w:b w:val="0"/>
          <w:sz w:val="24"/>
          <w:szCs w:val="24"/>
        </w:rPr>
        <w:t>C. giảm 5,2%.</w:t>
      </w:r>
    </w:p>
    <w:p w:rsidR="008B288F" w:rsidRPr="007B5A16" w:rsidRDefault="008B288F" w:rsidP="00957401">
      <w:pPr>
        <w:pStyle w:val="Style1"/>
        <w:jc w:val="left"/>
        <w:rPr>
          <w:b w:val="0"/>
          <w:sz w:val="24"/>
          <w:szCs w:val="24"/>
        </w:rPr>
      </w:pPr>
      <w:r w:rsidRPr="007B5A16">
        <w:rPr>
          <w:b w:val="0"/>
          <w:sz w:val="24"/>
          <w:szCs w:val="24"/>
        </w:rPr>
        <w:t>D. tăng 5,2%.</w:t>
      </w:r>
    </w:p>
    <w:p w:rsidR="00957401" w:rsidRPr="007B5A16" w:rsidRDefault="00957401" w:rsidP="00F874C8">
      <w:pPr>
        <w:pStyle w:val="Style1"/>
        <w:jc w:val="left"/>
        <w:rPr>
          <w:b w:val="0"/>
          <w:sz w:val="24"/>
          <w:szCs w:val="24"/>
        </w:rPr>
      </w:pPr>
    </w:p>
    <w:bookmarkEnd w:id="12"/>
    <w:bookmarkEnd w:id="13"/>
    <w:p w:rsidR="00FC41D5" w:rsidRPr="007B5A16" w:rsidRDefault="00FC41D5" w:rsidP="00FC41D5">
      <w:pPr>
        <w:jc w:val="center"/>
        <w:rPr>
          <w:b/>
          <w:color w:val="FF0000"/>
        </w:rPr>
      </w:pPr>
      <w:r w:rsidRPr="007B5A16">
        <w:rPr>
          <w:b/>
          <w:color w:val="FF0000"/>
        </w:rPr>
        <w:t>ĐỊNH LUẬT ÔM ĐỐI VỚI TOÀN MẠCH VÀ CÁC LOẠI MẠCH ĐIỆN.</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BC31AC" w:rsidP="00D55AF8">
      <w:pPr>
        <w:jc w:val="both"/>
        <w:rPr>
          <w:b/>
          <w:lang w:val="fr-FR"/>
        </w:rPr>
      </w:pPr>
      <w:r>
        <w:rPr>
          <w:b/>
          <w:lang w:val="fr-FR"/>
        </w:rPr>
        <w:t>II. Bài tập</w:t>
      </w:r>
      <w:r w:rsidR="00D55AF8">
        <w:rPr>
          <w:b/>
          <w:lang w:val="fr-FR"/>
        </w:rPr>
        <w:t>:</w:t>
      </w:r>
    </w:p>
    <w:p w:rsidR="00EF45CD" w:rsidRPr="00D55AF8" w:rsidRDefault="00EE6873" w:rsidP="00475E92">
      <w:pPr>
        <w:jc w:val="both"/>
        <w:rPr>
          <w:lang w:val="fr-FR"/>
        </w:rPr>
      </w:pPr>
      <w:r w:rsidRPr="00D55AF8">
        <w:rPr>
          <w:b/>
          <w:lang w:val="fr-FR"/>
        </w:rPr>
        <w:t>1</w:t>
      </w:r>
      <w:r w:rsidR="00EF45CD" w:rsidRPr="00D55AF8">
        <w:rPr>
          <w:b/>
          <w:lang w:val="fr-FR"/>
        </w:rPr>
        <w:t xml:space="preserve">/ </w:t>
      </w:r>
      <w:r w:rsidR="00EF45CD" w:rsidRPr="00D55AF8">
        <w:rPr>
          <w:lang w:val="fr-FR"/>
        </w:rPr>
        <w:t>Công thức định luật Ôm cho toàn mạch là:</w:t>
      </w:r>
    </w:p>
    <w:p w:rsidR="00EF45CD" w:rsidRPr="007B5A16" w:rsidRDefault="00EF45CD" w:rsidP="00475E92">
      <w:pPr>
        <w:jc w:val="both"/>
      </w:pPr>
      <w:r w:rsidRPr="007B5A16">
        <w:t>A. U</w:t>
      </w:r>
      <w:r w:rsidRPr="007B5A16">
        <w:rPr>
          <w:vertAlign w:val="subscript"/>
        </w:rPr>
        <w:t>AB</w:t>
      </w:r>
      <w:r w:rsidRPr="007B5A16">
        <w:t xml:space="preserve"> = </w:t>
      </w:r>
      <w:r w:rsidRPr="007B5A16">
        <w:rPr>
          <w:position w:val="-10"/>
        </w:rPr>
        <w:object w:dxaOrig="200" w:dyaOrig="320">
          <v:shape id="_x0000_i1179" type="#_x0000_t75" style="width:9.95pt;height:16.1pt" o:ole="">
            <v:imagedata r:id="rId241" o:title=""/>
          </v:shape>
          <o:OLEObject Type="Embed" ProgID="Equation.DSMT4" ShapeID="_x0000_i1179" DrawAspect="Content" ObjectID="_1581494937" r:id="rId242"/>
        </w:object>
      </w:r>
      <w:r w:rsidRPr="007B5A16">
        <w:t xml:space="preserve">- rI.              B. U = IR.            </w:t>
      </w:r>
      <w:r w:rsidR="00800A0D" w:rsidRPr="007B5A16">
        <w:t xml:space="preserve">    </w:t>
      </w:r>
      <w:r w:rsidRPr="007B5A16">
        <w:t xml:space="preserve"> </w:t>
      </w:r>
      <w:r w:rsidRPr="007B5A16">
        <w:rPr>
          <w:color w:val="0000FF"/>
        </w:rPr>
        <w:t xml:space="preserve">C. I = </w:t>
      </w:r>
      <w:r w:rsidRPr="007B5A16">
        <w:rPr>
          <w:color w:val="0000FF"/>
          <w:position w:val="-24"/>
        </w:rPr>
        <w:object w:dxaOrig="620" w:dyaOrig="620">
          <v:shape id="_x0000_i1180" type="#_x0000_t75" style="width:30.65pt;height:30.65pt" o:ole="">
            <v:imagedata r:id="rId243" o:title=""/>
          </v:shape>
          <o:OLEObject Type="Embed" ProgID="Equation.DSMT4" ShapeID="_x0000_i1180" DrawAspect="Content" ObjectID="_1581494938" r:id="rId244"/>
        </w:object>
      </w:r>
      <w:r w:rsidRPr="007B5A16">
        <w:rPr>
          <w:color w:val="0000FF"/>
        </w:rPr>
        <w:t>.</w:t>
      </w:r>
      <w:r w:rsidRPr="007B5A16">
        <w:t xml:space="preserve">               D. </w:t>
      </w:r>
      <w:r w:rsidRPr="007B5A16">
        <w:rPr>
          <w:position w:val="-10"/>
        </w:rPr>
        <w:object w:dxaOrig="200" w:dyaOrig="320">
          <v:shape id="_x0000_i1181" type="#_x0000_t75" style="width:9.95pt;height:16.1pt" o:ole="">
            <v:imagedata r:id="rId245" o:title=""/>
          </v:shape>
          <o:OLEObject Type="Embed" ProgID="Equation.DSMT4" ShapeID="_x0000_i1181" DrawAspect="Content" ObjectID="_1581494939" r:id="rId246"/>
        </w:object>
      </w:r>
      <w:r w:rsidRPr="007B5A16">
        <w:t>= RI +rI.</w:t>
      </w:r>
    </w:p>
    <w:p w:rsidR="00475E92" w:rsidRPr="007B5A16" w:rsidRDefault="00B60A1B" w:rsidP="00475E92">
      <w:pPr>
        <w:jc w:val="both"/>
      </w:pPr>
      <w:r w:rsidRPr="007B5A16">
        <w:rPr>
          <w:b/>
        </w:rPr>
        <w:t>2/</w:t>
      </w:r>
      <w:r w:rsidR="00475E92" w:rsidRPr="007B5A16">
        <w:t xml:space="preserve"> Nhận xét nào sau đây đúng? Theo định luật Ôm cho toàn mạch thì cường độ dòng điện cho toàn mạch</w:t>
      </w:r>
    </w:p>
    <w:p w:rsidR="00475E92" w:rsidRPr="007B5A16" w:rsidRDefault="00475E92" w:rsidP="00475E92">
      <w:pPr>
        <w:jc w:val="both"/>
      </w:pPr>
      <w:r w:rsidRPr="007B5A16">
        <w:t>A. tỉ lệ nghịch với suất điện động của nguồn;</w:t>
      </w:r>
      <w:r w:rsidR="004B05C4" w:rsidRPr="007B5A16">
        <w:t xml:space="preserve">       </w:t>
      </w:r>
      <w:r w:rsidRPr="007B5A16">
        <w:t>B. tỉ lệ nghịch điện trở trong của nguồn;</w:t>
      </w:r>
    </w:p>
    <w:p w:rsidR="00475E92" w:rsidRPr="007B5A16" w:rsidRDefault="00475E92" w:rsidP="00475E92">
      <w:pPr>
        <w:jc w:val="both"/>
        <w:rPr>
          <w:color w:val="0000FF"/>
        </w:rPr>
      </w:pPr>
      <w:r w:rsidRPr="007B5A16">
        <w:t>C. tỉ lệ nghịch với điện trở ngoài của nguồn;</w:t>
      </w:r>
      <w:r w:rsidR="004B05C4" w:rsidRPr="007B5A16">
        <w:t xml:space="preserve">        </w:t>
      </w:r>
      <w:r w:rsidRPr="007B5A16">
        <w:rPr>
          <w:color w:val="0000FF"/>
        </w:rPr>
        <w:t xml:space="preserve">D. tỉ lệ nghịch với tổng điện trở trong và điện trở ngoài. </w:t>
      </w:r>
    </w:p>
    <w:p w:rsidR="00475E92" w:rsidRPr="007B5A16" w:rsidRDefault="00EE6873" w:rsidP="00475E92">
      <w:pPr>
        <w:jc w:val="both"/>
      </w:pPr>
      <w:r w:rsidRPr="007B5A16">
        <w:rPr>
          <w:b/>
        </w:rPr>
        <w:t>3</w:t>
      </w:r>
      <w:r w:rsidR="00684EA5" w:rsidRPr="007B5A16">
        <w:rPr>
          <w:b/>
        </w:rPr>
        <w:t>/</w:t>
      </w:r>
      <w:r w:rsidR="00475E92" w:rsidRPr="007B5A16">
        <w:t xml:space="preserve"> Hiệu điện thế hai đầu mạch ngoài cho bởi biểu thức nào sau đây?</w:t>
      </w:r>
    </w:p>
    <w:p w:rsidR="00475E92" w:rsidRPr="007B5A16" w:rsidRDefault="00475E92" w:rsidP="00475E92">
      <w:pPr>
        <w:jc w:val="both"/>
      </w:pPr>
      <w:r w:rsidRPr="007B5A16">
        <w:t>A. U</w:t>
      </w:r>
      <w:r w:rsidRPr="007B5A16">
        <w:rPr>
          <w:vertAlign w:val="subscript"/>
        </w:rPr>
        <w:t>N</w:t>
      </w:r>
      <w:r w:rsidRPr="007B5A16">
        <w:t xml:space="preserve"> = Ir.</w:t>
      </w:r>
      <w:r w:rsidRPr="007B5A16">
        <w:tab/>
      </w:r>
      <w:r w:rsidR="00800A0D" w:rsidRPr="007B5A16">
        <w:t xml:space="preserve">        </w:t>
      </w:r>
      <w:r w:rsidRPr="007B5A16">
        <w:t>B. U</w:t>
      </w:r>
      <w:r w:rsidRPr="007B5A16">
        <w:rPr>
          <w:vertAlign w:val="subscript"/>
        </w:rPr>
        <w:t>N</w:t>
      </w:r>
      <w:r w:rsidRPr="007B5A16">
        <w:t xml:space="preserve"> = I(R</w:t>
      </w:r>
      <w:r w:rsidRPr="007B5A16">
        <w:rPr>
          <w:vertAlign w:val="subscript"/>
        </w:rPr>
        <w:t>N</w:t>
      </w:r>
      <w:r w:rsidRPr="007B5A16">
        <w:t xml:space="preserve"> + r).</w:t>
      </w:r>
      <w:r w:rsidRPr="007B5A16">
        <w:tab/>
      </w:r>
      <w:r w:rsidR="00800A0D" w:rsidRPr="007B5A16">
        <w:t xml:space="preserve">      </w:t>
      </w:r>
      <w:r w:rsidRPr="007B5A16">
        <w:rPr>
          <w:color w:val="0000FF"/>
        </w:rPr>
        <w:t>C. U</w:t>
      </w:r>
      <w:r w:rsidRPr="007B5A16">
        <w:rPr>
          <w:color w:val="0000FF"/>
          <w:vertAlign w:val="subscript"/>
        </w:rPr>
        <w:t>N</w:t>
      </w:r>
      <w:r w:rsidRPr="007B5A16">
        <w:rPr>
          <w:color w:val="0000FF"/>
        </w:rPr>
        <w:t xml:space="preserve"> =E – I.r.</w:t>
      </w:r>
      <w:r w:rsidRPr="007B5A16">
        <w:rPr>
          <w:color w:val="0000FF"/>
        </w:rPr>
        <w:tab/>
      </w:r>
      <w:r w:rsidRPr="007B5A16">
        <w:tab/>
        <w:t>D. U</w:t>
      </w:r>
      <w:r w:rsidRPr="007B5A16">
        <w:rPr>
          <w:vertAlign w:val="subscript"/>
        </w:rPr>
        <w:t>N</w:t>
      </w:r>
      <w:r w:rsidRPr="007B5A16">
        <w:t xml:space="preserve"> = E + I.r.</w:t>
      </w:r>
    </w:p>
    <w:p w:rsidR="00EF45CD" w:rsidRPr="007B5A16" w:rsidRDefault="00EE6873" w:rsidP="00475E92">
      <w:pPr>
        <w:jc w:val="both"/>
      </w:pPr>
      <w:r w:rsidRPr="007B5A16">
        <w:rPr>
          <w:b/>
        </w:rPr>
        <w:t>4</w:t>
      </w:r>
      <w:r w:rsidR="00EF45CD" w:rsidRPr="007B5A16">
        <w:rPr>
          <w:b/>
        </w:rPr>
        <w:t xml:space="preserve">/ </w:t>
      </w:r>
      <w:r w:rsidR="00EF45CD" w:rsidRPr="007B5A16">
        <w:t>Chọn cụm từ thích hợp điền vào chổ trống. “Tích của cường độ dòng điện và điện trở còn gọi là …..”</w:t>
      </w:r>
    </w:p>
    <w:p w:rsidR="00EF45CD" w:rsidRPr="007B5A16" w:rsidRDefault="00EF45CD" w:rsidP="00475E92">
      <w:pPr>
        <w:jc w:val="both"/>
        <w:rPr>
          <w:color w:val="0000FF"/>
        </w:rPr>
      </w:pPr>
      <w:r w:rsidRPr="007B5A16">
        <w:t xml:space="preserve">A. Điện thế.             B. hiệu điện thế.              C. Độ tăng điện thế.             </w:t>
      </w:r>
      <w:r w:rsidRPr="007B5A16">
        <w:rPr>
          <w:color w:val="0000FF"/>
        </w:rPr>
        <w:t>D. Độ giảm điện thế.</w:t>
      </w:r>
    </w:p>
    <w:p w:rsidR="00800A0D" w:rsidRPr="007B5A16" w:rsidRDefault="00800A0D" w:rsidP="00475E92">
      <w:pPr>
        <w:jc w:val="both"/>
      </w:pPr>
      <w:r w:rsidRPr="007B5A16">
        <w:rPr>
          <w:b/>
        </w:rPr>
        <w:t xml:space="preserve">5/ </w:t>
      </w:r>
      <w:r w:rsidRPr="007B5A16">
        <w:t xml:space="preserve">Đối với mạch điện kín gồm nguồn điện với mạch ngoài là điện trở thì cường độ dòng điện chạy qua mạch </w:t>
      </w:r>
    </w:p>
    <w:p w:rsidR="00800A0D" w:rsidRPr="007B5A16" w:rsidRDefault="00800A0D" w:rsidP="00475E92">
      <w:pPr>
        <w:jc w:val="both"/>
      </w:pPr>
      <w:r w:rsidRPr="007B5A16">
        <w:t>A. tỉ lệ thuận với điện trở mạch ngoài.                 B. tỉ lệ nghịch với điện trở mạch ngoài.</w:t>
      </w:r>
    </w:p>
    <w:p w:rsidR="00800A0D" w:rsidRPr="007B5A16" w:rsidRDefault="00800A0D" w:rsidP="00475E92">
      <w:pPr>
        <w:jc w:val="both"/>
      </w:pPr>
      <w:r w:rsidRPr="007B5A16">
        <w:rPr>
          <w:color w:val="0000FF"/>
        </w:rPr>
        <w:t>C. giảm khi điện trở mạch ngoài tăng.</w:t>
      </w:r>
      <w:r w:rsidRPr="007B5A16">
        <w:t xml:space="preserve">                  D. tăng khi điện trở mạch ngoài tăng.</w:t>
      </w:r>
    </w:p>
    <w:p w:rsidR="00475E92" w:rsidRPr="007B5A16" w:rsidRDefault="00800A0D" w:rsidP="00475E92">
      <w:pPr>
        <w:jc w:val="both"/>
      </w:pPr>
      <w:r w:rsidRPr="007B5A16">
        <w:rPr>
          <w:b/>
        </w:rPr>
        <w:t>6</w:t>
      </w:r>
      <w:r w:rsidR="00684EA5" w:rsidRPr="007B5A16">
        <w:rPr>
          <w:b/>
        </w:rPr>
        <w:t>/</w:t>
      </w:r>
      <w:r w:rsidR="00475E92" w:rsidRPr="007B5A16">
        <w:t xml:space="preserve"> Cho một mạch điện có nguồn điện không đổi. Khi điện trở ngoài của mạch tăng 2 lần thì cường độ dòng điện trong mạch chính</w:t>
      </w:r>
    </w:p>
    <w:p w:rsidR="00475E92" w:rsidRPr="007B5A16" w:rsidRDefault="00475E92" w:rsidP="00475E92">
      <w:pPr>
        <w:jc w:val="both"/>
      </w:pPr>
      <w:r w:rsidRPr="007B5A16">
        <w:rPr>
          <w:color w:val="0000FF"/>
        </w:rPr>
        <w:t>A. chưa đủ dữ kiện để xác định.</w:t>
      </w:r>
      <w:r w:rsidR="00A17C00" w:rsidRPr="007B5A16">
        <w:t xml:space="preserve">        </w:t>
      </w:r>
      <w:r w:rsidRPr="007B5A16">
        <w:t>B. tăng 2 lần.</w:t>
      </w:r>
      <w:r w:rsidR="004B05C4" w:rsidRPr="007B5A16">
        <w:t xml:space="preserve">     </w:t>
      </w:r>
      <w:r w:rsidR="00BC31AC">
        <w:t xml:space="preserve">  </w:t>
      </w:r>
      <w:r w:rsidR="004B05C4" w:rsidRPr="007B5A16">
        <w:t>C. giảm 2 lần.</w:t>
      </w:r>
      <w:r w:rsidR="004B05C4" w:rsidRPr="007B5A16">
        <w:tab/>
      </w:r>
      <w:r w:rsidRPr="007B5A16">
        <w:t>D. không đổi.</w:t>
      </w:r>
    </w:p>
    <w:p w:rsidR="00DB36C3" w:rsidRPr="007B5A16" w:rsidRDefault="00EE6873" w:rsidP="00475E92">
      <w:pPr>
        <w:jc w:val="both"/>
      </w:pPr>
      <w:r w:rsidRPr="007B5A16">
        <w:rPr>
          <w:b/>
        </w:rPr>
        <w:t>7</w:t>
      </w:r>
      <w:r w:rsidR="00DB36C3" w:rsidRPr="007B5A16">
        <w:rPr>
          <w:b/>
        </w:rPr>
        <w:t xml:space="preserve">/ </w:t>
      </w:r>
      <w:r w:rsidR="00DB36C3" w:rsidRPr="007B5A16">
        <w:t>Hiện tượng đoản mạch xảy ra khi:</w:t>
      </w:r>
    </w:p>
    <w:p w:rsidR="00DB36C3" w:rsidRPr="007B5A16" w:rsidRDefault="00DB36C3" w:rsidP="00475E92">
      <w:pPr>
        <w:jc w:val="both"/>
      </w:pPr>
      <w:r w:rsidRPr="007B5A16">
        <w:lastRenderedPageBreak/>
        <w:t>A. Không mắc cầu chì cho một đoạn mạch.</w:t>
      </w:r>
      <w:r w:rsidR="00BC31AC">
        <w:t xml:space="preserve">         </w:t>
      </w:r>
      <w:r w:rsidRPr="007B5A16">
        <w:t>B. Dùng pin hay Ac quy để mắc thành mạch kín.</w:t>
      </w:r>
    </w:p>
    <w:p w:rsidR="00DB36C3" w:rsidRPr="007B5A16" w:rsidRDefault="00DB36C3" w:rsidP="00475E92">
      <w:pPr>
        <w:jc w:val="both"/>
        <w:rPr>
          <w:color w:val="0000FF"/>
        </w:rPr>
      </w:pPr>
      <w:r w:rsidRPr="007B5A16">
        <w:t>C. Sử dụng dây dẫn ngắn để mắc mạch điện.</w:t>
      </w:r>
      <w:r w:rsidR="00BC31AC">
        <w:t xml:space="preserve">       </w:t>
      </w:r>
      <w:r w:rsidRPr="007B5A16">
        <w:rPr>
          <w:color w:val="0000FF"/>
        </w:rPr>
        <w:t>D. Nối 2 cực của nguồn bằng 1 dây dẫn có điện trở nhỏ.</w:t>
      </w:r>
    </w:p>
    <w:p w:rsidR="00475E92" w:rsidRPr="007B5A16" w:rsidRDefault="00EE6873" w:rsidP="00475E92">
      <w:pPr>
        <w:jc w:val="both"/>
      </w:pPr>
      <w:r w:rsidRPr="007B5A16">
        <w:rPr>
          <w:b/>
        </w:rPr>
        <w:t>8</w:t>
      </w:r>
      <w:r w:rsidR="00684EA5" w:rsidRPr="007B5A16">
        <w:rPr>
          <w:b/>
        </w:rPr>
        <w:t>/</w:t>
      </w:r>
      <w:r w:rsidR="00475E92" w:rsidRPr="007B5A16">
        <w:t xml:space="preserve"> Khi xảy ra hiện tượng đoản mạch, thì cường độ dòng điện trong mạch</w:t>
      </w:r>
    </w:p>
    <w:p w:rsidR="00475E92" w:rsidRPr="007B5A16" w:rsidRDefault="00475E92" w:rsidP="00475E92">
      <w:pPr>
        <w:jc w:val="both"/>
      </w:pPr>
      <w:r w:rsidRPr="007B5A16">
        <w:rPr>
          <w:color w:val="0000FF"/>
        </w:rPr>
        <w:t>A. tăng rất lớn.</w:t>
      </w:r>
      <w:r w:rsidR="004B05C4" w:rsidRPr="007B5A16">
        <w:tab/>
      </w:r>
      <w:r w:rsidRPr="007B5A16">
        <w:t>B. tăng giảm liên tục.</w:t>
      </w:r>
      <w:r w:rsidR="004B05C4" w:rsidRPr="007B5A16">
        <w:t xml:space="preserve">     C. giảm về 0.</w:t>
      </w:r>
      <w:r w:rsidR="004B05C4" w:rsidRPr="007B5A16">
        <w:tab/>
      </w:r>
      <w:r w:rsidRPr="007B5A16">
        <w:t>D. không đổi so với trước.</w:t>
      </w:r>
    </w:p>
    <w:p w:rsidR="00475E92" w:rsidRPr="007B5A16" w:rsidRDefault="00B60A1B" w:rsidP="00475E92">
      <w:pPr>
        <w:jc w:val="both"/>
      </w:pPr>
      <w:r w:rsidRPr="007B5A16">
        <w:rPr>
          <w:b/>
        </w:rPr>
        <w:t>9</w:t>
      </w:r>
      <w:r w:rsidR="00684EA5" w:rsidRPr="007B5A16">
        <w:rPr>
          <w:b/>
        </w:rPr>
        <w:t>/</w:t>
      </w:r>
      <w:r w:rsidR="00475E92" w:rsidRPr="007B5A16">
        <w:t xml:space="preserve"> Khi khởi động xe máy, không nên nhấn nút khởi </w:t>
      </w:r>
      <w:r w:rsidR="00475E92" w:rsidRPr="007B5A16">
        <w:rPr>
          <w:rFonts w:hint="eastAsia"/>
        </w:rPr>
        <w:t>đ</w:t>
      </w:r>
      <w:r w:rsidR="00475E92" w:rsidRPr="007B5A16">
        <w:t>ộng quá lâu  và nhiều lần liên tục vì</w:t>
      </w:r>
    </w:p>
    <w:p w:rsidR="00475E92" w:rsidRPr="007B5A16" w:rsidRDefault="00475E92" w:rsidP="00475E92">
      <w:pPr>
        <w:jc w:val="both"/>
      </w:pPr>
      <w:r w:rsidRPr="007B5A16">
        <w:rPr>
          <w:color w:val="0000FF"/>
        </w:rPr>
        <w:t>A. dòng  đoản mạch kéo dài tỏa nhiệt mạnh sẽ làm hỏng acquy.</w:t>
      </w:r>
      <w:r w:rsidR="004B05C4" w:rsidRPr="007B5A16">
        <w:rPr>
          <w:color w:val="0000FF"/>
        </w:rPr>
        <w:t xml:space="preserve">    </w:t>
      </w:r>
      <w:r w:rsidRPr="007B5A16">
        <w:t>B. tiêu hao quá nhiều năng lượng.</w:t>
      </w:r>
    </w:p>
    <w:p w:rsidR="00475E92" w:rsidRPr="007B5A16" w:rsidRDefault="00475E92" w:rsidP="00475E92">
      <w:pPr>
        <w:jc w:val="both"/>
      </w:pPr>
      <w:r w:rsidRPr="007B5A16">
        <w:t>C. động cơ đề  sẽ rất nhanh hỏng.</w:t>
      </w:r>
      <w:r w:rsidR="004B05C4" w:rsidRPr="007B5A16">
        <w:t xml:space="preserve">             </w:t>
      </w:r>
      <w:r w:rsidR="00A17C00" w:rsidRPr="007B5A16">
        <w:t xml:space="preserve">                                       </w:t>
      </w:r>
      <w:r w:rsidRPr="007B5A16">
        <w:t>D. hỏng nút khởi động.</w:t>
      </w:r>
    </w:p>
    <w:p w:rsidR="00475E92" w:rsidRPr="007B5A16" w:rsidRDefault="00EE6873" w:rsidP="00475E92">
      <w:pPr>
        <w:jc w:val="both"/>
      </w:pPr>
      <w:r w:rsidRPr="007B5A16">
        <w:rPr>
          <w:b/>
        </w:rPr>
        <w:t>10</w:t>
      </w:r>
      <w:r w:rsidR="00684EA5" w:rsidRPr="007B5A16">
        <w:rPr>
          <w:b/>
        </w:rPr>
        <w:t>/</w:t>
      </w:r>
      <w:r w:rsidR="00475E92" w:rsidRPr="007B5A16">
        <w:t xml:space="preserve"> Hiệu suất của nguồn điện được xác định bằng</w:t>
      </w:r>
    </w:p>
    <w:p w:rsidR="00475E92" w:rsidRPr="007B5A16" w:rsidRDefault="00475E92" w:rsidP="00475E92">
      <w:pPr>
        <w:jc w:val="both"/>
        <w:rPr>
          <w:color w:val="0000FF"/>
        </w:rPr>
      </w:pPr>
      <w:r w:rsidRPr="007B5A16">
        <w:rPr>
          <w:color w:val="0000FF"/>
        </w:rPr>
        <w:t>A. tỉ số giữa công có ích và công toàn phần của dòng điện trên mạch.</w:t>
      </w:r>
    </w:p>
    <w:p w:rsidR="00475E92" w:rsidRPr="007B5A16" w:rsidRDefault="00475E92" w:rsidP="00475E92">
      <w:pPr>
        <w:jc w:val="both"/>
      </w:pPr>
      <w:r w:rsidRPr="007B5A16">
        <w:t>B. tỉ số giữa công toàn phần và công có ích sinh ra ở mạch ngoài.</w:t>
      </w:r>
    </w:p>
    <w:p w:rsidR="00475E92" w:rsidRPr="007B5A16" w:rsidRDefault="00475E92" w:rsidP="00475E92">
      <w:pPr>
        <w:jc w:val="both"/>
      </w:pPr>
      <w:r w:rsidRPr="007B5A16">
        <w:t>C. công của dòng điện ở mạch ngoài.</w:t>
      </w:r>
      <w:r w:rsidR="004B05C4" w:rsidRPr="007B5A16">
        <w:t xml:space="preserve">     </w:t>
      </w:r>
      <w:r w:rsidRPr="007B5A16">
        <w:t>D. nhiệt lượng tỏa ra trên toàn mạch.</w:t>
      </w:r>
    </w:p>
    <w:p w:rsidR="00B310ED" w:rsidRPr="007B5A16" w:rsidRDefault="00B310ED" w:rsidP="00B310ED">
      <w:r w:rsidRPr="007B5A16">
        <w:rPr>
          <w:b/>
        </w:rPr>
        <w:t>11</w:t>
      </w:r>
      <w:r w:rsidR="003A445B">
        <w:rPr>
          <w:b/>
        </w:rPr>
        <w:t>A</w:t>
      </w:r>
      <w:r w:rsidRPr="007B5A16">
        <w:rPr>
          <w:b/>
        </w:rPr>
        <w:t>/</w:t>
      </w:r>
      <w:r w:rsidRPr="007B5A16">
        <w:t xml:space="preserve"> Công thức định luật Ôm cho mạch điện chứa nguồn: </w:t>
      </w:r>
    </w:p>
    <w:p w:rsidR="00B310ED" w:rsidRPr="007B5A16" w:rsidRDefault="00B310ED" w:rsidP="00B310ED">
      <w:r w:rsidRPr="007B5A16">
        <w:t xml:space="preserve">A. I = </w:t>
      </w:r>
      <w:r w:rsidRPr="007B5A16">
        <w:rPr>
          <w:position w:val="-24"/>
        </w:rPr>
        <w:object w:dxaOrig="620" w:dyaOrig="620">
          <v:shape id="_x0000_i1182" type="#_x0000_t75" style="width:30.65pt;height:30.65pt" o:ole="">
            <v:imagedata r:id="rId247" o:title=""/>
          </v:shape>
          <o:OLEObject Type="Embed" ProgID="Equation.DSMT4" ShapeID="_x0000_i1182" DrawAspect="Content" ObjectID="_1581494940" r:id="rId248"/>
        </w:object>
      </w:r>
      <w:r w:rsidRPr="007B5A16">
        <w:t xml:space="preserve">.              B. I = </w:t>
      </w:r>
      <w:r w:rsidRPr="007B5A16">
        <w:rPr>
          <w:position w:val="-24"/>
        </w:rPr>
        <w:object w:dxaOrig="859" w:dyaOrig="639">
          <v:shape id="_x0000_i1183" type="#_x0000_t75" style="width:42.9pt;height:32.15pt" o:ole="">
            <v:imagedata r:id="rId249" o:title=""/>
          </v:shape>
          <o:OLEObject Type="Embed" ProgID="Equation.DSMT4" ShapeID="_x0000_i1183" DrawAspect="Content" ObjectID="_1581494941" r:id="rId250"/>
        </w:object>
      </w:r>
      <w:r w:rsidRPr="007B5A16">
        <w:t xml:space="preserve">.             </w:t>
      </w:r>
      <w:r w:rsidRPr="007B5A16">
        <w:rPr>
          <w:color w:val="0000FF"/>
        </w:rPr>
        <w:t xml:space="preserve">C. I = </w:t>
      </w:r>
      <w:r w:rsidRPr="007B5A16">
        <w:rPr>
          <w:color w:val="0000FF"/>
          <w:position w:val="-24"/>
        </w:rPr>
        <w:object w:dxaOrig="859" w:dyaOrig="639">
          <v:shape id="_x0000_i1184" type="#_x0000_t75" style="width:42.9pt;height:32.15pt" o:ole="">
            <v:imagedata r:id="rId251" o:title=""/>
          </v:shape>
          <o:OLEObject Type="Embed" ProgID="Equation.DSMT4" ShapeID="_x0000_i1184" DrawAspect="Content" ObjectID="_1581494942" r:id="rId252"/>
        </w:object>
      </w:r>
      <w:r w:rsidRPr="007B5A16">
        <w:rPr>
          <w:color w:val="0000FF"/>
        </w:rPr>
        <w:t xml:space="preserve">.   </w:t>
      </w:r>
      <w:r w:rsidRPr="007B5A16">
        <w:t xml:space="preserve">       D. Biểu thức khác A,B,C.</w:t>
      </w:r>
    </w:p>
    <w:p w:rsidR="00B310ED" w:rsidRPr="007B5A16" w:rsidRDefault="00B310ED" w:rsidP="00B310ED">
      <w:r w:rsidRPr="007B5A16">
        <w:rPr>
          <w:b/>
        </w:rPr>
        <w:t>12</w:t>
      </w:r>
      <w:r w:rsidR="003A445B">
        <w:rPr>
          <w:b/>
        </w:rPr>
        <w:t>A</w:t>
      </w:r>
      <w:r w:rsidRPr="007B5A16">
        <w:rPr>
          <w:b/>
        </w:rPr>
        <w:t>/</w:t>
      </w:r>
      <w:r w:rsidRPr="007B5A16">
        <w:t xml:space="preserve"> Công thức định luật Ôm cho mạch điện chứa máy thu điện là:</w:t>
      </w:r>
    </w:p>
    <w:p w:rsidR="00B310ED" w:rsidRPr="007B5A16" w:rsidRDefault="00B310ED" w:rsidP="00B310ED">
      <w:r w:rsidRPr="007B5A16">
        <w:t xml:space="preserve">A. I = </w:t>
      </w:r>
      <w:r w:rsidRPr="007B5A16">
        <w:rPr>
          <w:position w:val="-24"/>
        </w:rPr>
        <w:object w:dxaOrig="620" w:dyaOrig="620">
          <v:shape id="_x0000_i1185" type="#_x0000_t75" style="width:30.65pt;height:30.65pt" o:ole="">
            <v:imagedata r:id="rId247" o:title=""/>
          </v:shape>
          <o:OLEObject Type="Embed" ProgID="Equation.DSMT4" ShapeID="_x0000_i1185" DrawAspect="Content" ObjectID="_1581494943" r:id="rId253"/>
        </w:object>
      </w:r>
      <w:r w:rsidRPr="007B5A16">
        <w:t xml:space="preserve">.             </w:t>
      </w:r>
      <w:r w:rsidRPr="007B5A16">
        <w:rPr>
          <w:color w:val="0000FF"/>
        </w:rPr>
        <w:t xml:space="preserve"> B. I = </w:t>
      </w:r>
      <w:r w:rsidRPr="007B5A16">
        <w:rPr>
          <w:color w:val="0000FF"/>
          <w:position w:val="-24"/>
        </w:rPr>
        <w:object w:dxaOrig="859" w:dyaOrig="639">
          <v:shape id="_x0000_i1186" type="#_x0000_t75" style="width:42.9pt;height:32.15pt" o:ole="">
            <v:imagedata r:id="rId249" o:title=""/>
          </v:shape>
          <o:OLEObject Type="Embed" ProgID="Equation.DSMT4" ShapeID="_x0000_i1186" DrawAspect="Content" ObjectID="_1581494944" r:id="rId254"/>
        </w:object>
      </w:r>
      <w:r w:rsidRPr="007B5A16">
        <w:rPr>
          <w:color w:val="0000FF"/>
        </w:rPr>
        <w:t xml:space="preserve">.    </w:t>
      </w:r>
      <w:r w:rsidRPr="007B5A16">
        <w:t xml:space="preserve">         C. I = </w:t>
      </w:r>
      <w:r w:rsidRPr="007B5A16">
        <w:rPr>
          <w:position w:val="-24"/>
        </w:rPr>
        <w:object w:dxaOrig="859" w:dyaOrig="639">
          <v:shape id="_x0000_i1187" type="#_x0000_t75" style="width:42.9pt;height:32.15pt" o:ole="">
            <v:imagedata r:id="rId251" o:title=""/>
          </v:shape>
          <o:OLEObject Type="Embed" ProgID="Equation.DSMT4" ShapeID="_x0000_i1187" DrawAspect="Content" ObjectID="_1581494945" r:id="rId255"/>
        </w:object>
      </w:r>
      <w:r w:rsidRPr="007B5A16">
        <w:t>.          D. Biểu thức khác A,B,C.</w:t>
      </w:r>
    </w:p>
    <w:p w:rsidR="00DB36C3" w:rsidRPr="007B5A16" w:rsidRDefault="00B310ED" w:rsidP="00631113">
      <w:r w:rsidRPr="007B5A16">
        <w:rPr>
          <w:b/>
        </w:rPr>
        <w:t>13</w:t>
      </w:r>
      <w:r w:rsidR="003A445B">
        <w:rPr>
          <w:b/>
        </w:rPr>
        <w:t>A</w:t>
      </w:r>
      <w:r w:rsidR="00DB36C3" w:rsidRPr="007B5A16">
        <w:rPr>
          <w:b/>
        </w:rPr>
        <w:t>/</w:t>
      </w:r>
      <w:r w:rsidR="00DB36C3" w:rsidRPr="007B5A16">
        <w:t xml:space="preserve"> Hiệu suất của nguồn điện được tính bằng công thức:</w:t>
      </w:r>
    </w:p>
    <w:p w:rsidR="00DB36C3" w:rsidRPr="007B5A16" w:rsidRDefault="00DB36C3" w:rsidP="00631113">
      <w:r w:rsidRPr="007B5A16">
        <w:t xml:space="preserve">A. H = </w:t>
      </w:r>
      <w:r w:rsidRPr="007B5A16">
        <w:rPr>
          <w:position w:val="-24"/>
        </w:rPr>
        <w:object w:dxaOrig="300" w:dyaOrig="620">
          <v:shape id="_x0000_i1188" type="#_x0000_t75" style="width:15.3pt;height:30.65pt" o:ole="">
            <v:imagedata r:id="rId256" o:title=""/>
          </v:shape>
          <o:OLEObject Type="Embed" ProgID="Equation.DSMT4" ShapeID="_x0000_i1188" DrawAspect="Content" ObjectID="_1581494946" r:id="rId257"/>
        </w:object>
      </w:r>
      <w:r w:rsidRPr="007B5A16">
        <w:t xml:space="preserve">.         </w:t>
      </w:r>
      <w:r w:rsidR="001C4035">
        <w:t xml:space="preserve">     </w:t>
      </w:r>
      <w:r w:rsidRPr="007B5A16">
        <w:rPr>
          <w:color w:val="0000FF"/>
        </w:rPr>
        <w:t xml:space="preserve">B. H = </w:t>
      </w:r>
      <w:r w:rsidRPr="007B5A16">
        <w:rPr>
          <w:color w:val="0000FF"/>
          <w:position w:val="-28"/>
        </w:rPr>
        <w:object w:dxaOrig="300" w:dyaOrig="660">
          <v:shape id="_x0000_i1189" type="#_x0000_t75" style="width:15.3pt;height:32.95pt" o:ole="">
            <v:imagedata r:id="rId258" o:title=""/>
          </v:shape>
          <o:OLEObject Type="Embed" ProgID="Equation.DSMT4" ShapeID="_x0000_i1189" DrawAspect="Content" ObjectID="_1581494947" r:id="rId259"/>
        </w:object>
      </w:r>
      <w:r w:rsidRPr="007B5A16">
        <w:rPr>
          <w:color w:val="0000FF"/>
        </w:rPr>
        <w:t>.</w:t>
      </w:r>
      <w:r w:rsidRPr="007B5A16">
        <w:t xml:space="preserve">         </w:t>
      </w:r>
      <w:r w:rsidR="001C4035">
        <w:t xml:space="preserve">   </w:t>
      </w:r>
      <w:r w:rsidRPr="007B5A16">
        <w:t xml:space="preserve">C. H = </w:t>
      </w:r>
      <w:r w:rsidRPr="007B5A16">
        <w:rPr>
          <w:position w:val="-10"/>
        </w:rPr>
        <w:object w:dxaOrig="440" w:dyaOrig="320">
          <v:shape id="_x0000_i1190" type="#_x0000_t75" style="width:22.2pt;height:16.1pt" o:ole="">
            <v:imagedata r:id="rId260" o:title=""/>
          </v:shape>
          <o:OLEObject Type="Embed" ProgID="Equation.DSMT4" ShapeID="_x0000_i1190" DrawAspect="Content" ObjectID="_1581494948" r:id="rId261"/>
        </w:object>
      </w:r>
      <w:r w:rsidRPr="007B5A16">
        <w:t xml:space="preserve">.          D. H = </w:t>
      </w:r>
      <w:r w:rsidRPr="007B5A16">
        <w:rPr>
          <w:position w:val="-24"/>
        </w:rPr>
        <w:object w:dxaOrig="279" w:dyaOrig="620">
          <v:shape id="_x0000_i1191" type="#_x0000_t75" style="width:13.8pt;height:30.65pt" o:ole="">
            <v:imagedata r:id="rId262" o:title=""/>
          </v:shape>
          <o:OLEObject Type="Embed" ProgID="Equation.DSMT4" ShapeID="_x0000_i1191" DrawAspect="Content" ObjectID="_1581494949" r:id="rId263"/>
        </w:object>
      </w:r>
      <w:r w:rsidRPr="007B5A16">
        <w:t>.</w:t>
      </w:r>
    </w:p>
    <w:p w:rsidR="00800A0D" w:rsidRPr="007B5A16" w:rsidRDefault="00B310ED" w:rsidP="00800A0D">
      <w:pPr>
        <w:jc w:val="both"/>
      </w:pPr>
      <w:r w:rsidRPr="007B5A16">
        <w:rPr>
          <w:b/>
        </w:rPr>
        <w:t>14</w:t>
      </w:r>
      <w:r w:rsidR="00800A0D" w:rsidRPr="007B5A16">
        <w:rPr>
          <w:b/>
        </w:rPr>
        <w:t>*</w:t>
      </w:r>
      <w:r w:rsidR="00800A0D" w:rsidRPr="007B5A16">
        <w:t>Trong mạch điện kín có nguồn điện không đổi, hiệu điện thế mạch ngoài U</w:t>
      </w:r>
      <w:r w:rsidR="00800A0D" w:rsidRPr="007B5A16">
        <w:rPr>
          <w:vertAlign w:val="subscript"/>
        </w:rPr>
        <w:t>N</w:t>
      </w:r>
      <w:r w:rsidR="00800A0D" w:rsidRPr="007B5A16">
        <w:t xml:space="preserve"> phụ thuộc như thế nào vào điện trở R</w:t>
      </w:r>
      <w:r w:rsidR="00800A0D" w:rsidRPr="007B5A16">
        <w:rPr>
          <w:vertAlign w:val="subscript"/>
        </w:rPr>
        <w:t>N</w:t>
      </w:r>
      <w:r w:rsidR="00800A0D" w:rsidRPr="007B5A16">
        <w:t xml:space="preserve"> của mạch ngoài:</w:t>
      </w:r>
    </w:p>
    <w:p w:rsidR="00800A0D" w:rsidRPr="007B5A16" w:rsidRDefault="00800A0D" w:rsidP="00800A0D">
      <w:pPr>
        <w:jc w:val="both"/>
      </w:pPr>
      <w:r w:rsidRPr="007B5A16">
        <w:rPr>
          <w:color w:val="0000FF"/>
        </w:rPr>
        <w:t>A. U</w:t>
      </w:r>
      <w:r w:rsidRPr="007B5A16">
        <w:rPr>
          <w:color w:val="0000FF"/>
          <w:vertAlign w:val="subscript"/>
        </w:rPr>
        <w:t>N</w:t>
      </w:r>
      <w:r w:rsidRPr="007B5A16">
        <w:rPr>
          <w:color w:val="0000FF"/>
        </w:rPr>
        <w:t xml:space="preserve"> tăng khi R</w:t>
      </w:r>
      <w:r w:rsidRPr="007B5A16">
        <w:rPr>
          <w:color w:val="0000FF"/>
          <w:vertAlign w:val="subscript"/>
        </w:rPr>
        <w:t>N</w:t>
      </w:r>
      <w:r w:rsidRPr="007B5A16">
        <w:rPr>
          <w:color w:val="0000FF"/>
        </w:rPr>
        <w:t xml:space="preserve"> tăng. </w:t>
      </w:r>
      <w:r w:rsidRPr="007B5A16">
        <w:t xml:space="preserve">                      B. U</w:t>
      </w:r>
      <w:r w:rsidRPr="007B5A16">
        <w:rPr>
          <w:vertAlign w:val="subscript"/>
        </w:rPr>
        <w:t>N</w:t>
      </w:r>
      <w:r w:rsidRPr="007B5A16">
        <w:t xml:space="preserve"> tăng khi R</w:t>
      </w:r>
      <w:r w:rsidRPr="007B5A16">
        <w:rPr>
          <w:vertAlign w:val="subscript"/>
        </w:rPr>
        <w:t>N</w:t>
      </w:r>
      <w:r w:rsidRPr="007B5A16">
        <w:t xml:space="preserve"> giảm.         </w:t>
      </w:r>
    </w:p>
    <w:p w:rsidR="00800A0D" w:rsidRPr="007B5A16" w:rsidRDefault="00800A0D" w:rsidP="00800A0D">
      <w:pPr>
        <w:jc w:val="both"/>
      </w:pPr>
      <w:r w:rsidRPr="007B5A16">
        <w:t>C. U</w:t>
      </w:r>
      <w:r w:rsidRPr="007B5A16">
        <w:rPr>
          <w:vertAlign w:val="subscript"/>
        </w:rPr>
        <w:t>N</w:t>
      </w:r>
      <w:r w:rsidRPr="007B5A16">
        <w:t xml:space="preserve"> không phụ thuộc vào R</w:t>
      </w:r>
      <w:r w:rsidRPr="007B5A16">
        <w:rPr>
          <w:vertAlign w:val="subscript"/>
        </w:rPr>
        <w:t>N</w:t>
      </w:r>
      <w:r w:rsidRPr="007B5A16">
        <w:t>.          D. U</w:t>
      </w:r>
      <w:r w:rsidRPr="007B5A16">
        <w:rPr>
          <w:vertAlign w:val="subscript"/>
        </w:rPr>
        <w:t>N</w:t>
      </w:r>
      <w:r w:rsidRPr="007B5A16">
        <w:t xml:space="preserve"> lúc đầu giảm sau đó tăng dần khi R</w:t>
      </w:r>
      <w:r w:rsidRPr="007B5A16">
        <w:rPr>
          <w:vertAlign w:val="subscript"/>
        </w:rPr>
        <w:t>N</w:t>
      </w:r>
      <w:r w:rsidRPr="007B5A16">
        <w:t xml:space="preserve"> tăng dần từ 0 đến vô cùng.</w:t>
      </w:r>
    </w:p>
    <w:p w:rsidR="004C3F2E" w:rsidRPr="007B5A16" w:rsidRDefault="00B310ED" w:rsidP="00631113">
      <w:r w:rsidRPr="007B5A16">
        <w:rPr>
          <w:b/>
        </w:rPr>
        <w:t>15</w:t>
      </w:r>
      <w:r w:rsidR="003A445B">
        <w:rPr>
          <w:b/>
        </w:rPr>
        <w:t>A</w:t>
      </w:r>
      <w:r w:rsidR="00827EED" w:rsidRPr="007B5A16">
        <w:rPr>
          <w:b/>
        </w:rPr>
        <w:t>/</w:t>
      </w:r>
      <w:r w:rsidR="00827EED" w:rsidRPr="007B5A16">
        <w:t xml:space="preserve"> “Máy thu là dụng cụ hay thiết bị điện biến đổi một phần ……………tiêu thụ thành dạng năng lượng khác, không phải là ……” . Chọn một trong các cụm từ sau điền vào các chổ trống trên cho đúng nghĩa.</w:t>
      </w:r>
    </w:p>
    <w:p w:rsidR="00827EED" w:rsidRPr="007B5A16" w:rsidRDefault="00827EED" w:rsidP="00631113">
      <w:r w:rsidRPr="007B5A16">
        <w:t xml:space="preserve">A. Hóa năng, nhiệt năng.            B. Cơ năng, hóa năng. </w:t>
      </w:r>
    </w:p>
    <w:p w:rsidR="00827EED" w:rsidRPr="007B5A16" w:rsidRDefault="00827EED" w:rsidP="00631113">
      <w:r w:rsidRPr="007B5A16">
        <w:rPr>
          <w:color w:val="0000FF"/>
        </w:rPr>
        <w:t xml:space="preserve">C. Điện năng, nhiệt năng.  </w:t>
      </w:r>
      <w:r w:rsidRPr="007B5A16">
        <w:t xml:space="preserve">         D. Nhiệt năng, điện năng.</w:t>
      </w:r>
    </w:p>
    <w:p w:rsidR="00827EED" w:rsidRPr="007B5A16" w:rsidRDefault="00B310ED" w:rsidP="00631113">
      <w:r w:rsidRPr="007B5A16">
        <w:rPr>
          <w:b/>
        </w:rPr>
        <w:t>16</w:t>
      </w:r>
      <w:r w:rsidR="003A445B">
        <w:rPr>
          <w:b/>
        </w:rPr>
        <w:t>A</w:t>
      </w:r>
      <w:r w:rsidR="00827EED" w:rsidRPr="007B5A16">
        <w:rPr>
          <w:b/>
        </w:rPr>
        <w:t>/</w:t>
      </w:r>
      <w:r w:rsidR="00827EED" w:rsidRPr="007B5A16">
        <w:t xml:space="preserve"> “Suất phản điện của máy thu là đại lượng có trị số bằng …… mà máy thu chuyển hóa thành dạng năng lượng khác ( không phải là nhiệt năng ) khi có điện lượng …….. chuyển qua máy thu điện”.</w:t>
      </w:r>
    </w:p>
    <w:p w:rsidR="00DA4CE1" w:rsidRPr="007B5A16" w:rsidRDefault="00DA4CE1" w:rsidP="00631113">
      <w:r w:rsidRPr="007B5A16">
        <w:t>Chọn cụm từ thích hợp điền vào chổ trống sao cho đúng nghĩa.</w:t>
      </w:r>
    </w:p>
    <w:p w:rsidR="00DA4CE1" w:rsidRPr="007B5A16" w:rsidRDefault="00DA4CE1" w:rsidP="00631113">
      <w:r w:rsidRPr="007B5A16">
        <w:t xml:space="preserve">A. cơ năng, 1J.             B. Điện năng, 1J.            </w:t>
      </w:r>
      <w:r w:rsidRPr="007B5A16">
        <w:rPr>
          <w:color w:val="0000FF"/>
        </w:rPr>
        <w:t>C. Điện năng, 1C.</w:t>
      </w:r>
      <w:r w:rsidRPr="007B5A16">
        <w:t xml:space="preserve">           D. Nhiệt năng, 1C.</w:t>
      </w:r>
    </w:p>
    <w:p w:rsidR="00DA4CE1" w:rsidRPr="007B5A16" w:rsidRDefault="00B310ED" w:rsidP="00631113">
      <w:r w:rsidRPr="007B5A16">
        <w:rPr>
          <w:b/>
        </w:rPr>
        <w:t>17</w:t>
      </w:r>
      <w:r w:rsidR="003A445B">
        <w:rPr>
          <w:b/>
        </w:rPr>
        <w:t>A</w:t>
      </w:r>
      <w:r w:rsidR="00DA4CE1" w:rsidRPr="007B5A16">
        <w:rPr>
          <w:b/>
        </w:rPr>
        <w:t>/</w:t>
      </w:r>
      <w:r w:rsidR="00DA4CE1" w:rsidRPr="007B5A16">
        <w:t xml:space="preserve"> Công suất tiêu thụ của 1  động cơ điện được xác định bằng công thức:</w:t>
      </w:r>
    </w:p>
    <w:p w:rsidR="00DA4CE1" w:rsidRPr="007B5A16" w:rsidRDefault="00DA4CE1" w:rsidP="00631113">
      <w:pPr>
        <w:rPr>
          <w:color w:val="0000FF"/>
        </w:rPr>
      </w:pPr>
      <w:r w:rsidRPr="007B5A16">
        <w:t xml:space="preserve">A. P = </w:t>
      </w:r>
      <w:r w:rsidRPr="007B5A16">
        <w:rPr>
          <w:position w:val="-10"/>
        </w:rPr>
        <w:object w:dxaOrig="279" w:dyaOrig="320">
          <v:shape id="_x0000_i1192" type="#_x0000_t75" style="width:13.8pt;height:16.1pt" o:ole="">
            <v:imagedata r:id="rId264" o:title=""/>
          </v:shape>
          <o:OLEObject Type="Embed" ProgID="Equation.DSMT4" ShapeID="_x0000_i1192" DrawAspect="Content" ObjectID="_1581494950" r:id="rId265"/>
        </w:object>
      </w:r>
      <w:r w:rsidRPr="007B5A16">
        <w:t>I + I</w:t>
      </w:r>
      <w:r w:rsidRPr="007B5A16">
        <w:rPr>
          <w:vertAlign w:val="superscript"/>
        </w:rPr>
        <w:t>2</w:t>
      </w:r>
      <w:r w:rsidRPr="007B5A16">
        <w:t>(R+r).                B. P = U.I.             C. P = (R + r).I</w:t>
      </w:r>
      <w:r w:rsidRPr="007B5A16">
        <w:rPr>
          <w:vertAlign w:val="superscript"/>
        </w:rPr>
        <w:t>2</w:t>
      </w:r>
      <w:r w:rsidRPr="007B5A16">
        <w:t xml:space="preserve">.            </w:t>
      </w:r>
      <w:r w:rsidRPr="007B5A16">
        <w:rPr>
          <w:color w:val="0000FF"/>
        </w:rPr>
        <w:t>D. A và B.</w:t>
      </w:r>
    </w:p>
    <w:p w:rsidR="00FA493D" w:rsidRPr="007B5A16" w:rsidRDefault="00B310ED" w:rsidP="00631113">
      <w:r w:rsidRPr="007B5A16">
        <w:rPr>
          <w:b/>
        </w:rPr>
        <w:t>18</w:t>
      </w:r>
      <w:r w:rsidR="003A445B">
        <w:rPr>
          <w:b/>
        </w:rPr>
        <w:t>A</w:t>
      </w:r>
      <w:r w:rsidR="00DA4CE1" w:rsidRPr="007B5A16">
        <w:rPr>
          <w:b/>
        </w:rPr>
        <w:t>/</w:t>
      </w:r>
      <w:r w:rsidR="00DA4CE1" w:rsidRPr="007B5A16">
        <w:t xml:space="preserve"> </w:t>
      </w:r>
      <w:r w:rsidR="00FA493D" w:rsidRPr="007B5A16">
        <w:t>Hiệu suất của máy thu điện được xác định bằng công thức :</w:t>
      </w:r>
    </w:p>
    <w:p w:rsidR="00827EED" w:rsidRPr="007B5A16" w:rsidRDefault="00FA493D" w:rsidP="00631113">
      <w:r w:rsidRPr="007B5A16">
        <w:t xml:space="preserve">A. H = </w:t>
      </w:r>
      <w:r w:rsidRPr="007B5A16">
        <w:rPr>
          <w:position w:val="-30"/>
        </w:rPr>
        <w:object w:dxaOrig="499" w:dyaOrig="680">
          <v:shape id="_x0000_i1193" type="#_x0000_t75" style="width:25.3pt;height:33.7pt" o:ole="">
            <v:imagedata r:id="rId266" o:title=""/>
          </v:shape>
          <o:OLEObject Type="Embed" ProgID="Equation.DSMT4" ShapeID="_x0000_i1193" DrawAspect="Content" ObjectID="_1581494951" r:id="rId267"/>
        </w:object>
      </w:r>
      <w:r w:rsidRPr="007B5A16">
        <w:t>.</w:t>
      </w:r>
      <w:r w:rsidR="00DA4CE1" w:rsidRPr="007B5A16">
        <w:t xml:space="preserve"> </w:t>
      </w:r>
      <w:r w:rsidR="00827EED" w:rsidRPr="007B5A16">
        <w:t xml:space="preserve">  </w:t>
      </w:r>
      <w:r w:rsidRPr="007B5A16">
        <w:t xml:space="preserve">           B. H = </w:t>
      </w:r>
      <w:r w:rsidRPr="007B5A16">
        <w:rPr>
          <w:position w:val="-28"/>
        </w:rPr>
        <w:object w:dxaOrig="499" w:dyaOrig="680">
          <v:shape id="_x0000_i1194" type="#_x0000_t75" style="width:25.3pt;height:33.7pt" o:ole="">
            <v:imagedata r:id="rId268" o:title=""/>
          </v:shape>
          <o:OLEObject Type="Embed" ProgID="Equation.DSMT4" ShapeID="_x0000_i1194" DrawAspect="Content" ObjectID="_1581494952" r:id="rId269"/>
        </w:object>
      </w:r>
      <w:r w:rsidRPr="007B5A16">
        <w:t xml:space="preserve">.            C. H = </w:t>
      </w:r>
      <w:r w:rsidRPr="007B5A16">
        <w:rPr>
          <w:position w:val="-24"/>
        </w:rPr>
        <w:object w:dxaOrig="620" w:dyaOrig="620">
          <v:shape id="_x0000_i1195" type="#_x0000_t75" style="width:30.65pt;height:30.65pt" o:ole="">
            <v:imagedata r:id="rId270" o:title=""/>
          </v:shape>
          <o:OLEObject Type="Embed" ProgID="Equation.DSMT4" ShapeID="_x0000_i1195" DrawAspect="Content" ObjectID="_1581494953" r:id="rId271"/>
        </w:object>
      </w:r>
      <w:r w:rsidRPr="007B5A16">
        <w:t xml:space="preserve">.               D. H = </w:t>
      </w:r>
      <w:r w:rsidRPr="007B5A16">
        <w:rPr>
          <w:position w:val="-28"/>
        </w:rPr>
        <w:object w:dxaOrig="620" w:dyaOrig="660">
          <v:shape id="_x0000_i1196" type="#_x0000_t75" style="width:30.65pt;height:32.95pt" o:ole="">
            <v:imagedata r:id="rId272" o:title=""/>
          </v:shape>
          <o:OLEObject Type="Embed" ProgID="Equation.DSMT4" ShapeID="_x0000_i1196" DrawAspect="Content" ObjectID="_1581494954" r:id="rId273"/>
        </w:object>
      </w:r>
      <w:r w:rsidRPr="007B5A16">
        <w:t>.</w:t>
      </w:r>
    </w:p>
    <w:p w:rsidR="00FA493D" w:rsidRPr="007B5A16" w:rsidRDefault="00B310ED" w:rsidP="00FA493D">
      <w:pPr>
        <w:jc w:val="both"/>
      </w:pPr>
      <w:r w:rsidRPr="007B5A16">
        <w:rPr>
          <w:b/>
        </w:rPr>
        <w:t>19</w:t>
      </w:r>
      <w:r w:rsidR="003A445B">
        <w:rPr>
          <w:b/>
        </w:rPr>
        <w:t>A</w:t>
      </w:r>
      <w:r w:rsidR="00FA493D" w:rsidRPr="007B5A16">
        <w:rPr>
          <w:b/>
        </w:rPr>
        <w:t>/</w:t>
      </w:r>
      <w:r w:rsidRPr="007B5A16">
        <w:t xml:space="preserve"> Nếu đoạn mạch AB chứa nguồn </w:t>
      </w:r>
      <w:r w:rsidR="00FA493D" w:rsidRPr="007B5A16">
        <w:t xml:space="preserve">điện </w:t>
      </w:r>
      <w:r w:rsidRPr="007B5A16">
        <w:t xml:space="preserve">( A nối với cực dương ) </w:t>
      </w:r>
      <w:r w:rsidR="00FA493D" w:rsidRPr="007B5A16">
        <w:t xml:space="preserve">có suất điện động </w:t>
      </w:r>
      <w:r w:rsidR="00FA493D" w:rsidRPr="007B5A16">
        <w:rPr>
          <w:rFonts w:ascii=".VnShelley Allegro" w:hAnsi=".VnShelley Allegro"/>
        </w:rPr>
        <w:t>E</w:t>
      </w:r>
      <w:r w:rsidR="00FA493D" w:rsidRPr="007B5A16">
        <w:t xml:space="preserve"> điện trở trong r và điện trở mạch ngoài là R thì hiệu điện thế hai đầu đoạn mạch cho bởi biểu thức</w:t>
      </w:r>
    </w:p>
    <w:p w:rsidR="00FA493D" w:rsidRPr="007B5A16" w:rsidRDefault="00FA493D" w:rsidP="00FA493D">
      <w:pPr>
        <w:jc w:val="both"/>
      </w:pPr>
      <w:r w:rsidRPr="007B5A16">
        <w:rPr>
          <w:color w:val="0000FF"/>
        </w:rPr>
        <w:t>A. U</w:t>
      </w:r>
      <w:r w:rsidRPr="007B5A16">
        <w:rPr>
          <w:color w:val="0000FF"/>
          <w:vertAlign w:val="subscript"/>
        </w:rPr>
        <w:t>AB</w:t>
      </w:r>
      <w:r w:rsidRPr="007B5A16">
        <w:rPr>
          <w:color w:val="0000FF"/>
        </w:rPr>
        <w:t xml:space="preserve"> = </w:t>
      </w:r>
      <w:r w:rsidRPr="007B5A16">
        <w:rPr>
          <w:rFonts w:ascii=".VnShelley Allegro" w:hAnsi=".VnShelley Allegro"/>
          <w:color w:val="0000FF"/>
        </w:rPr>
        <w:t xml:space="preserve">E </w:t>
      </w:r>
      <w:r w:rsidRPr="007B5A16">
        <w:rPr>
          <w:color w:val="0000FF"/>
        </w:rPr>
        <w:t>– I(r+R).</w:t>
      </w:r>
      <w:r w:rsidRPr="007B5A16">
        <w:rPr>
          <w:color w:val="0000FF"/>
        </w:rPr>
        <w:tab/>
        <w:t xml:space="preserve"> </w:t>
      </w:r>
      <w:r w:rsidRPr="007B5A16">
        <w:t xml:space="preserve">   </w:t>
      </w:r>
      <w:r w:rsidR="00A17C00" w:rsidRPr="007B5A16">
        <w:t xml:space="preserve"> </w:t>
      </w:r>
      <w:r w:rsidRPr="007B5A16">
        <w:t>B. U</w:t>
      </w:r>
      <w:r w:rsidRPr="007B5A16">
        <w:rPr>
          <w:vertAlign w:val="subscript"/>
        </w:rPr>
        <w:t>AB</w:t>
      </w:r>
      <w:r w:rsidRPr="007B5A16">
        <w:t xml:space="preserve"> = </w:t>
      </w:r>
      <w:r w:rsidRPr="007B5A16">
        <w:rPr>
          <w:rFonts w:ascii=".VnShelley Allegro" w:hAnsi=".VnShelley Allegro"/>
        </w:rPr>
        <w:t xml:space="preserve">E </w:t>
      </w:r>
      <w:r w:rsidRPr="007B5A16">
        <w:t>+ I(r+R).</w:t>
      </w:r>
      <w:r w:rsidRPr="007B5A16">
        <w:tab/>
        <w:t>C. U</w:t>
      </w:r>
      <w:r w:rsidRPr="007B5A16">
        <w:rPr>
          <w:vertAlign w:val="subscript"/>
        </w:rPr>
        <w:t>AB</w:t>
      </w:r>
      <w:r w:rsidRPr="007B5A16">
        <w:t xml:space="preserve"> = I(r+R) –</w:t>
      </w:r>
      <w:r w:rsidRPr="007B5A16">
        <w:rPr>
          <w:rFonts w:ascii=".VnAristote" w:hAnsi=".VnAristote"/>
        </w:rPr>
        <w:t xml:space="preserve"> </w:t>
      </w:r>
      <w:r w:rsidRPr="007B5A16">
        <w:rPr>
          <w:rFonts w:ascii=".VnShelley Allegro" w:hAnsi=".VnShelley Allegro"/>
        </w:rPr>
        <w:t>E</w:t>
      </w:r>
      <w:r w:rsidRPr="007B5A16">
        <w:t xml:space="preserve">.    </w:t>
      </w:r>
      <w:r w:rsidRPr="007B5A16">
        <w:tab/>
        <w:t xml:space="preserve">D. </w:t>
      </w:r>
      <w:r w:rsidRPr="007B5A16">
        <w:rPr>
          <w:rFonts w:ascii=".VnShelley Allegro" w:hAnsi=".VnShelley Allegro"/>
        </w:rPr>
        <w:t>E</w:t>
      </w:r>
      <w:r w:rsidRPr="007B5A16">
        <w:rPr>
          <w:rFonts w:ascii=".VnAristote" w:hAnsi=".VnAristote"/>
        </w:rPr>
        <w:t>/</w:t>
      </w:r>
      <w:r w:rsidRPr="007B5A16">
        <w:t>I(r+R).</w:t>
      </w:r>
    </w:p>
    <w:p w:rsidR="00B310ED" w:rsidRPr="007B5A16" w:rsidRDefault="00B310ED" w:rsidP="005D53DA">
      <w:r w:rsidRPr="007B5A16">
        <w:rPr>
          <w:b/>
        </w:rPr>
        <w:t>20</w:t>
      </w:r>
      <w:r w:rsidR="003A445B">
        <w:rPr>
          <w:b/>
        </w:rPr>
        <w:t>A</w:t>
      </w:r>
      <w:r w:rsidRPr="007B5A16">
        <w:rPr>
          <w:b/>
        </w:rPr>
        <w:t xml:space="preserve">/ </w:t>
      </w:r>
      <w:r w:rsidRPr="007B5A16">
        <w:t>Đối với mạch điện kín thì hiệu suất của nguồn không được tính bằng công thức nào sau đây?</w:t>
      </w:r>
    </w:p>
    <w:p w:rsidR="00B310ED" w:rsidRPr="007B5A16" w:rsidRDefault="00B310ED" w:rsidP="005D53DA">
      <w:r w:rsidRPr="007B5A16">
        <w:t xml:space="preserve">A. </w:t>
      </w:r>
      <w:r w:rsidRPr="007B5A16">
        <w:rPr>
          <w:position w:val="-32"/>
        </w:rPr>
        <w:object w:dxaOrig="1140" w:dyaOrig="720">
          <v:shape id="_x0000_i1197" type="#_x0000_t75" style="width:56.7pt;height:36.75pt" o:ole="">
            <v:imagedata r:id="rId274" o:title=""/>
          </v:shape>
          <o:OLEObject Type="Embed" ProgID="Equation.DSMT4" ShapeID="_x0000_i1197" DrawAspect="Content" ObjectID="_1581494955" r:id="rId275"/>
        </w:object>
      </w:r>
      <w:r w:rsidRPr="007B5A16">
        <w:t xml:space="preserve">100%.                 B. </w:t>
      </w:r>
      <w:r w:rsidRPr="007B5A16">
        <w:rPr>
          <w:position w:val="-28"/>
        </w:rPr>
        <w:object w:dxaOrig="1160" w:dyaOrig="700">
          <v:shape id="_x0000_i1198" type="#_x0000_t75" style="width:58.2pt;height:34.45pt" o:ole="">
            <v:imagedata r:id="rId276" o:title=""/>
          </v:shape>
          <o:OLEObject Type="Embed" ProgID="Equation.DSMT4" ShapeID="_x0000_i1198" DrawAspect="Content" ObjectID="_1581494956" r:id="rId277"/>
        </w:object>
      </w:r>
      <w:r w:rsidRPr="007B5A16">
        <w:t>100%.</w:t>
      </w:r>
    </w:p>
    <w:p w:rsidR="00B310ED" w:rsidRPr="007B5A16" w:rsidRDefault="00B310ED" w:rsidP="00B310ED">
      <w:r w:rsidRPr="007B5A16">
        <w:t xml:space="preserve">C. </w:t>
      </w:r>
      <w:r w:rsidRPr="007B5A16">
        <w:rPr>
          <w:position w:val="-32"/>
        </w:rPr>
        <w:object w:dxaOrig="1460" w:dyaOrig="740">
          <v:shape id="_x0000_i1199" type="#_x0000_t75" style="width:72.75pt;height:37.55pt" o:ole="">
            <v:imagedata r:id="rId278" o:title=""/>
          </v:shape>
          <o:OLEObject Type="Embed" ProgID="Equation.DSMT4" ShapeID="_x0000_i1199" DrawAspect="Content" ObjectID="_1581494957" r:id="rId279"/>
        </w:object>
      </w:r>
      <w:r w:rsidRPr="007B5A16">
        <w:t xml:space="preserve">100%.           </w:t>
      </w:r>
      <w:r w:rsidRPr="007B5A16">
        <w:rPr>
          <w:color w:val="0000FF"/>
        </w:rPr>
        <w:t xml:space="preserve"> D. </w:t>
      </w:r>
      <w:r w:rsidRPr="007B5A16">
        <w:rPr>
          <w:color w:val="0000FF"/>
          <w:position w:val="-32"/>
        </w:rPr>
        <w:object w:dxaOrig="1460" w:dyaOrig="700">
          <v:shape id="_x0000_i1200" type="#_x0000_t75" style="width:72.75pt;height:34.45pt" o:ole="">
            <v:imagedata r:id="rId280" o:title=""/>
          </v:shape>
          <o:OLEObject Type="Embed" ProgID="Equation.DSMT4" ShapeID="_x0000_i1200" DrawAspect="Content" ObjectID="_1581494958" r:id="rId281"/>
        </w:object>
      </w:r>
      <w:r w:rsidRPr="007B5A16">
        <w:rPr>
          <w:color w:val="0000FF"/>
        </w:rPr>
        <w:t>100%.</w:t>
      </w:r>
    </w:p>
    <w:p w:rsidR="00B310ED" w:rsidRPr="007B5A16" w:rsidRDefault="00B310ED" w:rsidP="005D53DA">
      <w:r w:rsidRPr="007B5A16">
        <w:rPr>
          <w:b/>
        </w:rPr>
        <w:t>21/</w:t>
      </w:r>
      <w:r w:rsidRPr="007B5A16">
        <w:t xml:space="preserve"> Một mạch điện kín gồm nguồn điện có sđđ </w:t>
      </w:r>
      <w:r w:rsidRPr="007B5A16">
        <w:rPr>
          <w:position w:val="-10"/>
        </w:rPr>
        <w:object w:dxaOrig="200" w:dyaOrig="320">
          <v:shape id="_x0000_i1201" type="#_x0000_t75" style="width:9.95pt;height:16.1pt" o:ole="">
            <v:imagedata r:id="rId282" o:title=""/>
          </v:shape>
          <o:OLEObject Type="Embed" ProgID="Equation.DSMT4" ShapeID="_x0000_i1201" DrawAspect="Content" ObjectID="_1581494959" r:id="rId283"/>
        </w:object>
      </w:r>
      <w:r w:rsidRPr="007B5A16">
        <w:t xml:space="preserve"> và điện trở trong r, mạch ngoài có điện trở R. Khi có hiện tượng đoản mạch thì cường độ dđ trong mạch là:</w:t>
      </w:r>
    </w:p>
    <w:p w:rsidR="00B310ED" w:rsidRPr="007B5A16" w:rsidRDefault="00B310ED" w:rsidP="005D53DA">
      <w:pPr>
        <w:rPr>
          <w:color w:val="0000FF"/>
        </w:rPr>
      </w:pPr>
      <w:r w:rsidRPr="007B5A16">
        <w:t xml:space="preserve">A. I = </w:t>
      </w:r>
      <w:r w:rsidRPr="007B5A16">
        <w:rPr>
          <w:position w:val="-4"/>
        </w:rPr>
        <w:object w:dxaOrig="240" w:dyaOrig="200">
          <v:shape id="_x0000_i1202" type="#_x0000_t75" style="width:12.25pt;height:9.95pt" o:ole="">
            <v:imagedata r:id="rId284" o:title=""/>
          </v:shape>
          <o:OLEObject Type="Embed" ProgID="Equation.DSMT4" ShapeID="_x0000_i1202" DrawAspect="Content" ObjectID="_1581494960" r:id="rId285"/>
        </w:object>
      </w:r>
      <w:r w:rsidRPr="007B5A16">
        <w:t xml:space="preserve">.             </w:t>
      </w:r>
      <w:r w:rsidR="001C4035">
        <w:t xml:space="preserve">  </w:t>
      </w:r>
      <w:r w:rsidRPr="007B5A16">
        <w:t xml:space="preserve">B. I = </w:t>
      </w:r>
      <w:r w:rsidRPr="007B5A16">
        <w:rPr>
          <w:position w:val="-10"/>
        </w:rPr>
        <w:object w:dxaOrig="200" w:dyaOrig="320">
          <v:shape id="_x0000_i1203" type="#_x0000_t75" style="width:9.95pt;height:16.1pt" o:ole="">
            <v:imagedata r:id="rId286" o:title=""/>
          </v:shape>
          <o:OLEObject Type="Embed" ProgID="Equation.DSMT4" ShapeID="_x0000_i1203" DrawAspect="Content" ObjectID="_1581494961" r:id="rId287"/>
        </w:object>
      </w:r>
      <w:r w:rsidRPr="007B5A16">
        <w:t xml:space="preserve">.r                 </w:t>
      </w:r>
      <w:r w:rsidR="001C4035">
        <w:t xml:space="preserve"> </w:t>
      </w:r>
      <w:r w:rsidRPr="007B5A16">
        <w:t>C. I = r/</w:t>
      </w:r>
      <w:r w:rsidRPr="007B5A16">
        <w:rPr>
          <w:position w:val="-10"/>
        </w:rPr>
        <w:object w:dxaOrig="200" w:dyaOrig="320">
          <v:shape id="_x0000_i1204" type="#_x0000_t75" style="width:9.95pt;height:16.1pt" o:ole="">
            <v:imagedata r:id="rId288" o:title=""/>
          </v:shape>
          <o:OLEObject Type="Embed" ProgID="Equation.DSMT4" ShapeID="_x0000_i1204" DrawAspect="Content" ObjectID="_1581494962" r:id="rId289"/>
        </w:object>
      </w:r>
      <w:r w:rsidRPr="007B5A16">
        <w:t xml:space="preserve">.                </w:t>
      </w:r>
      <w:r w:rsidRPr="007B5A16">
        <w:rPr>
          <w:color w:val="0000FF"/>
        </w:rPr>
        <w:t xml:space="preserve">D. I = </w:t>
      </w:r>
      <w:r w:rsidRPr="007B5A16">
        <w:rPr>
          <w:color w:val="0000FF"/>
          <w:position w:val="-10"/>
        </w:rPr>
        <w:object w:dxaOrig="200" w:dyaOrig="320">
          <v:shape id="_x0000_i1205" type="#_x0000_t75" style="width:9.95pt;height:16.1pt" o:ole="">
            <v:imagedata r:id="rId290" o:title=""/>
          </v:shape>
          <o:OLEObject Type="Embed" ProgID="Equation.DSMT4" ShapeID="_x0000_i1205" DrawAspect="Content" ObjectID="_1581494963" r:id="rId291"/>
        </w:object>
      </w:r>
      <w:r w:rsidRPr="007B5A16">
        <w:rPr>
          <w:color w:val="0000FF"/>
        </w:rPr>
        <w:t>/r.</w:t>
      </w:r>
    </w:p>
    <w:p w:rsidR="006E3EB6" w:rsidRPr="007B5A16" w:rsidRDefault="006E3EB6" w:rsidP="006E3EB6">
      <w:r w:rsidRPr="007B5A16">
        <w:rPr>
          <w:b/>
        </w:rPr>
        <w:lastRenderedPageBreak/>
        <w:t>2</w:t>
      </w:r>
      <w:r w:rsidR="003A445B">
        <w:rPr>
          <w:b/>
        </w:rPr>
        <w:t>2</w:t>
      </w:r>
      <w:r w:rsidRPr="007B5A16">
        <w:rPr>
          <w:b/>
        </w:rPr>
        <w:t xml:space="preserve">/ </w:t>
      </w:r>
      <w:r w:rsidRPr="007B5A16">
        <w:t xml:space="preserve">Một mạch điện kín gồm nguồn điện có sđđ </w:t>
      </w:r>
      <w:r w:rsidRPr="007B5A16">
        <w:rPr>
          <w:position w:val="-10"/>
        </w:rPr>
        <w:object w:dxaOrig="200" w:dyaOrig="320">
          <v:shape id="_x0000_i1206" type="#_x0000_t75" style="width:9.95pt;height:16.1pt" o:ole="">
            <v:imagedata r:id="rId282" o:title=""/>
          </v:shape>
          <o:OLEObject Type="Embed" ProgID="Equation.DSMT4" ShapeID="_x0000_i1206" DrawAspect="Content" ObjectID="_1581494964" r:id="rId292"/>
        </w:object>
      </w:r>
      <w:r w:rsidRPr="007B5A16">
        <w:t xml:space="preserve"> và điện trở trong r, mạch ngoài có điện trở R</w:t>
      </w:r>
      <w:r w:rsidR="00DC0328">
        <w:t xml:space="preserve"> = r</w:t>
      </w:r>
      <w:r w:rsidRPr="007B5A16">
        <w:t>. Tính h</w:t>
      </w:r>
      <w:r w:rsidR="00DC0328">
        <w:t xml:space="preserve">iệu điện thế </w:t>
      </w:r>
      <w:r w:rsidRPr="007B5A16">
        <w:t>giữa 2 cực của nguồn.</w:t>
      </w:r>
    </w:p>
    <w:p w:rsidR="006E3EB6" w:rsidRPr="007B5A16" w:rsidRDefault="006E3EB6" w:rsidP="006E3EB6">
      <w:r w:rsidRPr="007B5A16">
        <w:t xml:space="preserve"> A. U  = </w:t>
      </w:r>
      <w:r w:rsidRPr="007B5A16">
        <w:rPr>
          <w:position w:val="-10"/>
        </w:rPr>
        <w:object w:dxaOrig="200" w:dyaOrig="320">
          <v:shape id="_x0000_i1207" type="#_x0000_t75" style="width:9.95pt;height:16.1pt" o:ole="">
            <v:imagedata r:id="rId293" o:title=""/>
          </v:shape>
          <o:OLEObject Type="Embed" ProgID="Equation.DSMT4" ShapeID="_x0000_i1207" DrawAspect="Content" ObjectID="_1581494965" r:id="rId294"/>
        </w:object>
      </w:r>
      <w:r w:rsidRPr="007B5A16">
        <w:t>.             B. U = 2</w:t>
      </w:r>
      <w:r w:rsidRPr="007B5A16">
        <w:rPr>
          <w:position w:val="-10"/>
        </w:rPr>
        <w:object w:dxaOrig="200" w:dyaOrig="320">
          <v:shape id="_x0000_i1208" type="#_x0000_t75" style="width:9.95pt;height:16.1pt" o:ole="">
            <v:imagedata r:id="rId286" o:title=""/>
          </v:shape>
          <o:OLEObject Type="Embed" ProgID="Equation.DSMT4" ShapeID="_x0000_i1208" DrawAspect="Content" ObjectID="_1581494966" r:id="rId295"/>
        </w:object>
      </w:r>
      <w:r w:rsidRPr="007B5A16">
        <w:t xml:space="preserve">                </w:t>
      </w:r>
      <w:r w:rsidRPr="007B5A16">
        <w:rPr>
          <w:color w:val="0000FF"/>
        </w:rPr>
        <w:t xml:space="preserve"> C. U = </w:t>
      </w:r>
      <w:r w:rsidRPr="007B5A16">
        <w:rPr>
          <w:color w:val="0000FF"/>
          <w:position w:val="-10"/>
        </w:rPr>
        <w:object w:dxaOrig="200" w:dyaOrig="320">
          <v:shape id="_x0000_i1209" type="#_x0000_t75" style="width:9.95pt;height:16.1pt" o:ole="">
            <v:imagedata r:id="rId288" o:title=""/>
          </v:shape>
          <o:OLEObject Type="Embed" ProgID="Equation.DSMT4" ShapeID="_x0000_i1209" DrawAspect="Content" ObjectID="_1581494967" r:id="rId296"/>
        </w:object>
      </w:r>
      <w:r w:rsidRPr="007B5A16">
        <w:rPr>
          <w:color w:val="0000FF"/>
        </w:rPr>
        <w:t>/2.</w:t>
      </w:r>
      <w:r w:rsidRPr="007B5A16">
        <w:t xml:space="preserve">                D.</w:t>
      </w:r>
      <w:r w:rsidR="00DC0328" w:rsidRPr="00DC0328">
        <w:t xml:space="preserve"> </w:t>
      </w:r>
      <w:r w:rsidR="00DC0328" w:rsidRPr="007B5A16">
        <w:rPr>
          <w:position w:val="-10"/>
        </w:rPr>
        <w:object w:dxaOrig="200" w:dyaOrig="320">
          <v:shape id="_x0000_i1210" type="#_x0000_t75" style="width:9.95pt;height:16.1pt" o:ole="">
            <v:imagedata r:id="rId286" o:title=""/>
          </v:shape>
          <o:OLEObject Type="Embed" ProgID="Equation.DSMT4" ShapeID="_x0000_i1210" DrawAspect="Content" ObjectID="_1581494968" r:id="rId297"/>
        </w:object>
      </w:r>
      <w:r w:rsidR="00DC0328">
        <w:t>/4</w:t>
      </w:r>
      <w:r w:rsidRPr="007B5A16">
        <w:t xml:space="preserve"> </w:t>
      </w:r>
    </w:p>
    <w:p w:rsidR="00B310ED" w:rsidRPr="007B5A16" w:rsidRDefault="003A445B" w:rsidP="005D53DA">
      <w:r>
        <w:rPr>
          <w:b/>
        </w:rPr>
        <w:t>23</w:t>
      </w:r>
      <w:r w:rsidR="00B310ED" w:rsidRPr="007B5A16">
        <w:rPr>
          <w:b/>
        </w:rPr>
        <w:t>/</w:t>
      </w:r>
      <w:r w:rsidR="00B310ED" w:rsidRPr="007B5A16">
        <w:t xml:space="preserve"> </w:t>
      </w:r>
      <w:r w:rsidR="006B2888" w:rsidRPr="007B5A16">
        <w:t xml:space="preserve">Một mạch điện kín gồm nguồn điện có sđđ </w:t>
      </w:r>
      <w:r w:rsidR="006B2888" w:rsidRPr="007B5A16">
        <w:rPr>
          <w:position w:val="-10"/>
        </w:rPr>
        <w:object w:dxaOrig="200" w:dyaOrig="320">
          <v:shape id="_x0000_i1211" type="#_x0000_t75" style="width:9.95pt;height:16.1pt" o:ole="">
            <v:imagedata r:id="rId282" o:title=""/>
          </v:shape>
          <o:OLEObject Type="Embed" ProgID="Equation.DSMT4" ShapeID="_x0000_i1211" DrawAspect="Content" ObjectID="_1581494969" r:id="rId298"/>
        </w:object>
      </w:r>
      <w:r w:rsidR="006B2888" w:rsidRPr="007B5A16">
        <w:t xml:space="preserve"> và điện trở trong r, mạch ngoài gồm 2 điện trở R giống nhau mắc nối tiếp. Biết R = r. Cường độ dđ trong mạch được tính bằng biểu thức:</w:t>
      </w:r>
    </w:p>
    <w:p w:rsidR="006B2888" w:rsidRPr="007B5A16" w:rsidRDefault="006B2888" w:rsidP="005D53DA">
      <w:r w:rsidRPr="007B5A16">
        <w:rPr>
          <w:color w:val="0000FF"/>
        </w:rPr>
        <w:t xml:space="preserve">A. I = </w:t>
      </w:r>
      <w:r w:rsidRPr="007B5A16">
        <w:rPr>
          <w:color w:val="0000FF"/>
          <w:position w:val="-24"/>
        </w:rPr>
        <w:object w:dxaOrig="340" w:dyaOrig="620">
          <v:shape id="_x0000_i1212" type="#_x0000_t75" style="width:16.85pt;height:30.65pt" o:ole="">
            <v:imagedata r:id="rId299" o:title=""/>
          </v:shape>
          <o:OLEObject Type="Embed" ProgID="Equation.DSMT4" ShapeID="_x0000_i1212" DrawAspect="Content" ObjectID="_1581494970" r:id="rId300"/>
        </w:object>
      </w:r>
      <w:r w:rsidRPr="007B5A16">
        <w:rPr>
          <w:color w:val="0000FF"/>
        </w:rPr>
        <w:t>.</w:t>
      </w:r>
      <w:r w:rsidRPr="007B5A16">
        <w:t xml:space="preserve">                B. I = </w:t>
      </w:r>
      <w:r w:rsidRPr="007B5A16">
        <w:rPr>
          <w:position w:val="-24"/>
        </w:rPr>
        <w:object w:dxaOrig="380" w:dyaOrig="620">
          <v:shape id="_x0000_i1213" type="#_x0000_t75" style="width:18.4pt;height:30.65pt" o:ole="">
            <v:imagedata r:id="rId301" o:title=""/>
          </v:shape>
          <o:OLEObject Type="Embed" ProgID="Equation.DSMT4" ShapeID="_x0000_i1213" DrawAspect="Content" ObjectID="_1581494971" r:id="rId302"/>
        </w:object>
      </w:r>
      <w:r w:rsidRPr="007B5A16">
        <w:t xml:space="preserve">.                   C. I = </w:t>
      </w:r>
      <w:r w:rsidRPr="007B5A16">
        <w:rPr>
          <w:position w:val="-24"/>
        </w:rPr>
        <w:object w:dxaOrig="360" w:dyaOrig="620">
          <v:shape id="_x0000_i1214" type="#_x0000_t75" style="width:17.6pt;height:30.65pt" o:ole="">
            <v:imagedata r:id="rId303" o:title=""/>
          </v:shape>
          <o:OLEObject Type="Embed" ProgID="Equation.DSMT4" ShapeID="_x0000_i1214" DrawAspect="Content" ObjectID="_1581494972" r:id="rId304"/>
        </w:object>
      </w:r>
      <w:r w:rsidRPr="007B5A16">
        <w:t xml:space="preserve">.               D. I = </w:t>
      </w:r>
      <w:r w:rsidRPr="007B5A16">
        <w:rPr>
          <w:position w:val="-24"/>
        </w:rPr>
        <w:object w:dxaOrig="340" w:dyaOrig="620">
          <v:shape id="_x0000_i1215" type="#_x0000_t75" style="width:16.85pt;height:30.65pt" o:ole="">
            <v:imagedata r:id="rId305" o:title=""/>
          </v:shape>
          <o:OLEObject Type="Embed" ProgID="Equation.DSMT4" ShapeID="_x0000_i1215" DrawAspect="Content" ObjectID="_1581494973" r:id="rId306"/>
        </w:object>
      </w:r>
      <w:r w:rsidRPr="007B5A16">
        <w:t>.</w:t>
      </w:r>
    </w:p>
    <w:p w:rsidR="006B2888" w:rsidRPr="007B5A16" w:rsidRDefault="003A445B" w:rsidP="006B2888">
      <w:r>
        <w:rPr>
          <w:b/>
        </w:rPr>
        <w:t>24</w:t>
      </w:r>
      <w:r w:rsidR="006B2888" w:rsidRPr="007B5A16">
        <w:rPr>
          <w:b/>
        </w:rPr>
        <w:t>/</w:t>
      </w:r>
      <w:r w:rsidR="006B2888" w:rsidRPr="007B5A16">
        <w:t xml:space="preserve"> Một mạch điện kín gồm nguồn điện có sđđ </w:t>
      </w:r>
      <w:r w:rsidR="006B2888" w:rsidRPr="007B5A16">
        <w:rPr>
          <w:position w:val="-10"/>
        </w:rPr>
        <w:object w:dxaOrig="200" w:dyaOrig="320">
          <v:shape id="_x0000_i1216" type="#_x0000_t75" style="width:9.95pt;height:16.1pt" o:ole="">
            <v:imagedata r:id="rId282" o:title=""/>
          </v:shape>
          <o:OLEObject Type="Embed" ProgID="Equation.DSMT4" ShapeID="_x0000_i1216" DrawAspect="Content" ObjectID="_1581494974" r:id="rId307"/>
        </w:object>
      </w:r>
      <w:r w:rsidR="006B2888" w:rsidRPr="007B5A16">
        <w:t xml:space="preserve"> và điện trở trong r, mạch ngoài gồm 2 điện trở R giống nhau mắc song song. Biết R = r. Cường độ dđ trong mạch được tính bằng biểu thức:</w:t>
      </w:r>
    </w:p>
    <w:p w:rsidR="006B2888" w:rsidRPr="007B5A16" w:rsidRDefault="006B2888" w:rsidP="006B2888">
      <w:r w:rsidRPr="007B5A16">
        <w:t xml:space="preserve">A. I = </w:t>
      </w:r>
      <w:r w:rsidRPr="007B5A16">
        <w:rPr>
          <w:position w:val="-24"/>
        </w:rPr>
        <w:object w:dxaOrig="340" w:dyaOrig="620">
          <v:shape id="_x0000_i1217" type="#_x0000_t75" style="width:16.85pt;height:30.65pt" o:ole="">
            <v:imagedata r:id="rId299" o:title=""/>
          </v:shape>
          <o:OLEObject Type="Embed" ProgID="Equation.DSMT4" ShapeID="_x0000_i1217" DrawAspect="Content" ObjectID="_1581494975" r:id="rId308"/>
        </w:object>
      </w:r>
      <w:r w:rsidRPr="007B5A16">
        <w:t xml:space="preserve">.                </w:t>
      </w:r>
      <w:r w:rsidRPr="007B5A16">
        <w:rPr>
          <w:color w:val="0000FF"/>
        </w:rPr>
        <w:t xml:space="preserve">B. I = </w:t>
      </w:r>
      <w:r w:rsidRPr="007B5A16">
        <w:rPr>
          <w:color w:val="0000FF"/>
          <w:position w:val="-24"/>
        </w:rPr>
        <w:object w:dxaOrig="380" w:dyaOrig="620">
          <v:shape id="_x0000_i1218" type="#_x0000_t75" style="width:18.4pt;height:30.65pt" o:ole="">
            <v:imagedata r:id="rId301" o:title=""/>
          </v:shape>
          <o:OLEObject Type="Embed" ProgID="Equation.DSMT4" ShapeID="_x0000_i1218" DrawAspect="Content" ObjectID="_1581494976" r:id="rId309"/>
        </w:object>
      </w:r>
      <w:r w:rsidRPr="007B5A16">
        <w:rPr>
          <w:color w:val="0000FF"/>
        </w:rPr>
        <w:t>.</w:t>
      </w:r>
      <w:r w:rsidRPr="007B5A16">
        <w:t xml:space="preserve">                   C. I = </w:t>
      </w:r>
      <w:r w:rsidRPr="007B5A16">
        <w:rPr>
          <w:position w:val="-24"/>
        </w:rPr>
        <w:object w:dxaOrig="360" w:dyaOrig="620">
          <v:shape id="_x0000_i1219" type="#_x0000_t75" style="width:17.6pt;height:30.65pt" o:ole="">
            <v:imagedata r:id="rId303" o:title=""/>
          </v:shape>
          <o:OLEObject Type="Embed" ProgID="Equation.DSMT4" ShapeID="_x0000_i1219" DrawAspect="Content" ObjectID="_1581494977" r:id="rId310"/>
        </w:object>
      </w:r>
      <w:r w:rsidRPr="007B5A16">
        <w:t xml:space="preserve">.               D. I = </w:t>
      </w:r>
      <w:r w:rsidRPr="007B5A16">
        <w:rPr>
          <w:position w:val="-24"/>
        </w:rPr>
        <w:object w:dxaOrig="340" w:dyaOrig="620">
          <v:shape id="_x0000_i1220" type="#_x0000_t75" style="width:16.85pt;height:30.65pt" o:ole="">
            <v:imagedata r:id="rId305" o:title=""/>
          </v:shape>
          <o:OLEObject Type="Embed" ProgID="Equation.DSMT4" ShapeID="_x0000_i1220" DrawAspect="Content" ObjectID="_1581494978" r:id="rId311"/>
        </w:object>
      </w:r>
      <w:r w:rsidRPr="007B5A16">
        <w:t>.</w:t>
      </w:r>
    </w:p>
    <w:p w:rsidR="005D53DA" w:rsidRPr="007B5A16" w:rsidRDefault="003A445B" w:rsidP="005D53DA">
      <w:r>
        <w:rPr>
          <w:b/>
        </w:rPr>
        <w:t>25</w:t>
      </w:r>
      <w:r w:rsidR="005D53DA" w:rsidRPr="007B5A16">
        <w:rPr>
          <w:b/>
        </w:rPr>
        <w:t>/</w:t>
      </w:r>
      <w:r w:rsidR="005D53DA" w:rsidRPr="007B5A16">
        <w:t xml:space="preserve"> Cho một mạch điện gồm một pin 1,5V có điện trở trong 0,5</w:t>
      </w:r>
      <w:r w:rsidR="005D53DA" w:rsidRPr="007B5A16">
        <w:rPr>
          <w:rFonts w:ascii="Book Antiqua" w:hAnsi="Book Antiqua"/>
        </w:rPr>
        <w:t>Ω n</w:t>
      </w:r>
      <w:r w:rsidR="005D53DA" w:rsidRPr="007B5A16">
        <w:t>ối với mạch ngoài là một điện trở 2,5</w:t>
      </w:r>
      <w:r w:rsidR="005D53DA" w:rsidRPr="007B5A16">
        <w:rPr>
          <w:rFonts w:ascii="Book Antiqua" w:hAnsi="Book Antiqua"/>
        </w:rPr>
        <w:t>Ω</w:t>
      </w:r>
      <w:r w:rsidR="005D53DA" w:rsidRPr="007B5A16">
        <w:t>.  Cường độ dòng điện trong toàn mạch là</w:t>
      </w:r>
      <w:r w:rsidR="001C4035">
        <w:t>:</w:t>
      </w:r>
    </w:p>
    <w:p w:rsidR="005D53DA" w:rsidRPr="007B5A16" w:rsidRDefault="005D53DA" w:rsidP="005D53DA">
      <w:pPr>
        <w:jc w:val="both"/>
      </w:pPr>
      <w:r w:rsidRPr="007B5A16">
        <w:t>A. 3A.</w:t>
      </w:r>
      <w:r w:rsidRPr="007B5A16">
        <w:tab/>
      </w:r>
      <w:r w:rsidRPr="007B5A16">
        <w:tab/>
        <w:t>B. 3/5 A.</w:t>
      </w:r>
      <w:r w:rsidRPr="007B5A16">
        <w:tab/>
      </w:r>
      <w:r w:rsidRPr="007B5A16">
        <w:tab/>
      </w:r>
    </w:p>
    <w:p w:rsidR="005D53DA" w:rsidRPr="007B5A16" w:rsidRDefault="005D53DA" w:rsidP="005D53DA">
      <w:pPr>
        <w:jc w:val="both"/>
      </w:pPr>
      <w:r w:rsidRPr="007B5A16">
        <w:rPr>
          <w:color w:val="0000FF"/>
        </w:rPr>
        <w:t>C. 0,5 A.</w:t>
      </w:r>
      <w:r w:rsidRPr="007B5A16">
        <w:rPr>
          <w:color w:val="0000FF"/>
        </w:rPr>
        <w:tab/>
      </w:r>
      <w:r w:rsidRPr="007B5A16">
        <w:t>D. 2 A.</w:t>
      </w:r>
    </w:p>
    <w:p w:rsidR="005D53DA" w:rsidRPr="007B5A16" w:rsidRDefault="003A445B" w:rsidP="005D53DA">
      <w:r>
        <w:rPr>
          <w:b/>
        </w:rPr>
        <w:t>26</w:t>
      </w:r>
      <w:r w:rsidR="005D53DA" w:rsidRPr="007B5A16">
        <w:rPr>
          <w:b/>
        </w:rPr>
        <w:t>/</w:t>
      </w:r>
      <w:r w:rsidR="005D53DA" w:rsidRPr="007B5A16">
        <w:t xml:space="preserve"> Một mạch điện có nguồn là 1 pin 9V, điện trở trong 0,5</w:t>
      </w:r>
      <w:r w:rsidR="005D53DA" w:rsidRPr="007B5A16">
        <w:rPr>
          <w:rFonts w:ascii="Book Antiqua" w:hAnsi="Book Antiqua"/>
        </w:rPr>
        <w:t>Ω</w:t>
      </w:r>
      <w:r w:rsidR="005D53DA" w:rsidRPr="007B5A16">
        <w:t xml:space="preserve"> và mạch ngoài gồm 2 điện trở 8</w:t>
      </w:r>
      <w:r w:rsidR="005D53DA" w:rsidRPr="007B5A16">
        <w:rPr>
          <w:rFonts w:ascii="Book Antiqua" w:hAnsi="Book Antiqua"/>
        </w:rPr>
        <w:t>Ω</w:t>
      </w:r>
      <w:r w:rsidR="005D53DA" w:rsidRPr="007B5A16">
        <w:t xml:space="preserve"> mắc song song. Cường độ dòng điện trong toàn mạch là</w:t>
      </w:r>
      <w:r w:rsidR="001C4035">
        <w:t>:</w:t>
      </w:r>
    </w:p>
    <w:p w:rsidR="005D53DA" w:rsidRPr="007B5A16" w:rsidRDefault="005D53DA" w:rsidP="005D53DA">
      <w:pPr>
        <w:jc w:val="both"/>
      </w:pPr>
      <w:r w:rsidRPr="007B5A16">
        <w:rPr>
          <w:color w:val="0000FF"/>
        </w:rPr>
        <w:t>A. 2 A.</w:t>
      </w:r>
      <w:r w:rsidRPr="007B5A16">
        <w:tab/>
      </w:r>
      <w:r w:rsidRPr="007B5A16">
        <w:tab/>
        <w:t>B. 4,5 A.</w:t>
      </w:r>
      <w:r w:rsidRPr="007B5A16">
        <w:tab/>
      </w:r>
    </w:p>
    <w:p w:rsidR="005D53DA" w:rsidRPr="007B5A16" w:rsidRDefault="005D53DA" w:rsidP="005D53DA">
      <w:pPr>
        <w:jc w:val="both"/>
      </w:pPr>
      <w:r w:rsidRPr="007B5A16">
        <w:t>C. 1 A.</w:t>
      </w:r>
      <w:r w:rsidRPr="007B5A16">
        <w:tab/>
      </w:r>
      <w:r w:rsidRPr="007B5A16">
        <w:tab/>
        <w:t>D. 18/33 A.</w:t>
      </w:r>
    </w:p>
    <w:p w:rsidR="005D53DA" w:rsidRPr="007B5A16" w:rsidRDefault="003A445B" w:rsidP="005D53DA">
      <w:r>
        <w:rPr>
          <w:b/>
        </w:rPr>
        <w:t>27</w:t>
      </w:r>
      <w:r w:rsidR="005D53DA" w:rsidRPr="007B5A16">
        <w:rPr>
          <w:b/>
        </w:rPr>
        <w:t>/</w:t>
      </w:r>
      <w:r w:rsidR="005D53DA" w:rsidRPr="007B5A16">
        <w:t xml:space="preserve"> Một mạch điện gồm một pin 9V, điện trở mạch ngoài 4</w:t>
      </w:r>
      <w:r w:rsidR="005D53DA" w:rsidRPr="007B5A16">
        <w:rPr>
          <w:rFonts w:ascii="Book Antiqua" w:hAnsi="Book Antiqua"/>
        </w:rPr>
        <w:t>Ω</w:t>
      </w:r>
      <w:r w:rsidR="005D53DA" w:rsidRPr="007B5A16">
        <w:t>, cường độ dòng điện trong toàn mạch là 2A. Điện trở trong của nguồn là</w:t>
      </w:r>
      <w:r w:rsidR="001C4035">
        <w:t>:</w:t>
      </w:r>
      <w:r w:rsidR="005D53DA" w:rsidRPr="007B5A16">
        <w:t xml:space="preserve"> </w:t>
      </w:r>
    </w:p>
    <w:p w:rsidR="005D53DA" w:rsidRPr="007B5A16" w:rsidRDefault="005D53DA" w:rsidP="005D53DA">
      <w:pPr>
        <w:jc w:val="both"/>
      </w:pPr>
      <w:r w:rsidRPr="007B5A16">
        <w:rPr>
          <w:color w:val="0000FF"/>
        </w:rPr>
        <w:t xml:space="preserve">A. 0,5 </w:t>
      </w:r>
      <w:r w:rsidRPr="007B5A16">
        <w:rPr>
          <w:rFonts w:ascii="Book Antiqua" w:hAnsi="Book Antiqua"/>
          <w:color w:val="0000FF"/>
        </w:rPr>
        <w:t>Ω</w:t>
      </w:r>
      <w:r w:rsidRPr="007B5A16">
        <w:rPr>
          <w:color w:val="0000FF"/>
        </w:rPr>
        <w:t>.</w:t>
      </w:r>
      <w:r w:rsidRPr="007B5A16">
        <w:tab/>
        <w:t xml:space="preserve">B. 4,5 </w:t>
      </w:r>
      <w:r w:rsidRPr="007B5A16">
        <w:rPr>
          <w:rFonts w:ascii="Book Antiqua" w:hAnsi="Book Antiqua"/>
        </w:rPr>
        <w:t>Ω</w:t>
      </w:r>
      <w:r w:rsidRPr="007B5A16">
        <w:t>.</w:t>
      </w:r>
      <w:r w:rsidRPr="007B5A16">
        <w:tab/>
      </w:r>
      <w:r w:rsidRPr="007B5A16">
        <w:tab/>
      </w:r>
    </w:p>
    <w:p w:rsidR="005D53DA" w:rsidRPr="007B5A16" w:rsidRDefault="005D53DA" w:rsidP="005D53DA">
      <w:pPr>
        <w:jc w:val="both"/>
      </w:pPr>
      <w:r w:rsidRPr="007B5A16">
        <w:t xml:space="preserve">C. 1 </w:t>
      </w:r>
      <w:r w:rsidRPr="007B5A16">
        <w:rPr>
          <w:rFonts w:ascii="Book Antiqua" w:hAnsi="Book Antiqua"/>
        </w:rPr>
        <w:t>Ω</w:t>
      </w:r>
      <w:r w:rsidRPr="007B5A16">
        <w:t>.</w:t>
      </w:r>
      <w:r w:rsidRPr="007B5A16">
        <w:tab/>
      </w:r>
      <w:r w:rsidRPr="007B5A16">
        <w:tab/>
        <w:t xml:space="preserve">D. 2 </w:t>
      </w:r>
      <w:r w:rsidRPr="007B5A16">
        <w:rPr>
          <w:rFonts w:ascii="Book Antiqua" w:hAnsi="Book Antiqua"/>
        </w:rPr>
        <w:t>Ω</w:t>
      </w:r>
      <w:r w:rsidRPr="007B5A16">
        <w:t>.</w:t>
      </w:r>
    </w:p>
    <w:p w:rsidR="005D53DA" w:rsidRPr="007B5A16" w:rsidRDefault="003A445B" w:rsidP="005D53DA">
      <w:r>
        <w:rPr>
          <w:b/>
        </w:rPr>
        <w:t>28</w:t>
      </w:r>
      <w:r w:rsidR="00EE6873" w:rsidRPr="007B5A16">
        <w:rPr>
          <w:b/>
        </w:rPr>
        <w:t>/</w:t>
      </w:r>
      <w:r w:rsidR="005D53DA" w:rsidRPr="007B5A16">
        <w:rPr>
          <w:b/>
        </w:rPr>
        <w:t xml:space="preserve"> </w:t>
      </w:r>
      <w:r w:rsidR="005D53DA" w:rsidRPr="007B5A16">
        <w:t>Một nguồn điện có điện trở trong r = 0,2</w:t>
      </w:r>
      <w:r w:rsidR="005D53DA" w:rsidRPr="007B5A16">
        <w:rPr>
          <w:position w:val="-4"/>
        </w:rPr>
        <w:object w:dxaOrig="260" w:dyaOrig="260">
          <v:shape id="_x0000_i1221" type="#_x0000_t75" style="width:13pt;height:13pt" o:ole="">
            <v:imagedata r:id="rId312" o:title=""/>
          </v:shape>
          <o:OLEObject Type="Embed" ProgID="Equation.DSMT4" ShapeID="_x0000_i1221" DrawAspect="Content" ObjectID="_1581494979" r:id="rId313"/>
        </w:object>
      </w:r>
      <w:r w:rsidR="005D53DA" w:rsidRPr="007B5A16">
        <w:t xml:space="preserve"> được mắc nối tiếp với điện trở R = 2,4</w:t>
      </w:r>
      <w:r w:rsidR="005D53DA" w:rsidRPr="007B5A16">
        <w:rPr>
          <w:position w:val="-4"/>
        </w:rPr>
        <w:object w:dxaOrig="260" w:dyaOrig="260">
          <v:shape id="_x0000_i1222" type="#_x0000_t75" style="width:13pt;height:13pt" o:ole="">
            <v:imagedata r:id="rId312" o:title=""/>
          </v:shape>
          <o:OLEObject Type="Embed" ProgID="Equation.DSMT4" ShapeID="_x0000_i1222" DrawAspect="Content" ObjectID="_1581494980" r:id="rId314"/>
        </w:object>
      </w:r>
      <w:r w:rsidR="005D53DA" w:rsidRPr="007B5A16">
        <w:t xml:space="preserve"> tạo thành mạch kín. Khi đó, hiệu điện thế giữa 2 cực của nguồn là 12V. Suất điện động của nguồn là:</w:t>
      </w:r>
    </w:p>
    <w:p w:rsidR="005D53DA" w:rsidRPr="007B5A16" w:rsidRDefault="005D53DA" w:rsidP="005D53DA">
      <w:r w:rsidRPr="007B5A16">
        <w:t xml:space="preserve">A. 11V.           B. 12V.              </w:t>
      </w:r>
    </w:p>
    <w:p w:rsidR="005D53DA" w:rsidRPr="007B5A16" w:rsidRDefault="005D53DA" w:rsidP="005D53DA">
      <w:r w:rsidRPr="007B5A16">
        <w:rPr>
          <w:color w:val="0000FF"/>
        </w:rPr>
        <w:t xml:space="preserve">C. 13V. </w:t>
      </w:r>
      <w:r w:rsidRPr="007B5A16">
        <w:t xml:space="preserve">          D. 14V.</w:t>
      </w:r>
    </w:p>
    <w:p w:rsidR="007B7113" w:rsidRPr="007B5A16" w:rsidRDefault="003A445B" w:rsidP="007B7113">
      <w:pPr>
        <w:jc w:val="both"/>
      </w:pPr>
      <w:r>
        <w:rPr>
          <w:b/>
        </w:rPr>
        <w:t>29</w:t>
      </w:r>
      <w:r w:rsidR="007B7113" w:rsidRPr="007B5A16">
        <w:rPr>
          <w:b/>
        </w:rPr>
        <w:t>/</w:t>
      </w:r>
      <w:r w:rsidR="007B7113" w:rsidRPr="007B5A16">
        <w:t xml:space="preserve"> Một acquy 3V, điện trở trong 20m</w:t>
      </w:r>
      <w:r w:rsidR="007B7113" w:rsidRPr="007B5A16">
        <w:rPr>
          <w:rFonts w:ascii="Book Antiqua" w:hAnsi="Book Antiqua"/>
        </w:rPr>
        <w:t>Ω</w:t>
      </w:r>
      <w:r w:rsidR="007B7113" w:rsidRPr="007B5A16">
        <w:t>, khi đoản mạch thì dòng điện qua acquy là</w:t>
      </w:r>
      <w:r w:rsidR="001C4035">
        <w:t>:</w:t>
      </w:r>
    </w:p>
    <w:p w:rsidR="007B7113" w:rsidRPr="007B5A16" w:rsidRDefault="007B7113" w:rsidP="007B7113">
      <w:pPr>
        <w:jc w:val="both"/>
      </w:pPr>
      <w:r w:rsidRPr="007B5A16">
        <w:rPr>
          <w:color w:val="0000FF"/>
        </w:rPr>
        <w:t>A. 150 A.</w:t>
      </w:r>
      <w:r w:rsidRPr="007B5A16">
        <w:tab/>
        <w:t>B. 0,06 A.</w:t>
      </w:r>
      <w:r w:rsidRPr="007B5A16">
        <w:tab/>
      </w:r>
      <w:r w:rsidRPr="007B5A16">
        <w:tab/>
      </w:r>
    </w:p>
    <w:p w:rsidR="007B7113" w:rsidRPr="007B5A16" w:rsidRDefault="007B7113" w:rsidP="007B7113">
      <w:pPr>
        <w:jc w:val="both"/>
      </w:pPr>
      <w:r w:rsidRPr="007B5A16">
        <w:t>C. 15 A.</w:t>
      </w:r>
      <w:r w:rsidRPr="007B5A16">
        <w:tab/>
        <w:t>D. 20/3 A.</w:t>
      </w:r>
    </w:p>
    <w:p w:rsidR="00DC58CC" w:rsidRPr="007B5A16" w:rsidRDefault="003A445B" w:rsidP="00DC58CC">
      <w:pPr>
        <w:jc w:val="both"/>
      </w:pPr>
      <w:r>
        <w:rPr>
          <w:b/>
        </w:rPr>
        <w:t>30</w:t>
      </w:r>
      <w:r w:rsidR="00DC58CC" w:rsidRPr="007B5A16">
        <w:rPr>
          <w:b/>
        </w:rPr>
        <w:t>/</w:t>
      </w:r>
      <w:r w:rsidR="00DC58CC" w:rsidRPr="007B5A16">
        <w:t>Mắc một dây có điện trở 2</w:t>
      </w:r>
      <w:r w:rsidR="00DC58CC" w:rsidRPr="007B5A16">
        <w:rPr>
          <w:position w:val="-4"/>
        </w:rPr>
        <w:object w:dxaOrig="260" w:dyaOrig="260">
          <v:shape id="_x0000_i1223" type="#_x0000_t75" style="width:13pt;height:13pt" o:ole="">
            <v:imagedata r:id="rId312" o:title=""/>
          </v:shape>
          <o:OLEObject Type="Embed" ProgID="Equation.DSMT4" ShapeID="_x0000_i1223" DrawAspect="Content" ObjectID="_1581494981" r:id="rId315"/>
        </w:object>
      </w:r>
      <w:r w:rsidR="003467E5" w:rsidRPr="007B5A16">
        <w:t>với 1 pin có sđđ 1,1V thì dòng điện trong mạch có cường độ 0,5A chạy qua dây. Tính cường độ dòng điện khi đoản mạch.</w:t>
      </w:r>
    </w:p>
    <w:p w:rsidR="003467E5" w:rsidRPr="007B5A16" w:rsidRDefault="003467E5" w:rsidP="00DC58CC">
      <w:pPr>
        <w:jc w:val="both"/>
      </w:pPr>
      <w:r w:rsidRPr="007B5A16">
        <w:t>A. 4A.</w:t>
      </w:r>
      <w:r w:rsidR="00BC31AC">
        <w:t xml:space="preserve">         </w:t>
      </w:r>
      <w:r w:rsidRPr="007B5A16">
        <w:t>B. 4,5A.</w:t>
      </w:r>
    </w:p>
    <w:p w:rsidR="003467E5" w:rsidRPr="007B5A16" w:rsidRDefault="003467E5" w:rsidP="00DC58CC">
      <w:pPr>
        <w:jc w:val="both"/>
        <w:rPr>
          <w:color w:val="0000FF"/>
        </w:rPr>
      </w:pPr>
      <w:r w:rsidRPr="007B5A16">
        <w:t>C. 5A.</w:t>
      </w:r>
      <w:r w:rsidR="00BC31AC">
        <w:t xml:space="preserve">         </w:t>
      </w:r>
      <w:r w:rsidRPr="007B5A16">
        <w:rPr>
          <w:color w:val="0000FF"/>
        </w:rPr>
        <w:t>D. 5,5A.</w:t>
      </w:r>
    </w:p>
    <w:p w:rsidR="003467E5" w:rsidRPr="007B5A16" w:rsidRDefault="003A445B" w:rsidP="005D53DA">
      <w:r>
        <w:rPr>
          <w:b/>
        </w:rPr>
        <w:t>31</w:t>
      </w:r>
      <w:r w:rsidR="003467E5" w:rsidRPr="007B5A16">
        <w:rPr>
          <w:b/>
        </w:rPr>
        <w:t xml:space="preserve">/ </w:t>
      </w:r>
      <w:r w:rsidR="003467E5" w:rsidRPr="007B5A16">
        <w:t>Mắc 1 bóng đèn nhỏ với 1 pin có suất điện động 4,5V thì vôn kế cho biết hđt  giữa 2 đầu của đèn là 4V và Ampe kế chỉ dòng điện qua đèn là 0,25A. Tính điện trở trong của pin.</w:t>
      </w:r>
    </w:p>
    <w:p w:rsidR="003467E5" w:rsidRPr="007B5A16" w:rsidRDefault="003467E5" w:rsidP="005D53DA">
      <w:r w:rsidRPr="007B5A16">
        <w:t xml:space="preserve">A. </w:t>
      </w:r>
      <w:r w:rsidR="006E3EB6" w:rsidRPr="007B5A16">
        <w:t>1</w:t>
      </w:r>
      <w:r w:rsidR="006E3EB6" w:rsidRPr="007B5A16">
        <w:rPr>
          <w:position w:val="-4"/>
        </w:rPr>
        <w:object w:dxaOrig="260" w:dyaOrig="260">
          <v:shape id="_x0000_i1224" type="#_x0000_t75" style="width:13pt;height:13pt" o:ole="">
            <v:imagedata r:id="rId175" o:title=""/>
          </v:shape>
          <o:OLEObject Type="Embed" ProgID="Equation.DSMT4" ShapeID="_x0000_i1224" DrawAspect="Content" ObjectID="_1581494982" r:id="rId316"/>
        </w:object>
      </w:r>
      <w:r w:rsidR="006E3EB6" w:rsidRPr="007B5A16">
        <w:t>.</w:t>
      </w:r>
    </w:p>
    <w:p w:rsidR="006E3EB6" w:rsidRPr="007B5A16" w:rsidRDefault="006E3EB6" w:rsidP="005D53DA">
      <w:pPr>
        <w:rPr>
          <w:color w:val="0000FF"/>
        </w:rPr>
      </w:pPr>
      <w:r w:rsidRPr="007B5A16">
        <w:rPr>
          <w:color w:val="0000FF"/>
        </w:rPr>
        <w:t>B. 2</w:t>
      </w:r>
      <w:r w:rsidRPr="007B5A16">
        <w:rPr>
          <w:color w:val="0000FF"/>
          <w:position w:val="-4"/>
        </w:rPr>
        <w:object w:dxaOrig="260" w:dyaOrig="260">
          <v:shape id="_x0000_i1225" type="#_x0000_t75" style="width:13pt;height:13pt" o:ole="">
            <v:imagedata r:id="rId175" o:title=""/>
          </v:shape>
          <o:OLEObject Type="Embed" ProgID="Equation.DSMT4" ShapeID="_x0000_i1225" DrawAspect="Content" ObjectID="_1581494983" r:id="rId317"/>
        </w:object>
      </w:r>
      <w:r w:rsidRPr="007B5A16">
        <w:rPr>
          <w:color w:val="0000FF"/>
        </w:rPr>
        <w:t>.</w:t>
      </w:r>
    </w:p>
    <w:p w:rsidR="006E3EB6" w:rsidRPr="007B5A16" w:rsidRDefault="006E3EB6" w:rsidP="005D53DA">
      <w:r w:rsidRPr="007B5A16">
        <w:t>C. 3</w:t>
      </w:r>
      <w:r w:rsidRPr="007B5A16">
        <w:rPr>
          <w:position w:val="-4"/>
        </w:rPr>
        <w:object w:dxaOrig="260" w:dyaOrig="260">
          <v:shape id="_x0000_i1226" type="#_x0000_t75" style="width:13pt;height:13pt" o:ole="">
            <v:imagedata r:id="rId175" o:title=""/>
          </v:shape>
          <o:OLEObject Type="Embed" ProgID="Equation.DSMT4" ShapeID="_x0000_i1226" DrawAspect="Content" ObjectID="_1581494984" r:id="rId318"/>
        </w:object>
      </w:r>
      <w:r w:rsidRPr="007B5A16">
        <w:t>.</w:t>
      </w:r>
    </w:p>
    <w:p w:rsidR="006E3EB6" w:rsidRPr="007B5A16" w:rsidRDefault="006E3EB6" w:rsidP="005D53DA">
      <w:r w:rsidRPr="007B5A16">
        <w:t>D. 4</w:t>
      </w:r>
      <w:r w:rsidRPr="007B5A16">
        <w:rPr>
          <w:position w:val="-4"/>
        </w:rPr>
        <w:object w:dxaOrig="260" w:dyaOrig="260">
          <v:shape id="_x0000_i1227" type="#_x0000_t75" style="width:13pt;height:13pt" o:ole="">
            <v:imagedata r:id="rId175" o:title=""/>
          </v:shape>
          <o:OLEObject Type="Embed" ProgID="Equation.DSMT4" ShapeID="_x0000_i1227" DrawAspect="Content" ObjectID="_1581494985" r:id="rId319"/>
        </w:object>
      </w:r>
      <w:r w:rsidRPr="007B5A16">
        <w:t>.</w:t>
      </w:r>
    </w:p>
    <w:p w:rsidR="005D53DA" w:rsidRPr="007B5A16" w:rsidRDefault="003A445B" w:rsidP="005D53DA">
      <w:r>
        <w:rPr>
          <w:b/>
        </w:rPr>
        <w:t>32</w:t>
      </w:r>
      <w:r w:rsidR="005D53DA" w:rsidRPr="007B5A16">
        <w:rPr>
          <w:b/>
        </w:rPr>
        <w:t>/</w:t>
      </w:r>
      <w:r w:rsidR="005D53DA" w:rsidRPr="007B5A16">
        <w:t xml:space="preserve"> Trong một mạch kín mà điện trở ngoài là 10</w:t>
      </w:r>
      <w:r w:rsidR="005D53DA" w:rsidRPr="007B5A16">
        <w:rPr>
          <w:rFonts w:ascii="Book Antiqua" w:hAnsi="Book Antiqua"/>
        </w:rPr>
        <w:t>Ω</w:t>
      </w:r>
      <w:r w:rsidR="005D53DA" w:rsidRPr="007B5A16">
        <w:t>, điện trở trong là 1</w:t>
      </w:r>
      <w:r w:rsidR="005D53DA" w:rsidRPr="007B5A16">
        <w:rPr>
          <w:rFonts w:ascii="Book Antiqua" w:hAnsi="Book Antiqua"/>
        </w:rPr>
        <w:t>Ω</w:t>
      </w:r>
      <w:r w:rsidR="005D53DA" w:rsidRPr="007B5A16">
        <w:t xml:space="preserve"> có dòng điện là 2A. Hiệu điện thế 2 đầu nguồn và suất điện động của nguồn là</w:t>
      </w:r>
      <w:r w:rsidR="001C4035">
        <w:t>:</w:t>
      </w:r>
    </w:p>
    <w:p w:rsidR="005D53DA" w:rsidRPr="007B5A16" w:rsidRDefault="005D53DA" w:rsidP="005D53DA">
      <w:pPr>
        <w:jc w:val="both"/>
      </w:pPr>
      <w:r w:rsidRPr="007B5A16">
        <w:t>A. 10 V và 12 V.</w:t>
      </w:r>
      <w:r w:rsidRPr="007B5A16">
        <w:tab/>
      </w:r>
    </w:p>
    <w:p w:rsidR="005D53DA" w:rsidRPr="007B5A16" w:rsidRDefault="005D53DA" w:rsidP="005D53DA">
      <w:pPr>
        <w:jc w:val="both"/>
      </w:pPr>
      <w:r w:rsidRPr="007B5A16">
        <w:rPr>
          <w:color w:val="0000FF"/>
        </w:rPr>
        <w:t>B. 20 V và 22 V.</w:t>
      </w:r>
      <w:r w:rsidRPr="007B5A16">
        <w:tab/>
      </w:r>
    </w:p>
    <w:p w:rsidR="005D53DA" w:rsidRPr="007B5A16" w:rsidRDefault="005D53DA" w:rsidP="005D53DA">
      <w:pPr>
        <w:jc w:val="both"/>
      </w:pPr>
      <w:r w:rsidRPr="007B5A16">
        <w:t>C. 10 V và 2 V.</w:t>
      </w:r>
      <w:r w:rsidRPr="007B5A16">
        <w:tab/>
      </w:r>
    </w:p>
    <w:p w:rsidR="005D53DA" w:rsidRPr="007B5A16" w:rsidRDefault="005D53DA" w:rsidP="005D53DA">
      <w:pPr>
        <w:jc w:val="both"/>
      </w:pPr>
      <w:r w:rsidRPr="007B5A16">
        <w:t>D. 2,5 V và 0,5 V.</w:t>
      </w:r>
    </w:p>
    <w:p w:rsidR="006B2888" w:rsidRPr="007B5A16" w:rsidRDefault="003A445B" w:rsidP="005D53DA">
      <w:pPr>
        <w:jc w:val="both"/>
      </w:pPr>
      <w:r>
        <w:rPr>
          <w:b/>
        </w:rPr>
        <w:t>33</w:t>
      </w:r>
      <w:r w:rsidR="006B2888" w:rsidRPr="007B5A16">
        <w:rPr>
          <w:b/>
        </w:rPr>
        <w:t xml:space="preserve">/ </w:t>
      </w:r>
      <w:r w:rsidR="006B2888" w:rsidRPr="007B5A16">
        <w:t>Mắc một điện trở 14</w:t>
      </w:r>
      <w:r w:rsidR="006B2888" w:rsidRPr="007B5A16">
        <w:rPr>
          <w:position w:val="-4"/>
        </w:rPr>
        <w:object w:dxaOrig="260" w:dyaOrig="260">
          <v:shape id="_x0000_i1228" type="#_x0000_t75" style="width:13pt;height:13pt" o:ole="">
            <v:imagedata r:id="rId320" o:title=""/>
          </v:shape>
          <o:OLEObject Type="Embed" ProgID="Equation.DSMT4" ShapeID="_x0000_i1228" DrawAspect="Content" ObjectID="_1581494986" r:id="rId321"/>
        </w:object>
      </w:r>
      <w:r w:rsidR="006B2888" w:rsidRPr="007B5A16">
        <w:t xml:space="preserve"> vào 2 cực của một nguồn điện có điện trở trong 1</w:t>
      </w:r>
      <w:r w:rsidR="006B2888" w:rsidRPr="007B5A16">
        <w:rPr>
          <w:position w:val="-4"/>
        </w:rPr>
        <w:object w:dxaOrig="260" w:dyaOrig="260">
          <v:shape id="_x0000_i1229" type="#_x0000_t75" style="width:13pt;height:13pt" o:ole="">
            <v:imagedata r:id="rId322" o:title=""/>
          </v:shape>
          <o:OLEObject Type="Embed" ProgID="Equation.DSMT4" ShapeID="_x0000_i1229" DrawAspect="Content" ObjectID="_1581494987" r:id="rId323"/>
        </w:object>
      </w:r>
      <w:r w:rsidR="006B2888" w:rsidRPr="007B5A16">
        <w:t xml:space="preserve"> thì hđt giữa 2 cực của nguồn điện này là 8,4V. Công suất mạch ngoài và công suất của nguồn lần lượt là:</w:t>
      </w:r>
    </w:p>
    <w:p w:rsidR="006B2888" w:rsidRPr="007B5A16" w:rsidRDefault="006B2888" w:rsidP="005D53DA">
      <w:pPr>
        <w:jc w:val="both"/>
        <w:rPr>
          <w:color w:val="0000FF"/>
        </w:rPr>
      </w:pPr>
      <w:r w:rsidRPr="007B5A16">
        <w:rPr>
          <w:color w:val="0000FF"/>
        </w:rPr>
        <w:t>A. P</w:t>
      </w:r>
      <w:r w:rsidRPr="007B5A16">
        <w:rPr>
          <w:color w:val="0000FF"/>
          <w:vertAlign w:val="subscript"/>
        </w:rPr>
        <w:t>N</w:t>
      </w:r>
      <w:r w:rsidRPr="007B5A16">
        <w:rPr>
          <w:color w:val="0000FF"/>
        </w:rPr>
        <w:t xml:space="preserve"> = 5,04W; P</w:t>
      </w:r>
      <w:r w:rsidRPr="007B5A16">
        <w:rPr>
          <w:color w:val="0000FF"/>
          <w:vertAlign w:val="subscript"/>
        </w:rPr>
        <w:t>ng</w:t>
      </w:r>
      <w:r w:rsidRPr="007B5A16">
        <w:rPr>
          <w:color w:val="0000FF"/>
        </w:rPr>
        <w:t xml:space="preserve"> = 5,4W.</w:t>
      </w:r>
    </w:p>
    <w:p w:rsidR="006B2888" w:rsidRPr="007B5A16" w:rsidRDefault="006B2888" w:rsidP="005D53DA">
      <w:pPr>
        <w:jc w:val="both"/>
      </w:pPr>
      <w:r w:rsidRPr="007B5A16">
        <w:t>B. P</w:t>
      </w:r>
      <w:r w:rsidRPr="007B5A16">
        <w:rPr>
          <w:vertAlign w:val="subscript"/>
        </w:rPr>
        <w:t>N</w:t>
      </w:r>
      <w:r w:rsidRPr="007B5A16">
        <w:t xml:space="preserve"> = 5,4W; P</w:t>
      </w:r>
      <w:r w:rsidRPr="007B5A16">
        <w:rPr>
          <w:vertAlign w:val="subscript"/>
        </w:rPr>
        <w:t>ng</w:t>
      </w:r>
      <w:r w:rsidRPr="007B5A16">
        <w:t xml:space="preserve"> = 5,04W.</w:t>
      </w:r>
    </w:p>
    <w:p w:rsidR="006B2888" w:rsidRPr="007B5A16" w:rsidRDefault="006B2888" w:rsidP="005D53DA">
      <w:pPr>
        <w:jc w:val="both"/>
      </w:pPr>
      <w:r w:rsidRPr="007B5A16">
        <w:lastRenderedPageBreak/>
        <w:t>C. P</w:t>
      </w:r>
      <w:r w:rsidRPr="007B5A16">
        <w:rPr>
          <w:vertAlign w:val="subscript"/>
        </w:rPr>
        <w:t>N</w:t>
      </w:r>
      <w:r w:rsidRPr="007B5A16">
        <w:t xml:space="preserve"> = 84W; P</w:t>
      </w:r>
      <w:r w:rsidRPr="007B5A16">
        <w:rPr>
          <w:vertAlign w:val="subscript"/>
        </w:rPr>
        <w:t>ng</w:t>
      </w:r>
      <w:r w:rsidRPr="007B5A16">
        <w:t xml:space="preserve"> = 90W.</w:t>
      </w:r>
    </w:p>
    <w:p w:rsidR="006B2888" w:rsidRPr="007B5A16" w:rsidRDefault="006B2888" w:rsidP="005D53DA">
      <w:pPr>
        <w:jc w:val="both"/>
      </w:pPr>
      <w:r w:rsidRPr="007B5A16">
        <w:t>D. P</w:t>
      </w:r>
      <w:r w:rsidRPr="007B5A16">
        <w:rPr>
          <w:vertAlign w:val="subscript"/>
        </w:rPr>
        <w:t>N</w:t>
      </w:r>
      <w:r w:rsidRPr="007B5A16">
        <w:t xml:space="preserve"> = 204,96W; P</w:t>
      </w:r>
      <w:r w:rsidRPr="007B5A16">
        <w:rPr>
          <w:vertAlign w:val="subscript"/>
        </w:rPr>
        <w:t>ng</w:t>
      </w:r>
      <w:r w:rsidRPr="007B5A16">
        <w:t xml:space="preserve"> = 219,6W.</w:t>
      </w:r>
    </w:p>
    <w:p w:rsidR="007B7113" w:rsidRPr="007B5A16" w:rsidRDefault="003A445B" w:rsidP="007B7113">
      <w:pPr>
        <w:jc w:val="both"/>
      </w:pPr>
      <w:r>
        <w:rPr>
          <w:b/>
        </w:rPr>
        <w:t>34</w:t>
      </w:r>
      <w:r w:rsidR="007B7113" w:rsidRPr="007B5A16">
        <w:rPr>
          <w:b/>
        </w:rPr>
        <w:t>/</w:t>
      </w:r>
      <w:r w:rsidR="007B7113" w:rsidRPr="007B5A16">
        <w:t xml:space="preserve"> Một mạch điện có điện trở ngoài bằng 5 lần điện trở trong. Khi xảy ra hiện tượng đoản mạch thì tỉ số giữa cường độ dòng điện đoản mạch và cường độ dòng điện không đoản mạch là</w:t>
      </w:r>
      <w:r w:rsidR="001C4035">
        <w:t>:</w:t>
      </w:r>
      <w:r w:rsidR="007B7113" w:rsidRPr="007B5A16">
        <w:t xml:space="preserve"> </w:t>
      </w:r>
    </w:p>
    <w:p w:rsidR="007B7113" w:rsidRPr="007B5A16" w:rsidRDefault="007B7113" w:rsidP="007B7113">
      <w:pPr>
        <w:jc w:val="both"/>
      </w:pPr>
      <w:r w:rsidRPr="007B5A16">
        <w:t xml:space="preserve">A. 5 </w:t>
      </w:r>
      <w:r w:rsidRPr="007B5A16">
        <w:tab/>
      </w:r>
      <w:r w:rsidRPr="007B5A16">
        <w:tab/>
      </w:r>
    </w:p>
    <w:p w:rsidR="007B7113" w:rsidRPr="007B5A16" w:rsidRDefault="007B7113" w:rsidP="007B7113">
      <w:pPr>
        <w:jc w:val="both"/>
      </w:pPr>
      <w:r w:rsidRPr="007B5A16">
        <w:rPr>
          <w:color w:val="0000FF"/>
        </w:rPr>
        <w:t>B. 6</w:t>
      </w:r>
      <w:r w:rsidRPr="007B5A16">
        <w:rPr>
          <w:color w:val="0000FF"/>
        </w:rPr>
        <w:tab/>
      </w:r>
      <w:r w:rsidRPr="007B5A16">
        <w:tab/>
      </w:r>
    </w:p>
    <w:p w:rsidR="007B7113" w:rsidRPr="007B5A16" w:rsidRDefault="007B7113" w:rsidP="007B7113">
      <w:pPr>
        <w:jc w:val="both"/>
      </w:pPr>
      <w:r w:rsidRPr="007B5A16">
        <w:t xml:space="preserve">C. 4.                </w:t>
      </w:r>
    </w:p>
    <w:p w:rsidR="007B7113" w:rsidRPr="007B5A16" w:rsidRDefault="007B7113" w:rsidP="007B7113">
      <w:pPr>
        <w:jc w:val="both"/>
      </w:pPr>
      <w:r w:rsidRPr="007B5A16">
        <w:t>D. chưa đủ dữ kiện để xác định.</w:t>
      </w:r>
      <w:r w:rsidRPr="007B5A16">
        <w:tab/>
      </w:r>
      <w:r w:rsidRPr="007B5A16">
        <w:tab/>
      </w:r>
    </w:p>
    <w:p w:rsidR="007B7113" w:rsidRPr="007B5A16" w:rsidRDefault="00044AD5" w:rsidP="007B7113">
      <w:r>
        <w:rPr>
          <w:b/>
        </w:rPr>
        <w:t>35</w:t>
      </w:r>
      <w:r w:rsidR="007B7113" w:rsidRPr="007B5A16">
        <w:rPr>
          <w:b/>
        </w:rPr>
        <w:t>/</w:t>
      </w:r>
      <w:r w:rsidR="007B7113" w:rsidRPr="007B5A16">
        <w:t xml:space="preserve"> Một mạch điện gồm nguồn điện có suất điện động 3V và điện trở trong 1Ω. Biết điện trở ở mạch ngoài lớn gấp 2 điện trở trong. Dòng điện trong mạch chính là</w:t>
      </w:r>
      <w:r w:rsidR="001C4035">
        <w:t>:</w:t>
      </w:r>
    </w:p>
    <w:p w:rsidR="007B7113" w:rsidRPr="007B5A16" w:rsidRDefault="007B7113" w:rsidP="007B7113">
      <w:pPr>
        <w:jc w:val="both"/>
      </w:pPr>
      <w:r w:rsidRPr="007B5A16">
        <w:t>A. 1/2 A.</w:t>
      </w:r>
      <w:r w:rsidRPr="007B5A16">
        <w:tab/>
      </w:r>
    </w:p>
    <w:p w:rsidR="007B7113" w:rsidRPr="007B5A16" w:rsidRDefault="007B7113" w:rsidP="007B7113">
      <w:pPr>
        <w:jc w:val="both"/>
      </w:pPr>
      <w:r w:rsidRPr="007B5A16">
        <w:rPr>
          <w:color w:val="0000FF"/>
        </w:rPr>
        <w:t>B. 1 A.</w:t>
      </w:r>
      <w:r w:rsidRPr="007B5A16">
        <w:rPr>
          <w:color w:val="0000FF"/>
        </w:rPr>
        <w:tab/>
      </w:r>
      <w:r w:rsidRPr="007B5A16">
        <w:tab/>
      </w:r>
      <w:r w:rsidRPr="007B5A16">
        <w:tab/>
      </w:r>
    </w:p>
    <w:p w:rsidR="007B7113" w:rsidRPr="007B5A16" w:rsidRDefault="007B7113" w:rsidP="007B7113">
      <w:pPr>
        <w:jc w:val="both"/>
      </w:pPr>
      <w:r w:rsidRPr="007B5A16">
        <w:t>C. 2 A.</w:t>
      </w:r>
      <w:r w:rsidRPr="007B5A16">
        <w:tab/>
      </w:r>
      <w:r w:rsidRPr="007B5A16">
        <w:tab/>
      </w:r>
    </w:p>
    <w:p w:rsidR="007B7113" w:rsidRPr="007B5A16" w:rsidRDefault="007B7113" w:rsidP="007B7113">
      <w:pPr>
        <w:jc w:val="both"/>
      </w:pPr>
      <w:r w:rsidRPr="007B5A16">
        <w:t>D. 3 A.</w:t>
      </w:r>
    </w:p>
    <w:p w:rsidR="005D53DA" w:rsidRPr="007B5A16" w:rsidRDefault="006B2888" w:rsidP="005D53DA">
      <w:pPr>
        <w:jc w:val="both"/>
      </w:pPr>
      <w:r w:rsidRPr="007B5A16">
        <w:rPr>
          <w:b/>
        </w:rPr>
        <w:t>3</w:t>
      </w:r>
      <w:r w:rsidR="00044AD5">
        <w:rPr>
          <w:b/>
        </w:rPr>
        <w:t>6</w:t>
      </w:r>
      <w:r w:rsidR="005D53DA" w:rsidRPr="007B5A16">
        <w:rPr>
          <w:b/>
        </w:rPr>
        <w:t>/</w:t>
      </w:r>
      <w:r w:rsidR="005D53DA" w:rsidRPr="007B5A16">
        <w:t xml:space="preserve"> Một nguồn điện có suất điện động 15V và điện trở trong 0,5</w:t>
      </w:r>
      <w:r w:rsidR="005D53DA" w:rsidRPr="007B5A16">
        <w:rPr>
          <w:position w:val="-4"/>
        </w:rPr>
        <w:object w:dxaOrig="260" w:dyaOrig="260">
          <v:shape id="_x0000_i1230" type="#_x0000_t75" style="width:13pt;height:13pt" o:ole="">
            <v:imagedata r:id="rId312" o:title=""/>
          </v:shape>
          <o:OLEObject Type="Embed" ProgID="Equation.DSMT4" ShapeID="_x0000_i1230" DrawAspect="Content" ObjectID="_1581494988" r:id="rId324"/>
        </w:object>
      </w:r>
      <w:r w:rsidR="005D53DA" w:rsidRPr="007B5A16">
        <w:t xml:space="preserve"> mắc nối tiếp với mạch ngoài gồm 2 điện trở R</w:t>
      </w:r>
      <w:r w:rsidR="005D53DA" w:rsidRPr="007B5A16">
        <w:rPr>
          <w:vertAlign w:val="subscript"/>
        </w:rPr>
        <w:t>1</w:t>
      </w:r>
      <w:r w:rsidR="005D53DA" w:rsidRPr="007B5A16">
        <w:t xml:space="preserve"> = 20</w:t>
      </w:r>
      <w:r w:rsidR="005D53DA" w:rsidRPr="007B5A16">
        <w:rPr>
          <w:position w:val="-4"/>
        </w:rPr>
        <w:object w:dxaOrig="260" w:dyaOrig="260">
          <v:shape id="_x0000_i1231" type="#_x0000_t75" style="width:13pt;height:13pt" o:ole="">
            <v:imagedata r:id="rId312" o:title=""/>
          </v:shape>
          <o:OLEObject Type="Embed" ProgID="Equation.DSMT4" ShapeID="_x0000_i1231" DrawAspect="Content" ObjectID="_1581494989" r:id="rId325"/>
        </w:object>
      </w:r>
      <w:r w:rsidR="005D53DA" w:rsidRPr="007B5A16">
        <w:t xml:space="preserve"> và R</w:t>
      </w:r>
      <w:r w:rsidR="005D53DA" w:rsidRPr="007B5A16">
        <w:rPr>
          <w:vertAlign w:val="subscript"/>
        </w:rPr>
        <w:t>2</w:t>
      </w:r>
      <w:r w:rsidR="005D53DA" w:rsidRPr="007B5A16">
        <w:t xml:space="preserve"> = 20</w:t>
      </w:r>
      <w:r w:rsidR="005D53DA" w:rsidRPr="007B5A16">
        <w:rPr>
          <w:position w:val="-4"/>
        </w:rPr>
        <w:object w:dxaOrig="260" w:dyaOrig="260">
          <v:shape id="_x0000_i1232" type="#_x0000_t75" style="width:13pt;height:13pt" o:ole="">
            <v:imagedata r:id="rId312" o:title=""/>
          </v:shape>
          <o:OLEObject Type="Embed" ProgID="Equation.DSMT4" ShapeID="_x0000_i1232" DrawAspect="Content" ObjectID="_1581494990" r:id="rId326"/>
        </w:object>
      </w:r>
      <w:r w:rsidR="005D53DA" w:rsidRPr="007B5A16">
        <w:t xml:space="preserve"> mắc song song để tạo thành mạch kín. Công suất của mạch ngoài là: </w:t>
      </w:r>
    </w:p>
    <w:p w:rsidR="005D53DA" w:rsidRPr="007B5A16" w:rsidRDefault="005D53DA" w:rsidP="005D53DA">
      <w:pPr>
        <w:jc w:val="both"/>
      </w:pPr>
      <w:r w:rsidRPr="007B5A16">
        <w:t xml:space="preserve">A. 14,4W.               </w:t>
      </w:r>
    </w:p>
    <w:p w:rsidR="005D53DA" w:rsidRPr="007B5A16" w:rsidRDefault="005D53DA" w:rsidP="005D53DA">
      <w:pPr>
        <w:jc w:val="both"/>
        <w:rPr>
          <w:color w:val="0000FF"/>
        </w:rPr>
      </w:pPr>
      <w:r w:rsidRPr="007B5A16">
        <w:rPr>
          <w:color w:val="0000FF"/>
        </w:rPr>
        <w:t>B. 20,4W.</w:t>
      </w:r>
    </w:p>
    <w:p w:rsidR="005D53DA" w:rsidRPr="007B5A16" w:rsidRDefault="005D53DA" w:rsidP="005D53DA">
      <w:pPr>
        <w:jc w:val="both"/>
      </w:pPr>
      <w:r w:rsidRPr="007B5A16">
        <w:t xml:space="preserve">C. 172,8W.             </w:t>
      </w:r>
    </w:p>
    <w:p w:rsidR="005D53DA" w:rsidRPr="007B5A16" w:rsidRDefault="005D53DA" w:rsidP="005D53DA">
      <w:pPr>
        <w:jc w:val="both"/>
      </w:pPr>
      <w:r w:rsidRPr="007B5A16">
        <w:t>D. 144W.</w:t>
      </w:r>
    </w:p>
    <w:p w:rsidR="005D53DA" w:rsidRPr="007B5A16" w:rsidRDefault="00044AD5" w:rsidP="005D53DA">
      <w:r>
        <w:rPr>
          <w:b/>
        </w:rPr>
        <w:t>37</w:t>
      </w:r>
      <w:r w:rsidR="005D53DA" w:rsidRPr="007B5A16">
        <w:rPr>
          <w:b/>
        </w:rPr>
        <w:t>/</w:t>
      </w:r>
      <w:r w:rsidR="005D53DA" w:rsidRPr="007B5A16">
        <w:t xml:space="preserve"> Cho 3 điện trở giống nhau cùng giá trị 8</w:t>
      </w:r>
      <w:r w:rsidR="005D53DA" w:rsidRPr="007B5A16">
        <w:rPr>
          <w:rFonts w:ascii="Book Antiqua" w:hAnsi="Book Antiqua"/>
        </w:rPr>
        <w:t>Ω</w:t>
      </w:r>
      <w:r w:rsidR="005D53DA" w:rsidRPr="007B5A16">
        <w:t>, hai điện trở mắc song song và cụm đó nối tiếp với điện trở còn lại. Đoạn mạch này được nối với nguồn có điện trở trong 2</w:t>
      </w:r>
      <w:r w:rsidR="005D53DA" w:rsidRPr="007B5A16">
        <w:rPr>
          <w:rFonts w:ascii="Book Antiqua" w:hAnsi="Book Antiqua"/>
        </w:rPr>
        <w:t>Ω</w:t>
      </w:r>
      <w:r w:rsidR="005D53DA" w:rsidRPr="007B5A16">
        <w:t xml:space="preserve"> thì hiệu điện thế hai đầu nguồn là 12V. Cường độ dòng  điện trong mạch và suất điện động của mạch khi đó là</w:t>
      </w:r>
      <w:r w:rsidR="001C4035">
        <w:t>:</w:t>
      </w:r>
    </w:p>
    <w:p w:rsidR="005D53DA" w:rsidRPr="007B5A16" w:rsidRDefault="005D53DA" w:rsidP="005D53DA">
      <w:pPr>
        <w:jc w:val="both"/>
      </w:pPr>
      <w:r w:rsidRPr="007B5A16">
        <w:rPr>
          <w:color w:val="0000FF"/>
        </w:rPr>
        <w:t>A. 1 A và 14 V.</w:t>
      </w:r>
      <w:r w:rsidRPr="007B5A16">
        <w:tab/>
      </w:r>
    </w:p>
    <w:p w:rsidR="005D53DA" w:rsidRPr="007B5A16" w:rsidRDefault="005D53DA" w:rsidP="005D53DA">
      <w:pPr>
        <w:jc w:val="both"/>
      </w:pPr>
      <w:r w:rsidRPr="007B5A16">
        <w:t>B. 0,5 A và 13 V.</w:t>
      </w:r>
      <w:r w:rsidRPr="007B5A16">
        <w:tab/>
      </w:r>
    </w:p>
    <w:p w:rsidR="005D53DA" w:rsidRPr="007B5A16" w:rsidRDefault="005D53DA" w:rsidP="005D53DA">
      <w:pPr>
        <w:jc w:val="both"/>
      </w:pPr>
      <w:r w:rsidRPr="007B5A16">
        <w:t>C. 0,5 A và 14 V.</w:t>
      </w:r>
      <w:r w:rsidRPr="007B5A16">
        <w:tab/>
      </w:r>
    </w:p>
    <w:p w:rsidR="005D53DA" w:rsidRPr="007B5A16" w:rsidRDefault="005D53DA" w:rsidP="005D53DA">
      <w:pPr>
        <w:jc w:val="both"/>
      </w:pPr>
      <w:r w:rsidRPr="007B5A16">
        <w:t>D. 1 A và 13 V.</w:t>
      </w:r>
    </w:p>
    <w:p w:rsidR="005D53DA" w:rsidRPr="007B5A16" w:rsidRDefault="00044AD5" w:rsidP="005D53DA">
      <w:r>
        <w:rPr>
          <w:b/>
        </w:rPr>
        <w:t>38</w:t>
      </w:r>
      <w:r w:rsidR="005D53DA" w:rsidRPr="007B5A16">
        <w:rPr>
          <w:b/>
        </w:rPr>
        <w:t>/</w:t>
      </w:r>
      <w:r w:rsidR="005D53DA" w:rsidRPr="007B5A16">
        <w:t xml:space="preserve"> Một mạch điện có 2 điện trở 3</w:t>
      </w:r>
      <w:r w:rsidR="005D53DA" w:rsidRPr="007B5A16">
        <w:rPr>
          <w:rFonts w:ascii="Book Antiqua" w:hAnsi="Book Antiqua"/>
        </w:rPr>
        <w:t>Ω</w:t>
      </w:r>
      <w:r w:rsidR="005D53DA" w:rsidRPr="007B5A16">
        <w:t xml:space="preserve"> và 6</w:t>
      </w:r>
      <w:r w:rsidR="005D53DA" w:rsidRPr="007B5A16">
        <w:rPr>
          <w:rFonts w:ascii="Book Antiqua" w:hAnsi="Book Antiqua"/>
        </w:rPr>
        <w:t>Ω m</w:t>
      </w:r>
      <w:r w:rsidR="005D53DA" w:rsidRPr="007B5A16">
        <w:t>ắc song song được nối với một nguồn điện có điện trở trong 1</w:t>
      </w:r>
      <w:r w:rsidR="005D53DA" w:rsidRPr="007B5A16">
        <w:rPr>
          <w:rFonts w:ascii="Book Antiqua" w:hAnsi="Book Antiqua"/>
        </w:rPr>
        <w:t>Ω</w:t>
      </w:r>
      <w:r w:rsidR="005D53DA" w:rsidRPr="007B5A16">
        <w:t>. Hiệu suất của nguồn điện là</w:t>
      </w:r>
      <w:r w:rsidR="001C4035">
        <w:t>:</w:t>
      </w:r>
    </w:p>
    <w:p w:rsidR="005D53DA" w:rsidRPr="007B5A16" w:rsidRDefault="005D53DA" w:rsidP="005D53DA">
      <w:pPr>
        <w:jc w:val="both"/>
      </w:pPr>
      <w:r w:rsidRPr="007B5A16">
        <w:t>A. 1/9.</w:t>
      </w:r>
      <w:r w:rsidRPr="007B5A16">
        <w:tab/>
      </w:r>
      <w:r w:rsidRPr="007B5A16">
        <w:tab/>
      </w:r>
    </w:p>
    <w:p w:rsidR="005D53DA" w:rsidRPr="007B5A16" w:rsidRDefault="005D53DA" w:rsidP="005D53DA">
      <w:pPr>
        <w:jc w:val="both"/>
      </w:pPr>
      <w:r w:rsidRPr="007B5A16">
        <w:t>B. 9/10.</w:t>
      </w:r>
      <w:r w:rsidRPr="007B5A16">
        <w:tab/>
      </w:r>
      <w:r w:rsidRPr="007B5A16">
        <w:tab/>
      </w:r>
    </w:p>
    <w:p w:rsidR="005D53DA" w:rsidRPr="007B5A16" w:rsidRDefault="003467E5" w:rsidP="005D53DA">
      <w:pPr>
        <w:jc w:val="both"/>
        <w:rPr>
          <w:color w:val="0000FF"/>
        </w:rPr>
      </w:pPr>
      <w:r w:rsidRPr="007B5A16">
        <w:rPr>
          <w:color w:val="0000FF"/>
        </w:rPr>
        <w:t>C. 2/3</w:t>
      </w:r>
      <w:r w:rsidR="005D53DA" w:rsidRPr="007B5A16">
        <w:rPr>
          <w:color w:val="0000FF"/>
        </w:rPr>
        <w:t>.</w:t>
      </w:r>
      <w:r w:rsidR="005D53DA" w:rsidRPr="007B5A16">
        <w:rPr>
          <w:color w:val="0000FF"/>
        </w:rPr>
        <w:tab/>
      </w:r>
    </w:p>
    <w:p w:rsidR="005D53DA" w:rsidRPr="007B5A16" w:rsidRDefault="005D53DA" w:rsidP="005D53DA">
      <w:pPr>
        <w:jc w:val="both"/>
      </w:pPr>
      <w:r w:rsidRPr="007B5A16">
        <w:t>D. 1/6.</w:t>
      </w:r>
    </w:p>
    <w:p w:rsidR="005D53DA" w:rsidRPr="007B5A16" w:rsidRDefault="00044AD5" w:rsidP="005D53DA">
      <w:r>
        <w:rPr>
          <w:b/>
        </w:rPr>
        <w:t>39</w:t>
      </w:r>
      <w:r w:rsidR="005D53DA" w:rsidRPr="007B5A16">
        <w:rPr>
          <w:b/>
        </w:rPr>
        <w:t>/</w:t>
      </w:r>
      <w:r w:rsidR="005D53DA" w:rsidRPr="007B5A16">
        <w:t xml:space="preserve"> Hai bóng đèn có điện trở 5</w:t>
      </w:r>
      <w:r w:rsidR="005D53DA" w:rsidRPr="007B5A16">
        <w:rPr>
          <w:rFonts w:ascii="Book Antiqua" w:hAnsi="Book Antiqua"/>
        </w:rPr>
        <w:t>Ω</w:t>
      </w:r>
      <w:r w:rsidR="005D53DA" w:rsidRPr="007B5A16">
        <w:t xml:space="preserve"> mắc song song và nối vào một nguồn có điện trở trong 1</w:t>
      </w:r>
      <w:r w:rsidR="005D53DA" w:rsidRPr="007B5A16">
        <w:rPr>
          <w:rFonts w:ascii="Book Antiqua" w:hAnsi="Book Antiqua"/>
        </w:rPr>
        <w:t>Ω</w:t>
      </w:r>
      <w:r w:rsidR="005D53DA" w:rsidRPr="007B5A16">
        <w:t xml:space="preserve"> thì cường độ dòng điện trong mạch là 12/7A. Khi tháo một đèn ra thì cường độ dòng điện trong mạch là</w:t>
      </w:r>
      <w:r w:rsidR="001C4035">
        <w:t>:</w:t>
      </w:r>
    </w:p>
    <w:p w:rsidR="005D53DA" w:rsidRPr="007B5A16" w:rsidRDefault="005D53DA" w:rsidP="005D53DA">
      <w:pPr>
        <w:jc w:val="both"/>
      </w:pPr>
      <w:r w:rsidRPr="007B5A16">
        <w:t>A. 6/5 A.</w:t>
      </w:r>
      <w:r w:rsidRPr="007B5A16">
        <w:tab/>
      </w:r>
    </w:p>
    <w:p w:rsidR="005D53DA" w:rsidRPr="007B5A16" w:rsidRDefault="005D53DA" w:rsidP="005D53DA">
      <w:pPr>
        <w:jc w:val="both"/>
        <w:rPr>
          <w:color w:val="0000FF"/>
        </w:rPr>
      </w:pPr>
      <w:r w:rsidRPr="007B5A16">
        <w:rPr>
          <w:color w:val="0000FF"/>
        </w:rPr>
        <w:t>B. 1 A.</w:t>
      </w:r>
      <w:r w:rsidRPr="007B5A16">
        <w:rPr>
          <w:color w:val="0000FF"/>
        </w:rPr>
        <w:tab/>
      </w:r>
      <w:r w:rsidRPr="007B5A16">
        <w:rPr>
          <w:color w:val="0000FF"/>
        </w:rPr>
        <w:tab/>
      </w:r>
    </w:p>
    <w:p w:rsidR="005D53DA" w:rsidRPr="007B5A16" w:rsidRDefault="005D53DA" w:rsidP="005D53DA">
      <w:pPr>
        <w:jc w:val="both"/>
      </w:pPr>
      <w:r w:rsidRPr="007B5A16">
        <w:t>C. 5/6 A.</w:t>
      </w:r>
      <w:r w:rsidRPr="007B5A16">
        <w:tab/>
      </w:r>
    </w:p>
    <w:p w:rsidR="005D53DA" w:rsidRPr="007B5A16" w:rsidRDefault="005D53DA" w:rsidP="005D53DA">
      <w:pPr>
        <w:jc w:val="both"/>
      </w:pPr>
      <w:r w:rsidRPr="007B5A16">
        <w:t>D. 0 A.</w:t>
      </w:r>
    </w:p>
    <w:p w:rsidR="005D53DA" w:rsidRPr="007B5A16" w:rsidRDefault="00044AD5" w:rsidP="005D53DA">
      <w:r>
        <w:rPr>
          <w:b/>
        </w:rPr>
        <w:t>40</w:t>
      </w:r>
      <w:r w:rsidR="005D53DA" w:rsidRPr="007B5A16">
        <w:rPr>
          <w:b/>
        </w:rPr>
        <w:t>/</w:t>
      </w:r>
      <w:r w:rsidR="005D53DA" w:rsidRPr="007B5A16">
        <w:t xml:space="preserve"> Cho  mạch có 3 điện trở mắc nối tiếp lần lượt là 2</w:t>
      </w:r>
      <w:r w:rsidR="005D53DA" w:rsidRPr="007B5A16">
        <w:rPr>
          <w:rFonts w:ascii="Book Antiqua" w:hAnsi="Book Antiqua"/>
        </w:rPr>
        <w:t>Ω,</w:t>
      </w:r>
      <w:r w:rsidR="005D53DA" w:rsidRPr="007B5A16">
        <w:t xml:space="preserve"> 3</w:t>
      </w:r>
      <w:r w:rsidR="005D53DA" w:rsidRPr="007B5A16">
        <w:rPr>
          <w:rFonts w:ascii="Book Antiqua" w:hAnsi="Book Antiqua"/>
        </w:rPr>
        <w:t>Ω</w:t>
      </w:r>
      <w:r w:rsidR="005D53DA" w:rsidRPr="007B5A16">
        <w:t xml:space="preserve"> và 4</w:t>
      </w:r>
      <w:r w:rsidR="005D53DA" w:rsidRPr="007B5A16">
        <w:rPr>
          <w:rFonts w:ascii="Book Antiqua" w:hAnsi="Book Antiqua"/>
        </w:rPr>
        <w:t>Ω v</w:t>
      </w:r>
      <w:r w:rsidR="005D53DA" w:rsidRPr="007B5A16">
        <w:rPr>
          <w:lang w:val="vi-VN"/>
        </w:rPr>
        <w:t xml:space="preserve">ới nguồn điện </w:t>
      </w:r>
      <w:r w:rsidR="005D53DA" w:rsidRPr="007B5A16">
        <w:t>10</w:t>
      </w:r>
      <w:r w:rsidR="005D53DA" w:rsidRPr="007B5A16">
        <w:rPr>
          <w:lang w:val="vi-VN"/>
        </w:rPr>
        <w:t>V, điện trở trong 1</w:t>
      </w:r>
      <w:r w:rsidR="005D53DA" w:rsidRPr="007B5A16">
        <w:rPr>
          <w:rFonts w:ascii="Book Antiqua" w:hAnsi="Book Antiqua"/>
          <w:lang w:val="vi-VN"/>
        </w:rPr>
        <w:t>Ω</w:t>
      </w:r>
      <w:r w:rsidR="005D53DA" w:rsidRPr="007B5A16">
        <w:t>. Hiệu điện thế 2 đầu nguồn điện là</w:t>
      </w:r>
      <w:r w:rsidR="001C4035">
        <w:t>:</w:t>
      </w:r>
    </w:p>
    <w:p w:rsidR="005D53DA" w:rsidRPr="007B5A16" w:rsidRDefault="005D53DA" w:rsidP="005D53DA">
      <w:pPr>
        <w:jc w:val="both"/>
      </w:pPr>
      <w:r w:rsidRPr="007B5A16">
        <w:rPr>
          <w:color w:val="0000FF"/>
        </w:rPr>
        <w:t>A. 9 V.</w:t>
      </w:r>
      <w:r w:rsidRPr="007B5A16">
        <w:rPr>
          <w:color w:val="0000FF"/>
        </w:rPr>
        <w:tab/>
      </w:r>
      <w:r w:rsidRPr="007B5A16">
        <w:tab/>
      </w:r>
    </w:p>
    <w:p w:rsidR="005D53DA" w:rsidRPr="007B5A16" w:rsidRDefault="005D53DA" w:rsidP="005D53DA">
      <w:pPr>
        <w:jc w:val="both"/>
      </w:pPr>
      <w:r w:rsidRPr="007B5A16">
        <w:t>B. 10 V.</w:t>
      </w:r>
      <w:r w:rsidRPr="007B5A16">
        <w:tab/>
      </w:r>
      <w:r w:rsidRPr="007B5A16">
        <w:tab/>
      </w:r>
    </w:p>
    <w:p w:rsidR="005D53DA" w:rsidRPr="007B5A16" w:rsidRDefault="005D53DA" w:rsidP="005D53DA">
      <w:pPr>
        <w:jc w:val="both"/>
      </w:pPr>
      <w:r w:rsidRPr="007B5A16">
        <w:t>C. 1 V.</w:t>
      </w:r>
      <w:r w:rsidRPr="007B5A16">
        <w:tab/>
      </w:r>
      <w:r w:rsidRPr="007B5A16">
        <w:tab/>
      </w:r>
    </w:p>
    <w:p w:rsidR="005D53DA" w:rsidRPr="007B5A16" w:rsidRDefault="005D53DA" w:rsidP="005D53DA">
      <w:pPr>
        <w:jc w:val="both"/>
      </w:pPr>
      <w:r w:rsidRPr="007B5A16">
        <w:t>D. 8 V.</w:t>
      </w:r>
    </w:p>
    <w:p w:rsidR="005D53DA" w:rsidRPr="007B5A16" w:rsidRDefault="00044AD5" w:rsidP="005D53DA">
      <w:r>
        <w:rPr>
          <w:b/>
        </w:rPr>
        <w:t>41</w:t>
      </w:r>
      <w:r w:rsidR="005D53DA" w:rsidRPr="007B5A16">
        <w:rPr>
          <w:b/>
        </w:rPr>
        <w:t>/</w:t>
      </w:r>
      <w:r w:rsidR="005D53DA" w:rsidRPr="007B5A16">
        <w:t xml:space="preserve"> Một bộ 3 đèn giống nhau có điện trở 3</w:t>
      </w:r>
      <w:r w:rsidR="005D53DA" w:rsidRPr="007B5A16">
        <w:rPr>
          <w:rFonts w:ascii="Book Antiqua" w:hAnsi="Book Antiqua"/>
        </w:rPr>
        <w:t>Ω</w:t>
      </w:r>
      <w:r w:rsidR="005D53DA" w:rsidRPr="007B5A16">
        <w:t xml:space="preserve"> được mắc nối tiếp với nhau và nối với nguồn 1</w:t>
      </w:r>
      <w:r w:rsidR="005D53DA" w:rsidRPr="007B5A16">
        <w:rPr>
          <w:rFonts w:ascii="Book Antiqua" w:hAnsi="Book Antiqua"/>
        </w:rPr>
        <w:t>Ω</w:t>
      </w:r>
      <w:r w:rsidR="005D53DA" w:rsidRPr="007B5A16">
        <w:t xml:space="preserve"> thì dòng điện trong mạch chính 1A. Khi tháo một bóng khỏi mạch thì dòng điện trong mạch chính là</w:t>
      </w:r>
      <w:r w:rsidR="001C4035">
        <w:t>:</w:t>
      </w:r>
    </w:p>
    <w:p w:rsidR="005D53DA" w:rsidRPr="007B5A16" w:rsidRDefault="005D53DA" w:rsidP="005D53DA">
      <w:pPr>
        <w:jc w:val="both"/>
      </w:pPr>
      <w:r w:rsidRPr="007B5A16">
        <w:t>A. 0A.</w:t>
      </w:r>
    </w:p>
    <w:p w:rsidR="005D53DA" w:rsidRPr="007B5A16" w:rsidRDefault="005D53DA" w:rsidP="005D53DA">
      <w:pPr>
        <w:jc w:val="both"/>
        <w:rPr>
          <w:color w:val="0000FF"/>
        </w:rPr>
      </w:pPr>
      <w:r w:rsidRPr="007B5A16">
        <w:rPr>
          <w:color w:val="0000FF"/>
        </w:rPr>
        <w:t>B. 10/7 A.</w:t>
      </w:r>
      <w:r w:rsidRPr="007B5A16">
        <w:rPr>
          <w:color w:val="0000FF"/>
        </w:rPr>
        <w:tab/>
      </w:r>
      <w:r w:rsidRPr="007B5A16">
        <w:rPr>
          <w:color w:val="0000FF"/>
        </w:rPr>
        <w:tab/>
      </w:r>
    </w:p>
    <w:p w:rsidR="005D53DA" w:rsidRPr="007B5A16" w:rsidRDefault="005D53DA" w:rsidP="005D53DA">
      <w:pPr>
        <w:jc w:val="both"/>
      </w:pPr>
      <w:r w:rsidRPr="007B5A16">
        <w:t>C. 1 A.</w:t>
      </w:r>
      <w:r w:rsidRPr="007B5A16">
        <w:tab/>
      </w:r>
      <w:r w:rsidRPr="007B5A16">
        <w:tab/>
      </w:r>
    </w:p>
    <w:p w:rsidR="005D53DA" w:rsidRPr="007B5A16" w:rsidRDefault="005D53DA" w:rsidP="005D53DA">
      <w:pPr>
        <w:jc w:val="both"/>
      </w:pPr>
      <w:r w:rsidRPr="007B5A16">
        <w:t>D. 7/ 10 A.</w:t>
      </w:r>
    </w:p>
    <w:p w:rsidR="005D53DA" w:rsidRPr="007B5A16" w:rsidRDefault="00044AD5" w:rsidP="005D53DA">
      <w:r>
        <w:rPr>
          <w:b/>
        </w:rPr>
        <w:lastRenderedPageBreak/>
        <w:t>42*</w:t>
      </w:r>
      <w:r w:rsidR="005D53DA" w:rsidRPr="007B5A16">
        <w:t>Một bóng đèn ghi 6V – 6W được mắc vào một nguồn điện có điện trở 2</w:t>
      </w:r>
      <w:r w:rsidR="005D53DA" w:rsidRPr="007B5A16">
        <w:rPr>
          <w:rFonts w:ascii="Book Antiqua" w:hAnsi="Book Antiqua"/>
        </w:rPr>
        <w:t>Ω</w:t>
      </w:r>
      <w:r w:rsidR="005D53DA" w:rsidRPr="007B5A16">
        <w:t xml:space="preserve"> thì sáng bình thường. Suất điện động của nguồn điện là</w:t>
      </w:r>
      <w:r w:rsidR="001C4035">
        <w:t>:</w:t>
      </w:r>
      <w:r w:rsidR="005D53DA" w:rsidRPr="007B5A16">
        <w:t xml:space="preserve"> </w:t>
      </w:r>
    </w:p>
    <w:p w:rsidR="005D53DA" w:rsidRPr="007B5A16" w:rsidRDefault="005D53DA" w:rsidP="005D53DA">
      <w:pPr>
        <w:jc w:val="both"/>
      </w:pPr>
      <w:r w:rsidRPr="007B5A16">
        <w:t>A. 6 V.</w:t>
      </w:r>
      <w:r w:rsidRPr="007B5A16">
        <w:tab/>
      </w:r>
      <w:r w:rsidRPr="007B5A16">
        <w:tab/>
      </w:r>
    </w:p>
    <w:p w:rsidR="005D53DA" w:rsidRPr="007B5A16" w:rsidRDefault="005D53DA" w:rsidP="005D53DA">
      <w:pPr>
        <w:jc w:val="both"/>
      </w:pPr>
      <w:r w:rsidRPr="007B5A16">
        <w:t xml:space="preserve">B. 36 V. </w:t>
      </w:r>
      <w:r w:rsidRPr="007B5A16">
        <w:tab/>
      </w:r>
      <w:r w:rsidRPr="007B5A16">
        <w:tab/>
      </w:r>
    </w:p>
    <w:p w:rsidR="005D53DA" w:rsidRPr="007B5A16" w:rsidRDefault="005D53DA" w:rsidP="005D53DA">
      <w:pPr>
        <w:jc w:val="both"/>
      </w:pPr>
      <w:r w:rsidRPr="007B5A16">
        <w:rPr>
          <w:color w:val="0000FF"/>
        </w:rPr>
        <w:t>C. 8  V.</w:t>
      </w:r>
      <w:r w:rsidRPr="007B5A16">
        <w:tab/>
      </w:r>
    </w:p>
    <w:p w:rsidR="005D53DA" w:rsidRPr="007B5A16" w:rsidRDefault="005D53DA" w:rsidP="005D53DA">
      <w:pPr>
        <w:jc w:val="both"/>
      </w:pPr>
      <w:r w:rsidRPr="007B5A16">
        <w:t>D. 12 V.</w:t>
      </w:r>
    </w:p>
    <w:p w:rsidR="007B5A16" w:rsidRDefault="00044AD5" w:rsidP="007B7113">
      <w:pPr>
        <w:jc w:val="both"/>
      </w:pPr>
      <w:r>
        <w:rPr>
          <w:b/>
        </w:rPr>
        <w:t>43*</w:t>
      </w:r>
      <w:r w:rsidR="007B5A16">
        <w:t>Cho mạch kín gồm nguồn điện có sđđ 6V và điện trở trong r = 1,5</w:t>
      </w:r>
      <w:r w:rsidR="007B5A16" w:rsidRPr="007B5A16">
        <w:rPr>
          <w:rFonts w:ascii="Book Antiqua" w:hAnsi="Book Antiqua"/>
        </w:rPr>
        <w:t>Ω</w:t>
      </w:r>
      <w:r w:rsidR="00DE2B42">
        <w:rPr>
          <w:rFonts w:ascii="Book Antiqua" w:hAnsi="Book Antiqua"/>
        </w:rPr>
        <w:t>; m</w:t>
      </w:r>
      <w:r w:rsidR="00DE2B42">
        <w:t>ạch ngoài gồm 1 biến trở R và 1 đèn ( 3V-3W) mắc nối tiếp. Biết đèn sáng bình thường. Tính R.</w:t>
      </w:r>
    </w:p>
    <w:p w:rsidR="00DE2B42" w:rsidRDefault="00DE2B42" w:rsidP="007B7113">
      <w:pPr>
        <w:jc w:val="both"/>
        <w:rPr>
          <w:rFonts w:ascii="Book Antiqua" w:hAnsi="Book Antiqua"/>
        </w:rPr>
      </w:pPr>
      <w:r>
        <w:t>A. 0,5</w:t>
      </w:r>
      <w:r w:rsidRPr="00DE2B42">
        <w:rPr>
          <w:rFonts w:ascii="Book Antiqua" w:hAnsi="Book Antiqua"/>
        </w:rPr>
        <w:t xml:space="preserve"> </w:t>
      </w:r>
      <w:r w:rsidRPr="007B5A16">
        <w:rPr>
          <w:rFonts w:ascii="Book Antiqua" w:hAnsi="Book Antiqua"/>
        </w:rPr>
        <w:t>Ω</w:t>
      </w:r>
      <w:r>
        <w:rPr>
          <w:rFonts w:ascii="Book Antiqua" w:hAnsi="Book Antiqua"/>
        </w:rPr>
        <w:t>.</w:t>
      </w:r>
    </w:p>
    <w:p w:rsidR="00DE2B42" w:rsidRDefault="00DE2B42" w:rsidP="007B7113">
      <w:pPr>
        <w:jc w:val="both"/>
        <w:rPr>
          <w:rFonts w:ascii="Book Antiqua" w:hAnsi="Book Antiqua"/>
        </w:rPr>
      </w:pPr>
      <w:r>
        <w:t>B. 0,75</w:t>
      </w:r>
      <w:r w:rsidRPr="00DE2B42">
        <w:rPr>
          <w:rFonts w:ascii="Book Antiqua" w:hAnsi="Book Antiqua"/>
        </w:rPr>
        <w:t xml:space="preserve"> </w:t>
      </w:r>
      <w:r w:rsidRPr="007B5A16">
        <w:rPr>
          <w:rFonts w:ascii="Book Antiqua" w:hAnsi="Book Antiqua"/>
        </w:rPr>
        <w:t>Ω</w:t>
      </w:r>
      <w:r>
        <w:rPr>
          <w:rFonts w:ascii="Book Antiqua" w:hAnsi="Book Antiqua"/>
        </w:rPr>
        <w:t>.</w:t>
      </w:r>
    </w:p>
    <w:p w:rsidR="00DE2B42" w:rsidRPr="00DE2B42" w:rsidRDefault="00DE2B42" w:rsidP="007B7113">
      <w:pPr>
        <w:jc w:val="both"/>
        <w:rPr>
          <w:rFonts w:ascii="Book Antiqua" w:hAnsi="Book Antiqua"/>
          <w:color w:val="0000FF"/>
        </w:rPr>
      </w:pPr>
      <w:r w:rsidRPr="00DE2B42">
        <w:rPr>
          <w:rFonts w:ascii="Book Antiqua" w:hAnsi="Book Antiqua"/>
          <w:color w:val="0000FF"/>
        </w:rPr>
        <w:t>C. 1,5 Ω.</w:t>
      </w:r>
    </w:p>
    <w:p w:rsidR="00DE2B42" w:rsidRPr="00DE2B42" w:rsidRDefault="00DE2B42" w:rsidP="007B7113">
      <w:pPr>
        <w:jc w:val="both"/>
      </w:pPr>
      <w:r>
        <w:rPr>
          <w:rFonts w:ascii="Book Antiqua" w:hAnsi="Book Antiqua"/>
        </w:rPr>
        <w:t>D. 3</w:t>
      </w:r>
      <w:r w:rsidRPr="00DE2B42">
        <w:rPr>
          <w:rFonts w:ascii="Book Antiqua" w:hAnsi="Book Antiqua"/>
        </w:rPr>
        <w:t xml:space="preserve"> </w:t>
      </w:r>
      <w:r w:rsidRPr="007B5A16">
        <w:rPr>
          <w:rFonts w:ascii="Book Antiqua" w:hAnsi="Book Antiqua"/>
        </w:rPr>
        <w:t>Ω</w:t>
      </w:r>
      <w:r>
        <w:rPr>
          <w:rFonts w:ascii="Book Antiqua" w:hAnsi="Book Antiqua"/>
        </w:rPr>
        <w:t>.</w:t>
      </w:r>
    </w:p>
    <w:p w:rsidR="00396EFC" w:rsidRDefault="00044AD5" w:rsidP="005E0110">
      <w:pPr>
        <w:jc w:val="both"/>
      </w:pPr>
      <w:r>
        <w:rPr>
          <w:b/>
        </w:rPr>
        <w:t>44*</w:t>
      </w:r>
      <w:r w:rsidR="005E0110">
        <w:t>Cho mạch kín gồm nguồn điện có sđđ 6V và điện trở trong r = 0,1</w:t>
      </w:r>
      <w:r w:rsidR="005E0110" w:rsidRPr="007B5A16">
        <w:rPr>
          <w:rFonts w:ascii="Book Antiqua" w:hAnsi="Book Antiqua"/>
        </w:rPr>
        <w:t>Ω</w:t>
      </w:r>
      <w:r w:rsidR="005E0110">
        <w:rPr>
          <w:rFonts w:ascii="Book Antiqua" w:hAnsi="Book Antiqua"/>
        </w:rPr>
        <w:t>; m</w:t>
      </w:r>
      <w:r w:rsidR="005E0110">
        <w:t>ạch ngoài gồm điện trở R= 0,9</w:t>
      </w:r>
      <w:r w:rsidR="005E0110" w:rsidRPr="005E0110">
        <w:rPr>
          <w:position w:val="-4"/>
        </w:rPr>
        <w:object w:dxaOrig="260" w:dyaOrig="260">
          <v:shape id="_x0000_i1233" type="#_x0000_t75" style="width:13pt;height:13pt" o:ole="">
            <v:imagedata r:id="rId327" o:title=""/>
          </v:shape>
          <o:OLEObject Type="Embed" ProgID="Equation.DSMT4" ShapeID="_x0000_i1233" DrawAspect="Content" ObjectID="_1581494991" r:id="rId328"/>
        </w:object>
      </w:r>
      <w:r w:rsidR="005E0110">
        <w:t xml:space="preserve"> và 1 đèn Đ mắc nối tiếp. Biết đèn sáng bình thường. </w:t>
      </w:r>
      <w:r w:rsidR="00396EFC">
        <w:t>Hiệu điện thế định mức và công suất định mức của đèn là:</w:t>
      </w:r>
    </w:p>
    <w:p w:rsidR="00396EFC" w:rsidRDefault="00396EFC" w:rsidP="005E0110">
      <w:pPr>
        <w:jc w:val="both"/>
      </w:pPr>
      <w:r>
        <w:t>A. U</w:t>
      </w:r>
      <w:r>
        <w:rPr>
          <w:vertAlign w:val="subscript"/>
        </w:rPr>
        <w:t>đm</w:t>
      </w:r>
      <w:r>
        <w:t xml:space="preserve"> = 5,5V; P</w:t>
      </w:r>
      <w:r>
        <w:rPr>
          <w:vertAlign w:val="subscript"/>
        </w:rPr>
        <w:t>đm</w:t>
      </w:r>
      <w:r>
        <w:t xml:space="preserve"> = 2,75W.</w:t>
      </w:r>
    </w:p>
    <w:p w:rsidR="00396EFC" w:rsidRDefault="00396EFC" w:rsidP="00396EFC">
      <w:pPr>
        <w:jc w:val="both"/>
      </w:pPr>
      <w:r>
        <w:t>B. U</w:t>
      </w:r>
      <w:r>
        <w:rPr>
          <w:vertAlign w:val="subscript"/>
        </w:rPr>
        <w:t>đm</w:t>
      </w:r>
      <w:r>
        <w:t xml:space="preserve"> = 55V; P</w:t>
      </w:r>
      <w:r>
        <w:rPr>
          <w:vertAlign w:val="subscript"/>
        </w:rPr>
        <w:t>đm</w:t>
      </w:r>
      <w:r>
        <w:t xml:space="preserve"> = 275W.</w:t>
      </w:r>
    </w:p>
    <w:p w:rsidR="00396EFC" w:rsidRDefault="00396EFC" w:rsidP="00396EFC">
      <w:pPr>
        <w:jc w:val="both"/>
      </w:pPr>
      <w:r>
        <w:t>C. U</w:t>
      </w:r>
      <w:r>
        <w:rPr>
          <w:vertAlign w:val="subscript"/>
        </w:rPr>
        <w:t>đm</w:t>
      </w:r>
      <w:r>
        <w:t xml:space="preserve"> = 2,75V; P</w:t>
      </w:r>
      <w:r>
        <w:rPr>
          <w:vertAlign w:val="subscript"/>
        </w:rPr>
        <w:t>đm</w:t>
      </w:r>
      <w:r>
        <w:t xml:space="preserve"> = 0,6875W.</w:t>
      </w:r>
    </w:p>
    <w:p w:rsidR="00396EFC" w:rsidRDefault="00396EFC" w:rsidP="00396EFC">
      <w:pPr>
        <w:jc w:val="both"/>
      </w:pPr>
      <w:r>
        <w:t>D. U</w:t>
      </w:r>
      <w:r>
        <w:rPr>
          <w:vertAlign w:val="subscript"/>
        </w:rPr>
        <w:t>đm</w:t>
      </w:r>
      <w:r>
        <w:t xml:space="preserve"> = 11V; P</w:t>
      </w:r>
      <w:r>
        <w:rPr>
          <w:vertAlign w:val="subscript"/>
        </w:rPr>
        <w:t>đm</w:t>
      </w:r>
      <w:r>
        <w:t xml:space="preserve"> = 11W.</w:t>
      </w:r>
    </w:p>
    <w:p w:rsidR="00DE2B42" w:rsidRDefault="00044AD5" w:rsidP="00DE2B42">
      <w:pPr>
        <w:jc w:val="both"/>
      </w:pPr>
      <w:r>
        <w:rPr>
          <w:b/>
        </w:rPr>
        <w:t>45*</w:t>
      </w:r>
      <w:r w:rsidR="00DE2B42">
        <w:t>Cho mạch kín gồm nguồn điện có sđđ 6V và điện trở trong r = 1,5</w:t>
      </w:r>
      <w:r w:rsidR="00DE2B42" w:rsidRPr="007B5A16">
        <w:rPr>
          <w:rFonts w:ascii="Book Antiqua" w:hAnsi="Book Antiqua"/>
        </w:rPr>
        <w:t>Ω</w:t>
      </w:r>
      <w:r w:rsidR="00DE2B42">
        <w:rPr>
          <w:rFonts w:ascii="Book Antiqua" w:hAnsi="Book Antiqua"/>
        </w:rPr>
        <w:t>; m</w:t>
      </w:r>
      <w:r w:rsidR="00DE2B42">
        <w:t>ạch ngoài chỉ có điện trở R. Biết hđt giữa 2 đầu điện trở R là 4,5V. Tính R</w:t>
      </w:r>
    </w:p>
    <w:p w:rsidR="00DE2B42" w:rsidRDefault="00DE2B42" w:rsidP="00DE2B42">
      <w:pPr>
        <w:jc w:val="both"/>
        <w:rPr>
          <w:rFonts w:ascii="Book Antiqua" w:hAnsi="Book Antiqua"/>
        </w:rPr>
      </w:pPr>
      <w:r>
        <w:t>A. 1,5</w:t>
      </w:r>
      <w:r w:rsidRPr="00DE2B42">
        <w:rPr>
          <w:rFonts w:ascii="Book Antiqua" w:hAnsi="Book Antiqua"/>
        </w:rPr>
        <w:t xml:space="preserve"> </w:t>
      </w:r>
      <w:r w:rsidRPr="007B5A16">
        <w:rPr>
          <w:rFonts w:ascii="Book Antiqua" w:hAnsi="Book Antiqua"/>
        </w:rPr>
        <w:t>Ω</w:t>
      </w:r>
      <w:r>
        <w:rPr>
          <w:rFonts w:ascii="Book Antiqua" w:hAnsi="Book Antiqua"/>
        </w:rPr>
        <w:t>.</w:t>
      </w:r>
    </w:p>
    <w:p w:rsidR="00DE2B42" w:rsidRDefault="00DE2B42" w:rsidP="00DE2B42">
      <w:pPr>
        <w:jc w:val="both"/>
        <w:rPr>
          <w:rFonts w:ascii="Book Antiqua" w:hAnsi="Book Antiqua"/>
        </w:rPr>
      </w:pPr>
      <w:r>
        <w:t>B. 2</w:t>
      </w:r>
      <w:r w:rsidRPr="00DE2B42">
        <w:rPr>
          <w:rFonts w:ascii="Book Antiqua" w:hAnsi="Book Antiqua"/>
        </w:rPr>
        <w:t xml:space="preserve"> </w:t>
      </w:r>
      <w:r w:rsidRPr="007B5A16">
        <w:rPr>
          <w:rFonts w:ascii="Book Antiqua" w:hAnsi="Book Antiqua"/>
        </w:rPr>
        <w:t>Ω</w:t>
      </w:r>
      <w:r>
        <w:rPr>
          <w:rFonts w:ascii="Book Antiqua" w:hAnsi="Book Antiqua"/>
        </w:rPr>
        <w:t>.</w:t>
      </w:r>
    </w:p>
    <w:p w:rsidR="00DE2B42" w:rsidRPr="00DE2B42" w:rsidRDefault="00DE2B42" w:rsidP="00DE2B42">
      <w:pPr>
        <w:jc w:val="both"/>
        <w:rPr>
          <w:rFonts w:ascii="Book Antiqua" w:hAnsi="Book Antiqua"/>
        </w:rPr>
      </w:pPr>
      <w:r w:rsidRPr="00DE2B42">
        <w:rPr>
          <w:rFonts w:ascii="Book Antiqua" w:hAnsi="Book Antiqua"/>
        </w:rPr>
        <w:t>C. 3 Ω.</w:t>
      </w:r>
    </w:p>
    <w:p w:rsidR="00DE2B42" w:rsidRPr="00DE2B42" w:rsidRDefault="00DE2B42" w:rsidP="00DE2B42">
      <w:pPr>
        <w:jc w:val="both"/>
        <w:rPr>
          <w:color w:val="0000FF"/>
        </w:rPr>
      </w:pPr>
      <w:r w:rsidRPr="00DE2B42">
        <w:rPr>
          <w:rFonts w:ascii="Book Antiqua" w:hAnsi="Book Antiqua"/>
          <w:color w:val="0000FF"/>
        </w:rPr>
        <w:t>D. 4,5 Ω.</w:t>
      </w:r>
    </w:p>
    <w:p w:rsidR="007B7113" w:rsidRPr="007B5A16" w:rsidRDefault="00044AD5" w:rsidP="007B7113">
      <w:pPr>
        <w:jc w:val="both"/>
      </w:pPr>
      <w:r>
        <w:rPr>
          <w:b/>
        </w:rPr>
        <w:t>46</w:t>
      </w:r>
      <w:r w:rsidR="007B7113" w:rsidRPr="007B5A16">
        <w:rPr>
          <w:b/>
        </w:rPr>
        <w:t>*</w:t>
      </w:r>
      <w:r w:rsidR="007B7113" w:rsidRPr="007B5A16">
        <w:t>Dùng một nguồn điện để thắp sáng lần lượt 2 bóng đèn có điện trở R</w:t>
      </w:r>
      <w:r w:rsidR="007B7113" w:rsidRPr="007B5A16">
        <w:rPr>
          <w:vertAlign w:val="subscript"/>
        </w:rPr>
        <w:t>1</w:t>
      </w:r>
      <w:r w:rsidR="007B7113" w:rsidRPr="007B5A16">
        <w:t xml:space="preserve"> = 2</w:t>
      </w:r>
      <w:r w:rsidR="007B7113" w:rsidRPr="007B5A16">
        <w:rPr>
          <w:position w:val="-4"/>
        </w:rPr>
        <w:object w:dxaOrig="260" w:dyaOrig="260">
          <v:shape id="_x0000_i1234" type="#_x0000_t75" style="width:13pt;height:13pt" o:ole="">
            <v:imagedata r:id="rId175" o:title=""/>
          </v:shape>
          <o:OLEObject Type="Embed" ProgID="Equation.DSMT4" ShapeID="_x0000_i1234" DrawAspect="Content" ObjectID="_1581494992" r:id="rId329"/>
        </w:object>
      </w:r>
      <w:r w:rsidR="007B7113" w:rsidRPr="007B5A16">
        <w:t xml:space="preserve"> và R</w:t>
      </w:r>
      <w:r w:rsidR="007B7113" w:rsidRPr="007B5A16">
        <w:rPr>
          <w:vertAlign w:val="subscript"/>
        </w:rPr>
        <w:t>2</w:t>
      </w:r>
      <w:r w:rsidR="007B7113" w:rsidRPr="007B5A16">
        <w:t xml:space="preserve"> = 8</w:t>
      </w:r>
      <w:r w:rsidR="007B7113" w:rsidRPr="007B5A16">
        <w:rPr>
          <w:position w:val="-4"/>
        </w:rPr>
        <w:object w:dxaOrig="260" w:dyaOrig="260">
          <v:shape id="_x0000_i1235" type="#_x0000_t75" style="width:13pt;height:13pt" o:ole="">
            <v:imagedata r:id="rId175" o:title=""/>
          </v:shape>
          <o:OLEObject Type="Embed" ProgID="Equation.DSMT4" ShapeID="_x0000_i1235" DrawAspect="Content" ObjectID="_1581494993" r:id="rId330"/>
        </w:object>
      </w:r>
      <w:r w:rsidR="007B7113" w:rsidRPr="007B5A16">
        <w:t>, khi đó công suất tiêu thụ của hai bóng đèn như nhau. Điện trở trong của nguồn là:</w:t>
      </w:r>
    </w:p>
    <w:p w:rsidR="007B7113" w:rsidRPr="007B5A16" w:rsidRDefault="007B7113" w:rsidP="007B7113">
      <w:pPr>
        <w:jc w:val="both"/>
      </w:pPr>
      <w:r w:rsidRPr="007B5A16">
        <w:t>A. r = 6</w:t>
      </w:r>
      <w:r w:rsidRPr="007B5A16">
        <w:rPr>
          <w:position w:val="-4"/>
        </w:rPr>
        <w:object w:dxaOrig="260" w:dyaOrig="260">
          <v:shape id="_x0000_i1236" type="#_x0000_t75" style="width:13pt;height:13pt" o:ole="">
            <v:imagedata r:id="rId175" o:title=""/>
          </v:shape>
          <o:OLEObject Type="Embed" ProgID="Equation.DSMT4" ShapeID="_x0000_i1236" DrawAspect="Content" ObjectID="_1581494994" r:id="rId331"/>
        </w:object>
      </w:r>
      <w:r w:rsidRPr="007B5A16">
        <w:t>.</w:t>
      </w:r>
    </w:p>
    <w:p w:rsidR="007B7113" w:rsidRPr="007B5A16" w:rsidRDefault="007B7113" w:rsidP="007B7113">
      <w:pPr>
        <w:jc w:val="both"/>
      </w:pPr>
      <w:r w:rsidRPr="007B5A16">
        <w:t>B. r = 2</w:t>
      </w:r>
      <w:r w:rsidRPr="007B5A16">
        <w:rPr>
          <w:position w:val="-4"/>
        </w:rPr>
        <w:object w:dxaOrig="260" w:dyaOrig="260">
          <v:shape id="_x0000_i1237" type="#_x0000_t75" style="width:13pt;height:13pt" o:ole="">
            <v:imagedata r:id="rId175" o:title=""/>
          </v:shape>
          <o:OLEObject Type="Embed" ProgID="Equation.DSMT4" ShapeID="_x0000_i1237" DrawAspect="Content" ObjectID="_1581494995" r:id="rId332"/>
        </w:object>
      </w:r>
      <w:r w:rsidRPr="007B5A16">
        <w:t>.</w:t>
      </w:r>
    </w:p>
    <w:p w:rsidR="007B7113" w:rsidRPr="007B5A16" w:rsidRDefault="007B7113" w:rsidP="007B7113">
      <w:pPr>
        <w:jc w:val="both"/>
        <w:rPr>
          <w:color w:val="0000FF"/>
        </w:rPr>
      </w:pPr>
      <w:r w:rsidRPr="007B5A16">
        <w:rPr>
          <w:color w:val="0000FF"/>
        </w:rPr>
        <w:t>C. r = 4</w:t>
      </w:r>
      <w:r w:rsidRPr="007B5A16">
        <w:rPr>
          <w:color w:val="0000FF"/>
          <w:position w:val="-4"/>
        </w:rPr>
        <w:object w:dxaOrig="260" w:dyaOrig="260">
          <v:shape id="_x0000_i1238" type="#_x0000_t75" style="width:13pt;height:13pt" o:ole="">
            <v:imagedata r:id="rId175" o:title=""/>
          </v:shape>
          <o:OLEObject Type="Embed" ProgID="Equation.DSMT4" ShapeID="_x0000_i1238" DrawAspect="Content" ObjectID="_1581494996" r:id="rId333"/>
        </w:object>
      </w:r>
      <w:r w:rsidRPr="007B5A16">
        <w:rPr>
          <w:color w:val="0000FF"/>
        </w:rPr>
        <w:t>.</w:t>
      </w:r>
    </w:p>
    <w:p w:rsidR="007B7113" w:rsidRPr="007B5A16" w:rsidRDefault="007B7113" w:rsidP="007B7113">
      <w:pPr>
        <w:jc w:val="both"/>
      </w:pPr>
      <w:r w:rsidRPr="007B5A16">
        <w:t>D. r = 3</w:t>
      </w:r>
      <w:r w:rsidRPr="007B5A16">
        <w:rPr>
          <w:position w:val="-4"/>
        </w:rPr>
        <w:object w:dxaOrig="260" w:dyaOrig="260">
          <v:shape id="_x0000_i1239" type="#_x0000_t75" style="width:13pt;height:13pt" o:ole="">
            <v:imagedata r:id="rId175" o:title=""/>
          </v:shape>
          <o:OLEObject Type="Embed" ProgID="Equation.DSMT4" ShapeID="_x0000_i1239" DrawAspect="Content" ObjectID="_1581494997" r:id="rId334"/>
        </w:object>
      </w:r>
      <w:r w:rsidRPr="007B5A16">
        <w:t>.</w:t>
      </w:r>
    </w:p>
    <w:p w:rsidR="00D4318D" w:rsidRPr="007B5A16" w:rsidRDefault="00044AD5" w:rsidP="005D53DA">
      <w:pPr>
        <w:jc w:val="both"/>
      </w:pPr>
      <w:r>
        <w:rPr>
          <w:b/>
        </w:rPr>
        <w:t>47*</w:t>
      </w:r>
      <w:r w:rsidR="00D4318D" w:rsidRPr="007B5A16">
        <w:t>Một điện trở R</w:t>
      </w:r>
      <w:r w:rsidR="00D4318D" w:rsidRPr="007B5A16">
        <w:rPr>
          <w:vertAlign w:val="subscript"/>
        </w:rPr>
        <w:t>1</w:t>
      </w:r>
      <w:r w:rsidR="00D4318D" w:rsidRPr="007B5A16">
        <w:t xml:space="preserve"> được mắc vào 2 cực của nguồn điện có điện trở trong r = 4</w:t>
      </w:r>
      <w:r w:rsidR="00D4318D" w:rsidRPr="007B5A16">
        <w:rPr>
          <w:position w:val="-4"/>
        </w:rPr>
        <w:object w:dxaOrig="260" w:dyaOrig="260">
          <v:shape id="_x0000_i1240" type="#_x0000_t75" style="width:13pt;height:13pt" o:ole="">
            <v:imagedata r:id="rId335" o:title=""/>
          </v:shape>
          <o:OLEObject Type="Embed" ProgID="Equation.DSMT4" ShapeID="_x0000_i1240" DrawAspect="Content" ObjectID="_1581494998" r:id="rId336"/>
        </w:object>
      </w:r>
      <w:r w:rsidR="00A11485" w:rsidRPr="007B5A16">
        <w:t xml:space="preserve"> thì dòng điện trong mạch là I</w:t>
      </w:r>
      <w:r w:rsidR="00A11485" w:rsidRPr="007B5A16">
        <w:rPr>
          <w:vertAlign w:val="subscript"/>
        </w:rPr>
        <w:t>1</w:t>
      </w:r>
      <w:r w:rsidR="00A11485" w:rsidRPr="007B5A16">
        <w:t xml:space="preserve"> = 1,2A. Nếu mắc thêm một điện trở R</w:t>
      </w:r>
      <w:r w:rsidR="00A11485" w:rsidRPr="007B5A16">
        <w:rPr>
          <w:vertAlign w:val="subscript"/>
        </w:rPr>
        <w:t>2</w:t>
      </w:r>
      <w:r w:rsidR="00A11485" w:rsidRPr="007B5A16">
        <w:t xml:space="preserve"> = 2</w:t>
      </w:r>
      <w:r w:rsidR="00A11485" w:rsidRPr="007B5A16">
        <w:rPr>
          <w:position w:val="-4"/>
        </w:rPr>
        <w:object w:dxaOrig="260" w:dyaOrig="260">
          <v:shape id="_x0000_i1241" type="#_x0000_t75" style="width:13pt;height:13pt" o:ole="">
            <v:imagedata r:id="rId335" o:title=""/>
          </v:shape>
          <o:OLEObject Type="Embed" ProgID="Equation.DSMT4" ShapeID="_x0000_i1241" DrawAspect="Content" ObjectID="_1581494999" r:id="rId337"/>
        </w:object>
      </w:r>
      <w:r w:rsidR="00A11485" w:rsidRPr="007B5A16">
        <w:t xml:space="preserve"> nối tiếp với điện trở R</w:t>
      </w:r>
      <w:r w:rsidR="00A11485" w:rsidRPr="007B5A16">
        <w:rPr>
          <w:vertAlign w:val="subscript"/>
        </w:rPr>
        <w:t>1</w:t>
      </w:r>
      <w:r w:rsidR="00A11485" w:rsidRPr="007B5A16">
        <w:t xml:space="preserve"> thì dòng điện chạy trong mạch có cường độ I</w:t>
      </w:r>
      <w:r w:rsidR="00A11485" w:rsidRPr="007B5A16">
        <w:rPr>
          <w:vertAlign w:val="subscript"/>
        </w:rPr>
        <w:t>2</w:t>
      </w:r>
      <w:r w:rsidR="00A11485" w:rsidRPr="007B5A16">
        <w:t xml:space="preserve"> = 1A. Giá trị R</w:t>
      </w:r>
      <w:r w:rsidR="00A11485" w:rsidRPr="007B5A16">
        <w:rPr>
          <w:vertAlign w:val="subscript"/>
        </w:rPr>
        <w:t>1</w:t>
      </w:r>
      <w:r w:rsidR="00A11485" w:rsidRPr="007B5A16">
        <w:t xml:space="preserve"> là:</w:t>
      </w:r>
    </w:p>
    <w:p w:rsidR="00A11485" w:rsidRPr="007B5A16" w:rsidRDefault="00A11485" w:rsidP="005D53DA">
      <w:pPr>
        <w:jc w:val="both"/>
      </w:pPr>
      <w:r w:rsidRPr="007B5A16">
        <w:t>A. 5</w:t>
      </w:r>
      <w:r w:rsidRPr="007B5A16">
        <w:rPr>
          <w:position w:val="-4"/>
        </w:rPr>
        <w:object w:dxaOrig="260" w:dyaOrig="260">
          <v:shape id="_x0000_i1242" type="#_x0000_t75" style="width:13pt;height:13pt" o:ole="">
            <v:imagedata r:id="rId335" o:title=""/>
          </v:shape>
          <o:OLEObject Type="Embed" ProgID="Equation.DSMT4" ShapeID="_x0000_i1242" DrawAspect="Content" ObjectID="_1581495000" r:id="rId338"/>
        </w:object>
      </w:r>
      <w:r w:rsidRPr="007B5A16">
        <w:t>.</w:t>
      </w:r>
    </w:p>
    <w:p w:rsidR="00A11485" w:rsidRPr="007B5A16" w:rsidRDefault="00A11485" w:rsidP="005D53DA">
      <w:pPr>
        <w:jc w:val="both"/>
        <w:rPr>
          <w:color w:val="0000FF"/>
        </w:rPr>
      </w:pPr>
      <w:r w:rsidRPr="007B5A16">
        <w:rPr>
          <w:color w:val="0000FF"/>
        </w:rPr>
        <w:t>B. 6</w:t>
      </w:r>
      <w:r w:rsidRPr="007B5A16">
        <w:rPr>
          <w:color w:val="0000FF"/>
          <w:position w:val="-4"/>
        </w:rPr>
        <w:object w:dxaOrig="260" w:dyaOrig="260">
          <v:shape id="_x0000_i1243" type="#_x0000_t75" style="width:13pt;height:13pt" o:ole="">
            <v:imagedata r:id="rId335" o:title=""/>
          </v:shape>
          <o:OLEObject Type="Embed" ProgID="Equation.DSMT4" ShapeID="_x0000_i1243" DrawAspect="Content" ObjectID="_1581495001" r:id="rId339"/>
        </w:object>
      </w:r>
      <w:r w:rsidRPr="007B5A16">
        <w:rPr>
          <w:color w:val="0000FF"/>
        </w:rPr>
        <w:t>.</w:t>
      </w:r>
    </w:p>
    <w:p w:rsidR="00A11485" w:rsidRPr="007B5A16" w:rsidRDefault="00A11485" w:rsidP="005D53DA">
      <w:pPr>
        <w:jc w:val="both"/>
      </w:pPr>
      <w:r w:rsidRPr="007B5A16">
        <w:t>C. 7</w:t>
      </w:r>
      <w:r w:rsidRPr="007B5A16">
        <w:rPr>
          <w:position w:val="-4"/>
        </w:rPr>
        <w:object w:dxaOrig="260" w:dyaOrig="260">
          <v:shape id="_x0000_i1244" type="#_x0000_t75" style="width:13pt;height:13pt" o:ole="">
            <v:imagedata r:id="rId335" o:title=""/>
          </v:shape>
          <o:OLEObject Type="Embed" ProgID="Equation.DSMT4" ShapeID="_x0000_i1244" DrawAspect="Content" ObjectID="_1581495002" r:id="rId340"/>
        </w:object>
      </w:r>
      <w:r w:rsidRPr="007B5A16">
        <w:t>.</w:t>
      </w:r>
    </w:p>
    <w:p w:rsidR="00A11485" w:rsidRPr="007B5A16" w:rsidRDefault="00A11485" w:rsidP="005D53DA">
      <w:pPr>
        <w:jc w:val="both"/>
      </w:pPr>
      <w:r w:rsidRPr="007B5A16">
        <w:t>D. 8</w:t>
      </w:r>
      <w:r w:rsidRPr="007B5A16">
        <w:rPr>
          <w:position w:val="-4"/>
        </w:rPr>
        <w:object w:dxaOrig="260" w:dyaOrig="260">
          <v:shape id="_x0000_i1245" type="#_x0000_t75" style="width:13pt;height:13pt" o:ole="">
            <v:imagedata r:id="rId335" o:title=""/>
          </v:shape>
          <o:OLEObject Type="Embed" ProgID="Equation.DSMT4" ShapeID="_x0000_i1245" DrawAspect="Content" ObjectID="_1581495003" r:id="rId341"/>
        </w:object>
      </w:r>
      <w:r w:rsidRPr="007B5A16">
        <w:t>.</w:t>
      </w:r>
    </w:p>
    <w:p w:rsidR="00A11485" w:rsidRPr="007B5A16" w:rsidRDefault="00044AD5" w:rsidP="005D53DA">
      <w:pPr>
        <w:jc w:val="both"/>
      </w:pPr>
      <w:r>
        <w:rPr>
          <w:b/>
        </w:rPr>
        <w:t>48*</w:t>
      </w:r>
      <w:r w:rsidR="00E747A8" w:rsidRPr="007B5A16">
        <w:t>Biết rằng điện trở mạch ngoài tăng từ R</w:t>
      </w:r>
      <w:r w:rsidR="00E747A8" w:rsidRPr="007B5A16">
        <w:rPr>
          <w:vertAlign w:val="subscript"/>
        </w:rPr>
        <w:t>1</w:t>
      </w:r>
      <w:r w:rsidR="00E747A8" w:rsidRPr="007B5A16">
        <w:t xml:space="preserve"> = 3</w:t>
      </w:r>
      <w:r w:rsidR="00E747A8" w:rsidRPr="007B5A16">
        <w:rPr>
          <w:position w:val="-4"/>
        </w:rPr>
        <w:object w:dxaOrig="260" w:dyaOrig="260">
          <v:shape id="_x0000_i1246" type="#_x0000_t75" style="width:13pt;height:13pt" o:ole="">
            <v:imagedata r:id="rId335" o:title=""/>
          </v:shape>
          <o:OLEObject Type="Embed" ProgID="Equation.DSMT4" ShapeID="_x0000_i1246" DrawAspect="Content" ObjectID="_1581495004" r:id="rId342"/>
        </w:object>
      </w:r>
      <w:r w:rsidR="00767EDC">
        <w:t xml:space="preserve"> </w:t>
      </w:r>
      <w:r w:rsidR="00E747A8" w:rsidRPr="007B5A16">
        <w:t>đến R</w:t>
      </w:r>
      <w:r w:rsidR="00E747A8" w:rsidRPr="007B5A16">
        <w:rPr>
          <w:vertAlign w:val="subscript"/>
        </w:rPr>
        <w:t>2</w:t>
      </w:r>
      <w:r w:rsidR="00E747A8" w:rsidRPr="007B5A16">
        <w:t xml:space="preserve"> = 10,5</w:t>
      </w:r>
      <w:r w:rsidR="00E747A8" w:rsidRPr="007B5A16">
        <w:rPr>
          <w:position w:val="-4"/>
        </w:rPr>
        <w:object w:dxaOrig="260" w:dyaOrig="260">
          <v:shape id="_x0000_i1247" type="#_x0000_t75" style="width:13pt;height:13pt" o:ole="">
            <v:imagedata r:id="rId335" o:title=""/>
          </v:shape>
          <o:OLEObject Type="Embed" ProgID="Equation.DSMT4" ShapeID="_x0000_i1247" DrawAspect="Content" ObjectID="_1581495005" r:id="rId343"/>
        </w:object>
      </w:r>
      <w:r w:rsidR="00E747A8" w:rsidRPr="007B5A16">
        <w:t xml:space="preserve"> thì hiệu suất của nguồn tăng gấp 2 lần. Điện trở trong của nguồn bằng:</w:t>
      </w:r>
    </w:p>
    <w:p w:rsidR="00E747A8" w:rsidRPr="007B5A16" w:rsidRDefault="00E747A8" w:rsidP="005D53DA">
      <w:pPr>
        <w:jc w:val="both"/>
      </w:pPr>
      <w:r w:rsidRPr="007B5A16">
        <w:t>A. 5</w:t>
      </w:r>
      <w:r w:rsidRPr="007B5A16">
        <w:rPr>
          <w:position w:val="-4"/>
        </w:rPr>
        <w:object w:dxaOrig="260" w:dyaOrig="260">
          <v:shape id="_x0000_i1248" type="#_x0000_t75" style="width:13pt;height:13pt" o:ole="">
            <v:imagedata r:id="rId335" o:title=""/>
          </v:shape>
          <o:OLEObject Type="Embed" ProgID="Equation.DSMT4" ShapeID="_x0000_i1248" DrawAspect="Content" ObjectID="_1581495006" r:id="rId344"/>
        </w:object>
      </w:r>
      <w:r w:rsidRPr="007B5A16">
        <w:t>.</w:t>
      </w:r>
    </w:p>
    <w:p w:rsidR="00E747A8" w:rsidRPr="007B5A16" w:rsidRDefault="00E747A8" w:rsidP="005D53DA">
      <w:pPr>
        <w:jc w:val="both"/>
      </w:pPr>
      <w:r w:rsidRPr="007B5A16">
        <w:t>B. 6</w:t>
      </w:r>
      <w:r w:rsidRPr="007B5A16">
        <w:rPr>
          <w:position w:val="-4"/>
        </w:rPr>
        <w:object w:dxaOrig="260" w:dyaOrig="260">
          <v:shape id="_x0000_i1249" type="#_x0000_t75" style="width:13pt;height:13pt" o:ole="">
            <v:imagedata r:id="rId335" o:title=""/>
          </v:shape>
          <o:OLEObject Type="Embed" ProgID="Equation.DSMT4" ShapeID="_x0000_i1249" DrawAspect="Content" ObjectID="_1581495007" r:id="rId345"/>
        </w:object>
      </w:r>
      <w:r w:rsidRPr="007B5A16">
        <w:t>.</w:t>
      </w:r>
    </w:p>
    <w:p w:rsidR="00E747A8" w:rsidRPr="007B5A16" w:rsidRDefault="00E747A8" w:rsidP="005D53DA">
      <w:pPr>
        <w:jc w:val="both"/>
        <w:rPr>
          <w:color w:val="0000FF"/>
        </w:rPr>
      </w:pPr>
      <w:r w:rsidRPr="007B5A16">
        <w:rPr>
          <w:color w:val="0000FF"/>
        </w:rPr>
        <w:t>C. 7</w:t>
      </w:r>
      <w:r w:rsidRPr="007B5A16">
        <w:rPr>
          <w:color w:val="0000FF"/>
          <w:position w:val="-4"/>
        </w:rPr>
        <w:object w:dxaOrig="260" w:dyaOrig="260">
          <v:shape id="_x0000_i1250" type="#_x0000_t75" style="width:13pt;height:13pt" o:ole="">
            <v:imagedata r:id="rId335" o:title=""/>
          </v:shape>
          <o:OLEObject Type="Embed" ProgID="Equation.DSMT4" ShapeID="_x0000_i1250" DrawAspect="Content" ObjectID="_1581495008" r:id="rId346"/>
        </w:object>
      </w:r>
      <w:r w:rsidRPr="007B5A16">
        <w:rPr>
          <w:color w:val="0000FF"/>
        </w:rPr>
        <w:t>.</w:t>
      </w:r>
    </w:p>
    <w:p w:rsidR="00E747A8" w:rsidRPr="007B5A16" w:rsidRDefault="00E747A8" w:rsidP="005D53DA">
      <w:pPr>
        <w:jc w:val="both"/>
      </w:pPr>
      <w:r w:rsidRPr="007B5A16">
        <w:t>D. 8</w:t>
      </w:r>
      <w:r w:rsidRPr="007B5A16">
        <w:rPr>
          <w:position w:val="-4"/>
        </w:rPr>
        <w:object w:dxaOrig="260" w:dyaOrig="260">
          <v:shape id="_x0000_i1251" type="#_x0000_t75" style="width:13pt;height:13pt" o:ole="">
            <v:imagedata r:id="rId335" o:title=""/>
          </v:shape>
          <o:OLEObject Type="Embed" ProgID="Equation.DSMT4" ShapeID="_x0000_i1251" DrawAspect="Content" ObjectID="_1581495009" r:id="rId347"/>
        </w:object>
      </w:r>
      <w:r w:rsidRPr="007B5A16">
        <w:t>.</w:t>
      </w:r>
    </w:p>
    <w:p w:rsidR="00E747A8" w:rsidRPr="007B5A16" w:rsidRDefault="00044AD5" w:rsidP="005D53DA">
      <w:pPr>
        <w:jc w:val="both"/>
      </w:pPr>
      <w:r>
        <w:rPr>
          <w:b/>
        </w:rPr>
        <w:t>49*</w:t>
      </w:r>
      <w:r w:rsidR="00E747A8" w:rsidRPr="007B5A16">
        <w:t>Một điện trở R = 4</w:t>
      </w:r>
      <w:r w:rsidR="00E747A8" w:rsidRPr="007B5A16">
        <w:rPr>
          <w:position w:val="-4"/>
        </w:rPr>
        <w:object w:dxaOrig="260" w:dyaOrig="260">
          <v:shape id="_x0000_i1252" type="#_x0000_t75" style="width:13pt;height:13pt" o:ole="">
            <v:imagedata r:id="rId335" o:title=""/>
          </v:shape>
          <o:OLEObject Type="Embed" ProgID="Equation.DSMT4" ShapeID="_x0000_i1252" DrawAspect="Content" ObjectID="_1581495010" r:id="rId348"/>
        </w:object>
      </w:r>
      <w:r w:rsidR="00E747A8" w:rsidRPr="007B5A16">
        <w:t xml:space="preserve"> được mắc vào nguồn điện có suất điện động 1,5V để tạo thành mạch kín thì công suất tỏa nhiệt ở điện trở này là 0,36W. </w:t>
      </w:r>
    </w:p>
    <w:p w:rsidR="00E747A8" w:rsidRPr="007B5A16" w:rsidRDefault="00E747A8" w:rsidP="005D53DA">
      <w:pPr>
        <w:jc w:val="both"/>
      </w:pPr>
      <w:r w:rsidRPr="007B5A16">
        <w:t>a. Tính hđt giữa 2 đầu điện trở R.</w:t>
      </w:r>
    </w:p>
    <w:p w:rsidR="00E747A8" w:rsidRPr="007B5A16" w:rsidRDefault="00E747A8" w:rsidP="005D53DA">
      <w:pPr>
        <w:jc w:val="both"/>
      </w:pPr>
      <w:r w:rsidRPr="007B5A16">
        <w:t>A. 1V.</w:t>
      </w:r>
    </w:p>
    <w:p w:rsidR="00E747A8" w:rsidRPr="007B5A16" w:rsidRDefault="00E747A8" w:rsidP="005D53DA">
      <w:pPr>
        <w:jc w:val="both"/>
        <w:rPr>
          <w:color w:val="0000FF"/>
        </w:rPr>
      </w:pPr>
      <w:r w:rsidRPr="007B5A16">
        <w:rPr>
          <w:color w:val="0000FF"/>
        </w:rPr>
        <w:t>B. 1,2V.</w:t>
      </w:r>
    </w:p>
    <w:p w:rsidR="00E747A8" w:rsidRPr="007B5A16" w:rsidRDefault="00E747A8" w:rsidP="005D53DA">
      <w:pPr>
        <w:jc w:val="both"/>
      </w:pPr>
      <w:r w:rsidRPr="007B5A16">
        <w:t>C. 1,4V.</w:t>
      </w:r>
    </w:p>
    <w:p w:rsidR="00E747A8" w:rsidRPr="007B5A16" w:rsidRDefault="00E747A8" w:rsidP="005D53DA">
      <w:pPr>
        <w:jc w:val="both"/>
      </w:pPr>
      <w:r w:rsidRPr="007B5A16">
        <w:t>D. 1,6V.</w:t>
      </w:r>
    </w:p>
    <w:p w:rsidR="00E747A8" w:rsidRPr="007B5A16" w:rsidRDefault="00E747A8" w:rsidP="005D53DA">
      <w:pPr>
        <w:jc w:val="both"/>
      </w:pPr>
      <w:r w:rsidRPr="007B5A16">
        <w:t>b. Điện trở trong của nguồn điện là:</w:t>
      </w:r>
    </w:p>
    <w:p w:rsidR="00E747A8" w:rsidRPr="007B5A16" w:rsidRDefault="00E747A8" w:rsidP="005D53DA">
      <w:pPr>
        <w:jc w:val="both"/>
      </w:pPr>
      <w:r w:rsidRPr="007B5A16">
        <w:lastRenderedPageBreak/>
        <w:t>A. 0,25</w:t>
      </w:r>
      <w:r w:rsidRPr="007B5A16">
        <w:rPr>
          <w:position w:val="-4"/>
        </w:rPr>
        <w:object w:dxaOrig="260" w:dyaOrig="260">
          <v:shape id="_x0000_i1253" type="#_x0000_t75" style="width:13pt;height:13pt" o:ole="">
            <v:imagedata r:id="rId335" o:title=""/>
          </v:shape>
          <o:OLEObject Type="Embed" ProgID="Equation.DSMT4" ShapeID="_x0000_i1253" DrawAspect="Content" ObjectID="_1581495011" r:id="rId349"/>
        </w:object>
      </w:r>
      <w:r w:rsidRPr="007B5A16">
        <w:t>.</w:t>
      </w:r>
    </w:p>
    <w:p w:rsidR="00E747A8" w:rsidRPr="007B5A16" w:rsidRDefault="00E747A8" w:rsidP="005D53DA">
      <w:pPr>
        <w:jc w:val="both"/>
      </w:pPr>
      <w:r w:rsidRPr="007B5A16">
        <w:t>B. 0,5</w:t>
      </w:r>
      <w:r w:rsidRPr="007B5A16">
        <w:rPr>
          <w:position w:val="-4"/>
        </w:rPr>
        <w:object w:dxaOrig="260" w:dyaOrig="260">
          <v:shape id="_x0000_i1254" type="#_x0000_t75" style="width:13pt;height:13pt" o:ole="">
            <v:imagedata r:id="rId335" o:title=""/>
          </v:shape>
          <o:OLEObject Type="Embed" ProgID="Equation.DSMT4" ShapeID="_x0000_i1254" DrawAspect="Content" ObjectID="_1581495012" r:id="rId350"/>
        </w:object>
      </w:r>
      <w:r w:rsidRPr="007B5A16">
        <w:t>.</w:t>
      </w:r>
    </w:p>
    <w:p w:rsidR="00E747A8" w:rsidRPr="007B5A16" w:rsidRDefault="00E747A8" w:rsidP="005D53DA">
      <w:pPr>
        <w:jc w:val="both"/>
        <w:rPr>
          <w:color w:val="0000FF"/>
        </w:rPr>
      </w:pPr>
      <w:r w:rsidRPr="007B5A16">
        <w:rPr>
          <w:color w:val="0000FF"/>
        </w:rPr>
        <w:t>C. 1</w:t>
      </w:r>
      <w:r w:rsidRPr="007B5A16">
        <w:rPr>
          <w:color w:val="0000FF"/>
          <w:position w:val="-4"/>
        </w:rPr>
        <w:object w:dxaOrig="260" w:dyaOrig="260">
          <v:shape id="_x0000_i1255" type="#_x0000_t75" style="width:13pt;height:13pt" o:ole="">
            <v:imagedata r:id="rId335" o:title=""/>
          </v:shape>
          <o:OLEObject Type="Embed" ProgID="Equation.DSMT4" ShapeID="_x0000_i1255" DrawAspect="Content" ObjectID="_1581495013" r:id="rId351"/>
        </w:object>
      </w:r>
      <w:r w:rsidRPr="007B5A16">
        <w:rPr>
          <w:color w:val="0000FF"/>
        </w:rPr>
        <w:t>.</w:t>
      </w:r>
    </w:p>
    <w:p w:rsidR="00E747A8" w:rsidRPr="007B5A16" w:rsidRDefault="00E747A8" w:rsidP="005D53DA">
      <w:pPr>
        <w:jc w:val="both"/>
      </w:pPr>
      <w:r w:rsidRPr="007B5A16">
        <w:t>D. 5</w:t>
      </w:r>
      <w:r w:rsidRPr="007B5A16">
        <w:rPr>
          <w:position w:val="-4"/>
        </w:rPr>
        <w:object w:dxaOrig="260" w:dyaOrig="260">
          <v:shape id="_x0000_i1256" type="#_x0000_t75" style="width:13pt;height:13pt" o:ole="">
            <v:imagedata r:id="rId335" o:title=""/>
          </v:shape>
          <o:OLEObject Type="Embed" ProgID="Equation.DSMT4" ShapeID="_x0000_i1256" DrawAspect="Content" ObjectID="_1581495014" r:id="rId352"/>
        </w:object>
      </w:r>
      <w:r w:rsidRPr="007B5A16">
        <w:t>.</w:t>
      </w:r>
    </w:p>
    <w:p w:rsidR="00DC58CC" w:rsidRPr="007B5A16" w:rsidRDefault="00044AD5" w:rsidP="005D53DA">
      <w:pPr>
        <w:jc w:val="both"/>
      </w:pPr>
      <w:r>
        <w:rPr>
          <w:b/>
        </w:rPr>
        <w:t>50</w:t>
      </w:r>
      <w:r w:rsidR="005D53DA" w:rsidRPr="007B5A16">
        <w:rPr>
          <w:b/>
        </w:rPr>
        <w:t>*</w:t>
      </w:r>
      <w:r w:rsidR="005D53DA" w:rsidRPr="007B5A16">
        <w:t>Một nguồn điện có suất điện động 6V điện trở trong r = 2</w:t>
      </w:r>
      <w:r w:rsidR="005D53DA" w:rsidRPr="007B5A16">
        <w:rPr>
          <w:position w:val="-4"/>
        </w:rPr>
        <w:object w:dxaOrig="260" w:dyaOrig="260">
          <v:shape id="_x0000_i1257" type="#_x0000_t75" style="width:13pt;height:13pt" o:ole="">
            <v:imagedata r:id="rId175" o:title=""/>
          </v:shape>
          <o:OLEObject Type="Embed" ProgID="Equation.DSMT4" ShapeID="_x0000_i1257" DrawAspect="Content" ObjectID="_1581495015" r:id="rId353"/>
        </w:object>
      </w:r>
      <w:r w:rsidR="005D53DA" w:rsidRPr="007B5A16">
        <w:t xml:space="preserve">, mạch ngoài có </w:t>
      </w:r>
      <w:r w:rsidR="00DC58CC" w:rsidRPr="007B5A16">
        <w:t xml:space="preserve">biến </w:t>
      </w:r>
      <w:r w:rsidR="005D53DA" w:rsidRPr="007B5A16">
        <w:t xml:space="preserve">trở R. </w:t>
      </w:r>
    </w:p>
    <w:p w:rsidR="005D53DA" w:rsidRPr="007B5A16" w:rsidRDefault="00DC58CC" w:rsidP="005D53DA">
      <w:pPr>
        <w:jc w:val="both"/>
      </w:pPr>
      <w:r w:rsidRPr="007B5A16">
        <w:t xml:space="preserve">a. </w:t>
      </w:r>
      <w:r w:rsidR="005D53DA" w:rsidRPr="007B5A16">
        <w:t xml:space="preserve">Để công suất tiêu thụ  ở mạch ngoài là 4W thì </w:t>
      </w:r>
      <w:r w:rsidRPr="007B5A16">
        <w:t>R = ?</w:t>
      </w:r>
    </w:p>
    <w:p w:rsidR="005D53DA" w:rsidRPr="007B5A16" w:rsidRDefault="005D53DA" w:rsidP="005D53DA">
      <w:pPr>
        <w:jc w:val="both"/>
      </w:pPr>
      <w:r w:rsidRPr="007B5A16">
        <w:t xml:space="preserve">A. </w:t>
      </w:r>
      <w:r w:rsidR="00DC58CC" w:rsidRPr="007B5A16">
        <w:t>4</w:t>
      </w:r>
      <w:r w:rsidR="00DC58CC" w:rsidRPr="007B5A16">
        <w:rPr>
          <w:position w:val="-4"/>
        </w:rPr>
        <w:object w:dxaOrig="260" w:dyaOrig="260">
          <v:shape id="_x0000_i1258" type="#_x0000_t75" style="width:13pt;height:13pt" o:ole="">
            <v:imagedata r:id="rId354" o:title=""/>
          </v:shape>
          <o:OLEObject Type="Embed" ProgID="Equation.DSMT4" ShapeID="_x0000_i1258" DrawAspect="Content" ObjectID="_1581495016" r:id="rId355"/>
        </w:object>
      </w:r>
      <w:r w:rsidRPr="007B5A16">
        <w:t>.</w:t>
      </w:r>
    </w:p>
    <w:p w:rsidR="005D53DA" w:rsidRPr="007B5A16" w:rsidRDefault="005D53DA" w:rsidP="005D53DA">
      <w:pPr>
        <w:jc w:val="both"/>
      </w:pPr>
      <w:r w:rsidRPr="007B5A16">
        <w:t xml:space="preserve">B. </w:t>
      </w:r>
      <w:r w:rsidR="00DC58CC" w:rsidRPr="007B5A16">
        <w:t>1</w:t>
      </w:r>
      <w:r w:rsidRPr="007B5A16">
        <w:rPr>
          <w:position w:val="-4"/>
        </w:rPr>
        <w:object w:dxaOrig="260" w:dyaOrig="260">
          <v:shape id="_x0000_i1259" type="#_x0000_t75" style="width:13pt;height:13pt" o:ole="">
            <v:imagedata r:id="rId175" o:title=""/>
          </v:shape>
          <o:OLEObject Type="Embed" ProgID="Equation.DSMT4" ShapeID="_x0000_i1259" DrawAspect="Content" ObjectID="_1581495017" r:id="rId356"/>
        </w:object>
      </w:r>
      <w:r w:rsidRPr="007B5A16">
        <w:t>.</w:t>
      </w:r>
    </w:p>
    <w:p w:rsidR="005D53DA" w:rsidRPr="007B5A16" w:rsidRDefault="005D53DA" w:rsidP="005D53DA">
      <w:pPr>
        <w:jc w:val="both"/>
      </w:pPr>
      <w:r w:rsidRPr="007B5A16">
        <w:t xml:space="preserve">C. </w:t>
      </w:r>
      <w:r w:rsidR="00DC58CC" w:rsidRPr="007B5A16">
        <w:t>2</w:t>
      </w:r>
      <w:r w:rsidRPr="007B5A16">
        <w:rPr>
          <w:position w:val="-4"/>
        </w:rPr>
        <w:object w:dxaOrig="260" w:dyaOrig="260">
          <v:shape id="_x0000_i1260" type="#_x0000_t75" style="width:13pt;height:13pt" o:ole="">
            <v:imagedata r:id="rId175" o:title=""/>
          </v:shape>
          <o:OLEObject Type="Embed" ProgID="Equation.DSMT4" ShapeID="_x0000_i1260" DrawAspect="Content" ObjectID="_1581495018" r:id="rId357"/>
        </w:object>
      </w:r>
      <w:r w:rsidRPr="007B5A16">
        <w:t>.</w:t>
      </w:r>
    </w:p>
    <w:p w:rsidR="005D53DA" w:rsidRPr="007B5A16" w:rsidRDefault="005D53DA" w:rsidP="005D53DA">
      <w:pPr>
        <w:jc w:val="both"/>
        <w:rPr>
          <w:color w:val="0000FF"/>
        </w:rPr>
      </w:pPr>
      <w:r w:rsidRPr="007B5A16">
        <w:rPr>
          <w:color w:val="0000FF"/>
        </w:rPr>
        <w:t xml:space="preserve">D. </w:t>
      </w:r>
      <w:r w:rsidR="00DC58CC" w:rsidRPr="007B5A16">
        <w:rPr>
          <w:color w:val="0000FF"/>
        </w:rPr>
        <w:t xml:space="preserve">A và B đều đúng. </w:t>
      </w:r>
    </w:p>
    <w:p w:rsidR="00DC58CC" w:rsidRPr="007B5A16" w:rsidRDefault="00DC58CC" w:rsidP="005D53DA">
      <w:pPr>
        <w:jc w:val="both"/>
      </w:pPr>
      <w:r w:rsidRPr="007B5A16">
        <w:t>b. Để công suất mạch ngoài cực đại thì R = ?</w:t>
      </w:r>
    </w:p>
    <w:p w:rsidR="00DC58CC" w:rsidRPr="007B5A16" w:rsidRDefault="00DC58CC" w:rsidP="00DC58CC">
      <w:pPr>
        <w:jc w:val="both"/>
      </w:pPr>
      <w:r w:rsidRPr="007B5A16">
        <w:t>A. 4</w:t>
      </w:r>
      <w:r w:rsidRPr="007B5A16">
        <w:rPr>
          <w:position w:val="-4"/>
        </w:rPr>
        <w:object w:dxaOrig="260" w:dyaOrig="260">
          <v:shape id="_x0000_i1261" type="#_x0000_t75" style="width:13pt;height:13pt" o:ole="">
            <v:imagedata r:id="rId354" o:title=""/>
          </v:shape>
          <o:OLEObject Type="Embed" ProgID="Equation.DSMT4" ShapeID="_x0000_i1261" DrawAspect="Content" ObjectID="_1581495019" r:id="rId358"/>
        </w:object>
      </w:r>
      <w:r w:rsidRPr="007B5A16">
        <w:t>.</w:t>
      </w:r>
    </w:p>
    <w:p w:rsidR="00DC58CC" w:rsidRPr="007B5A16" w:rsidRDefault="00DC58CC" w:rsidP="00DC58CC">
      <w:pPr>
        <w:jc w:val="both"/>
      </w:pPr>
      <w:r w:rsidRPr="007B5A16">
        <w:t>B. 1</w:t>
      </w:r>
      <w:r w:rsidRPr="007B5A16">
        <w:rPr>
          <w:position w:val="-4"/>
        </w:rPr>
        <w:object w:dxaOrig="260" w:dyaOrig="260">
          <v:shape id="_x0000_i1262" type="#_x0000_t75" style="width:13pt;height:13pt" o:ole="">
            <v:imagedata r:id="rId175" o:title=""/>
          </v:shape>
          <o:OLEObject Type="Embed" ProgID="Equation.DSMT4" ShapeID="_x0000_i1262" DrawAspect="Content" ObjectID="_1581495020" r:id="rId359"/>
        </w:object>
      </w:r>
      <w:r w:rsidRPr="007B5A16">
        <w:t>.</w:t>
      </w:r>
    </w:p>
    <w:p w:rsidR="00DC58CC" w:rsidRPr="007B5A16" w:rsidRDefault="00DC58CC" w:rsidP="00DC58CC">
      <w:pPr>
        <w:jc w:val="both"/>
        <w:rPr>
          <w:color w:val="0000FF"/>
        </w:rPr>
      </w:pPr>
      <w:r w:rsidRPr="007B5A16">
        <w:rPr>
          <w:color w:val="0000FF"/>
        </w:rPr>
        <w:t>C. 2</w:t>
      </w:r>
      <w:r w:rsidRPr="007B5A16">
        <w:rPr>
          <w:color w:val="0000FF"/>
          <w:position w:val="-4"/>
        </w:rPr>
        <w:object w:dxaOrig="260" w:dyaOrig="260">
          <v:shape id="_x0000_i1263" type="#_x0000_t75" style="width:13pt;height:13pt" o:ole="">
            <v:imagedata r:id="rId175" o:title=""/>
          </v:shape>
          <o:OLEObject Type="Embed" ProgID="Equation.DSMT4" ShapeID="_x0000_i1263" DrawAspect="Content" ObjectID="_1581495021" r:id="rId360"/>
        </w:object>
      </w:r>
      <w:r w:rsidRPr="007B5A16">
        <w:rPr>
          <w:color w:val="0000FF"/>
        </w:rPr>
        <w:t>.</w:t>
      </w:r>
    </w:p>
    <w:p w:rsidR="00DC58CC" w:rsidRPr="007B5A16" w:rsidRDefault="00DC58CC" w:rsidP="005D53DA">
      <w:pPr>
        <w:jc w:val="both"/>
      </w:pPr>
      <w:r w:rsidRPr="007B5A16">
        <w:t>D. tất cả đều sai.</w:t>
      </w:r>
    </w:p>
    <w:p w:rsidR="00DC58CC" w:rsidRPr="007B5A16" w:rsidRDefault="00DC58CC" w:rsidP="005D53DA">
      <w:pPr>
        <w:jc w:val="both"/>
      </w:pPr>
      <w:r w:rsidRPr="007B5A16">
        <w:t>c. Khi R thay đổi thì giá trị cực đại của công suất mạch ngoài là:</w:t>
      </w:r>
    </w:p>
    <w:p w:rsidR="00DC58CC" w:rsidRPr="007B5A16" w:rsidRDefault="00DC58CC" w:rsidP="005D53DA">
      <w:pPr>
        <w:jc w:val="both"/>
      </w:pPr>
      <w:r w:rsidRPr="007B5A16">
        <w:t>A. 4W.</w:t>
      </w:r>
    </w:p>
    <w:p w:rsidR="00DC58CC" w:rsidRPr="007B5A16" w:rsidRDefault="00DC58CC" w:rsidP="005D53DA">
      <w:pPr>
        <w:jc w:val="both"/>
        <w:rPr>
          <w:color w:val="0000FF"/>
        </w:rPr>
      </w:pPr>
      <w:r w:rsidRPr="007B5A16">
        <w:rPr>
          <w:color w:val="0000FF"/>
        </w:rPr>
        <w:t>B. 4,5W.</w:t>
      </w:r>
    </w:p>
    <w:p w:rsidR="00DC58CC" w:rsidRPr="007B5A16" w:rsidRDefault="00DC58CC" w:rsidP="005D53DA">
      <w:pPr>
        <w:jc w:val="both"/>
      </w:pPr>
      <w:r w:rsidRPr="007B5A16">
        <w:t>C. 5W.</w:t>
      </w:r>
    </w:p>
    <w:p w:rsidR="00DC58CC" w:rsidRPr="007B5A16" w:rsidRDefault="00DC58CC" w:rsidP="005D53DA">
      <w:pPr>
        <w:jc w:val="both"/>
      </w:pPr>
      <w:r w:rsidRPr="007B5A16">
        <w:t>D. 5,5W.</w:t>
      </w:r>
    </w:p>
    <w:p w:rsidR="003467E5" w:rsidRPr="007B5A16" w:rsidRDefault="00044AD5" w:rsidP="005D53DA">
      <w:pPr>
        <w:jc w:val="both"/>
      </w:pPr>
      <w:r>
        <w:rPr>
          <w:b/>
        </w:rPr>
        <w:t>51*</w:t>
      </w:r>
      <w:r w:rsidR="003467E5" w:rsidRPr="007B5A16">
        <w:t>Cho mạch kín gồm nguồn điện có sđđ 12V, điện trở trong r = 1</w:t>
      </w:r>
      <w:r w:rsidR="003467E5" w:rsidRPr="007B5A16">
        <w:rPr>
          <w:position w:val="-4"/>
        </w:rPr>
        <w:object w:dxaOrig="260" w:dyaOrig="260">
          <v:shape id="_x0000_i1264" type="#_x0000_t75" style="width:13pt;height:13pt" o:ole="">
            <v:imagedata r:id="rId175" o:title=""/>
          </v:shape>
          <o:OLEObject Type="Embed" ProgID="Equation.DSMT4" ShapeID="_x0000_i1264" DrawAspect="Content" ObjectID="_1581495022" r:id="rId361"/>
        </w:object>
      </w:r>
      <w:r w:rsidR="003467E5" w:rsidRPr="007B5A16">
        <w:t>, mạch ngoài là 1 biến trở R.</w:t>
      </w:r>
    </w:p>
    <w:p w:rsidR="003467E5" w:rsidRPr="007B5A16" w:rsidRDefault="003467E5" w:rsidP="005D53DA">
      <w:pPr>
        <w:jc w:val="both"/>
      </w:pPr>
      <w:r w:rsidRPr="007B5A16">
        <w:t>a. Điều chỉnh để R = 9</w:t>
      </w:r>
      <w:r w:rsidRPr="007B5A16">
        <w:rPr>
          <w:position w:val="-4"/>
        </w:rPr>
        <w:object w:dxaOrig="260" w:dyaOrig="260">
          <v:shape id="_x0000_i1265" type="#_x0000_t75" style="width:13pt;height:13pt" o:ole="">
            <v:imagedata r:id="rId175" o:title=""/>
          </v:shape>
          <o:OLEObject Type="Embed" ProgID="Equation.DSMT4" ShapeID="_x0000_i1265" DrawAspect="Content" ObjectID="_1581495023" r:id="rId362"/>
        </w:object>
      </w:r>
      <w:r w:rsidRPr="007B5A16">
        <w:t>. Tính công của nguồn.</w:t>
      </w:r>
    </w:p>
    <w:p w:rsidR="003467E5" w:rsidRPr="007B5A16" w:rsidRDefault="003467E5" w:rsidP="005D53DA">
      <w:pPr>
        <w:jc w:val="both"/>
      </w:pPr>
      <w:r w:rsidRPr="007B5A16">
        <w:t>A. 2340J.</w:t>
      </w:r>
    </w:p>
    <w:p w:rsidR="003467E5" w:rsidRPr="007B5A16" w:rsidRDefault="003467E5" w:rsidP="005D53DA">
      <w:pPr>
        <w:jc w:val="both"/>
      </w:pPr>
      <w:r w:rsidRPr="007B5A16">
        <w:t>B. 3240J.</w:t>
      </w:r>
    </w:p>
    <w:p w:rsidR="003467E5" w:rsidRPr="007B5A16" w:rsidRDefault="003467E5" w:rsidP="005D53DA">
      <w:pPr>
        <w:jc w:val="both"/>
      </w:pPr>
      <w:r w:rsidRPr="007B5A16">
        <w:t>C. 4230J</w:t>
      </w:r>
    </w:p>
    <w:p w:rsidR="003467E5" w:rsidRPr="007B5A16" w:rsidRDefault="003467E5" w:rsidP="005D53DA">
      <w:pPr>
        <w:jc w:val="both"/>
        <w:rPr>
          <w:color w:val="0000FF"/>
        </w:rPr>
      </w:pPr>
      <w:r w:rsidRPr="007B5A16">
        <w:rPr>
          <w:color w:val="0000FF"/>
        </w:rPr>
        <w:t>D. 4320J.</w:t>
      </w:r>
    </w:p>
    <w:p w:rsidR="003467E5" w:rsidRPr="007B5A16" w:rsidRDefault="003467E5" w:rsidP="005D53DA">
      <w:pPr>
        <w:jc w:val="both"/>
      </w:pPr>
      <w:r w:rsidRPr="007B5A16">
        <w:t>b. Điều chỉnh R sao cho điện năng tiêu thụ của R trong 2 phút là 3,24Kj. Tính R khi đó.</w:t>
      </w:r>
    </w:p>
    <w:p w:rsidR="003467E5" w:rsidRPr="007B5A16" w:rsidRDefault="003467E5" w:rsidP="005D53DA">
      <w:pPr>
        <w:jc w:val="both"/>
        <w:rPr>
          <w:color w:val="0000FF"/>
        </w:rPr>
      </w:pPr>
      <w:r w:rsidRPr="007B5A16">
        <w:rPr>
          <w:color w:val="0000FF"/>
        </w:rPr>
        <w:t>A. 3</w:t>
      </w:r>
      <w:r w:rsidRPr="007B5A16">
        <w:rPr>
          <w:color w:val="0000FF"/>
          <w:position w:val="-4"/>
        </w:rPr>
        <w:object w:dxaOrig="260" w:dyaOrig="260">
          <v:shape id="_x0000_i1266" type="#_x0000_t75" style="width:13pt;height:13pt" o:ole="">
            <v:imagedata r:id="rId175" o:title=""/>
          </v:shape>
          <o:OLEObject Type="Embed" ProgID="Equation.DSMT4" ShapeID="_x0000_i1266" DrawAspect="Content" ObjectID="_1581495024" r:id="rId363"/>
        </w:object>
      </w:r>
      <w:r w:rsidRPr="007B5A16">
        <w:rPr>
          <w:color w:val="0000FF"/>
        </w:rPr>
        <w:t>.</w:t>
      </w:r>
    </w:p>
    <w:p w:rsidR="003467E5" w:rsidRPr="007B5A16" w:rsidRDefault="003467E5" w:rsidP="005D53DA">
      <w:pPr>
        <w:jc w:val="both"/>
      </w:pPr>
      <w:r w:rsidRPr="007B5A16">
        <w:t>B. 2</w:t>
      </w:r>
      <w:r w:rsidRPr="007B5A16">
        <w:rPr>
          <w:position w:val="-4"/>
        </w:rPr>
        <w:object w:dxaOrig="260" w:dyaOrig="260">
          <v:shape id="_x0000_i1267" type="#_x0000_t75" style="width:13pt;height:13pt" o:ole="">
            <v:imagedata r:id="rId175" o:title=""/>
          </v:shape>
          <o:OLEObject Type="Embed" ProgID="Equation.DSMT4" ShapeID="_x0000_i1267" DrawAspect="Content" ObjectID="_1581495025" r:id="rId364"/>
        </w:object>
      </w:r>
      <w:r w:rsidRPr="007B5A16">
        <w:t>.</w:t>
      </w:r>
    </w:p>
    <w:p w:rsidR="003467E5" w:rsidRPr="007B5A16" w:rsidRDefault="003467E5" w:rsidP="005D53DA">
      <w:pPr>
        <w:jc w:val="both"/>
      </w:pPr>
      <w:r w:rsidRPr="007B5A16">
        <w:t>C. 1</w:t>
      </w:r>
      <w:r w:rsidRPr="007B5A16">
        <w:rPr>
          <w:position w:val="-4"/>
        </w:rPr>
        <w:object w:dxaOrig="260" w:dyaOrig="260">
          <v:shape id="_x0000_i1268" type="#_x0000_t75" style="width:13pt;height:13pt" o:ole="">
            <v:imagedata r:id="rId175" o:title=""/>
          </v:shape>
          <o:OLEObject Type="Embed" ProgID="Equation.DSMT4" ShapeID="_x0000_i1268" DrawAspect="Content" ObjectID="_1581495026" r:id="rId365"/>
        </w:object>
      </w:r>
      <w:r w:rsidRPr="007B5A16">
        <w:t>.</w:t>
      </w:r>
    </w:p>
    <w:p w:rsidR="003467E5" w:rsidRPr="007B5A16" w:rsidRDefault="003467E5" w:rsidP="005D53DA">
      <w:pPr>
        <w:jc w:val="both"/>
      </w:pPr>
      <w:r w:rsidRPr="007B5A16">
        <w:t>D. 0,5</w:t>
      </w:r>
      <w:r w:rsidRPr="007B5A16">
        <w:rPr>
          <w:position w:val="-4"/>
        </w:rPr>
        <w:object w:dxaOrig="260" w:dyaOrig="260">
          <v:shape id="_x0000_i1269" type="#_x0000_t75" style="width:13pt;height:13pt" o:ole="">
            <v:imagedata r:id="rId175" o:title=""/>
          </v:shape>
          <o:OLEObject Type="Embed" ProgID="Equation.DSMT4" ShapeID="_x0000_i1269" DrawAspect="Content" ObjectID="_1581495027" r:id="rId366"/>
        </w:object>
      </w:r>
      <w:r w:rsidRPr="007B5A16">
        <w:t>.</w:t>
      </w:r>
    </w:p>
    <w:p w:rsidR="003467E5" w:rsidRPr="007B5A16" w:rsidRDefault="003467E5" w:rsidP="005D53DA">
      <w:pPr>
        <w:jc w:val="both"/>
      </w:pPr>
      <w:r w:rsidRPr="007B5A16">
        <w:t>c. Thay đổi R để công suất tiêu thụ trên R cực đại. Tính giá trị cực đại đó.</w:t>
      </w:r>
    </w:p>
    <w:p w:rsidR="003467E5" w:rsidRPr="007B5A16" w:rsidRDefault="003467E5" w:rsidP="005D53DA">
      <w:pPr>
        <w:jc w:val="both"/>
      </w:pPr>
      <w:r w:rsidRPr="007B5A16">
        <w:t>A. 12W.</w:t>
      </w:r>
    </w:p>
    <w:p w:rsidR="003467E5" w:rsidRPr="007B5A16" w:rsidRDefault="003467E5" w:rsidP="005D53DA">
      <w:pPr>
        <w:jc w:val="both"/>
      </w:pPr>
      <w:r w:rsidRPr="007B5A16">
        <w:t>B. 24W.</w:t>
      </w:r>
    </w:p>
    <w:p w:rsidR="003467E5" w:rsidRPr="007B5A16" w:rsidRDefault="003467E5" w:rsidP="005D53DA">
      <w:pPr>
        <w:jc w:val="both"/>
        <w:rPr>
          <w:color w:val="0000FF"/>
        </w:rPr>
      </w:pPr>
      <w:r w:rsidRPr="007B5A16">
        <w:rPr>
          <w:color w:val="0000FF"/>
        </w:rPr>
        <w:t>C. 36W.</w:t>
      </w:r>
    </w:p>
    <w:p w:rsidR="003467E5" w:rsidRPr="007B5A16" w:rsidRDefault="003467E5" w:rsidP="005D53DA">
      <w:pPr>
        <w:jc w:val="both"/>
      </w:pPr>
      <w:r w:rsidRPr="007B5A16">
        <w:t>D. 48W.</w:t>
      </w:r>
    </w:p>
    <w:p w:rsidR="005D53DA" w:rsidRPr="007B5A16" w:rsidRDefault="00044AD5" w:rsidP="00767EDC">
      <w:r>
        <w:rPr>
          <w:b/>
        </w:rPr>
        <w:t>52</w:t>
      </w:r>
      <w:r w:rsidR="005D53DA" w:rsidRPr="007B5A16">
        <w:rPr>
          <w:b/>
        </w:rPr>
        <w:t>*</w:t>
      </w:r>
      <w:r w:rsidR="005D53DA" w:rsidRPr="007B5A16">
        <w:t>Một nguồn điện 9V, điện trở trong 1</w:t>
      </w:r>
      <w:r w:rsidR="005D53DA" w:rsidRPr="007B5A16">
        <w:rPr>
          <w:rFonts w:ascii="Book Antiqua" w:hAnsi="Book Antiqua"/>
        </w:rPr>
        <w:t>Ω</w:t>
      </w:r>
      <w:r w:rsidR="005D53DA" w:rsidRPr="007B5A16">
        <w:t xml:space="preserve"> được nối với mạch ngoài có hai điện trở giống nhau mắc nối tiếp thì cường độ dòng điện qua nguồn là 1 A. Nếu 2 điện </w:t>
      </w:r>
      <w:r w:rsidR="00767EDC">
        <w:t xml:space="preserve">trở ở mạch ngoài mắc song song </w:t>
      </w:r>
      <w:r w:rsidR="005D53DA" w:rsidRPr="007B5A16">
        <w:t>thì cường độ dòng điện qua nguồn là</w:t>
      </w:r>
      <w:r w:rsidR="001C4035">
        <w:t>:</w:t>
      </w:r>
    </w:p>
    <w:p w:rsidR="005D53DA" w:rsidRPr="007B5A16" w:rsidRDefault="005D53DA" w:rsidP="005D53DA">
      <w:pPr>
        <w:jc w:val="both"/>
      </w:pPr>
      <w:r w:rsidRPr="007B5A16">
        <w:rPr>
          <w:color w:val="0000FF"/>
        </w:rPr>
        <w:t>A. 3 A.</w:t>
      </w:r>
      <w:r w:rsidRPr="007B5A16">
        <w:rPr>
          <w:color w:val="0000FF"/>
        </w:rPr>
        <w:tab/>
      </w:r>
      <w:r w:rsidRPr="007B5A16">
        <w:tab/>
      </w:r>
    </w:p>
    <w:p w:rsidR="005D53DA" w:rsidRPr="007B5A16" w:rsidRDefault="005D53DA" w:rsidP="005D53DA">
      <w:pPr>
        <w:jc w:val="both"/>
      </w:pPr>
      <w:r w:rsidRPr="007B5A16">
        <w:t>B. 1/3 A.</w:t>
      </w:r>
      <w:r w:rsidRPr="007B5A16">
        <w:tab/>
      </w:r>
      <w:r w:rsidRPr="007B5A16">
        <w:tab/>
      </w:r>
    </w:p>
    <w:p w:rsidR="005D53DA" w:rsidRPr="007B5A16" w:rsidRDefault="005D53DA" w:rsidP="005D53DA">
      <w:pPr>
        <w:jc w:val="both"/>
      </w:pPr>
      <w:r w:rsidRPr="007B5A16">
        <w:t>C. 9/4 A.</w:t>
      </w:r>
      <w:r w:rsidRPr="007B5A16">
        <w:tab/>
      </w:r>
    </w:p>
    <w:p w:rsidR="005D53DA" w:rsidRPr="007B5A16" w:rsidRDefault="005D53DA" w:rsidP="005D53DA">
      <w:pPr>
        <w:jc w:val="both"/>
      </w:pPr>
      <w:r w:rsidRPr="007B5A16">
        <w:t>D. 2,5 A.</w:t>
      </w:r>
    </w:p>
    <w:p w:rsidR="005D53DA" w:rsidRPr="007B5A16" w:rsidRDefault="00044AD5" w:rsidP="005D53DA">
      <w:pPr>
        <w:jc w:val="both"/>
      </w:pPr>
      <w:r>
        <w:rPr>
          <w:b/>
        </w:rPr>
        <w:t>53</w:t>
      </w:r>
      <w:r w:rsidR="005D53DA" w:rsidRPr="007B5A16">
        <w:rPr>
          <w:b/>
        </w:rPr>
        <w:t>*</w:t>
      </w:r>
      <w:r w:rsidR="005D53DA" w:rsidRPr="007B5A16">
        <w:t>Mắc 2 cực của nguồn điện với một biến trở. Khi điện trở của biến trở là 1,65</w:t>
      </w:r>
      <w:r w:rsidR="005D53DA" w:rsidRPr="007B5A16">
        <w:rPr>
          <w:position w:val="-4"/>
        </w:rPr>
        <w:object w:dxaOrig="260" w:dyaOrig="260">
          <v:shape id="_x0000_i1270" type="#_x0000_t75" style="width:13pt;height:13pt" o:ole="">
            <v:imagedata r:id="rId312" o:title=""/>
          </v:shape>
          <o:OLEObject Type="Embed" ProgID="Equation.DSMT4" ShapeID="_x0000_i1270" DrawAspect="Content" ObjectID="_1581495028" r:id="rId367"/>
        </w:object>
      </w:r>
      <w:r w:rsidR="005D53DA" w:rsidRPr="007B5A16">
        <w:t xml:space="preserve"> thì hiệu điện thế giữa 2 cực của nguồn là 3,3V; khi điện trở của biến trở là 3,5</w:t>
      </w:r>
      <w:r w:rsidR="005D53DA" w:rsidRPr="007B5A16">
        <w:rPr>
          <w:position w:val="-4"/>
        </w:rPr>
        <w:object w:dxaOrig="260" w:dyaOrig="260">
          <v:shape id="_x0000_i1271" type="#_x0000_t75" style="width:13pt;height:13pt" o:ole="">
            <v:imagedata r:id="rId312" o:title=""/>
          </v:shape>
          <o:OLEObject Type="Embed" ProgID="Equation.DSMT4" ShapeID="_x0000_i1271" DrawAspect="Content" ObjectID="_1581495029" r:id="rId368"/>
        </w:object>
      </w:r>
      <w:r w:rsidR="005D53DA" w:rsidRPr="007B5A16">
        <w:t xml:space="preserve"> thì hđt giữa 2 cực của nguồn là 3,5V. Tính suất điện động và điện trở trong của nguồn.</w:t>
      </w:r>
    </w:p>
    <w:p w:rsidR="005D53DA" w:rsidRPr="007B5A16" w:rsidRDefault="005D53DA" w:rsidP="005D53DA">
      <w:pPr>
        <w:jc w:val="both"/>
      </w:pPr>
      <w:r w:rsidRPr="007B5A16">
        <w:t>A. 1,85V và 0,1</w:t>
      </w:r>
      <w:r w:rsidRPr="007B5A16">
        <w:rPr>
          <w:position w:val="-4"/>
        </w:rPr>
        <w:object w:dxaOrig="260" w:dyaOrig="260">
          <v:shape id="_x0000_i1272" type="#_x0000_t75" style="width:13pt;height:13pt" o:ole="">
            <v:imagedata r:id="rId312" o:title=""/>
          </v:shape>
          <o:OLEObject Type="Embed" ProgID="Equation.DSMT4" ShapeID="_x0000_i1272" DrawAspect="Content" ObjectID="_1581495030" r:id="rId369"/>
        </w:object>
      </w:r>
      <w:r w:rsidRPr="007B5A16">
        <w:t xml:space="preserve">.           </w:t>
      </w:r>
    </w:p>
    <w:p w:rsidR="005D53DA" w:rsidRPr="007B5A16" w:rsidRDefault="005D53DA" w:rsidP="005D53DA">
      <w:pPr>
        <w:jc w:val="both"/>
        <w:rPr>
          <w:color w:val="0000FF"/>
        </w:rPr>
      </w:pPr>
      <w:r w:rsidRPr="007B5A16">
        <w:rPr>
          <w:color w:val="0000FF"/>
        </w:rPr>
        <w:t>B. 3,7V và 0,2</w:t>
      </w:r>
      <w:r w:rsidRPr="007B5A16">
        <w:rPr>
          <w:color w:val="0000FF"/>
          <w:position w:val="-4"/>
        </w:rPr>
        <w:object w:dxaOrig="260" w:dyaOrig="260">
          <v:shape id="_x0000_i1273" type="#_x0000_t75" style="width:13pt;height:13pt" o:ole="">
            <v:imagedata r:id="rId312" o:title=""/>
          </v:shape>
          <o:OLEObject Type="Embed" ProgID="Equation.DSMT4" ShapeID="_x0000_i1273" DrawAspect="Content" ObjectID="_1581495031" r:id="rId370"/>
        </w:object>
      </w:r>
      <w:r w:rsidRPr="007B5A16">
        <w:rPr>
          <w:color w:val="0000FF"/>
        </w:rPr>
        <w:t>.</w:t>
      </w:r>
    </w:p>
    <w:p w:rsidR="005D53DA" w:rsidRPr="007B5A16" w:rsidRDefault="005D53DA" w:rsidP="005D53DA">
      <w:pPr>
        <w:jc w:val="both"/>
      </w:pPr>
      <w:r w:rsidRPr="007B5A16">
        <w:t>C. 3,7V và 0,4</w:t>
      </w:r>
      <w:r w:rsidRPr="007B5A16">
        <w:rPr>
          <w:position w:val="-4"/>
        </w:rPr>
        <w:object w:dxaOrig="260" w:dyaOrig="260">
          <v:shape id="_x0000_i1274" type="#_x0000_t75" style="width:13pt;height:13pt" o:ole="">
            <v:imagedata r:id="rId312" o:title=""/>
          </v:shape>
          <o:OLEObject Type="Embed" ProgID="Equation.DSMT4" ShapeID="_x0000_i1274" DrawAspect="Content" ObjectID="_1581495032" r:id="rId371"/>
        </w:object>
      </w:r>
      <w:r w:rsidRPr="007B5A16">
        <w:t xml:space="preserve">.             </w:t>
      </w:r>
    </w:p>
    <w:p w:rsidR="005D53DA" w:rsidRPr="007B5A16" w:rsidRDefault="005D53DA" w:rsidP="005D53DA">
      <w:pPr>
        <w:jc w:val="both"/>
      </w:pPr>
      <w:r w:rsidRPr="007B5A16">
        <w:t>D. 1,85V và 0,4</w:t>
      </w:r>
      <w:r w:rsidRPr="007B5A16">
        <w:rPr>
          <w:position w:val="-4"/>
        </w:rPr>
        <w:object w:dxaOrig="260" w:dyaOrig="260">
          <v:shape id="_x0000_i1275" type="#_x0000_t75" style="width:13pt;height:13pt" o:ole="">
            <v:imagedata r:id="rId312" o:title=""/>
          </v:shape>
          <o:OLEObject Type="Embed" ProgID="Equation.DSMT4" ShapeID="_x0000_i1275" DrawAspect="Content" ObjectID="_1581495033" r:id="rId372"/>
        </w:object>
      </w:r>
      <w:r w:rsidRPr="007B5A16">
        <w:t>.</w:t>
      </w:r>
    </w:p>
    <w:p w:rsidR="00DC58CC" w:rsidRPr="007B5A16" w:rsidRDefault="00044AD5" w:rsidP="005D53DA">
      <w:pPr>
        <w:jc w:val="both"/>
      </w:pPr>
      <w:r>
        <w:rPr>
          <w:b/>
        </w:rPr>
        <w:t>54*</w:t>
      </w:r>
      <w:r w:rsidR="00DC58CC" w:rsidRPr="007B5A16">
        <w:t>Nếu mắc điện trở 16</w:t>
      </w:r>
      <w:r w:rsidR="00DC58CC" w:rsidRPr="007B5A16">
        <w:rPr>
          <w:position w:val="-4"/>
        </w:rPr>
        <w:object w:dxaOrig="260" w:dyaOrig="260">
          <v:shape id="_x0000_i1276" type="#_x0000_t75" style="width:13pt;height:13pt" o:ole="">
            <v:imagedata r:id="rId312" o:title=""/>
          </v:shape>
          <o:OLEObject Type="Embed" ProgID="Equation.DSMT4" ShapeID="_x0000_i1276" DrawAspect="Content" ObjectID="_1581495034" r:id="rId373"/>
        </w:object>
      </w:r>
      <w:r w:rsidR="00DC58CC" w:rsidRPr="007B5A16">
        <w:t xml:space="preserve"> với bộ pin thì cường độ dđ qua mạch bằng 1A. Nếu mắc điện trở 8</w:t>
      </w:r>
      <w:r w:rsidR="00DC58CC" w:rsidRPr="007B5A16">
        <w:rPr>
          <w:position w:val="-4"/>
        </w:rPr>
        <w:object w:dxaOrig="260" w:dyaOrig="260">
          <v:shape id="_x0000_i1277" type="#_x0000_t75" style="width:13pt;height:13pt" o:ole="">
            <v:imagedata r:id="rId312" o:title=""/>
          </v:shape>
          <o:OLEObject Type="Embed" ProgID="Equation.DSMT4" ShapeID="_x0000_i1277" DrawAspect="Content" ObjectID="_1581495035" r:id="rId374"/>
        </w:object>
      </w:r>
      <w:r w:rsidR="00DC58CC" w:rsidRPr="007B5A16">
        <w:t xml:space="preserve"> vào bộ pin đó thì cường độ dđ là 1,8A. Tính suất điện động và điện trở trong của bộ pin.</w:t>
      </w:r>
    </w:p>
    <w:p w:rsidR="00DC58CC" w:rsidRPr="007B5A16" w:rsidRDefault="00DC58CC" w:rsidP="00DC58CC">
      <w:pPr>
        <w:jc w:val="both"/>
      </w:pPr>
      <w:r w:rsidRPr="007B5A16">
        <w:lastRenderedPageBreak/>
        <w:t>A. 18V và 1</w:t>
      </w:r>
      <w:r w:rsidRPr="007B5A16">
        <w:rPr>
          <w:position w:val="-4"/>
        </w:rPr>
        <w:object w:dxaOrig="260" w:dyaOrig="260">
          <v:shape id="_x0000_i1278" type="#_x0000_t75" style="width:13pt;height:13pt" o:ole="">
            <v:imagedata r:id="rId312" o:title=""/>
          </v:shape>
          <o:OLEObject Type="Embed" ProgID="Equation.DSMT4" ShapeID="_x0000_i1278" DrawAspect="Content" ObjectID="_1581495036" r:id="rId375"/>
        </w:object>
      </w:r>
      <w:r w:rsidRPr="007B5A16">
        <w:t xml:space="preserve">.           </w:t>
      </w:r>
    </w:p>
    <w:p w:rsidR="00DC58CC" w:rsidRPr="007B5A16" w:rsidRDefault="00DC58CC" w:rsidP="00DC58CC">
      <w:pPr>
        <w:jc w:val="both"/>
        <w:rPr>
          <w:color w:val="0000FF"/>
        </w:rPr>
      </w:pPr>
      <w:r w:rsidRPr="007B5A16">
        <w:rPr>
          <w:color w:val="0000FF"/>
        </w:rPr>
        <w:t>B. 18V và 2</w:t>
      </w:r>
      <w:r w:rsidRPr="007B5A16">
        <w:rPr>
          <w:color w:val="0000FF"/>
          <w:position w:val="-4"/>
        </w:rPr>
        <w:object w:dxaOrig="260" w:dyaOrig="260">
          <v:shape id="_x0000_i1279" type="#_x0000_t75" style="width:13pt;height:13pt" o:ole="">
            <v:imagedata r:id="rId312" o:title=""/>
          </v:shape>
          <o:OLEObject Type="Embed" ProgID="Equation.DSMT4" ShapeID="_x0000_i1279" DrawAspect="Content" ObjectID="_1581495037" r:id="rId376"/>
        </w:object>
      </w:r>
      <w:r w:rsidRPr="007B5A16">
        <w:rPr>
          <w:color w:val="0000FF"/>
        </w:rPr>
        <w:t>.</w:t>
      </w:r>
    </w:p>
    <w:p w:rsidR="00DC58CC" w:rsidRPr="007B5A16" w:rsidRDefault="00DC58CC" w:rsidP="00DC58CC">
      <w:pPr>
        <w:jc w:val="both"/>
      </w:pPr>
      <w:r w:rsidRPr="007B5A16">
        <w:t>C. 9V và 1</w:t>
      </w:r>
      <w:r w:rsidRPr="007B5A16">
        <w:rPr>
          <w:position w:val="-4"/>
        </w:rPr>
        <w:object w:dxaOrig="260" w:dyaOrig="260">
          <v:shape id="_x0000_i1280" type="#_x0000_t75" style="width:13pt;height:13pt" o:ole="">
            <v:imagedata r:id="rId312" o:title=""/>
          </v:shape>
          <o:OLEObject Type="Embed" ProgID="Equation.DSMT4" ShapeID="_x0000_i1280" DrawAspect="Content" ObjectID="_1581495038" r:id="rId377"/>
        </w:object>
      </w:r>
      <w:r w:rsidRPr="007B5A16">
        <w:t xml:space="preserve">.             </w:t>
      </w:r>
    </w:p>
    <w:p w:rsidR="00DC58CC" w:rsidRPr="007B5A16" w:rsidRDefault="00DC58CC" w:rsidP="00DC58CC">
      <w:pPr>
        <w:jc w:val="both"/>
      </w:pPr>
      <w:r w:rsidRPr="007B5A16">
        <w:t>D. 9V và 2</w:t>
      </w:r>
      <w:r w:rsidRPr="007B5A16">
        <w:rPr>
          <w:position w:val="-4"/>
        </w:rPr>
        <w:object w:dxaOrig="260" w:dyaOrig="260">
          <v:shape id="_x0000_i1281" type="#_x0000_t75" style="width:13pt;height:13pt" o:ole="">
            <v:imagedata r:id="rId312" o:title=""/>
          </v:shape>
          <o:OLEObject Type="Embed" ProgID="Equation.DSMT4" ShapeID="_x0000_i1281" DrawAspect="Content" ObjectID="_1581495039" r:id="rId378"/>
        </w:object>
      </w:r>
      <w:r w:rsidRPr="007B5A16">
        <w:t>.</w:t>
      </w:r>
    </w:p>
    <w:p w:rsidR="005D53DA" w:rsidRPr="007B5A16" w:rsidRDefault="00044AD5" w:rsidP="005D53DA">
      <w:pPr>
        <w:jc w:val="both"/>
      </w:pPr>
      <w:r>
        <w:rPr>
          <w:b/>
        </w:rPr>
        <w:t>55</w:t>
      </w:r>
      <w:r w:rsidR="005D53DA" w:rsidRPr="007B5A16">
        <w:rPr>
          <w:b/>
        </w:rPr>
        <w:t>*</w:t>
      </w:r>
      <w:r w:rsidR="005D53DA" w:rsidRPr="007B5A16">
        <w:t>Cho mạch điện kín gồm nguồn điện có suất điện động 12V, điện trở trong r = 2,5</w:t>
      </w:r>
      <w:r w:rsidR="005D53DA" w:rsidRPr="007B5A16">
        <w:rPr>
          <w:position w:val="-4"/>
        </w:rPr>
        <w:object w:dxaOrig="260" w:dyaOrig="260">
          <v:shape id="_x0000_i1282" type="#_x0000_t75" style="width:13pt;height:13pt" o:ole="">
            <v:imagedata r:id="rId379" o:title=""/>
          </v:shape>
          <o:OLEObject Type="Embed" ProgID="Equation.DSMT4" ShapeID="_x0000_i1282" DrawAspect="Content" ObjectID="_1581495040" r:id="rId380"/>
        </w:object>
      </w:r>
      <w:r w:rsidR="005D53DA" w:rsidRPr="007B5A16">
        <w:t>, mạch ngoài gồm điện trở R</w:t>
      </w:r>
      <w:r w:rsidR="005D53DA" w:rsidRPr="007B5A16">
        <w:rPr>
          <w:vertAlign w:val="subscript"/>
        </w:rPr>
        <w:t>1</w:t>
      </w:r>
      <w:r w:rsidR="005D53DA" w:rsidRPr="007B5A16">
        <w:t xml:space="preserve"> = 0,5</w:t>
      </w:r>
      <w:r w:rsidR="005D53DA" w:rsidRPr="007B5A16">
        <w:rPr>
          <w:position w:val="-4"/>
        </w:rPr>
        <w:object w:dxaOrig="260" w:dyaOrig="260">
          <v:shape id="_x0000_i1283" type="#_x0000_t75" style="width:13pt;height:13pt" o:ole="">
            <v:imagedata r:id="rId379" o:title=""/>
          </v:shape>
          <o:OLEObject Type="Embed" ProgID="Equation.DSMT4" ShapeID="_x0000_i1283" DrawAspect="Content" ObjectID="_1581495041" r:id="rId381"/>
        </w:object>
      </w:r>
      <w:r w:rsidR="005D53DA" w:rsidRPr="007B5A16">
        <w:t xml:space="preserve"> mắc nối tiếp với điện trở R. Để công suất tiêu thụ trên R đạt giá trị lớn nhất thì điện trở R phải có giá trị bao nhiêu?</w:t>
      </w:r>
    </w:p>
    <w:p w:rsidR="005D53DA" w:rsidRPr="007B5A16" w:rsidRDefault="005D53DA" w:rsidP="005D53DA">
      <w:pPr>
        <w:jc w:val="both"/>
      </w:pPr>
      <w:r w:rsidRPr="007B5A16">
        <w:t>A. R = 1</w:t>
      </w:r>
      <w:r w:rsidRPr="007B5A16">
        <w:rPr>
          <w:position w:val="-4"/>
        </w:rPr>
        <w:object w:dxaOrig="260" w:dyaOrig="260">
          <v:shape id="_x0000_i1284" type="#_x0000_t75" style="width:13pt;height:13pt" o:ole="">
            <v:imagedata r:id="rId379" o:title=""/>
          </v:shape>
          <o:OLEObject Type="Embed" ProgID="Equation.DSMT4" ShapeID="_x0000_i1284" DrawAspect="Content" ObjectID="_1581495042" r:id="rId382"/>
        </w:object>
      </w:r>
      <w:r w:rsidRPr="007B5A16">
        <w:t xml:space="preserve">.                       </w:t>
      </w:r>
    </w:p>
    <w:p w:rsidR="005D53DA" w:rsidRPr="007B5A16" w:rsidRDefault="005D53DA" w:rsidP="005D53DA">
      <w:pPr>
        <w:jc w:val="both"/>
      </w:pPr>
      <w:r w:rsidRPr="007B5A16">
        <w:t>B. R = 4</w:t>
      </w:r>
      <w:r w:rsidRPr="007B5A16">
        <w:rPr>
          <w:position w:val="-4"/>
        </w:rPr>
        <w:object w:dxaOrig="260" w:dyaOrig="260">
          <v:shape id="_x0000_i1285" type="#_x0000_t75" style="width:13pt;height:13pt" o:ole="">
            <v:imagedata r:id="rId379" o:title=""/>
          </v:shape>
          <o:OLEObject Type="Embed" ProgID="Equation.DSMT4" ShapeID="_x0000_i1285" DrawAspect="Content" ObjectID="_1581495043" r:id="rId383"/>
        </w:object>
      </w:r>
      <w:r w:rsidRPr="007B5A16">
        <w:t>.</w:t>
      </w:r>
    </w:p>
    <w:p w:rsidR="005D53DA" w:rsidRPr="007B5A16" w:rsidRDefault="005D53DA" w:rsidP="005D53DA">
      <w:pPr>
        <w:jc w:val="both"/>
        <w:rPr>
          <w:color w:val="0000FF"/>
        </w:rPr>
      </w:pPr>
      <w:r w:rsidRPr="007B5A16">
        <w:rPr>
          <w:color w:val="0000FF"/>
        </w:rPr>
        <w:t>C. R = 3</w:t>
      </w:r>
      <w:r w:rsidRPr="007B5A16">
        <w:rPr>
          <w:color w:val="0000FF"/>
          <w:position w:val="-4"/>
        </w:rPr>
        <w:object w:dxaOrig="260" w:dyaOrig="260">
          <v:shape id="_x0000_i1286" type="#_x0000_t75" style="width:13pt;height:13pt" o:ole="">
            <v:imagedata r:id="rId379" o:title=""/>
          </v:shape>
          <o:OLEObject Type="Embed" ProgID="Equation.DSMT4" ShapeID="_x0000_i1286" DrawAspect="Content" ObjectID="_1581495044" r:id="rId384"/>
        </w:object>
      </w:r>
      <w:r w:rsidRPr="007B5A16">
        <w:rPr>
          <w:color w:val="0000FF"/>
        </w:rPr>
        <w:t>.</w:t>
      </w:r>
    </w:p>
    <w:p w:rsidR="005D53DA" w:rsidRPr="007B5A16" w:rsidRDefault="005D53DA" w:rsidP="005D53DA">
      <w:pPr>
        <w:jc w:val="both"/>
      </w:pPr>
      <w:r w:rsidRPr="007B5A16">
        <w:t>D. R = 2</w:t>
      </w:r>
      <w:r w:rsidRPr="007B5A16">
        <w:rPr>
          <w:position w:val="-4"/>
        </w:rPr>
        <w:object w:dxaOrig="260" w:dyaOrig="260">
          <v:shape id="_x0000_i1287" type="#_x0000_t75" style="width:13pt;height:13pt" o:ole="">
            <v:imagedata r:id="rId379" o:title=""/>
          </v:shape>
          <o:OLEObject Type="Embed" ProgID="Equation.DSMT4" ShapeID="_x0000_i1287" DrawAspect="Content" ObjectID="_1581495045" r:id="rId385"/>
        </w:object>
      </w:r>
      <w:r w:rsidRPr="007B5A16">
        <w:t>.</w:t>
      </w:r>
    </w:p>
    <w:p w:rsidR="002378D4" w:rsidRPr="007B5A16" w:rsidRDefault="00044AD5" w:rsidP="002378D4">
      <w:pPr>
        <w:jc w:val="both"/>
      </w:pPr>
      <w:r>
        <w:rPr>
          <w:b/>
        </w:rPr>
        <w:t>56</w:t>
      </w:r>
      <w:r w:rsidR="002378D4" w:rsidRPr="007B5A16">
        <w:rPr>
          <w:b/>
        </w:rPr>
        <w:t>*</w:t>
      </w:r>
      <w:r w:rsidR="002378D4" w:rsidRPr="007B5A16">
        <w:t>Cho một mạch điện kín gồm nguồn điện có suất điện động 16V, điện trở trong r = 1,5</w:t>
      </w:r>
      <w:r w:rsidR="002378D4" w:rsidRPr="007B5A16">
        <w:rPr>
          <w:position w:val="-4"/>
        </w:rPr>
        <w:object w:dxaOrig="260" w:dyaOrig="260">
          <v:shape id="_x0000_i1288" type="#_x0000_t75" style="width:13pt;height:13pt" o:ole="">
            <v:imagedata r:id="rId175" o:title=""/>
          </v:shape>
          <o:OLEObject Type="Embed" ProgID="Equation.DSMT4" ShapeID="_x0000_i1288" DrawAspect="Content" ObjectID="_1581495046" r:id="rId386"/>
        </w:object>
      </w:r>
      <w:r w:rsidR="002378D4" w:rsidRPr="007B5A16">
        <w:t>, mạch ngoài gồm điện trở R</w:t>
      </w:r>
      <w:r w:rsidR="002378D4" w:rsidRPr="007B5A16">
        <w:rPr>
          <w:vertAlign w:val="subscript"/>
        </w:rPr>
        <w:t>1</w:t>
      </w:r>
      <w:r w:rsidR="002378D4" w:rsidRPr="007B5A16">
        <w:t xml:space="preserve"> = 2,5</w:t>
      </w:r>
      <w:r w:rsidR="002378D4" w:rsidRPr="007B5A16">
        <w:rPr>
          <w:position w:val="-4"/>
        </w:rPr>
        <w:object w:dxaOrig="260" w:dyaOrig="260">
          <v:shape id="_x0000_i1289" type="#_x0000_t75" style="width:13pt;height:13pt" o:ole="">
            <v:imagedata r:id="rId175" o:title=""/>
          </v:shape>
          <o:OLEObject Type="Embed" ProgID="Equation.DSMT4" ShapeID="_x0000_i1289" DrawAspect="Content" ObjectID="_1581495047" r:id="rId387"/>
        </w:object>
      </w:r>
      <w:r w:rsidR="002378D4" w:rsidRPr="007B5A16">
        <w:t xml:space="preserve"> mắc nối tiếp với điện trở R</w:t>
      </w:r>
      <w:r w:rsidR="002378D4" w:rsidRPr="007B5A16">
        <w:rPr>
          <w:vertAlign w:val="subscript"/>
        </w:rPr>
        <w:t>2</w:t>
      </w:r>
      <w:r w:rsidR="002378D4" w:rsidRPr="007B5A16">
        <w:t xml:space="preserve"> . Để công suất tiêu thụ trên R</w:t>
      </w:r>
      <w:r w:rsidR="002378D4" w:rsidRPr="007B5A16">
        <w:rPr>
          <w:vertAlign w:val="subscript"/>
        </w:rPr>
        <w:t>2</w:t>
      </w:r>
      <w:r w:rsidR="002378D4" w:rsidRPr="007B5A16">
        <w:t xml:space="preserve"> đạt giá trị lớn nhất thì điện trở R</w:t>
      </w:r>
      <w:r w:rsidR="002378D4" w:rsidRPr="007B5A16">
        <w:rPr>
          <w:vertAlign w:val="subscript"/>
        </w:rPr>
        <w:t>2</w:t>
      </w:r>
      <w:r w:rsidR="002378D4" w:rsidRPr="007B5A16">
        <w:t xml:space="preserve">  phải có giá trị là bao nhiêu?</w:t>
      </w:r>
    </w:p>
    <w:p w:rsidR="002378D4" w:rsidRPr="007B5A16" w:rsidRDefault="002378D4" w:rsidP="002378D4">
      <w:pPr>
        <w:jc w:val="both"/>
        <w:rPr>
          <w:color w:val="0000FF"/>
        </w:rPr>
      </w:pPr>
      <w:r w:rsidRPr="007B5A16">
        <w:rPr>
          <w:color w:val="0000FF"/>
        </w:rPr>
        <w:t>A. 4</w:t>
      </w:r>
      <w:r w:rsidRPr="007B5A16">
        <w:rPr>
          <w:color w:val="0000FF"/>
          <w:position w:val="-4"/>
        </w:rPr>
        <w:object w:dxaOrig="260" w:dyaOrig="260">
          <v:shape id="_x0000_i1290" type="#_x0000_t75" style="width:13pt;height:13pt" o:ole="">
            <v:imagedata r:id="rId175" o:title=""/>
          </v:shape>
          <o:OLEObject Type="Embed" ProgID="Equation.DSMT4" ShapeID="_x0000_i1290" DrawAspect="Content" ObjectID="_1581495048" r:id="rId388"/>
        </w:object>
      </w:r>
      <w:r w:rsidRPr="007B5A16">
        <w:rPr>
          <w:color w:val="0000FF"/>
        </w:rPr>
        <w:t>.</w:t>
      </w:r>
    </w:p>
    <w:p w:rsidR="002378D4" w:rsidRPr="007B5A16" w:rsidRDefault="002378D4" w:rsidP="002378D4">
      <w:pPr>
        <w:jc w:val="both"/>
      </w:pPr>
      <w:r w:rsidRPr="007B5A16">
        <w:t>B. 1</w:t>
      </w:r>
      <w:r w:rsidRPr="007B5A16">
        <w:rPr>
          <w:position w:val="-4"/>
        </w:rPr>
        <w:object w:dxaOrig="260" w:dyaOrig="260">
          <v:shape id="_x0000_i1291" type="#_x0000_t75" style="width:13pt;height:13pt" o:ole="">
            <v:imagedata r:id="rId175" o:title=""/>
          </v:shape>
          <o:OLEObject Type="Embed" ProgID="Equation.DSMT4" ShapeID="_x0000_i1291" DrawAspect="Content" ObjectID="_1581495049" r:id="rId389"/>
        </w:object>
      </w:r>
      <w:r w:rsidRPr="007B5A16">
        <w:t>.</w:t>
      </w:r>
    </w:p>
    <w:p w:rsidR="002378D4" w:rsidRPr="007B5A16" w:rsidRDefault="002378D4" w:rsidP="002378D4">
      <w:pPr>
        <w:jc w:val="both"/>
      </w:pPr>
      <w:r w:rsidRPr="007B5A16">
        <w:t>C. 2</w:t>
      </w:r>
      <w:r w:rsidRPr="007B5A16">
        <w:rPr>
          <w:position w:val="-4"/>
        </w:rPr>
        <w:object w:dxaOrig="260" w:dyaOrig="260">
          <v:shape id="_x0000_i1292" type="#_x0000_t75" style="width:13pt;height:13pt" o:ole="">
            <v:imagedata r:id="rId175" o:title=""/>
          </v:shape>
          <o:OLEObject Type="Embed" ProgID="Equation.DSMT4" ShapeID="_x0000_i1292" DrawAspect="Content" ObjectID="_1581495050" r:id="rId390"/>
        </w:object>
      </w:r>
      <w:r w:rsidRPr="007B5A16">
        <w:t>.</w:t>
      </w:r>
    </w:p>
    <w:p w:rsidR="002378D4" w:rsidRPr="007B5A16" w:rsidRDefault="002378D4" w:rsidP="002378D4">
      <w:pPr>
        <w:jc w:val="both"/>
      </w:pPr>
      <w:r w:rsidRPr="007B5A16">
        <w:t>D. 3</w:t>
      </w:r>
      <w:r w:rsidRPr="007B5A16">
        <w:rPr>
          <w:position w:val="-4"/>
        </w:rPr>
        <w:object w:dxaOrig="260" w:dyaOrig="260">
          <v:shape id="_x0000_i1293" type="#_x0000_t75" style="width:13pt;height:13pt" o:ole="">
            <v:imagedata r:id="rId175" o:title=""/>
          </v:shape>
          <o:OLEObject Type="Embed" ProgID="Equation.DSMT4" ShapeID="_x0000_i1293" DrawAspect="Content" ObjectID="_1581495051" r:id="rId391"/>
        </w:object>
      </w:r>
      <w:r w:rsidRPr="007B5A16">
        <w:t>.</w:t>
      </w:r>
    </w:p>
    <w:p w:rsidR="005E0110" w:rsidRPr="007B5A16" w:rsidRDefault="00044AD5" w:rsidP="005E0110">
      <w:pPr>
        <w:jc w:val="both"/>
      </w:pPr>
      <w:r>
        <w:rPr>
          <w:b/>
        </w:rPr>
        <w:t>57</w:t>
      </w:r>
      <w:r w:rsidR="005E0110" w:rsidRPr="007B5A16">
        <w:rPr>
          <w:b/>
        </w:rPr>
        <w:t>*</w:t>
      </w:r>
      <w:r w:rsidR="005E0110" w:rsidRPr="007B5A16">
        <w:t>Dùng một nguồn điện để thắp sáng lần lượt 2 bóng đèn có điện trở R</w:t>
      </w:r>
      <w:r w:rsidR="005E0110" w:rsidRPr="007B5A16">
        <w:rPr>
          <w:vertAlign w:val="subscript"/>
        </w:rPr>
        <w:t>1</w:t>
      </w:r>
      <w:r w:rsidR="005E0110" w:rsidRPr="007B5A16">
        <w:t xml:space="preserve"> = 2</w:t>
      </w:r>
      <w:r w:rsidR="005E0110" w:rsidRPr="007B5A16">
        <w:rPr>
          <w:position w:val="-4"/>
        </w:rPr>
        <w:object w:dxaOrig="260" w:dyaOrig="260">
          <v:shape id="_x0000_i1294" type="#_x0000_t75" style="width:13pt;height:13pt" o:ole="">
            <v:imagedata r:id="rId392" o:title=""/>
          </v:shape>
          <o:OLEObject Type="Embed" ProgID="Equation.DSMT4" ShapeID="_x0000_i1294" DrawAspect="Content" ObjectID="_1581495052" r:id="rId393"/>
        </w:object>
      </w:r>
      <w:r w:rsidR="005E0110" w:rsidRPr="007B5A16">
        <w:t xml:space="preserve"> và R</w:t>
      </w:r>
      <w:r w:rsidR="005E0110" w:rsidRPr="007B5A16">
        <w:rPr>
          <w:vertAlign w:val="subscript"/>
        </w:rPr>
        <w:t>2</w:t>
      </w:r>
      <w:r w:rsidR="005E0110" w:rsidRPr="007B5A16">
        <w:t xml:space="preserve"> = 8</w:t>
      </w:r>
      <w:r w:rsidR="005E0110" w:rsidRPr="007B5A16">
        <w:rPr>
          <w:position w:val="-4"/>
        </w:rPr>
        <w:object w:dxaOrig="260" w:dyaOrig="260">
          <v:shape id="_x0000_i1295" type="#_x0000_t75" style="width:13pt;height:13pt" o:ole="">
            <v:imagedata r:id="rId392" o:title=""/>
          </v:shape>
          <o:OLEObject Type="Embed" ProgID="Equation.DSMT4" ShapeID="_x0000_i1295" DrawAspect="Content" ObjectID="_1581495053" r:id="rId394"/>
        </w:object>
      </w:r>
      <w:r w:rsidR="005E0110" w:rsidRPr="007B5A16">
        <w:t>. Khi đó công suất tiêu thụ của 2 bóng đèn như nhau. Điện trở trong của nguồn đó là:</w:t>
      </w:r>
    </w:p>
    <w:p w:rsidR="005E0110" w:rsidRPr="007B5A16" w:rsidRDefault="005E0110" w:rsidP="005E0110">
      <w:pPr>
        <w:jc w:val="both"/>
      </w:pPr>
      <w:r w:rsidRPr="007B5A16">
        <w:t>A. 1</w:t>
      </w:r>
      <w:r w:rsidRPr="007B5A16">
        <w:rPr>
          <w:position w:val="-4"/>
        </w:rPr>
        <w:object w:dxaOrig="260" w:dyaOrig="260">
          <v:shape id="_x0000_i1296" type="#_x0000_t75" style="width:13pt;height:13pt" o:ole="">
            <v:imagedata r:id="rId392" o:title=""/>
          </v:shape>
          <o:OLEObject Type="Embed" ProgID="Equation.DSMT4" ShapeID="_x0000_i1296" DrawAspect="Content" ObjectID="_1581495054" r:id="rId395"/>
        </w:object>
      </w:r>
      <w:r w:rsidRPr="007B5A16">
        <w:t>.</w:t>
      </w:r>
    </w:p>
    <w:p w:rsidR="005E0110" w:rsidRPr="007B5A16" w:rsidRDefault="005E0110" w:rsidP="005E0110">
      <w:pPr>
        <w:jc w:val="both"/>
      </w:pPr>
      <w:r w:rsidRPr="007B5A16">
        <w:t>B. 2</w:t>
      </w:r>
      <w:r w:rsidRPr="007B5A16">
        <w:rPr>
          <w:position w:val="-4"/>
        </w:rPr>
        <w:object w:dxaOrig="260" w:dyaOrig="260">
          <v:shape id="_x0000_i1297" type="#_x0000_t75" style="width:13pt;height:13pt" o:ole="">
            <v:imagedata r:id="rId392" o:title=""/>
          </v:shape>
          <o:OLEObject Type="Embed" ProgID="Equation.DSMT4" ShapeID="_x0000_i1297" DrawAspect="Content" ObjectID="_1581495055" r:id="rId396"/>
        </w:object>
      </w:r>
      <w:r w:rsidRPr="007B5A16">
        <w:t>.</w:t>
      </w:r>
    </w:p>
    <w:p w:rsidR="005E0110" w:rsidRPr="007B5A16" w:rsidRDefault="005E0110" w:rsidP="005E0110">
      <w:pPr>
        <w:jc w:val="both"/>
      </w:pPr>
      <w:r w:rsidRPr="007B5A16">
        <w:t>C. 3</w:t>
      </w:r>
      <w:r w:rsidRPr="007B5A16">
        <w:rPr>
          <w:position w:val="-4"/>
        </w:rPr>
        <w:object w:dxaOrig="260" w:dyaOrig="260">
          <v:shape id="_x0000_i1298" type="#_x0000_t75" style="width:13pt;height:13pt" o:ole="">
            <v:imagedata r:id="rId392" o:title=""/>
          </v:shape>
          <o:OLEObject Type="Embed" ProgID="Equation.DSMT4" ShapeID="_x0000_i1298" DrawAspect="Content" ObjectID="_1581495056" r:id="rId397"/>
        </w:object>
      </w:r>
      <w:r w:rsidRPr="007B5A16">
        <w:t>.</w:t>
      </w:r>
    </w:p>
    <w:p w:rsidR="005E0110" w:rsidRPr="007B5A16" w:rsidRDefault="005E0110" w:rsidP="005E0110">
      <w:pPr>
        <w:jc w:val="both"/>
        <w:rPr>
          <w:color w:val="0000FF"/>
        </w:rPr>
      </w:pPr>
      <w:r w:rsidRPr="007B5A16">
        <w:rPr>
          <w:color w:val="0000FF"/>
        </w:rPr>
        <w:t>D. 4</w:t>
      </w:r>
      <w:r w:rsidRPr="007B5A16">
        <w:rPr>
          <w:color w:val="0000FF"/>
          <w:position w:val="-4"/>
        </w:rPr>
        <w:object w:dxaOrig="260" w:dyaOrig="260">
          <v:shape id="_x0000_i1299" type="#_x0000_t75" style="width:13pt;height:13pt" o:ole="">
            <v:imagedata r:id="rId392" o:title=""/>
          </v:shape>
          <o:OLEObject Type="Embed" ProgID="Equation.DSMT4" ShapeID="_x0000_i1299" DrawAspect="Content" ObjectID="_1581495057" r:id="rId398"/>
        </w:object>
      </w:r>
      <w:r w:rsidRPr="007B5A16">
        <w:rPr>
          <w:color w:val="0000FF"/>
        </w:rPr>
        <w:t>.</w:t>
      </w:r>
    </w:p>
    <w:p w:rsidR="005E0110" w:rsidRPr="007B5A16" w:rsidRDefault="00044AD5" w:rsidP="005E0110">
      <w:pPr>
        <w:jc w:val="both"/>
      </w:pPr>
      <w:r>
        <w:rPr>
          <w:b/>
        </w:rPr>
        <w:t>58</w:t>
      </w:r>
      <w:r w:rsidR="005E0110" w:rsidRPr="007B5A16">
        <w:rPr>
          <w:b/>
        </w:rPr>
        <w:t>*</w:t>
      </w:r>
      <w:r w:rsidR="005E0110" w:rsidRPr="007B5A16">
        <w:t>Một nguồn điện có suất điện động 6V điện trở trong r = 2</w:t>
      </w:r>
      <w:r w:rsidR="005E0110" w:rsidRPr="007B5A16">
        <w:rPr>
          <w:position w:val="-4"/>
        </w:rPr>
        <w:object w:dxaOrig="260" w:dyaOrig="260">
          <v:shape id="_x0000_i1300" type="#_x0000_t75" style="width:13pt;height:13pt" o:ole="">
            <v:imagedata r:id="rId392" o:title=""/>
          </v:shape>
          <o:OLEObject Type="Embed" ProgID="Equation.DSMT4" ShapeID="_x0000_i1300" DrawAspect="Content" ObjectID="_1581495058" r:id="rId399"/>
        </w:object>
      </w:r>
      <w:r w:rsidR="005E0110" w:rsidRPr="007B5A16">
        <w:t>, mạch ngoài có biến trở R. Thay đổi R thấy có 2 giá trị R</w:t>
      </w:r>
      <w:r w:rsidR="005E0110" w:rsidRPr="007B5A16">
        <w:rPr>
          <w:vertAlign w:val="subscript"/>
        </w:rPr>
        <w:t>1</w:t>
      </w:r>
      <w:r w:rsidR="005E0110" w:rsidRPr="007B5A16">
        <w:t xml:space="preserve"> và R</w:t>
      </w:r>
      <w:r w:rsidR="005E0110" w:rsidRPr="007B5A16">
        <w:rPr>
          <w:vertAlign w:val="subscript"/>
        </w:rPr>
        <w:t>2</w:t>
      </w:r>
      <w:r w:rsidR="005E0110" w:rsidRPr="007B5A16">
        <w:t xml:space="preserve"> đều cho cùng công suất tiêu thụ là 4W. Tính R</w:t>
      </w:r>
      <w:r w:rsidR="005E0110" w:rsidRPr="007B5A16">
        <w:rPr>
          <w:vertAlign w:val="subscript"/>
        </w:rPr>
        <w:t>1</w:t>
      </w:r>
      <w:r w:rsidR="005E0110" w:rsidRPr="007B5A16">
        <w:t xml:space="preserve"> và R</w:t>
      </w:r>
      <w:r w:rsidR="005E0110" w:rsidRPr="007B5A16">
        <w:rPr>
          <w:vertAlign w:val="subscript"/>
        </w:rPr>
        <w:t>2</w:t>
      </w:r>
      <w:r w:rsidR="005E0110" w:rsidRPr="007B5A16">
        <w:t>.</w:t>
      </w:r>
    </w:p>
    <w:p w:rsidR="005E0110" w:rsidRPr="007B5A16" w:rsidRDefault="005E0110" w:rsidP="005E0110">
      <w:pPr>
        <w:jc w:val="both"/>
        <w:rPr>
          <w:color w:val="0000FF"/>
        </w:rPr>
      </w:pPr>
      <w:r w:rsidRPr="007B5A16">
        <w:rPr>
          <w:color w:val="0000FF"/>
        </w:rPr>
        <w:t>A. R</w:t>
      </w:r>
      <w:r w:rsidRPr="007B5A16">
        <w:rPr>
          <w:color w:val="0000FF"/>
          <w:vertAlign w:val="subscript"/>
        </w:rPr>
        <w:t>1</w:t>
      </w:r>
      <w:r w:rsidRPr="007B5A16">
        <w:rPr>
          <w:color w:val="0000FF"/>
        </w:rPr>
        <w:t xml:space="preserve"> = 1</w:t>
      </w:r>
      <w:r w:rsidRPr="007B5A16">
        <w:rPr>
          <w:color w:val="0000FF"/>
          <w:position w:val="-4"/>
        </w:rPr>
        <w:object w:dxaOrig="260" w:dyaOrig="260">
          <v:shape id="_x0000_i1301" type="#_x0000_t75" style="width:13pt;height:13pt" o:ole="">
            <v:imagedata r:id="rId392" o:title=""/>
          </v:shape>
          <o:OLEObject Type="Embed" ProgID="Equation.DSMT4" ShapeID="_x0000_i1301" DrawAspect="Content" ObjectID="_1581495059" r:id="rId400"/>
        </w:object>
      </w:r>
      <w:r w:rsidRPr="007B5A16">
        <w:rPr>
          <w:color w:val="0000FF"/>
        </w:rPr>
        <w:t>; R</w:t>
      </w:r>
      <w:r w:rsidRPr="007B5A16">
        <w:rPr>
          <w:color w:val="0000FF"/>
          <w:vertAlign w:val="subscript"/>
        </w:rPr>
        <w:t>2</w:t>
      </w:r>
      <w:r w:rsidRPr="007B5A16">
        <w:rPr>
          <w:color w:val="0000FF"/>
        </w:rPr>
        <w:t xml:space="preserve"> = 4</w:t>
      </w:r>
      <w:r w:rsidRPr="007B5A16">
        <w:rPr>
          <w:color w:val="0000FF"/>
          <w:position w:val="-4"/>
        </w:rPr>
        <w:object w:dxaOrig="260" w:dyaOrig="260">
          <v:shape id="_x0000_i1302" type="#_x0000_t75" style="width:13pt;height:13pt" o:ole="">
            <v:imagedata r:id="rId392" o:title=""/>
          </v:shape>
          <o:OLEObject Type="Embed" ProgID="Equation.DSMT4" ShapeID="_x0000_i1302" DrawAspect="Content" ObjectID="_1581495060" r:id="rId401"/>
        </w:object>
      </w:r>
      <w:r w:rsidRPr="007B5A16">
        <w:rPr>
          <w:color w:val="0000FF"/>
        </w:rPr>
        <w:t xml:space="preserve">.  </w:t>
      </w:r>
    </w:p>
    <w:p w:rsidR="005E0110" w:rsidRPr="007B5A16" w:rsidRDefault="005E0110" w:rsidP="005E0110">
      <w:pPr>
        <w:jc w:val="both"/>
      </w:pPr>
      <w:r w:rsidRPr="007B5A16">
        <w:t>B. R</w:t>
      </w:r>
      <w:r w:rsidRPr="007B5A16">
        <w:rPr>
          <w:vertAlign w:val="subscript"/>
        </w:rPr>
        <w:t>1</w:t>
      </w:r>
      <w:r w:rsidRPr="007B5A16">
        <w:t xml:space="preserve"> = R</w:t>
      </w:r>
      <w:r w:rsidRPr="007B5A16">
        <w:rPr>
          <w:vertAlign w:val="subscript"/>
        </w:rPr>
        <w:t>2</w:t>
      </w:r>
      <w:r w:rsidRPr="007B5A16">
        <w:t xml:space="preserve"> = 2</w:t>
      </w:r>
      <w:r w:rsidRPr="007B5A16">
        <w:rPr>
          <w:position w:val="-4"/>
        </w:rPr>
        <w:object w:dxaOrig="260" w:dyaOrig="260">
          <v:shape id="_x0000_i1303" type="#_x0000_t75" style="width:13pt;height:13pt" o:ole="">
            <v:imagedata r:id="rId392" o:title=""/>
          </v:shape>
          <o:OLEObject Type="Embed" ProgID="Equation.DSMT4" ShapeID="_x0000_i1303" DrawAspect="Content" ObjectID="_1581495061" r:id="rId402"/>
        </w:object>
      </w:r>
      <w:r w:rsidRPr="007B5A16">
        <w:t>.</w:t>
      </w:r>
    </w:p>
    <w:p w:rsidR="005E0110" w:rsidRPr="007B5A16" w:rsidRDefault="005E0110" w:rsidP="005E0110">
      <w:pPr>
        <w:jc w:val="both"/>
      </w:pPr>
      <w:r w:rsidRPr="007B5A16">
        <w:t>C. R</w:t>
      </w:r>
      <w:r w:rsidRPr="007B5A16">
        <w:rPr>
          <w:vertAlign w:val="subscript"/>
        </w:rPr>
        <w:t>1</w:t>
      </w:r>
      <w:r w:rsidRPr="007B5A16">
        <w:t xml:space="preserve"> = 2</w:t>
      </w:r>
      <w:r w:rsidRPr="007B5A16">
        <w:rPr>
          <w:position w:val="-4"/>
        </w:rPr>
        <w:object w:dxaOrig="260" w:dyaOrig="260">
          <v:shape id="_x0000_i1304" type="#_x0000_t75" style="width:13pt;height:13pt" o:ole="">
            <v:imagedata r:id="rId392" o:title=""/>
          </v:shape>
          <o:OLEObject Type="Embed" ProgID="Equation.DSMT4" ShapeID="_x0000_i1304" DrawAspect="Content" ObjectID="_1581495062" r:id="rId403"/>
        </w:object>
      </w:r>
      <w:r w:rsidRPr="007B5A16">
        <w:t>; R</w:t>
      </w:r>
      <w:r w:rsidRPr="007B5A16">
        <w:rPr>
          <w:vertAlign w:val="subscript"/>
        </w:rPr>
        <w:t>2</w:t>
      </w:r>
      <w:r w:rsidRPr="007B5A16">
        <w:t xml:space="preserve"> = 3</w:t>
      </w:r>
      <w:r w:rsidRPr="007B5A16">
        <w:rPr>
          <w:position w:val="-4"/>
        </w:rPr>
        <w:object w:dxaOrig="260" w:dyaOrig="260">
          <v:shape id="_x0000_i1305" type="#_x0000_t75" style="width:13pt;height:13pt" o:ole="">
            <v:imagedata r:id="rId392" o:title=""/>
          </v:shape>
          <o:OLEObject Type="Embed" ProgID="Equation.DSMT4" ShapeID="_x0000_i1305" DrawAspect="Content" ObjectID="_1581495063" r:id="rId404"/>
        </w:object>
      </w:r>
      <w:r w:rsidRPr="007B5A16">
        <w:t>.</w:t>
      </w:r>
    </w:p>
    <w:p w:rsidR="005E0110" w:rsidRDefault="005E0110" w:rsidP="005E0110">
      <w:pPr>
        <w:jc w:val="both"/>
      </w:pPr>
      <w:r w:rsidRPr="007B5A16">
        <w:t>D. R</w:t>
      </w:r>
      <w:r w:rsidRPr="007B5A16">
        <w:rPr>
          <w:vertAlign w:val="subscript"/>
        </w:rPr>
        <w:t>1</w:t>
      </w:r>
      <w:r w:rsidRPr="007B5A16">
        <w:t xml:space="preserve"> = 3</w:t>
      </w:r>
      <w:r w:rsidRPr="007B5A16">
        <w:rPr>
          <w:position w:val="-4"/>
        </w:rPr>
        <w:object w:dxaOrig="260" w:dyaOrig="260">
          <v:shape id="_x0000_i1306" type="#_x0000_t75" style="width:13pt;height:13pt" o:ole="">
            <v:imagedata r:id="rId392" o:title=""/>
          </v:shape>
          <o:OLEObject Type="Embed" ProgID="Equation.DSMT4" ShapeID="_x0000_i1306" DrawAspect="Content" ObjectID="_1581495064" r:id="rId405"/>
        </w:object>
      </w:r>
      <w:r w:rsidRPr="007B5A16">
        <w:t>; R</w:t>
      </w:r>
      <w:r w:rsidRPr="007B5A16">
        <w:rPr>
          <w:vertAlign w:val="subscript"/>
        </w:rPr>
        <w:t>2</w:t>
      </w:r>
      <w:r w:rsidRPr="007B5A16">
        <w:t xml:space="preserve"> = 1</w:t>
      </w:r>
      <w:r w:rsidRPr="007B5A16">
        <w:rPr>
          <w:position w:val="-4"/>
        </w:rPr>
        <w:object w:dxaOrig="260" w:dyaOrig="260">
          <v:shape id="_x0000_i1307" type="#_x0000_t75" style="width:13pt;height:13pt" o:ole="">
            <v:imagedata r:id="rId392" o:title=""/>
          </v:shape>
          <o:OLEObject Type="Embed" ProgID="Equation.DSMT4" ShapeID="_x0000_i1307" DrawAspect="Content" ObjectID="_1581495065" r:id="rId406"/>
        </w:object>
      </w:r>
      <w:r w:rsidRPr="007B5A16">
        <w:t>.</w:t>
      </w:r>
    </w:p>
    <w:p w:rsidR="005E0110" w:rsidRPr="007B5A16" w:rsidRDefault="00044AD5" w:rsidP="005E0110">
      <w:pPr>
        <w:jc w:val="both"/>
      </w:pPr>
      <w:r>
        <w:rPr>
          <w:b/>
        </w:rPr>
        <w:t>59</w:t>
      </w:r>
      <w:r w:rsidR="005E0110" w:rsidRPr="001E4D6A">
        <w:rPr>
          <w:b/>
        </w:rPr>
        <w:t>*</w:t>
      </w:r>
      <w:r w:rsidR="005E0110" w:rsidRPr="007B5A16">
        <w:t xml:space="preserve">Một nguồn điện có suất điện động </w:t>
      </w:r>
      <w:r w:rsidR="005E0110">
        <w:t>1,5</w:t>
      </w:r>
      <w:r w:rsidR="005E0110" w:rsidRPr="007B5A16">
        <w:t xml:space="preserve">V điện trở trong r = </w:t>
      </w:r>
      <w:r w:rsidR="005E0110">
        <w:t>0,1</w:t>
      </w:r>
      <w:r w:rsidR="005E0110" w:rsidRPr="007B5A16">
        <w:rPr>
          <w:position w:val="-4"/>
        </w:rPr>
        <w:object w:dxaOrig="260" w:dyaOrig="260">
          <v:shape id="_x0000_i1308" type="#_x0000_t75" style="width:13pt;height:13pt" o:ole="">
            <v:imagedata r:id="rId392" o:title=""/>
          </v:shape>
          <o:OLEObject Type="Embed" ProgID="Equation.DSMT4" ShapeID="_x0000_i1308" DrawAspect="Content" ObjectID="_1581495066" r:id="rId407"/>
        </w:object>
      </w:r>
      <w:r w:rsidR="005E0110">
        <w:t xml:space="preserve">. Mắc giữa 2 cực của nguồn điện 2 điện trở </w:t>
      </w:r>
      <w:r w:rsidR="005E0110" w:rsidRPr="007B5A16">
        <w:t>R</w:t>
      </w:r>
      <w:r w:rsidR="005E0110" w:rsidRPr="007B5A16">
        <w:rPr>
          <w:vertAlign w:val="subscript"/>
        </w:rPr>
        <w:t>1</w:t>
      </w:r>
      <w:r w:rsidR="005E0110" w:rsidRPr="007B5A16">
        <w:t xml:space="preserve"> và R</w:t>
      </w:r>
      <w:r w:rsidR="005E0110" w:rsidRPr="007B5A16">
        <w:rPr>
          <w:vertAlign w:val="subscript"/>
        </w:rPr>
        <w:t>2</w:t>
      </w:r>
      <w:r w:rsidR="005E0110" w:rsidRPr="007B5A16">
        <w:t xml:space="preserve"> </w:t>
      </w:r>
      <w:r w:rsidR="005E0110">
        <w:t>. Khi R</w:t>
      </w:r>
      <w:r w:rsidR="005E0110">
        <w:rPr>
          <w:vertAlign w:val="subscript"/>
        </w:rPr>
        <w:t>1</w:t>
      </w:r>
      <w:r w:rsidR="005E0110">
        <w:t xml:space="preserve"> và R</w:t>
      </w:r>
      <w:r w:rsidR="005E0110">
        <w:rPr>
          <w:vertAlign w:val="subscript"/>
        </w:rPr>
        <w:t>2</w:t>
      </w:r>
      <w:r w:rsidR="005E0110">
        <w:t xml:space="preserve"> mắc nối tiếp thì cường độ dđ qua mổi điện trở là 1,5A. Khi R</w:t>
      </w:r>
      <w:r w:rsidR="005E0110">
        <w:rPr>
          <w:vertAlign w:val="subscript"/>
        </w:rPr>
        <w:t>1</w:t>
      </w:r>
      <w:r w:rsidR="005E0110">
        <w:t xml:space="preserve"> và R</w:t>
      </w:r>
      <w:r w:rsidR="005E0110">
        <w:rPr>
          <w:vertAlign w:val="subscript"/>
        </w:rPr>
        <w:t>2</w:t>
      </w:r>
      <w:r w:rsidR="005E0110">
        <w:t xml:space="preserve"> mắc song song thì cường độ dòng điện trong mạch chính là 5A. Tính R</w:t>
      </w:r>
      <w:r w:rsidR="005E0110">
        <w:rPr>
          <w:vertAlign w:val="subscript"/>
        </w:rPr>
        <w:t>1</w:t>
      </w:r>
      <w:r w:rsidR="005E0110">
        <w:t xml:space="preserve"> và R</w:t>
      </w:r>
      <w:r w:rsidR="005E0110">
        <w:rPr>
          <w:vertAlign w:val="subscript"/>
        </w:rPr>
        <w:t>2</w:t>
      </w:r>
      <w:r w:rsidR="005E0110">
        <w:t>.</w:t>
      </w:r>
    </w:p>
    <w:p w:rsidR="005E0110" w:rsidRPr="001E4D6A" w:rsidRDefault="005E0110" w:rsidP="005E0110">
      <w:pPr>
        <w:jc w:val="both"/>
      </w:pPr>
      <w:r w:rsidRPr="001E4D6A">
        <w:t>A. R</w:t>
      </w:r>
      <w:r w:rsidRPr="001E4D6A">
        <w:rPr>
          <w:vertAlign w:val="subscript"/>
        </w:rPr>
        <w:t>1</w:t>
      </w:r>
      <w:r w:rsidRPr="001E4D6A">
        <w:t xml:space="preserve"> = </w:t>
      </w:r>
      <w:r>
        <w:t>0,3</w:t>
      </w:r>
      <w:r w:rsidRPr="001E4D6A">
        <w:rPr>
          <w:position w:val="-4"/>
        </w:rPr>
        <w:object w:dxaOrig="260" w:dyaOrig="260">
          <v:shape id="_x0000_i1309" type="#_x0000_t75" style="width:13pt;height:13pt" o:ole="">
            <v:imagedata r:id="rId392" o:title=""/>
          </v:shape>
          <o:OLEObject Type="Embed" ProgID="Equation.DSMT4" ShapeID="_x0000_i1309" DrawAspect="Content" ObjectID="_1581495067" r:id="rId408"/>
        </w:object>
      </w:r>
      <w:r>
        <w:t xml:space="preserve">; </w:t>
      </w:r>
      <w:r w:rsidRPr="001E4D6A">
        <w:t>R</w:t>
      </w:r>
      <w:r w:rsidRPr="001E4D6A">
        <w:rPr>
          <w:vertAlign w:val="subscript"/>
        </w:rPr>
        <w:t>2</w:t>
      </w:r>
      <w:r w:rsidRPr="001E4D6A">
        <w:t xml:space="preserve"> = </w:t>
      </w:r>
      <w:r>
        <w:t>0,6</w:t>
      </w:r>
      <w:r w:rsidRPr="001E4D6A">
        <w:rPr>
          <w:position w:val="-4"/>
        </w:rPr>
        <w:object w:dxaOrig="260" w:dyaOrig="260">
          <v:shape id="_x0000_i1310" type="#_x0000_t75" style="width:13pt;height:13pt" o:ole="">
            <v:imagedata r:id="rId392" o:title=""/>
          </v:shape>
          <o:OLEObject Type="Embed" ProgID="Equation.DSMT4" ShapeID="_x0000_i1310" DrawAspect="Content" ObjectID="_1581495068" r:id="rId409"/>
        </w:object>
      </w:r>
      <w:r>
        <w:t xml:space="preserve"> hoặc </w:t>
      </w:r>
      <w:r w:rsidRPr="001E4D6A">
        <w:t>R</w:t>
      </w:r>
      <w:r w:rsidRPr="001E4D6A">
        <w:rPr>
          <w:vertAlign w:val="subscript"/>
        </w:rPr>
        <w:t>1</w:t>
      </w:r>
      <w:r w:rsidRPr="001E4D6A">
        <w:t xml:space="preserve"> = </w:t>
      </w:r>
      <w:r>
        <w:t>0,6</w:t>
      </w:r>
      <w:r w:rsidRPr="001E4D6A">
        <w:rPr>
          <w:position w:val="-4"/>
        </w:rPr>
        <w:object w:dxaOrig="260" w:dyaOrig="260">
          <v:shape id="_x0000_i1311" type="#_x0000_t75" style="width:13pt;height:13pt" o:ole="">
            <v:imagedata r:id="rId392" o:title=""/>
          </v:shape>
          <o:OLEObject Type="Embed" ProgID="Equation.DSMT4" ShapeID="_x0000_i1311" DrawAspect="Content" ObjectID="_1581495069" r:id="rId410"/>
        </w:object>
      </w:r>
      <w:r>
        <w:t xml:space="preserve">; </w:t>
      </w:r>
      <w:r w:rsidRPr="001E4D6A">
        <w:t>R</w:t>
      </w:r>
      <w:r w:rsidRPr="001E4D6A">
        <w:rPr>
          <w:vertAlign w:val="subscript"/>
        </w:rPr>
        <w:t>2</w:t>
      </w:r>
      <w:r w:rsidRPr="001E4D6A">
        <w:t xml:space="preserve"> = </w:t>
      </w:r>
      <w:r>
        <w:t>0,3</w:t>
      </w:r>
      <w:r w:rsidRPr="001E4D6A">
        <w:rPr>
          <w:position w:val="-4"/>
        </w:rPr>
        <w:object w:dxaOrig="260" w:dyaOrig="260">
          <v:shape id="_x0000_i1312" type="#_x0000_t75" style="width:13pt;height:13pt" o:ole="">
            <v:imagedata r:id="rId392" o:title=""/>
          </v:shape>
          <o:OLEObject Type="Embed" ProgID="Equation.DSMT4" ShapeID="_x0000_i1312" DrawAspect="Content" ObjectID="_1581495070" r:id="rId411"/>
        </w:object>
      </w:r>
      <w:r w:rsidRPr="001E4D6A">
        <w:t>.</w:t>
      </w:r>
    </w:p>
    <w:p w:rsidR="005E0110" w:rsidRPr="007B5A16" w:rsidRDefault="005E0110" w:rsidP="005E0110">
      <w:pPr>
        <w:jc w:val="both"/>
      </w:pPr>
      <w:r w:rsidRPr="007B5A16">
        <w:t xml:space="preserve">B. </w:t>
      </w:r>
      <w:r w:rsidRPr="001E4D6A">
        <w:t>R</w:t>
      </w:r>
      <w:r w:rsidRPr="001E4D6A">
        <w:rPr>
          <w:vertAlign w:val="subscript"/>
        </w:rPr>
        <w:t>1</w:t>
      </w:r>
      <w:r w:rsidRPr="001E4D6A">
        <w:t xml:space="preserve"> = </w:t>
      </w:r>
      <w:r>
        <w:t>0,4</w:t>
      </w:r>
      <w:r w:rsidRPr="001E4D6A">
        <w:rPr>
          <w:position w:val="-4"/>
        </w:rPr>
        <w:object w:dxaOrig="260" w:dyaOrig="260">
          <v:shape id="_x0000_i1313" type="#_x0000_t75" style="width:13pt;height:13pt" o:ole="">
            <v:imagedata r:id="rId392" o:title=""/>
          </v:shape>
          <o:OLEObject Type="Embed" ProgID="Equation.DSMT4" ShapeID="_x0000_i1313" DrawAspect="Content" ObjectID="_1581495071" r:id="rId412"/>
        </w:object>
      </w:r>
      <w:r>
        <w:t xml:space="preserve">; </w:t>
      </w:r>
      <w:r w:rsidRPr="001E4D6A">
        <w:t>R</w:t>
      </w:r>
      <w:r w:rsidRPr="001E4D6A">
        <w:rPr>
          <w:vertAlign w:val="subscript"/>
        </w:rPr>
        <w:t>2</w:t>
      </w:r>
      <w:r w:rsidRPr="001E4D6A">
        <w:t xml:space="preserve"> = </w:t>
      </w:r>
      <w:r>
        <w:t>0,</w:t>
      </w:r>
      <w:r w:rsidRPr="001E4D6A">
        <w:rPr>
          <w:position w:val="-4"/>
        </w:rPr>
        <w:object w:dxaOrig="260" w:dyaOrig="260">
          <v:shape id="_x0000_i1314" type="#_x0000_t75" style="width:13pt;height:13pt" o:ole="">
            <v:imagedata r:id="rId392" o:title=""/>
          </v:shape>
          <o:OLEObject Type="Embed" ProgID="Equation.DSMT4" ShapeID="_x0000_i1314" DrawAspect="Content" ObjectID="_1581495072" r:id="rId413"/>
        </w:object>
      </w:r>
      <w:r>
        <w:t xml:space="preserve">hoặc </w:t>
      </w:r>
      <w:r w:rsidRPr="001E4D6A">
        <w:t>R</w:t>
      </w:r>
      <w:r w:rsidRPr="001E4D6A">
        <w:rPr>
          <w:vertAlign w:val="subscript"/>
        </w:rPr>
        <w:t>1</w:t>
      </w:r>
      <w:r w:rsidRPr="001E4D6A">
        <w:t xml:space="preserve"> = </w:t>
      </w:r>
      <w:r>
        <w:t>0,8</w:t>
      </w:r>
      <w:r w:rsidRPr="001E4D6A">
        <w:rPr>
          <w:position w:val="-4"/>
        </w:rPr>
        <w:object w:dxaOrig="260" w:dyaOrig="260">
          <v:shape id="_x0000_i1315" type="#_x0000_t75" style="width:13pt;height:13pt" o:ole="">
            <v:imagedata r:id="rId392" o:title=""/>
          </v:shape>
          <o:OLEObject Type="Embed" ProgID="Equation.DSMT4" ShapeID="_x0000_i1315" DrawAspect="Content" ObjectID="_1581495073" r:id="rId414"/>
        </w:object>
      </w:r>
      <w:r>
        <w:t xml:space="preserve">; </w:t>
      </w:r>
      <w:r w:rsidRPr="001E4D6A">
        <w:t>R</w:t>
      </w:r>
      <w:r w:rsidRPr="001E4D6A">
        <w:rPr>
          <w:vertAlign w:val="subscript"/>
        </w:rPr>
        <w:t>2</w:t>
      </w:r>
      <w:r w:rsidRPr="001E4D6A">
        <w:t xml:space="preserve"> = </w:t>
      </w:r>
      <w:r>
        <w:t>0,4</w:t>
      </w:r>
      <w:r w:rsidRPr="001E4D6A">
        <w:rPr>
          <w:position w:val="-4"/>
        </w:rPr>
        <w:object w:dxaOrig="260" w:dyaOrig="260">
          <v:shape id="_x0000_i1316" type="#_x0000_t75" style="width:13pt;height:13pt" o:ole="">
            <v:imagedata r:id="rId392" o:title=""/>
          </v:shape>
          <o:OLEObject Type="Embed" ProgID="Equation.DSMT4" ShapeID="_x0000_i1316" DrawAspect="Content" ObjectID="_1581495074" r:id="rId415"/>
        </w:object>
      </w:r>
      <w:r w:rsidRPr="001E4D6A">
        <w:t>.</w:t>
      </w:r>
    </w:p>
    <w:p w:rsidR="005E0110" w:rsidRPr="007B5A16" w:rsidRDefault="005E0110" w:rsidP="005E0110">
      <w:pPr>
        <w:jc w:val="both"/>
      </w:pPr>
      <w:r w:rsidRPr="007B5A16">
        <w:t>C. R</w:t>
      </w:r>
      <w:r w:rsidRPr="007B5A16">
        <w:rPr>
          <w:vertAlign w:val="subscript"/>
        </w:rPr>
        <w:t>1</w:t>
      </w:r>
      <w:r w:rsidRPr="007B5A16">
        <w:t xml:space="preserve"> = </w:t>
      </w:r>
      <w:r>
        <w:t>0,</w:t>
      </w:r>
      <w:r w:rsidRPr="007B5A16">
        <w:t>2</w:t>
      </w:r>
      <w:r w:rsidRPr="007B5A16">
        <w:rPr>
          <w:position w:val="-4"/>
        </w:rPr>
        <w:object w:dxaOrig="260" w:dyaOrig="260">
          <v:shape id="_x0000_i1317" type="#_x0000_t75" style="width:13pt;height:13pt" o:ole="">
            <v:imagedata r:id="rId392" o:title=""/>
          </v:shape>
          <o:OLEObject Type="Embed" ProgID="Equation.DSMT4" ShapeID="_x0000_i1317" DrawAspect="Content" ObjectID="_1581495075" r:id="rId416"/>
        </w:object>
      </w:r>
      <w:r w:rsidRPr="007B5A16">
        <w:t>; R</w:t>
      </w:r>
      <w:r w:rsidRPr="007B5A16">
        <w:rPr>
          <w:vertAlign w:val="subscript"/>
        </w:rPr>
        <w:t>2</w:t>
      </w:r>
      <w:r w:rsidRPr="007B5A16">
        <w:t xml:space="preserve"> = </w:t>
      </w:r>
      <w:r>
        <w:t>0,4</w:t>
      </w:r>
      <w:r w:rsidRPr="007B5A16">
        <w:rPr>
          <w:position w:val="-4"/>
        </w:rPr>
        <w:object w:dxaOrig="260" w:dyaOrig="260">
          <v:shape id="_x0000_i1318" type="#_x0000_t75" style="width:13pt;height:13pt" o:ole="">
            <v:imagedata r:id="rId392" o:title=""/>
          </v:shape>
          <o:OLEObject Type="Embed" ProgID="Equation.DSMT4" ShapeID="_x0000_i1318" DrawAspect="Content" ObjectID="_1581495076" r:id="rId417"/>
        </w:object>
      </w:r>
      <w:r w:rsidRPr="001E4D6A">
        <w:t xml:space="preserve"> </w:t>
      </w:r>
      <w:r>
        <w:t xml:space="preserve">hoặc </w:t>
      </w:r>
      <w:r w:rsidRPr="001E4D6A">
        <w:t>R</w:t>
      </w:r>
      <w:r w:rsidRPr="001E4D6A">
        <w:rPr>
          <w:vertAlign w:val="subscript"/>
        </w:rPr>
        <w:t>1</w:t>
      </w:r>
      <w:r w:rsidRPr="001E4D6A">
        <w:t xml:space="preserve"> = </w:t>
      </w:r>
      <w:r>
        <w:t>0,4</w:t>
      </w:r>
      <w:r w:rsidRPr="001E4D6A">
        <w:rPr>
          <w:position w:val="-4"/>
        </w:rPr>
        <w:object w:dxaOrig="260" w:dyaOrig="260">
          <v:shape id="_x0000_i1319" type="#_x0000_t75" style="width:13pt;height:13pt" o:ole="">
            <v:imagedata r:id="rId392" o:title=""/>
          </v:shape>
          <o:OLEObject Type="Embed" ProgID="Equation.DSMT4" ShapeID="_x0000_i1319" DrawAspect="Content" ObjectID="_1581495077" r:id="rId418"/>
        </w:object>
      </w:r>
      <w:r>
        <w:t xml:space="preserve">; </w:t>
      </w:r>
      <w:r w:rsidRPr="001E4D6A">
        <w:t>R</w:t>
      </w:r>
      <w:r w:rsidRPr="001E4D6A">
        <w:rPr>
          <w:vertAlign w:val="subscript"/>
        </w:rPr>
        <w:t>2</w:t>
      </w:r>
      <w:r w:rsidRPr="001E4D6A">
        <w:t xml:space="preserve"> = </w:t>
      </w:r>
      <w:r>
        <w:t>0,2</w:t>
      </w:r>
      <w:r w:rsidRPr="001E4D6A">
        <w:rPr>
          <w:position w:val="-4"/>
        </w:rPr>
        <w:object w:dxaOrig="260" w:dyaOrig="260">
          <v:shape id="_x0000_i1320" type="#_x0000_t75" style="width:13pt;height:13pt" o:ole="">
            <v:imagedata r:id="rId392" o:title=""/>
          </v:shape>
          <o:OLEObject Type="Embed" ProgID="Equation.DSMT4" ShapeID="_x0000_i1320" DrawAspect="Content" ObjectID="_1581495078" r:id="rId419"/>
        </w:object>
      </w:r>
      <w:r w:rsidRPr="001E4D6A">
        <w:t>.</w:t>
      </w:r>
    </w:p>
    <w:p w:rsidR="005E0110" w:rsidRDefault="005E0110" w:rsidP="005E0110">
      <w:pPr>
        <w:jc w:val="both"/>
      </w:pPr>
      <w:r w:rsidRPr="007B5A16">
        <w:t>D. R</w:t>
      </w:r>
      <w:r w:rsidRPr="007B5A16">
        <w:rPr>
          <w:vertAlign w:val="subscript"/>
        </w:rPr>
        <w:t>1</w:t>
      </w:r>
      <w:r w:rsidRPr="007B5A16">
        <w:t xml:space="preserve"> = </w:t>
      </w:r>
      <w:r>
        <w:t>0,1</w:t>
      </w:r>
      <w:r w:rsidRPr="007B5A16">
        <w:rPr>
          <w:position w:val="-4"/>
        </w:rPr>
        <w:object w:dxaOrig="260" w:dyaOrig="260">
          <v:shape id="_x0000_i1321" type="#_x0000_t75" style="width:13pt;height:13pt" o:ole="">
            <v:imagedata r:id="rId392" o:title=""/>
          </v:shape>
          <o:OLEObject Type="Embed" ProgID="Equation.DSMT4" ShapeID="_x0000_i1321" DrawAspect="Content" ObjectID="_1581495079" r:id="rId420"/>
        </w:object>
      </w:r>
      <w:r w:rsidRPr="007B5A16">
        <w:t>; R</w:t>
      </w:r>
      <w:r w:rsidRPr="007B5A16">
        <w:rPr>
          <w:vertAlign w:val="subscript"/>
        </w:rPr>
        <w:t>2</w:t>
      </w:r>
      <w:r w:rsidRPr="007B5A16">
        <w:t xml:space="preserve"> =</w:t>
      </w:r>
      <w:r>
        <w:t xml:space="preserve"> 0,2</w:t>
      </w:r>
      <w:r w:rsidRPr="007B5A16">
        <w:rPr>
          <w:position w:val="-4"/>
        </w:rPr>
        <w:object w:dxaOrig="260" w:dyaOrig="260">
          <v:shape id="_x0000_i1322" type="#_x0000_t75" style="width:13pt;height:13pt" o:ole="">
            <v:imagedata r:id="rId392" o:title=""/>
          </v:shape>
          <o:OLEObject Type="Embed" ProgID="Equation.DSMT4" ShapeID="_x0000_i1322" DrawAspect="Content" ObjectID="_1581495080" r:id="rId421"/>
        </w:object>
      </w:r>
      <w:r w:rsidRPr="001E4D6A">
        <w:t xml:space="preserve"> </w:t>
      </w:r>
      <w:r>
        <w:t xml:space="preserve">hoặc </w:t>
      </w:r>
      <w:r w:rsidRPr="001E4D6A">
        <w:t>R</w:t>
      </w:r>
      <w:r w:rsidRPr="001E4D6A">
        <w:rPr>
          <w:vertAlign w:val="subscript"/>
        </w:rPr>
        <w:t>1</w:t>
      </w:r>
      <w:r w:rsidRPr="001E4D6A">
        <w:t xml:space="preserve"> = </w:t>
      </w:r>
      <w:r>
        <w:t>0,2</w:t>
      </w:r>
      <w:r w:rsidRPr="001E4D6A">
        <w:rPr>
          <w:position w:val="-4"/>
        </w:rPr>
        <w:object w:dxaOrig="260" w:dyaOrig="260">
          <v:shape id="_x0000_i1323" type="#_x0000_t75" style="width:13pt;height:13pt" o:ole="">
            <v:imagedata r:id="rId392" o:title=""/>
          </v:shape>
          <o:OLEObject Type="Embed" ProgID="Equation.DSMT4" ShapeID="_x0000_i1323" DrawAspect="Content" ObjectID="_1581495081" r:id="rId422"/>
        </w:object>
      </w:r>
      <w:r>
        <w:t xml:space="preserve">; </w:t>
      </w:r>
      <w:r w:rsidRPr="001E4D6A">
        <w:t>R</w:t>
      </w:r>
      <w:r w:rsidRPr="001E4D6A">
        <w:rPr>
          <w:vertAlign w:val="subscript"/>
        </w:rPr>
        <w:t>2</w:t>
      </w:r>
      <w:r w:rsidRPr="001E4D6A">
        <w:t xml:space="preserve"> = </w:t>
      </w:r>
      <w:r>
        <w:t>0,1</w:t>
      </w:r>
      <w:r w:rsidRPr="001E4D6A">
        <w:rPr>
          <w:position w:val="-4"/>
        </w:rPr>
        <w:object w:dxaOrig="260" w:dyaOrig="260">
          <v:shape id="_x0000_i1324" type="#_x0000_t75" style="width:13pt;height:13pt" o:ole="">
            <v:imagedata r:id="rId392" o:title=""/>
          </v:shape>
          <o:OLEObject Type="Embed" ProgID="Equation.DSMT4" ShapeID="_x0000_i1324" DrawAspect="Content" ObjectID="_1581495082" r:id="rId423"/>
        </w:object>
      </w:r>
      <w:r w:rsidRPr="001E4D6A">
        <w:t>.</w:t>
      </w:r>
    </w:p>
    <w:p w:rsidR="00D847F7" w:rsidRDefault="00044AD5" w:rsidP="00D847F7">
      <w:pPr>
        <w:jc w:val="both"/>
      </w:pPr>
      <w:r>
        <w:rPr>
          <w:b/>
        </w:rPr>
        <w:t>60</w:t>
      </w:r>
      <w:r w:rsidR="004C7BD1">
        <w:rPr>
          <w:b/>
        </w:rPr>
        <w:t>*</w:t>
      </w:r>
      <w:r w:rsidR="00D847F7">
        <w:t>Hãy xác định suất điện động và điện trở trong của một acqui. Biết rằng nếu nó phát dòng điện I</w:t>
      </w:r>
      <w:r w:rsidR="00D847F7">
        <w:rPr>
          <w:vertAlign w:val="subscript"/>
        </w:rPr>
        <w:t>1</w:t>
      </w:r>
      <w:r w:rsidR="00D847F7">
        <w:t xml:space="preserve"> = 15A thì công suất mạch ngoài là P</w:t>
      </w:r>
      <w:r w:rsidR="00D847F7">
        <w:rPr>
          <w:vertAlign w:val="subscript"/>
        </w:rPr>
        <w:t>1</w:t>
      </w:r>
      <w:r w:rsidR="00D847F7">
        <w:t xml:space="preserve"> = 136W; nếu nó phát dòng điện I</w:t>
      </w:r>
      <w:r w:rsidR="00D847F7">
        <w:rPr>
          <w:vertAlign w:val="subscript"/>
        </w:rPr>
        <w:t>2</w:t>
      </w:r>
      <w:r w:rsidR="00D847F7">
        <w:t xml:space="preserve"> = 6A thì công suất mạch ngoài là P</w:t>
      </w:r>
      <w:r w:rsidR="00D847F7">
        <w:rPr>
          <w:vertAlign w:val="subscript"/>
        </w:rPr>
        <w:t>2</w:t>
      </w:r>
      <w:r w:rsidR="00D847F7">
        <w:t xml:space="preserve"> = 64,8W.</w:t>
      </w:r>
    </w:p>
    <w:p w:rsidR="00D847F7" w:rsidRDefault="00D847F7" w:rsidP="00D847F7">
      <w:pPr>
        <w:jc w:val="both"/>
      </w:pPr>
      <w:r>
        <w:t xml:space="preserve">A. </w:t>
      </w:r>
      <w:r w:rsidRPr="00D847F7">
        <w:rPr>
          <w:position w:val="-10"/>
        </w:rPr>
        <w:object w:dxaOrig="200" w:dyaOrig="320">
          <v:shape id="_x0000_i1325" type="#_x0000_t75" style="width:9.95pt;height:16.1pt" o:ole="">
            <v:imagedata r:id="rId424" o:title=""/>
          </v:shape>
          <o:OLEObject Type="Embed" ProgID="Equation.DSMT4" ShapeID="_x0000_i1325" DrawAspect="Content" ObjectID="_1581495083" r:id="rId425"/>
        </w:object>
      </w:r>
      <w:r>
        <w:t>= 12V; r = 0,2</w:t>
      </w:r>
      <w:r w:rsidRPr="001E4D6A">
        <w:rPr>
          <w:position w:val="-4"/>
        </w:rPr>
        <w:object w:dxaOrig="260" w:dyaOrig="260">
          <v:shape id="_x0000_i1326" type="#_x0000_t75" style="width:13pt;height:13pt" o:ole="">
            <v:imagedata r:id="rId392" o:title=""/>
          </v:shape>
          <o:OLEObject Type="Embed" ProgID="Equation.DSMT4" ShapeID="_x0000_i1326" DrawAspect="Content" ObjectID="_1581495084" r:id="rId426"/>
        </w:object>
      </w:r>
      <w:r>
        <w:t xml:space="preserve">. </w:t>
      </w:r>
    </w:p>
    <w:p w:rsidR="00D847F7" w:rsidRDefault="00D847F7" w:rsidP="00D847F7">
      <w:pPr>
        <w:jc w:val="both"/>
      </w:pPr>
      <w:r>
        <w:t xml:space="preserve">B. </w:t>
      </w:r>
      <w:r w:rsidRPr="00D847F7">
        <w:rPr>
          <w:position w:val="-10"/>
        </w:rPr>
        <w:object w:dxaOrig="200" w:dyaOrig="320">
          <v:shape id="_x0000_i1327" type="#_x0000_t75" style="width:9.95pt;height:16.1pt" o:ole="">
            <v:imagedata r:id="rId424" o:title=""/>
          </v:shape>
          <o:OLEObject Type="Embed" ProgID="Equation.DSMT4" ShapeID="_x0000_i1327" DrawAspect="Content" ObjectID="_1581495085" r:id="rId427"/>
        </w:object>
      </w:r>
      <w:r>
        <w:t>= 12V; r = 2</w:t>
      </w:r>
      <w:r w:rsidRPr="001E4D6A">
        <w:rPr>
          <w:position w:val="-4"/>
        </w:rPr>
        <w:object w:dxaOrig="260" w:dyaOrig="260">
          <v:shape id="_x0000_i1328" type="#_x0000_t75" style="width:13pt;height:13pt" o:ole="">
            <v:imagedata r:id="rId392" o:title=""/>
          </v:shape>
          <o:OLEObject Type="Embed" ProgID="Equation.DSMT4" ShapeID="_x0000_i1328" DrawAspect="Content" ObjectID="_1581495086" r:id="rId428"/>
        </w:object>
      </w:r>
      <w:r>
        <w:t>.</w:t>
      </w:r>
    </w:p>
    <w:p w:rsidR="00D847F7" w:rsidRDefault="00D847F7" w:rsidP="00D847F7">
      <w:pPr>
        <w:jc w:val="both"/>
      </w:pPr>
      <w:r>
        <w:t xml:space="preserve">C. </w:t>
      </w:r>
      <w:r w:rsidRPr="00D847F7">
        <w:rPr>
          <w:position w:val="-10"/>
        </w:rPr>
        <w:object w:dxaOrig="200" w:dyaOrig="320">
          <v:shape id="_x0000_i1329" type="#_x0000_t75" style="width:9.95pt;height:16.1pt" o:ole="">
            <v:imagedata r:id="rId424" o:title=""/>
          </v:shape>
          <o:OLEObject Type="Embed" ProgID="Equation.DSMT4" ShapeID="_x0000_i1329" DrawAspect="Content" ObjectID="_1581495087" r:id="rId429"/>
        </w:object>
      </w:r>
      <w:r>
        <w:t>= 2V; r = 0,2</w:t>
      </w:r>
      <w:r w:rsidRPr="001E4D6A">
        <w:rPr>
          <w:position w:val="-4"/>
        </w:rPr>
        <w:object w:dxaOrig="260" w:dyaOrig="260">
          <v:shape id="_x0000_i1330" type="#_x0000_t75" style="width:13pt;height:13pt" o:ole="">
            <v:imagedata r:id="rId392" o:title=""/>
          </v:shape>
          <o:OLEObject Type="Embed" ProgID="Equation.DSMT4" ShapeID="_x0000_i1330" DrawAspect="Content" ObjectID="_1581495088" r:id="rId430"/>
        </w:object>
      </w:r>
      <w:r>
        <w:t>.</w:t>
      </w:r>
    </w:p>
    <w:p w:rsidR="004C7BD1" w:rsidRPr="00D847F7" w:rsidRDefault="00D847F7" w:rsidP="00D847F7">
      <w:pPr>
        <w:jc w:val="both"/>
      </w:pPr>
      <w:r>
        <w:t xml:space="preserve">D. </w:t>
      </w:r>
      <w:r w:rsidRPr="00D847F7">
        <w:rPr>
          <w:position w:val="-10"/>
        </w:rPr>
        <w:object w:dxaOrig="200" w:dyaOrig="320">
          <v:shape id="_x0000_i1331" type="#_x0000_t75" style="width:9.95pt;height:16.1pt" o:ole="">
            <v:imagedata r:id="rId424" o:title=""/>
          </v:shape>
          <o:OLEObject Type="Embed" ProgID="Equation.DSMT4" ShapeID="_x0000_i1331" DrawAspect="Content" ObjectID="_1581495089" r:id="rId431"/>
        </w:object>
      </w:r>
      <w:r w:rsidR="004C7BD1">
        <w:t xml:space="preserve">= </w:t>
      </w:r>
      <w:r>
        <w:t xml:space="preserve">2V; r = </w:t>
      </w:r>
      <w:r w:rsidR="004C7BD1">
        <w:t>1</w:t>
      </w:r>
      <w:r w:rsidRPr="001E4D6A">
        <w:rPr>
          <w:position w:val="-4"/>
        </w:rPr>
        <w:object w:dxaOrig="260" w:dyaOrig="260">
          <v:shape id="_x0000_i1332" type="#_x0000_t75" style="width:13pt;height:13pt" o:ole="">
            <v:imagedata r:id="rId392" o:title=""/>
          </v:shape>
          <o:OLEObject Type="Embed" ProgID="Equation.DSMT4" ShapeID="_x0000_i1332" DrawAspect="Content" ObjectID="_1581495090" r:id="rId432"/>
        </w:object>
      </w:r>
      <w:r>
        <w:t>.</w:t>
      </w:r>
    </w:p>
    <w:p w:rsidR="00D847F7" w:rsidRPr="00D847F7" w:rsidRDefault="00D847F7" w:rsidP="005E0110">
      <w:pPr>
        <w:jc w:val="both"/>
      </w:pPr>
    </w:p>
    <w:p w:rsidR="00FC41D5" w:rsidRPr="007B5A16" w:rsidRDefault="003E72AA" w:rsidP="00FC41D5">
      <w:pPr>
        <w:jc w:val="center"/>
        <w:rPr>
          <w:b/>
          <w:color w:val="FF0000"/>
        </w:rPr>
      </w:pPr>
      <w:r w:rsidRPr="007B5A16">
        <w:rPr>
          <w:b/>
          <w:color w:val="FF0000"/>
        </w:rPr>
        <w:t xml:space="preserve">ĐỊNH LUẬT ÔM CHO CÁC LOẠI ĐOẠN MẠCH. </w:t>
      </w:r>
      <w:r w:rsidR="00FC41D5" w:rsidRPr="007B5A16">
        <w:rPr>
          <w:b/>
          <w:color w:val="FF0000"/>
        </w:rPr>
        <w:t>GHÉP NGUỒN ĐIỆN THÀNH BỘ</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lastRenderedPageBreak/>
        <w:t>II. Bài tập:</w:t>
      </w:r>
    </w:p>
    <w:p w:rsidR="003E72AA" w:rsidRPr="00D55AF8" w:rsidRDefault="003E72AA" w:rsidP="003E72AA">
      <w:pPr>
        <w:jc w:val="both"/>
        <w:rPr>
          <w:lang w:val="fr-FR"/>
        </w:rPr>
      </w:pPr>
      <w:r w:rsidRPr="00D55AF8">
        <w:rPr>
          <w:b/>
          <w:lang w:val="fr-FR"/>
        </w:rPr>
        <w:t>1/</w:t>
      </w:r>
      <w:r w:rsidRPr="00D55AF8">
        <w:rPr>
          <w:lang w:val="fr-FR"/>
        </w:rPr>
        <w:t xml:space="preserve"> Khi có n nguồn điện giống nhau mắc song song, mổi nguồn có sđđ E và điện trở trong r. Sđđ và điện trở trong của bộ nguồn là:</w:t>
      </w:r>
    </w:p>
    <w:p w:rsidR="003E72AA" w:rsidRPr="007B5A16" w:rsidRDefault="003E72AA" w:rsidP="003E72AA">
      <w:pPr>
        <w:jc w:val="both"/>
      </w:pPr>
      <w:r w:rsidRPr="007B5A16">
        <w:t>A. E</w:t>
      </w:r>
      <w:r w:rsidRPr="007B5A16">
        <w:rPr>
          <w:vertAlign w:val="subscript"/>
        </w:rPr>
        <w:t>b</w:t>
      </w:r>
      <w:r w:rsidRPr="007B5A16">
        <w:t xml:space="preserve"> = nE; r</w:t>
      </w:r>
      <w:r w:rsidRPr="007B5A16">
        <w:rPr>
          <w:vertAlign w:val="subscript"/>
        </w:rPr>
        <w:t>b</w:t>
      </w:r>
      <w:r w:rsidRPr="007B5A16">
        <w:t xml:space="preserve"> = nr.               B. E</w:t>
      </w:r>
      <w:r w:rsidRPr="007B5A16">
        <w:rPr>
          <w:vertAlign w:val="subscript"/>
        </w:rPr>
        <w:t>b</w:t>
      </w:r>
      <w:r w:rsidRPr="007B5A16">
        <w:t xml:space="preserve"> = E; r</w:t>
      </w:r>
      <w:r w:rsidRPr="007B5A16">
        <w:rPr>
          <w:vertAlign w:val="subscript"/>
        </w:rPr>
        <w:t>b</w:t>
      </w:r>
      <w:r w:rsidRPr="007B5A16">
        <w:t xml:space="preserve"> = nr.         </w:t>
      </w:r>
      <w:r w:rsidRPr="007B5A16">
        <w:rPr>
          <w:color w:val="0000FF"/>
        </w:rPr>
        <w:t>C. E</w:t>
      </w:r>
      <w:r w:rsidRPr="007B5A16">
        <w:rPr>
          <w:color w:val="0000FF"/>
          <w:vertAlign w:val="subscript"/>
        </w:rPr>
        <w:t>b</w:t>
      </w:r>
      <w:r w:rsidRPr="007B5A16">
        <w:rPr>
          <w:color w:val="0000FF"/>
        </w:rPr>
        <w:t xml:space="preserve"> = E; r</w:t>
      </w:r>
      <w:r w:rsidRPr="007B5A16">
        <w:rPr>
          <w:color w:val="0000FF"/>
          <w:vertAlign w:val="subscript"/>
        </w:rPr>
        <w:t>b</w:t>
      </w:r>
      <w:r w:rsidRPr="007B5A16">
        <w:rPr>
          <w:color w:val="0000FF"/>
        </w:rPr>
        <w:t xml:space="preserve"> = r/n.  </w:t>
      </w:r>
      <w:r w:rsidRPr="007B5A16">
        <w:t xml:space="preserve">        D. E</w:t>
      </w:r>
      <w:r w:rsidRPr="007B5A16">
        <w:rPr>
          <w:vertAlign w:val="subscript"/>
        </w:rPr>
        <w:t>b</w:t>
      </w:r>
      <w:r w:rsidRPr="007B5A16">
        <w:t xml:space="preserve"> = E; r</w:t>
      </w:r>
      <w:r w:rsidRPr="007B5A16">
        <w:rPr>
          <w:vertAlign w:val="subscript"/>
        </w:rPr>
        <w:t>b</w:t>
      </w:r>
      <w:r w:rsidRPr="007B5A16">
        <w:t xml:space="preserve"> = r.</w:t>
      </w:r>
    </w:p>
    <w:p w:rsidR="00FA493D" w:rsidRPr="007B5A16" w:rsidRDefault="003E72AA" w:rsidP="00FA493D">
      <w:pPr>
        <w:jc w:val="both"/>
      </w:pPr>
      <w:r w:rsidRPr="007B5A16">
        <w:rPr>
          <w:b/>
        </w:rPr>
        <w:t>2</w:t>
      </w:r>
      <w:r w:rsidR="00FA493D" w:rsidRPr="007B5A16">
        <w:rPr>
          <w:b/>
        </w:rPr>
        <w:t xml:space="preserve">/ </w:t>
      </w:r>
      <w:r w:rsidR="003A5E21" w:rsidRPr="007B5A16">
        <w:t xml:space="preserve">Có n nguồn điện giống nhau, cách mắc để tạo ra bộ nguồn có </w:t>
      </w:r>
      <w:r w:rsidR="00F95993" w:rsidRPr="007B5A16">
        <w:t xml:space="preserve">điện trở </w:t>
      </w:r>
      <w:r w:rsidR="003A5E21" w:rsidRPr="007B5A16">
        <w:t>nhỏ nhất là:</w:t>
      </w:r>
    </w:p>
    <w:p w:rsidR="003A5E21" w:rsidRPr="007B5A16" w:rsidRDefault="003A5E21" w:rsidP="00FA493D">
      <w:pPr>
        <w:jc w:val="both"/>
      </w:pPr>
      <w:r w:rsidRPr="007B5A16">
        <w:rPr>
          <w:color w:val="0000FF"/>
        </w:rPr>
        <w:t xml:space="preserve">A. Mắc song song. </w:t>
      </w:r>
      <w:r w:rsidRPr="007B5A16">
        <w:t xml:space="preserve">            B. Mắc nối tiếp.            C. Mắc hỗn hợp đối xứng.           D. A và C</w:t>
      </w:r>
    </w:p>
    <w:p w:rsidR="00F95993" w:rsidRPr="007B5A16" w:rsidRDefault="003E72AA" w:rsidP="00F95993">
      <w:pPr>
        <w:jc w:val="both"/>
      </w:pPr>
      <w:r w:rsidRPr="007B5A16">
        <w:rPr>
          <w:b/>
        </w:rPr>
        <w:t>3</w:t>
      </w:r>
      <w:r w:rsidR="003A5E21" w:rsidRPr="007B5A16">
        <w:rPr>
          <w:b/>
        </w:rPr>
        <w:t xml:space="preserve">/ </w:t>
      </w:r>
      <w:r w:rsidR="00F95993" w:rsidRPr="007B5A16">
        <w:t>Có n nguồn điện giống nhau, cách mắc để tạo ra bộ nguồn có sđđ lớn nhất là:</w:t>
      </w:r>
    </w:p>
    <w:p w:rsidR="00F95993" w:rsidRPr="007B5A16" w:rsidRDefault="00F95993" w:rsidP="00F95993">
      <w:pPr>
        <w:jc w:val="both"/>
      </w:pPr>
      <w:r w:rsidRPr="007B5A16">
        <w:t>A. Mắc song song.</w:t>
      </w:r>
      <w:r w:rsidRPr="007B5A16">
        <w:rPr>
          <w:color w:val="0000FF"/>
        </w:rPr>
        <w:t xml:space="preserve"> </w:t>
      </w:r>
      <w:r w:rsidRPr="007B5A16">
        <w:t xml:space="preserve">            </w:t>
      </w:r>
      <w:r w:rsidRPr="007B5A16">
        <w:rPr>
          <w:color w:val="0000FF"/>
        </w:rPr>
        <w:t>B. Mắc nối tiếp.</w:t>
      </w:r>
      <w:r w:rsidRPr="007B5A16">
        <w:t xml:space="preserve">            C. Mắc hỗn hợp đối xứng.           D. A và C</w:t>
      </w:r>
    </w:p>
    <w:p w:rsidR="00FA493D" w:rsidRPr="007B5A16" w:rsidRDefault="003E72AA" w:rsidP="00250312">
      <w:r w:rsidRPr="007B5A16">
        <w:rPr>
          <w:b/>
        </w:rPr>
        <w:t>4</w:t>
      </w:r>
      <w:r w:rsidR="00FA493D" w:rsidRPr="007B5A16">
        <w:rPr>
          <w:b/>
        </w:rPr>
        <w:t>/</w:t>
      </w:r>
      <w:r w:rsidR="00FA493D" w:rsidRPr="007B5A16">
        <w:t xml:space="preserve"> Khi mắc mắc song song n dãy, mỗ</w:t>
      </w:r>
      <w:r w:rsidR="00250312" w:rsidRPr="007B5A16">
        <w:t xml:space="preserve">i dãy m nguồn điện có điện trở </w:t>
      </w:r>
      <w:r w:rsidR="00FA493D" w:rsidRPr="007B5A16">
        <w:t>trong r giống nhau thì điện trở trong của cả bộ nguồn cho bởi biểu thức</w:t>
      </w:r>
    </w:p>
    <w:p w:rsidR="00FA493D" w:rsidRPr="007B5A16" w:rsidRDefault="00FA493D" w:rsidP="00FA493D">
      <w:pPr>
        <w:jc w:val="both"/>
        <w:rPr>
          <w:color w:val="0000FF"/>
        </w:rPr>
      </w:pPr>
      <w:r w:rsidRPr="007B5A16">
        <w:t>A. nr.</w:t>
      </w:r>
      <w:r w:rsidRPr="007B5A16">
        <w:tab/>
      </w:r>
      <w:r w:rsidRPr="007B5A16">
        <w:tab/>
      </w:r>
      <w:r w:rsidRPr="007B5A16">
        <w:tab/>
        <w:t>B. mr.</w:t>
      </w:r>
      <w:r w:rsidRPr="007B5A16">
        <w:tab/>
      </w:r>
      <w:r w:rsidRPr="007B5A16">
        <w:tab/>
      </w:r>
      <w:r w:rsidRPr="007B5A16">
        <w:tab/>
        <w:t>C. m.nr.</w:t>
      </w:r>
      <w:r w:rsidRPr="007B5A16">
        <w:tab/>
      </w:r>
      <w:r w:rsidRPr="007B5A16">
        <w:tab/>
      </w:r>
      <w:r w:rsidRPr="007B5A16">
        <w:rPr>
          <w:color w:val="0000FF"/>
        </w:rPr>
        <w:t>D. mr/n.</w:t>
      </w:r>
    </w:p>
    <w:p w:rsidR="00FA493D" w:rsidRPr="007B5A16" w:rsidRDefault="003E72AA" w:rsidP="00FA493D">
      <w:pPr>
        <w:jc w:val="both"/>
      </w:pPr>
      <w:r w:rsidRPr="007B5A16">
        <w:rPr>
          <w:b/>
        </w:rPr>
        <w:t>5</w:t>
      </w:r>
      <w:r w:rsidR="00FA493D" w:rsidRPr="007B5A16">
        <w:rPr>
          <w:b/>
        </w:rPr>
        <w:t>/</w:t>
      </w:r>
      <w:r w:rsidR="00FA493D" w:rsidRPr="007B5A16">
        <w:t xml:space="preserve"> Khi ghép n nguồn điện nối tiếp, mỗi nguồn có suất điện động </w:t>
      </w:r>
      <w:r w:rsidR="00FA493D" w:rsidRPr="007B5A16">
        <w:rPr>
          <w:rFonts w:ascii=".VnShelley Allegro" w:hAnsi=".VnShelley Allegro"/>
        </w:rPr>
        <w:t>E</w:t>
      </w:r>
      <w:r w:rsidR="00FA493D" w:rsidRPr="007B5A16">
        <w:t xml:space="preserve"> và điện trở trong r thì suất điện động và điện trở trong của bộ nguồn là </w:t>
      </w:r>
    </w:p>
    <w:p w:rsidR="00FA493D" w:rsidRPr="007B5A16" w:rsidRDefault="00FA493D" w:rsidP="00FA493D">
      <w:pPr>
        <w:jc w:val="both"/>
      </w:pPr>
      <w:r w:rsidRPr="007B5A16">
        <w:t>A. n</w:t>
      </w:r>
      <w:r w:rsidRPr="007B5A16">
        <w:rPr>
          <w:rFonts w:ascii=".VnShelley Allegro" w:hAnsi=".VnShelley Allegro"/>
        </w:rPr>
        <w:t>E</w:t>
      </w:r>
      <w:r w:rsidRPr="007B5A16">
        <w:t xml:space="preserve"> và r/n.</w:t>
      </w:r>
      <w:r w:rsidRPr="007B5A16">
        <w:tab/>
      </w:r>
      <w:r w:rsidRPr="007B5A16">
        <w:tab/>
      </w:r>
      <w:r w:rsidRPr="007B5A16">
        <w:rPr>
          <w:color w:val="0000FF"/>
        </w:rPr>
        <w:t>B. n</w:t>
      </w:r>
      <w:r w:rsidRPr="007B5A16">
        <w:rPr>
          <w:rFonts w:ascii=".VnShelley Allegro" w:hAnsi=".VnShelley Allegro"/>
          <w:color w:val="0000FF"/>
        </w:rPr>
        <w:t>E</w:t>
      </w:r>
      <w:r w:rsidRPr="007B5A16">
        <w:rPr>
          <w:color w:val="0000FF"/>
        </w:rPr>
        <w:t xml:space="preserve"> nà nr.</w:t>
      </w:r>
      <w:r w:rsidRPr="007B5A16">
        <w:tab/>
      </w:r>
      <w:r w:rsidRPr="007B5A16">
        <w:tab/>
        <w:t xml:space="preserve">C. </w:t>
      </w:r>
      <w:r w:rsidRPr="007B5A16">
        <w:rPr>
          <w:rFonts w:ascii=".VnShelley Allegro" w:hAnsi=".VnShelley Allegro"/>
        </w:rPr>
        <w:t>E</w:t>
      </w:r>
      <w:r w:rsidRPr="007B5A16">
        <w:rPr>
          <w:rFonts w:ascii=".VnAristote" w:hAnsi=".VnAristote"/>
        </w:rPr>
        <w:t xml:space="preserve"> </w:t>
      </w:r>
      <w:r w:rsidRPr="007B5A16">
        <w:t>và nr.</w:t>
      </w:r>
      <w:r w:rsidRPr="007B5A16">
        <w:tab/>
      </w:r>
      <w:r w:rsidRPr="007B5A16">
        <w:tab/>
        <w:t xml:space="preserve">D. </w:t>
      </w:r>
      <w:r w:rsidRPr="007B5A16">
        <w:rPr>
          <w:rFonts w:ascii=".VnShelley Allegro" w:hAnsi=".VnShelley Allegro"/>
        </w:rPr>
        <w:t>E</w:t>
      </w:r>
      <w:r w:rsidRPr="007B5A16">
        <w:t xml:space="preserve"> và r/n.</w:t>
      </w:r>
    </w:p>
    <w:p w:rsidR="003E72AA" w:rsidRPr="007B5A16" w:rsidRDefault="003E72AA" w:rsidP="00250312">
      <w:r w:rsidRPr="007B5A16">
        <w:rPr>
          <w:b/>
        </w:rPr>
        <w:t xml:space="preserve">6/ </w:t>
      </w:r>
      <w:r w:rsidRPr="007B5A16">
        <w:t xml:space="preserve">Mạch kín gồm bộ nguồn có n pin nối tiếp giống nhau mắc với mạch ngoài là điện trở thuần R. Mỗi pin có suất điện động </w:t>
      </w:r>
      <w:r w:rsidRPr="007B5A16">
        <w:rPr>
          <w:rFonts w:ascii=".VnShelley Allegro" w:hAnsi=".VnShelley Allegro"/>
        </w:rPr>
        <w:t>E</w:t>
      </w:r>
      <w:r w:rsidRPr="007B5A16">
        <w:t xml:space="preserve"> và điện trở trong r. Biểu thức dđ qua R là:</w:t>
      </w:r>
    </w:p>
    <w:p w:rsidR="003E72AA" w:rsidRPr="007B5A16" w:rsidRDefault="003E72AA" w:rsidP="00250312">
      <w:r w:rsidRPr="007B5A16">
        <w:t xml:space="preserve">A. </w:t>
      </w:r>
      <w:r w:rsidRPr="007B5A16">
        <w:rPr>
          <w:position w:val="-24"/>
        </w:rPr>
        <w:object w:dxaOrig="1100" w:dyaOrig="620">
          <v:shape id="_x0000_i1333" type="#_x0000_t75" style="width:55.15pt;height:30.65pt" o:ole="">
            <v:imagedata r:id="rId433" o:title=""/>
          </v:shape>
          <o:OLEObject Type="Embed" ProgID="Equation.DSMT4" ShapeID="_x0000_i1333" DrawAspect="Content" ObjectID="_1581495091" r:id="rId434"/>
        </w:object>
      </w:r>
      <w:r w:rsidRPr="007B5A16">
        <w:t xml:space="preserve">.                 B. </w:t>
      </w:r>
      <w:r w:rsidRPr="007B5A16">
        <w:rPr>
          <w:position w:val="-24"/>
        </w:rPr>
        <w:object w:dxaOrig="980" w:dyaOrig="620">
          <v:shape id="_x0000_i1334" type="#_x0000_t75" style="width:48.25pt;height:30.65pt" o:ole="">
            <v:imagedata r:id="rId435" o:title=""/>
          </v:shape>
          <o:OLEObject Type="Embed" ProgID="Equation.DSMT4" ShapeID="_x0000_i1334" DrawAspect="Content" ObjectID="_1581495092" r:id="rId436"/>
        </w:object>
      </w:r>
      <w:r w:rsidRPr="007B5A16">
        <w:t xml:space="preserve">.                   </w:t>
      </w:r>
      <w:r w:rsidRPr="007B5A16">
        <w:rPr>
          <w:color w:val="0000FF"/>
        </w:rPr>
        <w:t xml:space="preserve">C. </w:t>
      </w:r>
      <w:r w:rsidRPr="007B5A16">
        <w:rPr>
          <w:color w:val="0000FF"/>
          <w:position w:val="-24"/>
        </w:rPr>
        <w:object w:dxaOrig="1100" w:dyaOrig="620">
          <v:shape id="_x0000_i1335" type="#_x0000_t75" style="width:55.15pt;height:30.65pt" o:ole="">
            <v:imagedata r:id="rId437" o:title=""/>
          </v:shape>
          <o:OLEObject Type="Embed" ProgID="Equation.DSMT4" ShapeID="_x0000_i1335" DrawAspect="Content" ObjectID="_1581495093" r:id="rId438"/>
        </w:object>
      </w:r>
      <w:r w:rsidRPr="007B5A16">
        <w:rPr>
          <w:color w:val="0000FF"/>
        </w:rPr>
        <w:t>.</w:t>
      </w:r>
      <w:r w:rsidRPr="007B5A16">
        <w:t xml:space="preserve">              D. </w:t>
      </w:r>
      <w:r w:rsidRPr="007B5A16">
        <w:rPr>
          <w:position w:val="-24"/>
        </w:rPr>
        <w:object w:dxaOrig="1280" w:dyaOrig="620">
          <v:shape id="_x0000_i1336" type="#_x0000_t75" style="width:63.55pt;height:30.65pt" o:ole="">
            <v:imagedata r:id="rId439" o:title=""/>
          </v:shape>
          <o:OLEObject Type="Embed" ProgID="Equation.DSMT4" ShapeID="_x0000_i1336" DrawAspect="Content" ObjectID="_1581495094" r:id="rId440"/>
        </w:object>
      </w:r>
      <w:r w:rsidRPr="007B5A16">
        <w:t>.</w:t>
      </w:r>
    </w:p>
    <w:p w:rsidR="003E72AA" w:rsidRPr="007B5A16" w:rsidRDefault="003E72AA" w:rsidP="003E72AA">
      <w:r w:rsidRPr="007B5A16">
        <w:rPr>
          <w:b/>
        </w:rPr>
        <w:t>7/</w:t>
      </w:r>
      <w:r w:rsidRPr="007B5A16">
        <w:t xml:space="preserve"> Mạch kín gồm bộ nguồn có n pin song song giống nhau mắc với mạch ngoài là điện trở thuần R. Mỗi pin có suất điện động </w:t>
      </w:r>
      <w:r w:rsidRPr="007B5A16">
        <w:rPr>
          <w:rFonts w:ascii=".VnShelley Allegro" w:hAnsi=".VnShelley Allegro"/>
        </w:rPr>
        <w:t>E</w:t>
      </w:r>
      <w:r w:rsidRPr="007B5A16">
        <w:t xml:space="preserve"> và điện trở trong r. Biểu thức dđ qua R là:</w:t>
      </w:r>
    </w:p>
    <w:p w:rsidR="003E72AA" w:rsidRPr="007B5A16" w:rsidRDefault="003E72AA" w:rsidP="003E72AA">
      <w:pPr>
        <w:rPr>
          <w:color w:val="0000FF"/>
        </w:rPr>
      </w:pPr>
      <w:r w:rsidRPr="007B5A16">
        <w:t xml:space="preserve">A. </w:t>
      </w:r>
      <w:r w:rsidRPr="007B5A16">
        <w:rPr>
          <w:position w:val="-24"/>
        </w:rPr>
        <w:object w:dxaOrig="1100" w:dyaOrig="620">
          <v:shape id="_x0000_i1337" type="#_x0000_t75" style="width:55.15pt;height:30.65pt" o:ole="">
            <v:imagedata r:id="rId433" o:title=""/>
          </v:shape>
          <o:OLEObject Type="Embed" ProgID="Equation.DSMT4" ShapeID="_x0000_i1337" DrawAspect="Content" ObjectID="_1581495095" r:id="rId441"/>
        </w:object>
      </w:r>
      <w:r w:rsidRPr="007B5A16">
        <w:t xml:space="preserve">.                 B. </w:t>
      </w:r>
      <w:r w:rsidRPr="007B5A16">
        <w:rPr>
          <w:position w:val="-24"/>
        </w:rPr>
        <w:object w:dxaOrig="980" w:dyaOrig="620">
          <v:shape id="_x0000_i1338" type="#_x0000_t75" style="width:48.25pt;height:30.65pt" o:ole="">
            <v:imagedata r:id="rId435" o:title=""/>
          </v:shape>
          <o:OLEObject Type="Embed" ProgID="Equation.DSMT4" ShapeID="_x0000_i1338" DrawAspect="Content" ObjectID="_1581495096" r:id="rId442"/>
        </w:object>
      </w:r>
      <w:r w:rsidRPr="007B5A16">
        <w:t xml:space="preserve">.                   C. </w:t>
      </w:r>
      <w:r w:rsidRPr="007B5A16">
        <w:rPr>
          <w:position w:val="-24"/>
        </w:rPr>
        <w:object w:dxaOrig="1100" w:dyaOrig="620">
          <v:shape id="_x0000_i1339" type="#_x0000_t75" style="width:55.15pt;height:30.65pt" o:ole="">
            <v:imagedata r:id="rId437" o:title=""/>
          </v:shape>
          <o:OLEObject Type="Embed" ProgID="Equation.DSMT4" ShapeID="_x0000_i1339" DrawAspect="Content" ObjectID="_1581495097" r:id="rId443"/>
        </w:object>
      </w:r>
      <w:r w:rsidRPr="007B5A16">
        <w:t xml:space="preserve">.             </w:t>
      </w:r>
      <w:r w:rsidRPr="007B5A16">
        <w:rPr>
          <w:color w:val="0000FF"/>
        </w:rPr>
        <w:t xml:space="preserve"> D. </w:t>
      </w:r>
      <w:r w:rsidRPr="007B5A16">
        <w:rPr>
          <w:color w:val="0000FF"/>
          <w:position w:val="-24"/>
        </w:rPr>
        <w:object w:dxaOrig="1280" w:dyaOrig="620">
          <v:shape id="_x0000_i1340" type="#_x0000_t75" style="width:63.55pt;height:30.65pt" o:ole="">
            <v:imagedata r:id="rId444" o:title=""/>
          </v:shape>
          <o:OLEObject Type="Embed" ProgID="Equation.DSMT4" ShapeID="_x0000_i1340" DrawAspect="Content" ObjectID="_1581495098" r:id="rId445"/>
        </w:object>
      </w:r>
      <w:r w:rsidRPr="007B5A16">
        <w:rPr>
          <w:color w:val="0000FF"/>
        </w:rPr>
        <w:t>.</w:t>
      </w:r>
    </w:p>
    <w:p w:rsidR="006A3F66" w:rsidRPr="007B5A16" w:rsidRDefault="006A3F66" w:rsidP="006A3F66">
      <w:r w:rsidRPr="007B5A16">
        <w:rPr>
          <w:b/>
        </w:rPr>
        <w:t>8</w:t>
      </w:r>
      <w:r w:rsidR="00FB507F" w:rsidRPr="007B5A16">
        <w:rPr>
          <w:b/>
        </w:rPr>
        <w:t>*</w:t>
      </w:r>
      <w:r w:rsidRPr="007B5A16">
        <w:t xml:space="preserve">Có n nguồn điện giống nhau, mổi nguồn có sđđ </w:t>
      </w:r>
      <w:r w:rsidRPr="007B5A16">
        <w:rPr>
          <w:position w:val="-10"/>
        </w:rPr>
        <w:object w:dxaOrig="200" w:dyaOrig="320">
          <v:shape id="_x0000_i1341" type="#_x0000_t75" style="width:9.95pt;height:16.1pt" o:ole="">
            <v:imagedata r:id="rId446" o:title=""/>
          </v:shape>
          <o:OLEObject Type="Embed" ProgID="Equation.DSMT4" ShapeID="_x0000_i1341" DrawAspect="Content" ObjectID="_1581495099" r:id="rId447"/>
        </w:object>
      </w:r>
      <w:r w:rsidRPr="007B5A16">
        <w:t xml:space="preserve"> và điện trở trong r được mắc song song với nhau rồi mắc với mạch ngoài là điện trở thuần R = r để tạo thành mạch kín. Biểu thức dđ qua R là:</w:t>
      </w:r>
    </w:p>
    <w:p w:rsidR="006A3F66" w:rsidRPr="007B5A16" w:rsidRDefault="006A3F66" w:rsidP="006A3F66">
      <w:r w:rsidRPr="007B5A16">
        <w:rPr>
          <w:color w:val="0000FF"/>
        </w:rPr>
        <w:t xml:space="preserve">A. </w:t>
      </w:r>
      <w:r w:rsidRPr="007B5A16">
        <w:rPr>
          <w:color w:val="0000FF"/>
          <w:position w:val="-28"/>
        </w:rPr>
        <w:object w:dxaOrig="1200" w:dyaOrig="660">
          <v:shape id="_x0000_i1342" type="#_x0000_t75" style="width:59.75pt;height:32.95pt" o:ole="">
            <v:imagedata r:id="rId448" o:title=""/>
          </v:shape>
          <o:OLEObject Type="Embed" ProgID="Equation.DSMT4" ShapeID="_x0000_i1342" DrawAspect="Content" ObjectID="_1581495100" r:id="rId449"/>
        </w:object>
      </w:r>
      <w:r w:rsidRPr="007B5A16">
        <w:rPr>
          <w:color w:val="0000FF"/>
        </w:rPr>
        <w:t>.</w:t>
      </w:r>
      <w:r w:rsidRPr="007B5A16">
        <w:t xml:space="preserve">                 B. </w:t>
      </w:r>
      <w:r w:rsidRPr="007B5A16">
        <w:rPr>
          <w:position w:val="-28"/>
        </w:rPr>
        <w:object w:dxaOrig="1200" w:dyaOrig="660">
          <v:shape id="_x0000_i1343" type="#_x0000_t75" style="width:59.75pt;height:32.95pt" o:ole="">
            <v:imagedata r:id="rId450" o:title=""/>
          </v:shape>
          <o:OLEObject Type="Embed" ProgID="Equation.DSMT4" ShapeID="_x0000_i1343" DrawAspect="Content" ObjectID="_1581495101" r:id="rId451"/>
        </w:object>
      </w:r>
      <w:r w:rsidRPr="007B5A16">
        <w:t xml:space="preserve">.                   C. </w:t>
      </w:r>
      <w:r w:rsidRPr="007B5A16">
        <w:rPr>
          <w:position w:val="-28"/>
        </w:rPr>
        <w:object w:dxaOrig="1080" w:dyaOrig="660">
          <v:shape id="_x0000_i1344" type="#_x0000_t75" style="width:54.4pt;height:32.95pt" o:ole="">
            <v:imagedata r:id="rId452" o:title=""/>
          </v:shape>
          <o:OLEObject Type="Embed" ProgID="Equation.DSMT4" ShapeID="_x0000_i1344" DrawAspect="Content" ObjectID="_1581495102" r:id="rId453"/>
        </w:object>
      </w:r>
      <w:r w:rsidRPr="007B5A16">
        <w:t xml:space="preserve">.             </w:t>
      </w:r>
      <w:r w:rsidRPr="007B5A16">
        <w:rPr>
          <w:color w:val="0000FF"/>
        </w:rPr>
        <w:t xml:space="preserve"> </w:t>
      </w:r>
      <w:r w:rsidRPr="007B5A16">
        <w:t>D.</w:t>
      </w:r>
      <w:r w:rsidR="00FB507F" w:rsidRPr="007B5A16">
        <w:t xml:space="preserve"> </w:t>
      </w:r>
      <w:r w:rsidR="00FB507F" w:rsidRPr="007B5A16">
        <w:rPr>
          <w:position w:val="-28"/>
        </w:rPr>
        <w:object w:dxaOrig="1200" w:dyaOrig="660">
          <v:shape id="_x0000_i1345" type="#_x0000_t75" style="width:59.75pt;height:32.95pt" o:ole="">
            <v:imagedata r:id="rId454" o:title=""/>
          </v:shape>
          <o:OLEObject Type="Embed" ProgID="Equation.DSMT4" ShapeID="_x0000_i1345" DrawAspect="Content" ObjectID="_1581495103" r:id="rId455"/>
        </w:object>
      </w:r>
      <w:r w:rsidR="00FB507F" w:rsidRPr="007B5A16">
        <w:t>.</w:t>
      </w:r>
    </w:p>
    <w:p w:rsidR="00FB507F" w:rsidRPr="007B5A16" w:rsidRDefault="00FB507F" w:rsidP="00FB507F">
      <w:r w:rsidRPr="007B5A16">
        <w:rPr>
          <w:b/>
        </w:rPr>
        <w:t>9*</w:t>
      </w:r>
      <w:r w:rsidRPr="007B5A16">
        <w:t xml:space="preserve">Có n nguồn điện giống nhau, mổi nguồn có sđđ </w:t>
      </w:r>
      <w:r w:rsidRPr="007B5A16">
        <w:rPr>
          <w:position w:val="-10"/>
        </w:rPr>
        <w:object w:dxaOrig="200" w:dyaOrig="320">
          <v:shape id="_x0000_i1346" type="#_x0000_t75" style="width:9.95pt;height:16.1pt" o:ole="">
            <v:imagedata r:id="rId446" o:title=""/>
          </v:shape>
          <o:OLEObject Type="Embed" ProgID="Equation.DSMT4" ShapeID="_x0000_i1346" DrawAspect="Content" ObjectID="_1581495104" r:id="rId456"/>
        </w:object>
      </w:r>
      <w:r w:rsidRPr="007B5A16">
        <w:t xml:space="preserve"> và điện trở trong r được mắc nối tiếp với nhau rồi mắc với mạch ngoài là điện trở thuần R = r để tạo thành mạch kín. Biểu thức dđ qua R là:</w:t>
      </w:r>
    </w:p>
    <w:p w:rsidR="00FB507F" w:rsidRPr="007B5A16" w:rsidRDefault="00FB507F" w:rsidP="00FB507F">
      <w:r w:rsidRPr="007B5A16">
        <w:rPr>
          <w:color w:val="0000FF"/>
        </w:rPr>
        <w:t xml:space="preserve">A. </w:t>
      </w:r>
      <w:r w:rsidRPr="007B5A16">
        <w:rPr>
          <w:color w:val="0000FF"/>
          <w:position w:val="-28"/>
        </w:rPr>
        <w:object w:dxaOrig="1200" w:dyaOrig="660">
          <v:shape id="_x0000_i1347" type="#_x0000_t75" style="width:59.75pt;height:32.95pt" o:ole="">
            <v:imagedata r:id="rId448" o:title=""/>
          </v:shape>
          <o:OLEObject Type="Embed" ProgID="Equation.DSMT4" ShapeID="_x0000_i1347" DrawAspect="Content" ObjectID="_1581495105" r:id="rId457"/>
        </w:object>
      </w:r>
      <w:r w:rsidRPr="007B5A16">
        <w:rPr>
          <w:color w:val="0000FF"/>
        </w:rPr>
        <w:t>.</w:t>
      </w:r>
      <w:r w:rsidRPr="007B5A16">
        <w:t xml:space="preserve">                 B. </w:t>
      </w:r>
      <w:r w:rsidRPr="007B5A16">
        <w:rPr>
          <w:position w:val="-28"/>
        </w:rPr>
        <w:object w:dxaOrig="1200" w:dyaOrig="660">
          <v:shape id="_x0000_i1348" type="#_x0000_t75" style="width:59.75pt;height:32.95pt" o:ole="">
            <v:imagedata r:id="rId450" o:title=""/>
          </v:shape>
          <o:OLEObject Type="Embed" ProgID="Equation.DSMT4" ShapeID="_x0000_i1348" DrawAspect="Content" ObjectID="_1581495106" r:id="rId458"/>
        </w:object>
      </w:r>
      <w:r w:rsidRPr="007B5A16">
        <w:t xml:space="preserve">.                   C. </w:t>
      </w:r>
      <w:r w:rsidRPr="007B5A16">
        <w:rPr>
          <w:position w:val="-28"/>
        </w:rPr>
        <w:object w:dxaOrig="1080" w:dyaOrig="660">
          <v:shape id="_x0000_i1349" type="#_x0000_t75" style="width:54.4pt;height:32.95pt" o:ole="">
            <v:imagedata r:id="rId452" o:title=""/>
          </v:shape>
          <o:OLEObject Type="Embed" ProgID="Equation.DSMT4" ShapeID="_x0000_i1349" DrawAspect="Content" ObjectID="_1581495107" r:id="rId459"/>
        </w:object>
      </w:r>
      <w:r w:rsidRPr="007B5A16">
        <w:t xml:space="preserve">.             </w:t>
      </w:r>
      <w:r w:rsidRPr="007B5A16">
        <w:rPr>
          <w:color w:val="0000FF"/>
        </w:rPr>
        <w:t xml:space="preserve"> </w:t>
      </w:r>
      <w:r w:rsidRPr="007B5A16">
        <w:t xml:space="preserve">D. </w:t>
      </w:r>
      <w:r w:rsidRPr="007B5A16">
        <w:rPr>
          <w:position w:val="-28"/>
        </w:rPr>
        <w:object w:dxaOrig="1200" w:dyaOrig="660">
          <v:shape id="_x0000_i1350" type="#_x0000_t75" style="width:59.75pt;height:32.95pt" o:ole="">
            <v:imagedata r:id="rId454" o:title=""/>
          </v:shape>
          <o:OLEObject Type="Embed" ProgID="Equation.DSMT4" ShapeID="_x0000_i1350" DrawAspect="Content" ObjectID="_1581495108" r:id="rId460"/>
        </w:object>
      </w:r>
      <w:r w:rsidRPr="007B5A16">
        <w:t>.</w:t>
      </w:r>
    </w:p>
    <w:p w:rsidR="00F95993" w:rsidRPr="007B5A16" w:rsidRDefault="00FB507F" w:rsidP="00250312">
      <w:r w:rsidRPr="007B5A16">
        <w:rPr>
          <w:b/>
        </w:rPr>
        <w:t>10A</w:t>
      </w:r>
      <w:r w:rsidR="00F95993" w:rsidRPr="007B5A16">
        <w:rPr>
          <w:b/>
        </w:rPr>
        <w:t>/</w:t>
      </w:r>
      <w:r w:rsidR="00F95993" w:rsidRPr="007B5A16">
        <w:t xml:space="preserve"> Có 2 nguồn điện (</w:t>
      </w:r>
      <w:r w:rsidR="00F95993" w:rsidRPr="007B5A16">
        <w:rPr>
          <w:position w:val="-12"/>
        </w:rPr>
        <w:object w:dxaOrig="480" w:dyaOrig="360">
          <v:shape id="_x0000_i1351" type="#_x0000_t75" style="width:24.5pt;height:17.6pt" o:ole="">
            <v:imagedata r:id="rId461" o:title=""/>
          </v:shape>
          <o:OLEObject Type="Embed" ProgID="Equation.DSMT4" ShapeID="_x0000_i1351" DrawAspect="Content" ObjectID="_1581495109" r:id="rId462"/>
        </w:object>
      </w:r>
      <w:r w:rsidR="00F95993" w:rsidRPr="007B5A16">
        <w:t>) và (</w:t>
      </w:r>
      <w:r w:rsidR="00F95993" w:rsidRPr="007B5A16">
        <w:rPr>
          <w:position w:val="-12"/>
        </w:rPr>
        <w:object w:dxaOrig="520" w:dyaOrig="360">
          <v:shape id="_x0000_i1352" type="#_x0000_t75" style="width:26.05pt;height:17.6pt" o:ole="">
            <v:imagedata r:id="rId463" o:title=""/>
          </v:shape>
          <o:OLEObject Type="Embed" ProgID="Equation.DSMT4" ShapeID="_x0000_i1352" DrawAspect="Content" ObjectID="_1581495110" r:id="rId464"/>
        </w:object>
      </w:r>
      <w:r w:rsidR="00F95993" w:rsidRPr="007B5A16">
        <w:t xml:space="preserve">) mắc xung đối. Nếu </w:t>
      </w:r>
      <w:r w:rsidR="00F95993" w:rsidRPr="007B5A16">
        <w:rPr>
          <w:position w:val="-12"/>
        </w:rPr>
        <w:object w:dxaOrig="700" w:dyaOrig="360">
          <v:shape id="_x0000_i1353" type="#_x0000_t75" style="width:34.45pt;height:17.6pt" o:ole="">
            <v:imagedata r:id="rId465" o:title=""/>
          </v:shape>
          <o:OLEObject Type="Embed" ProgID="Equation.DSMT4" ShapeID="_x0000_i1353" DrawAspect="Content" ObjectID="_1581495111" r:id="rId466"/>
        </w:object>
      </w:r>
      <w:r w:rsidR="00F95993" w:rsidRPr="007B5A16">
        <w:t xml:space="preserve"> thì kế luận nào sau đây là đúng khi nói về bộ nguồn:</w:t>
      </w:r>
    </w:p>
    <w:p w:rsidR="007245ED" w:rsidRPr="007B5A16" w:rsidRDefault="00F95993" w:rsidP="00250312">
      <w:r w:rsidRPr="007B5A16">
        <w:t xml:space="preserve">A. Sđđ bộ </w:t>
      </w:r>
      <w:r w:rsidR="007245ED" w:rsidRPr="007B5A16">
        <w:t xml:space="preserve">nguồn </w:t>
      </w:r>
      <w:r w:rsidRPr="007B5A16">
        <w:rPr>
          <w:position w:val="-12"/>
        </w:rPr>
        <w:object w:dxaOrig="1060" w:dyaOrig="360">
          <v:shape id="_x0000_i1354" type="#_x0000_t75" style="width:53.6pt;height:17.6pt" o:ole="">
            <v:imagedata r:id="rId467" o:title=""/>
          </v:shape>
          <o:OLEObject Type="Embed" ProgID="Equation.DSMT4" ShapeID="_x0000_i1354" DrawAspect="Content" ObjectID="_1581495112" r:id="rId468"/>
        </w:object>
      </w:r>
      <w:r w:rsidRPr="007B5A16">
        <w:t>.</w:t>
      </w:r>
      <w:r w:rsidR="007245ED" w:rsidRPr="007B5A16">
        <w:t xml:space="preserve">                                                      B. Điện trở trong của bộ nguồn r = r</w:t>
      </w:r>
      <w:r w:rsidR="007245ED" w:rsidRPr="007B5A16">
        <w:rPr>
          <w:vertAlign w:val="subscript"/>
        </w:rPr>
        <w:t>1</w:t>
      </w:r>
      <w:r w:rsidR="007245ED" w:rsidRPr="007B5A16">
        <w:t xml:space="preserve"> + r</w:t>
      </w:r>
      <w:r w:rsidR="007245ED" w:rsidRPr="007B5A16">
        <w:rPr>
          <w:vertAlign w:val="subscript"/>
        </w:rPr>
        <w:t>2</w:t>
      </w:r>
      <w:r w:rsidR="007245ED" w:rsidRPr="007B5A16">
        <w:t>.</w:t>
      </w:r>
    </w:p>
    <w:p w:rsidR="007245ED" w:rsidRPr="007B5A16" w:rsidRDefault="007245ED" w:rsidP="00250312">
      <w:pPr>
        <w:rPr>
          <w:color w:val="0000FF"/>
        </w:rPr>
      </w:pPr>
      <w:r w:rsidRPr="007B5A16">
        <w:t xml:space="preserve">C. Cực dương của bộ nguồn là cực dương của nguồn </w:t>
      </w:r>
      <w:r w:rsidRPr="007B5A16">
        <w:rPr>
          <w:position w:val="-12"/>
        </w:rPr>
        <w:object w:dxaOrig="240" w:dyaOrig="360">
          <v:shape id="_x0000_i1355" type="#_x0000_t75" style="width:12.25pt;height:17.6pt" o:ole="">
            <v:imagedata r:id="rId469" o:title=""/>
          </v:shape>
          <o:OLEObject Type="Embed" ProgID="Equation.DSMT4" ShapeID="_x0000_i1355" DrawAspect="Content" ObjectID="_1581495113" r:id="rId470"/>
        </w:object>
      </w:r>
      <w:r w:rsidRPr="007B5A16">
        <w:t xml:space="preserve">.          </w:t>
      </w:r>
      <w:r w:rsidRPr="007B5A16">
        <w:rPr>
          <w:color w:val="0000FF"/>
        </w:rPr>
        <w:t>D. Cả A,B,C đều đúng.</w:t>
      </w:r>
    </w:p>
    <w:p w:rsidR="007245ED" w:rsidRPr="007B5A16" w:rsidRDefault="00FB507F" w:rsidP="00250312">
      <w:r w:rsidRPr="007B5A16">
        <w:rPr>
          <w:b/>
        </w:rPr>
        <w:t>11</w:t>
      </w:r>
      <w:r w:rsidR="007245ED" w:rsidRPr="007B5A16">
        <w:rPr>
          <w:b/>
        </w:rPr>
        <w:t>/</w:t>
      </w:r>
      <w:r w:rsidR="007245ED" w:rsidRPr="007B5A16">
        <w:t xml:space="preserve"> Trong mạch kín gồm nguồn điện (</w:t>
      </w:r>
      <w:r w:rsidR="007245ED" w:rsidRPr="007B5A16">
        <w:rPr>
          <w:position w:val="-10"/>
        </w:rPr>
        <w:object w:dxaOrig="400" w:dyaOrig="320">
          <v:shape id="_x0000_i1356" type="#_x0000_t75" style="width:19.9pt;height:16.1pt" o:ole="">
            <v:imagedata r:id="rId471" o:title=""/>
          </v:shape>
          <o:OLEObject Type="Embed" ProgID="Equation.DSMT4" ShapeID="_x0000_i1356" DrawAspect="Content" ObjectID="_1581495114" r:id="rId472"/>
        </w:object>
      </w:r>
      <w:r w:rsidR="007245ED" w:rsidRPr="007B5A16">
        <w:t>) mắc nối tiếp với điện trở thuần R, cường độ dđ trong mạch là I. Hiệu điện thế giữa 2 cực của nguồn:</w:t>
      </w:r>
    </w:p>
    <w:p w:rsidR="007245ED" w:rsidRPr="007B5A16" w:rsidRDefault="007245ED" w:rsidP="00250312">
      <w:r w:rsidRPr="007B5A16">
        <w:t xml:space="preserve">A. không phụ thuộc vào điện trở R.              </w:t>
      </w:r>
      <w:r w:rsidR="00A17C00" w:rsidRPr="007B5A16">
        <w:t xml:space="preserve"> </w:t>
      </w:r>
      <w:r w:rsidRPr="007B5A16">
        <w:t xml:space="preserve">   B. Lớn hơn suất điện động của nguồn.</w:t>
      </w:r>
    </w:p>
    <w:p w:rsidR="007245ED" w:rsidRPr="007B5A16" w:rsidRDefault="007245ED" w:rsidP="00250312">
      <w:r w:rsidRPr="007B5A16">
        <w:rPr>
          <w:color w:val="0000FF"/>
        </w:rPr>
        <w:t xml:space="preserve">C. Nhỏ hơn suất điện động của nguồn.             </w:t>
      </w:r>
      <w:r w:rsidRPr="007B5A16">
        <w:t>D. Bằng suất điện động của nguồn.</w:t>
      </w:r>
    </w:p>
    <w:p w:rsidR="00044AD5" w:rsidRPr="007B5A16" w:rsidRDefault="00044AD5" w:rsidP="00044AD5">
      <w:pPr>
        <w:rPr>
          <w:rFonts w:ascii="Book Antiqua" w:hAnsi="Book Antiqua"/>
        </w:rPr>
      </w:pPr>
      <w:r w:rsidRPr="007B5A16">
        <w:rPr>
          <w:b/>
        </w:rPr>
        <w:t>1</w:t>
      </w:r>
      <w:r>
        <w:rPr>
          <w:b/>
        </w:rPr>
        <w:t>2</w:t>
      </w:r>
      <w:r w:rsidRPr="007B5A16">
        <w:rPr>
          <w:b/>
        </w:rPr>
        <w:t>/</w:t>
      </w:r>
      <w:r w:rsidRPr="007B5A16">
        <w:t xml:space="preserve"> Ghép 3 pin giống nhau nối tiếp mỗi pin có suất điện độ 3V và điện trở trong 1</w:t>
      </w:r>
      <w:r w:rsidRPr="007B5A16">
        <w:rPr>
          <w:rFonts w:ascii="Book Antiqua" w:hAnsi="Book Antiqua"/>
        </w:rPr>
        <w:t>Ω. Su</w:t>
      </w:r>
      <w:r w:rsidRPr="007B5A16">
        <w:t>ất điện động và điện trở trong của bộ pin là</w:t>
      </w:r>
      <w:r w:rsidR="001C4035">
        <w:t>:</w:t>
      </w:r>
    </w:p>
    <w:p w:rsidR="00044AD5" w:rsidRPr="007B5A16" w:rsidRDefault="001C4035" w:rsidP="00044AD5">
      <w:pPr>
        <w:jc w:val="both"/>
      </w:pPr>
      <w:r>
        <w:rPr>
          <w:color w:val="0000FF"/>
        </w:rPr>
        <w:t>A. 9</w:t>
      </w:r>
      <w:r w:rsidR="00044AD5" w:rsidRPr="007B5A16">
        <w:rPr>
          <w:color w:val="0000FF"/>
        </w:rPr>
        <w:t>V và 3</w:t>
      </w:r>
      <w:r w:rsidR="00044AD5" w:rsidRPr="007B5A16">
        <w:rPr>
          <w:rFonts w:ascii="Book Antiqua" w:hAnsi="Book Antiqua"/>
          <w:color w:val="0000FF"/>
        </w:rPr>
        <w:t>Ω</w:t>
      </w:r>
      <w:r w:rsidR="00044AD5" w:rsidRPr="007B5A16">
        <w:rPr>
          <w:color w:val="0000FF"/>
        </w:rPr>
        <w:t>.</w:t>
      </w:r>
      <w:r w:rsidR="00044AD5" w:rsidRPr="007B5A16">
        <w:rPr>
          <w:color w:val="0000FF"/>
        </w:rPr>
        <w:tab/>
      </w:r>
      <w:r w:rsidR="00044AD5" w:rsidRPr="007B5A16">
        <w:tab/>
        <w:t>B. 9V và 1/3</w:t>
      </w:r>
      <w:r w:rsidR="00044AD5" w:rsidRPr="007B5A16">
        <w:rPr>
          <w:rFonts w:ascii="Book Antiqua" w:hAnsi="Book Antiqua"/>
        </w:rPr>
        <w:t>Ω</w:t>
      </w:r>
      <w:r w:rsidR="00044AD5" w:rsidRPr="007B5A16">
        <w:t>.</w:t>
      </w:r>
      <w:r w:rsidR="00044AD5" w:rsidRPr="007B5A16">
        <w:tab/>
      </w:r>
      <w:r w:rsidR="00044AD5" w:rsidRPr="007B5A16">
        <w:tab/>
      </w:r>
    </w:p>
    <w:p w:rsidR="00044AD5" w:rsidRPr="007B5A16" w:rsidRDefault="00044AD5" w:rsidP="00044AD5">
      <w:pPr>
        <w:jc w:val="both"/>
      </w:pPr>
      <w:r w:rsidRPr="007B5A16">
        <w:t>C. 3V và 3</w:t>
      </w:r>
      <w:r w:rsidRPr="007B5A16">
        <w:rPr>
          <w:rFonts w:ascii="Book Antiqua" w:hAnsi="Book Antiqua"/>
        </w:rPr>
        <w:t>Ω</w:t>
      </w:r>
      <w:r w:rsidRPr="007B5A16">
        <w:t>.</w:t>
      </w:r>
      <w:r w:rsidRPr="007B5A16">
        <w:tab/>
      </w:r>
      <w:r w:rsidRPr="007B5A16">
        <w:tab/>
        <w:t>D. 3V và 1/3</w:t>
      </w:r>
      <w:r w:rsidRPr="007B5A16">
        <w:rPr>
          <w:rFonts w:ascii="Book Antiqua" w:hAnsi="Book Antiqua"/>
        </w:rPr>
        <w:t>Ω</w:t>
      </w:r>
      <w:r w:rsidRPr="007B5A16">
        <w:t>.</w:t>
      </w:r>
    </w:p>
    <w:p w:rsidR="00044AD5" w:rsidRPr="007B5A16" w:rsidRDefault="00044AD5" w:rsidP="00044AD5">
      <w:r w:rsidRPr="007B5A16">
        <w:rPr>
          <w:b/>
        </w:rPr>
        <w:t>1</w:t>
      </w:r>
      <w:r>
        <w:rPr>
          <w:b/>
        </w:rPr>
        <w:t>3</w:t>
      </w:r>
      <w:r w:rsidRPr="007B5A16">
        <w:rPr>
          <w:b/>
        </w:rPr>
        <w:t>/</w:t>
      </w:r>
      <w:r w:rsidRPr="007B5A16">
        <w:t xml:space="preserve"> Ghép song song một bộ 3 pin giống nhau loại 9V – 1Ω thì thu được bộ nguồn có suất điện động và điện trở trong là</w:t>
      </w:r>
      <w:r w:rsidR="001C4035">
        <w:t>:</w:t>
      </w:r>
    </w:p>
    <w:p w:rsidR="00044AD5" w:rsidRPr="00044AD5" w:rsidRDefault="00044AD5" w:rsidP="00044AD5">
      <w:pPr>
        <w:jc w:val="both"/>
        <w:rPr>
          <w:lang w:val="el-GR"/>
        </w:rPr>
      </w:pPr>
      <w:r w:rsidRPr="007B5A16">
        <w:t>A</w:t>
      </w:r>
      <w:r>
        <w:rPr>
          <w:lang w:val="el-GR"/>
        </w:rPr>
        <w:t>. 3</w:t>
      </w:r>
      <w:r w:rsidRPr="007B5A16">
        <w:t>V</w:t>
      </w:r>
      <w:r>
        <w:rPr>
          <w:lang w:val="el-GR"/>
        </w:rPr>
        <w:t xml:space="preserve"> – 3</w:t>
      </w:r>
      <w:r w:rsidRPr="007B5A16">
        <w:rPr>
          <w:lang w:val="el-GR"/>
        </w:rPr>
        <w:t>Ω.</w:t>
      </w:r>
      <w:r w:rsidRPr="007B5A16">
        <w:rPr>
          <w:lang w:val="el-GR"/>
        </w:rPr>
        <w:tab/>
      </w:r>
      <w:r w:rsidRPr="007B5A16">
        <w:rPr>
          <w:lang w:val="el-GR"/>
        </w:rPr>
        <w:tab/>
      </w:r>
      <w:r w:rsidRPr="007B5A16">
        <w:t>B</w:t>
      </w:r>
      <w:r w:rsidRPr="007B5A16">
        <w:rPr>
          <w:lang w:val="el-GR"/>
        </w:rPr>
        <w:t>. 3</w:t>
      </w:r>
      <w:r w:rsidRPr="007B5A16">
        <w:t>V</w:t>
      </w:r>
      <w:r w:rsidRPr="007B5A16">
        <w:rPr>
          <w:lang w:val="el-GR"/>
        </w:rPr>
        <w:t xml:space="preserve"> – 1Ω.</w:t>
      </w:r>
      <w:r w:rsidRPr="007B5A16">
        <w:rPr>
          <w:lang w:val="el-GR"/>
        </w:rPr>
        <w:tab/>
      </w:r>
      <w:r w:rsidRPr="007B5A16">
        <w:rPr>
          <w:lang w:val="el-GR"/>
        </w:rPr>
        <w:tab/>
      </w:r>
    </w:p>
    <w:p w:rsidR="00044AD5" w:rsidRPr="00044AD5" w:rsidRDefault="00044AD5" w:rsidP="00044AD5">
      <w:pPr>
        <w:jc w:val="both"/>
        <w:rPr>
          <w:color w:val="0000FF"/>
          <w:lang w:val="el-GR"/>
        </w:rPr>
      </w:pPr>
      <w:r w:rsidRPr="007B5A16">
        <w:t>C</w:t>
      </w:r>
      <w:r w:rsidRPr="007B5A16">
        <w:rPr>
          <w:lang w:val="el-GR"/>
        </w:rPr>
        <w:t>. 9</w:t>
      </w:r>
      <w:r w:rsidRPr="007B5A16">
        <w:t>V</w:t>
      </w:r>
      <w:r w:rsidRPr="007B5A16">
        <w:rPr>
          <w:lang w:val="el-GR"/>
        </w:rPr>
        <w:t xml:space="preserve"> – 3Ω.</w:t>
      </w:r>
      <w:r w:rsidRPr="007B5A16">
        <w:rPr>
          <w:lang w:val="el-GR"/>
        </w:rPr>
        <w:tab/>
      </w:r>
      <w:r w:rsidRPr="007B5A16">
        <w:rPr>
          <w:lang w:val="el-GR"/>
        </w:rPr>
        <w:tab/>
      </w:r>
      <w:r w:rsidRPr="007B5A16">
        <w:rPr>
          <w:color w:val="0000FF"/>
        </w:rPr>
        <w:t>D</w:t>
      </w:r>
      <w:r w:rsidRPr="00044AD5">
        <w:rPr>
          <w:color w:val="0000FF"/>
          <w:lang w:val="el-GR"/>
        </w:rPr>
        <w:t>. 9</w:t>
      </w:r>
      <w:r w:rsidRPr="007B5A16">
        <w:rPr>
          <w:color w:val="0000FF"/>
        </w:rPr>
        <w:t>V</w:t>
      </w:r>
      <w:r w:rsidRPr="00044AD5">
        <w:rPr>
          <w:color w:val="0000FF"/>
          <w:lang w:val="el-GR"/>
        </w:rPr>
        <w:t xml:space="preserve"> – 1/3</w:t>
      </w:r>
      <w:r w:rsidRPr="007B5A16">
        <w:rPr>
          <w:color w:val="0000FF"/>
          <w:lang w:val="el-GR"/>
        </w:rPr>
        <w:t>Ω</w:t>
      </w:r>
      <w:r w:rsidRPr="00044AD5">
        <w:rPr>
          <w:color w:val="0000FF"/>
          <w:lang w:val="el-GR"/>
        </w:rPr>
        <w:t>.</w:t>
      </w:r>
    </w:p>
    <w:p w:rsidR="00FA493D" w:rsidRPr="00044AD5" w:rsidRDefault="00044AD5" w:rsidP="00250312">
      <w:pPr>
        <w:rPr>
          <w:lang w:val="el-GR"/>
        </w:rPr>
      </w:pPr>
      <w:r>
        <w:rPr>
          <w:b/>
          <w:lang w:val="el-GR"/>
        </w:rPr>
        <w:t>1</w:t>
      </w:r>
      <w:r w:rsidRPr="00044AD5">
        <w:rPr>
          <w:b/>
          <w:lang w:val="el-GR"/>
        </w:rPr>
        <w:t>4</w:t>
      </w:r>
      <w:r w:rsidR="00FC562C" w:rsidRPr="00044AD5">
        <w:rPr>
          <w:b/>
          <w:lang w:val="el-GR"/>
        </w:rPr>
        <w:t>*</w:t>
      </w:r>
      <w:r w:rsidR="00FA493D" w:rsidRPr="007B5A16">
        <w:t>Muốn</w:t>
      </w:r>
      <w:r w:rsidR="00FA493D" w:rsidRPr="00044AD5">
        <w:rPr>
          <w:lang w:val="el-GR"/>
        </w:rPr>
        <w:t xml:space="preserve"> </w:t>
      </w:r>
      <w:r w:rsidR="00FA493D" w:rsidRPr="007B5A16">
        <w:t>gh</w:t>
      </w:r>
      <w:r w:rsidR="00FA493D" w:rsidRPr="00044AD5">
        <w:rPr>
          <w:lang w:val="el-GR"/>
        </w:rPr>
        <w:t>é</w:t>
      </w:r>
      <w:r w:rsidR="00FA493D" w:rsidRPr="007B5A16">
        <w:t>p</w:t>
      </w:r>
      <w:r w:rsidR="00FA493D" w:rsidRPr="00044AD5">
        <w:rPr>
          <w:lang w:val="el-GR"/>
        </w:rPr>
        <w:t xml:space="preserve"> 3 </w:t>
      </w:r>
      <w:r w:rsidR="00FA493D" w:rsidRPr="007B5A16">
        <w:t>pin</w:t>
      </w:r>
      <w:r w:rsidR="00FA493D" w:rsidRPr="00044AD5">
        <w:rPr>
          <w:lang w:val="el-GR"/>
        </w:rPr>
        <w:t xml:space="preserve"> </w:t>
      </w:r>
      <w:r w:rsidR="00FA493D" w:rsidRPr="007B5A16">
        <w:t>giống</w:t>
      </w:r>
      <w:r w:rsidR="00FA493D" w:rsidRPr="00044AD5">
        <w:rPr>
          <w:lang w:val="el-GR"/>
        </w:rPr>
        <w:t xml:space="preserve"> </w:t>
      </w:r>
      <w:r w:rsidR="00FA493D" w:rsidRPr="007B5A16">
        <w:t>nhau</w:t>
      </w:r>
      <w:r w:rsidR="00FA493D" w:rsidRPr="00044AD5">
        <w:rPr>
          <w:lang w:val="el-GR"/>
        </w:rPr>
        <w:t xml:space="preserve"> </w:t>
      </w:r>
      <w:r w:rsidR="00FA493D" w:rsidRPr="007B5A16">
        <w:t>mỗi</w:t>
      </w:r>
      <w:r w:rsidR="00FA493D" w:rsidRPr="00044AD5">
        <w:rPr>
          <w:lang w:val="el-GR"/>
        </w:rPr>
        <w:t xml:space="preserve"> </w:t>
      </w:r>
      <w:r w:rsidR="00FA493D" w:rsidRPr="007B5A16">
        <w:t>pin</w:t>
      </w:r>
      <w:r w:rsidR="00FA493D" w:rsidRPr="00044AD5">
        <w:rPr>
          <w:lang w:val="el-GR"/>
        </w:rPr>
        <w:t xml:space="preserve"> </w:t>
      </w:r>
      <w:r w:rsidR="00FA493D" w:rsidRPr="007B5A16">
        <w:t>c</w:t>
      </w:r>
      <w:r w:rsidR="00FA493D" w:rsidRPr="00044AD5">
        <w:rPr>
          <w:lang w:val="el-GR"/>
        </w:rPr>
        <w:t>ó</w:t>
      </w:r>
      <w:r w:rsidR="00250312" w:rsidRPr="00044AD5">
        <w:rPr>
          <w:lang w:val="el-GR"/>
        </w:rPr>
        <w:t xml:space="preserve"> </w:t>
      </w:r>
      <w:r w:rsidR="00250312" w:rsidRPr="007B5A16">
        <w:t>suất</w:t>
      </w:r>
      <w:r w:rsidR="00250312" w:rsidRPr="00044AD5">
        <w:rPr>
          <w:lang w:val="el-GR"/>
        </w:rPr>
        <w:t xml:space="preserve"> đ</w:t>
      </w:r>
      <w:r w:rsidR="00250312" w:rsidRPr="007B5A16">
        <w:t>iện</w:t>
      </w:r>
      <w:r w:rsidR="00250312" w:rsidRPr="00044AD5">
        <w:rPr>
          <w:lang w:val="el-GR"/>
        </w:rPr>
        <w:t xml:space="preserve"> đ</w:t>
      </w:r>
      <w:r w:rsidR="00250312" w:rsidRPr="007B5A16">
        <w:t>ộng</w:t>
      </w:r>
      <w:r w:rsidR="00250312" w:rsidRPr="00044AD5">
        <w:rPr>
          <w:lang w:val="el-GR"/>
        </w:rPr>
        <w:t xml:space="preserve"> 3</w:t>
      </w:r>
      <w:r w:rsidR="00250312" w:rsidRPr="007B5A16">
        <w:t>V</w:t>
      </w:r>
      <w:r w:rsidR="00250312" w:rsidRPr="00044AD5">
        <w:rPr>
          <w:lang w:val="el-GR"/>
        </w:rPr>
        <w:t xml:space="preserve"> </w:t>
      </w:r>
      <w:r w:rsidR="00250312" w:rsidRPr="007B5A16">
        <w:t>th</w:t>
      </w:r>
      <w:r w:rsidR="00250312" w:rsidRPr="00044AD5">
        <w:rPr>
          <w:lang w:val="el-GR"/>
        </w:rPr>
        <w:t>à</w:t>
      </w:r>
      <w:r w:rsidR="00250312" w:rsidRPr="007B5A16">
        <w:t>nh</w:t>
      </w:r>
      <w:r w:rsidR="00250312" w:rsidRPr="00044AD5">
        <w:rPr>
          <w:lang w:val="el-GR"/>
        </w:rPr>
        <w:t xml:space="preserve"> </w:t>
      </w:r>
      <w:r w:rsidR="00250312" w:rsidRPr="007B5A16">
        <w:t>bộ</w:t>
      </w:r>
      <w:r w:rsidR="00250312" w:rsidRPr="00044AD5">
        <w:rPr>
          <w:lang w:val="el-GR"/>
        </w:rPr>
        <w:t xml:space="preserve"> </w:t>
      </w:r>
      <w:r w:rsidR="00250312" w:rsidRPr="007B5A16">
        <w:t>nguồn</w:t>
      </w:r>
      <w:r w:rsidR="00250312" w:rsidRPr="00044AD5">
        <w:rPr>
          <w:lang w:val="el-GR"/>
        </w:rPr>
        <w:t xml:space="preserve"> 6</w:t>
      </w:r>
      <w:r w:rsidR="00FA493D" w:rsidRPr="007B5A16">
        <w:t>V</w:t>
      </w:r>
      <w:r w:rsidR="00FA493D" w:rsidRPr="00044AD5">
        <w:rPr>
          <w:lang w:val="el-GR"/>
        </w:rPr>
        <w:t xml:space="preserve"> </w:t>
      </w:r>
      <w:r w:rsidR="00FA493D" w:rsidRPr="007B5A16">
        <w:t>th</w:t>
      </w:r>
      <w:r w:rsidR="00FA493D" w:rsidRPr="00044AD5">
        <w:rPr>
          <w:lang w:val="el-GR"/>
        </w:rPr>
        <w:t xml:space="preserve">ì </w:t>
      </w:r>
    </w:p>
    <w:p w:rsidR="00A17C00" w:rsidRPr="007B5A16" w:rsidRDefault="00FA493D" w:rsidP="00FA493D">
      <w:pPr>
        <w:jc w:val="both"/>
        <w:rPr>
          <w:color w:val="0000FF"/>
        </w:rPr>
      </w:pPr>
      <w:r w:rsidRPr="007B5A16">
        <w:rPr>
          <w:color w:val="0000FF"/>
        </w:rPr>
        <w:t xml:space="preserve">A. phải ghép 2 pin song song và nối tiếp với pin còn lại.     </w:t>
      </w:r>
    </w:p>
    <w:p w:rsidR="00FA493D" w:rsidRPr="007B5A16" w:rsidRDefault="00FA493D" w:rsidP="00FA493D">
      <w:pPr>
        <w:jc w:val="both"/>
      </w:pPr>
      <w:r w:rsidRPr="007B5A16">
        <w:lastRenderedPageBreak/>
        <w:t>B. ghép 3 pin song song.</w:t>
      </w:r>
    </w:p>
    <w:p w:rsidR="00A17C00" w:rsidRPr="007B5A16" w:rsidRDefault="00FA493D" w:rsidP="00FA493D">
      <w:pPr>
        <w:jc w:val="both"/>
      </w:pPr>
      <w:r w:rsidRPr="007B5A16">
        <w:t xml:space="preserve">C. ghép 3 pin nối tiếp.                                                           </w:t>
      </w:r>
    </w:p>
    <w:p w:rsidR="00FA493D" w:rsidRPr="007B5A16" w:rsidRDefault="00FA493D" w:rsidP="00FA493D">
      <w:pPr>
        <w:jc w:val="both"/>
      </w:pPr>
      <w:r w:rsidRPr="007B5A16">
        <w:t>D. không ghép được.</w:t>
      </w:r>
    </w:p>
    <w:p w:rsidR="00475E92" w:rsidRPr="007B5A16" w:rsidRDefault="00044AD5" w:rsidP="00475E92">
      <w:pPr>
        <w:jc w:val="both"/>
      </w:pPr>
      <w:r>
        <w:rPr>
          <w:b/>
        </w:rPr>
        <w:t>15*</w:t>
      </w:r>
      <w:r w:rsidR="00475E92" w:rsidRPr="007B5A16">
        <w:t>Nếu ghép cả 3 pin giống nhau thành một bộ pin, b</w:t>
      </w:r>
      <w:r w:rsidR="00631113" w:rsidRPr="007B5A16">
        <w:t>iết mối pin có suất điện động 3</w:t>
      </w:r>
      <w:r w:rsidR="00475E92" w:rsidRPr="007B5A16">
        <w:t>V thì bộ nguồn sẽ không thể đạt được giá trị suất điện động</w:t>
      </w:r>
      <w:r w:rsidR="001C4035">
        <w:t xml:space="preserve">: </w:t>
      </w:r>
    </w:p>
    <w:p w:rsidR="00A17C00" w:rsidRPr="007B5A16" w:rsidRDefault="00C35A6E" w:rsidP="00475E92">
      <w:pPr>
        <w:jc w:val="both"/>
      </w:pPr>
      <w:r>
        <w:t>A. 3</w:t>
      </w:r>
      <w:r w:rsidR="00475E92" w:rsidRPr="007B5A16">
        <w:t>V.</w:t>
      </w:r>
      <w:r w:rsidR="00475E92" w:rsidRPr="007B5A16">
        <w:tab/>
      </w:r>
      <w:r w:rsidR="00475E92" w:rsidRPr="007B5A16">
        <w:tab/>
      </w:r>
    </w:p>
    <w:p w:rsidR="00301D08" w:rsidRPr="007B5A16" w:rsidRDefault="00475E92" w:rsidP="00475E92">
      <w:pPr>
        <w:jc w:val="both"/>
      </w:pPr>
      <w:r w:rsidRPr="007B5A16">
        <w:t>B. 6V.</w:t>
      </w:r>
      <w:r w:rsidRPr="007B5A16">
        <w:tab/>
      </w:r>
      <w:r w:rsidRPr="007B5A16">
        <w:tab/>
      </w:r>
    </w:p>
    <w:p w:rsidR="00A17C00" w:rsidRPr="007B5A16" w:rsidRDefault="00475E92" w:rsidP="00475E92">
      <w:pPr>
        <w:jc w:val="both"/>
      </w:pPr>
      <w:r w:rsidRPr="007B5A16">
        <w:t>C. 9V.</w:t>
      </w:r>
      <w:r w:rsidRPr="007B5A16">
        <w:tab/>
      </w:r>
      <w:r w:rsidRPr="007B5A16">
        <w:tab/>
      </w:r>
    </w:p>
    <w:p w:rsidR="00475E92" w:rsidRPr="007B5A16" w:rsidRDefault="00475E92" w:rsidP="00475E92">
      <w:pPr>
        <w:jc w:val="both"/>
        <w:rPr>
          <w:color w:val="0000FF"/>
        </w:rPr>
      </w:pPr>
      <w:r w:rsidRPr="007B5A16">
        <w:rPr>
          <w:color w:val="0000FF"/>
        </w:rPr>
        <w:t>D. 5V.</w:t>
      </w:r>
    </w:p>
    <w:p w:rsidR="00475E92" w:rsidRPr="007B5A16" w:rsidRDefault="00044AD5" w:rsidP="00631113">
      <w:r>
        <w:rPr>
          <w:b/>
        </w:rPr>
        <w:t>16*</w:t>
      </w:r>
      <w:r w:rsidR="00475E92" w:rsidRPr="007B5A16">
        <w:t>Muốn ghép 3 pin giống nhau, mỗi pin có suất điện động 9V, điện trở trong 2</w:t>
      </w:r>
      <w:r w:rsidR="00475E92" w:rsidRPr="007B5A16">
        <w:rPr>
          <w:rFonts w:ascii="Book Antiqua" w:hAnsi="Book Antiqua"/>
        </w:rPr>
        <w:t xml:space="preserve">Ω </w:t>
      </w:r>
      <w:r w:rsidR="00250312" w:rsidRPr="007B5A16">
        <w:t xml:space="preserve"> thành </w:t>
      </w:r>
      <w:r w:rsidR="00475E92" w:rsidRPr="007B5A16">
        <w:t>bộ nguồ</w:t>
      </w:r>
      <w:r w:rsidR="00631113" w:rsidRPr="007B5A16">
        <w:t>n 18</w:t>
      </w:r>
      <w:r w:rsidR="00475E92" w:rsidRPr="007B5A16">
        <w:t>V thì điện trở trong của bộ nguồn là</w:t>
      </w:r>
    </w:p>
    <w:p w:rsidR="00A17C00" w:rsidRPr="007B5A16" w:rsidRDefault="00475E92" w:rsidP="00475E92">
      <w:pPr>
        <w:jc w:val="both"/>
      </w:pPr>
      <w:r w:rsidRPr="007B5A16">
        <w:t>A. 6</w:t>
      </w:r>
      <w:r w:rsidRPr="007B5A16">
        <w:rPr>
          <w:rFonts w:ascii="Book Antiqua" w:hAnsi="Book Antiqua"/>
        </w:rPr>
        <w:t>Ω</w:t>
      </w:r>
      <w:r w:rsidRPr="007B5A16">
        <w:t>.</w:t>
      </w:r>
      <w:r w:rsidRPr="007B5A16">
        <w:tab/>
      </w:r>
      <w:r w:rsidRPr="007B5A16">
        <w:tab/>
      </w:r>
    </w:p>
    <w:p w:rsidR="00301D08" w:rsidRPr="007B5A16" w:rsidRDefault="00475E92" w:rsidP="00475E92">
      <w:pPr>
        <w:jc w:val="both"/>
      </w:pPr>
      <w:r w:rsidRPr="007B5A16">
        <w:t>B. 4</w:t>
      </w:r>
      <w:r w:rsidRPr="007B5A16">
        <w:rPr>
          <w:rFonts w:ascii="Book Antiqua" w:hAnsi="Book Antiqua"/>
        </w:rPr>
        <w:t>Ω</w:t>
      </w:r>
      <w:r w:rsidRPr="007B5A16">
        <w:t>.</w:t>
      </w:r>
      <w:r w:rsidRPr="007B5A16">
        <w:tab/>
      </w:r>
      <w:r w:rsidRPr="007B5A16">
        <w:tab/>
      </w:r>
    </w:p>
    <w:p w:rsidR="00A17C00" w:rsidRPr="007B5A16" w:rsidRDefault="00475E92" w:rsidP="00475E92">
      <w:pPr>
        <w:jc w:val="both"/>
      </w:pPr>
      <w:r w:rsidRPr="007B5A16">
        <w:rPr>
          <w:color w:val="0000FF"/>
        </w:rPr>
        <w:t>C. 3</w:t>
      </w:r>
      <w:r w:rsidRPr="007B5A16">
        <w:rPr>
          <w:rFonts w:ascii="Book Antiqua" w:hAnsi="Book Antiqua"/>
          <w:color w:val="0000FF"/>
        </w:rPr>
        <w:t>Ω</w:t>
      </w:r>
      <w:r w:rsidRPr="007B5A16">
        <w:rPr>
          <w:color w:val="0000FF"/>
        </w:rPr>
        <w:t>.</w:t>
      </w:r>
      <w:r w:rsidRPr="007B5A16">
        <w:rPr>
          <w:color w:val="0000FF"/>
        </w:rPr>
        <w:tab/>
      </w:r>
      <w:r w:rsidRPr="007B5A16">
        <w:tab/>
      </w:r>
    </w:p>
    <w:p w:rsidR="00475E92" w:rsidRPr="007B5A16" w:rsidRDefault="00475E92" w:rsidP="00475E92">
      <w:pPr>
        <w:jc w:val="both"/>
      </w:pPr>
      <w:r w:rsidRPr="007B5A16">
        <w:t>D. 2</w:t>
      </w:r>
      <w:r w:rsidRPr="007B5A16">
        <w:rPr>
          <w:rFonts w:ascii="Book Antiqua" w:hAnsi="Book Antiqua"/>
        </w:rPr>
        <w:t>Ω</w:t>
      </w:r>
      <w:r w:rsidRPr="007B5A16">
        <w:t>.</w:t>
      </w:r>
    </w:p>
    <w:p w:rsidR="00475E92" w:rsidRPr="007B5A16" w:rsidRDefault="00FB507F" w:rsidP="00631113">
      <w:r w:rsidRPr="007B5A16">
        <w:rPr>
          <w:b/>
        </w:rPr>
        <w:t>17</w:t>
      </w:r>
      <w:r w:rsidR="00044AD5">
        <w:rPr>
          <w:b/>
        </w:rPr>
        <w:t>*</w:t>
      </w:r>
      <w:r w:rsidR="00475E92" w:rsidRPr="007B5A16">
        <w:t>Nếu ghép 3 pin giống nhau nối tiếp thu được bộ nguồn</w:t>
      </w:r>
      <w:r w:rsidR="00631113" w:rsidRPr="007B5A16">
        <w:t xml:space="preserve"> 7,5</w:t>
      </w:r>
      <w:r w:rsidR="00475E92" w:rsidRPr="007B5A16">
        <w:t>V và 3</w:t>
      </w:r>
      <w:r w:rsidR="00475E92" w:rsidRPr="007B5A16">
        <w:rPr>
          <w:lang w:val="el-GR"/>
        </w:rPr>
        <w:t>Ω</w:t>
      </w:r>
      <w:r w:rsidR="00475E92" w:rsidRPr="007B5A16">
        <w:t xml:space="preserve"> thì khi mắc 3 pin đó song song thu được bộ nguồn</w:t>
      </w:r>
    </w:p>
    <w:p w:rsidR="00A17C00" w:rsidRPr="007B5A16" w:rsidRDefault="00475E92" w:rsidP="00475E92">
      <w:pPr>
        <w:jc w:val="both"/>
      </w:pPr>
      <w:r w:rsidRPr="007B5A16">
        <w:t>A. 2,5V và 1Ω.</w:t>
      </w:r>
      <w:r w:rsidRPr="007B5A16">
        <w:tab/>
      </w:r>
    </w:p>
    <w:p w:rsidR="00301D08" w:rsidRPr="007B5A16" w:rsidRDefault="00475E92" w:rsidP="00475E92">
      <w:pPr>
        <w:jc w:val="both"/>
      </w:pPr>
      <w:r w:rsidRPr="007B5A16">
        <w:t xml:space="preserve">B. 7,5V và 1Ω. </w:t>
      </w:r>
      <w:r w:rsidRPr="007B5A16">
        <w:tab/>
      </w:r>
    </w:p>
    <w:p w:rsidR="00A17C00" w:rsidRPr="007B5A16" w:rsidRDefault="00475E92" w:rsidP="00475E92">
      <w:pPr>
        <w:jc w:val="both"/>
      </w:pPr>
      <w:r w:rsidRPr="007B5A16">
        <w:t>C. 7,5</w:t>
      </w:r>
      <w:r w:rsidR="00C35A6E">
        <w:t>V và 1</w:t>
      </w:r>
      <w:r w:rsidRPr="007B5A16">
        <w:t>Ω.</w:t>
      </w:r>
      <w:r w:rsidRPr="007B5A16">
        <w:tab/>
      </w:r>
    </w:p>
    <w:p w:rsidR="00475E92" w:rsidRPr="007B5A16" w:rsidRDefault="00475E92" w:rsidP="00475E92">
      <w:pPr>
        <w:jc w:val="both"/>
        <w:rPr>
          <w:color w:val="0000FF"/>
        </w:rPr>
      </w:pPr>
      <w:r w:rsidRPr="007B5A16">
        <w:rPr>
          <w:color w:val="0000FF"/>
        </w:rPr>
        <w:t>D. 2,5V và 1/3Ω.</w:t>
      </w:r>
    </w:p>
    <w:p w:rsidR="00475E92" w:rsidRPr="007B5A16" w:rsidRDefault="00FB507F" w:rsidP="00631113">
      <w:r w:rsidRPr="007B5A16">
        <w:rPr>
          <w:b/>
        </w:rPr>
        <w:t>18</w:t>
      </w:r>
      <w:r w:rsidR="00044AD5">
        <w:rPr>
          <w:b/>
        </w:rPr>
        <w:t>*</w:t>
      </w:r>
      <w:r w:rsidR="00475E92" w:rsidRPr="007B5A16">
        <w:t>Người ta mắc một bộ 3 pin giống nhau song song thì thu được mộ</w:t>
      </w:r>
      <w:r w:rsidR="00631113" w:rsidRPr="007B5A16">
        <w:t>t bộ nguồn có suất điện động 9</w:t>
      </w:r>
      <w:r w:rsidR="00475E92" w:rsidRPr="007B5A16">
        <w:t xml:space="preserve">V và điện trở </w:t>
      </w:r>
      <w:r w:rsidR="00631113" w:rsidRPr="007B5A16">
        <w:t>trong 3</w:t>
      </w:r>
      <w:r w:rsidR="00475E92" w:rsidRPr="007B5A16">
        <w:rPr>
          <w:rFonts w:ascii="Book Antiqua" w:hAnsi="Book Antiqua"/>
        </w:rPr>
        <w:t>Ω</w:t>
      </w:r>
      <w:r w:rsidR="00475E92" w:rsidRPr="007B5A16">
        <w:t>. Mỗi pin có suất điện động và điện trở trong là</w:t>
      </w:r>
      <w:r w:rsidR="00C35A6E">
        <w:t>:</w:t>
      </w:r>
    </w:p>
    <w:p w:rsidR="00A17C00" w:rsidRPr="00C35A6E" w:rsidRDefault="00475E92" w:rsidP="00475E92">
      <w:pPr>
        <w:jc w:val="both"/>
        <w:rPr>
          <w:lang w:val="el-GR"/>
        </w:rPr>
      </w:pPr>
      <w:r w:rsidRPr="007B5A16">
        <w:t>A</w:t>
      </w:r>
      <w:r w:rsidRPr="007B5A16">
        <w:rPr>
          <w:lang w:val="el-GR"/>
        </w:rPr>
        <w:t>. 27</w:t>
      </w:r>
      <w:r w:rsidRPr="007B5A16">
        <w:t>V</w:t>
      </w:r>
      <w:r w:rsidRPr="007B5A16">
        <w:rPr>
          <w:lang w:val="el-GR"/>
        </w:rPr>
        <w:t>; 9</w:t>
      </w:r>
      <w:r w:rsidRPr="007B5A16">
        <w:rPr>
          <w:rFonts w:ascii="Book Antiqua" w:hAnsi="Book Antiqua"/>
          <w:lang w:val="el-GR"/>
        </w:rPr>
        <w:t>Ω</w:t>
      </w:r>
      <w:r w:rsidRPr="007B5A16">
        <w:rPr>
          <w:lang w:val="el-GR"/>
        </w:rPr>
        <w:t>.</w:t>
      </w:r>
      <w:r w:rsidRPr="007B5A16">
        <w:rPr>
          <w:lang w:val="el-GR"/>
        </w:rPr>
        <w:tab/>
      </w:r>
      <w:r w:rsidRPr="007B5A16">
        <w:rPr>
          <w:lang w:val="el-GR"/>
        </w:rPr>
        <w:tab/>
      </w:r>
    </w:p>
    <w:p w:rsidR="00301D08" w:rsidRPr="00C35A6E" w:rsidRDefault="00475E92" w:rsidP="00475E92">
      <w:pPr>
        <w:jc w:val="both"/>
        <w:rPr>
          <w:lang w:val="el-GR"/>
        </w:rPr>
      </w:pPr>
      <w:r w:rsidRPr="007B5A16">
        <w:rPr>
          <w:color w:val="0000FF"/>
        </w:rPr>
        <w:t>B</w:t>
      </w:r>
      <w:r w:rsidR="00C35A6E">
        <w:rPr>
          <w:color w:val="0000FF"/>
          <w:lang w:val="el-GR"/>
        </w:rPr>
        <w:t>. 9</w:t>
      </w:r>
      <w:r w:rsidRPr="007B5A16">
        <w:rPr>
          <w:color w:val="0000FF"/>
        </w:rPr>
        <w:t>V</w:t>
      </w:r>
      <w:r w:rsidRPr="007B5A16">
        <w:rPr>
          <w:color w:val="0000FF"/>
          <w:lang w:val="el-GR"/>
        </w:rPr>
        <w:t>; 9</w:t>
      </w:r>
      <w:r w:rsidRPr="007B5A16">
        <w:rPr>
          <w:rFonts w:ascii="Book Antiqua" w:hAnsi="Book Antiqua"/>
          <w:color w:val="0000FF"/>
          <w:lang w:val="el-GR"/>
        </w:rPr>
        <w:t>Ω</w:t>
      </w:r>
      <w:r w:rsidRPr="007B5A16">
        <w:rPr>
          <w:color w:val="0000FF"/>
          <w:lang w:val="el-GR"/>
        </w:rPr>
        <w:t>.</w:t>
      </w:r>
      <w:r w:rsidRPr="007B5A16">
        <w:rPr>
          <w:color w:val="0000FF"/>
          <w:lang w:val="el-GR"/>
        </w:rPr>
        <w:tab/>
      </w:r>
      <w:r w:rsidRPr="007B5A16">
        <w:rPr>
          <w:lang w:val="el-GR"/>
        </w:rPr>
        <w:tab/>
      </w:r>
      <w:r w:rsidRPr="007B5A16">
        <w:rPr>
          <w:lang w:val="el-GR"/>
        </w:rPr>
        <w:tab/>
      </w:r>
    </w:p>
    <w:p w:rsidR="00A17C00" w:rsidRPr="00C35A6E" w:rsidRDefault="00475E92" w:rsidP="00475E92">
      <w:pPr>
        <w:jc w:val="both"/>
        <w:rPr>
          <w:lang w:val="el-GR"/>
        </w:rPr>
      </w:pPr>
      <w:r w:rsidRPr="007B5A16">
        <w:t>C</w:t>
      </w:r>
      <w:r w:rsidRPr="007B5A16">
        <w:rPr>
          <w:lang w:val="el-GR"/>
        </w:rPr>
        <w:t>. 9</w:t>
      </w:r>
      <w:r w:rsidRPr="007B5A16">
        <w:t>V</w:t>
      </w:r>
      <w:r w:rsidRPr="007B5A16">
        <w:rPr>
          <w:lang w:val="el-GR"/>
        </w:rPr>
        <w:t>; 3</w:t>
      </w:r>
      <w:r w:rsidRPr="007B5A16">
        <w:rPr>
          <w:rFonts w:ascii="Book Antiqua" w:hAnsi="Book Antiqua"/>
          <w:lang w:val="el-GR"/>
        </w:rPr>
        <w:t>Ω</w:t>
      </w:r>
      <w:r w:rsidRPr="007B5A16">
        <w:rPr>
          <w:lang w:val="el-GR"/>
        </w:rPr>
        <w:t>.</w:t>
      </w:r>
      <w:r w:rsidRPr="007B5A16">
        <w:rPr>
          <w:lang w:val="el-GR"/>
        </w:rPr>
        <w:tab/>
      </w:r>
      <w:r w:rsidRPr="007B5A16">
        <w:rPr>
          <w:lang w:val="el-GR"/>
        </w:rPr>
        <w:tab/>
      </w:r>
    </w:p>
    <w:p w:rsidR="00475E92" w:rsidRPr="00C35A6E" w:rsidRDefault="00475E92" w:rsidP="00475E92">
      <w:pPr>
        <w:jc w:val="both"/>
        <w:rPr>
          <w:lang w:val="el-GR"/>
        </w:rPr>
      </w:pPr>
      <w:r w:rsidRPr="007B5A16">
        <w:t>D</w:t>
      </w:r>
      <w:r w:rsidRPr="00C35A6E">
        <w:rPr>
          <w:lang w:val="el-GR"/>
        </w:rPr>
        <w:t>. 3</w:t>
      </w:r>
      <w:r w:rsidRPr="007B5A16">
        <w:t>V</w:t>
      </w:r>
      <w:r w:rsidRPr="00C35A6E">
        <w:rPr>
          <w:lang w:val="el-GR"/>
        </w:rPr>
        <w:t>; 3</w:t>
      </w:r>
      <w:r w:rsidRPr="007B5A16">
        <w:rPr>
          <w:rFonts w:ascii="Book Antiqua" w:hAnsi="Book Antiqua"/>
          <w:lang w:val="el-GR"/>
        </w:rPr>
        <w:t>Ω</w:t>
      </w:r>
      <w:r w:rsidRPr="00C35A6E">
        <w:rPr>
          <w:lang w:val="el-GR"/>
        </w:rPr>
        <w:t>.</w:t>
      </w:r>
    </w:p>
    <w:p w:rsidR="00475E92" w:rsidRPr="00C35A6E" w:rsidRDefault="00FB507F" w:rsidP="00250312">
      <w:r w:rsidRPr="007B5A16">
        <w:rPr>
          <w:b/>
        </w:rPr>
        <w:t>19</w:t>
      </w:r>
      <w:r w:rsidR="00044AD5">
        <w:rPr>
          <w:b/>
        </w:rPr>
        <w:t>*</w:t>
      </w:r>
      <w:r w:rsidR="00475E92" w:rsidRPr="007B5A16">
        <w:t>Có 10 pin 2,5 V, điện trở trong</w:t>
      </w:r>
      <w:r w:rsidR="00250312" w:rsidRPr="007B5A16">
        <w:t xml:space="preserve"> 1</w:t>
      </w:r>
      <w:r w:rsidR="00475E92" w:rsidRPr="007B5A16">
        <w:rPr>
          <w:rFonts w:ascii="Book Antiqua" w:hAnsi="Book Antiqua"/>
          <w:lang w:val="el-GR"/>
        </w:rPr>
        <w:t>Ω</w:t>
      </w:r>
      <w:r w:rsidR="00475E92" w:rsidRPr="007B5A16">
        <w:rPr>
          <w:rFonts w:ascii="Book Antiqua" w:hAnsi="Book Antiqua"/>
        </w:rPr>
        <w:t xml:space="preserve"> đ</w:t>
      </w:r>
      <w:r w:rsidR="00475E92" w:rsidRPr="007B5A16">
        <w:rPr>
          <w:lang w:val="vi-VN"/>
        </w:rPr>
        <w:t xml:space="preserve">ược mắc thành 2 dãy, mỗi dãy </w:t>
      </w:r>
      <w:r w:rsidR="00475E92" w:rsidRPr="007B5A16">
        <w:t>có số pin bằng nhau. Suất</w:t>
      </w:r>
      <w:r w:rsidR="00475E92" w:rsidRPr="00C35A6E">
        <w:t xml:space="preserve"> đ</w:t>
      </w:r>
      <w:r w:rsidR="00475E92" w:rsidRPr="007B5A16">
        <w:t>iện</w:t>
      </w:r>
      <w:r w:rsidR="00475E92" w:rsidRPr="00C35A6E">
        <w:t xml:space="preserve"> đ</w:t>
      </w:r>
      <w:r w:rsidR="00475E92" w:rsidRPr="007B5A16">
        <w:t>ộng</w:t>
      </w:r>
      <w:r w:rsidR="00475E92" w:rsidRPr="00C35A6E">
        <w:t xml:space="preserve"> </w:t>
      </w:r>
      <w:r w:rsidR="00475E92" w:rsidRPr="007B5A16">
        <w:t>v</w:t>
      </w:r>
      <w:r w:rsidR="00475E92" w:rsidRPr="00C35A6E">
        <w:t>à đ</w:t>
      </w:r>
      <w:r w:rsidR="00475E92" w:rsidRPr="007B5A16">
        <w:t>iện</w:t>
      </w:r>
      <w:r w:rsidR="00475E92" w:rsidRPr="00C35A6E">
        <w:t xml:space="preserve"> </w:t>
      </w:r>
      <w:r w:rsidR="00475E92" w:rsidRPr="007B5A16">
        <w:t>trở</w:t>
      </w:r>
      <w:r w:rsidR="00475E92" w:rsidRPr="00C35A6E">
        <w:t xml:space="preserve"> </w:t>
      </w:r>
      <w:r w:rsidR="00475E92" w:rsidRPr="007B5A16">
        <w:t>trong</w:t>
      </w:r>
      <w:r w:rsidR="00475E92" w:rsidRPr="00C35A6E">
        <w:t xml:space="preserve"> </w:t>
      </w:r>
      <w:r w:rsidR="00475E92" w:rsidRPr="007B5A16">
        <w:t>của</w:t>
      </w:r>
      <w:r w:rsidR="00475E92" w:rsidRPr="00C35A6E">
        <w:t xml:space="preserve"> </w:t>
      </w:r>
      <w:r w:rsidR="00475E92" w:rsidRPr="007B5A16">
        <w:t>bộ</w:t>
      </w:r>
      <w:r w:rsidR="00475E92" w:rsidRPr="00C35A6E">
        <w:t xml:space="preserve"> </w:t>
      </w:r>
      <w:r w:rsidR="00475E92" w:rsidRPr="007B5A16">
        <w:t>pin</w:t>
      </w:r>
      <w:r w:rsidR="00475E92" w:rsidRPr="00C35A6E">
        <w:t xml:space="preserve"> </w:t>
      </w:r>
      <w:r w:rsidR="00475E92" w:rsidRPr="007B5A16">
        <w:t>n</w:t>
      </w:r>
      <w:r w:rsidR="00475E92" w:rsidRPr="00C35A6E">
        <w:t>à</w:t>
      </w:r>
      <w:r w:rsidR="00475E92" w:rsidRPr="007B5A16">
        <w:t>y</w:t>
      </w:r>
      <w:r w:rsidR="00475E92" w:rsidRPr="00C35A6E">
        <w:t xml:space="preserve"> </w:t>
      </w:r>
      <w:r w:rsidR="00475E92" w:rsidRPr="007B5A16">
        <w:t>l</w:t>
      </w:r>
      <w:r w:rsidR="00475E92" w:rsidRPr="00C35A6E">
        <w:t>à</w:t>
      </w:r>
      <w:r w:rsidR="00C35A6E">
        <w:t>:</w:t>
      </w:r>
    </w:p>
    <w:p w:rsidR="00A17C00" w:rsidRPr="007B5A16" w:rsidRDefault="00C35A6E" w:rsidP="00475E92">
      <w:pPr>
        <w:jc w:val="both"/>
      </w:pPr>
      <w:r>
        <w:rPr>
          <w:color w:val="0000FF"/>
        </w:rPr>
        <w:t>A. 12,5</w:t>
      </w:r>
      <w:r w:rsidR="00475E92" w:rsidRPr="007B5A16">
        <w:rPr>
          <w:color w:val="0000FF"/>
        </w:rPr>
        <w:t>V và 2,5</w:t>
      </w:r>
      <w:r w:rsidR="00475E92" w:rsidRPr="007B5A16">
        <w:rPr>
          <w:rFonts w:ascii="Book Antiqua" w:hAnsi="Book Antiqua"/>
          <w:color w:val="0000FF"/>
          <w:lang w:val="el-GR"/>
        </w:rPr>
        <w:t>Ω</w:t>
      </w:r>
      <w:r w:rsidR="00475E92" w:rsidRPr="007B5A16">
        <w:rPr>
          <w:color w:val="0000FF"/>
        </w:rPr>
        <w:t>.</w:t>
      </w:r>
      <w:r w:rsidR="00475E92" w:rsidRPr="007B5A16">
        <w:tab/>
      </w:r>
    </w:p>
    <w:p w:rsidR="00301D08" w:rsidRPr="007B5A16" w:rsidRDefault="00C35A6E" w:rsidP="00475E92">
      <w:pPr>
        <w:jc w:val="both"/>
      </w:pPr>
      <w:r>
        <w:t>B. 5V và 2,5</w:t>
      </w:r>
      <w:r w:rsidR="00475E92" w:rsidRPr="007B5A16">
        <w:rPr>
          <w:rFonts w:ascii="Book Antiqua" w:hAnsi="Book Antiqua"/>
          <w:lang w:val="el-GR"/>
        </w:rPr>
        <w:t>Ω</w:t>
      </w:r>
      <w:r w:rsidR="00475E92" w:rsidRPr="007B5A16">
        <w:t>.</w:t>
      </w:r>
      <w:r w:rsidR="00475E92" w:rsidRPr="007B5A16">
        <w:tab/>
      </w:r>
    </w:p>
    <w:p w:rsidR="00A17C00" w:rsidRPr="007B5A16" w:rsidRDefault="00475E92" w:rsidP="00475E92">
      <w:pPr>
        <w:jc w:val="both"/>
      </w:pPr>
      <w:r w:rsidRPr="007B5A16">
        <w:t>C. 12,5V và 5</w:t>
      </w:r>
      <w:r w:rsidRPr="007B5A16">
        <w:rPr>
          <w:rFonts w:ascii="Book Antiqua" w:hAnsi="Book Antiqua"/>
          <w:lang w:val="el-GR"/>
        </w:rPr>
        <w:t>Ω</w:t>
      </w:r>
      <w:r w:rsidRPr="007B5A16">
        <w:t>.</w:t>
      </w:r>
      <w:r w:rsidRPr="007B5A16">
        <w:tab/>
      </w:r>
    </w:p>
    <w:p w:rsidR="00475E92" w:rsidRPr="007B5A16" w:rsidRDefault="00475E92" w:rsidP="00475E92">
      <w:pPr>
        <w:jc w:val="both"/>
      </w:pPr>
      <w:r w:rsidRPr="007B5A16">
        <w:t>D. 5V và 5</w:t>
      </w:r>
      <w:r w:rsidRPr="007B5A16">
        <w:rPr>
          <w:rFonts w:ascii="Book Antiqua" w:hAnsi="Book Antiqua"/>
          <w:lang w:val="el-GR"/>
        </w:rPr>
        <w:t>Ω</w:t>
      </w:r>
      <w:r w:rsidRPr="007B5A16">
        <w:t>.</w:t>
      </w:r>
    </w:p>
    <w:p w:rsidR="00475E92" w:rsidRPr="007B5A16" w:rsidRDefault="00FB507F" w:rsidP="00475E92">
      <w:pPr>
        <w:jc w:val="both"/>
      </w:pPr>
      <w:r w:rsidRPr="007B5A16">
        <w:rPr>
          <w:b/>
        </w:rPr>
        <w:t>20</w:t>
      </w:r>
      <w:r w:rsidR="00FC562C" w:rsidRPr="007B5A16">
        <w:rPr>
          <w:b/>
        </w:rPr>
        <w:t>*</w:t>
      </w:r>
      <w:r w:rsidR="00FC562C" w:rsidRPr="007B5A16">
        <w:t xml:space="preserve">Có </w:t>
      </w:r>
      <w:r w:rsidR="00475E92" w:rsidRPr="007B5A16">
        <w:t>9 pin giống nhau được mắc thành bộ nguồn có số nguồn trong mỗi dãy bằng số dãy thì thu được bộ nguồn có suất điện độ</w:t>
      </w:r>
      <w:r w:rsidR="00250312" w:rsidRPr="007B5A16">
        <w:t xml:space="preserve"> 6</w:t>
      </w:r>
      <w:r w:rsidR="00475E92" w:rsidRPr="007B5A16">
        <w:t>V và điện trở</w:t>
      </w:r>
      <w:r w:rsidR="00250312" w:rsidRPr="007B5A16">
        <w:t xml:space="preserve"> 1</w:t>
      </w:r>
      <w:r w:rsidR="00475E92" w:rsidRPr="007B5A16">
        <w:rPr>
          <w:rFonts w:ascii="Book Antiqua" w:hAnsi="Book Antiqua"/>
          <w:lang w:val="el-GR"/>
        </w:rPr>
        <w:t>Ω</w:t>
      </w:r>
      <w:r w:rsidR="00475E92" w:rsidRPr="007B5A16">
        <w:t>. Suất điện động và điện trở trong của mỗi nguồn là</w:t>
      </w:r>
      <w:r w:rsidR="00C35A6E">
        <w:t>:</w:t>
      </w:r>
      <w:r w:rsidR="00475E92" w:rsidRPr="007B5A16">
        <w:t xml:space="preserve"> </w:t>
      </w:r>
    </w:p>
    <w:p w:rsidR="00A17C00" w:rsidRPr="007B5A16" w:rsidRDefault="00C35A6E" w:rsidP="00475E92">
      <w:pPr>
        <w:jc w:val="both"/>
      </w:pPr>
      <w:r>
        <w:rPr>
          <w:color w:val="0000FF"/>
        </w:rPr>
        <w:t>A. 2</w:t>
      </w:r>
      <w:r w:rsidR="00475E92" w:rsidRPr="007B5A16">
        <w:rPr>
          <w:color w:val="0000FF"/>
        </w:rPr>
        <w:t>V và 1</w:t>
      </w:r>
      <w:r w:rsidR="00475E92" w:rsidRPr="007B5A16">
        <w:rPr>
          <w:rFonts w:ascii="Book Antiqua" w:hAnsi="Book Antiqua"/>
          <w:color w:val="0000FF"/>
        </w:rPr>
        <w:t>Ω</w:t>
      </w:r>
      <w:r w:rsidR="00475E92" w:rsidRPr="007B5A16">
        <w:rPr>
          <w:color w:val="0000FF"/>
        </w:rPr>
        <w:t>.</w:t>
      </w:r>
      <w:r w:rsidR="00475E92" w:rsidRPr="007B5A16">
        <w:rPr>
          <w:color w:val="0000FF"/>
        </w:rPr>
        <w:tab/>
      </w:r>
      <w:r w:rsidR="00475E92" w:rsidRPr="007B5A16">
        <w:tab/>
      </w:r>
    </w:p>
    <w:p w:rsidR="00301D08" w:rsidRPr="007B5A16" w:rsidRDefault="00475E92" w:rsidP="00475E92">
      <w:pPr>
        <w:jc w:val="both"/>
      </w:pPr>
      <w:r w:rsidRPr="007B5A16">
        <w:t>B. 2V và 3</w:t>
      </w:r>
      <w:r w:rsidRPr="007B5A16">
        <w:rPr>
          <w:rFonts w:ascii="Book Antiqua" w:hAnsi="Book Antiqua"/>
        </w:rPr>
        <w:t>Ω</w:t>
      </w:r>
      <w:r w:rsidRPr="007B5A16">
        <w:t>.</w:t>
      </w:r>
      <w:r w:rsidRPr="007B5A16">
        <w:tab/>
      </w:r>
      <w:r w:rsidRPr="007B5A16">
        <w:tab/>
      </w:r>
    </w:p>
    <w:p w:rsidR="00A17C00" w:rsidRPr="007B5A16" w:rsidRDefault="00475E92" w:rsidP="00475E92">
      <w:pPr>
        <w:jc w:val="both"/>
      </w:pPr>
      <w:r w:rsidRPr="007B5A16">
        <w:t>C. 2V và 2</w:t>
      </w:r>
      <w:r w:rsidRPr="007B5A16">
        <w:rPr>
          <w:rFonts w:ascii="Book Antiqua" w:hAnsi="Book Antiqua"/>
        </w:rPr>
        <w:t>Ω</w:t>
      </w:r>
      <w:r w:rsidRPr="007B5A16">
        <w:t>.</w:t>
      </w:r>
      <w:r w:rsidRPr="007B5A16">
        <w:tab/>
      </w:r>
      <w:r w:rsidRPr="007B5A16">
        <w:tab/>
      </w:r>
    </w:p>
    <w:p w:rsidR="00475E92" w:rsidRPr="007B5A16" w:rsidRDefault="00475E92" w:rsidP="00475E92">
      <w:pPr>
        <w:jc w:val="both"/>
      </w:pPr>
      <w:r w:rsidRPr="007B5A16">
        <w:t>D. 6V và 3</w:t>
      </w:r>
      <w:r w:rsidRPr="007B5A16">
        <w:rPr>
          <w:rFonts w:ascii="Book Antiqua" w:hAnsi="Book Antiqua"/>
        </w:rPr>
        <w:t>Ω</w:t>
      </w:r>
      <w:r w:rsidRPr="007B5A16">
        <w:t>.</w:t>
      </w:r>
    </w:p>
    <w:p w:rsidR="00B53A95" w:rsidRPr="007B5A16" w:rsidRDefault="00FB507F" w:rsidP="00475E92">
      <w:pPr>
        <w:jc w:val="both"/>
      </w:pPr>
      <w:r w:rsidRPr="007B5A16">
        <w:rPr>
          <w:b/>
        </w:rPr>
        <w:t>21</w:t>
      </w:r>
      <w:r w:rsidR="00B53A95" w:rsidRPr="007B5A16">
        <w:rPr>
          <w:b/>
        </w:rPr>
        <w:t>/</w:t>
      </w:r>
      <w:r w:rsidR="00B53A95" w:rsidRPr="007B5A16">
        <w:t xml:space="preserve"> Một mạch điện gồm một mạch ngoài là điện trở R = 21</w:t>
      </w:r>
      <w:r w:rsidR="00B53A95" w:rsidRPr="007B5A16">
        <w:rPr>
          <w:position w:val="-4"/>
        </w:rPr>
        <w:object w:dxaOrig="260" w:dyaOrig="260">
          <v:shape id="_x0000_i1357" type="#_x0000_t75" style="width:13pt;height:13pt" o:ole="">
            <v:imagedata r:id="rId312" o:title=""/>
          </v:shape>
          <o:OLEObject Type="Embed" ProgID="Equation.DSMT4" ShapeID="_x0000_i1357" DrawAspect="Content" ObjectID="_1581495115" r:id="rId473"/>
        </w:object>
      </w:r>
      <w:r w:rsidR="00B53A95" w:rsidRPr="007B5A16">
        <w:t xml:space="preserve"> và một bộ nguồn. Bộ nguồn có 12 nguồn điện, mỗi nguồn có sđđ 3V và điện trở trong 2</w:t>
      </w:r>
      <w:r w:rsidR="00B53A95" w:rsidRPr="007B5A16">
        <w:rPr>
          <w:position w:val="-4"/>
        </w:rPr>
        <w:object w:dxaOrig="260" w:dyaOrig="260">
          <v:shape id="_x0000_i1358" type="#_x0000_t75" style="width:13pt;height:13pt" o:ole="">
            <v:imagedata r:id="rId312" o:title=""/>
          </v:shape>
          <o:OLEObject Type="Embed" ProgID="Equation.DSMT4" ShapeID="_x0000_i1358" DrawAspect="Content" ObjectID="_1581495116" r:id="rId474"/>
        </w:object>
      </w:r>
      <w:r w:rsidR="00B53A95" w:rsidRPr="007B5A16">
        <w:t xml:space="preserve">. </w:t>
      </w:r>
    </w:p>
    <w:p w:rsidR="00B53A95" w:rsidRPr="007B5A16" w:rsidRDefault="00B53A95" w:rsidP="00475E92">
      <w:pPr>
        <w:jc w:val="both"/>
      </w:pPr>
      <w:r w:rsidRPr="007B5A16">
        <w:t>a. Nếu các nguồn được mắc thành bộ nguồn // thì cường độ dòng điện qua R là bao nhiêu?</w:t>
      </w:r>
    </w:p>
    <w:p w:rsidR="00A17C00" w:rsidRPr="007B5A16" w:rsidRDefault="00B53A95" w:rsidP="00475E92">
      <w:pPr>
        <w:jc w:val="both"/>
      </w:pPr>
      <w:r w:rsidRPr="007B5A16">
        <w:t xml:space="preserve">A. 0,13A.       </w:t>
      </w:r>
    </w:p>
    <w:p w:rsidR="00B53A95" w:rsidRPr="007B5A16" w:rsidRDefault="00B53A95" w:rsidP="00475E92">
      <w:pPr>
        <w:jc w:val="both"/>
        <w:rPr>
          <w:color w:val="0000FF"/>
        </w:rPr>
      </w:pPr>
      <w:r w:rsidRPr="007B5A16">
        <w:rPr>
          <w:color w:val="0000FF"/>
        </w:rPr>
        <w:t>B. 0,14A.</w:t>
      </w:r>
    </w:p>
    <w:p w:rsidR="00A17C00" w:rsidRPr="007B5A16" w:rsidRDefault="00B53A95" w:rsidP="00475E92">
      <w:pPr>
        <w:jc w:val="both"/>
      </w:pPr>
      <w:r w:rsidRPr="007B5A16">
        <w:t xml:space="preserve">C. 0,07A. </w:t>
      </w:r>
      <w:r w:rsidR="00700B78" w:rsidRPr="007B5A16">
        <w:t xml:space="preserve">      </w:t>
      </w:r>
    </w:p>
    <w:p w:rsidR="00B53A95" w:rsidRPr="007B5A16" w:rsidRDefault="00B53A95" w:rsidP="00475E92">
      <w:pPr>
        <w:jc w:val="both"/>
      </w:pPr>
      <w:r w:rsidRPr="007B5A16">
        <w:t>D. kết quả khác.</w:t>
      </w:r>
    </w:p>
    <w:p w:rsidR="00B53A95" w:rsidRPr="007B5A16" w:rsidRDefault="00B53A95" w:rsidP="00B53A95">
      <w:pPr>
        <w:jc w:val="both"/>
      </w:pPr>
      <w:r w:rsidRPr="007B5A16">
        <w:t>b. Nếu các nguồn được mắc thành bộ nguồn nối tiếp thì cường độ dòng điện qua R là bao nhiêu?</w:t>
      </w:r>
    </w:p>
    <w:p w:rsidR="00A17C00" w:rsidRPr="007B5A16" w:rsidRDefault="00B53A95" w:rsidP="00B53A95">
      <w:pPr>
        <w:jc w:val="both"/>
        <w:rPr>
          <w:color w:val="0000FF"/>
        </w:rPr>
      </w:pPr>
      <w:r w:rsidRPr="007B5A16">
        <w:rPr>
          <w:color w:val="0000FF"/>
        </w:rPr>
        <w:t xml:space="preserve">A. 0,8A.       </w:t>
      </w:r>
      <w:r w:rsidR="00700B78" w:rsidRPr="007B5A16">
        <w:rPr>
          <w:color w:val="0000FF"/>
        </w:rPr>
        <w:t xml:space="preserve">  </w:t>
      </w:r>
    </w:p>
    <w:p w:rsidR="00B53A95" w:rsidRPr="007B5A16" w:rsidRDefault="00B53A95" w:rsidP="00B53A95">
      <w:pPr>
        <w:jc w:val="both"/>
      </w:pPr>
      <w:r w:rsidRPr="007B5A16">
        <w:t>B. 1,57A.</w:t>
      </w:r>
    </w:p>
    <w:p w:rsidR="00A17C00" w:rsidRPr="007B5A16" w:rsidRDefault="00B53A95" w:rsidP="00B53A95">
      <w:pPr>
        <w:jc w:val="both"/>
      </w:pPr>
      <w:r w:rsidRPr="007B5A16">
        <w:t xml:space="preserve">C. 0,65A. </w:t>
      </w:r>
      <w:r w:rsidR="00700B78" w:rsidRPr="007B5A16">
        <w:t xml:space="preserve">      </w:t>
      </w:r>
    </w:p>
    <w:p w:rsidR="00B53A95" w:rsidRPr="007B5A16" w:rsidRDefault="00B53A95" w:rsidP="00B53A95">
      <w:pPr>
        <w:jc w:val="both"/>
      </w:pPr>
      <w:r w:rsidRPr="007B5A16">
        <w:t>D. kết quả khác.</w:t>
      </w:r>
    </w:p>
    <w:p w:rsidR="00B53A95" w:rsidRPr="007B5A16" w:rsidRDefault="00B53A95" w:rsidP="00B53A95">
      <w:pPr>
        <w:jc w:val="both"/>
      </w:pPr>
      <w:r w:rsidRPr="007B5A16">
        <w:lastRenderedPageBreak/>
        <w:t>c. Nếu trong khi mắc nối  tiếp các nguồn điện có một nguồn bị mắc nhầm cực ( mắc xung đối ) thì cường độ dòng điện qua R là bao nhiêu?</w:t>
      </w:r>
    </w:p>
    <w:p w:rsidR="00A17C00" w:rsidRPr="007B5A16" w:rsidRDefault="00B53A95" w:rsidP="00B53A95">
      <w:pPr>
        <w:jc w:val="both"/>
      </w:pPr>
      <w:r w:rsidRPr="007B5A16">
        <w:t xml:space="preserve">A. 0,73A.       </w:t>
      </w:r>
    </w:p>
    <w:p w:rsidR="00B53A95" w:rsidRPr="007B5A16" w:rsidRDefault="00B53A95" w:rsidP="00B53A95">
      <w:pPr>
        <w:jc w:val="both"/>
      </w:pPr>
      <w:r w:rsidRPr="007B5A16">
        <w:t>B. 0,67A.</w:t>
      </w:r>
    </w:p>
    <w:p w:rsidR="00A17C00" w:rsidRPr="007B5A16" w:rsidRDefault="00B53A95" w:rsidP="00B53A95">
      <w:pPr>
        <w:jc w:val="both"/>
        <w:rPr>
          <w:color w:val="0000FF"/>
        </w:rPr>
      </w:pPr>
      <w:r w:rsidRPr="007B5A16">
        <w:rPr>
          <w:color w:val="0000FF"/>
        </w:rPr>
        <w:t xml:space="preserve">C. 0,8A. </w:t>
      </w:r>
      <w:r w:rsidR="00700B78" w:rsidRPr="007B5A16">
        <w:rPr>
          <w:color w:val="0000FF"/>
        </w:rPr>
        <w:t xml:space="preserve">        </w:t>
      </w:r>
    </w:p>
    <w:p w:rsidR="00B53A95" w:rsidRPr="007B5A16" w:rsidRDefault="00B53A95" w:rsidP="00B53A95">
      <w:pPr>
        <w:jc w:val="both"/>
      </w:pPr>
      <w:r w:rsidRPr="007B5A16">
        <w:t>D. kết quả khác.</w:t>
      </w:r>
    </w:p>
    <w:p w:rsidR="00B53A95" w:rsidRPr="007B5A16" w:rsidRDefault="00C20F9C" w:rsidP="00B53A95">
      <w:pPr>
        <w:jc w:val="both"/>
      </w:pPr>
      <w:r w:rsidRPr="007B5A16">
        <w:t>d</w:t>
      </w:r>
      <w:r w:rsidR="00FC562C" w:rsidRPr="007B5A16">
        <w:t>*</w:t>
      </w:r>
      <w:r w:rsidR="00B53A95" w:rsidRPr="007B5A16">
        <w:t>Nếu cường độ dđ qua R là 0,4A thì bộ nguồn được mắc như thế nào?</w:t>
      </w:r>
    </w:p>
    <w:p w:rsidR="00B53A95" w:rsidRPr="007B5A16" w:rsidRDefault="00B53A95" w:rsidP="00B53A95">
      <w:pPr>
        <w:jc w:val="both"/>
      </w:pPr>
      <w:r w:rsidRPr="007B5A16">
        <w:t>A. 2 hàng, mổi hàng có 6 nguồn mắc nối tiếp.</w:t>
      </w:r>
    </w:p>
    <w:p w:rsidR="00B53A95" w:rsidRPr="007B5A16" w:rsidRDefault="00B53A95" w:rsidP="00B53A95">
      <w:pPr>
        <w:jc w:val="both"/>
      </w:pPr>
      <w:r w:rsidRPr="007B5A16">
        <w:t>B. 3 hàng, mổi hàng có 4 nguồn mắc nối tiếp.</w:t>
      </w:r>
    </w:p>
    <w:p w:rsidR="00B53A95" w:rsidRPr="007B5A16" w:rsidRDefault="00B53A95" w:rsidP="00B53A95">
      <w:pPr>
        <w:jc w:val="both"/>
        <w:rPr>
          <w:color w:val="0000FF"/>
        </w:rPr>
      </w:pPr>
      <w:r w:rsidRPr="007B5A16">
        <w:rPr>
          <w:color w:val="0000FF"/>
        </w:rPr>
        <w:t>C. 4 hàng, mổi hàng có 3 nguồn mắc nối tiếp.</w:t>
      </w:r>
    </w:p>
    <w:p w:rsidR="00B53A95" w:rsidRPr="007B5A16" w:rsidRDefault="00B53A95" w:rsidP="00B53A95">
      <w:pPr>
        <w:jc w:val="both"/>
      </w:pPr>
      <w:r w:rsidRPr="007B5A16">
        <w:t>D. 6 hàng, mổi hàng có 2 nguồn mắc nối tiếp.</w:t>
      </w:r>
    </w:p>
    <w:p w:rsidR="00082BC1" w:rsidRPr="007B5A16" w:rsidRDefault="00044AD5" w:rsidP="00082BC1">
      <w:pPr>
        <w:jc w:val="both"/>
      </w:pPr>
      <w:r>
        <w:rPr>
          <w:b/>
        </w:rPr>
        <w:t>22</w:t>
      </w:r>
      <w:r w:rsidR="00082BC1" w:rsidRPr="007B5A16">
        <w:rPr>
          <w:b/>
        </w:rPr>
        <w:t xml:space="preserve">/ </w:t>
      </w:r>
      <w:r w:rsidR="00082BC1" w:rsidRPr="007B5A16">
        <w:t>Cho mạch kín gồm nguồn điện là 2 pin giống nhau mắc nối tiếp, mổi pin có sđđ E và điện trở trong r = 1</w:t>
      </w:r>
      <w:r w:rsidR="00082BC1" w:rsidRPr="007B5A16">
        <w:rPr>
          <w:position w:val="-4"/>
        </w:rPr>
        <w:object w:dxaOrig="260" w:dyaOrig="260">
          <v:shape id="_x0000_i1359" type="#_x0000_t75" style="width:13pt;height:13pt" o:ole="">
            <v:imagedata r:id="rId475" o:title=""/>
          </v:shape>
          <o:OLEObject Type="Embed" ProgID="Equation.DSMT4" ShapeID="_x0000_i1359" DrawAspect="Content" ObjectID="_1581495117" r:id="rId476"/>
        </w:object>
      </w:r>
      <w:r w:rsidR="00082BC1" w:rsidRPr="007B5A16">
        <w:t>, mạch ngoài gồm đèn Đ ( 12V – 6W) song song với 1 điện trở R = 12</w:t>
      </w:r>
      <w:r w:rsidR="00082BC1" w:rsidRPr="007B5A16">
        <w:rPr>
          <w:position w:val="-4"/>
        </w:rPr>
        <w:object w:dxaOrig="260" w:dyaOrig="260">
          <v:shape id="_x0000_i1360" type="#_x0000_t75" style="width:13pt;height:13pt" o:ole="">
            <v:imagedata r:id="rId475" o:title=""/>
          </v:shape>
          <o:OLEObject Type="Embed" ProgID="Equation.DSMT4" ShapeID="_x0000_i1360" DrawAspect="Content" ObjectID="_1581495118" r:id="rId477"/>
        </w:object>
      </w:r>
      <w:r w:rsidR="00082BC1" w:rsidRPr="007B5A16">
        <w:t>. Biết đèn sáng bình thường. Bỏ qua điện trở dây nối.</w:t>
      </w:r>
    </w:p>
    <w:p w:rsidR="00082BC1" w:rsidRPr="007B5A16" w:rsidRDefault="00082BC1" w:rsidP="00082BC1">
      <w:pPr>
        <w:jc w:val="both"/>
      </w:pPr>
      <w:r w:rsidRPr="007B5A16">
        <w:t>a. Tính cường độ dòng điện qua nguồn.</w:t>
      </w:r>
    </w:p>
    <w:p w:rsidR="00082BC1" w:rsidRPr="007B5A16" w:rsidRDefault="00082BC1" w:rsidP="00082BC1">
      <w:pPr>
        <w:jc w:val="both"/>
      </w:pPr>
      <w:r w:rsidRPr="007B5A16">
        <w:t xml:space="preserve">A. </w:t>
      </w:r>
    </w:p>
    <w:p w:rsidR="00082BC1" w:rsidRPr="007B5A16" w:rsidRDefault="00082BC1" w:rsidP="00082BC1">
      <w:pPr>
        <w:jc w:val="both"/>
      </w:pPr>
      <w:r w:rsidRPr="007B5A16">
        <w:t>B.</w:t>
      </w:r>
    </w:p>
    <w:p w:rsidR="00082BC1" w:rsidRPr="007B5A16" w:rsidRDefault="00082BC1" w:rsidP="00082BC1">
      <w:pPr>
        <w:jc w:val="both"/>
      </w:pPr>
      <w:r w:rsidRPr="007B5A16">
        <w:t>C.</w:t>
      </w:r>
    </w:p>
    <w:p w:rsidR="00082BC1" w:rsidRPr="007B5A16" w:rsidRDefault="00082BC1" w:rsidP="00082BC1">
      <w:pPr>
        <w:jc w:val="both"/>
      </w:pPr>
      <w:r w:rsidRPr="007B5A16">
        <w:t>D.</w:t>
      </w:r>
    </w:p>
    <w:p w:rsidR="00082BC1" w:rsidRPr="007B5A16" w:rsidRDefault="00082BC1" w:rsidP="00082BC1">
      <w:pPr>
        <w:jc w:val="both"/>
      </w:pPr>
      <w:r w:rsidRPr="007B5A16">
        <w:t>b. Tính suất điện động của mổi pin.</w:t>
      </w:r>
    </w:p>
    <w:p w:rsidR="00082BC1" w:rsidRPr="007B5A16" w:rsidRDefault="00082BC1" w:rsidP="00082BC1">
      <w:pPr>
        <w:jc w:val="both"/>
      </w:pPr>
      <w:r w:rsidRPr="007B5A16">
        <w:t>A.</w:t>
      </w:r>
    </w:p>
    <w:p w:rsidR="00082BC1" w:rsidRPr="007B5A16" w:rsidRDefault="00082BC1" w:rsidP="00082BC1">
      <w:pPr>
        <w:jc w:val="both"/>
      </w:pPr>
      <w:r w:rsidRPr="007B5A16">
        <w:t>B.</w:t>
      </w:r>
    </w:p>
    <w:p w:rsidR="00082BC1" w:rsidRPr="007B5A16" w:rsidRDefault="00082BC1" w:rsidP="00082BC1">
      <w:pPr>
        <w:jc w:val="both"/>
      </w:pPr>
      <w:r w:rsidRPr="007B5A16">
        <w:t>C.</w:t>
      </w:r>
    </w:p>
    <w:p w:rsidR="00082BC1" w:rsidRPr="007B5A16" w:rsidRDefault="00082BC1" w:rsidP="00082BC1">
      <w:pPr>
        <w:jc w:val="both"/>
      </w:pPr>
      <w:r w:rsidRPr="007B5A16">
        <w:t>D.</w:t>
      </w:r>
    </w:p>
    <w:p w:rsidR="00082BC1" w:rsidRPr="007B5A16" w:rsidRDefault="00044AD5" w:rsidP="00D4318D">
      <w:pPr>
        <w:jc w:val="both"/>
      </w:pPr>
      <w:r>
        <w:rPr>
          <w:b/>
        </w:rPr>
        <w:t>23</w:t>
      </w:r>
      <w:r w:rsidR="00082BC1" w:rsidRPr="007B5A16">
        <w:rPr>
          <w:b/>
        </w:rPr>
        <w:t xml:space="preserve">/ </w:t>
      </w:r>
      <w:r w:rsidR="00082BC1" w:rsidRPr="007B5A16">
        <w:t>Một bộ nguồn gồm 5 acqui giống nhau ghép nối tiếp, mổi acqui có sđđ 1,2V. Bộ ac qui cung cấp điện cho mạch ngoài là 1 điện trở R = 2</w:t>
      </w:r>
      <w:r w:rsidR="00082BC1" w:rsidRPr="007B5A16">
        <w:rPr>
          <w:position w:val="-4"/>
        </w:rPr>
        <w:object w:dxaOrig="260" w:dyaOrig="260">
          <v:shape id="_x0000_i1361" type="#_x0000_t75" style="width:13pt;height:13pt" o:ole="">
            <v:imagedata r:id="rId478" o:title=""/>
          </v:shape>
          <o:OLEObject Type="Embed" ProgID="Equation.DSMT4" ShapeID="_x0000_i1361" DrawAspect="Content" ObjectID="_1581495119" r:id="rId479"/>
        </w:object>
      </w:r>
      <w:r w:rsidR="00082BC1" w:rsidRPr="007B5A16">
        <w:t>thì hiệu suất bộ nguồn đạt 80%. Tính cường độ dđ chạy qua mạch.</w:t>
      </w:r>
    </w:p>
    <w:p w:rsidR="00082BC1" w:rsidRPr="007B5A16" w:rsidRDefault="00082BC1" w:rsidP="00D4318D">
      <w:pPr>
        <w:jc w:val="both"/>
      </w:pPr>
      <w:r w:rsidRPr="007B5A16">
        <w:t>A. 0,96A.</w:t>
      </w:r>
    </w:p>
    <w:p w:rsidR="00082BC1" w:rsidRPr="007B5A16" w:rsidRDefault="00082BC1" w:rsidP="00D4318D">
      <w:pPr>
        <w:jc w:val="both"/>
      </w:pPr>
      <w:r w:rsidRPr="007B5A16">
        <w:t>B. 1,92A.</w:t>
      </w:r>
    </w:p>
    <w:p w:rsidR="00082BC1" w:rsidRPr="007B5A16" w:rsidRDefault="00082BC1" w:rsidP="00D4318D">
      <w:pPr>
        <w:jc w:val="both"/>
      </w:pPr>
      <w:r w:rsidRPr="007B5A16">
        <w:t>C. 3A.</w:t>
      </w:r>
    </w:p>
    <w:p w:rsidR="00082BC1" w:rsidRPr="007B5A16" w:rsidRDefault="00082BC1" w:rsidP="00D4318D">
      <w:pPr>
        <w:jc w:val="both"/>
      </w:pPr>
      <w:r w:rsidRPr="007B5A16">
        <w:t>D. 2,4A.</w:t>
      </w:r>
    </w:p>
    <w:p w:rsidR="00E40A17" w:rsidRDefault="00044AD5" w:rsidP="00D4318D">
      <w:pPr>
        <w:jc w:val="both"/>
      </w:pPr>
      <w:r>
        <w:rPr>
          <w:b/>
        </w:rPr>
        <w:t>24</w:t>
      </w:r>
      <w:r w:rsidR="00EF710F">
        <w:rPr>
          <w:b/>
        </w:rPr>
        <w:t xml:space="preserve">/ </w:t>
      </w:r>
      <w:r w:rsidR="00EF710F">
        <w:t>Điện trở trong của 1 acqui là 0,06</w:t>
      </w:r>
      <w:r w:rsidR="00EF710F" w:rsidRPr="007B5A16">
        <w:rPr>
          <w:position w:val="-4"/>
        </w:rPr>
        <w:object w:dxaOrig="260" w:dyaOrig="260">
          <v:shape id="_x0000_i1362" type="#_x0000_t75" style="width:13pt;height:13pt" o:ole="">
            <v:imagedata r:id="rId478" o:title=""/>
          </v:shape>
          <o:OLEObject Type="Embed" ProgID="Equation.DSMT4" ShapeID="_x0000_i1362" DrawAspect="Content" ObjectID="_1581495120" r:id="rId480"/>
        </w:object>
      </w:r>
      <w:r w:rsidR="00EF710F">
        <w:t>; trên vỏ acqui ghi 12V. Mắc vào 2 cực của acqui một bóng đèn Đ ( 12V-5W )</w:t>
      </w:r>
    </w:p>
    <w:p w:rsidR="00E40A17" w:rsidRDefault="00E40A17" w:rsidP="00D4318D">
      <w:pPr>
        <w:jc w:val="both"/>
      </w:pPr>
      <w:r>
        <w:t>a. Cường độ dđ qua đèn là bao nhiêu?</w:t>
      </w:r>
    </w:p>
    <w:p w:rsidR="00E40A17" w:rsidRDefault="00E40A17" w:rsidP="00D4318D">
      <w:pPr>
        <w:jc w:val="both"/>
      </w:pPr>
      <w:r>
        <w:t>A. 0,146A.</w:t>
      </w:r>
    </w:p>
    <w:p w:rsidR="00E40A17" w:rsidRDefault="00E40A17" w:rsidP="00D4318D">
      <w:pPr>
        <w:jc w:val="both"/>
      </w:pPr>
      <w:r>
        <w:t>B. 0,416A.</w:t>
      </w:r>
    </w:p>
    <w:p w:rsidR="00E40A17" w:rsidRDefault="00E40A17" w:rsidP="00D4318D">
      <w:pPr>
        <w:jc w:val="both"/>
      </w:pPr>
      <w:r>
        <w:t>C. 2,405A.</w:t>
      </w:r>
    </w:p>
    <w:p w:rsidR="00E40A17" w:rsidRDefault="00E40A17" w:rsidP="00D4318D">
      <w:pPr>
        <w:jc w:val="both"/>
      </w:pPr>
      <w:r>
        <w:t>D. 0,2405A.</w:t>
      </w:r>
    </w:p>
    <w:p w:rsidR="00E40A17" w:rsidRDefault="00E40A17" w:rsidP="00D4318D">
      <w:pPr>
        <w:jc w:val="both"/>
      </w:pPr>
      <w:r>
        <w:t>b. hiệu suất của nguồn acqui là:</w:t>
      </w:r>
    </w:p>
    <w:p w:rsidR="00E40A17" w:rsidRDefault="00E40A17" w:rsidP="00D4318D">
      <w:pPr>
        <w:jc w:val="both"/>
      </w:pPr>
      <w:r>
        <w:t>A. 97%.</w:t>
      </w:r>
    </w:p>
    <w:p w:rsidR="00E40A17" w:rsidRDefault="00E40A17" w:rsidP="00D4318D">
      <w:pPr>
        <w:jc w:val="both"/>
      </w:pPr>
      <w:r>
        <w:t>B. 97,79%.</w:t>
      </w:r>
    </w:p>
    <w:p w:rsidR="00E40A17" w:rsidRDefault="00E40A17" w:rsidP="00D4318D">
      <w:pPr>
        <w:jc w:val="both"/>
      </w:pPr>
      <w:r>
        <w:t>C. 98,79%.</w:t>
      </w:r>
    </w:p>
    <w:p w:rsidR="00E40A17" w:rsidRDefault="00E40A17" w:rsidP="00D4318D">
      <w:pPr>
        <w:jc w:val="both"/>
      </w:pPr>
      <w:r>
        <w:t>D. 99,7%.</w:t>
      </w:r>
    </w:p>
    <w:p w:rsidR="00E40A17" w:rsidRDefault="00044AD5" w:rsidP="00D4318D">
      <w:pPr>
        <w:jc w:val="both"/>
      </w:pPr>
      <w:r w:rsidRPr="00044AD5">
        <w:rPr>
          <w:b/>
        </w:rPr>
        <w:t>25</w:t>
      </w:r>
      <w:r w:rsidR="00E40A17" w:rsidRPr="00044AD5">
        <w:rPr>
          <w:b/>
        </w:rPr>
        <w:t>/</w:t>
      </w:r>
      <w:r w:rsidR="00E40A17">
        <w:t xml:space="preserve"> Một ac qui có suất điện động 2V, điện trở trong 1</w:t>
      </w:r>
      <w:r w:rsidR="00E40A17" w:rsidRPr="007B5A16">
        <w:rPr>
          <w:position w:val="-4"/>
        </w:rPr>
        <w:object w:dxaOrig="260" w:dyaOrig="260">
          <v:shape id="_x0000_i1363" type="#_x0000_t75" style="width:13pt;height:13pt" o:ole="">
            <v:imagedata r:id="rId478" o:title=""/>
          </v:shape>
          <o:OLEObject Type="Embed" ProgID="Equation.DSMT4" ShapeID="_x0000_i1363" DrawAspect="Content" ObjectID="_1581495121" r:id="rId481"/>
        </w:object>
      </w:r>
      <w:r w:rsidR="00E40A17">
        <w:t>và có dung lượng 240Ah.</w:t>
      </w:r>
    </w:p>
    <w:p w:rsidR="00E40A17" w:rsidRDefault="00E40A17" w:rsidP="00D4318D">
      <w:pPr>
        <w:jc w:val="both"/>
      </w:pPr>
      <w:r>
        <w:t>a. Điện năng của acqui là:</w:t>
      </w:r>
    </w:p>
    <w:p w:rsidR="00E40A17" w:rsidRDefault="00E40A17" w:rsidP="00D4318D">
      <w:pPr>
        <w:jc w:val="both"/>
      </w:pPr>
      <w:r>
        <w:t>A. 480J.</w:t>
      </w:r>
    </w:p>
    <w:p w:rsidR="00E40A17" w:rsidRDefault="00E40A17" w:rsidP="00D4318D">
      <w:pPr>
        <w:jc w:val="both"/>
      </w:pPr>
      <w:r>
        <w:t>B. 864Kj.</w:t>
      </w:r>
    </w:p>
    <w:p w:rsidR="00E40A17" w:rsidRDefault="00E40A17" w:rsidP="00D4318D">
      <w:pPr>
        <w:jc w:val="both"/>
      </w:pPr>
      <w:r>
        <w:t>C. 1,728Mj.</w:t>
      </w:r>
    </w:p>
    <w:p w:rsidR="00E40A17" w:rsidRDefault="00E40A17" w:rsidP="00D4318D">
      <w:pPr>
        <w:jc w:val="both"/>
      </w:pPr>
      <w:r>
        <w:t>D. 7200J.</w:t>
      </w:r>
    </w:p>
    <w:p w:rsidR="00E40A17" w:rsidRDefault="00E40A17" w:rsidP="00D4318D">
      <w:pPr>
        <w:jc w:val="both"/>
      </w:pPr>
      <w:r>
        <w:t>b. Nối 2 cực của ac qui với điện trở R = 9</w:t>
      </w:r>
      <w:r w:rsidRPr="007B5A16">
        <w:rPr>
          <w:position w:val="-4"/>
        </w:rPr>
        <w:object w:dxaOrig="260" w:dyaOrig="260">
          <v:shape id="_x0000_i1364" type="#_x0000_t75" style="width:13pt;height:13pt" o:ole="">
            <v:imagedata r:id="rId478" o:title=""/>
          </v:shape>
          <o:OLEObject Type="Embed" ProgID="Equation.DSMT4" ShapeID="_x0000_i1364" DrawAspect="Content" ObjectID="_1581495122" r:id="rId482"/>
        </w:object>
      </w:r>
      <w:r>
        <w:t>. Công suất tiêu thụ của điện trở là:</w:t>
      </w:r>
    </w:p>
    <w:p w:rsidR="00E40A17" w:rsidRDefault="00E40A17" w:rsidP="00D4318D">
      <w:pPr>
        <w:jc w:val="both"/>
      </w:pPr>
      <w:r>
        <w:t>A. 0,36W.</w:t>
      </w:r>
    </w:p>
    <w:p w:rsidR="00E40A17" w:rsidRDefault="00E40A17" w:rsidP="00D4318D">
      <w:pPr>
        <w:jc w:val="both"/>
      </w:pPr>
      <w:r>
        <w:t>B. 0,63W.</w:t>
      </w:r>
    </w:p>
    <w:p w:rsidR="00E40A17" w:rsidRDefault="00E40A17" w:rsidP="00D4318D">
      <w:pPr>
        <w:jc w:val="both"/>
      </w:pPr>
      <w:r>
        <w:t>C. 3,6W.</w:t>
      </w:r>
    </w:p>
    <w:p w:rsidR="00E40A17" w:rsidRDefault="00E40A17" w:rsidP="00D4318D">
      <w:pPr>
        <w:jc w:val="both"/>
      </w:pPr>
      <w:r>
        <w:lastRenderedPageBreak/>
        <w:t>D. 6,3W.</w:t>
      </w:r>
    </w:p>
    <w:p w:rsidR="00E40A17" w:rsidRDefault="00E40A17" w:rsidP="00D4318D">
      <w:pPr>
        <w:jc w:val="both"/>
      </w:pPr>
      <w:r>
        <w:t>c. Hiệu suất của ac qui khi đó là:</w:t>
      </w:r>
    </w:p>
    <w:p w:rsidR="00E40A17" w:rsidRDefault="00E40A17" w:rsidP="00D4318D">
      <w:pPr>
        <w:jc w:val="both"/>
      </w:pPr>
      <w:r>
        <w:t>A. 80%.</w:t>
      </w:r>
    </w:p>
    <w:p w:rsidR="00E40A17" w:rsidRDefault="00E40A17" w:rsidP="00D4318D">
      <w:pPr>
        <w:jc w:val="both"/>
      </w:pPr>
      <w:r>
        <w:t>B. 85%.</w:t>
      </w:r>
    </w:p>
    <w:p w:rsidR="00E40A17" w:rsidRDefault="00E40A17" w:rsidP="00D4318D">
      <w:pPr>
        <w:jc w:val="both"/>
      </w:pPr>
      <w:r>
        <w:t>C. 90%.</w:t>
      </w:r>
    </w:p>
    <w:p w:rsidR="00E40A17" w:rsidRDefault="00E40A17" w:rsidP="00D4318D">
      <w:pPr>
        <w:jc w:val="both"/>
      </w:pPr>
      <w:r>
        <w:t>D. 95%.</w:t>
      </w:r>
    </w:p>
    <w:p w:rsidR="00E40A17" w:rsidRDefault="00044AD5" w:rsidP="00D4318D">
      <w:pPr>
        <w:jc w:val="both"/>
      </w:pPr>
      <w:r>
        <w:rPr>
          <w:b/>
        </w:rPr>
        <w:t>26</w:t>
      </w:r>
      <w:r w:rsidR="00E40A17" w:rsidRPr="001E4D6A">
        <w:rPr>
          <w:b/>
        </w:rPr>
        <w:t>A/</w:t>
      </w:r>
      <w:r w:rsidR="00E40A17">
        <w:t xml:space="preserve"> Một ac qui được nạp điện với dòng điện I</w:t>
      </w:r>
      <w:r w:rsidR="00E40A17">
        <w:rPr>
          <w:vertAlign w:val="subscript"/>
        </w:rPr>
        <w:t>1</w:t>
      </w:r>
      <w:r w:rsidR="00E40A17">
        <w:t xml:space="preserve"> = 2A, hđt giữa 2 cực của Ac qui là U</w:t>
      </w:r>
      <w:r w:rsidR="00E40A17">
        <w:rPr>
          <w:vertAlign w:val="subscript"/>
        </w:rPr>
        <w:t>1</w:t>
      </w:r>
      <w:r w:rsidR="00E40A17">
        <w:t xml:space="preserve"> = 20V. Thời gian nạp điện là 1h.</w:t>
      </w:r>
    </w:p>
    <w:p w:rsidR="00B515C5" w:rsidRDefault="00E40A17" w:rsidP="00D4318D">
      <w:pPr>
        <w:jc w:val="both"/>
      </w:pPr>
      <w:r>
        <w:t xml:space="preserve">a. </w:t>
      </w:r>
      <w:r w:rsidR="00B515C5">
        <w:t>Công của dòng điện trong khoảng thời gian trên là :</w:t>
      </w:r>
    </w:p>
    <w:p w:rsidR="00B515C5" w:rsidRDefault="00B515C5" w:rsidP="00D4318D">
      <w:pPr>
        <w:jc w:val="both"/>
      </w:pPr>
      <w:r>
        <w:t>A. 40J.</w:t>
      </w:r>
    </w:p>
    <w:p w:rsidR="00B515C5" w:rsidRDefault="00B515C5" w:rsidP="00D4318D">
      <w:pPr>
        <w:jc w:val="both"/>
      </w:pPr>
      <w:r>
        <w:t>B. 2400J.</w:t>
      </w:r>
    </w:p>
    <w:p w:rsidR="00B515C5" w:rsidRDefault="00B515C5" w:rsidP="00D4318D">
      <w:pPr>
        <w:jc w:val="both"/>
      </w:pPr>
      <w:r>
        <w:t>C. 14400J.</w:t>
      </w:r>
    </w:p>
    <w:p w:rsidR="00B515C5" w:rsidRDefault="00B515C5" w:rsidP="00D4318D">
      <w:pPr>
        <w:jc w:val="both"/>
      </w:pPr>
      <w:r>
        <w:t>D. 144kJ.</w:t>
      </w:r>
    </w:p>
    <w:p w:rsidR="001E4D6A" w:rsidRDefault="00B515C5" w:rsidP="00D4318D">
      <w:pPr>
        <w:jc w:val="both"/>
      </w:pPr>
      <w:r>
        <w:t xml:space="preserve">b. </w:t>
      </w:r>
      <w:r w:rsidR="001E4D6A">
        <w:t>Biết suất điện động của ac qui là 12V. Điện trở trong của ac qui là bao nhiêu?</w:t>
      </w:r>
    </w:p>
    <w:p w:rsidR="001E4D6A" w:rsidRDefault="001E4D6A" w:rsidP="00D4318D">
      <w:pPr>
        <w:jc w:val="both"/>
      </w:pPr>
      <w:r>
        <w:t>A. 1</w:t>
      </w:r>
      <w:r w:rsidRPr="007B5A16">
        <w:rPr>
          <w:position w:val="-4"/>
        </w:rPr>
        <w:object w:dxaOrig="260" w:dyaOrig="260">
          <v:shape id="_x0000_i1365" type="#_x0000_t75" style="width:13pt;height:13pt" o:ole="">
            <v:imagedata r:id="rId478" o:title=""/>
          </v:shape>
          <o:OLEObject Type="Embed" ProgID="Equation.DSMT4" ShapeID="_x0000_i1365" DrawAspect="Content" ObjectID="_1581495123" r:id="rId483"/>
        </w:object>
      </w:r>
      <w:r>
        <w:t>.</w:t>
      </w:r>
    </w:p>
    <w:p w:rsidR="001E4D6A" w:rsidRDefault="001E4D6A" w:rsidP="00D4318D">
      <w:pPr>
        <w:jc w:val="both"/>
      </w:pPr>
      <w:r>
        <w:t>B. 2</w:t>
      </w:r>
      <w:r w:rsidRPr="007B5A16">
        <w:rPr>
          <w:position w:val="-4"/>
        </w:rPr>
        <w:object w:dxaOrig="260" w:dyaOrig="260">
          <v:shape id="_x0000_i1366" type="#_x0000_t75" style="width:13pt;height:13pt" o:ole="">
            <v:imagedata r:id="rId478" o:title=""/>
          </v:shape>
          <o:OLEObject Type="Embed" ProgID="Equation.DSMT4" ShapeID="_x0000_i1366" DrawAspect="Content" ObjectID="_1581495124" r:id="rId484"/>
        </w:object>
      </w:r>
      <w:r>
        <w:t>.</w:t>
      </w:r>
    </w:p>
    <w:p w:rsidR="001E4D6A" w:rsidRDefault="001E4D6A" w:rsidP="00D4318D">
      <w:pPr>
        <w:jc w:val="both"/>
      </w:pPr>
      <w:r>
        <w:t>C. 3</w:t>
      </w:r>
      <w:r w:rsidRPr="007B5A16">
        <w:rPr>
          <w:position w:val="-4"/>
        </w:rPr>
        <w:object w:dxaOrig="260" w:dyaOrig="260">
          <v:shape id="_x0000_i1367" type="#_x0000_t75" style="width:13pt;height:13pt" o:ole="">
            <v:imagedata r:id="rId478" o:title=""/>
          </v:shape>
          <o:OLEObject Type="Embed" ProgID="Equation.DSMT4" ShapeID="_x0000_i1367" DrawAspect="Content" ObjectID="_1581495125" r:id="rId485"/>
        </w:object>
      </w:r>
      <w:r>
        <w:t>.</w:t>
      </w:r>
    </w:p>
    <w:p w:rsidR="001E4D6A" w:rsidRDefault="001E4D6A" w:rsidP="00D4318D">
      <w:pPr>
        <w:jc w:val="both"/>
      </w:pPr>
      <w:r>
        <w:t>D. 4</w:t>
      </w:r>
      <w:r w:rsidRPr="007B5A16">
        <w:rPr>
          <w:position w:val="-4"/>
        </w:rPr>
        <w:object w:dxaOrig="260" w:dyaOrig="260">
          <v:shape id="_x0000_i1368" type="#_x0000_t75" style="width:13pt;height:13pt" o:ole="">
            <v:imagedata r:id="rId478" o:title=""/>
          </v:shape>
          <o:OLEObject Type="Embed" ProgID="Equation.DSMT4" ShapeID="_x0000_i1368" DrawAspect="Content" ObjectID="_1581495126" r:id="rId486"/>
        </w:object>
      </w:r>
      <w:r>
        <w:t>.</w:t>
      </w:r>
    </w:p>
    <w:p w:rsidR="00EF710F" w:rsidRDefault="001E4D6A" w:rsidP="00D4318D">
      <w:pPr>
        <w:jc w:val="both"/>
      </w:pPr>
      <w:r>
        <w:t>c. Nhiệt lượng tỏa ra trên ac qui là bao nhiêu ?</w:t>
      </w:r>
      <w:r w:rsidR="00EF710F">
        <w:t xml:space="preserve"> </w:t>
      </w:r>
    </w:p>
    <w:p w:rsidR="001E4D6A" w:rsidRDefault="001E4D6A" w:rsidP="00D4318D">
      <w:pPr>
        <w:jc w:val="both"/>
      </w:pPr>
      <w:r>
        <w:t>A. 57600J.</w:t>
      </w:r>
    </w:p>
    <w:p w:rsidR="001E4D6A" w:rsidRDefault="001E4D6A" w:rsidP="00D4318D">
      <w:pPr>
        <w:jc w:val="both"/>
      </w:pPr>
      <w:r>
        <w:t>B. 28800J.</w:t>
      </w:r>
    </w:p>
    <w:p w:rsidR="001E4D6A" w:rsidRDefault="001E4D6A" w:rsidP="00D4318D">
      <w:pPr>
        <w:jc w:val="both"/>
      </w:pPr>
      <w:r>
        <w:t>C. 43200J.</w:t>
      </w:r>
    </w:p>
    <w:p w:rsidR="001E4D6A" w:rsidRDefault="001E4D6A" w:rsidP="00D4318D">
      <w:pPr>
        <w:jc w:val="both"/>
      </w:pPr>
      <w:r>
        <w:t>D. 14400J.</w:t>
      </w:r>
    </w:p>
    <w:p w:rsidR="001E4D6A" w:rsidRDefault="001E4D6A" w:rsidP="00D4318D">
      <w:pPr>
        <w:jc w:val="both"/>
      </w:pPr>
      <w:r>
        <w:t>d. Ac qui phát điện với dòng điện I</w:t>
      </w:r>
      <w:r>
        <w:rPr>
          <w:vertAlign w:val="subscript"/>
        </w:rPr>
        <w:t>2</w:t>
      </w:r>
      <w:r>
        <w:t xml:space="preserve"> = 2A. Công của dòng điện sinh ra ở mạch ngoài trong 1 giờ là:</w:t>
      </w:r>
    </w:p>
    <w:p w:rsidR="001E4D6A" w:rsidRDefault="001E4D6A" w:rsidP="00D4318D">
      <w:pPr>
        <w:jc w:val="both"/>
      </w:pPr>
      <w:r>
        <w:t>A. 880J.</w:t>
      </w:r>
    </w:p>
    <w:p w:rsidR="001E4D6A" w:rsidRDefault="001E4D6A" w:rsidP="00D4318D">
      <w:pPr>
        <w:jc w:val="both"/>
      </w:pPr>
      <w:r>
        <w:t>B. 80J.</w:t>
      </w:r>
    </w:p>
    <w:p w:rsidR="001E4D6A" w:rsidRDefault="001E4D6A" w:rsidP="00D4318D">
      <w:pPr>
        <w:jc w:val="both"/>
      </w:pPr>
      <w:r>
        <w:t>C. 2880J.</w:t>
      </w:r>
    </w:p>
    <w:p w:rsidR="001E4D6A" w:rsidRDefault="001E4D6A" w:rsidP="00D4318D">
      <w:pPr>
        <w:jc w:val="both"/>
      </w:pPr>
      <w:r>
        <w:t>D. 28800J.</w:t>
      </w:r>
    </w:p>
    <w:p w:rsidR="00EF710F" w:rsidRDefault="00EF710F" w:rsidP="00D4318D">
      <w:pPr>
        <w:jc w:val="both"/>
      </w:pPr>
      <w:r>
        <w:rPr>
          <w:b/>
        </w:rPr>
        <w:t>2</w:t>
      </w:r>
      <w:r w:rsidR="00044AD5">
        <w:rPr>
          <w:b/>
        </w:rPr>
        <w:t>7</w:t>
      </w:r>
      <w:r>
        <w:rPr>
          <w:b/>
        </w:rPr>
        <w:t xml:space="preserve">A/ </w:t>
      </w:r>
      <w:r>
        <w:t>Một bộ ac qui được nạp điện với dòng điện nạp là 3A, hđt đặt vào 2 cực của acqui là 12V, suất phản điện của bộ ac qui khi nạp điện là 6V. Điện trở trong của bộ ac qui là:</w:t>
      </w:r>
    </w:p>
    <w:p w:rsidR="00EF710F" w:rsidRDefault="00EF710F" w:rsidP="00D4318D">
      <w:pPr>
        <w:jc w:val="both"/>
      </w:pPr>
      <w:r>
        <w:t>A. 0,166</w:t>
      </w:r>
      <w:r w:rsidRPr="007B5A16">
        <w:rPr>
          <w:position w:val="-4"/>
        </w:rPr>
        <w:object w:dxaOrig="260" w:dyaOrig="260">
          <v:shape id="_x0000_i1369" type="#_x0000_t75" style="width:13pt;height:13pt" o:ole="">
            <v:imagedata r:id="rId478" o:title=""/>
          </v:shape>
          <o:OLEObject Type="Embed" ProgID="Equation.DSMT4" ShapeID="_x0000_i1369" DrawAspect="Content" ObjectID="_1581495127" r:id="rId487"/>
        </w:object>
      </w:r>
      <w:r>
        <w:t>.</w:t>
      </w:r>
    </w:p>
    <w:p w:rsidR="00EF710F" w:rsidRDefault="00EF710F" w:rsidP="00D4318D">
      <w:pPr>
        <w:jc w:val="both"/>
      </w:pPr>
      <w:r>
        <w:t>B. 0,5</w:t>
      </w:r>
      <w:r w:rsidRPr="007B5A16">
        <w:rPr>
          <w:position w:val="-4"/>
        </w:rPr>
        <w:object w:dxaOrig="260" w:dyaOrig="260">
          <v:shape id="_x0000_i1370" type="#_x0000_t75" style="width:13pt;height:13pt" o:ole="">
            <v:imagedata r:id="rId478" o:title=""/>
          </v:shape>
          <o:OLEObject Type="Embed" ProgID="Equation.DSMT4" ShapeID="_x0000_i1370" DrawAspect="Content" ObjectID="_1581495128" r:id="rId488"/>
        </w:object>
      </w:r>
      <w:r>
        <w:t>.</w:t>
      </w:r>
    </w:p>
    <w:p w:rsidR="00EF710F" w:rsidRDefault="00EF710F" w:rsidP="00D4318D">
      <w:pPr>
        <w:jc w:val="both"/>
      </w:pPr>
      <w:r>
        <w:t>C. 2</w:t>
      </w:r>
      <w:r w:rsidRPr="007B5A16">
        <w:rPr>
          <w:position w:val="-4"/>
        </w:rPr>
        <w:object w:dxaOrig="260" w:dyaOrig="260">
          <v:shape id="_x0000_i1371" type="#_x0000_t75" style="width:13pt;height:13pt" o:ole="">
            <v:imagedata r:id="rId478" o:title=""/>
          </v:shape>
          <o:OLEObject Type="Embed" ProgID="Equation.DSMT4" ShapeID="_x0000_i1371" DrawAspect="Content" ObjectID="_1581495129" r:id="rId489"/>
        </w:object>
      </w:r>
      <w:r>
        <w:t>.</w:t>
      </w:r>
    </w:p>
    <w:p w:rsidR="00EF710F" w:rsidRDefault="00EF710F" w:rsidP="00D4318D">
      <w:pPr>
        <w:jc w:val="both"/>
      </w:pPr>
      <w:r>
        <w:t>D. 6</w:t>
      </w:r>
      <w:r w:rsidRPr="007B5A16">
        <w:rPr>
          <w:position w:val="-4"/>
        </w:rPr>
        <w:object w:dxaOrig="260" w:dyaOrig="260">
          <v:shape id="_x0000_i1372" type="#_x0000_t75" style="width:13pt;height:13pt" o:ole="">
            <v:imagedata r:id="rId478" o:title=""/>
          </v:shape>
          <o:OLEObject Type="Embed" ProgID="Equation.DSMT4" ShapeID="_x0000_i1372" DrawAspect="Content" ObjectID="_1581495130" r:id="rId490"/>
        </w:object>
      </w:r>
      <w:r>
        <w:t>.</w:t>
      </w:r>
    </w:p>
    <w:p w:rsidR="00D4318D" w:rsidRPr="007B5A16" w:rsidRDefault="00044AD5" w:rsidP="00D4318D">
      <w:pPr>
        <w:jc w:val="both"/>
      </w:pPr>
      <w:r>
        <w:rPr>
          <w:b/>
        </w:rPr>
        <w:t>28</w:t>
      </w:r>
      <w:r w:rsidR="00D4318D" w:rsidRPr="007B5A16">
        <w:rPr>
          <w:b/>
        </w:rPr>
        <w:t>*</w:t>
      </w:r>
      <w:r w:rsidR="00D4318D" w:rsidRPr="007B5A16">
        <w:t xml:space="preserve">Một nguồn điện có suất điện động </w:t>
      </w:r>
      <w:r w:rsidR="00D4318D" w:rsidRPr="007B5A16">
        <w:rPr>
          <w:position w:val="-10"/>
        </w:rPr>
        <w:object w:dxaOrig="200" w:dyaOrig="320">
          <v:shape id="_x0000_i1373" type="#_x0000_t75" style="width:9.95pt;height:16.1pt" o:ole="">
            <v:imagedata r:id="rId491" o:title=""/>
          </v:shape>
          <o:OLEObject Type="Embed" ProgID="Equation.DSMT4" ShapeID="_x0000_i1373" DrawAspect="Content" ObjectID="_1581495131" r:id="rId492"/>
        </w:object>
      </w:r>
      <w:r w:rsidR="00D4318D" w:rsidRPr="007B5A16">
        <w:t xml:space="preserve"> và điện trở trong r mắc nối tiếp với điện trở ngoài R = r thì cường độ dòng điện trong mạch là I. Nếu thay nguồn điện trên bằng 3 nguồn điện giống nhau và mắc song song thì cường độ dòng điện trong mạch là:</w:t>
      </w:r>
    </w:p>
    <w:p w:rsidR="00D4318D" w:rsidRPr="007B5A16" w:rsidRDefault="00D4318D" w:rsidP="00D4318D">
      <w:pPr>
        <w:jc w:val="both"/>
      </w:pPr>
      <w:r w:rsidRPr="007B5A16">
        <w:t xml:space="preserve">A. ¼ I.            </w:t>
      </w:r>
    </w:p>
    <w:p w:rsidR="00D4318D" w:rsidRPr="007B5A16" w:rsidRDefault="00D4318D" w:rsidP="00D4318D">
      <w:pPr>
        <w:jc w:val="both"/>
      </w:pPr>
      <w:r w:rsidRPr="007B5A16">
        <w:t>B. 1/3 I.</w:t>
      </w:r>
    </w:p>
    <w:p w:rsidR="00D4318D" w:rsidRPr="007B5A16" w:rsidRDefault="00D4318D" w:rsidP="00D4318D">
      <w:pPr>
        <w:jc w:val="both"/>
        <w:rPr>
          <w:color w:val="0000FF"/>
        </w:rPr>
      </w:pPr>
      <w:r w:rsidRPr="007B5A16">
        <w:rPr>
          <w:color w:val="0000FF"/>
        </w:rPr>
        <w:t xml:space="preserve">C. 1,5I.                </w:t>
      </w:r>
    </w:p>
    <w:p w:rsidR="00D4318D" w:rsidRPr="007B5A16" w:rsidRDefault="00D4318D" w:rsidP="00D4318D">
      <w:pPr>
        <w:jc w:val="both"/>
      </w:pPr>
      <w:r w:rsidRPr="007B5A16">
        <w:t>D. 1,5.</w:t>
      </w:r>
    </w:p>
    <w:p w:rsidR="00D4318D" w:rsidRPr="007B5A16" w:rsidRDefault="00044AD5" w:rsidP="00D4318D">
      <w:pPr>
        <w:jc w:val="both"/>
      </w:pPr>
      <w:r>
        <w:rPr>
          <w:b/>
        </w:rPr>
        <w:t>29</w:t>
      </w:r>
      <w:r w:rsidR="00D4318D" w:rsidRPr="007B5A16">
        <w:rPr>
          <w:b/>
        </w:rPr>
        <w:t>*</w:t>
      </w:r>
      <w:r w:rsidR="00D4318D" w:rsidRPr="007B5A16">
        <w:t xml:space="preserve">Một nguồn điện có suất điện động </w:t>
      </w:r>
      <w:r w:rsidR="00D4318D" w:rsidRPr="007B5A16">
        <w:rPr>
          <w:position w:val="-10"/>
        </w:rPr>
        <w:object w:dxaOrig="200" w:dyaOrig="320">
          <v:shape id="_x0000_i1374" type="#_x0000_t75" style="width:9.95pt;height:16.1pt" o:ole="">
            <v:imagedata r:id="rId491" o:title=""/>
          </v:shape>
          <o:OLEObject Type="Embed" ProgID="Equation.DSMT4" ShapeID="_x0000_i1374" DrawAspect="Content" ObjectID="_1581495132" r:id="rId493"/>
        </w:object>
      </w:r>
      <w:r w:rsidR="00D4318D" w:rsidRPr="007B5A16">
        <w:t xml:space="preserve"> và điện trở trong r mắc nối tiếp với điện trở ngoài R = r thì cường độ dòng điện trong mạch là I. Nếu thay nguồn điện trên bằng 3 nguồn điện giống nhau và mắc nối tiếp thì cường độ dòng điện trong mạch là:</w:t>
      </w:r>
    </w:p>
    <w:p w:rsidR="00D4318D" w:rsidRPr="007B5A16" w:rsidRDefault="00D4318D" w:rsidP="00D4318D">
      <w:pPr>
        <w:jc w:val="both"/>
        <w:rPr>
          <w:color w:val="0000FF"/>
        </w:rPr>
      </w:pPr>
      <w:r w:rsidRPr="007B5A16">
        <w:rPr>
          <w:color w:val="0000FF"/>
        </w:rPr>
        <w:t xml:space="preserve">A. 1,5I.           </w:t>
      </w:r>
    </w:p>
    <w:p w:rsidR="00D4318D" w:rsidRPr="007B5A16" w:rsidRDefault="00D4318D" w:rsidP="00D4318D">
      <w:pPr>
        <w:jc w:val="both"/>
      </w:pPr>
      <w:r w:rsidRPr="007B5A16">
        <w:t>B. 2I.</w:t>
      </w:r>
    </w:p>
    <w:p w:rsidR="00D4318D" w:rsidRPr="007B5A16" w:rsidRDefault="00D4318D" w:rsidP="00D4318D">
      <w:pPr>
        <w:jc w:val="both"/>
      </w:pPr>
      <w:r w:rsidRPr="007B5A16">
        <w:t xml:space="preserve">C. 2,5I.           </w:t>
      </w:r>
    </w:p>
    <w:p w:rsidR="00D4318D" w:rsidRPr="007B5A16" w:rsidRDefault="00D4318D" w:rsidP="00D4318D">
      <w:pPr>
        <w:jc w:val="both"/>
      </w:pPr>
      <w:r w:rsidRPr="007B5A16">
        <w:t>D. 3I.</w:t>
      </w:r>
    </w:p>
    <w:p w:rsidR="00800189" w:rsidRPr="007B5A16" w:rsidRDefault="00044AD5" w:rsidP="00475E92">
      <w:pPr>
        <w:jc w:val="both"/>
      </w:pPr>
      <w:r>
        <w:rPr>
          <w:b/>
        </w:rPr>
        <w:t>30</w:t>
      </w:r>
      <w:r w:rsidR="006C7AF7" w:rsidRPr="007B5A16">
        <w:rPr>
          <w:b/>
        </w:rPr>
        <w:t>*</w:t>
      </w:r>
      <w:r w:rsidR="006C7AF7" w:rsidRPr="007B5A16">
        <w:t>Một mạch điện kín gồm một nguồn điện có sđđ 3V, điện trở trong r = 1</w:t>
      </w:r>
      <w:r w:rsidR="006C7AF7" w:rsidRPr="007B5A16">
        <w:rPr>
          <w:position w:val="-4"/>
        </w:rPr>
        <w:object w:dxaOrig="260" w:dyaOrig="260">
          <v:shape id="_x0000_i1375" type="#_x0000_t75" style="width:13pt;height:13pt" o:ole="">
            <v:imagedata r:id="rId494" o:title=""/>
          </v:shape>
          <o:OLEObject Type="Embed" ProgID="Equation.DSMT4" ShapeID="_x0000_i1375" DrawAspect="Content" ObjectID="_1581495133" r:id="rId495"/>
        </w:object>
      </w:r>
      <w:r w:rsidR="006C7AF7" w:rsidRPr="007B5A16">
        <w:t>, mạch ngoài là 1 biến trở R. Khi thay đổi R</w:t>
      </w:r>
      <w:r w:rsidR="00594D64" w:rsidRPr="007B5A16">
        <w:t xml:space="preserve"> thì công suất mạch ngoài cực đại là bao nhiêu?</w:t>
      </w:r>
    </w:p>
    <w:p w:rsidR="00594D64" w:rsidRPr="007B5A16" w:rsidRDefault="00594D64" w:rsidP="00475E92">
      <w:pPr>
        <w:jc w:val="both"/>
      </w:pPr>
      <w:r w:rsidRPr="007B5A16">
        <w:t>A. 1W.</w:t>
      </w:r>
    </w:p>
    <w:p w:rsidR="00594D64" w:rsidRPr="007B5A16" w:rsidRDefault="00594D64" w:rsidP="00475E92">
      <w:pPr>
        <w:jc w:val="both"/>
        <w:rPr>
          <w:color w:val="0000FF"/>
        </w:rPr>
      </w:pPr>
      <w:r w:rsidRPr="007B5A16">
        <w:rPr>
          <w:color w:val="0000FF"/>
        </w:rPr>
        <w:t>B. 2,25W.</w:t>
      </w:r>
    </w:p>
    <w:p w:rsidR="00594D64" w:rsidRPr="007B5A16" w:rsidRDefault="00594D64" w:rsidP="00475E92">
      <w:pPr>
        <w:jc w:val="both"/>
      </w:pPr>
      <w:r w:rsidRPr="007B5A16">
        <w:lastRenderedPageBreak/>
        <w:t>C. 4,5W.</w:t>
      </w:r>
    </w:p>
    <w:p w:rsidR="00594D64" w:rsidRPr="007B5A16" w:rsidRDefault="00594D64" w:rsidP="00475E92">
      <w:pPr>
        <w:jc w:val="both"/>
      </w:pPr>
      <w:r w:rsidRPr="007B5A16">
        <w:t>D. 9W.</w:t>
      </w:r>
    </w:p>
    <w:p w:rsidR="00594D64" w:rsidRPr="007B5A16" w:rsidRDefault="00044AD5" w:rsidP="00594D64">
      <w:pPr>
        <w:jc w:val="both"/>
      </w:pPr>
      <w:r>
        <w:rPr>
          <w:b/>
        </w:rPr>
        <w:t>31</w:t>
      </w:r>
      <w:r w:rsidR="00FB507F" w:rsidRPr="007B5A16">
        <w:rPr>
          <w:b/>
        </w:rPr>
        <w:t>*</w:t>
      </w:r>
      <w:r w:rsidR="00594D64" w:rsidRPr="007B5A16">
        <w:t>Một mạch điện kín gồm một nguồn điện có điện trở trong r = 1,1</w:t>
      </w:r>
      <w:r w:rsidR="00594D64" w:rsidRPr="007B5A16">
        <w:rPr>
          <w:position w:val="-4"/>
        </w:rPr>
        <w:object w:dxaOrig="260" w:dyaOrig="260">
          <v:shape id="_x0000_i1376" type="#_x0000_t75" style="width:13pt;height:13pt" o:ole="">
            <v:imagedata r:id="rId494" o:title=""/>
          </v:shape>
          <o:OLEObject Type="Embed" ProgID="Equation.DSMT4" ShapeID="_x0000_i1376" DrawAspect="Content" ObjectID="_1581495134" r:id="rId496"/>
        </w:object>
      </w:r>
      <w:r w:rsidR="00594D64" w:rsidRPr="007B5A16">
        <w:t>, mạch gồm điện trở R</w:t>
      </w:r>
      <w:r w:rsidR="00594D64" w:rsidRPr="007B5A16">
        <w:rPr>
          <w:vertAlign w:val="subscript"/>
        </w:rPr>
        <w:t>1</w:t>
      </w:r>
      <w:r w:rsidR="00594D64" w:rsidRPr="007B5A16">
        <w:t xml:space="preserve"> = 0,1</w:t>
      </w:r>
      <w:r w:rsidR="00594D64" w:rsidRPr="007B5A16">
        <w:rPr>
          <w:position w:val="-4"/>
        </w:rPr>
        <w:object w:dxaOrig="260" w:dyaOrig="260">
          <v:shape id="_x0000_i1377" type="#_x0000_t75" style="width:13pt;height:13pt" o:ole="">
            <v:imagedata r:id="rId497" o:title=""/>
          </v:shape>
          <o:OLEObject Type="Embed" ProgID="Equation.DSMT4" ShapeID="_x0000_i1377" DrawAspect="Content" ObjectID="_1581495135" r:id="rId498"/>
        </w:object>
      </w:r>
      <w:r w:rsidR="00594D64" w:rsidRPr="007B5A16">
        <w:t xml:space="preserve">nối tiếp với 1 biến trở R. </w:t>
      </w:r>
      <w:r w:rsidR="00E32EF6" w:rsidRPr="007B5A16">
        <w:t>T</w:t>
      </w:r>
      <w:r w:rsidR="00594D64" w:rsidRPr="007B5A16">
        <w:t xml:space="preserve">hay đổi R thì công suất </w:t>
      </w:r>
      <w:r w:rsidR="00E32EF6" w:rsidRPr="007B5A16">
        <w:t xml:space="preserve">tiêu thụ trên R đạt cực đại khi R </w:t>
      </w:r>
      <w:r w:rsidR="00594D64" w:rsidRPr="007B5A16">
        <w:t>là bao nhiêu?</w:t>
      </w:r>
    </w:p>
    <w:p w:rsidR="00E32EF6" w:rsidRPr="007B5A16" w:rsidRDefault="00E32EF6" w:rsidP="00594D64">
      <w:pPr>
        <w:jc w:val="both"/>
      </w:pPr>
      <w:r w:rsidRPr="007B5A16">
        <w:t>A. 1</w:t>
      </w:r>
      <w:r w:rsidRPr="007B5A16">
        <w:rPr>
          <w:position w:val="-4"/>
        </w:rPr>
        <w:object w:dxaOrig="260" w:dyaOrig="260">
          <v:shape id="_x0000_i1378" type="#_x0000_t75" style="width:13pt;height:13pt" o:ole="">
            <v:imagedata r:id="rId497" o:title=""/>
          </v:shape>
          <o:OLEObject Type="Embed" ProgID="Equation.DSMT4" ShapeID="_x0000_i1378" DrawAspect="Content" ObjectID="_1581495136" r:id="rId499"/>
        </w:object>
      </w:r>
      <w:r w:rsidRPr="007B5A16">
        <w:t>.</w:t>
      </w:r>
    </w:p>
    <w:p w:rsidR="00E32EF6" w:rsidRPr="007B5A16" w:rsidRDefault="00E32EF6" w:rsidP="00594D64">
      <w:pPr>
        <w:jc w:val="both"/>
        <w:rPr>
          <w:color w:val="0000FF"/>
        </w:rPr>
      </w:pPr>
      <w:r w:rsidRPr="007B5A16">
        <w:rPr>
          <w:color w:val="0000FF"/>
        </w:rPr>
        <w:t>B. 1,2</w:t>
      </w:r>
      <w:r w:rsidRPr="007B5A16">
        <w:rPr>
          <w:color w:val="0000FF"/>
          <w:position w:val="-4"/>
        </w:rPr>
        <w:object w:dxaOrig="260" w:dyaOrig="260">
          <v:shape id="_x0000_i1379" type="#_x0000_t75" style="width:13pt;height:13pt" o:ole="">
            <v:imagedata r:id="rId497" o:title=""/>
          </v:shape>
          <o:OLEObject Type="Embed" ProgID="Equation.DSMT4" ShapeID="_x0000_i1379" DrawAspect="Content" ObjectID="_1581495137" r:id="rId500"/>
        </w:object>
      </w:r>
      <w:r w:rsidRPr="007B5A16">
        <w:rPr>
          <w:color w:val="0000FF"/>
        </w:rPr>
        <w:t>.</w:t>
      </w:r>
    </w:p>
    <w:p w:rsidR="00E32EF6" w:rsidRPr="007B5A16" w:rsidRDefault="00E32EF6" w:rsidP="00594D64">
      <w:pPr>
        <w:jc w:val="both"/>
      </w:pPr>
      <w:r w:rsidRPr="007B5A16">
        <w:t>C. 1,4</w:t>
      </w:r>
      <w:r w:rsidRPr="007B5A16">
        <w:rPr>
          <w:position w:val="-4"/>
        </w:rPr>
        <w:object w:dxaOrig="260" w:dyaOrig="260">
          <v:shape id="_x0000_i1380" type="#_x0000_t75" style="width:13pt;height:13pt" o:ole="">
            <v:imagedata r:id="rId497" o:title=""/>
          </v:shape>
          <o:OLEObject Type="Embed" ProgID="Equation.DSMT4" ShapeID="_x0000_i1380" DrawAspect="Content" ObjectID="_1581495138" r:id="rId501"/>
        </w:object>
      </w:r>
      <w:r w:rsidRPr="007B5A16">
        <w:t>.</w:t>
      </w:r>
    </w:p>
    <w:p w:rsidR="00E32EF6" w:rsidRPr="007B5A16" w:rsidRDefault="00E32EF6" w:rsidP="00594D64">
      <w:pPr>
        <w:jc w:val="both"/>
      </w:pPr>
      <w:r w:rsidRPr="007B5A16">
        <w:t>D. 1,6</w:t>
      </w:r>
      <w:r w:rsidRPr="007B5A16">
        <w:rPr>
          <w:position w:val="-4"/>
        </w:rPr>
        <w:object w:dxaOrig="260" w:dyaOrig="260">
          <v:shape id="_x0000_i1381" type="#_x0000_t75" style="width:13pt;height:13pt" o:ole="">
            <v:imagedata r:id="rId497" o:title=""/>
          </v:shape>
          <o:OLEObject Type="Embed" ProgID="Equation.DSMT4" ShapeID="_x0000_i1381" DrawAspect="Content" ObjectID="_1581495139" r:id="rId502"/>
        </w:object>
      </w:r>
      <w:r w:rsidRPr="007B5A16">
        <w:t>.</w:t>
      </w:r>
    </w:p>
    <w:p w:rsidR="00E32EF6" w:rsidRPr="007B5A16" w:rsidRDefault="00044AD5" w:rsidP="00594D64">
      <w:pPr>
        <w:jc w:val="both"/>
      </w:pPr>
      <w:r>
        <w:rPr>
          <w:b/>
        </w:rPr>
        <w:t>32</w:t>
      </w:r>
      <w:r w:rsidR="00FB507F" w:rsidRPr="007B5A16">
        <w:rPr>
          <w:b/>
        </w:rPr>
        <w:t>*</w:t>
      </w:r>
      <w:r w:rsidR="00E32EF6" w:rsidRPr="007B5A16">
        <w:t>Hai nguồn có suất điện động E</w:t>
      </w:r>
      <w:r w:rsidR="00E32EF6" w:rsidRPr="007B5A16">
        <w:rPr>
          <w:vertAlign w:val="subscript"/>
        </w:rPr>
        <w:t>1</w:t>
      </w:r>
      <w:r w:rsidR="00E32EF6" w:rsidRPr="007B5A16">
        <w:t xml:space="preserve"> = E</w:t>
      </w:r>
      <w:r w:rsidR="00E32EF6" w:rsidRPr="007B5A16">
        <w:rPr>
          <w:vertAlign w:val="subscript"/>
        </w:rPr>
        <w:t>2</w:t>
      </w:r>
      <w:r w:rsidR="00E32EF6" w:rsidRPr="007B5A16">
        <w:t xml:space="preserve"> = E, điện trở trong r</w:t>
      </w:r>
      <w:r w:rsidR="00E32EF6" w:rsidRPr="007B5A16">
        <w:rPr>
          <w:vertAlign w:val="subscript"/>
        </w:rPr>
        <w:t>1</w:t>
      </w:r>
      <w:r w:rsidR="00E32EF6" w:rsidRPr="007B5A16">
        <w:t xml:space="preserve"> khác r</w:t>
      </w:r>
      <w:r w:rsidR="00E32EF6" w:rsidRPr="007B5A16">
        <w:rPr>
          <w:vertAlign w:val="subscript"/>
        </w:rPr>
        <w:t>2</w:t>
      </w:r>
      <w:r w:rsidR="00E32EF6" w:rsidRPr="007B5A16">
        <w:t xml:space="preserve"> . Biết công suất lớn nhất mà mổi nguồn có thể cung cấp cho mạch ngoài lần lượt là P</w:t>
      </w:r>
      <w:r w:rsidR="00E32EF6" w:rsidRPr="007B5A16">
        <w:rPr>
          <w:vertAlign w:val="subscript"/>
        </w:rPr>
        <w:t>1</w:t>
      </w:r>
      <w:r w:rsidR="00E32EF6" w:rsidRPr="007B5A16">
        <w:t xml:space="preserve"> = 20W và P</w:t>
      </w:r>
      <w:r w:rsidR="00E32EF6" w:rsidRPr="007B5A16">
        <w:rPr>
          <w:vertAlign w:val="subscript"/>
        </w:rPr>
        <w:t>2</w:t>
      </w:r>
      <w:r w:rsidR="00E32EF6" w:rsidRPr="007B5A16">
        <w:t xml:space="preserve"> = 30W. Tính công suất lớn nhất mà cả 2 nguồn cung cấp cho mạch ngoài khi 2 nguồn ghép nối tiếp nhau.</w:t>
      </w:r>
    </w:p>
    <w:p w:rsidR="00E32EF6" w:rsidRPr="007B5A16" w:rsidRDefault="00E32EF6" w:rsidP="00594D64">
      <w:pPr>
        <w:jc w:val="both"/>
      </w:pPr>
      <w:r w:rsidRPr="007B5A16">
        <w:t xml:space="preserve">A. 4,8W. </w:t>
      </w:r>
    </w:p>
    <w:p w:rsidR="00E32EF6" w:rsidRPr="007B5A16" w:rsidRDefault="00E32EF6" w:rsidP="00594D64">
      <w:pPr>
        <w:jc w:val="both"/>
      </w:pPr>
      <w:r w:rsidRPr="007B5A16">
        <w:t>B. 8,4W.</w:t>
      </w:r>
    </w:p>
    <w:p w:rsidR="00E32EF6" w:rsidRPr="007B5A16" w:rsidRDefault="00E32EF6" w:rsidP="00594D64">
      <w:pPr>
        <w:jc w:val="both"/>
        <w:rPr>
          <w:color w:val="0000FF"/>
        </w:rPr>
      </w:pPr>
      <w:r w:rsidRPr="007B5A16">
        <w:rPr>
          <w:color w:val="0000FF"/>
        </w:rPr>
        <w:t>C. 48W.</w:t>
      </w:r>
    </w:p>
    <w:p w:rsidR="00E32EF6" w:rsidRPr="007B5A16" w:rsidRDefault="00E32EF6" w:rsidP="00594D64">
      <w:pPr>
        <w:jc w:val="both"/>
      </w:pPr>
      <w:r w:rsidRPr="007B5A16">
        <w:t>D. 84W.</w:t>
      </w:r>
    </w:p>
    <w:p w:rsidR="00E32EF6" w:rsidRPr="007B5A16" w:rsidRDefault="00044AD5" w:rsidP="00E32EF6">
      <w:pPr>
        <w:jc w:val="both"/>
      </w:pPr>
      <w:r>
        <w:rPr>
          <w:b/>
        </w:rPr>
        <w:t>33</w:t>
      </w:r>
      <w:r w:rsidR="00FB507F" w:rsidRPr="007B5A16">
        <w:rPr>
          <w:b/>
        </w:rPr>
        <w:t>*</w:t>
      </w:r>
      <w:r w:rsidR="00E32EF6" w:rsidRPr="007B5A16">
        <w:t>Hai nguồn có suất điện động E</w:t>
      </w:r>
      <w:r w:rsidR="00E32EF6" w:rsidRPr="007B5A16">
        <w:rPr>
          <w:vertAlign w:val="subscript"/>
        </w:rPr>
        <w:t>1</w:t>
      </w:r>
      <w:r w:rsidR="00E32EF6" w:rsidRPr="007B5A16">
        <w:t xml:space="preserve"> = E</w:t>
      </w:r>
      <w:r w:rsidR="00E32EF6" w:rsidRPr="007B5A16">
        <w:rPr>
          <w:vertAlign w:val="subscript"/>
        </w:rPr>
        <w:t>2</w:t>
      </w:r>
      <w:r w:rsidR="00E32EF6" w:rsidRPr="007B5A16">
        <w:t xml:space="preserve"> = E, điện trở trong r</w:t>
      </w:r>
      <w:r w:rsidR="00E32EF6" w:rsidRPr="007B5A16">
        <w:rPr>
          <w:vertAlign w:val="subscript"/>
        </w:rPr>
        <w:t>1</w:t>
      </w:r>
      <w:r w:rsidR="00E32EF6" w:rsidRPr="007B5A16">
        <w:t xml:space="preserve"> khác r</w:t>
      </w:r>
      <w:r w:rsidR="00E32EF6" w:rsidRPr="007B5A16">
        <w:rPr>
          <w:vertAlign w:val="subscript"/>
        </w:rPr>
        <w:t>2</w:t>
      </w:r>
      <w:r w:rsidR="00E32EF6" w:rsidRPr="007B5A16">
        <w:t xml:space="preserve"> . Biết công suất lớn nhất mà mổi nguồn có thể cung cấp cho mạch ngoài lần lượt là P</w:t>
      </w:r>
      <w:r w:rsidR="00E32EF6" w:rsidRPr="007B5A16">
        <w:rPr>
          <w:vertAlign w:val="subscript"/>
        </w:rPr>
        <w:t>1</w:t>
      </w:r>
      <w:r w:rsidR="00E32EF6" w:rsidRPr="007B5A16">
        <w:t xml:space="preserve"> = 20W và P</w:t>
      </w:r>
      <w:r w:rsidR="00E32EF6" w:rsidRPr="007B5A16">
        <w:rPr>
          <w:vertAlign w:val="subscript"/>
        </w:rPr>
        <w:t>2</w:t>
      </w:r>
      <w:r w:rsidR="00E32EF6" w:rsidRPr="007B5A16">
        <w:t xml:space="preserve"> = 30W. Tính công suất lớn nhất mà cả 2 nguồn cung cấp cho mạch ngoài khi 2 nguồn ghép song song nhau.</w:t>
      </w:r>
    </w:p>
    <w:p w:rsidR="00E32EF6" w:rsidRPr="007B5A16" w:rsidRDefault="00E32EF6" w:rsidP="00E32EF6">
      <w:pPr>
        <w:jc w:val="both"/>
      </w:pPr>
      <w:r w:rsidRPr="007B5A16">
        <w:t xml:space="preserve">A. 40W. </w:t>
      </w:r>
    </w:p>
    <w:p w:rsidR="00E32EF6" w:rsidRPr="007B5A16" w:rsidRDefault="00E32EF6" w:rsidP="00E32EF6">
      <w:pPr>
        <w:jc w:val="both"/>
      </w:pPr>
      <w:r w:rsidRPr="007B5A16">
        <w:t>B. 45W.</w:t>
      </w:r>
    </w:p>
    <w:p w:rsidR="00E32EF6" w:rsidRPr="007B5A16" w:rsidRDefault="00E32EF6" w:rsidP="00E32EF6">
      <w:pPr>
        <w:jc w:val="both"/>
        <w:rPr>
          <w:color w:val="0000FF"/>
        </w:rPr>
      </w:pPr>
      <w:r w:rsidRPr="007B5A16">
        <w:rPr>
          <w:color w:val="0000FF"/>
        </w:rPr>
        <w:t>C. 50W.</w:t>
      </w:r>
    </w:p>
    <w:p w:rsidR="00E32EF6" w:rsidRPr="007B5A16" w:rsidRDefault="00E32EF6" w:rsidP="00E32EF6">
      <w:pPr>
        <w:jc w:val="both"/>
      </w:pPr>
      <w:r w:rsidRPr="007B5A16">
        <w:t>D. 55W.</w:t>
      </w:r>
    </w:p>
    <w:p w:rsidR="000974A1" w:rsidRDefault="00C52A45" w:rsidP="001E4D6A">
      <w:pPr>
        <w:jc w:val="both"/>
      </w:pPr>
      <w:r>
        <w:rPr>
          <w:b/>
        </w:rPr>
        <w:t>34</w:t>
      </w:r>
      <w:r w:rsidR="00767EDC" w:rsidRPr="000974A1">
        <w:rPr>
          <w:b/>
        </w:rPr>
        <w:t>/</w:t>
      </w:r>
      <w:r w:rsidR="00767EDC">
        <w:t xml:space="preserve"> Có 6 nguồn điện, mổi nguồn có suất điện động 3V, điện trở trong r = 0,5</w:t>
      </w:r>
      <w:r w:rsidR="00767EDC" w:rsidRPr="00767EDC">
        <w:rPr>
          <w:position w:val="-4"/>
        </w:rPr>
        <w:object w:dxaOrig="260" w:dyaOrig="260">
          <v:shape id="_x0000_i1382" type="#_x0000_t75" style="width:13pt;height:13pt" o:ole="">
            <v:imagedata r:id="rId503" o:title=""/>
          </v:shape>
          <o:OLEObject Type="Embed" ProgID="Equation.DSMT4" ShapeID="_x0000_i1382" DrawAspect="Content" ObjectID="_1581495140" r:id="rId504"/>
        </w:object>
      </w:r>
      <w:r w:rsidR="00767EDC">
        <w:t xml:space="preserve">được mắc thành bộ rồi nối với mạch ngoài có điện trở R = </w:t>
      </w:r>
      <w:r w:rsidR="000974A1">
        <w:t>1,5</w:t>
      </w:r>
      <w:r w:rsidR="000974A1" w:rsidRPr="00767EDC">
        <w:rPr>
          <w:position w:val="-4"/>
        </w:rPr>
        <w:object w:dxaOrig="260" w:dyaOrig="260">
          <v:shape id="_x0000_i1383" type="#_x0000_t75" style="width:13pt;height:13pt" o:ole="">
            <v:imagedata r:id="rId503" o:title=""/>
          </v:shape>
          <o:OLEObject Type="Embed" ProgID="Equation.DSMT4" ShapeID="_x0000_i1383" DrawAspect="Content" ObjectID="_1581495141" r:id="rId505"/>
        </w:object>
      </w:r>
      <w:r w:rsidR="000974A1">
        <w:t xml:space="preserve"> thì công suất mạch ngoài là 24W. Hỏi các nguồn được mắc như thế nào?</w:t>
      </w:r>
    </w:p>
    <w:p w:rsidR="000974A1" w:rsidRDefault="000974A1" w:rsidP="001E4D6A">
      <w:pPr>
        <w:jc w:val="both"/>
      </w:pPr>
      <w:r>
        <w:t>A. 6 nguồn mắc nối tiếp hoặc hai nhánh song song, mổi nhánh có 3 nguồn nối tiếp.</w:t>
      </w:r>
    </w:p>
    <w:p w:rsidR="005E0110" w:rsidRDefault="000974A1" w:rsidP="001E4D6A">
      <w:pPr>
        <w:jc w:val="both"/>
      </w:pPr>
      <w:r>
        <w:t>B. 6 nguồn mắc song song hoặc hai nhánh song song, mổi nhánh có 3 nguồn nối tiếp.</w:t>
      </w:r>
      <w:r w:rsidR="00767EDC">
        <w:t xml:space="preserve"> </w:t>
      </w:r>
    </w:p>
    <w:p w:rsidR="000974A1" w:rsidRDefault="000974A1" w:rsidP="001E4D6A">
      <w:pPr>
        <w:jc w:val="both"/>
      </w:pPr>
      <w:r>
        <w:t>C. 6 nguồn mắc nối tiếp hoặc ba nhánh song song, mổi nhánh có 2 nguồn nối tiếp.</w:t>
      </w:r>
    </w:p>
    <w:p w:rsidR="000974A1" w:rsidRDefault="000974A1" w:rsidP="001E4D6A">
      <w:pPr>
        <w:jc w:val="both"/>
      </w:pPr>
      <w:r>
        <w:t>D. 6 nguồn mắc song song tiếp hoặc ba nhánh song song, mổi nhánh có 2 nguồn nối tiếp.</w:t>
      </w:r>
    </w:p>
    <w:p w:rsidR="000974A1" w:rsidRDefault="00C52A45" w:rsidP="001E4D6A">
      <w:pPr>
        <w:jc w:val="both"/>
      </w:pPr>
      <w:r w:rsidRPr="00C52A45">
        <w:rPr>
          <w:b/>
        </w:rPr>
        <w:t>35</w:t>
      </w:r>
      <w:r w:rsidR="000974A1" w:rsidRPr="00C52A45">
        <w:rPr>
          <w:b/>
        </w:rPr>
        <w:t>/</w:t>
      </w:r>
      <w:r w:rsidR="000974A1">
        <w:t xml:space="preserve"> Có 40 nguồn giống nhau, mỗi nguồn có sđđ 6V và điện trở trong 1</w:t>
      </w:r>
      <w:r w:rsidR="000974A1" w:rsidRPr="00767EDC">
        <w:rPr>
          <w:position w:val="-4"/>
        </w:rPr>
        <w:object w:dxaOrig="260" w:dyaOrig="260">
          <v:shape id="_x0000_i1384" type="#_x0000_t75" style="width:13pt;height:13pt" o:ole="">
            <v:imagedata r:id="rId503" o:title=""/>
          </v:shape>
          <o:OLEObject Type="Embed" ProgID="Equation.DSMT4" ShapeID="_x0000_i1384" DrawAspect="Content" ObjectID="_1581495142" r:id="rId506"/>
        </w:object>
      </w:r>
      <w:r w:rsidR="000974A1">
        <w:t>.</w:t>
      </w:r>
    </w:p>
    <w:p w:rsidR="000974A1" w:rsidRDefault="000974A1" w:rsidP="001E4D6A">
      <w:pPr>
        <w:jc w:val="both"/>
      </w:pPr>
      <w:r>
        <w:t>a. Các nguồn được mắc hỗn hợp thành n hàng ( dãy), mỗi hàng có m nguồn mắc nối tiếp. Số cách mắc khác nhau là:</w:t>
      </w:r>
    </w:p>
    <w:p w:rsidR="000974A1" w:rsidRDefault="000974A1" w:rsidP="001E4D6A">
      <w:pPr>
        <w:jc w:val="both"/>
      </w:pPr>
      <w:r>
        <w:t>A. 5.</w:t>
      </w:r>
    </w:p>
    <w:p w:rsidR="000974A1" w:rsidRDefault="000974A1" w:rsidP="001E4D6A">
      <w:pPr>
        <w:jc w:val="both"/>
      </w:pPr>
      <w:r>
        <w:t>B. 6.</w:t>
      </w:r>
    </w:p>
    <w:p w:rsidR="000974A1" w:rsidRDefault="000974A1" w:rsidP="001E4D6A">
      <w:pPr>
        <w:jc w:val="both"/>
      </w:pPr>
      <w:r>
        <w:t>C. 7.</w:t>
      </w:r>
    </w:p>
    <w:p w:rsidR="000974A1" w:rsidRDefault="000974A1" w:rsidP="001E4D6A">
      <w:pPr>
        <w:jc w:val="both"/>
      </w:pPr>
      <w:r>
        <w:t>D. 8.</w:t>
      </w:r>
    </w:p>
    <w:p w:rsidR="000974A1" w:rsidRDefault="000974A1" w:rsidP="001E4D6A">
      <w:pPr>
        <w:jc w:val="both"/>
      </w:pPr>
      <w:r>
        <w:t xml:space="preserve">b. </w:t>
      </w:r>
      <w:r w:rsidR="001B7670">
        <w:t>Mắc bộ nguồn nói trên với điện trở R = 2,5</w:t>
      </w:r>
      <w:r w:rsidR="001B7670" w:rsidRPr="00767EDC">
        <w:rPr>
          <w:position w:val="-4"/>
        </w:rPr>
        <w:object w:dxaOrig="260" w:dyaOrig="260">
          <v:shape id="_x0000_i1385" type="#_x0000_t75" style="width:13pt;height:13pt" o:ole="">
            <v:imagedata r:id="rId503" o:title=""/>
          </v:shape>
          <o:OLEObject Type="Embed" ProgID="Equation.DSMT4" ShapeID="_x0000_i1385" DrawAspect="Content" ObjectID="_1581495143" r:id="rId507"/>
        </w:object>
      </w:r>
      <w:r w:rsidR="001B7670">
        <w:t xml:space="preserve"> thì phải chọn cách mắc nào để công suất mạch ngoài lớn nhất?</w:t>
      </w:r>
    </w:p>
    <w:p w:rsidR="001B7670" w:rsidRDefault="001B7670" w:rsidP="001E4D6A">
      <w:pPr>
        <w:jc w:val="both"/>
      </w:pPr>
      <w:r>
        <w:t>A. n = 5; m = 8.</w:t>
      </w:r>
    </w:p>
    <w:p w:rsidR="001B7670" w:rsidRDefault="001B7670" w:rsidP="001E4D6A">
      <w:pPr>
        <w:jc w:val="both"/>
      </w:pPr>
      <w:r>
        <w:t>B. n = 4; m = 10.</w:t>
      </w:r>
    </w:p>
    <w:p w:rsidR="001B7670" w:rsidRDefault="001B7670" w:rsidP="001E4D6A">
      <w:pPr>
        <w:jc w:val="both"/>
      </w:pPr>
      <w:r>
        <w:t>C. n = =10; m = 4.</w:t>
      </w:r>
    </w:p>
    <w:p w:rsidR="001B7670" w:rsidRDefault="001B7670" w:rsidP="001E4D6A">
      <w:pPr>
        <w:jc w:val="both"/>
      </w:pPr>
      <w:r>
        <w:t>D. n = 8; m = 5.</w:t>
      </w:r>
    </w:p>
    <w:p w:rsidR="001B7670" w:rsidRDefault="001B7670" w:rsidP="001E4D6A">
      <w:pPr>
        <w:jc w:val="both"/>
      </w:pPr>
      <w:r>
        <w:t>c. Với cách mắc như câu (b). Công suất mạch ngoài lớn nhất bằng:</w:t>
      </w:r>
    </w:p>
    <w:p w:rsidR="001B7670" w:rsidRDefault="001B7670" w:rsidP="001E4D6A">
      <w:pPr>
        <w:jc w:val="both"/>
      </w:pPr>
      <w:r>
        <w:t>A. 360W.</w:t>
      </w:r>
    </w:p>
    <w:p w:rsidR="001B7670" w:rsidRDefault="001B7670" w:rsidP="001E4D6A">
      <w:pPr>
        <w:jc w:val="both"/>
      </w:pPr>
      <w:r>
        <w:t>B. 200W.</w:t>
      </w:r>
    </w:p>
    <w:p w:rsidR="001B7670" w:rsidRDefault="001B7670" w:rsidP="001E4D6A">
      <w:pPr>
        <w:jc w:val="both"/>
      </w:pPr>
      <w:r>
        <w:t>C. 300W.</w:t>
      </w:r>
    </w:p>
    <w:p w:rsidR="001B7670" w:rsidRDefault="001B7670" w:rsidP="001E4D6A">
      <w:pPr>
        <w:jc w:val="both"/>
      </w:pPr>
      <w:r>
        <w:t>D. 400W.</w:t>
      </w:r>
    </w:p>
    <w:p w:rsidR="001B7670" w:rsidRDefault="00C52A45" w:rsidP="001E4D6A">
      <w:pPr>
        <w:jc w:val="both"/>
      </w:pPr>
      <w:r w:rsidRPr="00C52A45">
        <w:rPr>
          <w:b/>
        </w:rPr>
        <w:t>36</w:t>
      </w:r>
      <w:r w:rsidR="001B7670" w:rsidRPr="00C52A45">
        <w:rPr>
          <w:b/>
        </w:rPr>
        <w:t>/</w:t>
      </w:r>
      <w:r w:rsidR="001B7670">
        <w:t xml:space="preserve"> Một điện trở R = 3</w:t>
      </w:r>
      <w:r w:rsidR="001B7670" w:rsidRPr="00767EDC">
        <w:rPr>
          <w:position w:val="-4"/>
        </w:rPr>
        <w:object w:dxaOrig="260" w:dyaOrig="260">
          <v:shape id="_x0000_i1386" type="#_x0000_t75" style="width:13pt;height:13pt" o:ole="">
            <v:imagedata r:id="rId503" o:title=""/>
          </v:shape>
          <o:OLEObject Type="Embed" ProgID="Equation.DSMT4" ShapeID="_x0000_i1386" DrawAspect="Content" ObjectID="_1581495144" r:id="rId508"/>
        </w:object>
      </w:r>
      <w:r w:rsidR="001B7670">
        <w:t xml:space="preserve"> được mắc giữa 2 đầu bộ nguồn mắc hỗn hợp gồm n dãy, mỗi dãy có m pin giống nhau mắc nối tiếp, mỗi pin có sđđ 2V và điện trở trong r = 0,5</w:t>
      </w:r>
      <w:r w:rsidR="001B7670" w:rsidRPr="00767EDC">
        <w:rPr>
          <w:position w:val="-4"/>
        </w:rPr>
        <w:object w:dxaOrig="260" w:dyaOrig="260">
          <v:shape id="_x0000_i1387" type="#_x0000_t75" style="width:13pt;height:13pt" o:ole="">
            <v:imagedata r:id="rId503" o:title=""/>
          </v:shape>
          <o:OLEObject Type="Embed" ProgID="Equation.DSMT4" ShapeID="_x0000_i1387" DrawAspect="Content" ObjectID="_1581495145" r:id="rId509"/>
        </w:object>
      </w:r>
      <w:r w:rsidR="001B7670">
        <w:t>. Số nguồn ít nhất cần dùng để dòng điện qua R có cường độ 8A là:</w:t>
      </w:r>
    </w:p>
    <w:p w:rsidR="001B7670" w:rsidRDefault="001B7670" w:rsidP="001E4D6A">
      <w:pPr>
        <w:jc w:val="both"/>
      </w:pPr>
      <w:r>
        <w:t>A. 63.</w:t>
      </w:r>
    </w:p>
    <w:p w:rsidR="001B7670" w:rsidRDefault="001B7670" w:rsidP="001E4D6A">
      <w:pPr>
        <w:jc w:val="both"/>
      </w:pPr>
      <w:r>
        <w:t>B. 63.</w:t>
      </w:r>
    </w:p>
    <w:p w:rsidR="001B7670" w:rsidRDefault="001B7670" w:rsidP="001E4D6A">
      <w:pPr>
        <w:jc w:val="both"/>
      </w:pPr>
      <w:r>
        <w:t>C. 69.</w:t>
      </w:r>
    </w:p>
    <w:p w:rsidR="001B7670" w:rsidRDefault="001B7670" w:rsidP="001E4D6A">
      <w:pPr>
        <w:jc w:val="both"/>
      </w:pPr>
      <w:r>
        <w:t>D. 96.</w:t>
      </w:r>
    </w:p>
    <w:p w:rsidR="001B7670" w:rsidRDefault="00C52A45" w:rsidP="001E4D6A">
      <w:pPr>
        <w:jc w:val="both"/>
      </w:pPr>
      <w:r w:rsidRPr="00C52A45">
        <w:rPr>
          <w:b/>
        </w:rPr>
        <w:lastRenderedPageBreak/>
        <w:t>37</w:t>
      </w:r>
      <w:r w:rsidR="001B7670" w:rsidRPr="00C52A45">
        <w:rPr>
          <w:b/>
        </w:rPr>
        <w:t>/</w:t>
      </w:r>
      <w:r w:rsidR="001B7670">
        <w:t xml:space="preserve"> Một bộ nguồn gồm 36 pin giống nhau </w:t>
      </w:r>
      <w:r w:rsidR="00D847F7">
        <w:t>ghép hỗn hợp thành n dãy, mỗi dãy có m pin mắc nối tiếp nhau,</w:t>
      </w:r>
      <w:r w:rsidR="00D847F7" w:rsidRPr="00D847F7">
        <w:t xml:space="preserve"> </w:t>
      </w:r>
      <w:r w:rsidR="00D847F7">
        <w:t>mỗi pin có sđđ 12V và điện trở trong r = 2</w:t>
      </w:r>
      <w:r w:rsidR="00D847F7" w:rsidRPr="00767EDC">
        <w:rPr>
          <w:position w:val="-4"/>
        </w:rPr>
        <w:object w:dxaOrig="260" w:dyaOrig="260">
          <v:shape id="_x0000_i1388" type="#_x0000_t75" style="width:13pt;height:13pt" o:ole="">
            <v:imagedata r:id="rId503" o:title=""/>
          </v:shape>
          <o:OLEObject Type="Embed" ProgID="Equation.DSMT4" ShapeID="_x0000_i1388" DrawAspect="Content" ObjectID="_1581495146" r:id="rId510"/>
        </w:object>
      </w:r>
      <w:r w:rsidR="00D847F7">
        <w:t>. Mạch ngoài có hđt U = 120V  và công suất P = 360W. Khi đó m, n bằng bao nhiêu</w:t>
      </w:r>
      <w:r w:rsidR="0000229C">
        <w:t xml:space="preserve"> </w:t>
      </w:r>
      <w:r w:rsidR="00D847F7">
        <w:t>?</w:t>
      </w:r>
    </w:p>
    <w:p w:rsidR="00D847F7" w:rsidRDefault="00D847F7" w:rsidP="001E4D6A">
      <w:pPr>
        <w:jc w:val="both"/>
      </w:pPr>
      <w:r>
        <w:t>A. n =12; m = 3.</w:t>
      </w:r>
    </w:p>
    <w:p w:rsidR="001E4D6A" w:rsidRDefault="00D847F7" w:rsidP="00594D64">
      <w:pPr>
        <w:jc w:val="both"/>
      </w:pPr>
      <w:r>
        <w:t>B. n =3; m = 12.</w:t>
      </w:r>
      <w:r w:rsidR="001E4D6A">
        <w:t xml:space="preserve"> </w:t>
      </w:r>
    </w:p>
    <w:p w:rsidR="00D847F7" w:rsidRDefault="00D847F7" w:rsidP="00594D64">
      <w:pPr>
        <w:jc w:val="both"/>
      </w:pPr>
      <w:r>
        <w:t>C. n =4; m = 9.</w:t>
      </w:r>
    </w:p>
    <w:p w:rsidR="00D847F7" w:rsidRDefault="00D847F7" w:rsidP="00594D64">
      <w:pPr>
        <w:jc w:val="both"/>
      </w:pPr>
      <w:r>
        <w:t>D. n =9; m = 4.</w:t>
      </w:r>
    </w:p>
    <w:p w:rsidR="00594D64" w:rsidRPr="007B5A16" w:rsidRDefault="00594D64" w:rsidP="00475E92">
      <w:pPr>
        <w:jc w:val="both"/>
        <w:rPr>
          <w:b/>
        </w:rPr>
      </w:pPr>
    </w:p>
    <w:p w:rsidR="006624B4" w:rsidRPr="007B5A16" w:rsidRDefault="006624B4" w:rsidP="00475E92">
      <w:pPr>
        <w:jc w:val="both"/>
        <w:rPr>
          <w:b/>
          <w:color w:val="FF0000"/>
        </w:rPr>
      </w:pPr>
      <w:r w:rsidRPr="007B5A16">
        <w:rPr>
          <w:b/>
          <w:color w:val="FF0000"/>
        </w:rPr>
        <w:t>Chương 3. DÒNG ĐIỆN TRONG CÁC MÔI TRƯỜNG</w:t>
      </w:r>
    </w:p>
    <w:p w:rsidR="00765D8D" w:rsidRPr="007B5A16" w:rsidRDefault="00765D8D" w:rsidP="00765D8D">
      <w:pPr>
        <w:pStyle w:val="Style1"/>
        <w:rPr>
          <w:color w:val="FF0000"/>
          <w:sz w:val="24"/>
          <w:szCs w:val="24"/>
        </w:rPr>
      </w:pPr>
      <w:bookmarkStart w:id="14" w:name="_Toc169699317"/>
      <w:bookmarkStart w:id="15" w:name="_Toc169699863"/>
      <w:r w:rsidRPr="007B5A16">
        <w:rPr>
          <w:color w:val="FF0000"/>
          <w:sz w:val="24"/>
          <w:szCs w:val="24"/>
        </w:rPr>
        <w:t>DÒNG ĐIỆN TRONG KIM LOẠI</w:t>
      </w:r>
      <w:bookmarkEnd w:id="14"/>
      <w:bookmarkEnd w:id="15"/>
      <w:r w:rsidR="00377742" w:rsidRPr="007B5A16">
        <w:rPr>
          <w:color w:val="FF0000"/>
          <w:sz w:val="24"/>
          <w:szCs w:val="24"/>
        </w:rPr>
        <w:t>. HIỆN TƯỢNG NHIỆT ĐIỆN.</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F9093B" w:rsidP="00D55AF8">
      <w:pPr>
        <w:jc w:val="both"/>
        <w:rPr>
          <w:b/>
          <w:lang w:val="fr-FR"/>
        </w:rPr>
      </w:pPr>
      <w:r>
        <w:rPr>
          <w:b/>
          <w:lang w:val="fr-FR"/>
        </w:rPr>
        <w:t>II. Bài tập</w:t>
      </w:r>
      <w:r w:rsidR="00D55AF8">
        <w:rPr>
          <w:b/>
          <w:lang w:val="fr-FR"/>
        </w:rPr>
        <w:t>:</w:t>
      </w:r>
    </w:p>
    <w:p w:rsidR="00BE7B05" w:rsidRPr="00D55AF8" w:rsidRDefault="00187CBA" w:rsidP="00BE7B05">
      <w:pPr>
        <w:jc w:val="both"/>
        <w:rPr>
          <w:lang w:val="fr-FR"/>
        </w:rPr>
      </w:pPr>
      <w:r w:rsidRPr="00D55AF8">
        <w:rPr>
          <w:b/>
          <w:lang w:val="fr-FR"/>
        </w:rPr>
        <w:t>1</w:t>
      </w:r>
      <w:r w:rsidR="00BE7B05" w:rsidRPr="00D55AF8">
        <w:rPr>
          <w:b/>
          <w:lang w:val="fr-FR"/>
        </w:rPr>
        <w:t>/</w:t>
      </w:r>
      <w:r w:rsidR="00BE7B05" w:rsidRPr="00D55AF8">
        <w:rPr>
          <w:lang w:val="fr-FR"/>
        </w:rPr>
        <w:t xml:space="preserve"> Trong các nhận định sau, nhận định nào về dòng điện trong kim loại là không đúng?</w:t>
      </w:r>
    </w:p>
    <w:p w:rsidR="00BE7B05" w:rsidRPr="007B5A16" w:rsidRDefault="00BE7B05" w:rsidP="00BE7B05">
      <w:pPr>
        <w:jc w:val="both"/>
      </w:pPr>
      <w:r w:rsidRPr="007B5A16">
        <w:t>A. Dòng điện trong kim loại là dòng chuyển dời có hướng của các electron tự do;</w:t>
      </w:r>
    </w:p>
    <w:p w:rsidR="00BE7B05" w:rsidRPr="007B5A16" w:rsidRDefault="00BE7B05" w:rsidP="00BE7B05">
      <w:pPr>
        <w:jc w:val="both"/>
      </w:pPr>
      <w:r w:rsidRPr="007B5A16">
        <w:t>B. Nhiệt độ của kim loại càng cao thì dòng điện qua nó bị cản trở càng nhiều;</w:t>
      </w:r>
    </w:p>
    <w:p w:rsidR="00BE7B05" w:rsidRPr="007B5A16" w:rsidRDefault="00BE7B05" w:rsidP="00BE7B05">
      <w:pPr>
        <w:jc w:val="both"/>
      </w:pPr>
      <w:r w:rsidRPr="007B5A16">
        <w:t>C. Nguyên nhân điện trở của kim loại là do sự mất trật tự trong mạng tinh thể;</w:t>
      </w:r>
    </w:p>
    <w:p w:rsidR="00BE7B05" w:rsidRPr="007B5A16" w:rsidRDefault="00BE7B05" w:rsidP="00BE7B05">
      <w:pPr>
        <w:jc w:val="both"/>
        <w:rPr>
          <w:color w:val="0000FF"/>
        </w:rPr>
      </w:pPr>
      <w:r w:rsidRPr="007B5A16">
        <w:rPr>
          <w:color w:val="0000FF"/>
        </w:rPr>
        <w:t>D. Khi trong kim loại có dòng điện thì electron sẽ chuyển động cùng chiều điện trường.</w:t>
      </w:r>
    </w:p>
    <w:p w:rsidR="00BE7B05" w:rsidRPr="007B5A16" w:rsidRDefault="00187CBA" w:rsidP="00BE7B05">
      <w:pPr>
        <w:jc w:val="both"/>
      </w:pPr>
      <w:r w:rsidRPr="007B5A16">
        <w:rPr>
          <w:b/>
        </w:rPr>
        <w:t>2</w:t>
      </w:r>
      <w:r w:rsidR="00BE7B05" w:rsidRPr="007B5A16">
        <w:rPr>
          <w:b/>
        </w:rPr>
        <w:t>/</w:t>
      </w:r>
      <w:r w:rsidR="00BE7B05" w:rsidRPr="007B5A16">
        <w:t xml:space="preserve"> Đặt vào hai đầu vật dẫn một hiệu điện thế thì nhận định nào sau đây là đúng?</w:t>
      </w:r>
    </w:p>
    <w:p w:rsidR="00BE7B05" w:rsidRPr="007B5A16" w:rsidRDefault="00BE7B05" w:rsidP="00BE7B05">
      <w:pPr>
        <w:jc w:val="both"/>
        <w:rPr>
          <w:color w:val="0000FF"/>
        </w:rPr>
      </w:pPr>
      <w:r w:rsidRPr="007B5A16">
        <w:t>A. Electron sẽ chuyển động tự do hỗn loạn;</w:t>
      </w:r>
      <w:r w:rsidRPr="007B5A16">
        <w:rPr>
          <w:color w:val="0000FF"/>
        </w:rPr>
        <w:t xml:space="preserve">       B. Các electron tự do sẽ chuyển động ngược chiều điện trường;</w:t>
      </w:r>
    </w:p>
    <w:p w:rsidR="00BE7B05" w:rsidRPr="007B5A16" w:rsidRDefault="00BE7B05" w:rsidP="00BE7B05">
      <w:pPr>
        <w:jc w:val="both"/>
      </w:pPr>
      <w:r w:rsidRPr="007B5A16">
        <w:t>C. Tất cả các electron trong kim loại sẽ chuyển động cùng chiều điện trường;</w:t>
      </w:r>
    </w:p>
    <w:p w:rsidR="00BE7B05" w:rsidRPr="007B5A16" w:rsidRDefault="00BE7B05" w:rsidP="00BE7B05">
      <w:pPr>
        <w:jc w:val="both"/>
      </w:pPr>
      <w:r w:rsidRPr="007B5A16">
        <w:t>D. Tất cả các electron trong kim loại chuyển động ngược chiều điện trường.</w:t>
      </w:r>
    </w:p>
    <w:p w:rsidR="00BE7B05" w:rsidRPr="007B5A16" w:rsidRDefault="00187CBA" w:rsidP="00BE7B05">
      <w:pPr>
        <w:jc w:val="both"/>
      </w:pPr>
      <w:r w:rsidRPr="007B5A16">
        <w:rPr>
          <w:b/>
        </w:rPr>
        <w:t>3</w:t>
      </w:r>
      <w:r w:rsidR="00BE7B05" w:rsidRPr="007B5A16">
        <w:rPr>
          <w:b/>
        </w:rPr>
        <w:t>/</w:t>
      </w:r>
      <w:r w:rsidR="00BE7B05" w:rsidRPr="007B5A16">
        <w:t xml:space="preserve"> Kim loại dẫn điện tốt vì</w:t>
      </w:r>
    </w:p>
    <w:p w:rsidR="00BE7B05" w:rsidRPr="007B5A16" w:rsidRDefault="00BE7B05" w:rsidP="00BE7B05">
      <w:pPr>
        <w:jc w:val="both"/>
      </w:pPr>
      <w:r w:rsidRPr="007B5A16">
        <w:rPr>
          <w:color w:val="0000FF"/>
        </w:rPr>
        <w:t xml:space="preserve">A. Mật độ electron tự do trong kim loại rất lớn.    </w:t>
      </w:r>
      <w:r w:rsidRPr="007B5A16">
        <w:t>B. Khoảng cách giữa các ion nút mạng trong kim loại rất lớn.</w:t>
      </w:r>
    </w:p>
    <w:p w:rsidR="00BE7B05" w:rsidRPr="007B5A16" w:rsidRDefault="00BE7B05" w:rsidP="00BE7B05">
      <w:pPr>
        <w:jc w:val="both"/>
      </w:pPr>
      <w:r w:rsidRPr="007B5A16">
        <w:t>C. Giá trị điện tích chứa trong mỗi electron tự do của kim loại lớn hơn ở các chất khác.</w:t>
      </w:r>
    </w:p>
    <w:p w:rsidR="00BE7B05" w:rsidRPr="007B5A16" w:rsidRDefault="00BE7B05" w:rsidP="00BE7B05">
      <w:pPr>
        <w:jc w:val="both"/>
      </w:pPr>
      <w:r w:rsidRPr="007B5A16">
        <w:t>D. Mật độ các ion tự do lớn.</w:t>
      </w:r>
    </w:p>
    <w:p w:rsidR="00377742" w:rsidRPr="007B5A16" w:rsidRDefault="00377742" w:rsidP="00377742">
      <w:pPr>
        <w:ind w:left="374" w:hanging="374"/>
        <w:jc w:val="both"/>
        <w:rPr>
          <w:rFonts w:ascii="VNI-Times" w:hAnsi="VNI-Times"/>
        </w:rPr>
      </w:pPr>
      <w:r w:rsidRPr="007B5A16">
        <w:rPr>
          <w:rFonts w:ascii="VNI-Times" w:hAnsi="VNI-Times"/>
          <w:b/>
        </w:rPr>
        <w:t>4/</w:t>
      </w:r>
      <w:r w:rsidRPr="007B5A16">
        <w:rPr>
          <w:rFonts w:ascii="VNI-Times" w:hAnsi="VNI-Times"/>
        </w:rPr>
        <w:t>Choïn caâu sai:</w:t>
      </w:r>
      <w:r w:rsidRPr="007B5A16">
        <w:rPr>
          <w:rFonts w:ascii="VNI-Times" w:hAnsi="VNI-Times"/>
        </w:rPr>
        <w:tab/>
      </w:r>
    </w:p>
    <w:p w:rsidR="00377742" w:rsidRPr="007B5A16" w:rsidRDefault="00377742" w:rsidP="00377742">
      <w:pPr>
        <w:ind w:left="374" w:hanging="374"/>
        <w:jc w:val="both"/>
        <w:rPr>
          <w:rFonts w:ascii="VNI-Times" w:hAnsi="VNI-Times"/>
        </w:rPr>
      </w:pPr>
      <w:r w:rsidRPr="007B5A16">
        <w:rPr>
          <w:rFonts w:ascii="VNI-Times" w:hAnsi="VNI-Times"/>
          <w:color w:val="0000FF"/>
        </w:rPr>
        <w:t>A. Haït taûi ñieän trong kim loaïi laø ion.</w:t>
      </w:r>
      <w:r w:rsidRPr="007B5A16">
        <w:rPr>
          <w:rFonts w:ascii="VNI-Times" w:hAnsi="VNI-Times"/>
        </w:rPr>
        <w:t xml:space="preserve">                   B. Haït taûi ñieän trong kim loaïi laø electron töï do.</w:t>
      </w:r>
    </w:p>
    <w:p w:rsidR="00377742" w:rsidRPr="007B5A16" w:rsidRDefault="00377742" w:rsidP="00377742">
      <w:pPr>
        <w:ind w:left="374" w:hanging="374"/>
        <w:jc w:val="both"/>
        <w:rPr>
          <w:rFonts w:ascii="VNI-Times" w:hAnsi="VNI-Times"/>
        </w:rPr>
      </w:pPr>
      <w:r w:rsidRPr="007B5A16">
        <w:rPr>
          <w:rFonts w:ascii="VNI-Times" w:hAnsi="VNI-Times"/>
        </w:rPr>
        <w:t>C. Dñ trong kim  loaïi tuaân theo ñònh luaät Oâm neáu nhieät ñoä cuûa kim loaïi ñöôïc giöõ khoâng ñoåi.</w:t>
      </w:r>
    </w:p>
    <w:p w:rsidR="00377742" w:rsidRPr="007B5A16" w:rsidRDefault="00377742" w:rsidP="00377742">
      <w:pPr>
        <w:ind w:left="374" w:hanging="374"/>
        <w:jc w:val="both"/>
        <w:rPr>
          <w:rFonts w:ascii="VNI-Times" w:hAnsi="VNI-Times"/>
        </w:rPr>
      </w:pPr>
      <w:r w:rsidRPr="007B5A16">
        <w:rPr>
          <w:rFonts w:ascii="VNI-Times" w:hAnsi="VNI-Times"/>
        </w:rPr>
        <w:t>D. Dñ chaïy qua daây daãn kim loaïi gaây ra taùc duïng nhieät.</w:t>
      </w:r>
      <w:r w:rsidRPr="007B5A16">
        <w:rPr>
          <w:rFonts w:ascii="VNI-Times" w:hAnsi="VNI-Times"/>
        </w:rPr>
        <w:tab/>
      </w:r>
    </w:p>
    <w:p w:rsidR="00377742" w:rsidRPr="007B5A16" w:rsidRDefault="00377742" w:rsidP="00377742">
      <w:pPr>
        <w:ind w:left="374" w:hanging="374"/>
        <w:jc w:val="both"/>
        <w:rPr>
          <w:rFonts w:ascii="VNI-Times" w:hAnsi="VNI-Times"/>
        </w:rPr>
      </w:pPr>
      <w:r w:rsidRPr="007B5A16">
        <w:rPr>
          <w:rFonts w:ascii="VNI-Times" w:hAnsi="VNI-Times"/>
          <w:b/>
        </w:rPr>
        <w:t xml:space="preserve">5/ </w:t>
      </w:r>
      <w:r w:rsidRPr="007B5A16">
        <w:rPr>
          <w:rFonts w:ascii="VNI-Times" w:hAnsi="VNI-Times"/>
        </w:rPr>
        <w:t>Caâu naøo döôùi ñaây noùi veà tính chaát daãn ñieän cuûa kim loaïi laø khoâng ñuùng:</w:t>
      </w:r>
      <w:r w:rsidRPr="007B5A16">
        <w:rPr>
          <w:rFonts w:ascii="VNI-Times" w:hAnsi="VNI-Times"/>
        </w:rPr>
        <w:tab/>
      </w:r>
    </w:p>
    <w:p w:rsidR="00377742" w:rsidRPr="007B5A16" w:rsidRDefault="00377742" w:rsidP="00377742">
      <w:pPr>
        <w:ind w:left="374" w:hanging="374"/>
        <w:jc w:val="both"/>
        <w:rPr>
          <w:rFonts w:ascii="VNI-Times" w:hAnsi="VNI-Times"/>
          <w:color w:val="0000FF"/>
        </w:rPr>
      </w:pPr>
      <w:r w:rsidRPr="007B5A16">
        <w:rPr>
          <w:rFonts w:ascii="VNI-Times" w:hAnsi="VNI-Times"/>
        </w:rPr>
        <w:t>A. Kim loaïi daãn ñieän toát.</w:t>
      </w:r>
      <w:r w:rsidRPr="007B5A16">
        <w:rPr>
          <w:rFonts w:ascii="VNI-Times" w:hAnsi="VNI-Times"/>
          <w:color w:val="0000FF"/>
        </w:rPr>
        <w:t xml:space="preserve">             B. Ñieän trôû suaát cuûa kim loaïi laø khaù lôùn, vaøo côû 10</w:t>
      </w:r>
      <w:r w:rsidRPr="007B5A16">
        <w:rPr>
          <w:rFonts w:ascii="VNI-Times" w:hAnsi="VNI-Times"/>
          <w:color w:val="0000FF"/>
          <w:vertAlign w:val="superscript"/>
        </w:rPr>
        <w:t>7</w:t>
      </w:r>
      <w:r w:rsidRPr="007B5A16">
        <w:rPr>
          <w:rFonts w:ascii="VNI-Times" w:hAnsi="VNI-Times"/>
          <w:color w:val="0000FF"/>
        </w:rPr>
        <w:t>_10</w:t>
      </w:r>
      <w:r w:rsidRPr="007B5A16">
        <w:rPr>
          <w:rFonts w:ascii="VNI-Times" w:hAnsi="VNI-Times"/>
          <w:color w:val="0000FF"/>
          <w:vertAlign w:val="superscript"/>
        </w:rPr>
        <w:t>8</w:t>
      </w:r>
      <w:r w:rsidRPr="007B5A16">
        <w:rPr>
          <w:rFonts w:ascii="VNI-Times" w:hAnsi="VNI-Times"/>
          <w:color w:val="0000FF"/>
        </w:rPr>
        <w:t xml:space="preserve"> </w:t>
      </w:r>
      <w:r w:rsidRPr="007B5A16">
        <w:rPr>
          <w:rFonts w:ascii="VNI-Times" w:hAnsi="VNI-Times"/>
          <w:color w:val="0000FF"/>
          <w:position w:val="-4"/>
        </w:rPr>
        <w:object w:dxaOrig="260" w:dyaOrig="260">
          <v:shape id="_x0000_i1389" type="#_x0000_t75" style="width:13pt;height:13pt" o:ole="">
            <v:imagedata r:id="rId511" o:title=""/>
          </v:shape>
          <o:OLEObject Type="Embed" ProgID="Equation.3" ShapeID="_x0000_i1389" DrawAspect="Content" ObjectID="_1581495147" r:id="rId512"/>
        </w:object>
      </w:r>
      <w:r w:rsidRPr="007B5A16">
        <w:rPr>
          <w:rFonts w:ascii="VNI-Times" w:hAnsi="VNI-Times"/>
          <w:color w:val="0000FF"/>
        </w:rPr>
        <w:t>.m.</w:t>
      </w:r>
      <w:r w:rsidRPr="007B5A16">
        <w:rPr>
          <w:rFonts w:ascii="VNI-Times" w:hAnsi="VNI-Times"/>
          <w:color w:val="0000FF"/>
        </w:rPr>
        <w:tab/>
      </w:r>
    </w:p>
    <w:p w:rsidR="00377742" w:rsidRPr="007B5A16" w:rsidRDefault="00377742" w:rsidP="00377742">
      <w:pPr>
        <w:ind w:left="374" w:hanging="374"/>
        <w:jc w:val="both"/>
        <w:rPr>
          <w:rFonts w:ascii="VNI-Times" w:hAnsi="VNI-Times"/>
        </w:rPr>
      </w:pPr>
      <w:r w:rsidRPr="007B5A16">
        <w:rPr>
          <w:rFonts w:ascii="VNI-Times" w:hAnsi="VNI-Times"/>
        </w:rPr>
        <w:t>C. Khi nhieät ñoä taêng, ñieän trôû suaát cuûa kim loaïi taêng theo haøm baäc nhaát.</w:t>
      </w:r>
      <w:r w:rsidRPr="007B5A16">
        <w:rPr>
          <w:rFonts w:ascii="VNI-Times" w:hAnsi="VNI-Times"/>
        </w:rPr>
        <w:tab/>
      </w:r>
    </w:p>
    <w:p w:rsidR="00377742" w:rsidRPr="007B5A16" w:rsidRDefault="00377742" w:rsidP="00377742">
      <w:pPr>
        <w:ind w:left="374" w:hanging="374"/>
        <w:jc w:val="both"/>
        <w:rPr>
          <w:rFonts w:ascii="VNI-Times" w:hAnsi="VNI-Times"/>
        </w:rPr>
      </w:pPr>
      <w:r w:rsidRPr="007B5A16">
        <w:rPr>
          <w:rFonts w:ascii="VNI-Times" w:hAnsi="VNI-Times"/>
        </w:rPr>
        <w:t>D. Dñ trong kim loaïi tuaân theo ñònh luaät Oâm khi nhieät ñoä cuûa kim loaïi khoâng ñoåi.</w:t>
      </w:r>
    </w:p>
    <w:p w:rsidR="00BE7B05" w:rsidRPr="007B5A16" w:rsidRDefault="00377742" w:rsidP="00BE7B05">
      <w:pPr>
        <w:jc w:val="both"/>
      </w:pPr>
      <w:r w:rsidRPr="007B5A16">
        <w:rPr>
          <w:b/>
        </w:rPr>
        <w:t>6</w:t>
      </w:r>
      <w:r w:rsidR="00BE7B05" w:rsidRPr="007B5A16">
        <w:rPr>
          <w:b/>
        </w:rPr>
        <w:t>/</w:t>
      </w:r>
      <w:r w:rsidR="00BE7B05" w:rsidRPr="007B5A16">
        <w:t xml:space="preserve"> Điện trở của kim loại không phụ thuộc trực tiếp vào</w:t>
      </w:r>
    </w:p>
    <w:p w:rsidR="00BE7B05" w:rsidRPr="007B5A16" w:rsidRDefault="00BE7B05" w:rsidP="00BE7B05">
      <w:pPr>
        <w:jc w:val="both"/>
      </w:pPr>
      <w:r w:rsidRPr="007B5A16">
        <w:t xml:space="preserve">A. nhiệt độ của kim loại.                       </w:t>
      </w:r>
      <w:r w:rsidR="00AF2495" w:rsidRPr="007B5A16">
        <w:t xml:space="preserve"> </w:t>
      </w:r>
      <w:r w:rsidRPr="007B5A16">
        <w:t>B. bản chất của kim loại.</w:t>
      </w:r>
    </w:p>
    <w:p w:rsidR="00BE7B05" w:rsidRPr="007B5A16" w:rsidRDefault="00BE7B05" w:rsidP="00BE7B05">
      <w:pPr>
        <w:jc w:val="both"/>
        <w:rPr>
          <w:color w:val="0000FF"/>
        </w:rPr>
      </w:pPr>
      <w:r w:rsidRPr="007B5A16">
        <w:t xml:space="preserve">C. kích thước của vật dẫn kim loại.       </w:t>
      </w:r>
      <w:r w:rsidRPr="007B5A16">
        <w:rPr>
          <w:color w:val="0000FF"/>
        </w:rPr>
        <w:t>D. hiệu điện thế hai đầu vật dẫn kim loại.</w:t>
      </w:r>
    </w:p>
    <w:p w:rsidR="00BB1699" w:rsidRPr="007B5A16" w:rsidRDefault="00BB1699" w:rsidP="00BE7B05">
      <w:pPr>
        <w:jc w:val="both"/>
      </w:pPr>
      <w:r w:rsidRPr="007B5A16">
        <w:rPr>
          <w:b/>
        </w:rPr>
        <w:t xml:space="preserve">7/ </w:t>
      </w:r>
      <w:r w:rsidRPr="007B5A16">
        <w:t>Dòng điện trong kim loại không có tác dụng nào sau đây?</w:t>
      </w:r>
    </w:p>
    <w:p w:rsidR="00BB1699" w:rsidRPr="007B5A16" w:rsidRDefault="00BB1699" w:rsidP="00BE7B05">
      <w:pPr>
        <w:jc w:val="both"/>
      </w:pPr>
      <w:r w:rsidRPr="007B5A16">
        <w:t xml:space="preserve">A. tác dụng từ.         B. tác dụng hóa học.             </w:t>
      </w:r>
      <w:r w:rsidRPr="007B5A16">
        <w:rPr>
          <w:color w:val="0000FF"/>
        </w:rPr>
        <w:t>C. Tác dụng tĩnh điện.</w:t>
      </w:r>
      <w:r w:rsidRPr="007B5A16">
        <w:t xml:space="preserve">          D. Tác dụng sinh học.</w:t>
      </w:r>
    </w:p>
    <w:p w:rsidR="00BB1699" w:rsidRPr="007B5A16" w:rsidRDefault="00BB1699" w:rsidP="00BE7B05">
      <w:pPr>
        <w:jc w:val="both"/>
      </w:pPr>
      <w:r w:rsidRPr="007B5A16">
        <w:rPr>
          <w:b/>
        </w:rPr>
        <w:t>8/</w:t>
      </w:r>
      <w:r w:rsidRPr="007B5A16">
        <w:t xml:space="preserve"> Khi ta nói kim loại A dẫn điện tốt hơn kim loại B có nghĩa là:</w:t>
      </w:r>
    </w:p>
    <w:p w:rsidR="00BB1699" w:rsidRPr="007B5A16" w:rsidRDefault="00BB1699" w:rsidP="00BE7B05">
      <w:pPr>
        <w:jc w:val="both"/>
      </w:pPr>
      <w:r w:rsidRPr="007B5A16">
        <w:t>A. nhiệt độ của A cao hơn nhiệt độ của B.               B. điện trở suất của A lớn hơn của B.</w:t>
      </w:r>
    </w:p>
    <w:p w:rsidR="00BB1699" w:rsidRPr="007B5A16" w:rsidRDefault="00BB1699" w:rsidP="00BE7B05">
      <w:pPr>
        <w:jc w:val="both"/>
        <w:rPr>
          <w:color w:val="0000FF"/>
        </w:rPr>
      </w:pPr>
      <w:r w:rsidRPr="007B5A16">
        <w:t xml:space="preserve">C. chiều dài của A nhỏ hơn của B.                           </w:t>
      </w:r>
      <w:r w:rsidRPr="007B5A16">
        <w:rPr>
          <w:color w:val="0000FF"/>
        </w:rPr>
        <w:t>D. mật độ electron tự do của A cao hơn B.</w:t>
      </w:r>
    </w:p>
    <w:p w:rsidR="007F53CC" w:rsidRPr="007B5A16" w:rsidRDefault="007D1C45" w:rsidP="00BE7B05">
      <w:pPr>
        <w:jc w:val="both"/>
      </w:pPr>
      <w:r w:rsidRPr="007B5A16">
        <w:rPr>
          <w:b/>
        </w:rPr>
        <w:t>9</w:t>
      </w:r>
      <w:r w:rsidR="007F53CC" w:rsidRPr="007B5A16">
        <w:rPr>
          <w:b/>
        </w:rPr>
        <w:t xml:space="preserve">/ </w:t>
      </w:r>
      <w:r w:rsidR="007F53CC" w:rsidRPr="007B5A16">
        <w:t>Khi nhiệt độ của dây kim loại tăng lên thì điện trở của nó sẽ:</w:t>
      </w:r>
    </w:p>
    <w:p w:rsidR="007F53CC" w:rsidRPr="007B5A16" w:rsidRDefault="007F53CC" w:rsidP="00BE7B05">
      <w:pPr>
        <w:jc w:val="both"/>
      </w:pPr>
      <w:r w:rsidRPr="007B5A16">
        <w:rPr>
          <w:color w:val="0000FF"/>
        </w:rPr>
        <w:t xml:space="preserve">A. Tăng lên.      </w:t>
      </w:r>
      <w:r w:rsidRPr="007B5A16">
        <w:t xml:space="preserve">               B. Giảm đi.                   C. Không thay đổi.</w:t>
      </w:r>
    </w:p>
    <w:p w:rsidR="007F53CC" w:rsidRPr="007B5A16" w:rsidRDefault="007F53CC" w:rsidP="00BE7B05">
      <w:pPr>
        <w:jc w:val="both"/>
      </w:pPr>
      <w:r w:rsidRPr="007B5A16">
        <w:t>D. Ban đầu tăng lên theo nhiệt độ nhưng sau đó giảm dần.</w:t>
      </w:r>
    </w:p>
    <w:p w:rsidR="007D1C45" w:rsidRPr="007B5A16" w:rsidRDefault="007D1C45" w:rsidP="007D1C45">
      <w:pPr>
        <w:jc w:val="both"/>
      </w:pPr>
      <w:r w:rsidRPr="007B5A16">
        <w:rPr>
          <w:b/>
        </w:rPr>
        <w:t>10/</w:t>
      </w:r>
      <w:r w:rsidRPr="007B5A16">
        <w:t xml:space="preserve"> Khi nhiệt độ của khối kim loại tăng lên 2 lần thì điện trở suất của nó</w:t>
      </w:r>
    </w:p>
    <w:p w:rsidR="007D1C45" w:rsidRPr="007B5A16" w:rsidRDefault="007D1C45" w:rsidP="007D1C45">
      <w:pPr>
        <w:jc w:val="both"/>
        <w:rPr>
          <w:color w:val="0000FF"/>
        </w:rPr>
      </w:pPr>
      <w:r w:rsidRPr="007B5A16">
        <w:t>A. tăng 2 lần.</w:t>
      </w:r>
      <w:r w:rsidRPr="007B5A16">
        <w:tab/>
      </w:r>
      <w:r w:rsidRPr="007B5A16">
        <w:tab/>
        <w:t>B. giảm 2 lần.</w:t>
      </w:r>
      <w:r w:rsidRPr="007B5A16">
        <w:tab/>
        <w:t xml:space="preserve">              C. không đổi.</w:t>
      </w:r>
      <w:r w:rsidRPr="007B5A16">
        <w:tab/>
      </w:r>
      <w:r w:rsidRPr="007B5A16">
        <w:tab/>
      </w:r>
      <w:r w:rsidRPr="007B5A16">
        <w:rPr>
          <w:color w:val="0000FF"/>
        </w:rPr>
        <w:t>D. tất cả đều sai.</w:t>
      </w:r>
    </w:p>
    <w:p w:rsidR="007D1C45" w:rsidRPr="007B5A16" w:rsidRDefault="007D1C45" w:rsidP="007D1C45">
      <w:pPr>
        <w:jc w:val="both"/>
      </w:pPr>
      <w:r w:rsidRPr="007B5A16">
        <w:rPr>
          <w:b/>
        </w:rPr>
        <w:lastRenderedPageBreak/>
        <w:t>11/</w:t>
      </w:r>
      <w:r w:rsidRPr="007B5A16">
        <w:t xml:space="preserve"> Khi chiều dài của khối kim loại đồng chất tiết diện đều tăng 2 lần thì điện trở suất của kim loại đó </w:t>
      </w:r>
    </w:p>
    <w:p w:rsidR="007D1C45" w:rsidRPr="007B5A16" w:rsidRDefault="007D1C45" w:rsidP="007D1C45">
      <w:pPr>
        <w:jc w:val="both"/>
      </w:pPr>
      <w:r w:rsidRPr="007B5A16">
        <w:t>A. tăng 2 lần.</w:t>
      </w:r>
      <w:r w:rsidRPr="007B5A16">
        <w:tab/>
      </w:r>
      <w:r w:rsidRPr="007B5A16">
        <w:tab/>
        <w:t>B. giảm 2 lần.</w:t>
      </w:r>
      <w:r w:rsidRPr="007B5A16">
        <w:tab/>
        <w:t xml:space="preserve">    </w:t>
      </w:r>
    </w:p>
    <w:p w:rsidR="007D1C45" w:rsidRPr="007B5A16" w:rsidRDefault="007D1C45" w:rsidP="007D1C45">
      <w:pPr>
        <w:jc w:val="both"/>
      </w:pPr>
      <w:r w:rsidRPr="007B5A16">
        <w:rPr>
          <w:color w:val="0000FF"/>
        </w:rPr>
        <w:t>C. không đổi.</w:t>
      </w:r>
      <w:r w:rsidRPr="007B5A16">
        <w:tab/>
        <w:t xml:space="preserve">            D. chưa đủ dự kiện để xác định.</w:t>
      </w:r>
    </w:p>
    <w:p w:rsidR="007D1C45" w:rsidRPr="007B5A16" w:rsidRDefault="007D1C45" w:rsidP="007D1C45">
      <w:pPr>
        <w:jc w:val="both"/>
      </w:pPr>
      <w:r w:rsidRPr="007B5A16">
        <w:rPr>
          <w:b/>
        </w:rPr>
        <w:t>12/</w:t>
      </w:r>
      <w:r w:rsidRPr="007B5A16">
        <w:t xml:space="preserve"> Khi đường kính của khối kim loại đồng chất, tiết diện đều tăng 2 lần thì điện trở của khối kim loại </w:t>
      </w:r>
    </w:p>
    <w:p w:rsidR="007D1C45" w:rsidRPr="007B5A16" w:rsidRDefault="007D1C45" w:rsidP="007D1C45">
      <w:pPr>
        <w:jc w:val="both"/>
        <w:rPr>
          <w:color w:val="0000FF"/>
        </w:rPr>
      </w:pPr>
      <w:r w:rsidRPr="007B5A16">
        <w:t>A. tăng 2 lần.</w:t>
      </w:r>
      <w:r w:rsidRPr="007B5A16">
        <w:tab/>
      </w:r>
      <w:r w:rsidRPr="007B5A16">
        <w:tab/>
        <w:t>B. tăng 4 lần.</w:t>
      </w:r>
      <w:r w:rsidRPr="007B5A16">
        <w:tab/>
        <w:t xml:space="preserve">         C. giảm 2 lần.</w:t>
      </w:r>
      <w:r w:rsidRPr="007B5A16">
        <w:tab/>
      </w:r>
      <w:r w:rsidRPr="007B5A16">
        <w:tab/>
      </w:r>
      <w:r w:rsidRPr="007B5A16">
        <w:rPr>
          <w:color w:val="0000FF"/>
        </w:rPr>
        <w:t>D. giảm 4 lần.</w:t>
      </w:r>
    </w:p>
    <w:p w:rsidR="007D1C45" w:rsidRPr="007B5A16" w:rsidRDefault="007D1C45" w:rsidP="00BE7B05">
      <w:pPr>
        <w:jc w:val="both"/>
      </w:pPr>
      <w:r w:rsidRPr="007B5A16">
        <w:rPr>
          <w:b/>
        </w:rPr>
        <w:t xml:space="preserve">13/ </w:t>
      </w:r>
      <w:r w:rsidRPr="007B5A16">
        <w:t>Nếu giữ nguyên hđt 2 đầu, tăng chiều dài của thanh kim loại lên 2 lần thì cường độ dòng điện qua thanh sẽ:</w:t>
      </w:r>
    </w:p>
    <w:p w:rsidR="007D1C45" w:rsidRPr="007B5A16" w:rsidRDefault="007D1C45" w:rsidP="00BE7B05">
      <w:pPr>
        <w:jc w:val="both"/>
      </w:pPr>
      <w:r w:rsidRPr="007B5A16">
        <w:rPr>
          <w:color w:val="0000FF"/>
        </w:rPr>
        <w:t xml:space="preserve">A. Giảm 2 lần  </w:t>
      </w:r>
      <w:r w:rsidRPr="007B5A16">
        <w:t xml:space="preserve">            B. tăng 2 lần.</w:t>
      </w:r>
    </w:p>
    <w:p w:rsidR="007D1C45" w:rsidRPr="007B5A16" w:rsidRDefault="007D1C45" w:rsidP="00BE7B05">
      <w:pPr>
        <w:jc w:val="both"/>
      </w:pPr>
      <w:r w:rsidRPr="007B5A16">
        <w:t>C. Giảm 4 lần.             D. tăng 4 lần.</w:t>
      </w:r>
    </w:p>
    <w:p w:rsidR="007D1C45" w:rsidRPr="007B5A16" w:rsidRDefault="007D1C45" w:rsidP="007D1C45">
      <w:pPr>
        <w:jc w:val="both"/>
      </w:pPr>
      <w:r w:rsidRPr="007B5A16">
        <w:rPr>
          <w:b/>
        </w:rPr>
        <w:t xml:space="preserve">14/ </w:t>
      </w:r>
      <w:r w:rsidRPr="007B5A16">
        <w:t>Nếu giữ nguyên hđt 2 đầu, tăng đường kính tiết diện của thanh kim loại lên 2 lần thì cường độ dòng điện qua thanh sẽ:</w:t>
      </w:r>
    </w:p>
    <w:p w:rsidR="007D1C45" w:rsidRPr="007B5A16" w:rsidRDefault="007D1C45" w:rsidP="007D1C45">
      <w:pPr>
        <w:jc w:val="both"/>
        <w:rPr>
          <w:color w:val="0000FF"/>
        </w:rPr>
      </w:pPr>
      <w:r w:rsidRPr="007B5A16">
        <w:t xml:space="preserve">A. Giảm 2 lần </w:t>
      </w:r>
      <w:r w:rsidRPr="007B5A16">
        <w:rPr>
          <w:color w:val="0000FF"/>
        </w:rPr>
        <w:t xml:space="preserve"> </w:t>
      </w:r>
      <w:r w:rsidRPr="007B5A16">
        <w:t xml:space="preserve">           </w:t>
      </w:r>
      <w:r w:rsidRPr="007B5A16">
        <w:rPr>
          <w:color w:val="0000FF"/>
        </w:rPr>
        <w:t xml:space="preserve"> B. tăng 2 lần.</w:t>
      </w:r>
    </w:p>
    <w:p w:rsidR="007D1C45" w:rsidRPr="007B5A16" w:rsidRDefault="007D1C45" w:rsidP="007D1C45">
      <w:pPr>
        <w:jc w:val="both"/>
      </w:pPr>
      <w:r w:rsidRPr="007B5A16">
        <w:t>C. Giảm 4 lần.             D. tăng 4 lần.</w:t>
      </w:r>
    </w:p>
    <w:p w:rsidR="007F53CC" w:rsidRPr="007B5A16" w:rsidRDefault="007D1C45" w:rsidP="00BE7B05">
      <w:pPr>
        <w:jc w:val="both"/>
      </w:pPr>
      <w:r w:rsidRPr="007B5A16">
        <w:rPr>
          <w:b/>
        </w:rPr>
        <w:t>15</w:t>
      </w:r>
      <w:r w:rsidR="007F53CC" w:rsidRPr="007B5A16">
        <w:rPr>
          <w:b/>
        </w:rPr>
        <w:t xml:space="preserve">/ </w:t>
      </w:r>
      <w:r w:rsidR="007F53CC" w:rsidRPr="007B5A16">
        <w:t>Nguyên nhân gây ra điện trở cho kim loại là:</w:t>
      </w:r>
    </w:p>
    <w:p w:rsidR="007F53CC" w:rsidRPr="007B5A16" w:rsidRDefault="007F53CC" w:rsidP="00BE7B05">
      <w:pPr>
        <w:jc w:val="both"/>
        <w:rPr>
          <w:color w:val="0000FF"/>
        </w:rPr>
      </w:pPr>
      <w:r w:rsidRPr="007B5A16">
        <w:rPr>
          <w:color w:val="0000FF"/>
        </w:rPr>
        <w:t>A. Do sự va chạm của các electron với các ion dương ở các nút mạng.</w:t>
      </w:r>
    </w:p>
    <w:p w:rsidR="007F53CC" w:rsidRPr="007B5A16" w:rsidRDefault="007F53CC" w:rsidP="00BE7B05">
      <w:pPr>
        <w:jc w:val="both"/>
      </w:pPr>
      <w:r w:rsidRPr="007B5A16">
        <w:t>B. Do sự va chạm của các ion dương ở các nút mạng với nhau.</w:t>
      </w:r>
    </w:p>
    <w:p w:rsidR="007F53CC" w:rsidRPr="007B5A16" w:rsidRDefault="007F53CC" w:rsidP="00BE7B05">
      <w:pPr>
        <w:jc w:val="both"/>
      </w:pPr>
      <w:r w:rsidRPr="007B5A16">
        <w:t>C. Do sự va chạm của các electron với nhau.</w:t>
      </w:r>
    </w:p>
    <w:p w:rsidR="007F53CC" w:rsidRPr="007B5A16" w:rsidRDefault="007F53CC" w:rsidP="00BE7B05">
      <w:pPr>
        <w:jc w:val="both"/>
      </w:pPr>
      <w:r w:rsidRPr="007B5A16">
        <w:t>D. Cả B và C đều đúng.</w:t>
      </w:r>
    </w:p>
    <w:p w:rsidR="007F53CC" w:rsidRPr="007B5A16" w:rsidRDefault="007D1C45" w:rsidP="00BE7B05">
      <w:pPr>
        <w:jc w:val="both"/>
      </w:pPr>
      <w:r w:rsidRPr="007B5A16">
        <w:rPr>
          <w:b/>
        </w:rPr>
        <w:t>16</w:t>
      </w:r>
      <w:r w:rsidR="007F53CC" w:rsidRPr="007B5A16">
        <w:rPr>
          <w:b/>
        </w:rPr>
        <w:t>/</w:t>
      </w:r>
      <w:r w:rsidR="007F53CC" w:rsidRPr="007B5A16">
        <w:t xml:space="preserve"> Khi nhiệt độ tăng thì điện trở suất của kim loại cũng tăng do:</w:t>
      </w:r>
    </w:p>
    <w:p w:rsidR="007F53CC" w:rsidRPr="007B5A16" w:rsidRDefault="007F53CC" w:rsidP="00BE7B05">
      <w:pPr>
        <w:jc w:val="both"/>
      </w:pPr>
      <w:r w:rsidRPr="007B5A16">
        <w:t xml:space="preserve">A. Chuyển động vì nhiệt của các electron </w:t>
      </w:r>
      <w:r w:rsidR="00EA7AE2" w:rsidRPr="007B5A16">
        <w:t>tăng lên.</w:t>
      </w:r>
    </w:p>
    <w:p w:rsidR="00EA7AE2" w:rsidRPr="007B5A16" w:rsidRDefault="00EA7AE2" w:rsidP="00BE7B05">
      <w:pPr>
        <w:jc w:val="both"/>
      </w:pPr>
      <w:r w:rsidRPr="007B5A16">
        <w:t>B. Chuyển động định hướng của các electron tăng lên.</w:t>
      </w:r>
    </w:p>
    <w:p w:rsidR="00EA7AE2" w:rsidRPr="007B5A16" w:rsidRDefault="00EA7AE2" w:rsidP="00BE7B05">
      <w:pPr>
        <w:jc w:val="both"/>
        <w:rPr>
          <w:color w:val="0000FF"/>
        </w:rPr>
      </w:pPr>
      <w:r w:rsidRPr="007B5A16">
        <w:rPr>
          <w:color w:val="0000FF"/>
        </w:rPr>
        <w:t>C. Biên độ dao động của các ion quanh nút mạng tăng lên.</w:t>
      </w:r>
    </w:p>
    <w:p w:rsidR="00EA7AE2" w:rsidRPr="007B5A16" w:rsidRDefault="00EA7AE2" w:rsidP="00BE7B05">
      <w:pPr>
        <w:jc w:val="both"/>
      </w:pPr>
      <w:r w:rsidRPr="007B5A16">
        <w:t>D. Biên độ dao động của các ion ở nút mạng giảm đi.</w:t>
      </w:r>
    </w:p>
    <w:p w:rsidR="00BE7B05" w:rsidRPr="007B5A16" w:rsidRDefault="00377742" w:rsidP="00BE7B05">
      <w:pPr>
        <w:ind w:left="374" w:hanging="374"/>
        <w:jc w:val="both"/>
        <w:rPr>
          <w:rFonts w:ascii="VNI-Times" w:hAnsi="VNI-Times"/>
        </w:rPr>
      </w:pPr>
      <w:r w:rsidRPr="007B5A16">
        <w:rPr>
          <w:rFonts w:ascii="VNI-Times" w:hAnsi="VNI-Times"/>
          <w:b/>
        </w:rPr>
        <w:t>1</w:t>
      </w:r>
      <w:r w:rsidR="007D1C45" w:rsidRPr="007B5A16">
        <w:rPr>
          <w:rFonts w:ascii="VNI-Times" w:hAnsi="VNI-Times"/>
          <w:b/>
        </w:rPr>
        <w:t>7</w:t>
      </w:r>
      <w:r w:rsidR="00BE7B05" w:rsidRPr="007B5A16">
        <w:rPr>
          <w:rFonts w:ascii="VNI-Times" w:hAnsi="VNI-Times"/>
          <w:b/>
        </w:rPr>
        <w:t xml:space="preserve">/ </w:t>
      </w:r>
      <w:r w:rsidR="00BE7B05" w:rsidRPr="007B5A16">
        <w:rPr>
          <w:rFonts w:ascii="VNI-Times" w:hAnsi="VNI-Times"/>
        </w:rPr>
        <w:t xml:space="preserve">Khi nhieät ñoä taêng, ñieän trôû suaát cuûa kim loaïi:  </w:t>
      </w:r>
    </w:p>
    <w:p w:rsidR="00BE7B05" w:rsidRPr="007B5A16" w:rsidRDefault="00BE7B05" w:rsidP="00BE7B05">
      <w:pPr>
        <w:ind w:left="374" w:hanging="374"/>
        <w:jc w:val="both"/>
        <w:rPr>
          <w:rFonts w:ascii="VNI-Times" w:hAnsi="VNI-Times"/>
        </w:rPr>
      </w:pPr>
      <w:r w:rsidRPr="007B5A16">
        <w:rPr>
          <w:rFonts w:ascii="VNI-Times" w:hAnsi="VNI-Times"/>
        </w:rPr>
        <w:t xml:space="preserve">A. Taêng nhanh theo haøm baäc 2.                             </w:t>
      </w:r>
      <w:r w:rsidR="000458D1" w:rsidRPr="007B5A16">
        <w:rPr>
          <w:rFonts w:ascii="VNI-Times" w:hAnsi="VNI-Times"/>
        </w:rPr>
        <w:t xml:space="preserve"> </w:t>
      </w:r>
      <w:r w:rsidRPr="007B5A16">
        <w:rPr>
          <w:rFonts w:ascii="VNI-Times" w:hAnsi="VNI-Times"/>
        </w:rPr>
        <w:t xml:space="preserve">  B. Giaûm nhanh theo haøm baäc 2.</w:t>
      </w:r>
    </w:p>
    <w:p w:rsidR="00BE7B05" w:rsidRPr="007B5A16" w:rsidRDefault="00BE7B05" w:rsidP="00BE7B05">
      <w:pPr>
        <w:ind w:left="374" w:hanging="374"/>
        <w:jc w:val="both"/>
        <w:rPr>
          <w:rFonts w:ascii="VNI-Times" w:hAnsi="VNI-Times"/>
        </w:rPr>
      </w:pPr>
      <w:r w:rsidRPr="007B5A16">
        <w:rPr>
          <w:rFonts w:ascii="VNI-Times" w:hAnsi="VNI-Times"/>
          <w:color w:val="0000FF"/>
        </w:rPr>
        <w:t>C. Taêng daàn ñeán gaàn ñuùng theo haøm baäc nhaát.</w:t>
      </w:r>
      <w:r w:rsidRPr="007B5A16">
        <w:rPr>
          <w:rFonts w:ascii="VNI-Times" w:hAnsi="VNI-Times"/>
        </w:rPr>
        <w:tab/>
        <w:t>D. Giaûm daàn ñeán gaàn ñuùng theo haøm baäc nhaát.</w:t>
      </w:r>
    </w:p>
    <w:p w:rsidR="00BE7B05" w:rsidRPr="007B5A16" w:rsidRDefault="00377742" w:rsidP="00C35A6E">
      <w:pPr>
        <w:jc w:val="both"/>
        <w:rPr>
          <w:rFonts w:ascii="VNI-Times" w:hAnsi="VNI-Times"/>
        </w:rPr>
      </w:pPr>
      <w:r w:rsidRPr="007B5A16">
        <w:rPr>
          <w:rFonts w:ascii="VNI-Times" w:hAnsi="VNI-Times"/>
          <w:b/>
        </w:rPr>
        <w:t>1</w:t>
      </w:r>
      <w:r w:rsidR="007D1C45" w:rsidRPr="007B5A16">
        <w:rPr>
          <w:rFonts w:ascii="VNI-Times" w:hAnsi="VNI-Times"/>
          <w:b/>
        </w:rPr>
        <w:t>8</w:t>
      </w:r>
      <w:r w:rsidR="00BE7B05" w:rsidRPr="007B5A16">
        <w:rPr>
          <w:rFonts w:ascii="VNI-Times" w:hAnsi="VNI-Times"/>
          <w:b/>
        </w:rPr>
        <w:t xml:space="preserve">/ </w:t>
      </w:r>
      <w:r w:rsidR="00BE7B05" w:rsidRPr="007B5A16">
        <w:rPr>
          <w:rFonts w:ascii="VNI-Times" w:hAnsi="VNI-Times"/>
        </w:rPr>
        <w:t>Nguyeân nhaân gaây ra hieän töôïng toaû nhieät trong daây daãn kim loa</w:t>
      </w:r>
      <w:r w:rsidR="00AF2495" w:rsidRPr="007B5A16">
        <w:rPr>
          <w:rFonts w:ascii="VNI-Times" w:hAnsi="VNI-Times"/>
        </w:rPr>
        <w:t xml:space="preserve">ïi khi coù dñ chaïy qua noù laø do naêng löôïng cuûa chuyeån ñoäng coù höôùng cuûa </w:t>
      </w:r>
    </w:p>
    <w:p w:rsidR="00BE7B05" w:rsidRPr="007B5A16" w:rsidRDefault="00BE7B05" w:rsidP="00BE7B05">
      <w:pPr>
        <w:ind w:left="374" w:hanging="374"/>
        <w:jc w:val="both"/>
        <w:rPr>
          <w:rFonts w:ascii="VNI-Times" w:hAnsi="VNI-Times"/>
        </w:rPr>
      </w:pPr>
      <w:r w:rsidRPr="007B5A16">
        <w:rPr>
          <w:rFonts w:ascii="VNI-Times" w:hAnsi="VNI-Times"/>
        </w:rPr>
        <w:t>A. ion döông truyeàn cho eclectron khi va chaïm.</w:t>
      </w:r>
      <w:r w:rsidR="00AF2495" w:rsidRPr="007B5A16">
        <w:rPr>
          <w:rFonts w:ascii="VNI-Times" w:hAnsi="VNI-Times"/>
        </w:rPr>
        <w:t xml:space="preserve">   </w:t>
      </w:r>
      <w:r w:rsidR="000458D1" w:rsidRPr="007B5A16">
        <w:rPr>
          <w:rFonts w:ascii="VNI-Times" w:hAnsi="VNI-Times"/>
        </w:rPr>
        <w:t xml:space="preserve"> B</w:t>
      </w:r>
      <w:r w:rsidRPr="007B5A16">
        <w:rPr>
          <w:rFonts w:ascii="VNI-Times" w:hAnsi="VNI-Times"/>
        </w:rPr>
        <w:t>. electron truyeàn cho ion aâm khi va chaïm.</w:t>
      </w:r>
    </w:p>
    <w:p w:rsidR="00BE7B05" w:rsidRPr="007B5A16" w:rsidRDefault="00BE7B05" w:rsidP="00AF2495">
      <w:pPr>
        <w:ind w:left="374" w:hanging="374"/>
        <w:rPr>
          <w:rFonts w:ascii="VNI-Times" w:hAnsi="VNI-Times"/>
        </w:rPr>
      </w:pPr>
      <w:r w:rsidRPr="007B5A16">
        <w:rPr>
          <w:rFonts w:ascii="VNI-Times" w:hAnsi="VNI-Times"/>
          <w:color w:val="0000FF"/>
        </w:rPr>
        <w:t>C. electron truyeàn cho ion döông khi va chaïm.</w:t>
      </w:r>
      <w:r w:rsidR="00AF2495" w:rsidRPr="007B5A16">
        <w:rPr>
          <w:rFonts w:ascii="VNI-Times" w:hAnsi="VNI-Times"/>
          <w:color w:val="0000FF"/>
        </w:rPr>
        <w:t xml:space="preserve">     </w:t>
      </w:r>
      <w:r w:rsidR="000458D1" w:rsidRPr="007B5A16">
        <w:rPr>
          <w:rFonts w:ascii="VNI-Times" w:hAnsi="VNI-Times"/>
          <w:color w:val="0000FF"/>
        </w:rPr>
        <w:t xml:space="preserve"> </w:t>
      </w:r>
      <w:r w:rsidRPr="007B5A16">
        <w:rPr>
          <w:rFonts w:ascii="VNI-Times" w:hAnsi="VNI-Times"/>
        </w:rPr>
        <w:t>D. electron vaø ion aâm truyeàn cho ion döông khi va chaïm.</w:t>
      </w:r>
    </w:p>
    <w:p w:rsidR="00BE7B05" w:rsidRPr="007B5A16" w:rsidRDefault="00377742" w:rsidP="00BE7B05">
      <w:pPr>
        <w:ind w:left="374" w:hanging="374"/>
        <w:jc w:val="both"/>
        <w:rPr>
          <w:rFonts w:ascii="VNI-Times" w:hAnsi="VNI-Times"/>
        </w:rPr>
      </w:pPr>
      <w:r w:rsidRPr="007B5A16">
        <w:rPr>
          <w:rFonts w:ascii="VNI-Times" w:hAnsi="VNI-Times"/>
          <w:b/>
        </w:rPr>
        <w:t>1</w:t>
      </w:r>
      <w:r w:rsidR="007D1C45" w:rsidRPr="007B5A16">
        <w:rPr>
          <w:rFonts w:ascii="VNI-Times" w:hAnsi="VNI-Times"/>
          <w:b/>
        </w:rPr>
        <w:t>9</w:t>
      </w:r>
      <w:r w:rsidR="00BE7B05" w:rsidRPr="007B5A16">
        <w:rPr>
          <w:rFonts w:ascii="VNI-Times" w:hAnsi="VNI-Times"/>
          <w:b/>
        </w:rPr>
        <w:t xml:space="preserve">/ </w:t>
      </w:r>
      <w:r w:rsidR="00BE7B05" w:rsidRPr="007B5A16">
        <w:rPr>
          <w:rFonts w:ascii="VNI-Times" w:hAnsi="VNI-Times"/>
        </w:rPr>
        <w:t xml:space="preserve">Choïn caâu sai:  </w:t>
      </w:r>
    </w:p>
    <w:p w:rsidR="00BE7B05" w:rsidRPr="007B5A16" w:rsidRDefault="00BE7B05" w:rsidP="00BE7B05">
      <w:pPr>
        <w:ind w:left="374" w:hanging="374"/>
        <w:jc w:val="both"/>
        <w:rPr>
          <w:rFonts w:ascii="VNI-Times" w:hAnsi="VNI-Times"/>
          <w:color w:val="0000FF"/>
        </w:rPr>
      </w:pPr>
      <w:r w:rsidRPr="007B5A16">
        <w:rPr>
          <w:rFonts w:ascii="VNI-Times" w:hAnsi="VNI-Times"/>
          <w:color w:val="0000FF"/>
        </w:rPr>
        <w:t>A. Doøng ñieän trong kl laø doøng chuyeån dôøi coù höôùng cuûa caùc electron töï do vaø cuûa caùc ion döông.</w:t>
      </w:r>
    </w:p>
    <w:p w:rsidR="00BE7B05" w:rsidRPr="007B5A16" w:rsidRDefault="00BE7B05" w:rsidP="00BE7B05">
      <w:pPr>
        <w:ind w:left="374" w:hanging="374"/>
        <w:jc w:val="both"/>
        <w:rPr>
          <w:rFonts w:ascii="VNI-Times" w:hAnsi="VNI-Times"/>
        </w:rPr>
      </w:pPr>
      <w:r w:rsidRPr="007B5A16">
        <w:rPr>
          <w:rFonts w:ascii="VNI-Times" w:hAnsi="VNI-Times"/>
        </w:rPr>
        <w:t xml:space="preserve">B. Khi coù dñ qua daây daãn kim loaïi, daây daãn seõ noùng leân. </w:t>
      </w:r>
      <w:r w:rsidRPr="007B5A16">
        <w:rPr>
          <w:rFonts w:ascii="VNI-Times" w:hAnsi="VNI-Times"/>
        </w:rPr>
        <w:tab/>
      </w:r>
    </w:p>
    <w:p w:rsidR="00BE7B05" w:rsidRPr="007B5A16" w:rsidRDefault="00BE7B05" w:rsidP="00BE7B05">
      <w:pPr>
        <w:ind w:left="374" w:hanging="374"/>
        <w:jc w:val="both"/>
        <w:rPr>
          <w:rFonts w:ascii="VNI-Times" w:hAnsi="VNI-Times"/>
        </w:rPr>
      </w:pPr>
      <w:r w:rsidRPr="007B5A16">
        <w:rPr>
          <w:rFonts w:ascii="VNI-Times" w:hAnsi="VNI-Times"/>
        </w:rPr>
        <w:t>C. Khi coù ñieän tröôøng caùc electron töï do trong daây daãn  kim loaïi cñ coù höôùng taïo ra dñ.</w:t>
      </w:r>
      <w:r w:rsidRPr="007B5A16">
        <w:rPr>
          <w:rFonts w:ascii="VNI-Times" w:hAnsi="VNI-Times"/>
        </w:rPr>
        <w:tab/>
      </w:r>
    </w:p>
    <w:p w:rsidR="00BE7B05" w:rsidRPr="007B5A16" w:rsidRDefault="00BE7B05" w:rsidP="00BE7B05">
      <w:pPr>
        <w:ind w:left="374" w:hanging="374"/>
        <w:jc w:val="both"/>
        <w:rPr>
          <w:rFonts w:ascii="VNI-Times" w:hAnsi="VNI-Times"/>
        </w:rPr>
      </w:pPr>
      <w:r w:rsidRPr="007B5A16">
        <w:rPr>
          <w:rFonts w:ascii="VNI-Times" w:hAnsi="VNI-Times"/>
        </w:rPr>
        <w:t>D. Trong tinh theå kim loaïi, caùc nuùt maïng laø caùc ion döông.</w:t>
      </w:r>
    </w:p>
    <w:p w:rsidR="00EA7AE2" w:rsidRPr="007B5A16" w:rsidRDefault="007D1C45" w:rsidP="00EA7AE2">
      <w:pPr>
        <w:jc w:val="both"/>
      </w:pPr>
      <w:r w:rsidRPr="007B5A16">
        <w:rPr>
          <w:b/>
        </w:rPr>
        <w:t>20</w:t>
      </w:r>
      <w:r w:rsidR="00EA7AE2" w:rsidRPr="007B5A16">
        <w:rPr>
          <w:b/>
        </w:rPr>
        <w:t>/</w:t>
      </w:r>
      <w:r w:rsidR="00EA7AE2" w:rsidRPr="007B5A16">
        <w:t xml:space="preserve"> Hạt tải điện trong kim loại là</w:t>
      </w:r>
    </w:p>
    <w:p w:rsidR="00EA7AE2" w:rsidRPr="007B5A16" w:rsidRDefault="00EA7AE2" w:rsidP="00EA7AE2">
      <w:pPr>
        <w:jc w:val="both"/>
      </w:pPr>
      <w:r w:rsidRPr="007B5A16">
        <w:t>A. ion dương.</w:t>
      </w:r>
      <w:r w:rsidRPr="007B5A16">
        <w:tab/>
      </w:r>
      <w:r w:rsidRPr="007B5A16">
        <w:tab/>
      </w:r>
      <w:r w:rsidRPr="007B5A16">
        <w:rPr>
          <w:color w:val="0000FF"/>
        </w:rPr>
        <w:t xml:space="preserve">B. electron tự do.         </w:t>
      </w:r>
      <w:r w:rsidRPr="007B5A16">
        <w:t>C. ion âm.</w:t>
      </w:r>
      <w:r w:rsidRPr="007B5A16">
        <w:tab/>
        <w:t>D. ion dương và electron tự do.</w:t>
      </w:r>
    </w:p>
    <w:p w:rsidR="00EA7AE2" w:rsidRPr="007B5A16" w:rsidRDefault="007D1C45" w:rsidP="00C35A6E">
      <w:pPr>
        <w:jc w:val="both"/>
        <w:rPr>
          <w:rFonts w:ascii="VNI-Times" w:hAnsi="VNI-Times"/>
        </w:rPr>
      </w:pPr>
      <w:r w:rsidRPr="007B5A16">
        <w:rPr>
          <w:rFonts w:ascii="VNI-Times" w:hAnsi="VNI-Times"/>
          <w:b/>
        </w:rPr>
        <w:t>21</w:t>
      </w:r>
      <w:r w:rsidR="00EA7AE2" w:rsidRPr="007B5A16">
        <w:rPr>
          <w:rFonts w:ascii="VNI-Times" w:hAnsi="VNI-Times"/>
          <w:b/>
        </w:rPr>
        <w:t xml:space="preserve">/ </w:t>
      </w:r>
      <w:r w:rsidR="00EA7AE2" w:rsidRPr="007B5A16">
        <w:rPr>
          <w:rFonts w:ascii="VNI-Times" w:hAnsi="VNI-Times"/>
        </w:rPr>
        <w:t xml:space="preserve">Choïn caâu sai: </w:t>
      </w:r>
    </w:p>
    <w:p w:rsidR="00EA7AE2" w:rsidRPr="007B5A16" w:rsidRDefault="00EA7AE2" w:rsidP="00EA7AE2">
      <w:pPr>
        <w:ind w:left="374" w:hanging="374"/>
        <w:rPr>
          <w:rFonts w:ascii="VNI-Times" w:hAnsi="VNI-Times"/>
          <w:color w:val="0000FF"/>
        </w:rPr>
      </w:pPr>
      <w:r w:rsidRPr="007B5A16">
        <w:rPr>
          <w:rFonts w:ascii="VNI-Times" w:hAnsi="VNI-Times"/>
        </w:rPr>
        <w:t>A.</w:t>
      </w:r>
      <w:r w:rsidR="000458D1" w:rsidRPr="007B5A16">
        <w:rPr>
          <w:rFonts w:ascii="VNI-Times" w:hAnsi="VNI-Times"/>
        </w:rPr>
        <w:t xml:space="preserve"> </w:t>
      </w:r>
      <w:r w:rsidRPr="007B5A16">
        <w:rPr>
          <w:rFonts w:ascii="VNI-Times" w:hAnsi="VNI-Times"/>
        </w:rPr>
        <w:t xml:space="preserve">Ñieän trôû cuûa daây daãn kim loaïi taêng theo nhieät ñoä.  </w:t>
      </w:r>
      <w:r w:rsidR="00377742" w:rsidRPr="007B5A16">
        <w:rPr>
          <w:rFonts w:ascii="VNI-Times" w:hAnsi="VNI-Times"/>
        </w:rPr>
        <w:t xml:space="preserve"> </w:t>
      </w:r>
      <w:r w:rsidRPr="007B5A16">
        <w:rPr>
          <w:rFonts w:ascii="VNI-Times" w:hAnsi="VNI-Times"/>
          <w:color w:val="0000FF"/>
        </w:rPr>
        <w:t>B.Khaû naêng daãn ñieän cuûa kim loaïi taêng theo nhieät ñoä.</w:t>
      </w:r>
    </w:p>
    <w:p w:rsidR="00EA7AE2" w:rsidRPr="007B5A16" w:rsidRDefault="00EA7AE2" w:rsidP="00C35A6E">
      <w:pPr>
        <w:rPr>
          <w:rFonts w:ascii="VNI-Times" w:hAnsi="VNI-Times"/>
        </w:rPr>
      </w:pPr>
      <w:r w:rsidRPr="007B5A16">
        <w:rPr>
          <w:rFonts w:ascii="VNI-Times" w:hAnsi="VNI-Times"/>
        </w:rPr>
        <w:t>C. Trong kim loaïi, khi chuyeån ñoäng coù höôùng, caùc electron  töï do va chaïm vôùi caùc nuùt maïng vaø truyeàn ñoäng naêng cho chuùng.</w:t>
      </w:r>
      <w:r w:rsidRPr="007B5A16">
        <w:rPr>
          <w:rFonts w:ascii="VNI-Times" w:hAnsi="VNI-Times"/>
        </w:rPr>
        <w:tab/>
      </w:r>
    </w:p>
    <w:p w:rsidR="00EA7AE2" w:rsidRPr="007B5A16" w:rsidRDefault="00EA7AE2" w:rsidP="00EA7AE2">
      <w:pPr>
        <w:ind w:left="374" w:hanging="374"/>
        <w:jc w:val="both"/>
        <w:rPr>
          <w:rFonts w:ascii="VNI-Times" w:hAnsi="VNI-Times"/>
        </w:rPr>
      </w:pPr>
      <w:r w:rsidRPr="007B5A16">
        <w:rPr>
          <w:rFonts w:ascii="VNI-Times" w:hAnsi="VNI-Times"/>
        </w:rPr>
        <w:t>D. Caùc kim loaïi khaùc nhau coù  maät ñoä electron töï do khaùc nhau neân khaû naêng daãn ñieän khaùc nhau.</w:t>
      </w:r>
    </w:p>
    <w:p w:rsidR="00EA7AE2" w:rsidRPr="007B5A16" w:rsidRDefault="007D1C45" w:rsidP="00EA7AE2">
      <w:pPr>
        <w:ind w:left="374" w:hanging="374"/>
        <w:jc w:val="both"/>
        <w:rPr>
          <w:rFonts w:ascii="VNI-Times" w:hAnsi="VNI-Times"/>
        </w:rPr>
      </w:pPr>
      <w:r w:rsidRPr="007B5A16">
        <w:rPr>
          <w:rFonts w:ascii="VNI-Times" w:hAnsi="VNI-Times"/>
          <w:b/>
        </w:rPr>
        <w:t>22</w:t>
      </w:r>
      <w:r w:rsidR="00EA7AE2" w:rsidRPr="007B5A16">
        <w:rPr>
          <w:rFonts w:ascii="VNI-Times" w:hAnsi="VNI-Times"/>
          <w:b/>
        </w:rPr>
        <w:t xml:space="preserve">/ </w:t>
      </w:r>
      <w:r w:rsidR="00EA7AE2" w:rsidRPr="007B5A16">
        <w:rPr>
          <w:rFonts w:ascii="VNI-Times" w:hAnsi="VNI-Times"/>
        </w:rPr>
        <w:t>Caùc kim loaïi khaùc nhau coù ñieän trôû suaát khaùc nhau do chuùng coù:</w:t>
      </w:r>
      <w:r w:rsidR="00EA7AE2" w:rsidRPr="007B5A16">
        <w:rPr>
          <w:rFonts w:ascii="VNI-Times" w:hAnsi="VNI-Times"/>
        </w:rPr>
        <w:tab/>
      </w:r>
    </w:p>
    <w:p w:rsidR="00EA7AE2" w:rsidRPr="007B5A16" w:rsidRDefault="00EA7AE2" w:rsidP="00EA7AE2">
      <w:pPr>
        <w:ind w:left="374" w:hanging="374"/>
        <w:jc w:val="both"/>
        <w:rPr>
          <w:rFonts w:ascii="VNI-Times" w:hAnsi="VNI-Times"/>
        </w:rPr>
      </w:pPr>
      <w:r w:rsidRPr="007B5A16">
        <w:rPr>
          <w:rFonts w:ascii="VNI-Times" w:hAnsi="VNI-Times"/>
        </w:rPr>
        <w:t>A. Maät ñoä electron töï do khaùc nhau.        B. Tính chaát hoaù hoïc khaùc nhau.</w:t>
      </w:r>
    </w:p>
    <w:p w:rsidR="00EA7AE2" w:rsidRPr="007B5A16" w:rsidRDefault="00EA7AE2" w:rsidP="00EA7AE2">
      <w:pPr>
        <w:ind w:left="374" w:hanging="374"/>
        <w:jc w:val="both"/>
        <w:rPr>
          <w:rFonts w:ascii="VNI-Times" w:hAnsi="VNI-Times"/>
        </w:rPr>
      </w:pPr>
      <w:r w:rsidRPr="007B5A16">
        <w:rPr>
          <w:rFonts w:ascii="VNI-Times" w:hAnsi="VNI-Times"/>
        </w:rPr>
        <w:t xml:space="preserve">C. Caáu truùc maïng tinh theå khaùc nhau.     </w:t>
      </w:r>
      <w:r w:rsidRPr="007B5A16">
        <w:rPr>
          <w:rFonts w:ascii="VNI-Times" w:hAnsi="VNI-Times"/>
          <w:color w:val="0000FF"/>
        </w:rPr>
        <w:t xml:space="preserve"> D. Caáu truùc maïng tinh theå vaø maät ñoä electron töï do khaùc nhau.</w:t>
      </w:r>
    </w:p>
    <w:p w:rsidR="00BE7B05" w:rsidRPr="007B5A16" w:rsidRDefault="007D1C45" w:rsidP="00BE7B05">
      <w:pPr>
        <w:ind w:left="374" w:hanging="374"/>
        <w:jc w:val="both"/>
        <w:rPr>
          <w:rFonts w:ascii="VNI-Times" w:hAnsi="VNI-Times"/>
        </w:rPr>
      </w:pPr>
      <w:r w:rsidRPr="007B5A16">
        <w:rPr>
          <w:rFonts w:ascii="VNI-Times" w:hAnsi="VNI-Times"/>
          <w:b/>
        </w:rPr>
        <w:t>23</w:t>
      </w:r>
      <w:r w:rsidR="00BE7B05" w:rsidRPr="007B5A16">
        <w:rPr>
          <w:rFonts w:ascii="VNI-Times" w:hAnsi="VNI-Times"/>
          <w:b/>
        </w:rPr>
        <w:t xml:space="preserve">/ </w:t>
      </w:r>
      <w:r w:rsidR="00BE7B05" w:rsidRPr="007B5A16">
        <w:rPr>
          <w:rFonts w:ascii="VNI-Times" w:hAnsi="VNI-Times"/>
        </w:rPr>
        <w:t xml:space="preserve">Trong ñieàu kieän naøo thì doøng ñieän chaïy qua daây daãn kim loaïi tuaân theo ñònh luaät Oâm: </w:t>
      </w:r>
    </w:p>
    <w:p w:rsidR="00BE7B05" w:rsidRPr="007B5A16" w:rsidRDefault="00BE7B05" w:rsidP="00BE7B05">
      <w:pPr>
        <w:ind w:left="374" w:hanging="374"/>
        <w:jc w:val="both"/>
        <w:rPr>
          <w:rFonts w:ascii="VNI-Times" w:hAnsi="VNI-Times"/>
        </w:rPr>
      </w:pPr>
      <w:r w:rsidRPr="007B5A16">
        <w:rPr>
          <w:rFonts w:ascii="VNI-Times" w:hAnsi="VNI-Times"/>
        </w:rPr>
        <w:t>A.</w:t>
      </w:r>
      <w:r w:rsidR="00C35A6E">
        <w:rPr>
          <w:rFonts w:ascii="VNI-Times" w:hAnsi="VNI-Times"/>
        </w:rPr>
        <w:t xml:space="preserve"> </w:t>
      </w:r>
      <w:r w:rsidRPr="007B5A16">
        <w:rPr>
          <w:rFonts w:ascii="VNI-Times" w:hAnsi="VNI-Times"/>
        </w:rPr>
        <w:t>Daây daãn kim loaïi coù nhieät ñoä taêng daàn.</w:t>
      </w:r>
      <w:r w:rsidRPr="007B5A16">
        <w:rPr>
          <w:rFonts w:ascii="VNI-Times" w:hAnsi="VNI-Times"/>
        </w:rPr>
        <w:tab/>
        <w:t xml:space="preserve">            </w:t>
      </w:r>
      <w:r w:rsidRPr="007B5A16">
        <w:rPr>
          <w:rFonts w:ascii="VNI-Times" w:hAnsi="VNI-Times"/>
          <w:color w:val="0000FF"/>
        </w:rPr>
        <w:t xml:space="preserve">   B. Daây daãn kim loaïi coù nhieät ñoä khoâng ñoåi.</w:t>
      </w:r>
      <w:r w:rsidRPr="007B5A16">
        <w:rPr>
          <w:rFonts w:ascii="VNI-Times" w:hAnsi="VNI-Times"/>
        </w:rPr>
        <w:tab/>
      </w:r>
    </w:p>
    <w:p w:rsidR="00BE7B05" w:rsidRPr="007B5A16" w:rsidRDefault="00BE7B05" w:rsidP="00BE7B05">
      <w:pPr>
        <w:ind w:left="374" w:hanging="374"/>
        <w:jc w:val="both"/>
        <w:rPr>
          <w:rFonts w:ascii="VNI-Times" w:hAnsi="VNI-Times"/>
        </w:rPr>
      </w:pPr>
      <w:r w:rsidRPr="007B5A16">
        <w:rPr>
          <w:rFonts w:ascii="VNI-Times" w:hAnsi="VNI-Times"/>
        </w:rPr>
        <w:t xml:space="preserve">C. Daây daãn kim loaïi coù nhieät ñoä raát thaáp, xaáp xæ baèng khoâng ñoä tuyeät ñoái. </w:t>
      </w:r>
      <w:r w:rsidRPr="007B5A16">
        <w:rPr>
          <w:rFonts w:ascii="VNI-Times" w:hAnsi="VNI-Times"/>
        </w:rPr>
        <w:tab/>
      </w:r>
    </w:p>
    <w:p w:rsidR="00BE7B05" w:rsidRPr="007B5A16" w:rsidRDefault="00BE7B05" w:rsidP="00BE7B05">
      <w:pPr>
        <w:ind w:left="374" w:hanging="374"/>
        <w:jc w:val="both"/>
        <w:rPr>
          <w:rFonts w:ascii="VNI-Times" w:hAnsi="VNI-Times"/>
        </w:rPr>
      </w:pPr>
      <w:r w:rsidRPr="007B5A16">
        <w:rPr>
          <w:rFonts w:ascii="VNI-Times" w:hAnsi="VNI-Times"/>
        </w:rPr>
        <w:t>D. Doøng ñieän chaïy qua daây daãn kim loaïi coù cöôøng ñoä raát lôùn.</w:t>
      </w:r>
    </w:p>
    <w:p w:rsidR="00BE7B05" w:rsidRPr="007B5A16" w:rsidRDefault="00187CBA" w:rsidP="00C35A6E">
      <w:pPr>
        <w:jc w:val="both"/>
        <w:rPr>
          <w:rFonts w:ascii="VNI-Times" w:hAnsi="VNI-Times"/>
        </w:rPr>
      </w:pPr>
      <w:r w:rsidRPr="007B5A16">
        <w:rPr>
          <w:rFonts w:ascii="VNI-Times" w:hAnsi="VNI-Times"/>
          <w:b/>
        </w:rPr>
        <w:lastRenderedPageBreak/>
        <w:t>2</w:t>
      </w:r>
      <w:r w:rsidR="007D1C45" w:rsidRPr="007B5A16">
        <w:rPr>
          <w:rFonts w:ascii="VNI-Times" w:hAnsi="VNI-Times"/>
          <w:b/>
        </w:rPr>
        <w:t>4</w:t>
      </w:r>
      <w:r w:rsidR="00BE7B05" w:rsidRPr="007B5A16">
        <w:rPr>
          <w:rFonts w:ascii="VNI-Times" w:hAnsi="VNI-Times"/>
          <w:b/>
        </w:rPr>
        <w:t xml:space="preserve">/ </w:t>
      </w:r>
      <w:r w:rsidR="00BE7B05" w:rsidRPr="007B5A16">
        <w:rPr>
          <w:rFonts w:ascii="VNI-Times" w:hAnsi="VNI-Times"/>
        </w:rPr>
        <w:t xml:space="preserve">Nhaän ñònh naøo döôùi ñaây veà dñ trong kim loaïi laø khoâng ñuùng:  </w:t>
      </w:r>
    </w:p>
    <w:p w:rsidR="00BE7B05" w:rsidRPr="007B5A16" w:rsidRDefault="000458D1" w:rsidP="00C35A6E">
      <w:pPr>
        <w:jc w:val="both"/>
        <w:rPr>
          <w:rFonts w:ascii="VNI-Times" w:hAnsi="VNI-Times"/>
        </w:rPr>
      </w:pPr>
      <w:r w:rsidRPr="007B5A16">
        <w:rPr>
          <w:rFonts w:ascii="VNI-Times" w:hAnsi="VNI-Times"/>
        </w:rPr>
        <w:t>A</w:t>
      </w:r>
      <w:r w:rsidR="00BE7B05" w:rsidRPr="007B5A16">
        <w:rPr>
          <w:rFonts w:ascii="VNI-Times" w:hAnsi="VNI-Times"/>
        </w:rPr>
        <w:t xml:space="preserve">. Nguyeân nhaân gaây ra ñieän trôû cuûa kim loaïi laø do söï maát traät töï trong maïng tinh theå. </w:t>
      </w:r>
      <w:r w:rsidR="00BE7B05" w:rsidRPr="007B5A16">
        <w:rPr>
          <w:rFonts w:ascii="VNI-Times" w:hAnsi="VNI-Times"/>
        </w:rPr>
        <w:tab/>
      </w:r>
    </w:p>
    <w:p w:rsidR="00BE7B05" w:rsidRPr="007B5A16" w:rsidRDefault="00BE7B05" w:rsidP="00C35A6E">
      <w:pPr>
        <w:jc w:val="both"/>
        <w:rPr>
          <w:rFonts w:ascii="VNI-Times" w:hAnsi="VNI-Times"/>
        </w:rPr>
      </w:pPr>
      <w:r w:rsidRPr="007B5A16">
        <w:rPr>
          <w:rFonts w:ascii="VNI-Times" w:hAnsi="VNI-Times"/>
        </w:rPr>
        <w:t>B. Nhieät ñoä cuûa kim loaïi caøng cao thì doøng ñieän qua noù bò caûn trôû caøng nhieàu.</w:t>
      </w:r>
    </w:p>
    <w:p w:rsidR="00BE7B05" w:rsidRPr="007B5A16" w:rsidRDefault="00BE7B05" w:rsidP="00C35A6E">
      <w:pPr>
        <w:jc w:val="both"/>
        <w:rPr>
          <w:rFonts w:ascii="VNI-Times" w:hAnsi="VNI-Times"/>
          <w:color w:val="0000FF"/>
        </w:rPr>
      </w:pPr>
      <w:r w:rsidRPr="007B5A16">
        <w:rPr>
          <w:rFonts w:ascii="VNI-Times" w:hAnsi="VNI-Times"/>
          <w:color w:val="0000FF"/>
        </w:rPr>
        <w:t>C. Khi trong kim loaïi coù dñ thì electron seõ chuyeån ñoäng cuøng chieàu ñieän tröôøng.</w:t>
      </w:r>
    </w:p>
    <w:p w:rsidR="00BE7B05" w:rsidRPr="007B5A16" w:rsidRDefault="00BE7B05" w:rsidP="00C35A6E">
      <w:pPr>
        <w:jc w:val="both"/>
        <w:rPr>
          <w:rFonts w:ascii="VNI-Times" w:hAnsi="VNI-Times"/>
        </w:rPr>
      </w:pPr>
      <w:r w:rsidRPr="007B5A16">
        <w:rPr>
          <w:rFonts w:ascii="VNI-Times" w:hAnsi="VNI-Times"/>
        </w:rPr>
        <w:t>D. Dñ trong kim loaïi laø doøng chuyeån dôøi coù höôùng cuûa caùc electron töï do.</w:t>
      </w:r>
    </w:p>
    <w:p w:rsidR="00BE7B05" w:rsidRPr="007B5A16" w:rsidRDefault="00377742" w:rsidP="00C35A6E">
      <w:pPr>
        <w:jc w:val="both"/>
        <w:rPr>
          <w:rFonts w:ascii="VNI-Times" w:hAnsi="VNI-Times"/>
        </w:rPr>
      </w:pPr>
      <w:r w:rsidRPr="007B5A16">
        <w:rPr>
          <w:rFonts w:ascii="VNI-Times" w:hAnsi="VNI-Times"/>
          <w:b/>
        </w:rPr>
        <w:t>2</w:t>
      </w:r>
      <w:r w:rsidR="007D1C45" w:rsidRPr="007B5A16">
        <w:rPr>
          <w:rFonts w:ascii="VNI-Times" w:hAnsi="VNI-Times"/>
          <w:b/>
        </w:rPr>
        <w:t>5</w:t>
      </w:r>
      <w:r w:rsidR="00BE7B05" w:rsidRPr="007B5A16">
        <w:rPr>
          <w:rFonts w:ascii="VNI-Times" w:hAnsi="VNI-Times"/>
          <w:b/>
        </w:rPr>
        <w:t xml:space="preserve">/ </w:t>
      </w:r>
      <w:r w:rsidR="00BE7B05" w:rsidRPr="007B5A16">
        <w:rPr>
          <w:rFonts w:ascii="VNI-Times" w:hAnsi="VNI-Times"/>
        </w:rPr>
        <w:t xml:space="preserve">Ñeå xaùc ñònh ñöôïc söï bieán ñoåi cuûa ñieän trôû theo nhieät ñoä ta caàn caùc duïng cuï:  </w:t>
      </w:r>
    </w:p>
    <w:p w:rsidR="00BE7B05" w:rsidRPr="007B5A16" w:rsidRDefault="00BE7B05" w:rsidP="00C35A6E">
      <w:pPr>
        <w:jc w:val="both"/>
        <w:rPr>
          <w:rFonts w:ascii="VNI-Times" w:hAnsi="VNI-Times"/>
          <w:color w:val="0000FF"/>
        </w:rPr>
      </w:pPr>
      <w:r w:rsidRPr="007B5A16">
        <w:rPr>
          <w:rFonts w:ascii="VNI-Times" w:hAnsi="VNI-Times"/>
        </w:rPr>
        <w:t xml:space="preserve">A. Voân keá, ampe keá, ñoàng hoà ño thôøi gian.                        </w:t>
      </w:r>
      <w:r w:rsidRPr="007B5A16">
        <w:rPr>
          <w:rFonts w:ascii="VNI-Times" w:hAnsi="VNI-Times"/>
          <w:color w:val="0000FF"/>
        </w:rPr>
        <w:t xml:space="preserve">B. Voân keá, ampe keá, caëp nhieät ñoä.   </w:t>
      </w:r>
    </w:p>
    <w:p w:rsidR="00BE7B05" w:rsidRPr="007B5A16" w:rsidRDefault="00BE7B05" w:rsidP="00C35A6E">
      <w:pPr>
        <w:jc w:val="both"/>
        <w:rPr>
          <w:rFonts w:ascii="VNI-Times" w:hAnsi="VNI-Times"/>
        </w:rPr>
      </w:pPr>
      <w:r w:rsidRPr="007B5A16">
        <w:rPr>
          <w:rFonts w:ascii="VNI-Times" w:hAnsi="VNI-Times"/>
        </w:rPr>
        <w:t>C. Voân keá, caëp nhieät ñoä, ño</w:t>
      </w:r>
      <w:r w:rsidR="000458D1" w:rsidRPr="007B5A16">
        <w:rPr>
          <w:rFonts w:ascii="VNI-Times" w:hAnsi="VNI-Times"/>
        </w:rPr>
        <w:t xml:space="preserve">àng hoà ño thôøi gian.                  </w:t>
      </w:r>
      <w:r w:rsidRPr="007B5A16">
        <w:rPr>
          <w:rFonts w:ascii="VNI-Times" w:hAnsi="VNI-Times"/>
        </w:rPr>
        <w:t>D. Oâm keá vaø ñoàng hoà ño thôøi gian.</w:t>
      </w:r>
    </w:p>
    <w:p w:rsidR="00BE7B05" w:rsidRPr="007B5A16" w:rsidRDefault="00377742" w:rsidP="00C35A6E">
      <w:pPr>
        <w:jc w:val="both"/>
        <w:rPr>
          <w:rFonts w:ascii="VNI-Times" w:hAnsi="VNI-Times"/>
        </w:rPr>
      </w:pPr>
      <w:r w:rsidRPr="007B5A16">
        <w:rPr>
          <w:rFonts w:ascii="VNI-Times" w:hAnsi="VNI-Times"/>
          <w:b/>
        </w:rPr>
        <w:t>2</w:t>
      </w:r>
      <w:r w:rsidR="007D1C45" w:rsidRPr="007B5A16">
        <w:rPr>
          <w:rFonts w:ascii="VNI-Times" w:hAnsi="VNI-Times"/>
          <w:b/>
        </w:rPr>
        <w:t>6</w:t>
      </w:r>
      <w:r w:rsidR="00BE7B05" w:rsidRPr="007B5A16">
        <w:rPr>
          <w:rFonts w:ascii="VNI-Times" w:hAnsi="VNI-Times"/>
          <w:b/>
        </w:rPr>
        <w:t xml:space="preserve">/ </w:t>
      </w:r>
      <w:r w:rsidR="00BE7B05" w:rsidRPr="007B5A16">
        <w:rPr>
          <w:rFonts w:ascii="VNI-Times" w:hAnsi="VNI-Times"/>
        </w:rPr>
        <w:t xml:space="preserve">Goïi </w:t>
      </w:r>
      <w:r w:rsidR="00BE7B05" w:rsidRPr="007B5A16">
        <w:rPr>
          <w:rFonts w:ascii="VNI-Times" w:hAnsi="VNI-Times"/>
          <w:position w:val="-12"/>
        </w:rPr>
        <w:object w:dxaOrig="560" w:dyaOrig="360">
          <v:shape id="_x0000_i1390" type="#_x0000_t75" style="width:28.35pt;height:17.6pt" o:ole="">
            <v:imagedata r:id="rId513" o:title=""/>
          </v:shape>
          <o:OLEObject Type="Embed" ProgID="Equation.DSMT4" ShapeID="_x0000_i1390" DrawAspect="Content" ObjectID="_1581495148" r:id="rId514"/>
        </w:object>
      </w:r>
      <w:r w:rsidR="00BE7B05" w:rsidRPr="007B5A16">
        <w:rPr>
          <w:rFonts w:ascii="VNI-Times" w:hAnsi="VNI-Times"/>
        </w:rPr>
        <w:t xml:space="preserve"> laø ñieän trôû suaát cuûa kim loaïi ôû nhieät ñoä t</w:t>
      </w:r>
      <w:r w:rsidR="00BE7B05" w:rsidRPr="007B5A16">
        <w:rPr>
          <w:rFonts w:ascii="VNI-Times" w:hAnsi="VNI-Times"/>
          <w:vertAlign w:val="subscript"/>
        </w:rPr>
        <w:t>0</w:t>
      </w:r>
      <w:r w:rsidR="00BE7B05" w:rsidRPr="007B5A16">
        <w:rPr>
          <w:rFonts w:ascii="VNI-Times" w:hAnsi="VNI-Times"/>
        </w:rPr>
        <w:t xml:space="preserve">  vaø t. Ta coù :</w:t>
      </w:r>
    </w:p>
    <w:p w:rsidR="00BE7B05" w:rsidRPr="007B5A16" w:rsidRDefault="00BE7B05" w:rsidP="00C35A6E">
      <w:pPr>
        <w:jc w:val="both"/>
        <w:rPr>
          <w:rFonts w:ascii="VNI-Times" w:hAnsi="VNI-Times"/>
        </w:rPr>
      </w:pPr>
      <w:r w:rsidRPr="007B5A16">
        <w:rPr>
          <w:rFonts w:ascii="VNI-Times" w:hAnsi="VNI-Times"/>
          <w:color w:val="0000FF"/>
        </w:rPr>
        <w:t>A.</w:t>
      </w:r>
      <w:r w:rsidRPr="007B5A16">
        <w:rPr>
          <w:rFonts w:ascii="VNI-Times" w:hAnsi="VNI-Times"/>
          <w:color w:val="0000FF"/>
          <w:position w:val="-14"/>
        </w:rPr>
        <w:object w:dxaOrig="1960" w:dyaOrig="400">
          <v:shape id="_x0000_i1391" type="#_x0000_t75" style="width:98.05pt;height:19.9pt" o:ole="">
            <v:imagedata r:id="rId515" o:title=""/>
          </v:shape>
          <o:OLEObject Type="Embed" ProgID="Equation.DSMT4" ShapeID="_x0000_i1391" DrawAspect="Content" ObjectID="_1581495149" r:id="rId516"/>
        </w:object>
      </w:r>
      <w:r w:rsidRPr="007B5A16">
        <w:rPr>
          <w:rFonts w:ascii="VNI-Times" w:hAnsi="VNI-Times"/>
          <w:color w:val="0000FF"/>
        </w:rPr>
        <w:t xml:space="preserve">, vôùi </w:t>
      </w:r>
      <w:r w:rsidRPr="007B5A16">
        <w:rPr>
          <w:rFonts w:ascii="VNI-Times" w:hAnsi="VNI-Times"/>
          <w:color w:val="0000FF"/>
          <w:position w:val="-6"/>
        </w:rPr>
        <w:object w:dxaOrig="240" w:dyaOrig="220">
          <v:shape id="_x0000_i1392" type="#_x0000_t75" style="width:12.25pt;height:11.5pt" o:ole="">
            <v:imagedata r:id="rId517" o:title=""/>
          </v:shape>
          <o:OLEObject Type="Embed" ProgID="Equation.DSMT4" ShapeID="_x0000_i1392" DrawAspect="Content" ObjectID="_1581495150" r:id="rId518"/>
        </w:object>
      </w:r>
      <w:r w:rsidRPr="007B5A16">
        <w:rPr>
          <w:rFonts w:ascii="VNI-Times" w:hAnsi="VNI-Times"/>
          <w:color w:val="0000FF"/>
        </w:rPr>
        <w:t xml:space="preserve"> laø 1 heä soá döông.</w:t>
      </w:r>
      <w:r w:rsidRPr="007B5A16">
        <w:rPr>
          <w:rFonts w:ascii="VNI-Times" w:hAnsi="VNI-Times"/>
        </w:rPr>
        <w:t xml:space="preserve">         </w:t>
      </w:r>
      <w:r w:rsidR="000458D1" w:rsidRPr="007B5A16">
        <w:rPr>
          <w:rFonts w:ascii="VNI-Times" w:hAnsi="VNI-Times"/>
        </w:rPr>
        <w:t xml:space="preserve"> </w:t>
      </w:r>
      <w:r w:rsidRPr="007B5A16">
        <w:rPr>
          <w:rFonts w:ascii="VNI-Times" w:hAnsi="VNI-Times"/>
        </w:rPr>
        <w:t xml:space="preserve"> </w:t>
      </w:r>
      <w:r w:rsidR="000458D1" w:rsidRPr="007B5A16">
        <w:rPr>
          <w:rFonts w:ascii="VNI-Times" w:hAnsi="VNI-Times"/>
        </w:rPr>
        <w:t xml:space="preserve"> </w:t>
      </w:r>
      <w:r w:rsidRPr="007B5A16">
        <w:rPr>
          <w:rFonts w:ascii="VNI-Times" w:hAnsi="VNI-Times"/>
        </w:rPr>
        <w:t>B.</w:t>
      </w:r>
      <w:r w:rsidRPr="007B5A16">
        <w:rPr>
          <w:rFonts w:ascii="VNI-Times" w:hAnsi="VNI-Times"/>
          <w:position w:val="-14"/>
        </w:rPr>
        <w:object w:dxaOrig="1960" w:dyaOrig="400">
          <v:shape id="_x0000_i1393" type="#_x0000_t75" style="width:98.05pt;height:19.9pt" o:ole="">
            <v:imagedata r:id="rId515" o:title=""/>
          </v:shape>
          <o:OLEObject Type="Embed" ProgID="Equation.DSMT4" ShapeID="_x0000_i1393" DrawAspect="Content" ObjectID="_1581495151" r:id="rId519"/>
        </w:object>
      </w:r>
      <w:r w:rsidRPr="007B5A16">
        <w:rPr>
          <w:rFonts w:ascii="VNI-Times" w:hAnsi="VNI-Times"/>
        </w:rPr>
        <w:t xml:space="preserve">, vôùi </w:t>
      </w:r>
      <w:r w:rsidRPr="007B5A16">
        <w:rPr>
          <w:rFonts w:ascii="VNI-Times" w:hAnsi="VNI-Times"/>
          <w:position w:val="-6"/>
        </w:rPr>
        <w:object w:dxaOrig="240" w:dyaOrig="220">
          <v:shape id="_x0000_i1394" type="#_x0000_t75" style="width:12.25pt;height:11.5pt" o:ole="">
            <v:imagedata r:id="rId517" o:title=""/>
          </v:shape>
          <o:OLEObject Type="Embed" ProgID="Equation.DSMT4" ShapeID="_x0000_i1394" DrawAspect="Content" ObjectID="_1581495152" r:id="rId520"/>
        </w:object>
      </w:r>
      <w:r w:rsidRPr="007B5A16">
        <w:rPr>
          <w:rFonts w:ascii="VNI-Times" w:hAnsi="VNI-Times"/>
        </w:rPr>
        <w:t xml:space="preserve"> laø 1 heä soá coù giaù trò aâm. </w:t>
      </w:r>
    </w:p>
    <w:p w:rsidR="00BE7B05" w:rsidRPr="007B5A16" w:rsidRDefault="00BE7B05" w:rsidP="00C35A6E">
      <w:pPr>
        <w:jc w:val="both"/>
        <w:rPr>
          <w:rFonts w:ascii="VNI-Times" w:hAnsi="VNI-Times"/>
        </w:rPr>
      </w:pPr>
      <w:r w:rsidRPr="007B5A16">
        <w:rPr>
          <w:rFonts w:ascii="VNI-Times" w:hAnsi="VNI-Times"/>
        </w:rPr>
        <w:t>C.</w:t>
      </w:r>
      <w:r w:rsidRPr="007B5A16">
        <w:rPr>
          <w:rFonts w:ascii="VNI-Times" w:hAnsi="VNI-Times"/>
          <w:position w:val="-12"/>
        </w:rPr>
        <w:object w:dxaOrig="1700" w:dyaOrig="360">
          <v:shape id="_x0000_i1395" type="#_x0000_t75" style="width:85pt;height:17.6pt" o:ole="">
            <v:imagedata r:id="rId521" o:title=""/>
          </v:shape>
          <o:OLEObject Type="Embed" ProgID="Equation.DSMT4" ShapeID="_x0000_i1395" DrawAspect="Content" ObjectID="_1581495153" r:id="rId522"/>
        </w:object>
      </w:r>
      <w:r w:rsidRPr="007B5A16">
        <w:rPr>
          <w:rFonts w:ascii="VNI-Times" w:hAnsi="VNI-Times"/>
        </w:rPr>
        <w:t xml:space="preserve">, vôùi </w:t>
      </w:r>
      <w:r w:rsidRPr="007B5A16">
        <w:rPr>
          <w:rFonts w:ascii="VNI-Times" w:hAnsi="VNI-Times"/>
          <w:position w:val="-6"/>
        </w:rPr>
        <w:object w:dxaOrig="240" w:dyaOrig="220">
          <v:shape id="_x0000_i1396" type="#_x0000_t75" style="width:12.25pt;height:11.5pt" o:ole="">
            <v:imagedata r:id="rId517" o:title=""/>
          </v:shape>
          <o:OLEObject Type="Embed" ProgID="Equation.DSMT4" ShapeID="_x0000_i1396" DrawAspect="Content" ObjectID="_1581495154" r:id="rId523"/>
        </w:object>
      </w:r>
      <w:r w:rsidRPr="007B5A16">
        <w:rPr>
          <w:rFonts w:ascii="VNI-Times" w:hAnsi="VNI-Times"/>
        </w:rPr>
        <w:t xml:space="preserve"> laø 1 heä soá coù giaù trò döông. D.</w:t>
      </w:r>
      <w:r w:rsidRPr="007B5A16">
        <w:rPr>
          <w:rFonts w:ascii="VNI-Times" w:hAnsi="VNI-Times"/>
          <w:position w:val="-12"/>
        </w:rPr>
        <w:object w:dxaOrig="1700" w:dyaOrig="360">
          <v:shape id="_x0000_i1397" type="#_x0000_t75" style="width:85pt;height:17.6pt" o:ole="">
            <v:imagedata r:id="rId521" o:title=""/>
          </v:shape>
          <o:OLEObject Type="Embed" ProgID="Equation.DSMT4" ShapeID="_x0000_i1397" DrawAspect="Content" ObjectID="_1581495155" r:id="rId524"/>
        </w:object>
      </w:r>
      <w:r w:rsidRPr="007B5A16">
        <w:rPr>
          <w:rFonts w:ascii="VNI-Times" w:hAnsi="VNI-Times"/>
        </w:rPr>
        <w:t xml:space="preserve">, vôùi </w:t>
      </w:r>
      <w:r w:rsidRPr="007B5A16">
        <w:rPr>
          <w:rFonts w:ascii="VNI-Times" w:hAnsi="VNI-Times"/>
          <w:position w:val="-6"/>
        </w:rPr>
        <w:object w:dxaOrig="240" w:dyaOrig="220">
          <v:shape id="_x0000_i1398" type="#_x0000_t75" style="width:12.25pt;height:11.5pt" o:ole="">
            <v:imagedata r:id="rId517" o:title=""/>
          </v:shape>
          <o:OLEObject Type="Embed" ProgID="Equation.DSMT4" ShapeID="_x0000_i1398" DrawAspect="Content" ObjectID="_1581495156" r:id="rId525"/>
        </w:object>
      </w:r>
      <w:r w:rsidRPr="007B5A16">
        <w:rPr>
          <w:rFonts w:ascii="VNI-Times" w:hAnsi="VNI-Times"/>
        </w:rPr>
        <w:t xml:space="preserve"> laø 1 heä soá coù giaù trò aâm.</w:t>
      </w:r>
    </w:p>
    <w:p w:rsidR="00BE7B05" w:rsidRPr="007B5A16" w:rsidRDefault="00377742" w:rsidP="00BE7B05">
      <w:pPr>
        <w:ind w:left="374" w:hanging="374"/>
        <w:jc w:val="both"/>
        <w:rPr>
          <w:rFonts w:ascii="VNI-Times" w:hAnsi="VNI-Times"/>
        </w:rPr>
      </w:pPr>
      <w:r w:rsidRPr="007B5A16">
        <w:rPr>
          <w:rFonts w:ascii="VNI-Times" w:hAnsi="VNI-Times"/>
          <w:b/>
        </w:rPr>
        <w:t>2</w:t>
      </w:r>
      <w:r w:rsidR="007D1C45" w:rsidRPr="007B5A16">
        <w:rPr>
          <w:rFonts w:ascii="VNI-Times" w:hAnsi="VNI-Times"/>
          <w:b/>
        </w:rPr>
        <w:t>7</w:t>
      </w:r>
      <w:r w:rsidR="00BE7B05" w:rsidRPr="007B5A16">
        <w:rPr>
          <w:rFonts w:ascii="VNI-Times" w:hAnsi="VNI-Times"/>
          <w:b/>
        </w:rPr>
        <w:t xml:space="preserve">/ </w:t>
      </w:r>
      <w:r w:rsidR="00BE7B05" w:rsidRPr="007B5A16">
        <w:rPr>
          <w:rFonts w:ascii="VNI-Times" w:hAnsi="VNI-Times"/>
        </w:rPr>
        <w:t xml:space="preserve">Choïn caâu sai:  </w:t>
      </w:r>
    </w:p>
    <w:p w:rsidR="00BE7B05" w:rsidRPr="007B5A16" w:rsidRDefault="00BE7B05" w:rsidP="00C35A6E">
      <w:pPr>
        <w:jc w:val="both"/>
        <w:rPr>
          <w:rFonts w:ascii="VNI-Times" w:hAnsi="VNI-Times"/>
        </w:rPr>
      </w:pPr>
      <w:r w:rsidRPr="007B5A16">
        <w:rPr>
          <w:rFonts w:ascii="VNI-Times" w:hAnsi="VNI-Times"/>
        </w:rPr>
        <w:t xml:space="preserve">A. Doøng ñieän trong kim loaïi tuaân theo ñònh luaät Oâm neáu nhieät ñoä trong kim loaïi ñöôïc giöõ khoâng ñoåi.   </w:t>
      </w:r>
    </w:p>
    <w:p w:rsidR="00BE7B05" w:rsidRPr="007B5A16" w:rsidRDefault="00BE7B05" w:rsidP="00C35A6E">
      <w:pPr>
        <w:jc w:val="both"/>
        <w:rPr>
          <w:rFonts w:ascii="VNI-Times" w:hAnsi="VNI-Times"/>
        </w:rPr>
      </w:pPr>
      <w:r w:rsidRPr="007B5A16">
        <w:rPr>
          <w:rFonts w:ascii="VNI-Times" w:hAnsi="VNI-Times"/>
        </w:rPr>
        <w:t>B. Doøng ñieän chaïy qua daây daãn kim loaïi gaây ra taùc duïng nhieät.</w:t>
      </w:r>
      <w:r w:rsidRPr="007B5A16">
        <w:rPr>
          <w:rFonts w:ascii="VNI-Times" w:hAnsi="VNI-Times"/>
        </w:rPr>
        <w:tab/>
      </w:r>
    </w:p>
    <w:p w:rsidR="00BE7B05" w:rsidRPr="007B5A16" w:rsidRDefault="00BE7B05" w:rsidP="00C35A6E">
      <w:pPr>
        <w:jc w:val="both"/>
        <w:rPr>
          <w:rFonts w:ascii="VNI-Times" w:hAnsi="VNI-Times"/>
          <w:color w:val="0000FF"/>
        </w:rPr>
      </w:pPr>
      <w:r w:rsidRPr="007B5A16">
        <w:rPr>
          <w:rFonts w:ascii="VNI-Times" w:hAnsi="VNI-Times"/>
        </w:rPr>
        <w:t>C. Haït taûi ñieän trong kim loaïi laø electron töï do.</w:t>
      </w:r>
      <w:r w:rsidRPr="007B5A16">
        <w:rPr>
          <w:rFonts w:ascii="VNI-Times" w:hAnsi="VNI-Times"/>
        </w:rPr>
        <w:tab/>
        <w:t xml:space="preserve">             </w:t>
      </w:r>
      <w:r w:rsidRPr="007B5A16">
        <w:rPr>
          <w:rFonts w:ascii="VNI-Times" w:hAnsi="VNI-Times"/>
          <w:color w:val="0000FF"/>
        </w:rPr>
        <w:t>D. Haït taûi ñieän trong kim loaïi laø ion.</w:t>
      </w:r>
    </w:p>
    <w:p w:rsidR="00BE7B05" w:rsidRPr="007B5A16" w:rsidRDefault="00377742" w:rsidP="00C35A6E">
      <w:pPr>
        <w:jc w:val="both"/>
        <w:rPr>
          <w:rFonts w:ascii="VNI-Times" w:hAnsi="VNI-Times"/>
        </w:rPr>
      </w:pPr>
      <w:r w:rsidRPr="007B5A16">
        <w:rPr>
          <w:rFonts w:ascii="VNI-Times" w:hAnsi="VNI-Times"/>
          <w:b/>
        </w:rPr>
        <w:t>2</w:t>
      </w:r>
      <w:r w:rsidR="007D1C45" w:rsidRPr="007B5A16">
        <w:rPr>
          <w:rFonts w:ascii="VNI-Times" w:hAnsi="VNI-Times"/>
          <w:b/>
        </w:rPr>
        <w:t>8</w:t>
      </w:r>
      <w:r w:rsidR="00BE7B05" w:rsidRPr="007B5A16">
        <w:rPr>
          <w:rFonts w:ascii="VNI-Times" w:hAnsi="VNI-Times"/>
          <w:b/>
        </w:rPr>
        <w:t xml:space="preserve">/ </w:t>
      </w:r>
      <w:r w:rsidR="00BE7B05" w:rsidRPr="007B5A16">
        <w:rPr>
          <w:rFonts w:ascii="VNI-Times" w:hAnsi="VNI-Times"/>
        </w:rPr>
        <w:t xml:space="preserve">Nguyeân nhaân gaây ra ñieän trôû cuûa kim loaïi laø:   </w:t>
      </w:r>
    </w:p>
    <w:p w:rsidR="00BE7B05" w:rsidRPr="007B5A16" w:rsidRDefault="00BE7B05" w:rsidP="00C35A6E">
      <w:pPr>
        <w:jc w:val="both"/>
        <w:rPr>
          <w:rFonts w:ascii="VNI-Times" w:hAnsi="VNI-Times"/>
        </w:rPr>
      </w:pPr>
      <w:r w:rsidRPr="007B5A16">
        <w:rPr>
          <w:rFonts w:ascii="VNI-Times" w:hAnsi="VNI-Times"/>
        </w:rPr>
        <w:t>A. do söï va chaïm cuûa caùc electron vôùi nhau vaø do söï va chaïm cuûa caùc ion (+) ôû caùc nuùt maïng vôùi nhau.</w:t>
      </w:r>
    </w:p>
    <w:p w:rsidR="00BE7B05" w:rsidRPr="007B5A16" w:rsidRDefault="00BE7B05" w:rsidP="00C35A6E">
      <w:pPr>
        <w:jc w:val="both"/>
        <w:rPr>
          <w:rFonts w:ascii="VNI-Times" w:hAnsi="VNI-Times"/>
        </w:rPr>
      </w:pPr>
      <w:r w:rsidRPr="007B5A16">
        <w:rPr>
          <w:rFonts w:ascii="VNI-Times" w:hAnsi="VNI-Times"/>
        </w:rPr>
        <w:t>B. Do söï va chaïm cuûa caùc ion (+) ôû caùc nuùt maïng vôùi nhau.</w:t>
      </w:r>
    </w:p>
    <w:p w:rsidR="00BE7B05" w:rsidRPr="007B5A16" w:rsidRDefault="00BE7B05" w:rsidP="00C35A6E">
      <w:pPr>
        <w:jc w:val="both"/>
        <w:rPr>
          <w:rFonts w:ascii="VNI-Times" w:hAnsi="VNI-Times"/>
          <w:color w:val="0000FF"/>
        </w:rPr>
      </w:pPr>
      <w:r w:rsidRPr="007B5A16">
        <w:rPr>
          <w:rFonts w:ascii="VNI-Times" w:hAnsi="VNI-Times"/>
          <w:color w:val="0000FF"/>
        </w:rPr>
        <w:t>C. Do söï va chaïm cuûa caùc electron vôùi choå maát traät töï  cuûa maïng tinh theå.</w:t>
      </w:r>
    </w:p>
    <w:p w:rsidR="00BE7B05" w:rsidRPr="007B5A16" w:rsidRDefault="00BE7B05" w:rsidP="00C35A6E">
      <w:pPr>
        <w:jc w:val="both"/>
        <w:rPr>
          <w:rFonts w:ascii="VNI-Times" w:hAnsi="VNI-Times"/>
        </w:rPr>
      </w:pPr>
      <w:r w:rsidRPr="007B5A16">
        <w:rPr>
          <w:rFonts w:ascii="VNI-Times" w:hAnsi="VNI-Times"/>
        </w:rPr>
        <w:t>D. Do söï va chaïm giöõa caùc electron vaø caùc ion (+) ôû caùc nuùt maïng.</w:t>
      </w:r>
    </w:p>
    <w:p w:rsidR="00EA7AE2" w:rsidRPr="007B5A16" w:rsidRDefault="007D1C45" w:rsidP="00EA7AE2">
      <w:pPr>
        <w:jc w:val="both"/>
      </w:pPr>
      <w:r w:rsidRPr="007B5A16">
        <w:rPr>
          <w:b/>
        </w:rPr>
        <w:t>29</w:t>
      </w:r>
      <w:r w:rsidR="00EA7AE2" w:rsidRPr="007B5A16">
        <w:rPr>
          <w:b/>
        </w:rPr>
        <w:t>/</w:t>
      </w:r>
      <w:r w:rsidR="00EA7AE2" w:rsidRPr="007B5A16">
        <w:t xml:space="preserve"> Hiện tượng siêu dẫn là hiện tượng </w:t>
      </w:r>
    </w:p>
    <w:p w:rsidR="00EA7AE2" w:rsidRPr="007B5A16" w:rsidRDefault="00EA7AE2" w:rsidP="00EA7AE2">
      <w:pPr>
        <w:jc w:val="both"/>
      </w:pPr>
      <w:r w:rsidRPr="007B5A16">
        <w:t>A. điện trở của vật dẫn giảm xuống giá trị rất nhỏ khi nhiệt độ giảm xuống thấp.</w:t>
      </w:r>
    </w:p>
    <w:p w:rsidR="00EA7AE2" w:rsidRPr="007B5A16" w:rsidRDefault="00EA7AE2" w:rsidP="00EA7AE2">
      <w:pPr>
        <w:jc w:val="both"/>
      </w:pPr>
      <w:r w:rsidRPr="007B5A16">
        <w:t>B. điện trở của vật giảm xuống rất nhỏ khi điện trở của nó đạt giá trị đủ cao.</w:t>
      </w:r>
    </w:p>
    <w:p w:rsidR="00EA7AE2" w:rsidRPr="007B5A16" w:rsidRDefault="00EA7AE2" w:rsidP="00EA7AE2">
      <w:pPr>
        <w:jc w:val="both"/>
        <w:rPr>
          <w:color w:val="0000FF"/>
        </w:rPr>
      </w:pPr>
      <w:r w:rsidRPr="007B5A16">
        <w:rPr>
          <w:color w:val="0000FF"/>
        </w:rPr>
        <w:t>C. điện trở của vật giảm xuống bằng không khi nhiệt độ của vật nhỏ hơn một giá trị nhiệt độ nhất định.</w:t>
      </w:r>
    </w:p>
    <w:p w:rsidR="00EA7AE2" w:rsidRPr="007B5A16" w:rsidRDefault="00EA7AE2" w:rsidP="00EA7AE2">
      <w:pPr>
        <w:jc w:val="both"/>
      </w:pPr>
      <w:r w:rsidRPr="007B5A16">
        <w:t>D. điện trở của vật bằng không khi nhiệt độ bằng 0 K.</w:t>
      </w:r>
    </w:p>
    <w:p w:rsidR="000458D1" w:rsidRPr="007B5A16" w:rsidRDefault="007D1C45" w:rsidP="00BE7B05">
      <w:pPr>
        <w:ind w:left="374" w:hanging="374"/>
        <w:jc w:val="both"/>
      </w:pPr>
      <w:r w:rsidRPr="007B5A16">
        <w:rPr>
          <w:b/>
        </w:rPr>
        <w:t>30</w:t>
      </w:r>
      <w:r w:rsidR="000458D1" w:rsidRPr="007B5A16">
        <w:rPr>
          <w:b/>
        </w:rPr>
        <w:t xml:space="preserve">/ </w:t>
      </w:r>
      <w:r w:rsidR="000458D1" w:rsidRPr="007B5A16">
        <w:t>Phát biểu nào sau đây là không đúng:</w:t>
      </w:r>
    </w:p>
    <w:p w:rsidR="000458D1" w:rsidRPr="007B5A16" w:rsidRDefault="000458D1" w:rsidP="00BE7B05">
      <w:pPr>
        <w:ind w:left="374" w:hanging="374"/>
        <w:jc w:val="both"/>
        <w:rPr>
          <w:color w:val="0000FF"/>
        </w:rPr>
      </w:pPr>
      <w:r w:rsidRPr="007B5A16">
        <w:rPr>
          <w:color w:val="0000FF"/>
        </w:rPr>
        <w:t>A. Đối với vật liệu siêu dẫn, để có dòng điện chạy qua trong mạch ta luôn phải duy trì một hđt trong mạch.</w:t>
      </w:r>
    </w:p>
    <w:p w:rsidR="000458D1" w:rsidRPr="007B5A16" w:rsidRDefault="000458D1" w:rsidP="00BE7B05">
      <w:pPr>
        <w:ind w:left="374" w:hanging="374"/>
        <w:jc w:val="both"/>
      </w:pPr>
      <w:r w:rsidRPr="007B5A16">
        <w:t>B. Điện trở của vật siêu dẫn bằng 0.</w:t>
      </w:r>
    </w:p>
    <w:p w:rsidR="000458D1" w:rsidRPr="007B5A16" w:rsidRDefault="000458D1" w:rsidP="00BE7B05">
      <w:pPr>
        <w:ind w:left="374" w:hanging="374"/>
        <w:jc w:val="both"/>
      </w:pPr>
      <w:r w:rsidRPr="007B5A16">
        <w:t>C. Đối với vật liệu siêu dẫn, có khả năng tự duy trì dòng điện trong mạch sau khi ngắt bỏ nguồn điện.</w:t>
      </w:r>
    </w:p>
    <w:p w:rsidR="000458D1" w:rsidRPr="007B5A16" w:rsidRDefault="000458D1" w:rsidP="00BE7B05">
      <w:pPr>
        <w:ind w:left="374" w:hanging="374"/>
        <w:jc w:val="both"/>
      </w:pPr>
      <w:r w:rsidRPr="007B5A16">
        <w:t>D. Đối với vật liệu siêu dẫn, năng lượng hao phí do tỏa nhiệt bằng 0.</w:t>
      </w:r>
    </w:p>
    <w:p w:rsidR="00BE7B05" w:rsidRPr="007B5A16" w:rsidRDefault="007D1C45" w:rsidP="00BE7B05">
      <w:pPr>
        <w:ind w:left="374" w:hanging="374"/>
        <w:jc w:val="both"/>
        <w:rPr>
          <w:rFonts w:ascii="VNI-Times" w:hAnsi="VNI-Times"/>
        </w:rPr>
      </w:pPr>
      <w:r w:rsidRPr="007B5A16">
        <w:rPr>
          <w:rFonts w:ascii="VNI-Times" w:hAnsi="VNI-Times"/>
          <w:b/>
        </w:rPr>
        <w:t>31</w:t>
      </w:r>
      <w:r w:rsidR="00BE7B05" w:rsidRPr="007B5A16">
        <w:rPr>
          <w:rFonts w:ascii="VNI-Times" w:hAnsi="VNI-Times"/>
          <w:b/>
        </w:rPr>
        <w:t xml:space="preserve">/ </w:t>
      </w:r>
      <w:r w:rsidR="00BE7B05" w:rsidRPr="007B5A16">
        <w:rPr>
          <w:rFonts w:ascii="VNI-Times" w:hAnsi="VNI-Times"/>
        </w:rPr>
        <w:t xml:space="preserve">Khi nhieät ñoä taêng thì ñieän trôû suaát cuûa thanh kim loaïi cuõng taêng do:  </w:t>
      </w:r>
    </w:p>
    <w:p w:rsidR="00BE7B05" w:rsidRPr="007B5A16" w:rsidRDefault="00BE7B05" w:rsidP="00BE7B05">
      <w:pPr>
        <w:ind w:left="374" w:hanging="374"/>
        <w:jc w:val="both"/>
        <w:rPr>
          <w:rFonts w:ascii="VNI-Times" w:hAnsi="VNI-Times"/>
        </w:rPr>
      </w:pPr>
      <w:r w:rsidRPr="007B5A16">
        <w:rPr>
          <w:rFonts w:ascii="VNI-Times" w:hAnsi="VNI-Times"/>
        </w:rPr>
        <w:t xml:space="preserve">A. Chuyeån ñoäng vì nhieät cuûa  caùc e taêng leân.      </w:t>
      </w:r>
    </w:p>
    <w:p w:rsidR="00BE7B05" w:rsidRPr="007B5A16" w:rsidRDefault="00BE7B05" w:rsidP="00BE7B05">
      <w:pPr>
        <w:ind w:left="374" w:hanging="374"/>
        <w:jc w:val="both"/>
        <w:rPr>
          <w:rFonts w:ascii="VNI-Times" w:hAnsi="VNI-Times"/>
          <w:color w:val="0000FF"/>
        </w:rPr>
      </w:pPr>
      <w:r w:rsidRPr="007B5A16">
        <w:rPr>
          <w:rFonts w:ascii="VNI-Times" w:hAnsi="VNI-Times"/>
          <w:color w:val="0000FF"/>
        </w:rPr>
        <w:t xml:space="preserve">B. bieân ñoä dao ñoäng cuûa caùc ion quanh nuùt maïng taêng leân. </w:t>
      </w:r>
    </w:p>
    <w:p w:rsidR="00BE7B05" w:rsidRPr="007B5A16" w:rsidRDefault="00BE7B05" w:rsidP="00BE7B05">
      <w:pPr>
        <w:ind w:left="374" w:hanging="374"/>
        <w:jc w:val="both"/>
        <w:rPr>
          <w:rFonts w:ascii="VNI-Times" w:hAnsi="VNI-Times"/>
        </w:rPr>
      </w:pPr>
      <w:r w:rsidRPr="007B5A16">
        <w:rPr>
          <w:rFonts w:ascii="VNI-Times" w:hAnsi="VNI-Times"/>
        </w:rPr>
        <w:t>C. Chuyeån ñoäng ñònh höôùng cuûa caùc electron taêng leân.</w:t>
      </w:r>
      <w:r w:rsidRPr="007B5A16">
        <w:rPr>
          <w:rFonts w:ascii="VNI-Times" w:hAnsi="VNI-Times"/>
        </w:rPr>
        <w:tab/>
      </w:r>
    </w:p>
    <w:p w:rsidR="00BE7B05" w:rsidRPr="007B5A16" w:rsidRDefault="00BE7B05" w:rsidP="00BE7B05">
      <w:pPr>
        <w:ind w:left="374" w:hanging="374"/>
        <w:jc w:val="both"/>
        <w:rPr>
          <w:rFonts w:ascii="VNI-Times" w:hAnsi="VNI-Times"/>
        </w:rPr>
      </w:pPr>
      <w:r w:rsidRPr="007B5A16">
        <w:rPr>
          <w:rFonts w:ascii="VNI-Times" w:hAnsi="VNI-Times"/>
        </w:rPr>
        <w:t>D. bieân ñoä dao ñoäng cuûa caùc ion quanh nuùt maïng giaûm ñi.</w:t>
      </w:r>
    </w:p>
    <w:p w:rsidR="00377742" w:rsidRPr="007B5A16" w:rsidRDefault="007D1C45" w:rsidP="00377742">
      <w:pPr>
        <w:ind w:left="374" w:hanging="374"/>
        <w:jc w:val="both"/>
        <w:rPr>
          <w:rFonts w:ascii="VNI-Times" w:hAnsi="VNI-Times"/>
        </w:rPr>
      </w:pPr>
      <w:r w:rsidRPr="007B5A16">
        <w:rPr>
          <w:rFonts w:ascii="VNI-Times" w:hAnsi="VNI-Times"/>
          <w:b/>
        </w:rPr>
        <w:t>32</w:t>
      </w:r>
      <w:r w:rsidR="00377742" w:rsidRPr="007B5A16">
        <w:rPr>
          <w:rFonts w:ascii="VNI-Times" w:hAnsi="VNI-Times"/>
          <w:b/>
        </w:rPr>
        <w:t xml:space="preserve">/ </w:t>
      </w:r>
      <w:r w:rsidR="00377742" w:rsidRPr="007B5A16">
        <w:rPr>
          <w:rFonts w:ascii="VNI-Times" w:hAnsi="VNI-Times"/>
        </w:rPr>
        <w:t>“va chaïm” cuûa caùc e trong maïng tinh theå coù nguyeân nhaân do ñaâu?:</w:t>
      </w:r>
    </w:p>
    <w:p w:rsidR="00377742" w:rsidRPr="007B5A16" w:rsidRDefault="00377742" w:rsidP="00377742">
      <w:pPr>
        <w:ind w:left="374" w:hanging="374"/>
        <w:jc w:val="both"/>
        <w:rPr>
          <w:rFonts w:ascii="VNI-Times" w:hAnsi="VNI-Times"/>
        </w:rPr>
      </w:pPr>
      <w:r w:rsidRPr="007B5A16">
        <w:rPr>
          <w:rFonts w:ascii="VNI-Times" w:hAnsi="VNI-Times"/>
        </w:rPr>
        <w:t>A. Chuyeån ñoäng nhieät cuûa caùc ion döông.       B. Bieán daïng cô hoïc cuûa maïng tinh theå.</w:t>
      </w:r>
    </w:p>
    <w:p w:rsidR="00377742" w:rsidRPr="007B5A16" w:rsidRDefault="00377742" w:rsidP="00377742">
      <w:pPr>
        <w:ind w:left="374" w:hanging="374"/>
        <w:jc w:val="both"/>
        <w:rPr>
          <w:rFonts w:ascii="VNI-Times" w:hAnsi="VNI-Times"/>
          <w:color w:val="0000FF"/>
        </w:rPr>
      </w:pPr>
      <w:r w:rsidRPr="007B5A16">
        <w:rPr>
          <w:rFonts w:ascii="VNI-Times" w:hAnsi="VNI-Times"/>
        </w:rPr>
        <w:t xml:space="preserve">C. Caùc nguyeân töû laï.                                         </w:t>
      </w:r>
      <w:r w:rsidRPr="007B5A16">
        <w:rPr>
          <w:rFonts w:ascii="VNI-Times" w:hAnsi="VNI-Times"/>
          <w:color w:val="0000FF"/>
        </w:rPr>
        <w:t>D. A,B,C,D ñeàu ñuùng.</w:t>
      </w:r>
    </w:p>
    <w:p w:rsidR="00377742" w:rsidRPr="007B5A16" w:rsidRDefault="007D1C45" w:rsidP="00377742">
      <w:pPr>
        <w:ind w:left="374" w:hanging="374"/>
        <w:jc w:val="both"/>
        <w:rPr>
          <w:rFonts w:ascii="VNI-Times" w:hAnsi="VNI-Times"/>
        </w:rPr>
      </w:pPr>
      <w:r w:rsidRPr="007B5A16">
        <w:rPr>
          <w:rFonts w:ascii="VNI-Times" w:hAnsi="VNI-Times"/>
          <w:b/>
        </w:rPr>
        <w:t>33</w:t>
      </w:r>
      <w:r w:rsidR="00377742" w:rsidRPr="007B5A16">
        <w:rPr>
          <w:rFonts w:ascii="VNI-Times" w:hAnsi="VNI-Times"/>
          <w:b/>
        </w:rPr>
        <w:t xml:space="preserve">/ </w:t>
      </w:r>
      <w:r w:rsidR="00377742" w:rsidRPr="007B5A16">
        <w:rPr>
          <w:rFonts w:ascii="VNI-Times" w:hAnsi="VNI-Times"/>
        </w:rPr>
        <w:t xml:space="preserve">Cho caùc cuïm töø hay cuïm töø sau ñaây: </w:t>
      </w:r>
    </w:p>
    <w:p w:rsidR="00377742" w:rsidRPr="007B5A16" w:rsidRDefault="00377742" w:rsidP="00377742">
      <w:pPr>
        <w:ind w:left="374" w:hanging="374"/>
        <w:jc w:val="both"/>
        <w:rPr>
          <w:rFonts w:ascii="VNI-Times" w:hAnsi="VNI-Times"/>
        </w:rPr>
      </w:pPr>
      <w:r w:rsidRPr="007B5A16">
        <w:rPr>
          <w:rFonts w:ascii="VNI-Times" w:hAnsi="VNI-Times"/>
        </w:rPr>
        <w:t xml:space="preserve">A. electron töï do.                                                B. Ñieän tröôøng ngoaøi.           </w:t>
      </w:r>
    </w:p>
    <w:p w:rsidR="00377742" w:rsidRPr="007B5A16" w:rsidRDefault="00377742" w:rsidP="00377742">
      <w:pPr>
        <w:ind w:left="374" w:hanging="374"/>
        <w:jc w:val="both"/>
        <w:rPr>
          <w:rFonts w:ascii="VNI-Times" w:hAnsi="VNI-Times"/>
        </w:rPr>
      </w:pPr>
      <w:r w:rsidRPr="007B5A16">
        <w:rPr>
          <w:rFonts w:ascii="VNI-Times" w:hAnsi="VNI-Times"/>
        </w:rPr>
        <w:t>C. dao ñoäng nhieät cuûa caùc ion (+).                     D. maät ñoä nguyeân töû.</w:t>
      </w:r>
    </w:p>
    <w:p w:rsidR="00377742" w:rsidRPr="007B5A16" w:rsidRDefault="00377742" w:rsidP="00377742">
      <w:pPr>
        <w:ind w:left="374" w:hanging="374"/>
        <w:jc w:val="both"/>
        <w:rPr>
          <w:rFonts w:ascii="VNI-Times" w:hAnsi="VNI-Times"/>
        </w:rPr>
      </w:pPr>
      <w:r w:rsidRPr="007B5A16">
        <w:rPr>
          <w:rFonts w:ascii="VNI-Times" w:hAnsi="VNI-Times"/>
        </w:rPr>
        <w:t xml:space="preserve">Haõy choïn töø hay cuïm töø thích hôïp ñeå ñieàn vaøo caùc choå troáng ghi soá trong phaùt bieåu sau: </w:t>
      </w:r>
    </w:p>
    <w:p w:rsidR="00377742" w:rsidRPr="007B5A16" w:rsidRDefault="00377742" w:rsidP="00377742">
      <w:pPr>
        <w:ind w:left="374" w:hanging="374"/>
        <w:rPr>
          <w:rFonts w:ascii="VNI-Times" w:hAnsi="VNI-Times"/>
        </w:rPr>
      </w:pPr>
      <w:r w:rsidRPr="007B5A16">
        <w:rPr>
          <w:rFonts w:ascii="VNI-Times" w:hAnsi="VNI-Times"/>
        </w:rPr>
        <w:t>“Trong maïng tinh theå kim loaïi  coù caùc ……(1)…….chuyeån ñoäng hoãn loaïn khi khoâng coù taùc duïng cuûa ……(2)……”</w:t>
      </w:r>
    </w:p>
    <w:p w:rsidR="00377742" w:rsidRPr="007B5A16" w:rsidRDefault="00377742" w:rsidP="00377742">
      <w:pPr>
        <w:ind w:left="374" w:hanging="374"/>
        <w:jc w:val="both"/>
        <w:rPr>
          <w:rFonts w:ascii="VNI-Times" w:hAnsi="VNI-Times"/>
        </w:rPr>
      </w:pPr>
      <w:r w:rsidRPr="007B5A16">
        <w:rPr>
          <w:rFonts w:ascii="VNI-Times" w:hAnsi="VNI-Times"/>
        </w:rPr>
        <w:t>“doøng ñieän trong kim loaïi laø doøng dòch chuyeån coù höôùng cuûa ……(3)… ngöôïc chieàu ………….(4)………</w:t>
      </w:r>
    </w:p>
    <w:p w:rsidR="00945B76" w:rsidRPr="007B5A16" w:rsidRDefault="007D1C45" w:rsidP="00C35A6E">
      <w:pPr>
        <w:jc w:val="both"/>
        <w:rPr>
          <w:rFonts w:ascii="VNI-Times" w:hAnsi="VNI-Times"/>
        </w:rPr>
      </w:pPr>
      <w:r w:rsidRPr="007B5A16">
        <w:rPr>
          <w:rFonts w:ascii="VNI-Times" w:hAnsi="VNI-Times"/>
          <w:b/>
        </w:rPr>
        <w:t>34</w:t>
      </w:r>
      <w:r w:rsidR="00945B76" w:rsidRPr="007B5A16">
        <w:rPr>
          <w:rFonts w:ascii="VNI-Times" w:hAnsi="VNI-Times"/>
          <w:b/>
        </w:rPr>
        <w:t xml:space="preserve">/ </w:t>
      </w:r>
      <w:r w:rsidR="00945B76" w:rsidRPr="007B5A16">
        <w:rPr>
          <w:rFonts w:ascii="VNI-Times" w:hAnsi="VNI-Times"/>
        </w:rPr>
        <w:t>Choïn caâu ñuùng: Khi cho 2 kim loaïi tieáp xuùc nhau thì :</w:t>
      </w:r>
      <w:r w:rsidR="00945B76" w:rsidRPr="007B5A16">
        <w:rPr>
          <w:rFonts w:ascii="VNI-Times" w:hAnsi="VNI-Times"/>
        </w:rPr>
        <w:tab/>
      </w:r>
    </w:p>
    <w:p w:rsidR="00945B76" w:rsidRPr="007B5A16" w:rsidRDefault="00945B76" w:rsidP="00C35A6E">
      <w:pPr>
        <w:jc w:val="both"/>
        <w:rPr>
          <w:rFonts w:ascii="VNI-Times" w:hAnsi="VNI-Times"/>
        </w:rPr>
      </w:pPr>
      <w:r w:rsidRPr="007B5A16">
        <w:rPr>
          <w:rFonts w:ascii="VNI-Times" w:hAnsi="VNI-Times"/>
        </w:rPr>
        <w:t>A. Coù 1 hñt xaùc ñònh giöõa 2 thanh kim loaïi</w:t>
      </w:r>
      <w:r w:rsidRPr="007B5A16">
        <w:rPr>
          <w:rFonts w:ascii="VNI-Times" w:hAnsi="VNI-Times"/>
        </w:rPr>
        <w:tab/>
        <w:t xml:space="preserve">                 B. Coù ñieän tröôøng ôû choå tieáp xuùc.</w:t>
      </w:r>
    </w:p>
    <w:p w:rsidR="00945B76" w:rsidRPr="007B5A16" w:rsidRDefault="00945B76" w:rsidP="00C35A6E">
      <w:pPr>
        <w:jc w:val="both"/>
        <w:rPr>
          <w:rFonts w:ascii="VNI-Times" w:hAnsi="VNI-Times"/>
        </w:rPr>
      </w:pPr>
      <w:r w:rsidRPr="007B5A16">
        <w:rPr>
          <w:rFonts w:ascii="VNI-Times" w:hAnsi="VNI-Times"/>
        </w:rPr>
        <w:lastRenderedPageBreak/>
        <w:t>C. Coù söï khueách taùn electron qua lôùp tieáp xuùc.</w:t>
      </w:r>
      <w:r w:rsidRPr="007B5A16">
        <w:rPr>
          <w:rFonts w:ascii="VNI-Times" w:hAnsi="VNI-Times"/>
        </w:rPr>
        <w:tab/>
        <w:t xml:space="preserve">     </w:t>
      </w:r>
      <w:r w:rsidRPr="007B5A16">
        <w:rPr>
          <w:rFonts w:ascii="VNI-Times" w:hAnsi="VNI-Times"/>
          <w:color w:val="0000FF"/>
        </w:rPr>
        <w:t xml:space="preserve">D. </w:t>
      </w:r>
      <w:r w:rsidR="00EA7AE2" w:rsidRPr="007B5A16">
        <w:rPr>
          <w:color w:val="0000FF"/>
        </w:rPr>
        <w:t xml:space="preserve">Không </w:t>
      </w:r>
      <w:r w:rsidR="00EA7AE2" w:rsidRPr="007B5A16">
        <w:rPr>
          <w:rFonts w:ascii="VNI-Times" w:hAnsi="VNI-Times"/>
          <w:color w:val="0000FF"/>
        </w:rPr>
        <w:t>c</w:t>
      </w:r>
      <w:r w:rsidRPr="007B5A16">
        <w:rPr>
          <w:rFonts w:ascii="VNI-Times" w:hAnsi="VNI-Times"/>
          <w:color w:val="0000FF"/>
        </w:rPr>
        <w:t xml:space="preserve">où </w:t>
      </w:r>
      <w:r w:rsidR="00EA7AE2" w:rsidRPr="007B5A16">
        <w:rPr>
          <w:rFonts w:ascii="VNI-Times" w:hAnsi="VNI-Times"/>
          <w:color w:val="0000FF"/>
        </w:rPr>
        <w:t>hi</w:t>
      </w:r>
      <w:r w:rsidR="00EA7AE2" w:rsidRPr="007B5A16">
        <w:rPr>
          <w:color w:val="0000FF"/>
        </w:rPr>
        <w:t>ện tượng gì xảy ra</w:t>
      </w:r>
      <w:r w:rsidRPr="007B5A16">
        <w:rPr>
          <w:rFonts w:ascii="VNI-Times" w:hAnsi="VNI-Times"/>
          <w:color w:val="0000FF"/>
        </w:rPr>
        <w:t>.</w:t>
      </w:r>
      <w:r w:rsidRPr="007B5A16">
        <w:rPr>
          <w:rFonts w:ascii="VNI-Times" w:hAnsi="VNI-Times"/>
        </w:rPr>
        <w:t xml:space="preserve">  </w:t>
      </w:r>
    </w:p>
    <w:p w:rsidR="00AF2495" w:rsidRPr="007B5A16" w:rsidRDefault="000458D1" w:rsidP="00C35A6E">
      <w:pPr>
        <w:jc w:val="both"/>
        <w:rPr>
          <w:rFonts w:ascii="VNI-Times" w:hAnsi="VNI-Times"/>
        </w:rPr>
      </w:pPr>
      <w:r w:rsidRPr="007B5A16">
        <w:rPr>
          <w:rFonts w:ascii="VNI-Times" w:hAnsi="VNI-Times"/>
          <w:b/>
        </w:rPr>
        <w:t>3</w:t>
      </w:r>
      <w:r w:rsidR="007D1C45" w:rsidRPr="007B5A16">
        <w:rPr>
          <w:rFonts w:ascii="VNI-Times" w:hAnsi="VNI-Times"/>
          <w:b/>
        </w:rPr>
        <w:t>5</w:t>
      </w:r>
      <w:r w:rsidR="00AF2495" w:rsidRPr="007B5A16">
        <w:rPr>
          <w:rFonts w:ascii="VNI-Times" w:hAnsi="VNI-Times"/>
          <w:b/>
        </w:rPr>
        <w:t xml:space="preserve">/ </w:t>
      </w:r>
      <w:r w:rsidR="00AF2495" w:rsidRPr="007B5A16">
        <w:rPr>
          <w:rFonts w:ascii="VNI-Times" w:hAnsi="VNI-Times"/>
        </w:rPr>
        <w:t>Suaát ñieän ñoäng nhieät ñieän phuï thuoäc vaøo.</w:t>
      </w:r>
    </w:p>
    <w:p w:rsidR="00AF2495" w:rsidRPr="007B5A16" w:rsidRDefault="00AF2495" w:rsidP="00C35A6E">
      <w:pPr>
        <w:jc w:val="both"/>
        <w:rPr>
          <w:rFonts w:ascii="VNI-Times" w:hAnsi="VNI-Times"/>
        </w:rPr>
      </w:pPr>
      <w:r w:rsidRPr="007B5A16">
        <w:rPr>
          <w:rFonts w:ascii="VNI-Times" w:hAnsi="VNI-Times"/>
        </w:rPr>
        <w:t>A. Khoaûng caùch giöõa 2 moái haøn.</w:t>
      </w:r>
      <w:r w:rsidRPr="007B5A16">
        <w:rPr>
          <w:rFonts w:ascii="VNI-Times" w:hAnsi="VNI-Times"/>
        </w:rPr>
        <w:tab/>
        <w:t xml:space="preserve">         B. Ñieän trôû cuûa caùc moái haøn.</w:t>
      </w:r>
    </w:p>
    <w:p w:rsidR="00AF2495" w:rsidRPr="007B5A16" w:rsidRDefault="00AF2495" w:rsidP="00C35A6E">
      <w:pPr>
        <w:jc w:val="both"/>
        <w:rPr>
          <w:rFonts w:ascii="VNI-Times" w:hAnsi="VNI-Times"/>
        </w:rPr>
      </w:pPr>
      <w:r w:rsidRPr="007B5A16">
        <w:rPr>
          <w:rFonts w:ascii="VNI-Times" w:hAnsi="VNI-Times"/>
        </w:rPr>
        <w:t xml:space="preserve">C. Heä soá nôû daøi vì nhieät </w:t>
      </w:r>
      <w:r w:rsidRPr="007B5A16">
        <w:rPr>
          <w:rFonts w:ascii="VNI-Times" w:hAnsi="VNI-Times"/>
          <w:position w:val="-6"/>
        </w:rPr>
        <w:object w:dxaOrig="240" w:dyaOrig="220">
          <v:shape id="_x0000_i1399" type="#_x0000_t75" style="width:12.25pt;height:11.5pt" o:ole="">
            <v:imagedata r:id="rId526" o:title=""/>
          </v:shape>
          <o:OLEObject Type="Embed" ProgID="Equation.DSMT4" ShapeID="_x0000_i1399" DrawAspect="Content" ObjectID="_1581495157" r:id="rId527"/>
        </w:object>
      </w:r>
      <w:r w:rsidRPr="007B5A16">
        <w:rPr>
          <w:rFonts w:ascii="VNI-Times" w:hAnsi="VNI-Times"/>
        </w:rPr>
        <w:t>.</w:t>
      </w:r>
      <w:r w:rsidRPr="007B5A16">
        <w:rPr>
          <w:rFonts w:ascii="VNI-Times" w:hAnsi="VNI-Times"/>
        </w:rPr>
        <w:tab/>
        <w:t xml:space="preserve">       </w:t>
      </w:r>
      <w:r w:rsidRPr="007B5A16">
        <w:rPr>
          <w:rFonts w:ascii="VNI-Times" w:hAnsi="VNI-Times"/>
          <w:color w:val="0000FF"/>
        </w:rPr>
        <w:t xml:space="preserve">              D. Hieäu nhieät ñoä giöõa 2 moái haøn.</w:t>
      </w:r>
    </w:p>
    <w:p w:rsidR="00AF2495" w:rsidRPr="007B5A16" w:rsidRDefault="00377742" w:rsidP="00AF2495">
      <w:pPr>
        <w:jc w:val="both"/>
      </w:pPr>
      <w:r w:rsidRPr="007B5A16">
        <w:rPr>
          <w:b/>
        </w:rPr>
        <w:t>3</w:t>
      </w:r>
      <w:r w:rsidR="007D1C45" w:rsidRPr="007B5A16">
        <w:rPr>
          <w:b/>
        </w:rPr>
        <w:t>6</w:t>
      </w:r>
      <w:r w:rsidR="00AF2495" w:rsidRPr="007B5A16">
        <w:rPr>
          <w:b/>
        </w:rPr>
        <w:t>/</w:t>
      </w:r>
      <w:r w:rsidR="00AF2495" w:rsidRPr="007B5A16">
        <w:t xml:space="preserve"> Suất nhiệt điện động của của một cặp nhiệt điện phụ thuộc vào</w:t>
      </w:r>
    </w:p>
    <w:p w:rsidR="00AF2495" w:rsidRPr="007B5A16" w:rsidRDefault="00AF2495" w:rsidP="00AF2495">
      <w:pPr>
        <w:jc w:val="both"/>
      </w:pPr>
      <w:r w:rsidRPr="007B5A16">
        <w:t>A. nhiệt độ thấp hơn ở một trong 2 đầu cặp.     B. nhiệt độ cao hơn ở một trong hai đầu cặp.</w:t>
      </w:r>
    </w:p>
    <w:p w:rsidR="00AF2495" w:rsidRPr="007B5A16" w:rsidRDefault="00AF2495" w:rsidP="00AF2495">
      <w:pPr>
        <w:jc w:val="both"/>
      </w:pPr>
      <w:r w:rsidRPr="007B5A16">
        <w:rPr>
          <w:color w:val="0000FF"/>
        </w:rPr>
        <w:t xml:space="preserve">C. hiệu nhiệt độ hai đầu cặp.                             </w:t>
      </w:r>
      <w:r w:rsidRPr="007B5A16">
        <w:t>D. bản chất của chỉ một trong hai kim loại cấu tạo nên cặp.</w:t>
      </w:r>
    </w:p>
    <w:p w:rsidR="005E3576" w:rsidRPr="007B5A16" w:rsidRDefault="00377742" w:rsidP="00C35A6E">
      <w:pPr>
        <w:jc w:val="both"/>
        <w:rPr>
          <w:rFonts w:ascii="VNI-Times" w:hAnsi="VNI-Times"/>
        </w:rPr>
      </w:pPr>
      <w:r w:rsidRPr="007B5A16">
        <w:rPr>
          <w:rFonts w:ascii="VNI-Times" w:hAnsi="VNI-Times"/>
          <w:b/>
        </w:rPr>
        <w:t>3</w:t>
      </w:r>
      <w:r w:rsidR="007D1C45" w:rsidRPr="007B5A16">
        <w:rPr>
          <w:rFonts w:ascii="VNI-Times" w:hAnsi="VNI-Times"/>
          <w:b/>
        </w:rPr>
        <w:t>7</w:t>
      </w:r>
      <w:r w:rsidR="003C212B" w:rsidRPr="007B5A16">
        <w:rPr>
          <w:rFonts w:ascii="VNI-Times" w:hAnsi="VNI-Times"/>
          <w:b/>
        </w:rPr>
        <w:t xml:space="preserve">/ </w:t>
      </w:r>
      <w:r w:rsidR="005E3576" w:rsidRPr="007B5A16">
        <w:rPr>
          <w:rFonts w:ascii="VNI-Times" w:hAnsi="VNI-Times"/>
        </w:rPr>
        <w:t>Choïn caâu ñuùng nhaát : Suaát nhieät ñieän ñoäng cuûa caëp nhieät ñieän phuï thuoäc vaøo yeáu toá naøo:</w:t>
      </w:r>
    </w:p>
    <w:p w:rsidR="005E3576" w:rsidRPr="007B5A16" w:rsidRDefault="005E3576" w:rsidP="00C35A6E">
      <w:pPr>
        <w:jc w:val="both"/>
        <w:rPr>
          <w:rFonts w:ascii="VNI-Times" w:hAnsi="VNI-Times"/>
        </w:rPr>
      </w:pPr>
      <w:r w:rsidRPr="007B5A16">
        <w:rPr>
          <w:rFonts w:ascii="VNI-Times" w:hAnsi="VNI-Times"/>
        </w:rPr>
        <w:t>A. Dieän tích tieáp</w:t>
      </w:r>
      <w:r w:rsidR="00DE1A0C">
        <w:rPr>
          <w:rFonts w:ascii="VNI-Times" w:hAnsi="VNI-Times"/>
        </w:rPr>
        <w:t xml:space="preserve"> xuùc cuûa 2 kl ôû moái haøn. </w:t>
      </w:r>
      <w:r w:rsidR="00DE1A0C">
        <w:rPr>
          <w:rFonts w:ascii="VNI-Times" w:hAnsi="VNI-Times"/>
        </w:rPr>
        <w:tab/>
      </w:r>
      <w:r w:rsidRPr="007B5A16">
        <w:rPr>
          <w:rFonts w:ascii="VNI-Times" w:hAnsi="VNI-Times"/>
        </w:rPr>
        <w:t>B. Baûn chaát cuûa 2 kl tieáp xuùc.</w:t>
      </w:r>
    </w:p>
    <w:p w:rsidR="005E3576" w:rsidRPr="007B5A16" w:rsidRDefault="005E3576" w:rsidP="00C35A6E">
      <w:pPr>
        <w:jc w:val="both"/>
        <w:rPr>
          <w:rFonts w:ascii="VNI-Times" w:hAnsi="VNI-Times"/>
          <w:color w:val="0000FF"/>
        </w:rPr>
      </w:pPr>
      <w:r w:rsidRPr="007B5A16">
        <w:rPr>
          <w:rFonts w:ascii="VNI-Times" w:hAnsi="VNI-Times"/>
        </w:rPr>
        <w:t>C. Nhieät ñoä cuûa 2 moái haøn.</w:t>
      </w:r>
      <w:r w:rsidRPr="007B5A16">
        <w:rPr>
          <w:rFonts w:ascii="VNI-Times" w:hAnsi="VNI-Times"/>
        </w:rPr>
        <w:tab/>
        <w:t xml:space="preserve">                     </w:t>
      </w:r>
      <w:r w:rsidR="00F8346B" w:rsidRPr="007B5A16">
        <w:rPr>
          <w:rFonts w:ascii="VNI-Times" w:hAnsi="VNI-Times"/>
        </w:rPr>
        <w:t xml:space="preserve">   </w:t>
      </w:r>
      <w:r w:rsidRPr="007B5A16">
        <w:rPr>
          <w:rFonts w:ascii="VNI-Times" w:hAnsi="VNI-Times"/>
          <w:color w:val="0000FF"/>
        </w:rPr>
        <w:t>D. Baûn chaát cuûa 2 kl tieáp xuùc vaø hieäu nhieät ñoä giöõa 2 moái haøn.</w:t>
      </w:r>
    </w:p>
    <w:p w:rsidR="005E3576" w:rsidRPr="007B5A16" w:rsidRDefault="00377742" w:rsidP="00C35A6E">
      <w:pPr>
        <w:jc w:val="both"/>
        <w:rPr>
          <w:rFonts w:ascii="VNI-Times" w:hAnsi="VNI-Times"/>
        </w:rPr>
      </w:pPr>
      <w:r w:rsidRPr="007B5A16">
        <w:rPr>
          <w:rFonts w:ascii="VNI-Times" w:hAnsi="VNI-Times"/>
          <w:b/>
        </w:rPr>
        <w:t>3</w:t>
      </w:r>
      <w:r w:rsidR="007D1C45" w:rsidRPr="007B5A16">
        <w:rPr>
          <w:rFonts w:ascii="VNI-Times" w:hAnsi="VNI-Times"/>
          <w:b/>
        </w:rPr>
        <w:t>8</w:t>
      </w:r>
      <w:r w:rsidR="003C212B" w:rsidRPr="007B5A16">
        <w:rPr>
          <w:rFonts w:ascii="VNI-Times" w:hAnsi="VNI-Times"/>
          <w:b/>
        </w:rPr>
        <w:t>/</w:t>
      </w:r>
      <w:r w:rsidR="003C212B" w:rsidRPr="007B5A16">
        <w:rPr>
          <w:rFonts w:ascii="VNI-Times" w:hAnsi="VNI-Times"/>
        </w:rPr>
        <w:t xml:space="preserve"> </w:t>
      </w:r>
      <w:r w:rsidR="005E3576" w:rsidRPr="007B5A16">
        <w:rPr>
          <w:rFonts w:ascii="VNI-Times" w:hAnsi="VNI-Times"/>
        </w:rPr>
        <w:t>Hai thanh kim loaïi ñöôïc noái vôùi nhau bôûi 2 ñaàu moái haøn taïo thaønh 1 maïch kín, doøng nhieät ñieän xuaát hieän khi:</w:t>
      </w:r>
    </w:p>
    <w:p w:rsidR="005E3576" w:rsidRPr="007B5A16" w:rsidRDefault="005E3576" w:rsidP="00C35A6E">
      <w:pPr>
        <w:jc w:val="both"/>
        <w:rPr>
          <w:rFonts w:ascii="VNI-Times" w:hAnsi="VNI-Times"/>
        </w:rPr>
      </w:pPr>
      <w:r w:rsidRPr="007B5A16">
        <w:rPr>
          <w:rFonts w:ascii="VNI-Times" w:hAnsi="VNI-Times"/>
        </w:rPr>
        <w:t>A. Hai thanh kim loaïi coù baûn chaát gioáng nhau vaø nhieät ñoä ôû 2 ñaàu moái haøn khaùc nhau.</w:t>
      </w:r>
    </w:p>
    <w:p w:rsidR="005E3576" w:rsidRPr="007B5A16" w:rsidRDefault="005E3576" w:rsidP="00C35A6E">
      <w:pPr>
        <w:jc w:val="both"/>
        <w:rPr>
          <w:rFonts w:ascii="VNI-Times" w:hAnsi="VNI-Times"/>
          <w:color w:val="0000FF"/>
        </w:rPr>
      </w:pPr>
      <w:r w:rsidRPr="007B5A16">
        <w:rPr>
          <w:rFonts w:ascii="VNI-Times" w:hAnsi="VNI-Times"/>
          <w:color w:val="0000FF"/>
        </w:rPr>
        <w:t>B. Hai thanh kim loaïi coù baûn chaát khaùc nhau vaø nhieät ñoä ôû 2 ñaàu moái haøn khaùc nhau.</w:t>
      </w:r>
    </w:p>
    <w:p w:rsidR="005E3576" w:rsidRPr="007B5A16" w:rsidRDefault="005E3576" w:rsidP="00C35A6E">
      <w:pPr>
        <w:jc w:val="both"/>
        <w:rPr>
          <w:rFonts w:ascii="VNI-Times" w:hAnsi="VNI-Times"/>
        </w:rPr>
      </w:pPr>
      <w:r w:rsidRPr="007B5A16">
        <w:rPr>
          <w:rFonts w:ascii="VNI-Times" w:hAnsi="VNI-Times"/>
        </w:rPr>
        <w:t>C. Hai thanh kim loaïi coù baûn chaát khaùc nhau vaø nhieät ñoä ôû 2 ñaàu moái haøn gioáng nhau.</w:t>
      </w:r>
    </w:p>
    <w:p w:rsidR="005E3576" w:rsidRPr="007B5A16" w:rsidRDefault="005E3576" w:rsidP="00C35A6E">
      <w:pPr>
        <w:jc w:val="both"/>
        <w:rPr>
          <w:rFonts w:ascii="VNI-Times" w:hAnsi="VNI-Times"/>
        </w:rPr>
      </w:pPr>
      <w:r w:rsidRPr="007B5A16">
        <w:rPr>
          <w:rFonts w:ascii="VNI-Times" w:hAnsi="VNI-Times"/>
        </w:rPr>
        <w:t>D. Hai thanh kim loaïi coù baûn chaát gioáng nhau vaø nhieät ñoä ôû 2 ñaàu moái haøn baèng nhau.</w:t>
      </w:r>
    </w:p>
    <w:p w:rsidR="005E3576" w:rsidRPr="007B5A16" w:rsidRDefault="00377742" w:rsidP="00C35A6E">
      <w:pPr>
        <w:jc w:val="both"/>
        <w:rPr>
          <w:rFonts w:ascii="VNI-Times" w:hAnsi="VNI-Times"/>
        </w:rPr>
      </w:pPr>
      <w:r w:rsidRPr="007B5A16">
        <w:rPr>
          <w:rFonts w:ascii="VNI-Times" w:hAnsi="VNI-Times"/>
          <w:b/>
        </w:rPr>
        <w:t>3</w:t>
      </w:r>
      <w:r w:rsidR="007D1C45" w:rsidRPr="007B5A16">
        <w:rPr>
          <w:rFonts w:ascii="VNI-Times" w:hAnsi="VNI-Times"/>
          <w:b/>
        </w:rPr>
        <w:t>9</w:t>
      </w:r>
      <w:r w:rsidR="003C212B" w:rsidRPr="007B5A16">
        <w:rPr>
          <w:rFonts w:ascii="VNI-Times" w:hAnsi="VNI-Times"/>
          <w:b/>
        </w:rPr>
        <w:t xml:space="preserve">/ </w:t>
      </w:r>
      <w:r w:rsidR="005E3576" w:rsidRPr="007B5A16">
        <w:rPr>
          <w:rFonts w:ascii="VNI-Times" w:hAnsi="VNI-Times"/>
        </w:rPr>
        <w:t xml:space="preserve">Phaùt bieåu naøo sau ñaây laø khoâng ñuùng:    </w:t>
      </w:r>
    </w:p>
    <w:p w:rsidR="005E3576" w:rsidRPr="007B5A16" w:rsidRDefault="005E3576" w:rsidP="00C35A6E">
      <w:pPr>
        <w:jc w:val="both"/>
        <w:rPr>
          <w:rFonts w:ascii="VNI-Times" w:hAnsi="VNI-Times"/>
        </w:rPr>
      </w:pPr>
      <w:r w:rsidRPr="007B5A16">
        <w:rPr>
          <w:rFonts w:ascii="VNI-Times" w:hAnsi="VNI-Times"/>
        </w:rPr>
        <w:t>A. Suaát ñieän ñoäng nhieät ñieän tæ leä vôùi hieäu nhieät ñoä giöõa 2 moái haøn cuûa caëp nhieät ñieän.</w:t>
      </w:r>
      <w:r w:rsidRPr="007B5A16">
        <w:rPr>
          <w:rFonts w:ascii="VNI-Times" w:hAnsi="VNI-Times"/>
        </w:rPr>
        <w:tab/>
      </w:r>
    </w:p>
    <w:p w:rsidR="005E3576" w:rsidRPr="007B5A16" w:rsidRDefault="005E3576" w:rsidP="00C35A6E">
      <w:pPr>
        <w:jc w:val="both"/>
        <w:rPr>
          <w:rFonts w:ascii="VNI-Times" w:hAnsi="VNI-Times"/>
        </w:rPr>
      </w:pPr>
      <w:r w:rsidRPr="007B5A16">
        <w:rPr>
          <w:rFonts w:ascii="VNI-Times" w:hAnsi="VNI-Times"/>
        </w:rPr>
        <w:t>B. Caëp nhieät ñieän goàm 2 daây daãn ñieän coù baûn chaát khaùc nhau haøn noái vôùi nhau thaønh 1 maïch kín vaø 2 moái haøn ñöôïc giöõ ôû 2 nhieät ñoä khaùc nhau.</w:t>
      </w:r>
      <w:r w:rsidRPr="007B5A16">
        <w:rPr>
          <w:rFonts w:ascii="VNI-Times" w:hAnsi="VNI-Times"/>
        </w:rPr>
        <w:tab/>
      </w:r>
    </w:p>
    <w:p w:rsidR="005E3576" w:rsidRPr="007B5A16" w:rsidRDefault="005E3576" w:rsidP="005E3576">
      <w:pPr>
        <w:jc w:val="both"/>
        <w:rPr>
          <w:rFonts w:ascii="VNI-Times" w:hAnsi="VNI-Times"/>
        </w:rPr>
      </w:pPr>
      <w:r w:rsidRPr="007B5A16">
        <w:rPr>
          <w:rFonts w:ascii="VNI-Times" w:hAnsi="VNI-Times"/>
        </w:rPr>
        <w:t>C. Nguyeân nhaân gaây ra suaát ñieän ñoäng nhieät ñieän laø do chuyeån ñoäng nhieät cuûa caùc haït taûi ñieän trong maïch ñieän coù nhieät ñoä khoâng ñoàng nhaát.</w:t>
      </w:r>
    </w:p>
    <w:p w:rsidR="005E3576" w:rsidRPr="007B5A16" w:rsidRDefault="005E3576" w:rsidP="00C35A6E">
      <w:pPr>
        <w:jc w:val="both"/>
        <w:rPr>
          <w:rFonts w:ascii="VNI-Times" w:hAnsi="VNI-Times"/>
          <w:color w:val="0000FF"/>
        </w:rPr>
      </w:pPr>
      <w:r w:rsidRPr="007B5A16">
        <w:rPr>
          <w:rFonts w:ascii="VNI-Times" w:hAnsi="VNI-Times"/>
          <w:color w:val="0000FF"/>
        </w:rPr>
        <w:t>D. Suaát ñieän ñoäng nhieät ñieän tæ leä nghòch vôùi hieäu nhieät ñoä giöõa 2 moái haøn cuûa caëp nhieät ñieän.</w:t>
      </w:r>
    </w:p>
    <w:p w:rsidR="005E3576" w:rsidRPr="007B5A16" w:rsidRDefault="007D1C45" w:rsidP="00C35A6E">
      <w:pPr>
        <w:jc w:val="both"/>
        <w:rPr>
          <w:rFonts w:ascii="VNI-Times" w:hAnsi="VNI-Times"/>
        </w:rPr>
      </w:pPr>
      <w:r w:rsidRPr="007B5A16">
        <w:rPr>
          <w:rFonts w:ascii="VNI-Times" w:hAnsi="VNI-Times"/>
          <w:b/>
        </w:rPr>
        <w:t>40</w:t>
      </w:r>
      <w:r w:rsidR="003C212B" w:rsidRPr="007B5A16">
        <w:rPr>
          <w:rFonts w:ascii="VNI-Times" w:hAnsi="VNI-Times"/>
          <w:b/>
        </w:rPr>
        <w:t xml:space="preserve">/ </w:t>
      </w:r>
      <w:r w:rsidR="005E3576" w:rsidRPr="007B5A16">
        <w:rPr>
          <w:rFonts w:ascii="VNI-Times" w:hAnsi="VNI-Times"/>
        </w:rPr>
        <w:t>Caâu naøo döôùi daây noùi veà hieän töôïng nhieät ñieän laø khoâng ñuùng:</w:t>
      </w:r>
    </w:p>
    <w:p w:rsidR="005E3576" w:rsidRPr="007B5A16" w:rsidRDefault="005E3576" w:rsidP="00C35A6E">
      <w:pPr>
        <w:jc w:val="both"/>
        <w:rPr>
          <w:rFonts w:ascii="VNI-Times" w:hAnsi="VNI-Times"/>
        </w:rPr>
      </w:pPr>
      <w:r w:rsidRPr="007B5A16">
        <w:rPr>
          <w:rFonts w:ascii="VNI-Times" w:hAnsi="VNI-Times"/>
        </w:rPr>
        <w:t>A. Nguyeân nhaân gaây ra suaát ñieän ñoäng nhieät ñieän laø do chuyeån ñoäng nhieät cuûa caùc haït taûi ñieän trong maïch ñieän coù nhieät ñoä khoâng ñoàng nhaát.</w:t>
      </w:r>
    </w:p>
    <w:p w:rsidR="005E3576" w:rsidRPr="007B5A16" w:rsidRDefault="005E3576" w:rsidP="00C35A6E">
      <w:pPr>
        <w:jc w:val="both"/>
        <w:rPr>
          <w:rFonts w:ascii="VNI-Times" w:hAnsi="VNI-Times"/>
        </w:rPr>
      </w:pPr>
      <w:r w:rsidRPr="007B5A16">
        <w:rPr>
          <w:rFonts w:ascii="VNI-Times" w:hAnsi="VNI-Times"/>
        </w:rPr>
        <w:t>B. Caëp nhieät ñieän goàm 2 daây daãn ñieän coù baûn chaát khaùc nhau haøn noái vôùi nhau thaønh 1 maïch kín, 2 moái haøn ñöôïc giöõ ôû nhieät ñoä khaùc nhau.</w:t>
      </w:r>
    </w:p>
    <w:p w:rsidR="005E3576" w:rsidRPr="007B5A16" w:rsidRDefault="005E3576" w:rsidP="00C35A6E">
      <w:pPr>
        <w:jc w:val="both"/>
        <w:rPr>
          <w:rFonts w:ascii="VNI-Times" w:hAnsi="VNI-Times"/>
          <w:color w:val="0000FF"/>
        </w:rPr>
      </w:pPr>
      <w:r w:rsidRPr="007B5A16">
        <w:rPr>
          <w:rFonts w:ascii="VNI-Times" w:hAnsi="VNI-Times"/>
          <w:color w:val="0000FF"/>
        </w:rPr>
        <w:t>C. Suaát ñieän ñoäng nhieät ñieän  tæ leä nghòch vôùi hieäu nhieät ñoä giöõa 2 moái haøn cuûa caëp nhieät ñieän.</w:t>
      </w:r>
    </w:p>
    <w:p w:rsidR="005E3576" w:rsidRPr="007B5A16" w:rsidRDefault="005E3576" w:rsidP="00C35A6E">
      <w:pPr>
        <w:jc w:val="both"/>
        <w:rPr>
          <w:rFonts w:ascii="VNI-Times" w:hAnsi="VNI-Times"/>
        </w:rPr>
      </w:pPr>
      <w:r w:rsidRPr="007B5A16">
        <w:rPr>
          <w:rFonts w:ascii="VNI-Times" w:hAnsi="VNI-Times"/>
        </w:rPr>
        <w:t xml:space="preserve">D. Suaát ñieän ñoäng nhieät ñieän  tæ leä </w:t>
      </w:r>
      <w:r w:rsidR="00187CBA" w:rsidRPr="007B5A16">
        <w:rPr>
          <w:rFonts w:ascii="VNI-Times" w:hAnsi="VNI-Times"/>
        </w:rPr>
        <w:t>thu</w:t>
      </w:r>
      <w:r w:rsidR="00187CBA" w:rsidRPr="007B5A16">
        <w:t xml:space="preserve">ận </w:t>
      </w:r>
      <w:r w:rsidRPr="007B5A16">
        <w:rPr>
          <w:rFonts w:ascii="VNI-Times" w:hAnsi="VNI-Times"/>
        </w:rPr>
        <w:t>vôùi hieäu nhieät ñoä giöõa 2 moái haøn cuûa caëp nhieät ñieän.</w:t>
      </w:r>
    </w:p>
    <w:p w:rsidR="00BF081F" w:rsidRPr="007B5A16" w:rsidRDefault="007D1C45" w:rsidP="00C35A6E">
      <w:pPr>
        <w:jc w:val="both"/>
        <w:rPr>
          <w:rFonts w:ascii="VNI-Times" w:hAnsi="VNI-Times"/>
        </w:rPr>
      </w:pPr>
      <w:r w:rsidRPr="007B5A16">
        <w:rPr>
          <w:rFonts w:ascii="VNI-Times" w:hAnsi="VNI-Times"/>
          <w:b/>
        </w:rPr>
        <w:t>41</w:t>
      </w:r>
      <w:r w:rsidR="00BF081F" w:rsidRPr="007B5A16">
        <w:rPr>
          <w:rFonts w:ascii="VNI-Times" w:hAnsi="VNI-Times"/>
          <w:b/>
        </w:rPr>
        <w:t xml:space="preserve">/ </w:t>
      </w:r>
      <w:r w:rsidR="00BF081F" w:rsidRPr="007B5A16">
        <w:rPr>
          <w:rFonts w:ascii="VNI-Times" w:hAnsi="VNI-Times"/>
        </w:rPr>
        <w:t>Moät sôïi daây nhoâm coù ñieän trôû 50</w:t>
      </w:r>
      <w:r w:rsidR="00BF081F" w:rsidRPr="007B5A16">
        <w:rPr>
          <w:rFonts w:ascii="VNI-Times" w:hAnsi="VNI-Times"/>
          <w:position w:val="-4"/>
        </w:rPr>
        <w:object w:dxaOrig="260" w:dyaOrig="260">
          <v:shape id="_x0000_i1400" type="#_x0000_t75" style="width:13pt;height:13pt" o:ole="">
            <v:imagedata r:id="rId528" o:title=""/>
          </v:shape>
          <o:OLEObject Type="Embed" ProgID="Equation.3" ShapeID="_x0000_i1400" DrawAspect="Content" ObjectID="_1581495158" r:id="rId529"/>
        </w:object>
      </w:r>
      <w:r w:rsidR="00BF081F" w:rsidRPr="007B5A16">
        <w:rPr>
          <w:rFonts w:ascii="VNI-Times" w:hAnsi="VNI-Times"/>
        </w:rPr>
        <w:t xml:space="preserve"> ôû 50</w:t>
      </w:r>
      <w:r w:rsidR="00BF081F" w:rsidRPr="007B5A16">
        <w:rPr>
          <w:rFonts w:ascii="VNI-Times" w:hAnsi="VNI-Times"/>
          <w:vertAlign w:val="superscript"/>
        </w:rPr>
        <w:t>0</w:t>
      </w:r>
      <w:r w:rsidR="00BF081F" w:rsidRPr="007B5A16">
        <w:rPr>
          <w:rFonts w:ascii="VNI-Times" w:hAnsi="VNI-Times"/>
        </w:rPr>
        <w:t>C. Bieát heä soá nhieät cuûa ñieän trôû suaát cuûa nhoâm laø 4,4.10</w:t>
      </w:r>
      <w:r w:rsidR="00BF081F" w:rsidRPr="007B5A16">
        <w:rPr>
          <w:rFonts w:ascii="VNI-Times" w:hAnsi="VNI-Times"/>
          <w:vertAlign w:val="superscript"/>
        </w:rPr>
        <w:t>-3</w:t>
      </w:r>
      <w:r w:rsidR="00BF081F" w:rsidRPr="007B5A16">
        <w:rPr>
          <w:rFonts w:ascii="VNI-Times" w:hAnsi="VNI-Times"/>
        </w:rPr>
        <w:t>(k</w:t>
      </w:r>
      <w:r w:rsidR="00BF081F" w:rsidRPr="007B5A16">
        <w:rPr>
          <w:rFonts w:ascii="VNI-Times" w:hAnsi="VNI-Times"/>
          <w:vertAlign w:val="superscript"/>
        </w:rPr>
        <w:t>-1</w:t>
      </w:r>
      <w:r w:rsidR="00BF081F" w:rsidRPr="007B5A16">
        <w:rPr>
          <w:rFonts w:ascii="VNI-Times" w:hAnsi="VNI-Times"/>
        </w:rPr>
        <w:t>). Ñieän trôû cuûa sôïi daây ñoù ôû 100</w:t>
      </w:r>
      <w:r w:rsidR="00BF081F" w:rsidRPr="007B5A16">
        <w:rPr>
          <w:rFonts w:ascii="VNI-Times" w:hAnsi="VNI-Times"/>
          <w:vertAlign w:val="superscript"/>
        </w:rPr>
        <w:t>0</w:t>
      </w:r>
      <w:r w:rsidR="00BF081F" w:rsidRPr="007B5A16">
        <w:rPr>
          <w:rFonts w:ascii="VNI-Times" w:hAnsi="VNI-Times"/>
        </w:rPr>
        <w:t xml:space="preserve">C laø bao nhieâu? </w:t>
      </w:r>
      <w:r w:rsidR="00BF081F" w:rsidRPr="007B5A16">
        <w:rPr>
          <w:rFonts w:ascii="VNI-Times" w:hAnsi="VNI-Times"/>
        </w:rPr>
        <w:tab/>
      </w:r>
    </w:p>
    <w:p w:rsidR="00BF081F" w:rsidRPr="007B5A16" w:rsidRDefault="00BF081F" w:rsidP="00C35A6E">
      <w:pPr>
        <w:jc w:val="both"/>
        <w:rPr>
          <w:rFonts w:ascii="VNI-Times" w:hAnsi="VNI-Times"/>
          <w:color w:val="0000FF"/>
        </w:rPr>
      </w:pPr>
      <w:r w:rsidRPr="007B5A16">
        <w:rPr>
          <w:rFonts w:ascii="VNI-Times" w:hAnsi="VNI-Times"/>
        </w:rPr>
        <w:t>A. 88</w:t>
      </w:r>
      <w:r w:rsidRPr="007B5A16">
        <w:rPr>
          <w:rFonts w:ascii="VNI-Times" w:hAnsi="VNI-Times"/>
          <w:position w:val="-4"/>
        </w:rPr>
        <w:object w:dxaOrig="260" w:dyaOrig="260">
          <v:shape id="_x0000_i1401" type="#_x0000_t75" style="width:13pt;height:13pt" o:ole="">
            <v:imagedata r:id="rId530" o:title=""/>
          </v:shape>
          <o:OLEObject Type="Embed" ProgID="Equation.3" ShapeID="_x0000_i1401" DrawAspect="Content" ObjectID="_1581495159" r:id="rId531"/>
        </w:object>
      </w:r>
      <w:r w:rsidRPr="007B5A16">
        <w:rPr>
          <w:rFonts w:ascii="VNI-Times" w:hAnsi="VNI-Times"/>
        </w:rPr>
        <w:t>.</w:t>
      </w:r>
      <w:r w:rsidR="00F9093B">
        <w:rPr>
          <w:rFonts w:ascii="VNI-Times" w:hAnsi="VNI-Times"/>
        </w:rPr>
        <w:t xml:space="preserve">           </w:t>
      </w:r>
      <w:r w:rsidRPr="007B5A16">
        <w:rPr>
          <w:rFonts w:ascii="VNI-Times" w:hAnsi="VNI-Times"/>
          <w:color w:val="0000FF"/>
        </w:rPr>
        <w:t>B. 61</w:t>
      </w:r>
      <w:r w:rsidRPr="007B5A16">
        <w:rPr>
          <w:rFonts w:ascii="VNI-Times" w:hAnsi="VNI-Times"/>
          <w:color w:val="0000FF"/>
          <w:position w:val="-4"/>
        </w:rPr>
        <w:object w:dxaOrig="260" w:dyaOrig="260">
          <v:shape id="_x0000_i1402" type="#_x0000_t75" style="width:13pt;height:13pt" o:ole="">
            <v:imagedata r:id="rId532" o:title=""/>
          </v:shape>
          <o:OLEObject Type="Embed" ProgID="Equation.3" ShapeID="_x0000_i1402" DrawAspect="Content" ObjectID="_1581495160" r:id="rId533"/>
        </w:object>
      </w:r>
      <w:r w:rsidRPr="007B5A16">
        <w:rPr>
          <w:rFonts w:ascii="VNI-Times" w:hAnsi="VNI-Times"/>
          <w:color w:val="0000FF"/>
        </w:rPr>
        <w:t>.</w:t>
      </w:r>
      <w:r w:rsidRPr="007B5A16">
        <w:rPr>
          <w:rFonts w:ascii="VNI-Times" w:hAnsi="VNI-Times"/>
          <w:color w:val="0000FF"/>
        </w:rPr>
        <w:tab/>
      </w:r>
    </w:p>
    <w:p w:rsidR="00BF081F" w:rsidRPr="007B5A16" w:rsidRDefault="00BF081F" w:rsidP="00C35A6E">
      <w:pPr>
        <w:jc w:val="both"/>
        <w:rPr>
          <w:rFonts w:ascii="VNI-Times" w:hAnsi="VNI-Times"/>
        </w:rPr>
      </w:pPr>
      <w:r w:rsidRPr="007B5A16">
        <w:rPr>
          <w:rFonts w:ascii="VNI-Times" w:hAnsi="VNI-Times"/>
        </w:rPr>
        <w:t>C. 100</w:t>
      </w:r>
      <w:r w:rsidRPr="007B5A16">
        <w:rPr>
          <w:rFonts w:ascii="VNI-Times" w:hAnsi="VNI-Times"/>
          <w:position w:val="-4"/>
        </w:rPr>
        <w:object w:dxaOrig="260" w:dyaOrig="260">
          <v:shape id="_x0000_i1403" type="#_x0000_t75" style="width:13pt;height:13pt" o:ole="">
            <v:imagedata r:id="rId530" o:title=""/>
          </v:shape>
          <o:OLEObject Type="Embed" ProgID="Equation.3" ShapeID="_x0000_i1403" DrawAspect="Content" ObjectID="_1581495161" r:id="rId534"/>
        </w:object>
      </w:r>
      <w:r w:rsidRPr="007B5A16">
        <w:rPr>
          <w:rFonts w:ascii="VNI-Times" w:hAnsi="VNI-Times"/>
        </w:rPr>
        <w:t>.</w:t>
      </w:r>
      <w:r w:rsidRPr="007B5A16">
        <w:rPr>
          <w:rFonts w:ascii="VNI-Times" w:hAnsi="VNI-Times"/>
        </w:rPr>
        <w:tab/>
        <w:t>D. 44</w:t>
      </w:r>
      <w:r w:rsidRPr="007B5A16">
        <w:rPr>
          <w:rFonts w:ascii="VNI-Times" w:hAnsi="VNI-Times"/>
          <w:position w:val="-4"/>
        </w:rPr>
        <w:object w:dxaOrig="260" w:dyaOrig="260">
          <v:shape id="_x0000_i1404" type="#_x0000_t75" style="width:13pt;height:13pt" o:ole="">
            <v:imagedata r:id="rId530" o:title=""/>
          </v:shape>
          <o:OLEObject Type="Embed" ProgID="Equation.3" ShapeID="_x0000_i1404" DrawAspect="Content" ObjectID="_1581495162" r:id="rId535"/>
        </w:object>
      </w:r>
      <w:r w:rsidRPr="007B5A16">
        <w:rPr>
          <w:rFonts w:ascii="VNI-Times" w:hAnsi="VNI-Times"/>
        </w:rPr>
        <w:t>.</w:t>
      </w:r>
    </w:p>
    <w:p w:rsidR="00BF081F" w:rsidRPr="007B5A16" w:rsidRDefault="007D1C45" w:rsidP="00C35A6E">
      <w:pPr>
        <w:rPr>
          <w:rFonts w:ascii="VNI-Times" w:hAnsi="VNI-Times"/>
        </w:rPr>
      </w:pPr>
      <w:r w:rsidRPr="007B5A16">
        <w:rPr>
          <w:rFonts w:ascii="VNI-Times" w:hAnsi="VNI-Times"/>
          <w:b/>
        </w:rPr>
        <w:t>42</w:t>
      </w:r>
      <w:r w:rsidR="00BF081F" w:rsidRPr="007B5A16">
        <w:rPr>
          <w:rFonts w:ascii="VNI-Times" w:hAnsi="VNI-Times"/>
          <w:b/>
        </w:rPr>
        <w:t xml:space="preserve">/ </w:t>
      </w:r>
      <w:r w:rsidR="00BF081F" w:rsidRPr="007B5A16">
        <w:rPr>
          <w:rFonts w:ascii="VNI-Times" w:hAnsi="VNI-Times"/>
        </w:rPr>
        <w:t>Moät sôïi daây ñoàng coù ñieän trôû 100</w:t>
      </w:r>
      <w:r w:rsidR="00BF081F" w:rsidRPr="007B5A16">
        <w:rPr>
          <w:rFonts w:ascii="VNI-Times" w:hAnsi="VNI-Times"/>
          <w:position w:val="-4"/>
        </w:rPr>
        <w:object w:dxaOrig="260" w:dyaOrig="260">
          <v:shape id="_x0000_i1405" type="#_x0000_t75" style="width:13pt;height:13pt" o:ole="">
            <v:imagedata r:id="rId528" o:title=""/>
          </v:shape>
          <o:OLEObject Type="Embed" ProgID="Equation.3" ShapeID="_x0000_i1405" DrawAspect="Content" ObjectID="_1581495163" r:id="rId536"/>
        </w:object>
      </w:r>
      <w:r w:rsidR="00BF081F" w:rsidRPr="007B5A16">
        <w:rPr>
          <w:rFonts w:ascii="VNI-Times" w:hAnsi="VNI-Times"/>
        </w:rPr>
        <w:t xml:space="preserve"> ôû 50</w:t>
      </w:r>
      <w:r w:rsidR="00BF081F" w:rsidRPr="007B5A16">
        <w:rPr>
          <w:rFonts w:ascii="VNI-Times" w:hAnsi="VNI-Times"/>
          <w:vertAlign w:val="superscript"/>
        </w:rPr>
        <w:t>0</w:t>
      </w:r>
      <w:r w:rsidR="00BF081F" w:rsidRPr="007B5A16">
        <w:rPr>
          <w:rFonts w:ascii="VNI-Times" w:hAnsi="VNI-Times"/>
        </w:rPr>
        <w:t>C.Bieát heä soá nhieät cuûa ñieän trôû suaát cuûa ñoàng laø 4,3.10</w:t>
      </w:r>
      <w:r w:rsidR="00BF081F" w:rsidRPr="007B5A16">
        <w:rPr>
          <w:rFonts w:ascii="VNI-Times" w:hAnsi="VNI-Times"/>
          <w:vertAlign w:val="superscript"/>
        </w:rPr>
        <w:t>-3</w:t>
      </w:r>
      <w:r w:rsidR="00BF081F" w:rsidRPr="007B5A16">
        <w:rPr>
          <w:rFonts w:ascii="VNI-Times" w:hAnsi="VNI-Times"/>
        </w:rPr>
        <w:t>(k</w:t>
      </w:r>
      <w:r w:rsidR="00BF081F" w:rsidRPr="007B5A16">
        <w:rPr>
          <w:rFonts w:ascii="VNI-Times" w:hAnsi="VNI-Times"/>
          <w:vertAlign w:val="superscript"/>
        </w:rPr>
        <w:t>-1</w:t>
      </w:r>
      <w:r w:rsidR="00BF081F" w:rsidRPr="007B5A16">
        <w:rPr>
          <w:rFonts w:ascii="VNI-Times" w:hAnsi="VNI-Times"/>
        </w:rPr>
        <w:t>). Ñieän trôû cuûa sôïi daây ñoù ôû 100</w:t>
      </w:r>
      <w:r w:rsidR="00BF081F" w:rsidRPr="007B5A16">
        <w:rPr>
          <w:rFonts w:ascii="VNI-Times" w:hAnsi="VNI-Times"/>
          <w:vertAlign w:val="superscript"/>
        </w:rPr>
        <w:t>0</w:t>
      </w:r>
      <w:r w:rsidR="00BF081F" w:rsidRPr="007B5A16">
        <w:rPr>
          <w:rFonts w:ascii="VNI-Times" w:hAnsi="VNI-Times"/>
        </w:rPr>
        <w:t xml:space="preserve">C laø bao nhieâu? </w:t>
      </w:r>
      <w:r w:rsidR="00BF081F" w:rsidRPr="007B5A16">
        <w:rPr>
          <w:rFonts w:ascii="VNI-Times" w:hAnsi="VNI-Times"/>
        </w:rPr>
        <w:tab/>
      </w:r>
    </w:p>
    <w:p w:rsidR="00BF081F" w:rsidRPr="007B5A16" w:rsidRDefault="00BF081F" w:rsidP="00BF081F">
      <w:pPr>
        <w:ind w:left="374" w:hanging="374"/>
        <w:jc w:val="both"/>
        <w:rPr>
          <w:rFonts w:ascii="VNI-Times" w:hAnsi="VNI-Times"/>
        </w:rPr>
      </w:pPr>
      <w:r w:rsidRPr="007B5A16">
        <w:rPr>
          <w:rFonts w:ascii="VNI-Times" w:hAnsi="VNI-Times"/>
        </w:rPr>
        <w:t>A. 200</w:t>
      </w:r>
      <w:r w:rsidRPr="007B5A16">
        <w:rPr>
          <w:rFonts w:ascii="VNI-Times" w:hAnsi="VNI-Times"/>
          <w:position w:val="-4"/>
        </w:rPr>
        <w:object w:dxaOrig="260" w:dyaOrig="260">
          <v:shape id="_x0000_i1406" type="#_x0000_t75" style="width:13pt;height:13pt" o:ole="">
            <v:imagedata r:id="rId530" o:title=""/>
          </v:shape>
          <o:OLEObject Type="Embed" ProgID="Equation.3" ShapeID="_x0000_i1406" DrawAspect="Content" ObjectID="_1581495164" r:id="rId537"/>
        </w:object>
      </w:r>
      <w:r w:rsidRPr="007B5A16">
        <w:rPr>
          <w:rFonts w:ascii="VNI-Times" w:hAnsi="VNI-Times"/>
        </w:rPr>
        <w:t>.</w:t>
      </w:r>
      <w:r w:rsidRPr="007B5A16">
        <w:rPr>
          <w:rFonts w:ascii="VNI-Times" w:hAnsi="VNI-Times"/>
        </w:rPr>
        <w:tab/>
        <w:t>B. 86</w:t>
      </w:r>
      <w:r w:rsidRPr="007B5A16">
        <w:rPr>
          <w:rFonts w:ascii="VNI-Times" w:hAnsi="VNI-Times"/>
          <w:position w:val="-4"/>
        </w:rPr>
        <w:object w:dxaOrig="260" w:dyaOrig="260">
          <v:shape id="_x0000_i1407" type="#_x0000_t75" style="width:13pt;height:13pt" o:ole="">
            <v:imagedata r:id="rId530" o:title=""/>
          </v:shape>
          <o:OLEObject Type="Embed" ProgID="Equation.3" ShapeID="_x0000_i1407" DrawAspect="Content" ObjectID="_1581495165" r:id="rId538"/>
        </w:object>
      </w:r>
      <w:r w:rsidRPr="007B5A16">
        <w:rPr>
          <w:rFonts w:ascii="VNI-Times" w:hAnsi="VNI-Times"/>
        </w:rPr>
        <w:t>.</w:t>
      </w:r>
      <w:r w:rsidRPr="007B5A16">
        <w:rPr>
          <w:rFonts w:ascii="VNI-Times" w:hAnsi="VNI-Times"/>
        </w:rPr>
        <w:tab/>
      </w:r>
    </w:p>
    <w:p w:rsidR="00BF081F" w:rsidRPr="007B5A16" w:rsidRDefault="00BF081F" w:rsidP="00BF081F">
      <w:pPr>
        <w:ind w:left="374" w:hanging="374"/>
        <w:jc w:val="both"/>
        <w:rPr>
          <w:rFonts w:ascii="VNI-Times" w:hAnsi="VNI-Times"/>
          <w:color w:val="0000FF"/>
        </w:rPr>
      </w:pPr>
      <w:r w:rsidRPr="007B5A16">
        <w:rPr>
          <w:rFonts w:ascii="VNI-Times" w:hAnsi="VNI-Times"/>
        </w:rPr>
        <w:t>C. 37</w:t>
      </w:r>
      <w:r w:rsidRPr="007B5A16">
        <w:rPr>
          <w:rFonts w:ascii="VNI-Times" w:hAnsi="VNI-Times"/>
          <w:position w:val="-4"/>
        </w:rPr>
        <w:object w:dxaOrig="260" w:dyaOrig="260">
          <v:shape id="_x0000_i1408" type="#_x0000_t75" style="width:13pt;height:13pt" o:ole="">
            <v:imagedata r:id="rId530" o:title=""/>
          </v:shape>
          <o:OLEObject Type="Embed" ProgID="Equation.3" ShapeID="_x0000_i1408" DrawAspect="Content" ObjectID="_1581495166" r:id="rId539"/>
        </w:object>
      </w:r>
      <w:r w:rsidRPr="007B5A16">
        <w:rPr>
          <w:rFonts w:ascii="VNI-Times" w:hAnsi="VNI-Times"/>
        </w:rPr>
        <w:t>.</w:t>
      </w:r>
      <w:r w:rsidRPr="007B5A16">
        <w:rPr>
          <w:rFonts w:ascii="VNI-Times" w:hAnsi="VNI-Times"/>
        </w:rPr>
        <w:tab/>
      </w:r>
      <w:r w:rsidRPr="007B5A16">
        <w:rPr>
          <w:rFonts w:ascii="VNI-Times" w:hAnsi="VNI-Times"/>
          <w:color w:val="0000FF"/>
        </w:rPr>
        <w:t>D. 121,5</w:t>
      </w:r>
      <w:r w:rsidRPr="007B5A16">
        <w:rPr>
          <w:rFonts w:ascii="VNI-Times" w:hAnsi="VNI-Times"/>
          <w:color w:val="0000FF"/>
          <w:position w:val="-4"/>
        </w:rPr>
        <w:object w:dxaOrig="260" w:dyaOrig="260">
          <v:shape id="_x0000_i1409" type="#_x0000_t75" style="width:13pt;height:13pt" o:ole="">
            <v:imagedata r:id="rId532" o:title=""/>
          </v:shape>
          <o:OLEObject Type="Embed" ProgID="Equation.3" ShapeID="_x0000_i1409" DrawAspect="Content" ObjectID="_1581495167" r:id="rId540"/>
        </w:object>
      </w:r>
      <w:r w:rsidRPr="007B5A16">
        <w:rPr>
          <w:rFonts w:ascii="VNI-Times" w:hAnsi="VNI-Times"/>
          <w:color w:val="0000FF"/>
        </w:rPr>
        <w:t>.</w:t>
      </w:r>
    </w:p>
    <w:p w:rsidR="007D1C45" w:rsidRPr="007B5A16" w:rsidRDefault="007D1C45" w:rsidP="00C35A6E">
      <w:pPr>
        <w:jc w:val="both"/>
      </w:pPr>
      <w:r w:rsidRPr="007B5A16">
        <w:rPr>
          <w:b/>
        </w:rPr>
        <w:t xml:space="preserve">43/ </w:t>
      </w:r>
      <w:r w:rsidRPr="007B5A16">
        <w:t>Ở nhiệt độ 25</w:t>
      </w:r>
      <w:r w:rsidRPr="007B5A16">
        <w:rPr>
          <w:vertAlign w:val="superscript"/>
        </w:rPr>
        <w:t>0</w:t>
      </w:r>
      <w:r w:rsidRPr="007B5A16">
        <w:t>C, điện trở của 1 thanh kim loại là 2,5</w:t>
      </w:r>
      <w:r w:rsidRPr="007B5A16">
        <w:rPr>
          <w:position w:val="-4"/>
        </w:rPr>
        <w:object w:dxaOrig="260" w:dyaOrig="260">
          <v:shape id="_x0000_i1410" type="#_x0000_t75" style="width:13pt;height:13pt" o:ole="">
            <v:imagedata r:id="rId541" o:title=""/>
          </v:shape>
          <o:OLEObject Type="Embed" ProgID="Equation.DSMT4" ShapeID="_x0000_i1410" DrawAspect="Content" ObjectID="_1581495168" r:id="rId542"/>
        </w:object>
      </w:r>
      <w:r w:rsidRPr="007B5A16">
        <w:t>. Hỏi nhiệt độ phải là bao nhiêu để điện trở của nó bằng 3</w:t>
      </w:r>
      <w:r w:rsidRPr="007B5A16">
        <w:rPr>
          <w:position w:val="-4"/>
        </w:rPr>
        <w:object w:dxaOrig="260" w:dyaOrig="260">
          <v:shape id="_x0000_i1411" type="#_x0000_t75" style="width:13pt;height:13pt" o:ole="">
            <v:imagedata r:id="rId543" o:title=""/>
          </v:shape>
          <o:OLEObject Type="Embed" ProgID="Equation.DSMT4" ShapeID="_x0000_i1411" DrawAspect="Content" ObjectID="_1581495169" r:id="rId544"/>
        </w:object>
      </w:r>
      <w:r w:rsidRPr="007B5A16">
        <w:t>. Biết hệ số nhiệt điện trở là 5.10</w:t>
      </w:r>
      <w:r w:rsidRPr="007B5A16">
        <w:rPr>
          <w:vertAlign w:val="superscript"/>
        </w:rPr>
        <w:t>-3</w:t>
      </w:r>
      <w:r w:rsidRPr="007B5A16">
        <w:t>K</w:t>
      </w:r>
      <w:r w:rsidRPr="007B5A16">
        <w:rPr>
          <w:vertAlign w:val="superscript"/>
        </w:rPr>
        <w:t>-1</w:t>
      </w:r>
      <w:r w:rsidRPr="007B5A16">
        <w:t>.</w:t>
      </w:r>
    </w:p>
    <w:p w:rsidR="00B962E6" w:rsidRPr="007B5A16" w:rsidRDefault="00B962E6" w:rsidP="00C35A6E">
      <w:pPr>
        <w:jc w:val="both"/>
      </w:pPr>
      <w:r w:rsidRPr="007B5A16">
        <w:rPr>
          <w:color w:val="0000FF"/>
        </w:rPr>
        <w:t>A. 65</w:t>
      </w:r>
      <w:r w:rsidRPr="007B5A16">
        <w:rPr>
          <w:color w:val="0000FF"/>
          <w:vertAlign w:val="superscript"/>
        </w:rPr>
        <w:t>0</w:t>
      </w:r>
      <w:r w:rsidRPr="007B5A16">
        <w:rPr>
          <w:color w:val="0000FF"/>
        </w:rPr>
        <w:t>C.</w:t>
      </w:r>
      <w:r w:rsidR="00F9093B">
        <w:rPr>
          <w:color w:val="0000FF"/>
        </w:rPr>
        <w:t xml:space="preserve">           </w:t>
      </w:r>
      <w:r w:rsidRPr="007B5A16">
        <w:t>B. 55</w:t>
      </w:r>
      <w:r w:rsidRPr="007B5A16">
        <w:rPr>
          <w:vertAlign w:val="superscript"/>
        </w:rPr>
        <w:t>0</w:t>
      </w:r>
      <w:r w:rsidRPr="007B5A16">
        <w:t>C.</w:t>
      </w:r>
    </w:p>
    <w:p w:rsidR="00B962E6" w:rsidRPr="007B5A16" w:rsidRDefault="00B962E6" w:rsidP="00BF081F">
      <w:pPr>
        <w:ind w:left="374" w:hanging="374"/>
        <w:jc w:val="both"/>
      </w:pPr>
      <w:r w:rsidRPr="007B5A16">
        <w:t>C. 45</w:t>
      </w:r>
      <w:r w:rsidRPr="007B5A16">
        <w:rPr>
          <w:vertAlign w:val="superscript"/>
        </w:rPr>
        <w:t>0</w:t>
      </w:r>
      <w:r w:rsidRPr="007B5A16">
        <w:t>C.</w:t>
      </w:r>
      <w:r w:rsidR="00F9093B">
        <w:t xml:space="preserve">           </w:t>
      </w:r>
      <w:r w:rsidRPr="007B5A16">
        <w:t>D. 35</w:t>
      </w:r>
      <w:r w:rsidRPr="007B5A16">
        <w:rPr>
          <w:vertAlign w:val="superscript"/>
        </w:rPr>
        <w:t>0</w:t>
      </w:r>
      <w:r w:rsidRPr="007B5A16">
        <w:t>C.</w:t>
      </w:r>
    </w:p>
    <w:p w:rsidR="00B962E6" w:rsidRPr="007B5A16" w:rsidRDefault="00B962E6" w:rsidP="00C35A6E">
      <w:pPr>
        <w:jc w:val="both"/>
        <w:rPr>
          <w:rFonts w:ascii="VNI-Times" w:hAnsi="VNI-Times"/>
        </w:rPr>
      </w:pPr>
      <w:r w:rsidRPr="007B5A16">
        <w:rPr>
          <w:rFonts w:ascii="VNI-Times" w:hAnsi="VNI-Times"/>
          <w:b/>
        </w:rPr>
        <w:t>4</w:t>
      </w:r>
      <w:r w:rsidR="0000229C">
        <w:rPr>
          <w:rFonts w:ascii="VNI-Times" w:hAnsi="VNI-Times"/>
          <w:b/>
        </w:rPr>
        <w:t>4</w:t>
      </w:r>
      <w:r w:rsidRPr="007B5A16">
        <w:rPr>
          <w:rFonts w:ascii="VNI-Times" w:hAnsi="VNI-Times"/>
          <w:b/>
        </w:rPr>
        <w:t xml:space="preserve">/ </w:t>
      </w:r>
      <w:r w:rsidRPr="007B5A16">
        <w:rPr>
          <w:rFonts w:ascii="VNI-Times" w:hAnsi="VNI-Times"/>
        </w:rPr>
        <w:t>Moät daây baïch kim ôû 20</w:t>
      </w:r>
      <w:r w:rsidRPr="007B5A16">
        <w:rPr>
          <w:rFonts w:ascii="VNI-Times" w:hAnsi="VNI-Times"/>
          <w:vertAlign w:val="superscript"/>
        </w:rPr>
        <w:t>0</w:t>
      </w:r>
      <w:r w:rsidRPr="007B5A16">
        <w:rPr>
          <w:rFonts w:ascii="VNI-Times" w:hAnsi="VNI-Times"/>
        </w:rPr>
        <w:t>C coù ñieän trôû suaát 10,6.10</w:t>
      </w:r>
      <w:r w:rsidRPr="007B5A16">
        <w:rPr>
          <w:rFonts w:ascii="VNI-Times" w:hAnsi="VNI-Times"/>
          <w:vertAlign w:val="superscript"/>
        </w:rPr>
        <w:t>-8</w:t>
      </w:r>
      <w:r w:rsidRPr="007B5A16">
        <w:rPr>
          <w:rFonts w:ascii="VNI-Times" w:hAnsi="VNI-Times"/>
        </w:rPr>
        <w:t xml:space="preserve"> </w:t>
      </w:r>
      <w:r w:rsidRPr="007B5A16">
        <w:rPr>
          <w:rFonts w:ascii="VNI-Times" w:hAnsi="VNI-Times"/>
          <w:position w:val="-4"/>
        </w:rPr>
        <w:object w:dxaOrig="260" w:dyaOrig="260">
          <v:shape id="_x0000_i1412" type="#_x0000_t75" style="width:13pt;height:13pt" o:ole="">
            <v:imagedata r:id="rId545" o:title=""/>
          </v:shape>
          <o:OLEObject Type="Embed" ProgID="Equation.DSMT4" ShapeID="_x0000_i1412" DrawAspect="Content" ObjectID="_1581495170" r:id="rId546"/>
        </w:object>
      </w:r>
      <w:r w:rsidRPr="007B5A16">
        <w:rPr>
          <w:rFonts w:ascii="VNI-Times" w:hAnsi="VNI-Times"/>
        </w:rPr>
        <w:t>m. Tính ñieän trôû suaát cuûa daây naøy ôû 1120</w:t>
      </w:r>
      <w:r w:rsidRPr="007B5A16">
        <w:rPr>
          <w:rFonts w:ascii="VNI-Times" w:hAnsi="VNI-Times"/>
          <w:vertAlign w:val="superscript"/>
        </w:rPr>
        <w:t>0</w:t>
      </w:r>
      <w:r w:rsidRPr="007B5A16">
        <w:rPr>
          <w:rFonts w:ascii="VNI-Times" w:hAnsi="VNI-Times"/>
        </w:rPr>
        <w:t xml:space="preserve">C. Giaû thieát ñieän trôû cuûa daây baïch kim trong khoaûng nhieät ñoä naøy taêng baäc nhaát theo nhieät ñoä vôùi heä soá nhieät ñieän trôû khoâng ñoåi laø </w:t>
      </w:r>
      <w:r w:rsidRPr="007B5A16">
        <w:rPr>
          <w:rFonts w:ascii="VNI-Times" w:hAnsi="VNI-Times"/>
          <w:position w:val="-10"/>
        </w:rPr>
        <w:object w:dxaOrig="1600" w:dyaOrig="360">
          <v:shape id="_x0000_i1413" type="#_x0000_t75" style="width:80.45pt;height:17.6pt" o:ole="">
            <v:imagedata r:id="rId547" o:title=""/>
          </v:shape>
          <o:OLEObject Type="Embed" ProgID="Equation.DSMT4" ShapeID="_x0000_i1413" DrawAspect="Content" ObjectID="_1581495171" r:id="rId548"/>
        </w:object>
      </w:r>
      <w:r w:rsidRPr="007B5A16">
        <w:rPr>
          <w:rFonts w:ascii="VNI-Times" w:hAnsi="VNI-Times"/>
        </w:rPr>
        <w:t>.</w:t>
      </w:r>
      <w:r w:rsidRPr="007B5A16">
        <w:rPr>
          <w:rFonts w:ascii="VNI-Times" w:hAnsi="VNI-Times"/>
        </w:rPr>
        <w:tab/>
      </w:r>
    </w:p>
    <w:p w:rsidR="00B962E6" w:rsidRPr="007B5A16" w:rsidRDefault="00B962E6" w:rsidP="00B962E6">
      <w:pPr>
        <w:ind w:left="374" w:hanging="374"/>
        <w:jc w:val="both"/>
        <w:rPr>
          <w:rFonts w:ascii="VNI-Times" w:hAnsi="VNI-Times"/>
        </w:rPr>
      </w:pPr>
      <w:r w:rsidRPr="007B5A16">
        <w:rPr>
          <w:rFonts w:ascii="VNI-Times" w:hAnsi="VNI-Times"/>
          <w:color w:val="0000FF"/>
        </w:rPr>
        <w:t xml:space="preserve">A. </w:t>
      </w:r>
      <w:r w:rsidRPr="007B5A16">
        <w:rPr>
          <w:rFonts w:ascii="VNI-Times" w:hAnsi="VNI-Times"/>
          <w:color w:val="0000FF"/>
          <w:position w:val="-10"/>
        </w:rPr>
        <w:object w:dxaOrig="1560" w:dyaOrig="360">
          <v:shape id="_x0000_i1414" type="#_x0000_t75" style="width:77.35pt;height:17.6pt" o:ole="">
            <v:imagedata r:id="rId549" o:title=""/>
          </v:shape>
          <o:OLEObject Type="Embed" ProgID="Equation.DSMT4" ShapeID="_x0000_i1414" DrawAspect="Content" ObjectID="_1581495172" r:id="rId550"/>
        </w:object>
      </w:r>
      <w:r w:rsidRPr="007B5A16">
        <w:rPr>
          <w:rFonts w:ascii="VNI-Times" w:hAnsi="VNI-Times"/>
          <w:color w:val="0000FF"/>
        </w:rPr>
        <w:t>.</w:t>
      </w:r>
      <w:r w:rsidRPr="007B5A16">
        <w:rPr>
          <w:rFonts w:ascii="VNI-Times" w:hAnsi="VNI-Times"/>
          <w:color w:val="0000FF"/>
        </w:rPr>
        <w:tab/>
      </w:r>
      <w:r w:rsidRPr="007B5A16">
        <w:rPr>
          <w:rFonts w:ascii="VNI-Times" w:hAnsi="VNI-Times"/>
        </w:rPr>
        <w:t xml:space="preserve">B. </w:t>
      </w:r>
      <w:r w:rsidRPr="007B5A16">
        <w:rPr>
          <w:rFonts w:ascii="VNI-Times" w:hAnsi="VNI-Times"/>
          <w:position w:val="-10"/>
        </w:rPr>
        <w:object w:dxaOrig="1579" w:dyaOrig="360">
          <v:shape id="_x0000_i1415" type="#_x0000_t75" style="width:78.9pt;height:17.6pt" o:ole="">
            <v:imagedata r:id="rId551" o:title=""/>
          </v:shape>
          <o:OLEObject Type="Embed" ProgID="Equation.DSMT4" ShapeID="_x0000_i1415" DrawAspect="Content" ObjectID="_1581495173" r:id="rId552"/>
        </w:object>
      </w:r>
      <w:r w:rsidRPr="007B5A16">
        <w:rPr>
          <w:rFonts w:ascii="VNI-Times" w:hAnsi="VNI-Times"/>
        </w:rPr>
        <w:t>.</w:t>
      </w:r>
      <w:r w:rsidRPr="007B5A16">
        <w:rPr>
          <w:rFonts w:ascii="VNI-Times" w:hAnsi="VNI-Times"/>
        </w:rPr>
        <w:tab/>
      </w:r>
    </w:p>
    <w:p w:rsidR="00B962E6" w:rsidRPr="007B5A16" w:rsidRDefault="00B962E6" w:rsidP="00B962E6">
      <w:pPr>
        <w:ind w:left="374" w:hanging="374"/>
        <w:jc w:val="both"/>
        <w:rPr>
          <w:rFonts w:ascii="VNI-Times" w:hAnsi="VNI-Times"/>
        </w:rPr>
      </w:pPr>
      <w:r w:rsidRPr="007B5A16">
        <w:rPr>
          <w:rFonts w:ascii="VNI-Times" w:hAnsi="VNI-Times"/>
        </w:rPr>
        <w:lastRenderedPageBreak/>
        <w:t xml:space="preserve">C. </w:t>
      </w:r>
      <w:r w:rsidRPr="007B5A16">
        <w:rPr>
          <w:rFonts w:ascii="VNI-Times" w:hAnsi="VNI-Times"/>
          <w:position w:val="-10"/>
        </w:rPr>
        <w:object w:dxaOrig="1579" w:dyaOrig="360">
          <v:shape id="_x0000_i1416" type="#_x0000_t75" style="width:78.9pt;height:17.6pt" o:ole="">
            <v:imagedata r:id="rId553" o:title=""/>
          </v:shape>
          <o:OLEObject Type="Embed" ProgID="Equation.DSMT4" ShapeID="_x0000_i1416" DrawAspect="Content" ObjectID="_1581495174" r:id="rId554"/>
        </w:object>
      </w:r>
      <w:r w:rsidRPr="007B5A16">
        <w:rPr>
          <w:rFonts w:ascii="VNI-Times" w:hAnsi="VNI-Times"/>
        </w:rPr>
        <w:t>.</w:t>
      </w:r>
      <w:r w:rsidRPr="007B5A16">
        <w:rPr>
          <w:rFonts w:ascii="VNI-Times" w:hAnsi="VNI-Times"/>
        </w:rPr>
        <w:tab/>
        <w:t xml:space="preserve">D. </w:t>
      </w:r>
      <w:r w:rsidRPr="007B5A16">
        <w:rPr>
          <w:rFonts w:ascii="VNI-Times" w:hAnsi="VNI-Times"/>
          <w:position w:val="-10"/>
        </w:rPr>
        <w:object w:dxaOrig="1579" w:dyaOrig="360">
          <v:shape id="_x0000_i1417" type="#_x0000_t75" style="width:78.9pt;height:17.6pt" o:ole="">
            <v:imagedata r:id="rId555" o:title=""/>
          </v:shape>
          <o:OLEObject Type="Embed" ProgID="Equation.DSMT4" ShapeID="_x0000_i1417" DrawAspect="Content" ObjectID="_1581495175" r:id="rId556"/>
        </w:object>
      </w:r>
      <w:r w:rsidRPr="007B5A16">
        <w:rPr>
          <w:rFonts w:ascii="VNI-Times" w:hAnsi="VNI-Times"/>
        </w:rPr>
        <w:t>.</w:t>
      </w:r>
    </w:p>
    <w:p w:rsidR="00B962E6" w:rsidRPr="007B5A16" w:rsidRDefault="0000229C" w:rsidP="00C35A6E">
      <w:pPr>
        <w:jc w:val="both"/>
        <w:rPr>
          <w:rFonts w:ascii="VNI-Times" w:hAnsi="VNI-Times"/>
        </w:rPr>
      </w:pPr>
      <w:r>
        <w:rPr>
          <w:rFonts w:ascii="VNI-Times" w:hAnsi="VNI-Times"/>
          <w:b/>
        </w:rPr>
        <w:t>45</w:t>
      </w:r>
      <w:r w:rsidR="00B962E6" w:rsidRPr="007B5A16">
        <w:rPr>
          <w:rFonts w:ascii="VNI-Times" w:hAnsi="VNI-Times"/>
          <w:b/>
        </w:rPr>
        <w:t xml:space="preserve">/ </w:t>
      </w:r>
      <w:r w:rsidR="00B962E6" w:rsidRPr="007B5A16">
        <w:rPr>
          <w:rFonts w:ascii="VNI-Times" w:hAnsi="VNI-Times"/>
        </w:rPr>
        <w:t>Moät sôïi daây ñoàng coù ñieän trôû 74</w:t>
      </w:r>
      <w:r w:rsidR="00B962E6" w:rsidRPr="007B5A16">
        <w:rPr>
          <w:rFonts w:ascii="VNI-Times" w:hAnsi="VNI-Times"/>
          <w:position w:val="-4"/>
        </w:rPr>
        <w:object w:dxaOrig="260" w:dyaOrig="260">
          <v:shape id="_x0000_i1418" type="#_x0000_t75" style="width:13pt;height:13pt" o:ole="">
            <v:imagedata r:id="rId528" o:title=""/>
          </v:shape>
          <o:OLEObject Type="Embed" ProgID="Equation.3" ShapeID="_x0000_i1418" DrawAspect="Content" ObjectID="_1581495176" r:id="rId557"/>
        </w:object>
      </w:r>
      <w:r w:rsidR="00B962E6" w:rsidRPr="007B5A16">
        <w:rPr>
          <w:rFonts w:ascii="VNI-Times" w:hAnsi="VNI-Times"/>
        </w:rPr>
        <w:t xml:space="preserve"> ôû 50</w:t>
      </w:r>
      <w:r w:rsidR="00B962E6" w:rsidRPr="007B5A16">
        <w:rPr>
          <w:rFonts w:ascii="VNI-Times" w:hAnsi="VNI-Times"/>
          <w:vertAlign w:val="superscript"/>
        </w:rPr>
        <w:t>0</w:t>
      </w:r>
      <w:r w:rsidR="00B962E6" w:rsidRPr="007B5A16">
        <w:rPr>
          <w:rFonts w:ascii="VNI-Times" w:hAnsi="VNI-Times"/>
        </w:rPr>
        <w:t>C.Bieát heä soá nhieät cuûa ñieän trôû suaát cuûa ñoàng laø 4,3.10</w:t>
      </w:r>
      <w:r w:rsidR="00B962E6" w:rsidRPr="007B5A16">
        <w:rPr>
          <w:rFonts w:ascii="VNI-Times" w:hAnsi="VNI-Times"/>
          <w:vertAlign w:val="superscript"/>
        </w:rPr>
        <w:t>-3</w:t>
      </w:r>
      <w:r w:rsidR="00B962E6" w:rsidRPr="007B5A16">
        <w:rPr>
          <w:rFonts w:ascii="VNI-Times" w:hAnsi="VNI-Times"/>
        </w:rPr>
        <w:t>(k</w:t>
      </w:r>
      <w:r w:rsidR="00B962E6" w:rsidRPr="007B5A16">
        <w:rPr>
          <w:rFonts w:ascii="VNI-Times" w:hAnsi="VNI-Times"/>
          <w:vertAlign w:val="superscript"/>
        </w:rPr>
        <w:t>-1</w:t>
      </w:r>
      <w:r w:rsidR="00B962E6" w:rsidRPr="007B5A16">
        <w:rPr>
          <w:rFonts w:ascii="VNI-Times" w:hAnsi="VNI-Times"/>
        </w:rPr>
        <w:t>). Ñieän trôû cuûa sôïi daây ñoù ôû 100</w:t>
      </w:r>
      <w:r w:rsidR="00B962E6" w:rsidRPr="007B5A16">
        <w:rPr>
          <w:rFonts w:ascii="VNI-Times" w:hAnsi="VNI-Times"/>
          <w:vertAlign w:val="superscript"/>
        </w:rPr>
        <w:t>0</w:t>
      </w:r>
      <w:r w:rsidR="00B962E6" w:rsidRPr="007B5A16">
        <w:rPr>
          <w:rFonts w:ascii="VNI-Times" w:hAnsi="VNI-Times"/>
        </w:rPr>
        <w:t xml:space="preserve">C laø bao nhieâu? </w:t>
      </w:r>
      <w:r w:rsidR="00B962E6" w:rsidRPr="007B5A16">
        <w:rPr>
          <w:rFonts w:ascii="VNI-Times" w:hAnsi="VNI-Times"/>
        </w:rPr>
        <w:tab/>
      </w:r>
    </w:p>
    <w:p w:rsidR="00B962E6" w:rsidRPr="007B5A16" w:rsidRDefault="00B962E6" w:rsidP="00B962E6">
      <w:pPr>
        <w:ind w:left="374" w:hanging="374"/>
        <w:jc w:val="both"/>
        <w:rPr>
          <w:rFonts w:ascii="VNI-Times" w:hAnsi="VNI-Times"/>
        </w:rPr>
      </w:pPr>
      <w:r w:rsidRPr="007B5A16">
        <w:rPr>
          <w:rFonts w:ascii="VNI-Times" w:hAnsi="VNI-Times"/>
        </w:rPr>
        <w:t>A. 37</w:t>
      </w:r>
      <w:r w:rsidRPr="007B5A16">
        <w:rPr>
          <w:rFonts w:ascii="VNI-Times" w:hAnsi="VNI-Times"/>
          <w:position w:val="-4"/>
        </w:rPr>
        <w:object w:dxaOrig="260" w:dyaOrig="260">
          <v:shape id="_x0000_i1419" type="#_x0000_t75" style="width:13pt;height:13pt" o:ole="">
            <v:imagedata r:id="rId530" o:title=""/>
          </v:shape>
          <o:OLEObject Type="Embed" ProgID="Equation.3" ShapeID="_x0000_i1419" DrawAspect="Content" ObjectID="_1581495177" r:id="rId558"/>
        </w:object>
      </w:r>
      <w:r w:rsidRPr="007B5A16">
        <w:rPr>
          <w:rFonts w:ascii="VNI-Times" w:hAnsi="VNI-Times"/>
        </w:rPr>
        <w:t>.</w:t>
      </w:r>
      <w:r w:rsidRPr="007B5A16">
        <w:rPr>
          <w:rFonts w:ascii="VNI-Times" w:hAnsi="VNI-Times"/>
        </w:rPr>
        <w:tab/>
        <w:t>B. 144</w:t>
      </w:r>
      <w:r w:rsidRPr="007B5A16">
        <w:rPr>
          <w:rFonts w:ascii="VNI-Times" w:hAnsi="VNI-Times"/>
          <w:position w:val="-4"/>
        </w:rPr>
        <w:object w:dxaOrig="260" w:dyaOrig="260">
          <v:shape id="_x0000_i1420" type="#_x0000_t75" style="width:13pt;height:13pt" o:ole="">
            <v:imagedata r:id="rId530" o:title=""/>
          </v:shape>
          <o:OLEObject Type="Embed" ProgID="Equation.3" ShapeID="_x0000_i1420" DrawAspect="Content" ObjectID="_1581495178" r:id="rId559"/>
        </w:object>
      </w:r>
      <w:r w:rsidRPr="007B5A16">
        <w:rPr>
          <w:rFonts w:ascii="VNI-Times" w:hAnsi="VNI-Times"/>
        </w:rPr>
        <w:t>.</w:t>
      </w:r>
      <w:r w:rsidRPr="007B5A16">
        <w:rPr>
          <w:rFonts w:ascii="VNI-Times" w:hAnsi="VNI-Times"/>
        </w:rPr>
        <w:tab/>
      </w:r>
    </w:p>
    <w:p w:rsidR="00B962E6" w:rsidRPr="007B5A16" w:rsidRDefault="00B962E6" w:rsidP="00B962E6">
      <w:pPr>
        <w:ind w:left="374" w:hanging="374"/>
        <w:jc w:val="both"/>
        <w:rPr>
          <w:rFonts w:ascii="VNI-Times" w:hAnsi="VNI-Times"/>
          <w:color w:val="0000FF"/>
        </w:rPr>
      </w:pPr>
      <w:r w:rsidRPr="007B5A16">
        <w:rPr>
          <w:rFonts w:ascii="VNI-Times" w:hAnsi="VNI-Times"/>
        </w:rPr>
        <w:t>C. 43,5</w:t>
      </w:r>
      <w:r w:rsidRPr="007B5A16">
        <w:rPr>
          <w:rFonts w:ascii="VNI-Times" w:hAnsi="VNI-Times"/>
          <w:position w:val="-4"/>
        </w:rPr>
        <w:object w:dxaOrig="260" w:dyaOrig="260">
          <v:shape id="_x0000_i1421" type="#_x0000_t75" style="width:13pt;height:13pt" o:ole="">
            <v:imagedata r:id="rId530" o:title=""/>
          </v:shape>
          <o:OLEObject Type="Embed" ProgID="Equation.3" ShapeID="_x0000_i1421" DrawAspect="Content" ObjectID="_1581495179" r:id="rId560"/>
        </w:object>
      </w:r>
      <w:r w:rsidRPr="007B5A16">
        <w:rPr>
          <w:rFonts w:ascii="VNI-Times" w:hAnsi="VNI-Times"/>
        </w:rPr>
        <w:t>.</w:t>
      </w:r>
      <w:r w:rsidRPr="007B5A16">
        <w:rPr>
          <w:rFonts w:ascii="VNI-Times" w:hAnsi="VNI-Times"/>
        </w:rPr>
        <w:tab/>
      </w:r>
      <w:r w:rsidRPr="007B5A16">
        <w:rPr>
          <w:rFonts w:ascii="VNI-Times" w:hAnsi="VNI-Times"/>
          <w:color w:val="0000FF"/>
        </w:rPr>
        <w:t>D. 89,91</w:t>
      </w:r>
      <w:r w:rsidRPr="007B5A16">
        <w:rPr>
          <w:rFonts w:ascii="VNI-Times" w:hAnsi="VNI-Times"/>
          <w:color w:val="0000FF"/>
          <w:position w:val="-4"/>
        </w:rPr>
        <w:object w:dxaOrig="260" w:dyaOrig="260">
          <v:shape id="_x0000_i1422" type="#_x0000_t75" style="width:13pt;height:13pt" o:ole="">
            <v:imagedata r:id="rId532" o:title=""/>
          </v:shape>
          <o:OLEObject Type="Embed" ProgID="Equation.3" ShapeID="_x0000_i1422" DrawAspect="Content" ObjectID="_1581495180" r:id="rId561"/>
        </w:object>
      </w:r>
      <w:r w:rsidRPr="007B5A16">
        <w:rPr>
          <w:rFonts w:ascii="VNI-Times" w:hAnsi="VNI-Times"/>
          <w:color w:val="0000FF"/>
        </w:rPr>
        <w:t>.</w:t>
      </w:r>
    </w:p>
    <w:p w:rsidR="00B962E6" w:rsidRPr="007B5A16" w:rsidRDefault="0000229C" w:rsidP="00C35A6E">
      <w:pPr>
        <w:jc w:val="both"/>
        <w:rPr>
          <w:rFonts w:ascii="VNI-Times" w:hAnsi="VNI-Times"/>
        </w:rPr>
      </w:pPr>
      <w:r>
        <w:rPr>
          <w:rFonts w:ascii="VNI-Times" w:hAnsi="VNI-Times"/>
          <w:b/>
        </w:rPr>
        <w:t>46</w:t>
      </w:r>
      <w:r w:rsidR="00B962E6" w:rsidRPr="007B5A16">
        <w:rPr>
          <w:rFonts w:ascii="VNI-Times" w:hAnsi="VNI-Times"/>
          <w:b/>
        </w:rPr>
        <w:t xml:space="preserve">/ </w:t>
      </w:r>
      <w:r w:rsidR="00B962E6" w:rsidRPr="007B5A16">
        <w:rPr>
          <w:rFonts w:ascii="VNI-Times" w:hAnsi="VNI-Times"/>
        </w:rPr>
        <w:t>Ñeå coù 1 ñieän trôû 100</w:t>
      </w:r>
      <w:r w:rsidR="00B962E6" w:rsidRPr="007B5A16">
        <w:rPr>
          <w:rFonts w:ascii="VNI-Times" w:hAnsi="VNI-Times"/>
          <w:position w:val="-4"/>
        </w:rPr>
        <w:object w:dxaOrig="260" w:dyaOrig="260">
          <v:shape id="_x0000_i1423" type="#_x0000_t75" style="width:13pt;height:13pt" o:ole="">
            <v:imagedata r:id="rId562" o:title=""/>
          </v:shape>
          <o:OLEObject Type="Embed" ProgID="Equation.3" ShapeID="_x0000_i1423" DrawAspect="Content" ObjectID="_1581495181" r:id="rId563"/>
        </w:object>
      </w:r>
      <w:r w:rsidR="00B962E6" w:rsidRPr="007B5A16">
        <w:rPr>
          <w:rFonts w:ascii="VNI-Times" w:hAnsi="VNI-Times"/>
        </w:rPr>
        <w:t>laøm baèng daây niCroâm coù ñieän trôû suaát 1,1.10</w:t>
      </w:r>
      <w:r w:rsidR="00B962E6" w:rsidRPr="007B5A16">
        <w:rPr>
          <w:rFonts w:ascii="VNI-Times" w:hAnsi="VNI-Times"/>
          <w:vertAlign w:val="superscript"/>
        </w:rPr>
        <w:t>-6</w:t>
      </w:r>
      <w:r w:rsidR="00B962E6" w:rsidRPr="007B5A16">
        <w:rPr>
          <w:rFonts w:ascii="VNI-Times" w:hAnsi="VNI-Times"/>
        </w:rPr>
        <w:t xml:space="preserve"> </w:t>
      </w:r>
      <w:r w:rsidR="00B962E6" w:rsidRPr="007B5A16">
        <w:rPr>
          <w:rFonts w:ascii="VNI-Times" w:hAnsi="VNI-Times"/>
          <w:position w:val="-6"/>
        </w:rPr>
        <w:object w:dxaOrig="480" w:dyaOrig="279">
          <v:shape id="_x0000_i1424" type="#_x0000_t75" style="width:24.5pt;height:13.8pt" o:ole="">
            <v:imagedata r:id="rId564" o:title=""/>
          </v:shape>
          <o:OLEObject Type="Embed" ProgID="Equation.3" ShapeID="_x0000_i1424" DrawAspect="Content" ObjectID="_1581495182" r:id="rId565"/>
        </w:object>
      </w:r>
      <w:r w:rsidR="00B962E6" w:rsidRPr="007B5A16">
        <w:rPr>
          <w:rFonts w:ascii="VNI-Times" w:hAnsi="VNI-Times"/>
        </w:rPr>
        <w:t>coù ñöôøng kính 0,4mm thì chieàu daøi ñoaïn daây laø:</w:t>
      </w:r>
      <w:r w:rsidR="00B962E6" w:rsidRPr="007B5A16">
        <w:rPr>
          <w:rFonts w:ascii="VNI-Times" w:hAnsi="VNI-Times"/>
        </w:rPr>
        <w:tab/>
      </w:r>
    </w:p>
    <w:p w:rsidR="00B962E6" w:rsidRPr="007B5A16" w:rsidRDefault="00B962E6" w:rsidP="00B962E6">
      <w:pPr>
        <w:ind w:left="374" w:hanging="374"/>
        <w:jc w:val="both"/>
        <w:rPr>
          <w:rFonts w:ascii="VNI-Times" w:hAnsi="VNI-Times"/>
        </w:rPr>
      </w:pPr>
      <w:r w:rsidRPr="007B5A16">
        <w:rPr>
          <w:rFonts w:ascii="VNI-Times" w:hAnsi="VNI-Times"/>
        </w:rPr>
        <w:t>A. 15m.</w:t>
      </w:r>
      <w:r w:rsidRPr="007B5A16">
        <w:rPr>
          <w:rFonts w:ascii="VNI-Times" w:hAnsi="VNI-Times"/>
        </w:rPr>
        <w:tab/>
        <w:t>B. 22,8m.</w:t>
      </w:r>
      <w:r w:rsidRPr="007B5A16">
        <w:rPr>
          <w:rFonts w:ascii="VNI-Times" w:hAnsi="VNI-Times"/>
        </w:rPr>
        <w:tab/>
      </w:r>
    </w:p>
    <w:p w:rsidR="00B962E6" w:rsidRPr="007B5A16" w:rsidRDefault="00B962E6" w:rsidP="00B962E6">
      <w:pPr>
        <w:ind w:left="374" w:hanging="374"/>
        <w:jc w:val="both"/>
        <w:rPr>
          <w:rFonts w:ascii="VNI-Times" w:hAnsi="VNI-Times"/>
          <w:color w:val="0000FF"/>
        </w:rPr>
      </w:pPr>
      <w:r w:rsidRPr="007B5A16">
        <w:rPr>
          <w:rFonts w:ascii="VNI-Times" w:hAnsi="VNI-Times"/>
        </w:rPr>
        <w:t>C. 5,7m.</w:t>
      </w:r>
      <w:r w:rsidRPr="007B5A16">
        <w:rPr>
          <w:rFonts w:ascii="VNI-Times" w:hAnsi="VNI-Times"/>
        </w:rPr>
        <w:tab/>
      </w:r>
      <w:r w:rsidRPr="007B5A16">
        <w:rPr>
          <w:rFonts w:ascii="VNI-Times" w:hAnsi="VNI-Times"/>
          <w:color w:val="0000FF"/>
        </w:rPr>
        <w:t>D. 11,4m.</w:t>
      </w:r>
    </w:p>
    <w:p w:rsidR="00B962E6" w:rsidRPr="007B5A16" w:rsidRDefault="0000229C" w:rsidP="00B962E6">
      <w:pPr>
        <w:jc w:val="both"/>
      </w:pPr>
      <w:r>
        <w:rPr>
          <w:b/>
        </w:rPr>
        <w:t>47</w:t>
      </w:r>
      <w:r w:rsidR="00B962E6" w:rsidRPr="007B5A16">
        <w:rPr>
          <w:b/>
        </w:rPr>
        <w:t>/</w:t>
      </w:r>
      <w:r w:rsidR="00B962E6" w:rsidRPr="007B5A16">
        <w:t xml:space="preserve"> Ở 20</w:t>
      </w:r>
      <w:r w:rsidR="00B962E6" w:rsidRPr="007B5A16">
        <w:rPr>
          <w:vertAlign w:val="superscript"/>
        </w:rPr>
        <w:t>0</w:t>
      </w:r>
      <w:r w:rsidR="00B962E6" w:rsidRPr="007B5A16">
        <w:t>C điện trở suất của bạc là 1,62.10</w:t>
      </w:r>
      <w:r w:rsidR="00B962E6" w:rsidRPr="007B5A16">
        <w:rPr>
          <w:vertAlign w:val="superscript"/>
        </w:rPr>
        <w:t>-8</w:t>
      </w:r>
      <w:r w:rsidR="00B962E6" w:rsidRPr="007B5A16">
        <w:t xml:space="preserve"> </w:t>
      </w:r>
      <w:r w:rsidR="00B962E6" w:rsidRPr="007B5A16">
        <w:rPr>
          <w:rFonts w:ascii="Book Antiqua" w:hAnsi="Book Antiqua"/>
        </w:rPr>
        <w:t>Ω</w:t>
      </w:r>
      <w:r w:rsidR="00B962E6" w:rsidRPr="007B5A16">
        <w:t>.m. Biết hệ số nhiệt điện trở của bạc là 4,1.10</w:t>
      </w:r>
      <w:r w:rsidR="00B962E6" w:rsidRPr="007B5A16">
        <w:rPr>
          <w:vertAlign w:val="superscript"/>
        </w:rPr>
        <w:t>-3</w:t>
      </w:r>
      <w:r w:rsidR="00B962E6" w:rsidRPr="007B5A16">
        <w:t xml:space="preserve"> K</w:t>
      </w:r>
      <w:r w:rsidR="00B962E6" w:rsidRPr="007B5A16">
        <w:rPr>
          <w:vertAlign w:val="superscript"/>
        </w:rPr>
        <w:t>-1</w:t>
      </w:r>
      <w:r w:rsidR="00B962E6" w:rsidRPr="007B5A16">
        <w:t>. Ở 330 K thì điện trở suất của bạc là</w:t>
      </w:r>
    </w:p>
    <w:p w:rsidR="00B962E6" w:rsidRPr="007B5A16" w:rsidRDefault="00B962E6" w:rsidP="00B962E6">
      <w:pPr>
        <w:jc w:val="both"/>
      </w:pPr>
      <w:r w:rsidRPr="007B5A16">
        <w:rPr>
          <w:color w:val="0000FF"/>
        </w:rPr>
        <w:t>A. 1,866.10</w:t>
      </w:r>
      <w:r w:rsidRPr="007B5A16">
        <w:rPr>
          <w:color w:val="0000FF"/>
          <w:vertAlign w:val="superscript"/>
        </w:rPr>
        <w:t>-8</w:t>
      </w:r>
      <w:r w:rsidRPr="007B5A16">
        <w:rPr>
          <w:color w:val="0000FF"/>
        </w:rPr>
        <w:t xml:space="preserve"> </w:t>
      </w:r>
      <w:r w:rsidRPr="007B5A16">
        <w:rPr>
          <w:rFonts w:ascii="Book Antiqua" w:hAnsi="Book Antiqua"/>
          <w:color w:val="0000FF"/>
        </w:rPr>
        <w:t>Ω</w:t>
      </w:r>
      <w:r w:rsidRPr="007B5A16">
        <w:rPr>
          <w:color w:val="0000FF"/>
        </w:rPr>
        <w:t>.m.</w:t>
      </w:r>
      <w:r w:rsidRPr="007B5A16">
        <w:rPr>
          <w:color w:val="0000FF"/>
        </w:rPr>
        <w:tab/>
      </w:r>
      <w:r w:rsidRPr="007B5A16">
        <w:t>B. 3,679.10</w:t>
      </w:r>
      <w:r w:rsidRPr="007B5A16">
        <w:rPr>
          <w:vertAlign w:val="superscript"/>
        </w:rPr>
        <w:t>-8</w:t>
      </w:r>
      <w:r w:rsidRPr="007B5A16">
        <w:t xml:space="preserve"> </w:t>
      </w:r>
      <w:r w:rsidRPr="007B5A16">
        <w:rPr>
          <w:rFonts w:ascii="Book Antiqua" w:hAnsi="Book Antiqua"/>
        </w:rPr>
        <w:t>Ω</w:t>
      </w:r>
      <w:r w:rsidRPr="007B5A16">
        <w:t>.m.</w:t>
      </w:r>
      <w:r w:rsidRPr="007B5A16">
        <w:tab/>
        <w:t xml:space="preserve"> </w:t>
      </w:r>
      <w:r w:rsidRPr="007B5A16">
        <w:tab/>
      </w:r>
    </w:p>
    <w:p w:rsidR="00B962E6" w:rsidRPr="007B5A16" w:rsidRDefault="00B962E6" w:rsidP="00B962E6">
      <w:pPr>
        <w:jc w:val="both"/>
      </w:pPr>
      <w:r w:rsidRPr="007B5A16">
        <w:t>C. 3,812.10</w:t>
      </w:r>
      <w:r w:rsidRPr="007B5A16">
        <w:rPr>
          <w:vertAlign w:val="superscript"/>
        </w:rPr>
        <w:t>-8</w:t>
      </w:r>
      <w:r w:rsidRPr="007B5A16">
        <w:t xml:space="preserve"> </w:t>
      </w:r>
      <w:r w:rsidRPr="007B5A16">
        <w:rPr>
          <w:rFonts w:ascii="Book Antiqua" w:hAnsi="Book Antiqua"/>
        </w:rPr>
        <w:t>Ω</w:t>
      </w:r>
      <w:r w:rsidRPr="007B5A16">
        <w:t>.m.</w:t>
      </w:r>
      <w:r w:rsidRPr="007B5A16">
        <w:tab/>
        <w:t>D. 4,151.10</w:t>
      </w:r>
      <w:r w:rsidRPr="007B5A16">
        <w:rPr>
          <w:vertAlign w:val="superscript"/>
        </w:rPr>
        <w:t>-8</w:t>
      </w:r>
      <w:r w:rsidRPr="007B5A16">
        <w:t xml:space="preserve"> </w:t>
      </w:r>
      <w:r w:rsidRPr="007B5A16">
        <w:rPr>
          <w:rFonts w:ascii="Book Antiqua" w:hAnsi="Book Antiqua"/>
        </w:rPr>
        <w:t>Ω</w:t>
      </w:r>
      <w:r w:rsidRPr="007B5A16">
        <w:t>.m.</w:t>
      </w:r>
    </w:p>
    <w:p w:rsidR="00B962E6" w:rsidRPr="007B5A16" w:rsidRDefault="0000229C" w:rsidP="00B962E6">
      <w:pPr>
        <w:jc w:val="both"/>
      </w:pPr>
      <w:r>
        <w:rPr>
          <w:b/>
        </w:rPr>
        <w:t>48</w:t>
      </w:r>
      <w:r w:rsidR="00B962E6" w:rsidRPr="007B5A16">
        <w:rPr>
          <w:b/>
        </w:rPr>
        <w:t>*</w:t>
      </w:r>
      <w:r w:rsidR="00B962E6" w:rsidRPr="007B5A16">
        <w:t>Có một lượng kim loại xác định dùng làm dây dẫn. Nếu làm dây với đường kính 1 mm thì điện trở của dây là 16 Ω. Nếu làm bằng dây dẫn có đường kính 2 mm thì điện trở của dây thu được là</w:t>
      </w:r>
    </w:p>
    <w:p w:rsidR="00B962E6" w:rsidRPr="007B5A16" w:rsidRDefault="00B962E6" w:rsidP="00B962E6">
      <w:pPr>
        <w:jc w:val="both"/>
      </w:pPr>
      <w:r w:rsidRPr="007B5A16">
        <w:t>A. 8 Ω.</w:t>
      </w:r>
      <w:r w:rsidRPr="007B5A16">
        <w:tab/>
      </w:r>
      <w:r w:rsidRPr="007B5A16">
        <w:tab/>
      </w:r>
      <w:r w:rsidRPr="007B5A16">
        <w:tab/>
      </w:r>
    </w:p>
    <w:p w:rsidR="00B962E6" w:rsidRPr="007B5A16" w:rsidRDefault="00B962E6" w:rsidP="00B962E6">
      <w:pPr>
        <w:jc w:val="both"/>
        <w:rPr>
          <w:color w:val="0000FF"/>
        </w:rPr>
      </w:pPr>
      <w:r w:rsidRPr="007B5A16">
        <w:rPr>
          <w:color w:val="0000FF"/>
        </w:rPr>
        <w:t>B. 4 Ω.</w:t>
      </w:r>
      <w:r w:rsidRPr="007B5A16">
        <w:rPr>
          <w:color w:val="0000FF"/>
        </w:rPr>
        <w:tab/>
      </w:r>
      <w:r w:rsidRPr="007B5A16">
        <w:rPr>
          <w:color w:val="0000FF"/>
        </w:rPr>
        <w:tab/>
      </w:r>
      <w:r w:rsidRPr="007B5A16">
        <w:rPr>
          <w:color w:val="0000FF"/>
        </w:rPr>
        <w:tab/>
      </w:r>
    </w:p>
    <w:p w:rsidR="00B962E6" w:rsidRPr="007B5A16" w:rsidRDefault="00B962E6" w:rsidP="00B962E6">
      <w:pPr>
        <w:jc w:val="both"/>
      </w:pPr>
      <w:r w:rsidRPr="007B5A16">
        <w:t>C. 2 Ω.</w:t>
      </w:r>
      <w:r w:rsidRPr="007B5A16">
        <w:tab/>
      </w:r>
      <w:r w:rsidRPr="007B5A16">
        <w:tab/>
      </w:r>
      <w:r w:rsidRPr="007B5A16">
        <w:tab/>
      </w:r>
    </w:p>
    <w:p w:rsidR="00B962E6" w:rsidRPr="007B5A16" w:rsidRDefault="00B962E6" w:rsidP="00B962E6">
      <w:pPr>
        <w:jc w:val="both"/>
      </w:pPr>
      <w:r w:rsidRPr="007B5A16">
        <w:t>D. 1 Ω.</w:t>
      </w:r>
    </w:p>
    <w:p w:rsidR="00B962E6" w:rsidRPr="007B5A16" w:rsidRDefault="0000229C" w:rsidP="00C35A6E">
      <w:pPr>
        <w:jc w:val="both"/>
        <w:rPr>
          <w:rFonts w:ascii="VNI-Times" w:hAnsi="VNI-Times"/>
        </w:rPr>
      </w:pPr>
      <w:r>
        <w:rPr>
          <w:rFonts w:ascii="VNI-Times" w:hAnsi="VNI-Times"/>
          <w:b/>
        </w:rPr>
        <w:t>49</w:t>
      </w:r>
      <w:r w:rsidR="00B962E6" w:rsidRPr="007B5A16">
        <w:rPr>
          <w:rFonts w:ascii="VNI-Times" w:hAnsi="VNI-Times"/>
          <w:b/>
        </w:rPr>
        <w:t>/</w:t>
      </w:r>
      <w:r w:rsidR="00B962E6" w:rsidRPr="007B5A16">
        <w:rPr>
          <w:rFonts w:ascii="VNI-Times" w:hAnsi="VNI-Times"/>
        </w:rPr>
        <w:t xml:space="preserve"> Moät boùng ñeøn 220V-100W khi saùng bình thöôøng nhieät ñoä cuûa daây toùc laø 200</w:t>
      </w:r>
      <w:r w:rsidR="00B962E6" w:rsidRPr="007B5A16">
        <w:rPr>
          <w:rFonts w:ascii="VNI-Times" w:hAnsi="VNI-Times"/>
          <w:vertAlign w:val="superscript"/>
        </w:rPr>
        <w:t>0</w:t>
      </w:r>
      <w:r w:rsidR="00B962E6" w:rsidRPr="007B5A16">
        <w:rPr>
          <w:rFonts w:ascii="VNI-Times" w:hAnsi="VNI-Times"/>
        </w:rPr>
        <w:t>C. Bieát raèng daây laøm baèng von fram coù heä soá nhieät ñieän trôû laø 4,5.10</w:t>
      </w:r>
      <w:r w:rsidR="00B962E6" w:rsidRPr="007B5A16">
        <w:rPr>
          <w:rFonts w:ascii="VNI-Times" w:hAnsi="VNI-Times"/>
          <w:vertAlign w:val="superscript"/>
        </w:rPr>
        <w:t>-3</w:t>
      </w:r>
      <w:r w:rsidR="00B962E6" w:rsidRPr="007B5A16">
        <w:rPr>
          <w:rFonts w:ascii="VNI-Times" w:hAnsi="VNI-Times"/>
        </w:rPr>
        <w:t>K</w:t>
      </w:r>
      <w:r w:rsidR="00B962E6" w:rsidRPr="007B5A16">
        <w:rPr>
          <w:rFonts w:ascii="VNI-Times" w:hAnsi="VNI-Times"/>
          <w:vertAlign w:val="superscript"/>
        </w:rPr>
        <w:t>-1</w:t>
      </w:r>
      <w:r w:rsidR="00B962E6" w:rsidRPr="007B5A16">
        <w:rPr>
          <w:rFonts w:ascii="VNI-Times" w:hAnsi="VNI-Times"/>
        </w:rPr>
        <w:t>. Ñieän trôû cuûa ñeøn khi khoâng thaép saùng( nhieät ñoä laø 20</w:t>
      </w:r>
      <w:r w:rsidR="00B962E6" w:rsidRPr="007B5A16">
        <w:rPr>
          <w:rFonts w:ascii="VNI-Times" w:hAnsi="VNI-Times"/>
          <w:vertAlign w:val="superscript"/>
        </w:rPr>
        <w:t>0</w:t>
      </w:r>
      <w:r w:rsidR="00B962E6" w:rsidRPr="007B5A16">
        <w:rPr>
          <w:rFonts w:ascii="VNI-Times" w:hAnsi="VNI-Times"/>
        </w:rPr>
        <w:t xml:space="preserve">C ) laø bao nhieâu? </w:t>
      </w:r>
    </w:p>
    <w:p w:rsidR="00B962E6" w:rsidRPr="007B5A16" w:rsidRDefault="00B962E6" w:rsidP="00B962E6">
      <w:pPr>
        <w:ind w:left="374" w:hanging="374"/>
        <w:jc w:val="both"/>
        <w:rPr>
          <w:rFonts w:ascii="VNI-Times" w:hAnsi="VNI-Times"/>
        </w:rPr>
      </w:pPr>
      <w:r w:rsidRPr="007B5A16">
        <w:rPr>
          <w:rFonts w:ascii="VNI-Times" w:hAnsi="VNI-Times"/>
        </w:rPr>
        <w:t>A. 484</w:t>
      </w:r>
      <w:r w:rsidRPr="007B5A16">
        <w:rPr>
          <w:rFonts w:ascii="VNI-Times" w:hAnsi="VNI-Times"/>
          <w:position w:val="-4"/>
        </w:rPr>
        <w:object w:dxaOrig="260" w:dyaOrig="260">
          <v:shape id="_x0000_i1425" type="#_x0000_t75" style="width:13pt;height:13pt" o:ole="">
            <v:imagedata r:id="rId562" o:title=""/>
          </v:shape>
          <o:OLEObject Type="Embed" ProgID="Equation.3" ShapeID="_x0000_i1425" DrawAspect="Content" ObjectID="_1581495183" r:id="rId566"/>
        </w:object>
      </w:r>
      <w:r w:rsidRPr="007B5A16">
        <w:rPr>
          <w:rFonts w:ascii="VNI-Times" w:hAnsi="VNI-Times"/>
        </w:rPr>
        <w:t xml:space="preserve">.                             </w:t>
      </w:r>
    </w:p>
    <w:p w:rsidR="00B962E6" w:rsidRPr="007B5A16" w:rsidRDefault="00B962E6" w:rsidP="00B962E6">
      <w:pPr>
        <w:ind w:left="374" w:hanging="374"/>
        <w:jc w:val="both"/>
        <w:rPr>
          <w:rFonts w:ascii="VNI-Times" w:hAnsi="VNI-Times"/>
        </w:rPr>
      </w:pPr>
      <w:r w:rsidRPr="007B5A16">
        <w:rPr>
          <w:rFonts w:ascii="VNI-Times" w:hAnsi="VNI-Times"/>
        </w:rPr>
        <w:t>B. 444,4</w:t>
      </w:r>
      <w:r w:rsidRPr="007B5A16">
        <w:rPr>
          <w:rFonts w:ascii="VNI-Times" w:hAnsi="VNI-Times"/>
          <w:position w:val="-4"/>
        </w:rPr>
        <w:object w:dxaOrig="260" w:dyaOrig="260">
          <v:shape id="_x0000_i1426" type="#_x0000_t75" style="width:13pt;height:13pt" o:ole="">
            <v:imagedata r:id="rId562" o:title=""/>
          </v:shape>
          <o:OLEObject Type="Embed" ProgID="Equation.3" ShapeID="_x0000_i1426" DrawAspect="Content" ObjectID="_1581495184" r:id="rId567"/>
        </w:object>
      </w:r>
      <w:r w:rsidRPr="007B5A16">
        <w:rPr>
          <w:rFonts w:ascii="VNI-Times" w:hAnsi="VNI-Times"/>
        </w:rPr>
        <w:t xml:space="preserve">.                               </w:t>
      </w:r>
    </w:p>
    <w:p w:rsidR="00B962E6" w:rsidRPr="007B5A16" w:rsidRDefault="00B962E6" w:rsidP="00B962E6">
      <w:pPr>
        <w:ind w:left="374" w:hanging="374"/>
        <w:jc w:val="both"/>
        <w:rPr>
          <w:rFonts w:ascii="VNI-Times" w:hAnsi="VNI-Times"/>
          <w:color w:val="0000FF"/>
        </w:rPr>
      </w:pPr>
      <w:r w:rsidRPr="007B5A16">
        <w:rPr>
          <w:rFonts w:ascii="VNI-Times" w:hAnsi="VNI-Times"/>
          <w:color w:val="0000FF"/>
        </w:rPr>
        <w:t>C. 267,4</w:t>
      </w:r>
      <w:r w:rsidRPr="007B5A16">
        <w:rPr>
          <w:rFonts w:ascii="VNI-Times" w:hAnsi="VNI-Times"/>
          <w:color w:val="0000FF"/>
          <w:position w:val="-4"/>
        </w:rPr>
        <w:object w:dxaOrig="260" w:dyaOrig="260">
          <v:shape id="_x0000_i1427" type="#_x0000_t75" style="width:13pt;height:13pt" o:ole="">
            <v:imagedata r:id="rId562" o:title=""/>
          </v:shape>
          <o:OLEObject Type="Embed" ProgID="Equation.3" ShapeID="_x0000_i1427" DrawAspect="Content" ObjectID="_1581495185" r:id="rId568"/>
        </w:object>
      </w:r>
      <w:r w:rsidRPr="007B5A16">
        <w:rPr>
          <w:rFonts w:ascii="VNI-Times" w:hAnsi="VNI-Times"/>
          <w:color w:val="0000FF"/>
        </w:rPr>
        <w:t xml:space="preserve">.                     </w:t>
      </w:r>
    </w:p>
    <w:p w:rsidR="00B962E6" w:rsidRPr="007B5A16" w:rsidRDefault="00B962E6" w:rsidP="00B962E6">
      <w:pPr>
        <w:ind w:left="374" w:hanging="374"/>
        <w:jc w:val="both"/>
        <w:rPr>
          <w:rFonts w:ascii="VNI-Times" w:hAnsi="VNI-Times"/>
        </w:rPr>
      </w:pPr>
      <w:r w:rsidRPr="007B5A16">
        <w:rPr>
          <w:rFonts w:ascii="VNI-Times" w:hAnsi="VNI-Times"/>
        </w:rPr>
        <w:t>D. 276,4</w:t>
      </w:r>
      <w:r w:rsidRPr="007B5A16">
        <w:rPr>
          <w:rFonts w:ascii="VNI-Times" w:hAnsi="VNI-Times"/>
          <w:position w:val="-4"/>
        </w:rPr>
        <w:object w:dxaOrig="260" w:dyaOrig="260">
          <v:shape id="_x0000_i1428" type="#_x0000_t75" style="width:13pt;height:13pt" o:ole="">
            <v:imagedata r:id="rId562" o:title=""/>
          </v:shape>
          <o:OLEObject Type="Embed" ProgID="Equation.3" ShapeID="_x0000_i1428" DrawAspect="Content" ObjectID="_1581495186" r:id="rId569"/>
        </w:object>
      </w:r>
      <w:r w:rsidRPr="007B5A16">
        <w:rPr>
          <w:rFonts w:ascii="VNI-Times" w:hAnsi="VNI-Times"/>
        </w:rPr>
        <w:t>.</w:t>
      </w:r>
    </w:p>
    <w:p w:rsidR="00B962E6" w:rsidRPr="007B5A16" w:rsidRDefault="0000229C" w:rsidP="00C35A6E">
      <w:pPr>
        <w:jc w:val="both"/>
      </w:pPr>
      <w:r>
        <w:rPr>
          <w:b/>
        </w:rPr>
        <w:t>50</w:t>
      </w:r>
      <w:r w:rsidR="00B962E6" w:rsidRPr="007B5A16">
        <w:rPr>
          <w:b/>
        </w:rPr>
        <w:t>/</w:t>
      </w:r>
      <w:r w:rsidR="00B962E6" w:rsidRPr="007B5A16">
        <w:t xml:space="preserve"> Khi hđt giữa 2 cực của 1 bóng đèn là U</w:t>
      </w:r>
      <w:r w:rsidR="00B962E6" w:rsidRPr="007B5A16">
        <w:rPr>
          <w:vertAlign w:val="subscript"/>
        </w:rPr>
        <w:t>1</w:t>
      </w:r>
      <w:r w:rsidR="00B962E6" w:rsidRPr="007B5A16">
        <w:t xml:space="preserve"> = 20mV thì cđdđ chạy qua đèn là I</w:t>
      </w:r>
      <w:r w:rsidR="00B962E6" w:rsidRPr="007B5A16">
        <w:rPr>
          <w:vertAlign w:val="subscript"/>
        </w:rPr>
        <w:t>1</w:t>
      </w:r>
      <w:r w:rsidR="00B962E6" w:rsidRPr="007B5A16">
        <w:t xml:space="preserve"> = 8mA, nhiệt độ của dây tóc bóng đèn là t</w:t>
      </w:r>
      <w:r w:rsidR="00B962E6" w:rsidRPr="007B5A16">
        <w:rPr>
          <w:vertAlign w:val="subscript"/>
        </w:rPr>
        <w:t>1</w:t>
      </w:r>
      <w:r w:rsidR="00B962E6" w:rsidRPr="007B5A16">
        <w:t xml:space="preserve"> = 25</w:t>
      </w:r>
      <w:r w:rsidR="00B962E6" w:rsidRPr="007B5A16">
        <w:rPr>
          <w:vertAlign w:val="superscript"/>
        </w:rPr>
        <w:t>0</w:t>
      </w:r>
      <w:r w:rsidR="00B962E6" w:rsidRPr="007B5A16">
        <w:t>C. Khi đèn sáng bình thường, hđt giữa 2 cực của bóng đèn là U</w:t>
      </w:r>
      <w:r w:rsidR="00B962E6" w:rsidRPr="007B5A16">
        <w:rPr>
          <w:vertAlign w:val="subscript"/>
        </w:rPr>
        <w:t>2</w:t>
      </w:r>
      <w:r w:rsidR="00B962E6" w:rsidRPr="007B5A16">
        <w:t xml:space="preserve"> = 240V thì cđdđ qua đèn là I</w:t>
      </w:r>
      <w:r w:rsidR="00B962E6" w:rsidRPr="007B5A16">
        <w:rPr>
          <w:vertAlign w:val="subscript"/>
        </w:rPr>
        <w:t>2</w:t>
      </w:r>
      <w:r w:rsidR="00B962E6" w:rsidRPr="007B5A16">
        <w:t xml:space="preserve"> = 8A. Biết hệ số nhiệt điện trở là 4,2.10</w:t>
      </w:r>
      <w:r w:rsidR="00B962E6" w:rsidRPr="007B5A16">
        <w:rPr>
          <w:vertAlign w:val="superscript"/>
        </w:rPr>
        <w:t>-3</w:t>
      </w:r>
      <w:r w:rsidR="00B962E6" w:rsidRPr="007B5A16">
        <w:t xml:space="preserve"> K</w:t>
      </w:r>
      <w:r w:rsidR="00B962E6" w:rsidRPr="007B5A16">
        <w:rPr>
          <w:vertAlign w:val="superscript"/>
        </w:rPr>
        <w:t>-1</w:t>
      </w:r>
      <w:r w:rsidR="00B962E6" w:rsidRPr="007B5A16">
        <w:t>. Nhiệt độ t</w:t>
      </w:r>
      <w:r w:rsidR="00B962E6" w:rsidRPr="007B5A16">
        <w:rPr>
          <w:vertAlign w:val="subscript"/>
        </w:rPr>
        <w:t>2</w:t>
      </w:r>
      <w:r w:rsidR="00B962E6" w:rsidRPr="007B5A16">
        <w:t xml:space="preserve"> của dây tóc đèn khi sáng bình thường là:</w:t>
      </w:r>
    </w:p>
    <w:p w:rsidR="00B962E6" w:rsidRPr="007B5A16" w:rsidRDefault="00B962E6" w:rsidP="00B962E6">
      <w:pPr>
        <w:ind w:left="374" w:hanging="374"/>
        <w:jc w:val="both"/>
      </w:pPr>
      <w:r w:rsidRPr="007B5A16">
        <w:t>A. 2600</w:t>
      </w:r>
      <w:r w:rsidRPr="007B5A16">
        <w:rPr>
          <w:vertAlign w:val="superscript"/>
        </w:rPr>
        <w:t>0</w:t>
      </w:r>
      <w:r w:rsidRPr="007B5A16">
        <w:t xml:space="preserve">C. </w:t>
      </w:r>
    </w:p>
    <w:p w:rsidR="00B962E6" w:rsidRPr="007B5A16" w:rsidRDefault="00B962E6" w:rsidP="00B962E6">
      <w:pPr>
        <w:ind w:left="374" w:hanging="374"/>
        <w:jc w:val="both"/>
      </w:pPr>
      <w:r w:rsidRPr="007B5A16">
        <w:t>B. 3649</w:t>
      </w:r>
      <w:r w:rsidRPr="007B5A16">
        <w:rPr>
          <w:vertAlign w:val="superscript"/>
        </w:rPr>
        <w:t>0</w:t>
      </w:r>
      <w:r w:rsidRPr="007B5A16">
        <w:t>C.</w:t>
      </w:r>
    </w:p>
    <w:p w:rsidR="00B962E6" w:rsidRPr="007B5A16" w:rsidRDefault="00B962E6" w:rsidP="00B962E6">
      <w:pPr>
        <w:ind w:left="374" w:hanging="374"/>
        <w:jc w:val="both"/>
      </w:pPr>
      <w:r w:rsidRPr="007B5A16">
        <w:t>C. 2644</w:t>
      </w:r>
      <w:r w:rsidRPr="007B5A16">
        <w:rPr>
          <w:vertAlign w:val="superscript"/>
        </w:rPr>
        <w:t>0</w:t>
      </w:r>
      <w:r w:rsidRPr="007B5A16">
        <w:t>C.</w:t>
      </w:r>
    </w:p>
    <w:p w:rsidR="00B962E6" w:rsidRPr="007B5A16" w:rsidRDefault="00B962E6" w:rsidP="00B962E6">
      <w:pPr>
        <w:ind w:left="374" w:hanging="374"/>
        <w:jc w:val="both"/>
        <w:rPr>
          <w:color w:val="0000FF"/>
        </w:rPr>
      </w:pPr>
      <w:r w:rsidRPr="007B5A16">
        <w:rPr>
          <w:color w:val="0000FF"/>
        </w:rPr>
        <w:t>D. 2917</w:t>
      </w:r>
      <w:r w:rsidRPr="007B5A16">
        <w:rPr>
          <w:color w:val="0000FF"/>
          <w:vertAlign w:val="superscript"/>
        </w:rPr>
        <w:t>0</w:t>
      </w:r>
      <w:r w:rsidRPr="007B5A16">
        <w:rPr>
          <w:color w:val="0000FF"/>
        </w:rPr>
        <w:t>C.</w:t>
      </w:r>
    </w:p>
    <w:p w:rsidR="00B962E6" w:rsidRPr="007B5A16" w:rsidRDefault="0000229C" w:rsidP="00C35A6E">
      <w:pPr>
        <w:jc w:val="both"/>
      </w:pPr>
      <w:r>
        <w:rPr>
          <w:b/>
        </w:rPr>
        <w:t>51</w:t>
      </w:r>
      <w:r w:rsidR="00B962E6" w:rsidRPr="007B5A16">
        <w:rPr>
          <w:b/>
        </w:rPr>
        <w:t>/</w:t>
      </w:r>
      <w:r w:rsidR="00B962E6" w:rsidRPr="007B5A16">
        <w:t xml:space="preserve"> Ở nhiệt độ 25</w:t>
      </w:r>
      <w:r w:rsidR="00B962E6" w:rsidRPr="007B5A16">
        <w:rPr>
          <w:vertAlign w:val="superscript"/>
        </w:rPr>
        <w:t>0</w:t>
      </w:r>
      <w:r w:rsidR="00B962E6" w:rsidRPr="007B5A16">
        <w:t>C, hđt giữa 2 đầu bóng đèn là 20V, cđdđ là 8A. Khi đèn sáng bình thường, cường độ dđ qua đèn vẫn là 8A nhiệt độ của dây tóc bóng đèn là 2644</w:t>
      </w:r>
      <w:r w:rsidR="00B962E6" w:rsidRPr="007B5A16">
        <w:rPr>
          <w:vertAlign w:val="superscript"/>
        </w:rPr>
        <w:t>0</w:t>
      </w:r>
      <w:r w:rsidR="00B962E6" w:rsidRPr="007B5A16">
        <w:t>C. Hỏi Hđt giữa 2 đầu bóng đèn khi đó là bao nhiêu?  Biết hệ số nhiệt điện trở là 4,2.10</w:t>
      </w:r>
      <w:r w:rsidR="00B962E6" w:rsidRPr="007B5A16">
        <w:rPr>
          <w:vertAlign w:val="superscript"/>
        </w:rPr>
        <w:t>-3</w:t>
      </w:r>
      <w:r w:rsidR="00B962E6" w:rsidRPr="007B5A16">
        <w:t xml:space="preserve"> K</w:t>
      </w:r>
      <w:r w:rsidR="00B962E6" w:rsidRPr="007B5A16">
        <w:rPr>
          <w:vertAlign w:val="superscript"/>
        </w:rPr>
        <w:t>-1</w:t>
      </w:r>
      <w:r w:rsidR="00B962E6" w:rsidRPr="007B5A16">
        <w:t>.</w:t>
      </w:r>
    </w:p>
    <w:p w:rsidR="00B962E6" w:rsidRPr="007B5A16" w:rsidRDefault="00B962E6" w:rsidP="00B962E6">
      <w:pPr>
        <w:ind w:left="374" w:hanging="374"/>
        <w:jc w:val="both"/>
        <w:rPr>
          <w:color w:val="0000FF"/>
        </w:rPr>
      </w:pPr>
      <w:r w:rsidRPr="007B5A16">
        <w:rPr>
          <w:color w:val="0000FF"/>
        </w:rPr>
        <w:t>A. 240V.</w:t>
      </w:r>
    </w:p>
    <w:p w:rsidR="00B962E6" w:rsidRPr="007B5A16" w:rsidRDefault="00B962E6" w:rsidP="00B962E6">
      <w:pPr>
        <w:ind w:left="374" w:hanging="374"/>
        <w:jc w:val="both"/>
      </w:pPr>
      <w:r w:rsidRPr="007B5A16">
        <w:t>B. 300V.</w:t>
      </w:r>
    </w:p>
    <w:p w:rsidR="00B962E6" w:rsidRPr="007B5A16" w:rsidRDefault="00B962E6" w:rsidP="00B962E6">
      <w:pPr>
        <w:ind w:left="374" w:hanging="374"/>
        <w:jc w:val="both"/>
      </w:pPr>
      <w:r w:rsidRPr="007B5A16">
        <w:t>C. 250V.</w:t>
      </w:r>
    </w:p>
    <w:p w:rsidR="00B962E6" w:rsidRPr="007B5A16" w:rsidRDefault="00B962E6" w:rsidP="00B962E6">
      <w:pPr>
        <w:ind w:left="374" w:hanging="374"/>
        <w:jc w:val="both"/>
      </w:pPr>
      <w:r w:rsidRPr="007B5A16">
        <w:t>D. 200V.</w:t>
      </w:r>
    </w:p>
    <w:p w:rsidR="00BF081F" w:rsidRPr="007B5A16" w:rsidRDefault="0000229C" w:rsidP="00C35A6E">
      <w:pPr>
        <w:jc w:val="both"/>
        <w:rPr>
          <w:rFonts w:ascii="VNI-Times" w:hAnsi="VNI-Times"/>
        </w:rPr>
      </w:pPr>
      <w:r>
        <w:rPr>
          <w:rFonts w:ascii="VNI-Times" w:hAnsi="VNI-Times"/>
          <w:b/>
        </w:rPr>
        <w:t>52</w:t>
      </w:r>
      <w:r w:rsidR="00BF081F" w:rsidRPr="007B5A16">
        <w:rPr>
          <w:rFonts w:ascii="VNI-Times" w:hAnsi="VNI-Times"/>
          <w:b/>
        </w:rPr>
        <w:t xml:space="preserve">/ </w:t>
      </w:r>
      <w:r w:rsidR="00BF081F" w:rsidRPr="007B5A16">
        <w:rPr>
          <w:rFonts w:ascii="VNI-Times" w:hAnsi="VNI-Times"/>
        </w:rPr>
        <w:t xml:space="preserve">Noái caëp nhieät ñieän vôùi 1 milivoân keá . Nhuùng moái haøn thöù nhaát vaøo nöôùc ñaù ñang tan, moái haøn thöù 2 vaøo hôi nöôùc ñang soâi. Khi ñoù mili voân keá chæ 4,25mV. Heä soá nhieät ñieän ñoäng cuûa caëp nhieät ñieän naøy laø bao nhieâu? </w:t>
      </w:r>
    </w:p>
    <w:p w:rsidR="00BF081F" w:rsidRPr="007B5A16" w:rsidRDefault="00BF081F" w:rsidP="00BF081F">
      <w:pPr>
        <w:ind w:left="374" w:hanging="374"/>
        <w:jc w:val="both"/>
        <w:rPr>
          <w:rFonts w:ascii="VNI-Times" w:hAnsi="VNI-Times"/>
        </w:rPr>
      </w:pPr>
      <w:r w:rsidRPr="007B5A16">
        <w:rPr>
          <w:rFonts w:ascii="VNI-Times" w:hAnsi="VNI-Times"/>
        </w:rPr>
        <w:t>A. 21,25</w:t>
      </w:r>
      <w:r w:rsidRPr="007B5A16">
        <w:rPr>
          <w:rFonts w:ascii="VNI-Times" w:hAnsi="VNI-Times"/>
          <w:position w:val="-10"/>
        </w:rPr>
        <w:object w:dxaOrig="740" w:dyaOrig="320">
          <v:shape id="_x0000_i1429" type="#_x0000_t75" style="width:37.55pt;height:16.1pt" o:ole="">
            <v:imagedata r:id="rId570" o:title=""/>
          </v:shape>
          <o:OLEObject Type="Embed" ProgID="Equation.3" ShapeID="_x0000_i1429" DrawAspect="Content" ObjectID="_1581495187" r:id="rId571"/>
        </w:object>
      </w:r>
      <w:r w:rsidRPr="007B5A16">
        <w:rPr>
          <w:rFonts w:ascii="VNI-Times" w:hAnsi="VNI-Times"/>
        </w:rPr>
        <w:tab/>
        <w:t>B. 65</w:t>
      </w:r>
      <w:r w:rsidRPr="007B5A16">
        <w:rPr>
          <w:rFonts w:ascii="VNI-Times" w:hAnsi="VNI-Times"/>
          <w:position w:val="-10"/>
        </w:rPr>
        <w:object w:dxaOrig="740" w:dyaOrig="320">
          <v:shape id="_x0000_i1430" type="#_x0000_t75" style="width:37.55pt;height:16.1pt" o:ole="">
            <v:imagedata r:id="rId570" o:title=""/>
          </v:shape>
          <o:OLEObject Type="Embed" ProgID="Equation.3" ShapeID="_x0000_i1430" DrawAspect="Content" ObjectID="_1581495188" r:id="rId572"/>
        </w:object>
      </w:r>
      <w:r w:rsidRPr="007B5A16">
        <w:rPr>
          <w:rFonts w:ascii="VNI-Times" w:hAnsi="VNI-Times"/>
        </w:rPr>
        <w:tab/>
        <w:t xml:space="preserve">        </w:t>
      </w:r>
    </w:p>
    <w:p w:rsidR="00BF081F" w:rsidRPr="007B5A16" w:rsidRDefault="00BF081F" w:rsidP="00BF081F">
      <w:pPr>
        <w:ind w:left="374" w:hanging="374"/>
        <w:jc w:val="both"/>
        <w:rPr>
          <w:rFonts w:ascii="VNI-Times" w:hAnsi="VNI-Times"/>
        </w:rPr>
      </w:pPr>
      <w:r w:rsidRPr="007B5A16">
        <w:rPr>
          <w:rFonts w:ascii="VNI-Times" w:hAnsi="VNI-Times"/>
          <w:color w:val="0000FF"/>
        </w:rPr>
        <w:t>C. 42,5</w:t>
      </w:r>
      <w:r w:rsidRPr="007B5A16">
        <w:rPr>
          <w:rFonts w:ascii="VNI-Times" w:hAnsi="VNI-Times"/>
          <w:color w:val="0000FF"/>
          <w:position w:val="-10"/>
        </w:rPr>
        <w:object w:dxaOrig="740" w:dyaOrig="320">
          <v:shape id="_x0000_i1431" type="#_x0000_t75" style="width:37.55pt;height:16.1pt" o:ole="">
            <v:imagedata r:id="rId570" o:title=""/>
          </v:shape>
          <o:OLEObject Type="Embed" ProgID="Equation.3" ShapeID="_x0000_i1431" DrawAspect="Content" ObjectID="_1581495189" r:id="rId573"/>
        </w:object>
      </w:r>
      <w:r w:rsidRPr="007B5A16">
        <w:rPr>
          <w:rFonts w:ascii="VNI-Times" w:hAnsi="VNI-Times"/>
          <w:color w:val="0000FF"/>
        </w:rPr>
        <w:t>.</w:t>
      </w:r>
      <w:r w:rsidRPr="007B5A16">
        <w:rPr>
          <w:rFonts w:ascii="VNI-Times" w:hAnsi="VNI-Times"/>
          <w:color w:val="0000FF"/>
        </w:rPr>
        <w:tab/>
      </w:r>
      <w:r w:rsidRPr="007B5A16">
        <w:rPr>
          <w:rFonts w:ascii="VNI-Times" w:hAnsi="VNI-Times"/>
        </w:rPr>
        <w:t>D. 95</w:t>
      </w:r>
      <w:r w:rsidRPr="007B5A16">
        <w:rPr>
          <w:rFonts w:ascii="VNI-Times" w:hAnsi="VNI-Times"/>
          <w:position w:val="-10"/>
        </w:rPr>
        <w:object w:dxaOrig="740" w:dyaOrig="320">
          <v:shape id="_x0000_i1432" type="#_x0000_t75" style="width:37.55pt;height:16.1pt" o:ole="">
            <v:imagedata r:id="rId570" o:title=""/>
          </v:shape>
          <o:OLEObject Type="Embed" ProgID="Equation.3" ShapeID="_x0000_i1432" DrawAspect="Content" ObjectID="_1581495190" r:id="rId574"/>
        </w:object>
      </w:r>
    </w:p>
    <w:p w:rsidR="00BF081F" w:rsidRPr="007B5A16" w:rsidRDefault="0000229C" w:rsidP="00C35A6E">
      <w:pPr>
        <w:jc w:val="both"/>
        <w:rPr>
          <w:rFonts w:ascii="VNI-Times" w:hAnsi="VNI-Times"/>
        </w:rPr>
      </w:pPr>
      <w:r>
        <w:rPr>
          <w:rFonts w:ascii="VNI-Times" w:hAnsi="VNI-Times"/>
          <w:b/>
        </w:rPr>
        <w:t>53</w:t>
      </w:r>
      <w:r w:rsidR="00BF081F" w:rsidRPr="007B5A16">
        <w:rPr>
          <w:rFonts w:ascii="VNI-Times" w:hAnsi="VNI-Times"/>
          <w:b/>
        </w:rPr>
        <w:t xml:space="preserve">/ </w:t>
      </w:r>
      <w:r w:rsidR="00BF081F" w:rsidRPr="007B5A16">
        <w:rPr>
          <w:rFonts w:ascii="VNI-Times" w:hAnsi="VNI-Times"/>
        </w:rPr>
        <w:t xml:space="preserve">Moät moái haøn cuûa 1 caëp nhieät ñieän coù heä soá </w:t>
      </w:r>
      <w:r w:rsidR="00BF081F" w:rsidRPr="007B5A16">
        <w:rPr>
          <w:rFonts w:ascii="VNI-Times" w:hAnsi="VNI-Times"/>
          <w:position w:val="-10"/>
        </w:rPr>
        <w:object w:dxaOrig="320" w:dyaOrig="340">
          <v:shape id="_x0000_i1433" type="#_x0000_t75" style="width:16.1pt;height:16.85pt" o:ole="">
            <v:imagedata r:id="rId575" o:title=""/>
          </v:shape>
          <o:OLEObject Type="Embed" ProgID="Equation.3" ShapeID="_x0000_i1433" DrawAspect="Content" ObjectID="_1581495191" r:id="rId576"/>
        </w:object>
      </w:r>
      <w:r w:rsidR="00BF081F" w:rsidRPr="007B5A16">
        <w:rPr>
          <w:rFonts w:ascii="VNI-Times" w:hAnsi="VNI-Times"/>
        </w:rPr>
        <w:t>= 42,5</w:t>
      </w:r>
      <w:r w:rsidR="00BF081F" w:rsidRPr="007B5A16">
        <w:rPr>
          <w:rFonts w:ascii="VNI-Times" w:hAnsi="VNI-Times"/>
          <w:position w:val="-10"/>
        </w:rPr>
        <w:object w:dxaOrig="740" w:dyaOrig="320">
          <v:shape id="_x0000_i1434" type="#_x0000_t75" style="width:37.55pt;height:16.1pt" o:ole="">
            <v:imagedata r:id="rId570" o:title=""/>
          </v:shape>
          <o:OLEObject Type="Embed" ProgID="Equation.3" ShapeID="_x0000_i1434" DrawAspect="Content" ObjectID="_1581495192" r:id="rId577"/>
        </w:object>
      </w:r>
      <w:r w:rsidR="00BF081F" w:rsidRPr="007B5A16">
        <w:rPr>
          <w:rFonts w:ascii="VNI-Times" w:hAnsi="VNI-Times"/>
        </w:rPr>
        <w:t>ñöôïc ñaët trong kk ôû 30</w:t>
      </w:r>
      <w:r w:rsidR="00BF081F" w:rsidRPr="007B5A16">
        <w:rPr>
          <w:rFonts w:ascii="VNI-Times" w:hAnsi="VNI-Times"/>
          <w:vertAlign w:val="superscript"/>
        </w:rPr>
        <w:t>0</w:t>
      </w:r>
      <w:r w:rsidR="00BF081F" w:rsidRPr="007B5A16">
        <w:rPr>
          <w:rFonts w:ascii="VNI-Times" w:hAnsi="VNI-Times"/>
        </w:rPr>
        <w:t>C coøn moái haøn kia ñöôïc nung noùng ñeán nhieät ñoä 300</w:t>
      </w:r>
      <w:r w:rsidR="00BF081F" w:rsidRPr="007B5A16">
        <w:rPr>
          <w:rFonts w:ascii="VNI-Times" w:hAnsi="VNI-Times"/>
          <w:vertAlign w:val="superscript"/>
        </w:rPr>
        <w:t>0</w:t>
      </w:r>
      <w:r w:rsidR="00BF081F" w:rsidRPr="007B5A16">
        <w:rPr>
          <w:rFonts w:ascii="VNI-Times" w:hAnsi="VNI-Times"/>
        </w:rPr>
        <w:t>C. Suaát ñieän ñoäng nhieät ñieän cuûa caëp nhieät ñieän ñoù laø bao nhieâu?</w:t>
      </w:r>
    </w:p>
    <w:p w:rsidR="00BF081F" w:rsidRPr="007B5A16" w:rsidRDefault="00BF081F" w:rsidP="00BF081F">
      <w:pPr>
        <w:ind w:left="374" w:hanging="374"/>
        <w:jc w:val="both"/>
        <w:rPr>
          <w:rFonts w:ascii="VNI-Times" w:hAnsi="VNI-Times"/>
          <w:color w:val="0000FF"/>
        </w:rPr>
      </w:pPr>
      <w:r w:rsidRPr="007B5A16">
        <w:rPr>
          <w:rFonts w:ascii="VNI-Times" w:hAnsi="VNI-Times"/>
        </w:rPr>
        <w:t>A. 1,1475</w:t>
      </w:r>
      <w:r w:rsidRPr="007B5A16">
        <w:rPr>
          <w:rFonts w:ascii="VNI-Times" w:hAnsi="VNI-Times"/>
          <w:position w:val="-10"/>
        </w:rPr>
        <w:object w:dxaOrig="240" w:dyaOrig="260">
          <v:shape id="_x0000_i1435" type="#_x0000_t75" style="width:12.25pt;height:13pt" o:ole="">
            <v:imagedata r:id="rId578" o:title=""/>
          </v:shape>
          <o:OLEObject Type="Embed" ProgID="Equation.3" ShapeID="_x0000_i1435" DrawAspect="Content" ObjectID="_1581495193" r:id="rId579"/>
        </w:object>
      </w:r>
      <w:r w:rsidRPr="007B5A16">
        <w:rPr>
          <w:rFonts w:ascii="VNI-Times" w:hAnsi="VNI-Times"/>
        </w:rPr>
        <w:t>V.</w:t>
      </w:r>
      <w:r w:rsidRPr="007B5A16">
        <w:rPr>
          <w:rFonts w:ascii="VNI-Times" w:hAnsi="VNI-Times"/>
        </w:rPr>
        <w:tab/>
      </w:r>
      <w:r w:rsidRPr="007B5A16">
        <w:rPr>
          <w:rFonts w:ascii="VNI-Times" w:hAnsi="VNI-Times"/>
          <w:color w:val="0000FF"/>
        </w:rPr>
        <w:t>B. 11475</w:t>
      </w:r>
      <w:r w:rsidRPr="007B5A16">
        <w:rPr>
          <w:rFonts w:ascii="VNI-Times" w:hAnsi="VNI-Times"/>
          <w:color w:val="0000FF"/>
          <w:position w:val="-10"/>
        </w:rPr>
        <w:object w:dxaOrig="240" w:dyaOrig="260">
          <v:shape id="_x0000_i1436" type="#_x0000_t75" style="width:12.25pt;height:13pt" o:ole="">
            <v:imagedata r:id="rId580" o:title=""/>
          </v:shape>
          <o:OLEObject Type="Embed" ProgID="Equation.3" ShapeID="_x0000_i1436" DrawAspect="Content" ObjectID="_1581495194" r:id="rId581"/>
        </w:object>
      </w:r>
      <w:r w:rsidRPr="007B5A16">
        <w:rPr>
          <w:rFonts w:ascii="VNI-Times" w:hAnsi="VNI-Times"/>
          <w:color w:val="0000FF"/>
        </w:rPr>
        <w:t>V.</w:t>
      </w:r>
      <w:r w:rsidRPr="007B5A16">
        <w:rPr>
          <w:rFonts w:ascii="VNI-Times" w:hAnsi="VNI-Times"/>
          <w:color w:val="0000FF"/>
        </w:rPr>
        <w:tab/>
        <w:t xml:space="preserve">        </w:t>
      </w:r>
    </w:p>
    <w:p w:rsidR="00BF081F" w:rsidRPr="007B5A16" w:rsidRDefault="00BF081F" w:rsidP="00BF081F">
      <w:pPr>
        <w:ind w:left="374" w:hanging="374"/>
        <w:jc w:val="both"/>
        <w:rPr>
          <w:rFonts w:ascii="VNI-Times" w:hAnsi="VNI-Times"/>
        </w:rPr>
      </w:pPr>
      <w:r w:rsidRPr="007B5A16">
        <w:rPr>
          <w:rFonts w:ascii="VNI-Times" w:hAnsi="VNI-Times"/>
        </w:rPr>
        <w:lastRenderedPageBreak/>
        <w:t>C. 11</w:t>
      </w:r>
      <w:r w:rsidR="00187CBA" w:rsidRPr="007B5A16">
        <w:rPr>
          <w:rFonts w:ascii="VNI-Times" w:hAnsi="VNI-Times"/>
        </w:rPr>
        <w:t>,</w:t>
      </w:r>
      <w:r w:rsidRPr="007B5A16">
        <w:rPr>
          <w:rFonts w:ascii="VNI-Times" w:hAnsi="VNI-Times"/>
        </w:rPr>
        <w:t>475</w:t>
      </w:r>
      <w:r w:rsidRPr="007B5A16">
        <w:rPr>
          <w:rFonts w:ascii="VNI-Times" w:hAnsi="VNI-Times"/>
          <w:position w:val="-10"/>
        </w:rPr>
        <w:object w:dxaOrig="240" w:dyaOrig="260">
          <v:shape id="_x0000_i1437" type="#_x0000_t75" style="width:12.25pt;height:13pt" o:ole="">
            <v:imagedata r:id="rId578" o:title=""/>
          </v:shape>
          <o:OLEObject Type="Embed" ProgID="Equation.3" ShapeID="_x0000_i1437" DrawAspect="Content" ObjectID="_1581495195" r:id="rId582"/>
        </w:object>
      </w:r>
      <w:r w:rsidRPr="007B5A16">
        <w:rPr>
          <w:rFonts w:ascii="VNI-Times" w:hAnsi="VNI-Times"/>
        </w:rPr>
        <w:t xml:space="preserve">V. </w:t>
      </w:r>
      <w:r w:rsidRPr="007B5A16">
        <w:rPr>
          <w:rFonts w:ascii="VNI-Times" w:hAnsi="VNI-Times"/>
        </w:rPr>
        <w:tab/>
        <w:t>D. 22,95</w:t>
      </w:r>
      <w:r w:rsidRPr="007B5A16">
        <w:rPr>
          <w:rFonts w:ascii="VNI-Times" w:hAnsi="VNI-Times"/>
          <w:position w:val="-10"/>
        </w:rPr>
        <w:object w:dxaOrig="240" w:dyaOrig="260">
          <v:shape id="_x0000_i1438" type="#_x0000_t75" style="width:12.25pt;height:13pt" o:ole="">
            <v:imagedata r:id="rId578" o:title=""/>
          </v:shape>
          <o:OLEObject Type="Embed" ProgID="Equation.3" ShapeID="_x0000_i1438" DrawAspect="Content" ObjectID="_1581495196" r:id="rId583"/>
        </w:object>
      </w:r>
      <w:r w:rsidRPr="007B5A16">
        <w:rPr>
          <w:rFonts w:ascii="VNI-Times" w:hAnsi="VNI-Times"/>
        </w:rPr>
        <w:t>V.</w:t>
      </w:r>
    </w:p>
    <w:p w:rsidR="00BF081F" w:rsidRPr="007B5A16" w:rsidRDefault="0000229C" w:rsidP="00C35A6E">
      <w:pPr>
        <w:jc w:val="both"/>
        <w:rPr>
          <w:rFonts w:ascii="VNI-Times" w:hAnsi="VNI-Times"/>
        </w:rPr>
      </w:pPr>
      <w:r>
        <w:rPr>
          <w:rFonts w:ascii="VNI-Times" w:hAnsi="VNI-Times"/>
          <w:b/>
        </w:rPr>
        <w:t>54</w:t>
      </w:r>
      <w:r w:rsidR="00BF081F" w:rsidRPr="007B5A16">
        <w:rPr>
          <w:rFonts w:ascii="VNI-Times" w:hAnsi="VNI-Times"/>
          <w:b/>
        </w:rPr>
        <w:t xml:space="preserve">/ </w:t>
      </w:r>
      <w:r w:rsidR="00BF081F" w:rsidRPr="007B5A16">
        <w:rPr>
          <w:rFonts w:ascii="VNI-Times" w:hAnsi="VNI-Times"/>
        </w:rPr>
        <w:t xml:space="preserve">Moät moái haøn cuûa 1 caëp nhieät ñieän coù heä soá nhieät ñieän ñoäng </w:t>
      </w:r>
      <w:r w:rsidR="00BF081F" w:rsidRPr="007B5A16">
        <w:rPr>
          <w:rFonts w:ascii="VNI-Times" w:hAnsi="VNI-Times"/>
          <w:position w:val="-10"/>
        </w:rPr>
        <w:object w:dxaOrig="320" w:dyaOrig="340">
          <v:shape id="_x0000_i1439" type="#_x0000_t75" style="width:16.1pt;height:16.85pt" o:ole="">
            <v:imagedata r:id="rId575" o:title=""/>
          </v:shape>
          <o:OLEObject Type="Embed" ProgID="Equation.3" ShapeID="_x0000_i1439" DrawAspect="Content" ObjectID="_1581495197" r:id="rId584"/>
        </w:object>
      </w:r>
      <w:r w:rsidR="00BF081F" w:rsidRPr="007B5A16">
        <w:rPr>
          <w:rFonts w:ascii="VNI-Times" w:hAnsi="VNI-Times"/>
        </w:rPr>
        <w:t>ñöôïc ñaët trong kk ôû 20</w:t>
      </w:r>
      <w:r w:rsidR="00BF081F" w:rsidRPr="007B5A16">
        <w:rPr>
          <w:rFonts w:ascii="VNI-Times" w:hAnsi="VNI-Times"/>
          <w:vertAlign w:val="superscript"/>
        </w:rPr>
        <w:t>0</w:t>
      </w:r>
      <w:r w:rsidR="00BF081F" w:rsidRPr="007B5A16">
        <w:rPr>
          <w:rFonts w:ascii="VNI-Times" w:hAnsi="VNI-Times"/>
        </w:rPr>
        <w:t>C coøn moái haøn kia ñöôïc nung noùng ñeán nhieät ñoä 500</w:t>
      </w:r>
      <w:r w:rsidR="00BF081F" w:rsidRPr="007B5A16">
        <w:rPr>
          <w:rFonts w:ascii="VNI-Times" w:hAnsi="VNI-Times"/>
          <w:vertAlign w:val="superscript"/>
        </w:rPr>
        <w:t>0</w:t>
      </w:r>
      <w:r w:rsidR="00BF081F" w:rsidRPr="007B5A16">
        <w:rPr>
          <w:rFonts w:ascii="VNI-Times" w:hAnsi="VNI-Times"/>
        </w:rPr>
        <w:t xml:space="preserve">C. Suaát ñieän ñoäng nhieät ñieän cuûa caëp nhieät ñieän ñoù laø 6mV. Giaù trò ñuùng cuûa </w:t>
      </w:r>
      <w:r w:rsidR="00BF081F" w:rsidRPr="007B5A16">
        <w:rPr>
          <w:rFonts w:ascii="VNI-Times" w:hAnsi="VNI-Times"/>
          <w:position w:val="-12"/>
        </w:rPr>
        <w:object w:dxaOrig="320" w:dyaOrig="360">
          <v:shape id="_x0000_i1440" type="#_x0000_t75" style="width:16.1pt;height:17.6pt" o:ole="">
            <v:imagedata r:id="rId585" o:title=""/>
          </v:shape>
          <o:OLEObject Type="Embed" ProgID="Equation.DSMT4" ShapeID="_x0000_i1440" DrawAspect="Content" ObjectID="_1581495198" r:id="rId586"/>
        </w:object>
      </w:r>
      <w:r w:rsidR="00BF081F" w:rsidRPr="007B5A16">
        <w:rPr>
          <w:rFonts w:ascii="VNI-Times" w:hAnsi="VNI-Times"/>
        </w:rPr>
        <w:t xml:space="preserve">laø: </w:t>
      </w:r>
    </w:p>
    <w:p w:rsidR="00BF081F" w:rsidRPr="007B5A16" w:rsidRDefault="00BF081F" w:rsidP="00BF081F">
      <w:pPr>
        <w:ind w:left="374" w:hanging="374"/>
        <w:jc w:val="both"/>
        <w:rPr>
          <w:rFonts w:ascii="VNI-Times" w:hAnsi="VNI-Times"/>
        </w:rPr>
      </w:pPr>
      <w:r w:rsidRPr="007B5A16">
        <w:rPr>
          <w:rFonts w:ascii="VNI-Times" w:hAnsi="VNI-Times"/>
          <w:color w:val="0000FF"/>
        </w:rPr>
        <w:t xml:space="preserve">A. 12,5( </w:t>
      </w:r>
      <w:r w:rsidRPr="007B5A16">
        <w:rPr>
          <w:rFonts w:ascii="VNI-Times" w:hAnsi="VNI-Times"/>
          <w:color w:val="0000FF"/>
          <w:position w:val="-10"/>
        </w:rPr>
        <w:object w:dxaOrig="240" w:dyaOrig="260">
          <v:shape id="_x0000_i1441" type="#_x0000_t75" style="width:12.25pt;height:13pt" o:ole="">
            <v:imagedata r:id="rId587" o:title=""/>
          </v:shape>
          <o:OLEObject Type="Embed" ProgID="Equation.DSMT4" ShapeID="_x0000_i1441" DrawAspect="Content" ObjectID="_1581495199" r:id="rId588"/>
        </w:object>
      </w:r>
      <w:r w:rsidRPr="007B5A16">
        <w:rPr>
          <w:rFonts w:ascii="VNI-Times" w:hAnsi="VNI-Times"/>
          <w:color w:val="0000FF"/>
        </w:rPr>
        <w:t>V/K).</w:t>
      </w:r>
      <w:r w:rsidRPr="007B5A16">
        <w:rPr>
          <w:rFonts w:ascii="VNI-Times" w:hAnsi="VNI-Times"/>
          <w:color w:val="0000FF"/>
        </w:rPr>
        <w:tab/>
      </w:r>
      <w:r w:rsidRPr="007B5A16">
        <w:rPr>
          <w:rFonts w:ascii="VNI-Times" w:hAnsi="VNI-Times"/>
        </w:rPr>
        <w:t xml:space="preserve">B. 1,25.( </w:t>
      </w:r>
      <w:r w:rsidRPr="007B5A16">
        <w:rPr>
          <w:rFonts w:ascii="VNI-Times" w:hAnsi="VNI-Times"/>
          <w:position w:val="-10"/>
        </w:rPr>
        <w:object w:dxaOrig="240" w:dyaOrig="260">
          <v:shape id="_x0000_i1442" type="#_x0000_t75" style="width:12.25pt;height:13pt" o:ole="">
            <v:imagedata r:id="rId587" o:title=""/>
          </v:shape>
          <o:OLEObject Type="Embed" ProgID="Equation.DSMT4" ShapeID="_x0000_i1442" DrawAspect="Content" ObjectID="_1581495200" r:id="rId589"/>
        </w:object>
      </w:r>
      <w:r w:rsidRPr="007B5A16">
        <w:rPr>
          <w:rFonts w:ascii="VNI-Times" w:hAnsi="VNI-Times"/>
        </w:rPr>
        <w:t>V/K).</w:t>
      </w:r>
      <w:r w:rsidRPr="007B5A16">
        <w:rPr>
          <w:rFonts w:ascii="VNI-Times" w:hAnsi="VNI-Times"/>
        </w:rPr>
        <w:tab/>
        <w:t xml:space="preserve">            </w:t>
      </w:r>
    </w:p>
    <w:p w:rsidR="00BF081F" w:rsidRPr="007B5A16" w:rsidRDefault="00BF081F" w:rsidP="00BF081F">
      <w:pPr>
        <w:ind w:left="374" w:hanging="374"/>
        <w:jc w:val="both"/>
        <w:rPr>
          <w:rFonts w:ascii="VNI-Times" w:hAnsi="VNI-Times"/>
        </w:rPr>
      </w:pPr>
      <w:r w:rsidRPr="007B5A16">
        <w:rPr>
          <w:rFonts w:ascii="VNI-Times" w:hAnsi="VNI-Times"/>
        </w:rPr>
        <w:t>C. 1,25.10</w:t>
      </w:r>
      <w:r w:rsidRPr="007B5A16">
        <w:rPr>
          <w:rFonts w:ascii="VNI-Times" w:hAnsi="VNI-Times"/>
          <w:vertAlign w:val="superscript"/>
        </w:rPr>
        <w:t>-4</w:t>
      </w:r>
      <w:r w:rsidRPr="007B5A16">
        <w:rPr>
          <w:rFonts w:ascii="VNI-Times" w:hAnsi="VNI-Times"/>
        </w:rPr>
        <w:t xml:space="preserve"> ( V/K).</w:t>
      </w:r>
      <w:r w:rsidRPr="007B5A16">
        <w:rPr>
          <w:rFonts w:ascii="VNI-Times" w:hAnsi="VNI-Times"/>
        </w:rPr>
        <w:tab/>
        <w:t>D. 1,25.( mV/K).</w:t>
      </w:r>
    </w:p>
    <w:p w:rsidR="00BF081F" w:rsidRPr="007B5A16" w:rsidRDefault="0000229C" w:rsidP="00C35A6E">
      <w:pPr>
        <w:rPr>
          <w:rFonts w:ascii="VNI-Times" w:hAnsi="VNI-Times"/>
        </w:rPr>
      </w:pPr>
      <w:r>
        <w:rPr>
          <w:rFonts w:ascii="VNI-Times" w:hAnsi="VNI-Times"/>
          <w:b/>
        </w:rPr>
        <w:t>55</w:t>
      </w:r>
      <w:r w:rsidR="00BF081F" w:rsidRPr="007B5A16">
        <w:rPr>
          <w:rFonts w:ascii="VNI-Times" w:hAnsi="VNI-Times"/>
          <w:b/>
        </w:rPr>
        <w:t xml:space="preserve">/ </w:t>
      </w:r>
      <w:r w:rsidR="00BF081F" w:rsidRPr="007B5A16">
        <w:rPr>
          <w:rFonts w:ascii="VNI-Times" w:hAnsi="VNI-Times"/>
        </w:rPr>
        <w:t xml:space="preserve">Moät moái haøn cuûa 1 caëp nhieät ñieän coù heä soá </w:t>
      </w:r>
      <w:r w:rsidR="00BF081F" w:rsidRPr="007B5A16">
        <w:rPr>
          <w:rFonts w:ascii="VNI-Times" w:hAnsi="VNI-Times"/>
          <w:position w:val="-10"/>
        </w:rPr>
        <w:object w:dxaOrig="320" w:dyaOrig="340">
          <v:shape id="_x0000_i1443" type="#_x0000_t75" style="width:16.1pt;height:16.85pt" o:ole="">
            <v:imagedata r:id="rId575" o:title=""/>
          </v:shape>
          <o:OLEObject Type="Embed" ProgID="Equation.3" ShapeID="_x0000_i1443" DrawAspect="Content" ObjectID="_1581495201" r:id="rId590"/>
        </w:object>
      </w:r>
      <w:r w:rsidR="00BF081F" w:rsidRPr="007B5A16">
        <w:rPr>
          <w:rFonts w:ascii="VNI-Times" w:hAnsi="VNI-Times"/>
        </w:rPr>
        <w:t>= 65</w:t>
      </w:r>
      <w:r w:rsidR="00BF081F" w:rsidRPr="007B5A16">
        <w:rPr>
          <w:rFonts w:ascii="VNI-Times" w:hAnsi="VNI-Times"/>
          <w:position w:val="-10"/>
        </w:rPr>
        <w:object w:dxaOrig="740" w:dyaOrig="320">
          <v:shape id="_x0000_i1444" type="#_x0000_t75" style="width:37.55pt;height:16.1pt" o:ole="">
            <v:imagedata r:id="rId570" o:title=""/>
          </v:shape>
          <o:OLEObject Type="Embed" ProgID="Equation.3" ShapeID="_x0000_i1444" DrawAspect="Content" ObjectID="_1581495202" r:id="rId591"/>
        </w:object>
      </w:r>
      <w:r w:rsidR="00BF081F" w:rsidRPr="007B5A16">
        <w:rPr>
          <w:rFonts w:ascii="VNI-Times" w:hAnsi="VNI-Times"/>
        </w:rPr>
        <w:t>ñöôïc ñaët trong kk ôû 20</w:t>
      </w:r>
      <w:r w:rsidR="00BF081F" w:rsidRPr="007B5A16">
        <w:rPr>
          <w:rFonts w:ascii="VNI-Times" w:hAnsi="VNI-Times"/>
          <w:vertAlign w:val="superscript"/>
        </w:rPr>
        <w:t>0</w:t>
      </w:r>
      <w:r w:rsidR="00BF081F" w:rsidRPr="007B5A16">
        <w:rPr>
          <w:rFonts w:ascii="VNI-Times" w:hAnsi="VNI-Times"/>
        </w:rPr>
        <w:t>C coøn moái haøn kia ñöôïc nung noùng ñeán nhieät ñoä 232</w:t>
      </w:r>
      <w:r w:rsidR="00BF081F" w:rsidRPr="007B5A16">
        <w:rPr>
          <w:rFonts w:ascii="VNI-Times" w:hAnsi="VNI-Times"/>
          <w:vertAlign w:val="superscript"/>
        </w:rPr>
        <w:t>0</w:t>
      </w:r>
      <w:r w:rsidR="00BF081F" w:rsidRPr="007B5A16">
        <w:rPr>
          <w:rFonts w:ascii="VNI-Times" w:hAnsi="VNI-Times"/>
        </w:rPr>
        <w:t>C. Suaát ñieän ñoäng nhieät ñieän cuûa caëp nhieät ñieän ñoù laø bao nhieâu?</w:t>
      </w:r>
    </w:p>
    <w:p w:rsidR="00BF081F" w:rsidRPr="007B5A16" w:rsidRDefault="00BF081F" w:rsidP="00BF081F">
      <w:pPr>
        <w:ind w:left="374" w:hanging="374"/>
        <w:jc w:val="both"/>
        <w:rPr>
          <w:rFonts w:ascii="VNI-Times" w:hAnsi="VNI-Times"/>
        </w:rPr>
      </w:pPr>
      <w:r w:rsidRPr="007B5A16">
        <w:rPr>
          <w:rFonts w:ascii="VNI-Times" w:hAnsi="VNI-Times"/>
          <w:color w:val="0000FF"/>
        </w:rPr>
        <w:t>A. 13,78mV.</w:t>
      </w:r>
      <w:r w:rsidRPr="007B5A16">
        <w:rPr>
          <w:rFonts w:ascii="VNI-Times" w:hAnsi="VNI-Times"/>
          <w:color w:val="0000FF"/>
        </w:rPr>
        <w:tab/>
      </w:r>
      <w:r w:rsidR="00F9093B">
        <w:rPr>
          <w:rFonts w:ascii="VNI-Times" w:hAnsi="VNI-Times"/>
          <w:color w:val="0000FF"/>
        </w:rPr>
        <w:t xml:space="preserve">      </w:t>
      </w:r>
      <w:r w:rsidRPr="007B5A16">
        <w:rPr>
          <w:rFonts w:ascii="VNI-Times" w:hAnsi="VNI-Times"/>
        </w:rPr>
        <w:t>B. 13,98mV.</w:t>
      </w:r>
      <w:r w:rsidRPr="007B5A16">
        <w:rPr>
          <w:rFonts w:ascii="VNI-Times" w:hAnsi="VNI-Times"/>
        </w:rPr>
        <w:tab/>
        <w:t xml:space="preserve">   </w:t>
      </w:r>
    </w:p>
    <w:p w:rsidR="00BF081F" w:rsidRPr="007B5A16" w:rsidRDefault="00BF081F" w:rsidP="00BF081F">
      <w:pPr>
        <w:ind w:left="374" w:hanging="374"/>
        <w:jc w:val="both"/>
        <w:rPr>
          <w:rFonts w:ascii="VNI-Times" w:hAnsi="VNI-Times"/>
        </w:rPr>
      </w:pPr>
      <w:r w:rsidRPr="007B5A16">
        <w:rPr>
          <w:rFonts w:ascii="VNI-Times" w:hAnsi="VNI-Times"/>
        </w:rPr>
        <w:t xml:space="preserve">C. 13,00mV.    </w:t>
      </w:r>
      <w:r w:rsidR="00F9093B">
        <w:rPr>
          <w:rFonts w:ascii="VNI-Times" w:hAnsi="VNI-Times"/>
        </w:rPr>
        <w:t xml:space="preserve">     </w:t>
      </w:r>
      <w:r w:rsidRPr="007B5A16">
        <w:rPr>
          <w:rFonts w:ascii="VNI-Times" w:hAnsi="VNI-Times"/>
        </w:rPr>
        <w:t>D. 13,58mV.</w:t>
      </w:r>
    </w:p>
    <w:p w:rsidR="00BF081F" w:rsidRPr="007B5A16" w:rsidRDefault="0000229C" w:rsidP="00762CBD">
      <w:pPr>
        <w:jc w:val="both"/>
        <w:rPr>
          <w:rFonts w:ascii="VNI-Times" w:hAnsi="VNI-Times"/>
        </w:rPr>
      </w:pPr>
      <w:r>
        <w:rPr>
          <w:rFonts w:ascii="VNI-Times" w:hAnsi="VNI-Times"/>
          <w:b/>
        </w:rPr>
        <w:t>56</w:t>
      </w:r>
      <w:r w:rsidR="00BF081F" w:rsidRPr="007B5A16">
        <w:rPr>
          <w:rFonts w:ascii="VNI-Times" w:hAnsi="VNI-Times"/>
          <w:b/>
        </w:rPr>
        <w:t xml:space="preserve">/ </w:t>
      </w:r>
      <w:r w:rsidR="00BF081F" w:rsidRPr="007B5A16">
        <w:rPr>
          <w:rFonts w:ascii="VNI-Times" w:hAnsi="VNI-Times"/>
        </w:rPr>
        <w:t xml:space="preserve">Moät  caëp nhieät ñieän coù heä soá </w:t>
      </w:r>
      <w:r w:rsidR="00BF081F" w:rsidRPr="007B5A16">
        <w:rPr>
          <w:rFonts w:ascii="VNI-Times" w:hAnsi="VNI-Times"/>
          <w:position w:val="-10"/>
        </w:rPr>
        <w:object w:dxaOrig="320" w:dyaOrig="340">
          <v:shape id="_x0000_i1445" type="#_x0000_t75" style="width:16.1pt;height:16.85pt" o:ole="">
            <v:imagedata r:id="rId575" o:title=""/>
          </v:shape>
          <o:OLEObject Type="Embed" ProgID="Equation.3" ShapeID="_x0000_i1445" DrawAspect="Content" ObjectID="_1581495203" r:id="rId592"/>
        </w:object>
      </w:r>
      <w:r w:rsidR="00BF081F" w:rsidRPr="007B5A16">
        <w:rPr>
          <w:rFonts w:ascii="VNI-Times" w:hAnsi="VNI-Times"/>
        </w:rPr>
        <w:t>= 65</w:t>
      </w:r>
      <w:r w:rsidR="00BF081F" w:rsidRPr="007B5A16">
        <w:rPr>
          <w:rFonts w:ascii="VNI-Times" w:hAnsi="VNI-Times"/>
          <w:position w:val="-10"/>
        </w:rPr>
        <w:object w:dxaOrig="740" w:dyaOrig="320">
          <v:shape id="_x0000_i1446" type="#_x0000_t75" style="width:37.55pt;height:16.1pt" o:ole="">
            <v:imagedata r:id="rId570" o:title=""/>
          </v:shape>
          <o:OLEObject Type="Embed" ProgID="Equation.3" ShapeID="_x0000_i1446" DrawAspect="Content" ObjectID="_1581495204" r:id="rId593"/>
        </w:object>
      </w:r>
      <w:r w:rsidR="00BF081F" w:rsidRPr="007B5A16">
        <w:rPr>
          <w:rFonts w:ascii="VNI-Times" w:hAnsi="VNI-Times"/>
        </w:rPr>
        <w:t xml:space="preserve">ñöôïc ñaët trong kk. Suaát ñieän ñoäng nhieät ñieän cuûa caëp nhieät ñieän coù giaù trò laø 13,78mV. Hieäu nhieät ñoä cuûa 2 moái haøn laø? </w:t>
      </w:r>
    </w:p>
    <w:p w:rsidR="00BF081F" w:rsidRPr="007B5A16" w:rsidRDefault="00BF081F" w:rsidP="00BF081F">
      <w:pPr>
        <w:ind w:left="374" w:hanging="374"/>
        <w:jc w:val="both"/>
        <w:rPr>
          <w:rFonts w:ascii="VNI-Times" w:hAnsi="VNI-Times"/>
        </w:rPr>
      </w:pPr>
      <w:r w:rsidRPr="007B5A16">
        <w:rPr>
          <w:rFonts w:ascii="VNI-Times" w:hAnsi="VNI-Times"/>
        </w:rPr>
        <w:t>A. 2120</w:t>
      </w:r>
      <w:r w:rsidRPr="007B5A16">
        <w:rPr>
          <w:rFonts w:ascii="VNI-Times" w:hAnsi="VNI-Times"/>
          <w:vertAlign w:val="superscript"/>
        </w:rPr>
        <w:t>0</w:t>
      </w:r>
      <w:r w:rsidRPr="007B5A16">
        <w:rPr>
          <w:rFonts w:ascii="VNI-Times" w:hAnsi="VNI-Times"/>
        </w:rPr>
        <w:t>K.</w:t>
      </w:r>
      <w:r w:rsidRPr="007B5A16">
        <w:rPr>
          <w:rFonts w:ascii="VNI-Times" w:hAnsi="VNI-Times"/>
        </w:rPr>
        <w:tab/>
        <w:t>B. 106</w:t>
      </w:r>
      <w:r w:rsidRPr="007B5A16">
        <w:rPr>
          <w:rFonts w:ascii="VNI-Times" w:hAnsi="VNI-Times"/>
          <w:vertAlign w:val="superscript"/>
        </w:rPr>
        <w:t>0</w:t>
      </w:r>
      <w:r w:rsidRPr="007B5A16">
        <w:rPr>
          <w:rFonts w:ascii="VNI-Times" w:hAnsi="VNI-Times"/>
        </w:rPr>
        <w:t>K.</w:t>
      </w:r>
      <w:r w:rsidRPr="007B5A16">
        <w:rPr>
          <w:rFonts w:ascii="VNI-Times" w:hAnsi="VNI-Times"/>
        </w:rPr>
        <w:tab/>
      </w:r>
    </w:p>
    <w:p w:rsidR="00BF081F" w:rsidRPr="007B5A16" w:rsidRDefault="00BF081F" w:rsidP="00BF081F">
      <w:pPr>
        <w:ind w:left="374" w:hanging="374"/>
        <w:jc w:val="both"/>
        <w:rPr>
          <w:rFonts w:ascii="VNI-Times" w:hAnsi="VNI-Times"/>
        </w:rPr>
      </w:pPr>
      <w:r w:rsidRPr="007B5A16">
        <w:rPr>
          <w:rFonts w:ascii="VNI-Times" w:hAnsi="VNI-Times"/>
          <w:color w:val="0000FF"/>
        </w:rPr>
        <w:t>C. 212</w:t>
      </w:r>
      <w:r w:rsidRPr="007B5A16">
        <w:rPr>
          <w:rFonts w:ascii="VNI-Times" w:hAnsi="VNI-Times"/>
          <w:color w:val="0000FF"/>
          <w:vertAlign w:val="superscript"/>
        </w:rPr>
        <w:t>0</w:t>
      </w:r>
      <w:r w:rsidRPr="007B5A16">
        <w:rPr>
          <w:rFonts w:ascii="VNI-Times" w:hAnsi="VNI-Times"/>
          <w:color w:val="0000FF"/>
        </w:rPr>
        <w:t>K.</w:t>
      </w:r>
      <w:r w:rsidRPr="007B5A16">
        <w:rPr>
          <w:rFonts w:ascii="VNI-Times" w:hAnsi="VNI-Times"/>
          <w:color w:val="0000FF"/>
        </w:rPr>
        <w:tab/>
      </w:r>
      <w:r w:rsidRPr="007B5A16">
        <w:rPr>
          <w:rFonts w:ascii="VNI-Times" w:hAnsi="VNI-Times"/>
        </w:rPr>
        <w:t>D. 244</w:t>
      </w:r>
      <w:r w:rsidRPr="007B5A16">
        <w:rPr>
          <w:rFonts w:ascii="VNI-Times" w:hAnsi="VNI-Times"/>
          <w:vertAlign w:val="superscript"/>
        </w:rPr>
        <w:t>0</w:t>
      </w:r>
      <w:r w:rsidRPr="007B5A16">
        <w:rPr>
          <w:rFonts w:ascii="VNI-Times" w:hAnsi="VNI-Times"/>
        </w:rPr>
        <w:t>K.</w:t>
      </w:r>
    </w:p>
    <w:p w:rsidR="00BF081F" w:rsidRPr="007B5A16" w:rsidRDefault="0000229C" w:rsidP="00762CBD">
      <w:pPr>
        <w:jc w:val="both"/>
        <w:rPr>
          <w:rFonts w:ascii="VNI-Times" w:hAnsi="VNI-Times"/>
        </w:rPr>
      </w:pPr>
      <w:r>
        <w:rPr>
          <w:rFonts w:ascii="VNI-Times" w:hAnsi="VNI-Times"/>
          <w:b/>
        </w:rPr>
        <w:t>57</w:t>
      </w:r>
      <w:r w:rsidR="00BF081F" w:rsidRPr="007B5A16">
        <w:rPr>
          <w:rFonts w:ascii="VNI-Times" w:hAnsi="VNI-Times"/>
          <w:b/>
        </w:rPr>
        <w:t xml:space="preserve">/ </w:t>
      </w:r>
      <w:r w:rsidR="00BF081F" w:rsidRPr="007B5A16">
        <w:rPr>
          <w:rFonts w:ascii="VNI-Times" w:hAnsi="VNI-Times"/>
        </w:rPr>
        <w:t xml:space="preserve">Moät  caëp nhieät ñieän coù heä soá </w:t>
      </w:r>
      <w:r w:rsidR="00BF081F" w:rsidRPr="007B5A16">
        <w:rPr>
          <w:rFonts w:ascii="VNI-Times" w:hAnsi="VNI-Times"/>
          <w:position w:val="-10"/>
        </w:rPr>
        <w:object w:dxaOrig="320" w:dyaOrig="340">
          <v:shape id="_x0000_i1447" type="#_x0000_t75" style="width:16.1pt;height:16.85pt" o:ole="">
            <v:imagedata r:id="rId575" o:title=""/>
          </v:shape>
          <o:OLEObject Type="Embed" ProgID="Equation.3" ShapeID="_x0000_i1447" DrawAspect="Content" ObjectID="_1581495205" r:id="rId594"/>
        </w:object>
      </w:r>
      <w:r w:rsidR="00BF081F" w:rsidRPr="007B5A16">
        <w:rPr>
          <w:rFonts w:ascii="VNI-Times" w:hAnsi="VNI-Times"/>
        </w:rPr>
        <w:t>= 65</w:t>
      </w:r>
      <w:r w:rsidR="00BF081F" w:rsidRPr="007B5A16">
        <w:rPr>
          <w:rFonts w:ascii="VNI-Times" w:hAnsi="VNI-Times"/>
          <w:position w:val="-10"/>
        </w:rPr>
        <w:object w:dxaOrig="740" w:dyaOrig="320">
          <v:shape id="_x0000_i1448" type="#_x0000_t75" style="width:37.55pt;height:16.1pt" o:ole="">
            <v:imagedata r:id="rId570" o:title=""/>
          </v:shape>
          <o:OLEObject Type="Embed" ProgID="Equation.3" ShapeID="_x0000_i1448" DrawAspect="Content" ObjectID="_1581495206" r:id="rId595"/>
        </w:object>
      </w:r>
      <w:r w:rsidR="00BF081F" w:rsidRPr="007B5A16">
        <w:rPr>
          <w:rFonts w:ascii="VNI-Times" w:hAnsi="VNI-Times"/>
        </w:rPr>
        <w:t>ñöôïc ñaët trong kk. Suaát ñieän ñoäng nhieät ñieän cuûa caëp nhieät ñieän coù giaù trò laø 6mV. Moät ñaàu cuûa m</w:t>
      </w:r>
      <w:r w:rsidR="00F9093B">
        <w:t xml:space="preserve">ối </w:t>
      </w:r>
      <w:r w:rsidR="00BF081F" w:rsidRPr="007B5A16">
        <w:rPr>
          <w:rFonts w:ascii="VNI-Times" w:hAnsi="VNI-Times"/>
        </w:rPr>
        <w:t>haøn ñöôïc giöõ ôû nhieät ñoä 20</w:t>
      </w:r>
      <w:r w:rsidR="00BF081F" w:rsidRPr="007B5A16">
        <w:rPr>
          <w:rFonts w:ascii="VNI-Times" w:hAnsi="VNI-Times"/>
          <w:vertAlign w:val="superscript"/>
        </w:rPr>
        <w:t>0</w:t>
      </w:r>
      <w:r w:rsidR="00BF081F" w:rsidRPr="007B5A16">
        <w:rPr>
          <w:rFonts w:ascii="VNI-Times" w:hAnsi="VNI-Times"/>
        </w:rPr>
        <w:t>C, ñaàu coøn laïi cuûa moái haøn coù nhieät ñoä laø:</w:t>
      </w:r>
    </w:p>
    <w:p w:rsidR="00BF081F" w:rsidRPr="007B5A16" w:rsidRDefault="00BF081F" w:rsidP="00BF081F">
      <w:pPr>
        <w:ind w:left="374" w:hanging="374"/>
        <w:jc w:val="both"/>
        <w:rPr>
          <w:rFonts w:ascii="VNI-Times" w:hAnsi="VNI-Times"/>
        </w:rPr>
      </w:pPr>
      <w:r w:rsidRPr="007B5A16">
        <w:rPr>
          <w:rFonts w:ascii="VNI-Times" w:hAnsi="VNI-Times"/>
        </w:rPr>
        <w:t>A. 398</w:t>
      </w:r>
      <w:r w:rsidRPr="007B5A16">
        <w:rPr>
          <w:rFonts w:ascii="VNI-Times" w:hAnsi="VNI-Times"/>
          <w:vertAlign w:val="superscript"/>
        </w:rPr>
        <w:t>0</w:t>
      </w:r>
      <w:r w:rsidRPr="007B5A16">
        <w:rPr>
          <w:rFonts w:ascii="VNI-Times" w:hAnsi="VNI-Times"/>
        </w:rPr>
        <w:t>K.</w:t>
      </w:r>
      <w:r w:rsidRPr="007B5A16">
        <w:rPr>
          <w:rFonts w:ascii="VNI-Times" w:hAnsi="VNI-Times"/>
        </w:rPr>
        <w:tab/>
        <w:t xml:space="preserve">      </w:t>
      </w:r>
    </w:p>
    <w:p w:rsidR="00BF081F" w:rsidRPr="007B5A16" w:rsidRDefault="00BF081F" w:rsidP="00BF081F">
      <w:pPr>
        <w:ind w:left="374" w:hanging="374"/>
        <w:jc w:val="both"/>
        <w:rPr>
          <w:rFonts w:ascii="VNI-Times" w:hAnsi="VNI-Times"/>
        </w:rPr>
      </w:pPr>
      <w:r w:rsidRPr="007B5A16">
        <w:rPr>
          <w:rFonts w:ascii="VNI-Times" w:hAnsi="VNI-Times"/>
        </w:rPr>
        <w:t>B. 125</w:t>
      </w:r>
      <w:r w:rsidRPr="007B5A16">
        <w:rPr>
          <w:rFonts w:ascii="VNI-Times" w:hAnsi="VNI-Times"/>
          <w:vertAlign w:val="superscript"/>
        </w:rPr>
        <w:t>0</w:t>
      </w:r>
      <w:r w:rsidRPr="007B5A16">
        <w:rPr>
          <w:rFonts w:ascii="VNI-Times" w:hAnsi="VNI-Times"/>
        </w:rPr>
        <w:t>K.</w:t>
      </w:r>
      <w:r w:rsidRPr="007B5A16">
        <w:rPr>
          <w:rFonts w:ascii="VNI-Times" w:hAnsi="VNI-Times"/>
        </w:rPr>
        <w:tab/>
        <w:t xml:space="preserve">    </w:t>
      </w:r>
    </w:p>
    <w:p w:rsidR="00BF081F" w:rsidRPr="007B5A16" w:rsidRDefault="00BF081F" w:rsidP="00BF081F">
      <w:pPr>
        <w:ind w:left="374" w:hanging="374"/>
        <w:jc w:val="both"/>
        <w:rPr>
          <w:rFonts w:ascii="VNI-Times" w:hAnsi="VNI-Times"/>
        </w:rPr>
      </w:pPr>
      <w:r w:rsidRPr="007B5A16">
        <w:rPr>
          <w:rFonts w:ascii="VNI-Times" w:hAnsi="VNI-Times"/>
        </w:rPr>
        <w:t>C. 418</w:t>
      </w:r>
      <w:r w:rsidRPr="007B5A16">
        <w:rPr>
          <w:rFonts w:ascii="VNI-Times" w:hAnsi="VNI-Times"/>
          <w:vertAlign w:val="superscript"/>
        </w:rPr>
        <w:t>0</w:t>
      </w:r>
      <w:r w:rsidRPr="007B5A16">
        <w:rPr>
          <w:rFonts w:ascii="VNI-Times" w:hAnsi="VNI-Times"/>
        </w:rPr>
        <w:t>K.</w:t>
      </w:r>
      <w:r w:rsidRPr="007B5A16">
        <w:rPr>
          <w:rFonts w:ascii="VNI-Times" w:hAnsi="VNI-Times"/>
        </w:rPr>
        <w:tab/>
        <w:t xml:space="preserve">        </w:t>
      </w:r>
    </w:p>
    <w:p w:rsidR="00BF081F" w:rsidRPr="007B5A16" w:rsidRDefault="00BF081F" w:rsidP="00BF081F">
      <w:pPr>
        <w:ind w:left="374" w:hanging="374"/>
        <w:jc w:val="both"/>
        <w:rPr>
          <w:rFonts w:ascii="VNI-Times" w:hAnsi="VNI-Times"/>
          <w:color w:val="0000FF"/>
        </w:rPr>
      </w:pPr>
      <w:r w:rsidRPr="007B5A16">
        <w:rPr>
          <w:rFonts w:ascii="VNI-Times" w:hAnsi="VNI-Times"/>
          <w:color w:val="0000FF"/>
        </w:rPr>
        <w:t xml:space="preserve">D. </w:t>
      </w:r>
      <w:r w:rsidR="00187CBA" w:rsidRPr="007B5A16">
        <w:rPr>
          <w:rFonts w:ascii="VNI-Times" w:hAnsi="VNI-Times"/>
          <w:color w:val="0000FF"/>
        </w:rPr>
        <w:t>38</w:t>
      </w:r>
      <w:r w:rsidRPr="007B5A16">
        <w:rPr>
          <w:rFonts w:ascii="VNI-Times" w:hAnsi="VNI-Times"/>
          <w:color w:val="0000FF"/>
        </w:rPr>
        <w:t>5</w:t>
      </w:r>
      <w:r w:rsidRPr="007B5A16">
        <w:rPr>
          <w:rFonts w:ascii="VNI-Times" w:hAnsi="VNI-Times"/>
          <w:color w:val="0000FF"/>
          <w:vertAlign w:val="superscript"/>
        </w:rPr>
        <w:t>0</w:t>
      </w:r>
      <w:r w:rsidRPr="007B5A16">
        <w:rPr>
          <w:rFonts w:ascii="VNI-Times" w:hAnsi="VNI-Times"/>
          <w:color w:val="0000FF"/>
        </w:rPr>
        <w:t>K.</w:t>
      </w:r>
    </w:p>
    <w:p w:rsidR="005E3576" w:rsidRPr="007B5A16" w:rsidRDefault="005E3576" w:rsidP="005E3576">
      <w:pPr>
        <w:ind w:left="374" w:hanging="374"/>
        <w:jc w:val="both"/>
        <w:rPr>
          <w:rFonts w:ascii="VNI-Times" w:hAnsi="VNI-Times"/>
        </w:rPr>
      </w:pPr>
    </w:p>
    <w:p w:rsidR="005E3576" w:rsidRPr="007B5A16" w:rsidRDefault="005E3576" w:rsidP="005E3576">
      <w:pPr>
        <w:jc w:val="center"/>
        <w:rPr>
          <w:rFonts w:ascii="VNI-Times" w:hAnsi="VNI-Times"/>
          <w:b/>
          <w:color w:val="FF0000"/>
        </w:rPr>
      </w:pPr>
      <w:r w:rsidRPr="007B5A16">
        <w:rPr>
          <w:rFonts w:ascii="VNI-Times" w:hAnsi="VNI-Times"/>
          <w:b/>
          <w:color w:val="FF0000"/>
        </w:rPr>
        <w:t>DOØNG ÑIEÄN TRONG CHAÁT ÑIEÄN PHAÂN.</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w:t>
      </w:r>
    </w:p>
    <w:p w:rsidR="001B0737" w:rsidRPr="00D55AF8" w:rsidRDefault="00187CBA" w:rsidP="001B0737">
      <w:pPr>
        <w:jc w:val="both"/>
        <w:rPr>
          <w:lang w:val="fr-FR"/>
        </w:rPr>
      </w:pPr>
      <w:r w:rsidRPr="00D55AF8">
        <w:rPr>
          <w:b/>
          <w:lang w:val="fr-FR"/>
        </w:rPr>
        <w:t>1</w:t>
      </w:r>
      <w:r w:rsidR="001B0737" w:rsidRPr="00D55AF8">
        <w:rPr>
          <w:b/>
          <w:lang w:val="fr-FR"/>
        </w:rPr>
        <w:t>/</w:t>
      </w:r>
      <w:r w:rsidR="001B0737" w:rsidRPr="00D55AF8">
        <w:rPr>
          <w:lang w:val="fr-FR"/>
        </w:rPr>
        <w:t xml:space="preserve"> Trong các chất sau, chất không phải là chất điện phân là</w:t>
      </w:r>
    </w:p>
    <w:p w:rsidR="001B0737" w:rsidRPr="007B5A16" w:rsidRDefault="001B0737" w:rsidP="001B0737">
      <w:pPr>
        <w:jc w:val="both"/>
      </w:pPr>
      <w:r w:rsidRPr="007B5A16">
        <w:rPr>
          <w:color w:val="0000FF"/>
        </w:rPr>
        <w:t>A. Nước nguyên chất.</w:t>
      </w:r>
      <w:r w:rsidRPr="007B5A16">
        <w:rPr>
          <w:color w:val="0000FF"/>
        </w:rPr>
        <w:tab/>
      </w:r>
      <w:r w:rsidRPr="007B5A16">
        <w:tab/>
        <w:t xml:space="preserve">     B. NaCl.</w:t>
      </w:r>
      <w:r w:rsidRPr="007B5A16">
        <w:tab/>
      </w:r>
      <w:r w:rsidRPr="007B5A16">
        <w:tab/>
        <w:t>C. HNO</w:t>
      </w:r>
      <w:r w:rsidRPr="007B5A16">
        <w:rPr>
          <w:vertAlign w:val="subscript"/>
        </w:rPr>
        <w:t>3</w:t>
      </w:r>
      <w:r w:rsidR="00F9093B">
        <w:t>.</w:t>
      </w:r>
      <w:r w:rsidR="00F9093B">
        <w:tab/>
        <w:t xml:space="preserve"> </w:t>
      </w:r>
      <w:r w:rsidRPr="007B5A16">
        <w:t xml:space="preserve">  D. Ca(OH)</w:t>
      </w:r>
      <w:r w:rsidRPr="007B5A16">
        <w:rPr>
          <w:vertAlign w:val="subscript"/>
        </w:rPr>
        <w:t>2</w:t>
      </w:r>
      <w:r w:rsidRPr="007B5A16">
        <w:t>.</w:t>
      </w:r>
    </w:p>
    <w:p w:rsidR="001B0737" w:rsidRPr="007B5A16" w:rsidRDefault="00187CBA" w:rsidP="001B0737">
      <w:pPr>
        <w:jc w:val="both"/>
      </w:pPr>
      <w:r w:rsidRPr="007B5A16">
        <w:rPr>
          <w:b/>
        </w:rPr>
        <w:t>2</w:t>
      </w:r>
      <w:r w:rsidR="001B0737" w:rsidRPr="007B5A16">
        <w:rPr>
          <w:b/>
        </w:rPr>
        <w:t>/</w:t>
      </w:r>
      <w:r w:rsidR="001B0737" w:rsidRPr="007B5A16">
        <w:t xml:space="preserve"> Trong các dung dịch điện phân điện phân, các ion mang điện tích âm là</w:t>
      </w:r>
    </w:p>
    <w:p w:rsidR="001B0737" w:rsidRPr="007B5A16" w:rsidRDefault="001B0737" w:rsidP="001B0737">
      <w:pPr>
        <w:jc w:val="both"/>
      </w:pPr>
      <w:r w:rsidRPr="007B5A16">
        <w:t>A. gốc axit và ion kim loại.</w:t>
      </w:r>
      <w:r w:rsidRPr="007B5A16">
        <w:tab/>
        <w:t xml:space="preserve">     </w:t>
      </w:r>
      <w:r w:rsidRPr="007B5A16">
        <w:rPr>
          <w:color w:val="0000FF"/>
        </w:rPr>
        <w:t>B. gốc axit và gốc bazơ.</w:t>
      </w:r>
      <w:r w:rsidRPr="007B5A16">
        <w:tab/>
        <w:t xml:space="preserve">   C. ion kim loại và bazơ.       D. chỉ có gốc bazơ.</w:t>
      </w:r>
    </w:p>
    <w:p w:rsidR="001B0737" w:rsidRPr="007B5A16" w:rsidRDefault="00187CBA" w:rsidP="001B0737">
      <w:pPr>
        <w:jc w:val="both"/>
      </w:pPr>
      <w:r w:rsidRPr="007B5A16">
        <w:rPr>
          <w:b/>
        </w:rPr>
        <w:t>3</w:t>
      </w:r>
      <w:r w:rsidR="001B0737" w:rsidRPr="007B5A16">
        <w:rPr>
          <w:b/>
        </w:rPr>
        <w:t>/</w:t>
      </w:r>
      <w:r w:rsidR="001B0737" w:rsidRPr="007B5A16">
        <w:t xml:space="preserve"> Bản chất dòng điện trong chất điện phân là</w:t>
      </w:r>
    </w:p>
    <w:p w:rsidR="001B0737" w:rsidRPr="007B5A16" w:rsidRDefault="001B0737" w:rsidP="001B0737">
      <w:pPr>
        <w:jc w:val="both"/>
      </w:pPr>
      <w:r w:rsidRPr="007B5A16">
        <w:t xml:space="preserve">A. dòng ion dương dịch chuyển theo chiều điện trường.  </w:t>
      </w:r>
    </w:p>
    <w:p w:rsidR="001B0737" w:rsidRPr="007B5A16" w:rsidRDefault="001B0737" w:rsidP="001B0737">
      <w:pPr>
        <w:jc w:val="both"/>
      </w:pPr>
      <w:r w:rsidRPr="007B5A16">
        <w:t>B. dòng ion âm dịch chuyển ngược chiều điện trường.</w:t>
      </w:r>
    </w:p>
    <w:p w:rsidR="001B0737" w:rsidRPr="007B5A16" w:rsidRDefault="001B0737" w:rsidP="001B0737">
      <w:pPr>
        <w:jc w:val="both"/>
      </w:pPr>
      <w:r w:rsidRPr="007B5A16">
        <w:t>C. dòng electron dịch chuyển ngược chiều điện trường.</w:t>
      </w:r>
    </w:p>
    <w:p w:rsidR="001B0737" w:rsidRPr="007B5A16" w:rsidRDefault="001B0737" w:rsidP="001B0737">
      <w:pPr>
        <w:jc w:val="both"/>
        <w:rPr>
          <w:color w:val="0000FF"/>
        </w:rPr>
      </w:pPr>
      <w:r w:rsidRPr="007B5A16">
        <w:rPr>
          <w:color w:val="0000FF"/>
        </w:rPr>
        <w:t>D. dòng ion dương và dòng ion âm chuyển động có hướng theo hai chiều ngược nhau.</w:t>
      </w:r>
    </w:p>
    <w:p w:rsidR="001B0737" w:rsidRPr="007B5A16" w:rsidRDefault="00187CBA" w:rsidP="001B0737">
      <w:pPr>
        <w:jc w:val="both"/>
      </w:pPr>
      <w:r w:rsidRPr="007B5A16">
        <w:rPr>
          <w:b/>
        </w:rPr>
        <w:t>4</w:t>
      </w:r>
      <w:r w:rsidR="001B0737" w:rsidRPr="007B5A16">
        <w:rPr>
          <w:b/>
        </w:rPr>
        <w:t>/</w:t>
      </w:r>
      <w:r w:rsidR="001B0737" w:rsidRPr="007B5A16">
        <w:t xml:space="preserve"> Chất điện phân dẫn điện không tốt bằng kim loại vì</w:t>
      </w:r>
    </w:p>
    <w:p w:rsidR="001B0737" w:rsidRPr="007B5A16" w:rsidRDefault="001B0737" w:rsidP="001B0737">
      <w:pPr>
        <w:jc w:val="both"/>
      </w:pPr>
      <w:r w:rsidRPr="007B5A16">
        <w:t>A. mật độ electron tự do nhỏ hơn trong kim loại.         B. khối lượng và kích thước ion lớn hơn của electron.</w:t>
      </w:r>
    </w:p>
    <w:p w:rsidR="001B0737" w:rsidRPr="007B5A16" w:rsidRDefault="001B0737" w:rsidP="001B0737">
      <w:pPr>
        <w:jc w:val="both"/>
        <w:rPr>
          <w:color w:val="0000FF"/>
        </w:rPr>
      </w:pPr>
      <w:r w:rsidRPr="007B5A16">
        <w:t xml:space="preserve">C. môi trường dung dịch rất mất trật tự.                       </w:t>
      </w:r>
      <w:r w:rsidRPr="007B5A16">
        <w:rPr>
          <w:color w:val="0000FF"/>
        </w:rPr>
        <w:t>D. Cả 3 lý do trên.</w:t>
      </w:r>
    </w:p>
    <w:p w:rsidR="001B0737" w:rsidRPr="007B5A16" w:rsidRDefault="00187CBA" w:rsidP="001B0737">
      <w:pPr>
        <w:jc w:val="both"/>
      </w:pPr>
      <w:r w:rsidRPr="007B5A16">
        <w:rPr>
          <w:b/>
        </w:rPr>
        <w:t>5</w:t>
      </w:r>
      <w:r w:rsidR="001B0737" w:rsidRPr="007B5A16">
        <w:rPr>
          <w:b/>
        </w:rPr>
        <w:t>/</w:t>
      </w:r>
      <w:r w:rsidR="001B0737" w:rsidRPr="007B5A16">
        <w:t xml:space="preserve"> Bản chất của hiện tượng dương cực tan là</w:t>
      </w:r>
    </w:p>
    <w:p w:rsidR="001B0737" w:rsidRPr="007B5A16" w:rsidRDefault="001B0737" w:rsidP="001B0737">
      <w:pPr>
        <w:jc w:val="both"/>
      </w:pPr>
      <w:r w:rsidRPr="007B5A16">
        <w:t>A. cực dương của bình điện phân bị tăng nhiệt độ tới mức nóng chảy.</w:t>
      </w:r>
    </w:p>
    <w:p w:rsidR="001B0737" w:rsidRPr="007B5A16" w:rsidRDefault="001B0737" w:rsidP="001B0737">
      <w:pPr>
        <w:jc w:val="both"/>
      </w:pPr>
      <w:r w:rsidRPr="007B5A16">
        <w:t>B. cực dương của bình điện phân bị mài mòn cơ học.</w:t>
      </w:r>
    </w:p>
    <w:p w:rsidR="001B0737" w:rsidRPr="007B5A16" w:rsidRDefault="001B0737" w:rsidP="001B0737">
      <w:pPr>
        <w:jc w:val="both"/>
        <w:rPr>
          <w:color w:val="0000FF"/>
        </w:rPr>
      </w:pPr>
      <w:r w:rsidRPr="007B5A16">
        <w:rPr>
          <w:color w:val="0000FF"/>
        </w:rPr>
        <w:t>C. cực dương của bình điện phân bị tác dụng hóa học tạo thành chất điện phân và tan vào dung dịch.</w:t>
      </w:r>
    </w:p>
    <w:p w:rsidR="001B0737" w:rsidRPr="007B5A16" w:rsidRDefault="001B0737" w:rsidP="001B0737">
      <w:pPr>
        <w:jc w:val="both"/>
      </w:pPr>
      <w:r w:rsidRPr="007B5A16">
        <w:t>D. cực dương của bình điện phân bị bay hơi.</w:t>
      </w:r>
    </w:p>
    <w:p w:rsidR="001B0737" w:rsidRPr="007B5A16" w:rsidRDefault="00187CBA" w:rsidP="001B0737">
      <w:pPr>
        <w:jc w:val="both"/>
      </w:pPr>
      <w:r w:rsidRPr="007B5A16">
        <w:rPr>
          <w:b/>
        </w:rPr>
        <w:t>6</w:t>
      </w:r>
      <w:r w:rsidR="001B0737" w:rsidRPr="007B5A16">
        <w:rPr>
          <w:b/>
        </w:rPr>
        <w:t>/</w:t>
      </w:r>
      <w:r w:rsidR="001B0737" w:rsidRPr="007B5A16">
        <w:t xml:space="preserve"> Khi điện phân nóng chảy muối của  kim loại kiềm thì</w:t>
      </w:r>
    </w:p>
    <w:p w:rsidR="001B0737" w:rsidRPr="007B5A16" w:rsidRDefault="001B0737" w:rsidP="001B0737">
      <w:pPr>
        <w:jc w:val="both"/>
      </w:pPr>
      <w:r w:rsidRPr="007B5A16">
        <w:lastRenderedPageBreak/>
        <w:t>A. cả ion của gốc axit và ion kim loại đều chạy về cực dương.</w:t>
      </w:r>
    </w:p>
    <w:p w:rsidR="001B0737" w:rsidRPr="007B5A16" w:rsidRDefault="001B0737" w:rsidP="001B0737">
      <w:pPr>
        <w:jc w:val="both"/>
      </w:pPr>
      <w:r w:rsidRPr="007B5A16">
        <w:t>B. cả ion của gốc axit và ion kim loại đều chạy về cực âm.</w:t>
      </w:r>
    </w:p>
    <w:p w:rsidR="001B0737" w:rsidRPr="007B5A16" w:rsidRDefault="001B0737" w:rsidP="001B0737">
      <w:pPr>
        <w:jc w:val="both"/>
      </w:pPr>
      <w:r w:rsidRPr="007B5A16">
        <w:t>C. ion kim loại chạy về cực dương, ion của gốc axit chạy về cực âm.</w:t>
      </w:r>
    </w:p>
    <w:p w:rsidR="001B0737" w:rsidRPr="007B5A16" w:rsidRDefault="001B0737" w:rsidP="001B0737">
      <w:pPr>
        <w:jc w:val="both"/>
        <w:rPr>
          <w:color w:val="0000FF"/>
        </w:rPr>
      </w:pPr>
      <w:r w:rsidRPr="007B5A16">
        <w:rPr>
          <w:color w:val="0000FF"/>
        </w:rPr>
        <w:t>D. ion kim loại chạy về cực âm, ion của gốc axit chạy về cực dương.</w:t>
      </w:r>
    </w:p>
    <w:p w:rsidR="001B0737" w:rsidRPr="007B5A16" w:rsidRDefault="00187CBA" w:rsidP="001B0737">
      <w:pPr>
        <w:jc w:val="both"/>
      </w:pPr>
      <w:r w:rsidRPr="007B5A16">
        <w:rPr>
          <w:b/>
        </w:rPr>
        <w:t>7</w:t>
      </w:r>
      <w:r w:rsidR="001B0737" w:rsidRPr="007B5A16">
        <w:rPr>
          <w:b/>
        </w:rPr>
        <w:t>/</w:t>
      </w:r>
      <w:r w:rsidR="001B0737" w:rsidRPr="007B5A16">
        <w:t xml:space="preserve"> NaCl và KOH đều là chất điện phân. Khi tan trong dung dịch điện phân thì</w:t>
      </w:r>
    </w:p>
    <w:p w:rsidR="001B0737" w:rsidRPr="007B5A16" w:rsidRDefault="001B0737" w:rsidP="001B0737">
      <w:pPr>
        <w:jc w:val="both"/>
      </w:pPr>
      <w:r w:rsidRPr="007B5A16">
        <w:rPr>
          <w:color w:val="0000FF"/>
        </w:rPr>
        <w:t>A. Na</w:t>
      </w:r>
      <w:r w:rsidRPr="007B5A16">
        <w:rPr>
          <w:color w:val="0000FF"/>
          <w:vertAlign w:val="superscript"/>
        </w:rPr>
        <w:t>+</w:t>
      </w:r>
      <w:r w:rsidRPr="007B5A16">
        <w:rPr>
          <w:color w:val="0000FF"/>
        </w:rPr>
        <w:t xml:space="preserve"> và K</w:t>
      </w:r>
      <w:r w:rsidRPr="007B5A16">
        <w:rPr>
          <w:color w:val="0000FF"/>
          <w:vertAlign w:val="superscript"/>
        </w:rPr>
        <w:t>+</w:t>
      </w:r>
      <w:r w:rsidRPr="007B5A16">
        <w:rPr>
          <w:color w:val="0000FF"/>
        </w:rPr>
        <w:t xml:space="preserve"> là cation.</w:t>
      </w:r>
      <w:r w:rsidRPr="007B5A16">
        <w:tab/>
        <w:t>B. Na</w:t>
      </w:r>
      <w:r w:rsidRPr="007B5A16">
        <w:rPr>
          <w:vertAlign w:val="superscript"/>
        </w:rPr>
        <w:t>+</w:t>
      </w:r>
      <w:r w:rsidRPr="007B5A16">
        <w:t xml:space="preserve"> và </w:t>
      </w:r>
      <w:smartTag w:uri="urn:schemas-microsoft-com:office:smarttags" w:element="State">
        <w:smartTag w:uri="urn:schemas-microsoft-com:office:smarttags" w:element="place">
          <w:r w:rsidRPr="007B5A16">
            <w:t>OH</w:t>
          </w:r>
          <w:r w:rsidRPr="007B5A16">
            <w:rPr>
              <w:vertAlign w:val="superscript"/>
            </w:rPr>
            <w:t>-</w:t>
          </w:r>
        </w:smartTag>
      </w:smartTag>
      <w:r w:rsidRPr="007B5A16">
        <w:rPr>
          <w:vertAlign w:val="superscript"/>
        </w:rPr>
        <w:t xml:space="preserve"> </w:t>
      </w:r>
      <w:r w:rsidRPr="007B5A16">
        <w:t xml:space="preserve"> là cation.      C. Na</w:t>
      </w:r>
      <w:r w:rsidRPr="007B5A16">
        <w:rPr>
          <w:vertAlign w:val="superscript"/>
        </w:rPr>
        <w:t>+</w:t>
      </w:r>
      <w:r w:rsidRPr="007B5A16">
        <w:t xml:space="preserve"> và Cl</w:t>
      </w:r>
      <w:r w:rsidRPr="007B5A16">
        <w:rPr>
          <w:vertAlign w:val="superscript"/>
        </w:rPr>
        <w:t>-</w:t>
      </w:r>
      <w:r w:rsidRPr="007B5A16">
        <w:t xml:space="preserve"> là cation.</w:t>
      </w:r>
      <w:r w:rsidRPr="007B5A16">
        <w:tab/>
        <w:t xml:space="preserve">    D. </w:t>
      </w:r>
      <w:smartTag w:uri="urn:schemas-microsoft-com:office:smarttags" w:element="State">
        <w:smartTag w:uri="urn:schemas-microsoft-com:office:smarttags" w:element="place">
          <w:r w:rsidRPr="007B5A16">
            <w:t>OH</w:t>
          </w:r>
          <w:r w:rsidRPr="007B5A16">
            <w:rPr>
              <w:vertAlign w:val="superscript"/>
            </w:rPr>
            <w:t>-</w:t>
          </w:r>
        </w:smartTag>
      </w:smartTag>
      <w:r w:rsidRPr="007B5A16">
        <w:t xml:space="preserve"> và Cl</w:t>
      </w:r>
      <w:r w:rsidRPr="007B5A16">
        <w:rPr>
          <w:vertAlign w:val="superscript"/>
        </w:rPr>
        <w:t>-</w:t>
      </w:r>
      <w:r w:rsidRPr="007B5A16">
        <w:t xml:space="preserve"> là cation.</w:t>
      </w:r>
    </w:p>
    <w:p w:rsidR="001B0737" w:rsidRPr="007B5A16" w:rsidRDefault="00187CBA" w:rsidP="001B0737">
      <w:pPr>
        <w:jc w:val="both"/>
      </w:pPr>
      <w:r w:rsidRPr="007B5A16">
        <w:rPr>
          <w:b/>
        </w:rPr>
        <w:t>8</w:t>
      </w:r>
      <w:r w:rsidR="001B0737" w:rsidRPr="007B5A16">
        <w:rPr>
          <w:b/>
        </w:rPr>
        <w:t>/</w:t>
      </w:r>
      <w:r w:rsidR="001B0737" w:rsidRPr="007B5A16">
        <w:t xml:space="preserve"> Trong các trường hợp sau đây, hiện tượng dương cực tan không xảy ra khi</w:t>
      </w:r>
    </w:p>
    <w:p w:rsidR="001B0737" w:rsidRPr="007B5A16" w:rsidRDefault="001B0737" w:rsidP="001B0737">
      <w:pPr>
        <w:jc w:val="both"/>
      </w:pPr>
      <w:r w:rsidRPr="007B5A16">
        <w:t>A. điện phân dung dịch bạc clorua với cực dương là bạc;   B. điện phân axit sunfuric với cực dương là đồng;</w:t>
      </w:r>
    </w:p>
    <w:p w:rsidR="001B0737" w:rsidRPr="007B5A16" w:rsidRDefault="001B0737" w:rsidP="001B0737">
      <w:pPr>
        <w:jc w:val="both"/>
        <w:rPr>
          <w:color w:val="0000FF"/>
        </w:rPr>
      </w:pPr>
      <w:r w:rsidRPr="007B5A16">
        <w:rPr>
          <w:color w:val="0000FF"/>
        </w:rPr>
        <w:t>C. điện phân dung dịch muối đồng sunfat với cực dương là graphit (than chì);</w:t>
      </w:r>
    </w:p>
    <w:p w:rsidR="001B0737" w:rsidRPr="007B5A16" w:rsidRDefault="001B0737" w:rsidP="001B0737">
      <w:pPr>
        <w:jc w:val="both"/>
      </w:pPr>
      <w:r w:rsidRPr="007B5A16">
        <w:t>D. điện phân dung dịch niken sunfat với cực dương là niken.</w:t>
      </w:r>
    </w:p>
    <w:p w:rsidR="001B0737" w:rsidRPr="007B5A16" w:rsidRDefault="00187CBA" w:rsidP="001B0737">
      <w:pPr>
        <w:jc w:val="both"/>
      </w:pPr>
      <w:r w:rsidRPr="007B5A16">
        <w:rPr>
          <w:b/>
        </w:rPr>
        <w:t>9</w:t>
      </w:r>
      <w:r w:rsidR="001B0737" w:rsidRPr="007B5A16">
        <w:rPr>
          <w:b/>
        </w:rPr>
        <w:t>/</w:t>
      </w:r>
      <w:r w:rsidR="001B0737" w:rsidRPr="007B5A16">
        <w:t xml:space="preserve"> Khối lượng chất giải phóng ở điện cực của bình điện phân tỉ lệ  với </w:t>
      </w:r>
    </w:p>
    <w:p w:rsidR="001B0737" w:rsidRPr="007B5A16" w:rsidRDefault="001B0737" w:rsidP="001B0737">
      <w:pPr>
        <w:jc w:val="both"/>
      </w:pPr>
      <w:r w:rsidRPr="007B5A16">
        <w:rPr>
          <w:color w:val="0000FF"/>
        </w:rPr>
        <w:t>A. điện lượng chuyển qua bình.</w:t>
      </w:r>
      <w:r w:rsidRPr="007B5A16">
        <w:tab/>
      </w:r>
      <w:r w:rsidRPr="007B5A16">
        <w:tab/>
        <w:t>B. thể tích của dung dịch trong bình.</w:t>
      </w:r>
    </w:p>
    <w:p w:rsidR="001B0737" w:rsidRPr="007B5A16" w:rsidRDefault="001B0737" w:rsidP="001B0737">
      <w:pPr>
        <w:jc w:val="both"/>
      </w:pPr>
      <w:r w:rsidRPr="007B5A16">
        <w:t>C. khối lượng dung dịch trong bình.</w:t>
      </w:r>
      <w:r w:rsidRPr="007B5A16">
        <w:tab/>
      </w:r>
      <w:r w:rsidRPr="007B5A16">
        <w:tab/>
        <w:t>D. khối lượng chất điện phân.</w:t>
      </w:r>
    </w:p>
    <w:p w:rsidR="001B0737" w:rsidRPr="007B5A16" w:rsidRDefault="00187CBA" w:rsidP="001B0737">
      <w:pPr>
        <w:jc w:val="both"/>
      </w:pPr>
      <w:r w:rsidRPr="007B5A16">
        <w:rPr>
          <w:b/>
        </w:rPr>
        <w:t>10</w:t>
      </w:r>
      <w:r w:rsidR="001B0737" w:rsidRPr="007B5A16">
        <w:rPr>
          <w:b/>
        </w:rPr>
        <w:t>/</w:t>
      </w:r>
      <w:r w:rsidR="001B0737" w:rsidRPr="007B5A16">
        <w:t xml:space="preserve"> Nếu có dòng điện không đổi chạy qua bình điện phân gây ra hiện tượng dương cực tan thì khối lượng chất giải phóng ở điện cực không tỉ lệ thuận với</w:t>
      </w:r>
    </w:p>
    <w:p w:rsidR="001B0737" w:rsidRPr="007B5A16" w:rsidRDefault="001B0737" w:rsidP="001B0737">
      <w:pPr>
        <w:jc w:val="both"/>
      </w:pPr>
      <w:r w:rsidRPr="007B5A16">
        <w:t>A. khối lượng mol của chất đượng giải phóng.         B. cường độ dòng điện chạy qua bình điện phân.</w:t>
      </w:r>
    </w:p>
    <w:p w:rsidR="001B0737" w:rsidRPr="007B5A16" w:rsidRDefault="001B0737" w:rsidP="001B0737">
      <w:pPr>
        <w:jc w:val="both"/>
        <w:rPr>
          <w:color w:val="0000FF"/>
        </w:rPr>
      </w:pPr>
      <w:r w:rsidRPr="007B5A16">
        <w:t xml:space="preserve">C. thời gian dòng điện chạy qua bình điện phân.      </w:t>
      </w:r>
      <w:r w:rsidRPr="007B5A16">
        <w:rPr>
          <w:color w:val="0000FF"/>
        </w:rPr>
        <w:t>D. hóa trị của của chất được giải phóng.</w:t>
      </w:r>
    </w:p>
    <w:p w:rsidR="001B0737" w:rsidRPr="007B5A16" w:rsidRDefault="00187CBA" w:rsidP="001B0737">
      <w:pPr>
        <w:jc w:val="both"/>
      </w:pPr>
      <w:r w:rsidRPr="007B5A16">
        <w:rPr>
          <w:b/>
        </w:rPr>
        <w:t>11</w:t>
      </w:r>
      <w:r w:rsidR="001B0737" w:rsidRPr="007B5A16">
        <w:rPr>
          <w:b/>
        </w:rPr>
        <w:t>/</w:t>
      </w:r>
      <w:r w:rsidR="001B0737" w:rsidRPr="007B5A16">
        <w:t xml:space="preserve"> Hiện tượng điện phân không ứng dụng để </w:t>
      </w:r>
    </w:p>
    <w:p w:rsidR="001B0737" w:rsidRPr="007B5A16" w:rsidRDefault="001B0737" w:rsidP="001B0737">
      <w:pPr>
        <w:jc w:val="both"/>
      </w:pPr>
      <w:r w:rsidRPr="007B5A16">
        <w:t>A. đúc điện.</w:t>
      </w:r>
      <w:r w:rsidRPr="007B5A16">
        <w:tab/>
      </w:r>
      <w:r w:rsidRPr="007B5A16">
        <w:tab/>
        <w:t>B. mạ điện.</w:t>
      </w:r>
      <w:r w:rsidRPr="007B5A16">
        <w:tab/>
      </w:r>
      <w:r w:rsidRPr="007B5A16">
        <w:tab/>
      </w:r>
      <w:r w:rsidRPr="007B5A16">
        <w:rPr>
          <w:color w:val="0000FF"/>
        </w:rPr>
        <w:t>C. sơn tĩnh điện.</w:t>
      </w:r>
      <w:r w:rsidRPr="007B5A16">
        <w:tab/>
        <w:t>D. luyện nhôm.</w:t>
      </w:r>
    </w:p>
    <w:p w:rsidR="001B0737" w:rsidRPr="007B5A16" w:rsidRDefault="00187CBA" w:rsidP="001B0737">
      <w:pPr>
        <w:jc w:val="both"/>
      </w:pPr>
      <w:r w:rsidRPr="007B5A16">
        <w:rPr>
          <w:b/>
        </w:rPr>
        <w:t>12</w:t>
      </w:r>
      <w:r w:rsidR="001B0737" w:rsidRPr="007B5A16">
        <w:rPr>
          <w:b/>
        </w:rPr>
        <w:t>/</w:t>
      </w:r>
      <w:r w:rsidR="001B0737" w:rsidRPr="007B5A16">
        <w:t xml:space="preserve"> Khi điện phân dương cực tan, nếu tăng cường độ dòng điện và thời gian điện phân lên 2 lần thì khối lượng chất giải phóng ra ở điện cực.</w:t>
      </w:r>
    </w:p>
    <w:p w:rsidR="001B0737" w:rsidRPr="007B5A16" w:rsidRDefault="001B0737" w:rsidP="001B0737">
      <w:pPr>
        <w:jc w:val="both"/>
      </w:pPr>
      <w:r w:rsidRPr="007B5A16">
        <w:t>A. không đổi.</w:t>
      </w:r>
      <w:r w:rsidRPr="007B5A16">
        <w:tab/>
      </w:r>
      <w:r w:rsidRPr="007B5A16">
        <w:tab/>
        <w:t>B. tăng 2 lần.</w:t>
      </w:r>
      <w:r w:rsidRPr="007B5A16">
        <w:tab/>
      </w:r>
      <w:r w:rsidRPr="007B5A16">
        <w:tab/>
      </w:r>
      <w:r w:rsidRPr="007B5A16">
        <w:rPr>
          <w:color w:val="0000FF"/>
        </w:rPr>
        <w:t>C. tăng 4 lần.</w:t>
      </w:r>
      <w:r w:rsidRPr="007B5A16">
        <w:rPr>
          <w:color w:val="0000FF"/>
        </w:rPr>
        <w:tab/>
      </w:r>
      <w:r w:rsidRPr="007B5A16">
        <w:tab/>
        <w:t>D. giảm 4 lần.</w:t>
      </w:r>
    </w:p>
    <w:p w:rsidR="001B0737" w:rsidRPr="007B5A16" w:rsidRDefault="00187CBA" w:rsidP="001B0737">
      <w:pPr>
        <w:jc w:val="both"/>
      </w:pPr>
      <w:r w:rsidRPr="007B5A16">
        <w:rPr>
          <w:b/>
        </w:rPr>
        <w:t>13</w:t>
      </w:r>
      <w:r w:rsidR="001B0737" w:rsidRPr="007B5A16">
        <w:rPr>
          <w:b/>
        </w:rPr>
        <w:t>/</w:t>
      </w:r>
      <w:r w:rsidR="001B0737" w:rsidRPr="007B5A16">
        <w:t xml:space="preserve"> Trong hiện tượng điện phân dương cực tan một  muối xác định, muốn tăng khối lượng chất giải phóng ở điện cực thì cần phải tăng</w:t>
      </w:r>
    </w:p>
    <w:p w:rsidR="001B0737" w:rsidRPr="007B5A16" w:rsidRDefault="001B0737" w:rsidP="001B0737">
      <w:pPr>
        <w:jc w:val="both"/>
      </w:pPr>
      <w:r w:rsidRPr="007B5A16">
        <w:t>A. khối lượng mol của chất được giải phóng.          B. hóa trị của chất được giải phóng.</w:t>
      </w:r>
    </w:p>
    <w:p w:rsidR="001B0737" w:rsidRPr="007B5A16" w:rsidRDefault="001B0737" w:rsidP="001B0737">
      <w:pPr>
        <w:jc w:val="both"/>
      </w:pPr>
      <w:r w:rsidRPr="007B5A16">
        <w:rPr>
          <w:color w:val="0000FF"/>
        </w:rPr>
        <w:t xml:space="preserve">C. thời gian lượng chất được giải phóng.                 </w:t>
      </w:r>
      <w:r w:rsidRPr="007B5A16">
        <w:t>D. cả 3 đại lượng trên.</w:t>
      </w:r>
    </w:p>
    <w:p w:rsidR="00F8346B" w:rsidRPr="007B5A16" w:rsidRDefault="00187CBA" w:rsidP="00762CBD">
      <w:pPr>
        <w:jc w:val="both"/>
        <w:rPr>
          <w:rFonts w:ascii="VNI-Times" w:hAnsi="VNI-Times"/>
        </w:rPr>
      </w:pPr>
      <w:r w:rsidRPr="007B5A16">
        <w:rPr>
          <w:rFonts w:ascii="VNI-Times" w:hAnsi="VNI-Times"/>
          <w:b/>
        </w:rPr>
        <w:t>14</w:t>
      </w:r>
      <w:r w:rsidR="003C212B" w:rsidRPr="007B5A16">
        <w:rPr>
          <w:rFonts w:ascii="VNI-Times" w:hAnsi="VNI-Times"/>
          <w:b/>
        </w:rPr>
        <w:t xml:space="preserve">/ </w:t>
      </w:r>
      <w:r w:rsidR="005E3576" w:rsidRPr="007B5A16">
        <w:rPr>
          <w:rFonts w:ascii="VNI-Times" w:hAnsi="VNI-Times"/>
        </w:rPr>
        <w:t>Choïn caâu ñuùng:</w:t>
      </w:r>
      <w:r w:rsidR="005E3576" w:rsidRPr="007B5A16">
        <w:rPr>
          <w:rFonts w:ascii="VNI-Times" w:hAnsi="VNI-Times"/>
        </w:rPr>
        <w:tab/>
      </w:r>
    </w:p>
    <w:p w:rsidR="005E3576" w:rsidRPr="007B5A16" w:rsidRDefault="005E3576" w:rsidP="00762CBD">
      <w:pPr>
        <w:jc w:val="both"/>
        <w:rPr>
          <w:rFonts w:ascii="VNI-Times" w:hAnsi="VNI-Times"/>
        </w:rPr>
      </w:pPr>
      <w:r w:rsidRPr="007B5A16">
        <w:rPr>
          <w:rFonts w:ascii="VNI-Times" w:hAnsi="VNI-Times"/>
        </w:rPr>
        <w:t>A. Bình ñieän phaân naøo cuõng coù suaát phaûn ñieän.</w:t>
      </w:r>
    </w:p>
    <w:p w:rsidR="005E3576" w:rsidRPr="007B5A16" w:rsidRDefault="005E3576" w:rsidP="00762CBD">
      <w:pPr>
        <w:jc w:val="both"/>
        <w:rPr>
          <w:rFonts w:ascii="VNI-Times" w:hAnsi="VNI-Times"/>
          <w:color w:val="0000FF"/>
        </w:rPr>
      </w:pPr>
      <w:r w:rsidRPr="007B5A16">
        <w:rPr>
          <w:rFonts w:ascii="VNI-Times" w:hAnsi="VNI-Times"/>
          <w:color w:val="0000FF"/>
        </w:rPr>
        <w:t>B. Khi coù hieän töôïng cöïc döông tan, dñ trong chaát ñieän phaân tuaân theo ñònh luaät Oâm.</w:t>
      </w:r>
    </w:p>
    <w:p w:rsidR="005E3576" w:rsidRPr="007B5A16" w:rsidRDefault="005E3576" w:rsidP="00762CBD">
      <w:pPr>
        <w:jc w:val="both"/>
        <w:rPr>
          <w:rFonts w:ascii="VNI-Times" w:hAnsi="VNI-Times"/>
        </w:rPr>
      </w:pPr>
      <w:r w:rsidRPr="007B5A16">
        <w:rPr>
          <w:rFonts w:ascii="VNI-Times" w:hAnsi="VNI-Times"/>
        </w:rPr>
        <w:t>C. Soá caëp ion ñöôïc taïo thaønh trong dung dòch ñòeân phaân khoâng thay ñoåi theo nhieät ñoä.</w:t>
      </w:r>
    </w:p>
    <w:p w:rsidR="005E3576" w:rsidRPr="007B5A16" w:rsidRDefault="005E3576" w:rsidP="00762CBD">
      <w:pPr>
        <w:rPr>
          <w:rFonts w:ascii="VNI-Times" w:hAnsi="VNI-Times"/>
        </w:rPr>
      </w:pPr>
      <w:r w:rsidRPr="007B5A16">
        <w:rPr>
          <w:rFonts w:ascii="VNI-Times" w:hAnsi="VNI-Times"/>
        </w:rPr>
        <w:t>D. Khi hoaø tan axit, bazô</w:t>
      </w:r>
      <w:r w:rsidR="00376DCC" w:rsidRPr="007B5A16">
        <w:rPr>
          <w:rFonts w:ascii="VNI-Times" w:hAnsi="VNI-Times"/>
        </w:rPr>
        <w:t>,</w:t>
      </w:r>
      <w:r w:rsidRPr="007B5A16">
        <w:rPr>
          <w:rFonts w:ascii="VNI-Times" w:hAnsi="VNI-Times"/>
        </w:rPr>
        <w:t xml:space="preserve"> muoái vaøo trong nöôùc, taát caû caùc phaân töû cuûa chuùng ñeàu bò phaân li thaønh caùc ion.</w:t>
      </w:r>
    </w:p>
    <w:p w:rsidR="005E3576" w:rsidRPr="007B5A16" w:rsidRDefault="00187CBA" w:rsidP="00762CBD">
      <w:pPr>
        <w:jc w:val="both"/>
        <w:rPr>
          <w:rFonts w:ascii="VNI-Times" w:hAnsi="VNI-Times"/>
        </w:rPr>
      </w:pPr>
      <w:r w:rsidRPr="007B5A16">
        <w:rPr>
          <w:rFonts w:ascii="VNI-Times" w:hAnsi="VNI-Times"/>
          <w:b/>
        </w:rPr>
        <w:t>15</w:t>
      </w:r>
      <w:r w:rsidR="003C212B" w:rsidRPr="007B5A16">
        <w:rPr>
          <w:rFonts w:ascii="VNI-Times" w:hAnsi="VNI-Times"/>
          <w:b/>
        </w:rPr>
        <w:t xml:space="preserve">/ </w:t>
      </w:r>
      <w:r w:rsidR="005E3576" w:rsidRPr="007B5A16">
        <w:rPr>
          <w:rFonts w:ascii="VNI-Times" w:hAnsi="VNI-Times"/>
        </w:rPr>
        <w:t>Doøng ñieän trong chaát ñieän phaân laø doøng chuyeån dôøi coù höôùng cuûa:</w:t>
      </w:r>
      <w:r w:rsidR="005E3576" w:rsidRPr="007B5A16">
        <w:rPr>
          <w:rFonts w:ascii="VNI-Times" w:hAnsi="VNI-Times"/>
        </w:rPr>
        <w:tab/>
      </w:r>
    </w:p>
    <w:p w:rsidR="005E3576" w:rsidRPr="007B5A16" w:rsidRDefault="005E3576" w:rsidP="00762CBD">
      <w:pPr>
        <w:jc w:val="both"/>
        <w:rPr>
          <w:rFonts w:ascii="VNI-Times" w:hAnsi="VNI-Times"/>
        </w:rPr>
      </w:pPr>
      <w:r w:rsidRPr="007B5A16">
        <w:rPr>
          <w:rFonts w:ascii="VNI-Times" w:hAnsi="VNI-Times"/>
        </w:rPr>
        <w:t>A. Caùc ion döông, ion aâm, vaø electron.</w:t>
      </w:r>
      <w:r w:rsidRPr="007B5A16">
        <w:rPr>
          <w:rFonts w:ascii="VNI-Times" w:hAnsi="VNI-Times"/>
        </w:rPr>
        <w:tab/>
        <w:t>B. Caùc ion aâm vaø caùc electron.</w:t>
      </w:r>
      <w:r w:rsidRPr="007B5A16">
        <w:rPr>
          <w:rFonts w:ascii="VNI-Times" w:hAnsi="VNI-Times"/>
        </w:rPr>
        <w:tab/>
      </w:r>
    </w:p>
    <w:p w:rsidR="005E3576" w:rsidRPr="007B5A16" w:rsidRDefault="005E3576" w:rsidP="00762CBD">
      <w:pPr>
        <w:jc w:val="both"/>
        <w:rPr>
          <w:rFonts w:ascii="VNI-Times" w:hAnsi="VNI-Times"/>
        </w:rPr>
      </w:pPr>
      <w:r w:rsidRPr="007B5A16">
        <w:rPr>
          <w:rFonts w:ascii="VNI-Times" w:hAnsi="VNI-Times"/>
        </w:rPr>
        <w:t>C. Caùc ion döông vaø caùc electron.</w:t>
      </w:r>
      <w:r w:rsidRPr="007B5A16">
        <w:rPr>
          <w:rFonts w:ascii="VNI-Times" w:hAnsi="VNI-Times"/>
        </w:rPr>
        <w:tab/>
      </w:r>
      <w:r w:rsidR="00F8346B" w:rsidRPr="007B5A16">
        <w:rPr>
          <w:rFonts w:ascii="VNI-Times" w:hAnsi="VNI-Times"/>
        </w:rPr>
        <w:t xml:space="preserve">            </w:t>
      </w:r>
      <w:r w:rsidRPr="007B5A16">
        <w:rPr>
          <w:rFonts w:ascii="VNI-Times" w:hAnsi="VNI-Times"/>
          <w:color w:val="0000FF"/>
        </w:rPr>
        <w:t>D. Caùc ion döông, ion aâm.</w:t>
      </w:r>
    </w:p>
    <w:p w:rsidR="005E3576" w:rsidRPr="007B5A16" w:rsidRDefault="00187CBA" w:rsidP="00762CBD">
      <w:pPr>
        <w:jc w:val="both"/>
        <w:rPr>
          <w:rFonts w:ascii="VNI-Times" w:hAnsi="VNI-Times"/>
        </w:rPr>
      </w:pPr>
      <w:r w:rsidRPr="007B5A16">
        <w:rPr>
          <w:rFonts w:ascii="VNI-Times" w:hAnsi="VNI-Times"/>
          <w:b/>
        </w:rPr>
        <w:t>16</w:t>
      </w:r>
      <w:r w:rsidR="003C212B" w:rsidRPr="007B5A16">
        <w:rPr>
          <w:rFonts w:ascii="VNI-Times" w:hAnsi="VNI-Times"/>
          <w:b/>
        </w:rPr>
        <w:t xml:space="preserve">/ </w:t>
      </w:r>
      <w:r w:rsidR="005E3576" w:rsidRPr="007B5A16">
        <w:rPr>
          <w:rFonts w:ascii="VNI-Times" w:hAnsi="VNI-Times"/>
        </w:rPr>
        <w:t>Phaùt bieåu naøo sau ñaây laø sai khi noùi veà caùch maï baïc 1 huy chöông:</w:t>
      </w:r>
      <w:r w:rsidR="005E3576" w:rsidRPr="007B5A16">
        <w:rPr>
          <w:rFonts w:ascii="VNI-Times" w:hAnsi="VNI-Times"/>
        </w:rPr>
        <w:tab/>
      </w:r>
    </w:p>
    <w:p w:rsidR="005E3576" w:rsidRPr="007B5A16" w:rsidRDefault="005E3576" w:rsidP="00762CBD">
      <w:pPr>
        <w:jc w:val="both"/>
        <w:rPr>
          <w:rFonts w:ascii="VNI-Times" w:hAnsi="VNI-Times"/>
        </w:rPr>
      </w:pPr>
      <w:r w:rsidRPr="007B5A16">
        <w:rPr>
          <w:rFonts w:ascii="VNI-Times" w:hAnsi="VNI-Times"/>
        </w:rPr>
        <w:t>A. Duøng Anoát baèng baïc.                                                   B. Duøng muoái AgNO</w:t>
      </w:r>
      <w:r w:rsidRPr="007B5A16">
        <w:rPr>
          <w:rFonts w:ascii="VNI-Times" w:hAnsi="VNI-Times"/>
          <w:vertAlign w:val="subscript"/>
        </w:rPr>
        <w:t>3</w:t>
      </w:r>
      <w:r w:rsidRPr="007B5A16">
        <w:rPr>
          <w:rFonts w:ascii="VNI-Times" w:hAnsi="VNI-Times"/>
        </w:rPr>
        <w:t xml:space="preserve">.  </w:t>
      </w:r>
    </w:p>
    <w:p w:rsidR="005E3576" w:rsidRPr="007B5A16" w:rsidRDefault="005E3576" w:rsidP="00762CBD">
      <w:pPr>
        <w:jc w:val="both"/>
        <w:rPr>
          <w:rFonts w:ascii="VNI-Times" w:hAnsi="VNI-Times"/>
        </w:rPr>
      </w:pPr>
      <w:r w:rsidRPr="007B5A16">
        <w:rPr>
          <w:rFonts w:ascii="VNI-Times" w:hAnsi="VNI-Times"/>
          <w:color w:val="0000FF"/>
        </w:rPr>
        <w:t xml:space="preserve">C. Ñaët huy chöông trong khoaûng giöõa Anoát vaø Catoát. </w:t>
      </w:r>
      <w:r w:rsidRPr="007B5A16">
        <w:rPr>
          <w:rFonts w:ascii="VNI-Times" w:hAnsi="VNI-Times"/>
        </w:rPr>
        <w:t xml:space="preserve">   D. Duøng huy chöông laøm Catoát.</w:t>
      </w:r>
    </w:p>
    <w:p w:rsidR="005E3576" w:rsidRPr="007B5A16" w:rsidRDefault="00187CBA" w:rsidP="00762CBD">
      <w:pPr>
        <w:jc w:val="both"/>
        <w:rPr>
          <w:rFonts w:ascii="VNI-Times" w:hAnsi="VNI-Times"/>
        </w:rPr>
      </w:pPr>
      <w:r w:rsidRPr="007B5A16">
        <w:rPr>
          <w:rFonts w:ascii="VNI-Times" w:hAnsi="VNI-Times"/>
          <w:b/>
        </w:rPr>
        <w:t>17</w:t>
      </w:r>
      <w:r w:rsidR="003C212B" w:rsidRPr="007B5A16">
        <w:rPr>
          <w:rFonts w:ascii="VNI-Times" w:hAnsi="VNI-Times"/>
          <w:b/>
        </w:rPr>
        <w:t xml:space="preserve">/ </w:t>
      </w:r>
      <w:r w:rsidR="005E3576" w:rsidRPr="007B5A16">
        <w:rPr>
          <w:rFonts w:ascii="VNI-Times" w:hAnsi="VNI-Times"/>
        </w:rPr>
        <w:t>Khi ñieän phaân cöïc döông tan, neáu taêng cöôøng ñoä dñ vaø thôøi gian ñieän phaân leân 2 laàn thì khoái löôïng chaát ñöôïc giaûi phoùng ra ôû ñieän cöïc:</w:t>
      </w:r>
      <w:r w:rsidR="005E3576" w:rsidRPr="007B5A16">
        <w:rPr>
          <w:rFonts w:ascii="VNI-Times" w:hAnsi="VNI-Times"/>
        </w:rPr>
        <w:tab/>
      </w:r>
    </w:p>
    <w:p w:rsidR="00F8346B" w:rsidRPr="007B5A16" w:rsidRDefault="005E3576" w:rsidP="00762CBD">
      <w:pPr>
        <w:jc w:val="both"/>
        <w:rPr>
          <w:rFonts w:ascii="VNI-Times" w:hAnsi="VNI-Times"/>
        </w:rPr>
      </w:pPr>
      <w:r w:rsidRPr="007B5A16">
        <w:rPr>
          <w:rFonts w:ascii="VNI-Times" w:hAnsi="VNI-Times"/>
          <w:color w:val="0000FF"/>
        </w:rPr>
        <w:t>A. Taêng 4 laàn.</w:t>
      </w:r>
      <w:r w:rsidRPr="007B5A16">
        <w:rPr>
          <w:rFonts w:ascii="VNI-Times" w:hAnsi="VNI-Times"/>
          <w:color w:val="0000FF"/>
        </w:rPr>
        <w:tab/>
        <w:t xml:space="preserve">   </w:t>
      </w:r>
      <w:r w:rsidR="004800AF" w:rsidRPr="007B5A16">
        <w:rPr>
          <w:rFonts w:ascii="VNI-Times" w:hAnsi="VNI-Times"/>
          <w:color w:val="0000FF"/>
        </w:rPr>
        <w:t xml:space="preserve">            </w:t>
      </w:r>
      <w:r w:rsidRPr="007B5A16">
        <w:rPr>
          <w:rFonts w:ascii="VNI-Times" w:hAnsi="VNI-Times"/>
          <w:color w:val="0000FF"/>
        </w:rPr>
        <w:t xml:space="preserve"> </w:t>
      </w:r>
      <w:r w:rsidRPr="007B5A16">
        <w:rPr>
          <w:rFonts w:ascii="VNI-Times" w:hAnsi="VNI-Times"/>
        </w:rPr>
        <w:t>B. Khoâng ñoåi.</w:t>
      </w:r>
      <w:r w:rsidRPr="007B5A16">
        <w:rPr>
          <w:rFonts w:ascii="VNI-Times" w:hAnsi="VNI-Times"/>
        </w:rPr>
        <w:tab/>
        <w:t xml:space="preserve">     </w:t>
      </w:r>
    </w:p>
    <w:p w:rsidR="005E3576" w:rsidRPr="007B5A16" w:rsidRDefault="005E3576" w:rsidP="00762CBD">
      <w:pPr>
        <w:jc w:val="both"/>
        <w:rPr>
          <w:rFonts w:ascii="VNI-Times" w:hAnsi="VNI-Times"/>
        </w:rPr>
      </w:pPr>
      <w:r w:rsidRPr="007B5A16">
        <w:rPr>
          <w:rFonts w:ascii="VNI-Times" w:hAnsi="VNI-Times"/>
        </w:rPr>
        <w:t xml:space="preserve">C. Giaûm 4 laàn. </w:t>
      </w:r>
      <w:r w:rsidRPr="007B5A16">
        <w:rPr>
          <w:rFonts w:ascii="VNI-Times" w:hAnsi="VNI-Times"/>
        </w:rPr>
        <w:tab/>
      </w:r>
      <w:r w:rsidR="00376DCC" w:rsidRPr="007B5A16">
        <w:rPr>
          <w:rFonts w:ascii="VNI-Times" w:hAnsi="VNI-Times"/>
        </w:rPr>
        <w:t xml:space="preserve">    </w:t>
      </w:r>
      <w:r w:rsidRPr="007B5A16">
        <w:rPr>
          <w:rFonts w:ascii="VNI-Times" w:hAnsi="VNI-Times"/>
        </w:rPr>
        <w:t>D. Taêng 2 laàn.</w:t>
      </w:r>
    </w:p>
    <w:p w:rsidR="005E3576" w:rsidRPr="007B5A16" w:rsidRDefault="00187CBA" w:rsidP="00C04AF3">
      <w:pPr>
        <w:jc w:val="both"/>
        <w:rPr>
          <w:rFonts w:ascii="VNI-Times" w:hAnsi="VNI-Times"/>
        </w:rPr>
      </w:pPr>
      <w:r w:rsidRPr="007B5A16">
        <w:rPr>
          <w:rFonts w:ascii="VNI-Times" w:hAnsi="VNI-Times"/>
          <w:b/>
        </w:rPr>
        <w:t>18</w:t>
      </w:r>
      <w:r w:rsidR="003C212B" w:rsidRPr="007B5A16">
        <w:rPr>
          <w:rFonts w:ascii="VNI-Times" w:hAnsi="VNI-Times"/>
          <w:b/>
        </w:rPr>
        <w:t xml:space="preserve">/ </w:t>
      </w:r>
      <w:r w:rsidR="005E3576" w:rsidRPr="007B5A16">
        <w:rPr>
          <w:rFonts w:ascii="VNI-Times" w:hAnsi="VNI-Times"/>
        </w:rPr>
        <w:t>Söï taïo thaønh caùc haït mang ñieän töï do trong chaát ñieän phaân laø do:</w:t>
      </w:r>
    </w:p>
    <w:p w:rsidR="005E3576" w:rsidRPr="007B5A16" w:rsidRDefault="005E3576" w:rsidP="00C04AF3">
      <w:pPr>
        <w:jc w:val="both"/>
        <w:rPr>
          <w:rFonts w:ascii="VNI-Times" w:hAnsi="VNI-Times"/>
        </w:rPr>
      </w:pPr>
      <w:r w:rsidRPr="007B5A16">
        <w:rPr>
          <w:rFonts w:ascii="VNI-Times" w:hAnsi="VNI-Times"/>
        </w:rPr>
        <w:t>A. Söï phaân li cuûa caùc phaân töû chaát tan trong dung dòch vaø söï trao ñoåi electron vôùi caùc ñieän cöïc.</w:t>
      </w:r>
    </w:p>
    <w:p w:rsidR="005E3576" w:rsidRPr="007B5A16" w:rsidRDefault="005E3576" w:rsidP="00C04AF3">
      <w:pPr>
        <w:jc w:val="both"/>
        <w:rPr>
          <w:rFonts w:ascii="VNI-Times" w:hAnsi="VNI-Times"/>
          <w:color w:val="0000FF"/>
        </w:rPr>
      </w:pPr>
      <w:r w:rsidRPr="007B5A16">
        <w:rPr>
          <w:rFonts w:ascii="VNI-Times" w:hAnsi="VNI-Times"/>
        </w:rPr>
        <w:t>B. Söï trao ñoåi electron vôùi caùc ñieän cöïc.</w:t>
      </w:r>
      <w:r w:rsidRPr="007B5A16">
        <w:rPr>
          <w:rFonts w:ascii="VNI-Times" w:hAnsi="VNI-Times"/>
        </w:rPr>
        <w:tab/>
      </w:r>
      <w:r w:rsidR="00376DCC" w:rsidRPr="007B5A16">
        <w:rPr>
          <w:rFonts w:ascii="VNI-Times" w:hAnsi="VNI-Times"/>
        </w:rPr>
        <w:t xml:space="preserve">    </w:t>
      </w:r>
      <w:r w:rsidRPr="007B5A16">
        <w:rPr>
          <w:rFonts w:ascii="VNI-Times" w:hAnsi="VNI-Times"/>
          <w:color w:val="0000FF"/>
        </w:rPr>
        <w:t>C. Söï phaân li cuûa caùc phaân töû chaát tan trong dung dòch.</w:t>
      </w:r>
    </w:p>
    <w:p w:rsidR="005E3576" w:rsidRPr="007B5A16" w:rsidRDefault="005E3576" w:rsidP="00C04AF3">
      <w:pPr>
        <w:jc w:val="both"/>
        <w:rPr>
          <w:rFonts w:ascii="VNI-Times" w:hAnsi="VNI-Times"/>
        </w:rPr>
      </w:pPr>
      <w:r w:rsidRPr="007B5A16">
        <w:rPr>
          <w:rFonts w:ascii="VNI-Times" w:hAnsi="VNI-Times"/>
        </w:rPr>
        <w:t>D. Doøng ñieän qua chaát ñieän phaân.</w:t>
      </w:r>
    </w:p>
    <w:p w:rsidR="005E3576" w:rsidRPr="007B5A16" w:rsidRDefault="00187CBA" w:rsidP="00C04AF3">
      <w:pPr>
        <w:jc w:val="both"/>
        <w:rPr>
          <w:rFonts w:ascii="VNI-Times" w:hAnsi="VNI-Times"/>
        </w:rPr>
      </w:pPr>
      <w:r w:rsidRPr="007B5A16">
        <w:rPr>
          <w:rFonts w:ascii="VNI-Times" w:hAnsi="VNI-Times"/>
          <w:b/>
        </w:rPr>
        <w:t>19</w:t>
      </w:r>
      <w:r w:rsidR="003C212B" w:rsidRPr="007B5A16">
        <w:rPr>
          <w:rFonts w:ascii="VNI-Times" w:hAnsi="VNI-Times"/>
          <w:b/>
        </w:rPr>
        <w:t xml:space="preserve">/ </w:t>
      </w:r>
      <w:r w:rsidR="005E3576" w:rsidRPr="007B5A16">
        <w:rPr>
          <w:rFonts w:ascii="VNI-Times" w:hAnsi="VNI-Times"/>
        </w:rPr>
        <w:t>Goïi F laø haèng soá Faraday; A: ngtöû löôïng cuûa chaát ñöôïc giaûi phoùng ôû ñieän cöïc; n: hoaù trò cuûa chaát ñöôïc giaûi phoùng ôû ñieän cöïc; m:khoái löôïng chaát ñöôïc giaûi phoùng ôû ñieän cöïc; q: ñieän löôïng qua dung dòch ñieän phaân. Heä thöùc naøo sau ñaây laø ñuùng:</w:t>
      </w:r>
      <w:r w:rsidR="005E3576" w:rsidRPr="007B5A16">
        <w:rPr>
          <w:rFonts w:ascii="VNI-Times" w:hAnsi="VNI-Times"/>
        </w:rPr>
        <w:tab/>
      </w:r>
    </w:p>
    <w:p w:rsidR="005E3576" w:rsidRPr="007B5A16" w:rsidRDefault="005E3576" w:rsidP="00C04AF3">
      <w:pPr>
        <w:jc w:val="both"/>
        <w:rPr>
          <w:rFonts w:ascii="VNI-Times" w:hAnsi="VNI-Times"/>
        </w:rPr>
      </w:pPr>
      <w:r w:rsidRPr="007B5A16">
        <w:rPr>
          <w:rFonts w:ascii="VNI-Times" w:hAnsi="VNI-Times"/>
        </w:rPr>
        <w:t>A. mAq = Fn.</w:t>
      </w:r>
      <w:r w:rsidRPr="007B5A16">
        <w:rPr>
          <w:rFonts w:ascii="VNI-Times" w:hAnsi="VNI-Times"/>
        </w:rPr>
        <w:tab/>
      </w:r>
      <w:r w:rsidR="00D428A0" w:rsidRPr="007B5A16">
        <w:rPr>
          <w:rFonts w:ascii="VNI-Times" w:hAnsi="VNI-Times"/>
        </w:rPr>
        <w:t xml:space="preserve">             </w:t>
      </w:r>
      <w:r w:rsidRPr="007B5A16">
        <w:rPr>
          <w:rFonts w:ascii="VNI-Times" w:hAnsi="VNI-Times"/>
          <w:color w:val="0000FF"/>
        </w:rPr>
        <w:t>B. mFn = Aq.</w:t>
      </w:r>
      <w:r w:rsidR="004800AF" w:rsidRPr="007B5A16">
        <w:rPr>
          <w:rFonts w:ascii="VNI-Times" w:hAnsi="VNI-Times"/>
          <w:color w:val="0000FF"/>
        </w:rPr>
        <w:t xml:space="preserve">   </w:t>
      </w:r>
      <w:r w:rsidRPr="007B5A16">
        <w:rPr>
          <w:rFonts w:ascii="VNI-Times" w:hAnsi="VNI-Times"/>
          <w:color w:val="0000FF"/>
        </w:rPr>
        <w:tab/>
      </w:r>
      <w:r w:rsidRPr="007B5A16">
        <w:rPr>
          <w:rFonts w:ascii="VNI-Times" w:hAnsi="VNI-Times"/>
        </w:rPr>
        <w:t>C. mFq = An.</w:t>
      </w:r>
      <w:r w:rsidR="00D428A0" w:rsidRPr="007B5A16">
        <w:rPr>
          <w:rFonts w:ascii="VNI-Times" w:hAnsi="VNI-Times"/>
        </w:rPr>
        <w:t xml:space="preserve">    </w:t>
      </w:r>
      <w:r w:rsidRPr="007B5A16">
        <w:rPr>
          <w:rFonts w:ascii="VNI-Times" w:hAnsi="VNI-Times"/>
        </w:rPr>
        <w:tab/>
        <w:t>D. Fm = Aqn.</w:t>
      </w:r>
    </w:p>
    <w:p w:rsidR="005E3576" w:rsidRPr="007B5A16" w:rsidRDefault="00187CBA" w:rsidP="00C04AF3">
      <w:pPr>
        <w:jc w:val="both"/>
        <w:rPr>
          <w:rFonts w:ascii="VNI-Times" w:hAnsi="VNI-Times"/>
        </w:rPr>
      </w:pPr>
      <w:r w:rsidRPr="007B5A16">
        <w:rPr>
          <w:rFonts w:ascii="VNI-Times" w:hAnsi="VNI-Times"/>
          <w:b/>
        </w:rPr>
        <w:lastRenderedPageBreak/>
        <w:t>20</w:t>
      </w:r>
      <w:r w:rsidR="003C212B" w:rsidRPr="007B5A16">
        <w:rPr>
          <w:rFonts w:ascii="VNI-Times" w:hAnsi="VNI-Times"/>
          <w:b/>
        </w:rPr>
        <w:t xml:space="preserve">/ </w:t>
      </w:r>
      <w:r w:rsidR="005E3576" w:rsidRPr="007B5A16">
        <w:rPr>
          <w:rFonts w:ascii="VNI-Times" w:hAnsi="VNI-Times"/>
        </w:rPr>
        <w:t>Trong caùc dung dòch ñieän phaân, caùc ion mang ñieän tích aâm laø:</w:t>
      </w:r>
    </w:p>
    <w:p w:rsidR="005E3576" w:rsidRPr="007B5A16" w:rsidRDefault="005E3576" w:rsidP="00C04AF3">
      <w:pPr>
        <w:jc w:val="both"/>
        <w:rPr>
          <w:rFonts w:ascii="VNI-Times" w:hAnsi="VNI-Times"/>
        </w:rPr>
      </w:pPr>
      <w:r w:rsidRPr="007B5A16">
        <w:rPr>
          <w:rFonts w:ascii="VNI-Times" w:hAnsi="VNI-Times"/>
          <w:color w:val="0000FF"/>
        </w:rPr>
        <w:t>A. Goác axit vaø goác bazô.</w:t>
      </w:r>
      <w:r w:rsidRPr="007B5A16">
        <w:rPr>
          <w:rFonts w:ascii="VNI-Times" w:hAnsi="VNI-Times"/>
        </w:rPr>
        <w:tab/>
        <w:t>B. Chæ coù goác bazô.</w:t>
      </w:r>
      <w:r w:rsidRPr="007B5A16">
        <w:rPr>
          <w:rFonts w:ascii="VNI-Times" w:hAnsi="VNI-Times"/>
        </w:rPr>
        <w:tab/>
        <w:t>C. Ion kim loaïi vaø Bazô.</w:t>
      </w:r>
      <w:r w:rsidRPr="007B5A16">
        <w:rPr>
          <w:rFonts w:ascii="VNI-Times" w:hAnsi="VNI-Times"/>
        </w:rPr>
        <w:tab/>
        <w:t>D. Goác axit vaø ion kim loaïi.</w:t>
      </w:r>
    </w:p>
    <w:p w:rsidR="005E3576" w:rsidRPr="007B5A16" w:rsidRDefault="003C5474" w:rsidP="00C04AF3">
      <w:pPr>
        <w:rPr>
          <w:rFonts w:ascii="VNI-Times" w:hAnsi="VNI-Times"/>
        </w:rPr>
      </w:pPr>
      <w:r w:rsidRPr="007B5A16">
        <w:rPr>
          <w:rFonts w:ascii="VNI-Times" w:hAnsi="VNI-Times"/>
          <w:b/>
        </w:rPr>
        <w:t>21</w:t>
      </w:r>
      <w:r w:rsidR="003C212B" w:rsidRPr="007B5A16">
        <w:rPr>
          <w:rFonts w:ascii="VNI-Times" w:hAnsi="VNI-Times"/>
          <w:b/>
        </w:rPr>
        <w:t xml:space="preserve">/ </w:t>
      </w:r>
      <w:r w:rsidR="005E3576" w:rsidRPr="007B5A16">
        <w:rPr>
          <w:rFonts w:ascii="VNI-Times" w:hAnsi="VNI-Times"/>
        </w:rPr>
        <w:t>Trong caùc nhoùm bình ñieän phaân vaø caùc cöïc sau: ôû nhoùm naøo d</w:t>
      </w:r>
      <w:r w:rsidR="001B0737" w:rsidRPr="007B5A16">
        <w:rPr>
          <w:rFonts w:ascii="VNI-Times" w:hAnsi="VNI-Times"/>
        </w:rPr>
        <w:t xml:space="preserve">oøng ñieän </w:t>
      </w:r>
      <w:r w:rsidR="005E3576" w:rsidRPr="007B5A16">
        <w:rPr>
          <w:rFonts w:ascii="VNI-Times" w:hAnsi="VNI-Times"/>
        </w:rPr>
        <w:t>trong caùc</w:t>
      </w:r>
      <w:r w:rsidR="001B0737" w:rsidRPr="007B5A16">
        <w:rPr>
          <w:rFonts w:ascii="VNI-Times" w:hAnsi="VNI-Times"/>
        </w:rPr>
        <w:t xml:space="preserve"> </w:t>
      </w:r>
      <w:r w:rsidR="005E3576" w:rsidRPr="007B5A16">
        <w:rPr>
          <w:rFonts w:ascii="VNI-Times" w:hAnsi="VNI-Times"/>
        </w:rPr>
        <w:t xml:space="preserve">bình ñieän phaân tuaân theo ñl Oâm: </w:t>
      </w:r>
    </w:p>
    <w:p w:rsidR="005E3576" w:rsidRPr="007B5A16" w:rsidRDefault="005E3576" w:rsidP="00C04AF3">
      <w:pPr>
        <w:jc w:val="both"/>
        <w:rPr>
          <w:rFonts w:ascii="VNI-Times" w:hAnsi="VNI-Times"/>
          <w:color w:val="0000FF"/>
        </w:rPr>
      </w:pPr>
      <w:r w:rsidRPr="007B5A16">
        <w:rPr>
          <w:rFonts w:ascii="VNI-Times" w:hAnsi="VNI-Times"/>
        </w:rPr>
        <w:t>A.</w:t>
      </w:r>
      <w:r w:rsidR="00C04AF3">
        <w:rPr>
          <w:rFonts w:ascii="VNI-Times" w:hAnsi="VNI-Times"/>
        </w:rPr>
        <w:t xml:space="preserve"> </w:t>
      </w:r>
      <w:r w:rsidRPr="007B5A16">
        <w:rPr>
          <w:rFonts w:ascii="VNI-Times" w:hAnsi="VNI-Times"/>
        </w:rPr>
        <w:t>CuSO</w:t>
      </w:r>
      <w:r w:rsidRPr="007B5A16">
        <w:rPr>
          <w:rFonts w:ascii="VNI-Times" w:hAnsi="VNI-Times"/>
          <w:vertAlign w:val="subscript"/>
        </w:rPr>
        <w:t>4</w:t>
      </w:r>
      <w:r w:rsidRPr="007B5A16">
        <w:rPr>
          <w:rFonts w:ascii="VNI-Times" w:hAnsi="VNI-Times"/>
        </w:rPr>
        <w:t xml:space="preserve"> – Pt; AgNO</w:t>
      </w:r>
      <w:r w:rsidRPr="007B5A16">
        <w:rPr>
          <w:rFonts w:ascii="VNI-Times" w:hAnsi="VNI-Times"/>
          <w:vertAlign w:val="subscript"/>
        </w:rPr>
        <w:t>3</w:t>
      </w:r>
      <w:r w:rsidRPr="007B5A16">
        <w:rPr>
          <w:rFonts w:ascii="VNI-Times" w:hAnsi="VNI-Times"/>
        </w:rPr>
        <w:t xml:space="preserve"> - Ag.  </w:t>
      </w:r>
      <w:r w:rsidR="00376DCC" w:rsidRPr="007B5A16">
        <w:rPr>
          <w:rFonts w:ascii="VNI-Times" w:hAnsi="VNI-Times"/>
        </w:rPr>
        <w:t xml:space="preserve">              </w:t>
      </w:r>
      <w:r w:rsidRPr="007B5A16">
        <w:rPr>
          <w:rFonts w:ascii="VNI-Times" w:hAnsi="VNI-Times"/>
          <w:color w:val="0000FF"/>
        </w:rPr>
        <w:t>B.</w:t>
      </w:r>
      <w:r w:rsidR="00C04AF3">
        <w:rPr>
          <w:rFonts w:ascii="VNI-Times" w:hAnsi="VNI-Times"/>
          <w:color w:val="0000FF"/>
        </w:rPr>
        <w:t xml:space="preserve"> </w:t>
      </w:r>
      <w:r w:rsidRPr="007B5A16">
        <w:rPr>
          <w:rFonts w:ascii="VNI-Times" w:hAnsi="VNI-Times"/>
          <w:color w:val="0000FF"/>
        </w:rPr>
        <w:t>AgNO</w:t>
      </w:r>
      <w:r w:rsidRPr="007B5A16">
        <w:rPr>
          <w:rFonts w:ascii="VNI-Times" w:hAnsi="VNI-Times"/>
          <w:color w:val="0000FF"/>
          <w:vertAlign w:val="subscript"/>
        </w:rPr>
        <w:t>3</w:t>
      </w:r>
      <w:r w:rsidRPr="007B5A16">
        <w:rPr>
          <w:rFonts w:ascii="VNI-Times" w:hAnsi="VNI-Times"/>
          <w:color w:val="0000FF"/>
        </w:rPr>
        <w:t xml:space="preserve"> - Ag ; CuCl – Cu </w:t>
      </w:r>
    </w:p>
    <w:p w:rsidR="005E3576" w:rsidRPr="007B5A16" w:rsidRDefault="005E3576" w:rsidP="005E3576">
      <w:pPr>
        <w:ind w:left="374" w:hanging="374"/>
        <w:jc w:val="both"/>
        <w:rPr>
          <w:rFonts w:ascii="VNI-Times" w:hAnsi="VNI-Times"/>
        </w:rPr>
      </w:pPr>
      <w:r w:rsidRPr="007B5A16">
        <w:rPr>
          <w:rFonts w:ascii="VNI-Times" w:hAnsi="VNI-Times"/>
        </w:rPr>
        <w:t>C.</w:t>
      </w:r>
      <w:r w:rsidR="00C04AF3">
        <w:rPr>
          <w:rFonts w:ascii="VNI-Times" w:hAnsi="VNI-Times"/>
        </w:rPr>
        <w:t xml:space="preserve"> </w:t>
      </w:r>
      <w:r w:rsidRPr="007B5A16">
        <w:rPr>
          <w:rFonts w:ascii="VNI-Times" w:hAnsi="VNI-Times"/>
        </w:rPr>
        <w:t>AgNO</w:t>
      </w:r>
      <w:r w:rsidRPr="007B5A16">
        <w:rPr>
          <w:rFonts w:ascii="VNI-Times" w:hAnsi="VNI-Times"/>
          <w:vertAlign w:val="subscript"/>
        </w:rPr>
        <w:t>3</w:t>
      </w:r>
      <w:r w:rsidRPr="007B5A16">
        <w:rPr>
          <w:rFonts w:ascii="VNI-Times" w:hAnsi="VNI-Times"/>
        </w:rPr>
        <w:t xml:space="preserve"> - Ag ; H</w:t>
      </w:r>
      <w:r w:rsidRPr="007B5A16">
        <w:rPr>
          <w:rFonts w:ascii="VNI-Times" w:hAnsi="VNI-Times"/>
          <w:vertAlign w:val="subscript"/>
        </w:rPr>
        <w:t>2</w:t>
      </w:r>
      <w:r w:rsidRPr="007B5A16">
        <w:rPr>
          <w:rFonts w:ascii="VNI-Times" w:hAnsi="VNI-Times"/>
        </w:rPr>
        <w:t>SO</w:t>
      </w:r>
      <w:r w:rsidRPr="007B5A16">
        <w:rPr>
          <w:rFonts w:ascii="VNI-Times" w:hAnsi="VNI-Times"/>
          <w:vertAlign w:val="subscript"/>
        </w:rPr>
        <w:t>4</w:t>
      </w:r>
      <w:r w:rsidRPr="007B5A16">
        <w:rPr>
          <w:rFonts w:ascii="VNI-Times" w:hAnsi="VNI-Times"/>
        </w:rPr>
        <w:t xml:space="preserve"> – Pt. </w:t>
      </w:r>
      <w:r w:rsidR="00376DCC" w:rsidRPr="007B5A16">
        <w:rPr>
          <w:rFonts w:ascii="VNI-Times" w:hAnsi="VNI-Times"/>
        </w:rPr>
        <w:t xml:space="preserve">              </w:t>
      </w:r>
      <w:r w:rsidR="004800AF" w:rsidRPr="007B5A16">
        <w:rPr>
          <w:rFonts w:ascii="VNI-Times" w:hAnsi="VNI-Times"/>
        </w:rPr>
        <w:t xml:space="preserve"> D</w:t>
      </w:r>
      <w:r w:rsidRPr="007B5A16">
        <w:rPr>
          <w:rFonts w:ascii="VNI-Times" w:hAnsi="VNI-Times"/>
        </w:rPr>
        <w:t>.</w:t>
      </w:r>
      <w:r w:rsidR="00C04AF3">
        <w:rPr>
          <w:rFonts w:ascii="VNI-Times" w:hAnsi="VNI-Times"/>
        </w:rPr>
        <w:t xml:space="preserve"> </w:t>
      </w:r>
      <w:r w:rsidRPr="007B5A16">
        <w:rPr>
          <w:rFonts w:ascii="VNI-Times" w:hAnsi="VNI-Times"/>
        </w:rPr>
        <w:t>CuSO</w:t>
      </w:r>
      <w:r w:rsidRPr="007B5A16">
        <w:rPr>
          <w:rFonts w:ascii="VNI-Times" w:hAnsi="VNI-Times"/>
          <w:vertAlign w:val="subscript"/>
        </w:rPr>
        <w:t>4</w:t>
      </w:r>
      <w:r w:rsidRPr="007B5A16">
        <w:rPr>
          <w:rFonts w:ascii="VNI-Times" w:hAnsi="VNI-Times"/>
        </w:rPr>
        <w:t xml:space="preserve"> – Pt; H</w:t>
      </w:r>
      <w:r w:rsidRPr="007B5A16">
        <w:rPr>
          <w:rFonts w:ascii="VNI-Times" w:hAnsi="VNI-Times"/>
          <w:vertAlign w:val="subscript"/>
        </w:rPr>
        <w:t>2</w:t>
      </w:r>
      <w:r w:rsidRPr="007B5A16">
        <w:rPr>
          <w:rFonts w:ascii="VNI-Times" w:hAnsi="VNI-Times"/>
        </w:rPr>
        <w:t>SO</w:t>
      </w:r>
      <w:r w:rsidRPr="007B5A16">
        <w:rPr>
          <w:rFonts w:ascii="VNI-Times" w:hAnsi="VNI-Times"/>
          <w:vertAlign w:val="subscript"/>
        </w:rPr>
        <w:t>4</w:t>
      </w:r>
      <w:r w:rsidRPr="007B5A16">
        <w:rPr>
          <w:rFonts w:ascii="VNI-Times" w:hAnsi="VNI-Times"/>
        </w:rPr>
        <w:t xml:space="preserve"> – Pt. </w:t>
      </w:r>
    </w:p>
    <w:p w:rsidR="00376DCC" w:rsidRPr="007B5A16" w:rsidRDefault="003C5474" w:rsidP="00C04AF3">
      <w:pPr>
        <w:jc w:val="both"/>
        <w:rPr>
          <w:rFonts w:ascii="VNI-Times" w:hAnsi="VNI-Times"/>
        </w:rPr>
      </w:pPr>
      <w:r w:rsidRPr="007B5A16">
        <w:rPr>
          <w:rFonts w:ascii="VNI-Times" w:hAnsi="VNI-Times"/>
          <w:b/>
        </w:rPr>
        <w:t>22</w:t>
      </w:r>
      <w:r w:rsidR="00376DCC" w:rsidRPr="007B5A16">
        <w:rPr>
          <w:rFonts w:ascii="VNI-Times" w:hAnsi="VNI-Times"/>
          <w:b/>
        </w:rPr>
        <w:t xml:space="preserve">/ </w:t>
      </w:r>
      <w:r w:rsidR="00376DCC" w:rsidRPr="007B5A16">
        <w:rPr>
          <w:rFonts w:ascii="VNI-Times" w:hAnsi="VNI-Times"/>
        </w:rPr>
        <w:t>Trong caùc nhoùm bình ñieän phaân vaø caùc cöïc sau: nhoùm naøo chæ coù caùc bình ñieän phaân coù cöïc döông tan:</w:t>
      </w:r>
    </w:p>
    <w:p w:rsidR="00376DCC" w:rsidRPr="007B5A16" w:rsidRDefault="00376DCC" w:rsidP="00C04AF3">
      <w:pPr>
        <w:jc w:val="both"/>
        <w:rPr>
          <w:rFonts w:ascii="VNI-Times" w:hAnsi="VNI-Times"/>
        </w:rPr>
      </w:pPr>
      <w:r w:rsidRPr="007B5A16">
        <w:rPr>
          <w:rFonts w:ascii="VNI-Times" w:hAnsi="VNI-Times"/>
          <w:color w:val="0000FF"/>
        </w:rPr>
        <w:t>A. CuSO</w:t>
      </w:r>
      <w:r w:rsidRPr="007B5A16">
        <w:rPr>
          <w:rFonts w:ascii="VNI-Times" w:hAnsi="VNI-Times"/>
          <w:color w:val="0000FF"/>
          <w:vertAlign w:val="subscript"/>
        </w:rPr>
        <w:t>4</w:t>
      </w:r>
      <w:r w:rsidRPr="007B5A16">
        <w:rPr>
          <w:rFonts w:ascii="VNI-Times" w:hAnsi="VNI-Times"/>
          <w:color w:val="0000FF"/>
        </w:rPr>
        <w:t xml:space="preserve"> – Cu; FeCl</w:t>
      </w:r>
      <w:r w:rsidRPr="007B5A16">
        <w:rPr>
          <w:rFonts w:ascii="VNI-Times" w:hAnsi="VNI-Times"/>
          <w:color w:val="0000FF"/>
          <w:vertAlign w:val="subscript"/>
        </w:rPr>
        <w:t>3</w:t>
      </w:r>
      <w:r w:rsidRPr="007B5A16">
        <w:rPr>
          <w:rFonts w:ascii="VNI-Times" w:hAnsi="VNI-Times"/>
          <w:color w:val="0000FF"/>
        </w:rPr>
        <w:t xml:space="preserve"> – Fe ;</w:t>
      </w:r>
      <w:r w:rsidRPr="007B5A16">
        <w:rPr>
          <w:rFonts w:ascii="VNI-Times" w:hAnsi="VNI-Times"/>
        </w:rPr>
        <w:t xml:space="preserve">           </w:t>
      </w:r>
      <w:r w:rsidR="004800AF" w:rsidRPr="007B5A16">
        <w:rPr>
          <w:rFonts w:ascii="VNI-Times" w:hAnsi="VNI-Times"/>
        </w:rPr>
        <w:t xml:space="preserve">        </w:t>
      </w:r>
      <w:r w:rsidRPr="007B5A16">
        <w:rPr>
          <w:rFonts w:ascii="VNI-Times" w:hAnsi="VNI-Times"/>
        </w:rPr>
        <w:t>B. ZnSO</w:t>
      </w:r>
      <w:r w:rsidRPr="007B5A16">
        <w:rPr>
          <w:rFonts w:ascii="VNI-Times" w:hAnsi="VNI-Times"/>
          <w:vertAlign w:val="subscript"/>
        </w:rPr>
        <w:t>4</w:t>
      </w:r>
      <w:r w:rsidRPr="007B5A16">
        <w:rPr>
          <w:rFonts w:ascii="VNI-Times" w:hAnsi="VNI-Times"/>
        </w:rPr>
        <w:t xml:space="preserve"> – than chì ; H</w:t>
      </w:r>
      <w:r w:rsidRPr="007B5A16">
        <w:rPr>
          <w:rFonts w:ascii="VNI-Times" w:hAnsi="VNI-Times"/>
          <w:vertAlign w:val="subscript"/>
        </w:rPr>
        <w:t>2</w:t>
      </w:r>
      <w:r w:rsidRPr="007B5A16">
        <w:rPr>
          <w:rFonts w:ascii="VNI-Times" w:hAnsi="VNI-Times"/>
        </w:rPr>
        <w:t>SO</w:t>
      </w:r>
      <w:r w:rsidRPr="007B5A16">
        <w:rPr>
          <w:rFonts w:ascii="VNI-Times" w:hAnsi="VNI-Times"/>
          <w:vertAlign w:val="subscript"/>
        </w:rPr>
        <w:t>4</w:t>
      </w:r>
      <w:r w:rsidRPr="007B5A16">
        <w:rPr>
          <w:rFonts w:ascii="VNI-Times" w:hAnsi="VNI-Times"/>
        </w:rPr>
        <w:t xml:space="preserve"> – Pt.</w:t>
      </w:r>
    </w:p>
    <w:p w:rsidR="00376DCC" w:rsidRPr="007B5A16" w:rsidRDefault="00376DCC" w:rsidP="00C04AF3">
      <w:pPr>
        <w:jc w:val="both"/>
        <w:rPr>
          <w:rFonts w:ascii="VNI-Times" w:hAnsi="VNI-Times"/>
        </w:rPr>
      </w:pPr>
      <w:r w:rsidRPr="007B5A16">
        <w:rPr>
          <w:rFonts w:ascii="VNI-Times" w:hAnsi="VNI-Times"/>
        </w:rPr>
        <w:t>C. FeCl</w:t>
      </w:r>
      <w:r w:rsidRPr="007B5A16">
        <w:rPr>
          <w:rFonts w:ascii="VNI-Times" w:hAnsi="VNI-Times"/>
          <w:vertAlign w:val="subscript"/>
        </w:rPr>
        <w:t>3</w:t>
      </w:r>
      <w:r w:rsidRPr="007B5A16">
        <w:rPr>
          <w:rFonts w:ascii="VNI-Times" w:hAnsi="VNI-Times"/>
        </w:rPr>
        <w:t xml:space="preserve"> – Fe ; ZnSO</w:t>
      </w:r>
      <w:r w:rsidRPr="007B5A16">
        <w:rPr>
          <w:rFonts w:ascii="VNI-Times" w:hAnsi="VNI-Times"/>
          <w:vertAlign w:val="subscript"/>
        </w:rPr>
        <w:t>4</w:t>
      </w:r>
      <w:r w:rsidR="004800AF" w:rsidRPr="007B5A16">
        <w:rPr>
          <w:rFonts w:ascii="VNI-Times" w:hAnsi="VNI-Times"/>
        </w:rPr>
        <w:t xml:space="preserve"> – than chì   </w:t>
      </w:r>
      <w:r w:rsidR="004800AF" w:rsidRPr="007B5A16">
        <w:rPr>
          <w:rFonts w:ascii="VNI-Times" w:hAnsi="VNI-Times"/>
        </w:rPr>
        <w:tab/>
        <w:t xml:space="preserve">        D</w:t>
      </w:r>
      <w:r w:rsidRPr="007B5A16">
        <w:rPr>
          <w:rFonts w:ascii="VNI-Times" w:hAnsi="VNI-Times"/>
        </w:rPr>
        <w:t>. CuSO</w:t>
      </w:r>
      <w:r w:rsidRPr="007B5A16">
        <w:rPr>
          <w:rFonts w:ascii="VNI-Times" w:hAnsi="VNI-Times"/>
          <w:vertAlign w:val="subscript"/>
        </w:rPr>
        <w:t>4</w:t>
      </w:r>
      <w:r w:rsidRPr="007B5A16">
        <w:rPr>
          <w:rFonts w:ascii="VNI-Times" w:hAnsi="VNI-Times"/>
        </w:rPr>
        <w:t xml:space="preserve"> – Cu; H</w:t>
      </w:r>
      <w:r w:rsidRPr="007B5A16">
        <w:rPr>
          <w:rFonts w:ascii="VNI-Times" w:hAnsi="VNI-Times"/>
          <w:vertAlign w:val="subscript"/>
        </w:rPr>
        <w:t>2</w:t>
      </w:r>
      <w:r w:rsidRPr="007B5A16">
        <w:rPr>
          <w:rFonts w:ascii="VNI-Times" w:hAnsi="VNI-Times"/>
        </w:rPr>
        <w:t>SO</w:t>
      </w:r>
      <w:r w:rsidRPr="007B5A16">
        <w:rPr>
          <w:rFonts w:ascii="VNI-Times" w:hAnsi="VNI-Times"/>
          <w:vertAlign w:val="subscript"/>
        </w:rPr>
        <w:t>4</w:t>
      </w:r>
      <w:r w:rsidRPr="007B5A16">
        <w:rPr>
          <w:rFonts w:ascii="VNI-Times" w:hAnsi="VNI-Times"/>
        </w:rPr>
        <w:t xml:space="preserve"> – Pt.</w:t>
      </w:r>
    </w:p>
    <w:p w:rsidR="005E3576" w:rsidRPr="007B5A16" w:rsidRDefault="003C5474" w:rsidP="00C04AF3">
      <w:pPr>
        <w:jc w:val="both"/>
        <w:rPr>
          <w:rFonts w:ascii="VNI-Times" w:hAnsi="VNI-Times"/>
        </w:rPr>
      </w:pPr>
      <w:r w:rsidRPr="007B5A16">
        <w:rPr>
          <w:rFonts w:ascii="VNI-Times" w:hAnsi="VNI-Times"/>
          <w:b/>
        </w:rPr>
        <w:t>23</w:t>
      </w:r>
      <w:r w:rsidR="003C212B" w:rsidRPr="007B5A16">
        <w:rPr>
          <w:rFonts w:ascii="VNI-Times" w:hAnsi="VNI-Times"/>
          <w:b/>
        </w:rPr>
        <w:t xml:space="preserve">/ </w:t>
      </w:r>
      <w:r w:rsidR="005E3576" w:rsidRPr="007B5A16">
        <w:rPr>
          <w:rFonts w:ascii="VNI-Times" w:hAnsi="VNI-Times"/>
        </w:rPr>
        <w:t xml:space="preserve"> Chaát naøo trong caùc chaát sau ñaây khoâng phaûi laø chaát ñieän phaân:</w:t>
      </w:r>
    </w:p>
    <w:p w:rsidR="005E3576" w:rsidRPr="007B5A16" w:rsidRDefault="005E3576" w:rsidP="00C04AF3">
      <w:pPr>
        <w:jc w:val="both"/>
        <w:rPr>
          <w:rFonts w:ascii="VNI-Times" w:hAnsi="VNI-Times"/>
          <w:color w:val="0000FF"/>
        </w:rPr>
      </w:pPr>
      <w:r w:rsidRPr="007B5A16">
        <w:rPr>
          <w:rFonts w:ascii="VNI-Times" w:hAnsi="VNI-Times"/>
        </w:rPr>
        <w:t>A. Dung dòch NaCl</w:t>
      </w:r>
      <w:r w:rsidRPr="007B5A16">
        <w:rPr>
          <w:rFonts w:ascii="VNI-Times" w:hAnsi="VNI-Times"/>
        </w:rPr>
        <w:tab/>
      </w:r>
      <w:r w:rsidR="00376DCC" w:rsidRPr="007B5A16">
        <w:rPr>
          <w:rFonts w:ascii="VNI-Times" w:hAnsi="VNI-Times"/>
        </w:rPr>
        <w:t xml:space="preserve">         </w:t>
      </w:r>
      <w:r w:rsidRPr="007B5A16">
        <w:rPr>
          <w:rFonts w:ascii="VNI-Times" w:hAnsi="VNI-Times"/>
        </w:rPr>
        <w:t>B. Natri tan trong nöôùc.</w:t>
      </w:r>
      <w:r w:rsidR="004800AF" w:rsidRPr="007B5A16">
        <w:rPr>
          <w:rFonts w:ascii="VNI-Times" w:hAnsi="VNI-Times"/>
        </w:rPr>
        <w:t xml:space="preserve">     </w:t>
      </w:r>
      <w:r w:rsidRPr="007B5A16">
        <w:rPr>
          <w:rFonts w:ascii="VNI-Times" w:hAnsi="VNI-Times"/>
        </w:rPr>
        <w:tab/>
        <w:t>C. Dung dòch AgNO</w:t>
      </w:r>
      <w:r w:rsidRPr="007B5A16">
        <w:rPr>
          <w:rFonts w:ascii="VNI-Times" w:hAnsi="VNI-Times"/>
          <w:vertAlign w:val="subscript"/>
        </w:rPr>
        <w:t>3</w:t>
      </w:r>
      <w:r w:rsidRPr="007B5A16">
        <w:rPr>
          <w:rFonts w:ascii="VNI-Times" w:hAnsi="VNI-Times"/>
        </w:rPr>
        <w:t xml:space="preserve">.   </w:t>
      </w:r>
      <w:r w:rsidRPr="007B5A16">
        <w:rPr>
          <w:rFonts w:ascii="VNI-Times" w:hAnsi="VNI-Times"/>
        </w:rPr>
        <w:tab/>
      </w:r>
      <w:r w:rsidRPr="007B5A16">
        <w:rPr>
          <w:rFonts w:ascii="VNI-Times" w:hAnsi="VNI-Times"/>
          <w:color w:val="0000FF"/>
        </w:rPr>
        <w:t>D. Röôïu.</w:t>
      </w:r>
    </w:p>
    <w:p w:rsidR="005E3576" w:rsidRPr="007B5A16" w:rsidRDefault="003C5474" w:rsidP="00C04AF3">
      <w:pPr>
        <w:jc w:val="both"/>
        <w:rPr>
          <w:rFonts w:ascii="VNI-Times" w:hAnsi="VNI-Times"/>
        </w:rPr>
      </w:pPr>
      <w:r w:rsidRPr="007B5A16">
        <w:rPr>
          <w:rFonts w:ascii="VNI-Times" w:hAnsi="VNI-Times"/>
          <w:b/>
        </w:rPr>
        <w:t>24</w:t>
      </w:r>
      <w:r w:rsidR="003C212B" w:rsidRPr="007B5A16">
        <w:rPr>
          <w:rFonts w:ascii="VNI-Times" w:hAnsi="VNI-Times"/>
          <w:b/>
        </w:rPr>
        <w:t xml:space="preserve">/ </w:t>
      </w:r>
      <w:r w:rsidR="005E3576" w:rsidRPr="007B5A16">
        <w:rPr>
          <w:rFonts w:ascii="VNI-Times" w:hAnsi="VNI-Times"/>
        </w:rPr>
        <w:t>Coâng thöùc naøo sau ñaây laø coâng thöùc cuûa ñònh luaät Faraday?</w:t>
      </w:r>
    </w:p>
    <w:p w:rsidR="005E3576" w:rsidRPr="007B5A16" w:rsidRDefault="005E3576" w:rsidP="00C04AF3">
      <w:pPr>
        <w:jc w:val="both"/>
        <w:rPr>
          <w:rFonts w:ascii="VNI-Times" w:hAnsi="VNI-Times"/>
        </w:rPr>
      </w:pPr>
      <w:r w:rsidRPr="007B5A16">
        <w:rPr>
          <w:rFonts w:ascii="VNI-Times" w:hAnsi="VNI-Times"/>
          <w:color w:val="0000FF"/>
        </w:rPr>
        <w:t xml:space="preserve">A. </w:t>
      </w:r>
      <w:r w:rsidRPr="007B5A16">
        <w:rPr>
          <w:rFonts w:ascii="VNI-Times" w:hAnsi="VNI-Times"/>
          <w:color w:val="0000FF"/>
          <w:position w:val="-24"/>
        </w:rPr>
        <w:object w:dxaOrig="1040" w:dyaOrig="620">
          <v:shape id="_x0000_i1449" type="#_x0000_t75" style="width:52.1pt;height:30.65pt" o:ole="">
            <v:imagedata r:id="rId596" o:title=""/>
          </v:shape>
          <o:OLEObject Type="Embed" ProgID="Equation.DSMT4" ShapeID="_x0000_i1449" DrawAspect="Content" ObjectID="_1581495207" r:id="rId597"/>
        </w:object>
      </w:r>
      <w:r w:rsidRPr="007B5A16">
        <w:rPr>
          <w:rFonts w:ascii="VNI-Times" w:hAnsi="VNI-Times"/>
          <w:color w:val="0000FF"/>
        </w:rPr>
        <w:t>.</w:t>
      </w:r>
      <w:r w:rsidRPr="007B5A16">
        <w:rPr>
          <w:rFonts w:ascii="VNI-Times" w:hAnsi="VNI-Times"/>
        </w:rPr>
        <w:tab/>
        <w:t xml:space="preserve">B. </w:t>
      </w:r>
      <w:r w:rsidRPr="007B5A16">
        <w:rPr>
          <w:rFonts w:ascii="VNI-Times" w:hAnsi="VNI-Times"/>
          <w:position w:val="-24"/>
        </w:rPr>
        <w:object w:dxaOrig="1240" w:dyaOrig="620">
          <v:shape id="_x0000_i1450" type="#_x0000_t75" style="width:62.05pt;height:30.65pt" o:ole="">
            <v:imagedata r:id="rId598" o:title=""/>
          </v:shape>
          <o:OLEObject Type="Embed" ProgID="Equation.DSMT4" ShapeID="_x0000_i1450" DrawAspect="Content" ObjectID="_1581495208" r:id="rId599"/>
        </w:object>
      </w:r>
      <w:r w:rsidRPr="007B5A16">
        <w:rPr>
          <w:rFonts w:ascii="VNI-Times" w:hAnsi="VNI-Times"/>
        </w:rPr>
        <w:t>.</w:t>
      </w:r>
      <w:r w:rsidRPr="007B5A16">
        <w:rPr>
          <w:rFonts w:ascii="VNI-Times" w:hAnsi="VNI-Times"/>
        </w:rPr>
        <w:tab/>
      </w:r>
      <w:r w:rsidR="004800AF" w:rsidRPr="007B5A16">
        <w:rPr>
          <w:rFonts w:ascii="VNI-Times" w:hAnsi="VNI-Times"/>
        </w:rPr>
        <w:t xml:space="preserve">          </w:t>
      </w:r>
      <w:r w:rsidRPr="007B5A16">
        <w:rPr>
          <w:rFonts w:ascii="VNI-Times" w:hAnsi="VNI-Times"/>
        </w:rPr>
        <w:t>C. m = D.V.</w:t>
      </w:r>
      <w:r w:rsidRPr="007B5A16">
        <w:rPr>
          <w:rFonts w:ascii="VNI-Times" w:hAnsi="VNI-Times"/>
        </w:rPr>
        <w:tab/>
      </w:r>
      <w:r w:rsidR="004800AF" w:rsidRPr="007B5A16">
        <w:rPr>
          <w:rFonts w:ascii="VNI-Times" w:hAnsi="VNI-Times"/>
        </w:rPr>
        <w:t xml:space="preserve">             </w:t>
      </w:r>
      <w:r w:rsidRPr="007B5A16">
        <w:rPr>
          <w:rFonts w:ascii="VNI-Times" w:hAnsi="VNI-Times"/>
        </w:rPr>
        <w:t xml:space="preserve">D. </w:t>
      </w:r>
      <w:r w:rsidRPr="007B5A16">
        <w:rPr>
          <w:rFonts w:ascii="VNI-Times" w:hAnsi="VNI-Times"/>
          <w:position w:val="-24"/>
        </w:rPr>
        <w:object w:dxaOrig="960" w:dyaOrig="620">
          <v:shape id="_x0000_i1451" type="#_x0000_t75" style="width:47.5pt;height:30.65pt" o:ole="">
            <v:imagedata r:id="rId600" o:title=""/>
          </v:shape>
          <o:OLEObject Type="Embed" ProgID="Equation.DSMT4" ShapeID="_x0000_i1451" DrawAspect="Content" ObjectID="_1581495209" r:id="rId601"/>
        </w:object>
      </w:r>
      <w:r w:rsidRPr="007B5A16">
        <w:rPr>
          <w:rFonts w:ascii="VNI-Times" w:hAnsi="VNI-Times"/>
        </w:rPr>
        <w:t>.</w:t>
      </w:r>
    </w:p>
    <w:p w:rsidR="005E3576" w:rsidRPr="007B5A16" w:rsidRDefault="003C5474" w:rsidP="00C04AF3">
      <w:pPr>
        <w:jc w:val="both"/>
        <w:rPr>
          <w:rFonts w:ascii="VNI-Times" w:hAnsi="VNI-Times"/>
        </w:rPr>
      </w:pPr>
      <w:r w:rsidRPr="007B5A16">
        <w:rPr>
          <w:rFonts w:ascii="VNI-Times" w:hAnsi="VNI-Times"/>
          <w:b/>
        </w:rPr>
        <w:t>25</w:t>
      </w:r>
      <w:r w:rsidR="003C212B" w:rsidRPr="007B5A16">
        <w:rPr>
          <w:rFonts w:ascii="VNI-Times" w:hAnsi="VNI-Times"/>
          <w:b/>
        </w:rPr>
        <w:t xml:space="preserve">/ </w:t>
      </w:r>
      <w:r w:rsidR="005E3576" w:rsidRPr="007B5A16">
        <w:rPr>
          <w:rFonts w:ascii="VNI-Times" w:hAnsi="VNI-Times"/>
        </w:rPr>
        <w:t>Khi coù doøng ñieän chaïy qua dd ñieän phaân, noàng ñoä cuûa caùc ion trong dd seõ:</w:t>
      </w:r>
    </w:p>
    <w:p w:rsidR="00F8346B" w:rsidRPr="007B5A16" w:rsidRDefault="005E3576" w:rsidP="00C04AF3">
      <w:pPr>
        <w:ind w:left="120" w:hanging="120"/>
        <w:jc w:val="both"/>
        <w:rPr>
          <w:rFonts w:ascii="VNI-Times" w:hAnsi="VNI-Times"/>
        </w:rPr>
      </w:pPr>
      <w:r w:rsidRPr="007B5A16">
        <w:rPr>
          <w:rFonts w:ascii="VNI-Times" w:hAnsi="VNI-Times"/>
        </w:rPr>
        <w:t>A. Giöõ nguyeân.</w:t>
      </w:r>
      <w:r w:rsidRPr="007B5A16">
        <w:rPr>
          <w:rFonts w:ascii="VNI-Times" w:hAnsi="VNI-Times"/>
        </w:rPr>
        <w:tab/>
        <w:t>B. Taêng leân.</w:t>
      </w:r>
      <w:r w:rsidRPr="007B5A16">
        <w:rPr>
          <w:rFonts w:ascii="VNI-Times" w:hAnsi="VNI-Times"/>
        </w:rPr>
        <w:tab/>
      </w:r>
      <w:r w:rsidR="00376DCC" w:rsidRPr="007B5A16">
        <w:rPr>
          <w:rFonts w:ascii="VNI-Times" w:hAnsi="VNI-Times"/>
        </w:rPr>
        <w:t xml:space="preserve">       </w:t>
      </w:r>
      <w:r w:rsidR="004800AF" w:rsidRPr="007B5A16">
        <w:rPr>
          <w:rFonts w:ascii="VNI-Times" w:hAnsi="VNI-Times"/>
        </w:rPr>
        <w:t>C</w:t>
      </w:r>
      <w:r w:rsidRPr="007B5A16">
        <w:rPr>
          <w:rFonts w:ascii="VNI-Times" w:hAnsi="VNI-Times"/>
        </w:rPr>
        <w:t>. Giaûm ñi.</w:t>
      </w:r>
      <w:r w:rsidRPr="007B5A16">
        <w:rPr>
          <w:rFonts w:ascii="VNI-Times" w:hAnsi="VNI-Times"/>
        </w:rPr>
        <w:tab/>
      </w:r>
    </w:p>
    <w:p w:rsidR="005E3576" w:rsidRPr="007B5A16" w:rsidRDefault="005E3576" w:rsidP="005E3576">
      <w:pPr>
        <w:ind w:left="374" w:hanging="374"/>
        <w:jc w:val="both"/>
        <w:rPr>
          <w:rFonts w:ascii="VNI-Times" w:hAnsi="VNI-Times"/>
          <w:color w:val="0000FF"/>
        </w:rPr>
      </w:pPr>
      <w:r w:rsidRPr="007B5A16">
        <w:rPr>
          <w:rFonts w:ascii="VNI-Times" w:hAnsi="VNI-Times"/>
          <w:color w:val="0000FF"/>
        </w:rPr>
        <w:t>D. Thay ñoåi neáu khoâng coù hieän töôïng cöïc döông tan.</w:t>
      </w:r>
    </w:p>
    <w:p w:rsidR="005E3576" w:rsidRPr="007B5A16" w:rsidRDefault="003C5474" w:rsidP="005E3576">
      <w:pPr>
        <w:ind w:left="374" w:hanging="374"/>
        <w:jc w:val="both"/>
        <w:rPr>
          <w:rFonts w:ascii="VNI-Times" w:hAnsi="VNI-Times"/>
        </w:rPr>
      </w:pPr>
      <w:r w:rsidRPr="007B5A16">
        <w:rPr>
          <w:rFonts w:ascii="VNI-Times" w:hAnsi="VNI-Times"/>
          <w:b/>
        </w:rPr>
        <w:t>26</w:t>
      </w:r>
      <w:r w:rsidR="003C212B" w:rsidRPr="007B5A16">
        <w:rPr>
          <w:rFonts w:ascii="VNI-Times" w:hAnsi="VNI-Times"/>
          <w:b/>
        </w:rPr>
        <w:t xml:space="preserve">/ </w:t>
      </w:r>
      <w:r w:rsidR="005E3576" w:rsidRPr="007B5A16">
        <w:rPr>
          <w:rFonts w:ascii="VNI-Times" w:hAnsi="VNI-Times"/>
        </w:rPr>
        <w:t>Choïn caâu sai:</w:t>
      </w:r>
    </w:p>
    <w:p w:rsidR="005E3576" w:rsidRPr="007B5A16" w:rsidRDefault="005E3576" w:rsidP="00C04AF3">
      <w:pPr>
        <w:jc w:val="both"/>
        <w:rPr>
          <w:rFonts w:ascii="VNI-Times" w:hAnsi="VNI-Times"/>
        </w:rPr>
      </w:pPr>
      <w:r w:rsidRPr="007B5A16">
        <w:rPr>
          <w:rFonts w:ascii="VNI-Times" w:hAnsi="VNI-Times"/>
        </w:rPr>
        <w:t xml:space="preserve">A. Khi nhieät ñoä taêng, khaû naêng phaân li thaønh ion cuûa chaát ñieän phaân taêng vaø khaû naêng daün ñieän taêng. </w:t>
      </w:r>
    </w:p>
    <w:p w:rsidR="005E3576" w:rsidRPr="007B5A16" w:rsidRDefault="005E3576" w:rsidP="00C04AF3">
      <w:pPr>
        <w:jc w:val="both"/>
        <w:rPr>
          <w:rFonts w:ascii="VNI-Times" w:hAnsi="VNI-Times"/>
        </w:rPr>
      </w:pPr>
      <w:r w:rsidRPr="007B5A16">
        <w:rPr>
          <w:rFonts w:ascii="VNI-Times" w:hAnsi="VNI-Times"/>
        </w:rPr>
        <w:t xml:space="preserve">B. Khi nhieät ñoä taêng thì khaû naêng daün ñieän cuûa chaát ñieän phaân taêng. </w:t>
      </w:r>
    </w:p>
    <w:p w:rsidR="005E3576" w:rsidRPr="007B5A16" w:rsidRDefault="005E3576" w:rsidP="00C04AF3">
      <w:pPr>
        <w:jc w:val="both"/>
        <w:rPr>
          <w:rFonts w:ascii="VNI-Times" w:hAnsi="VNI-Times"/>
        </w:rPr>
      </w:pPr>
      <w:r w:rsidRPr="007B5A16">
        <w:rPr>
          <w:rFonts w:ascii="VNI-Times" w:hAnsi="VNI-Times"/>
        </w:rPr>
        <w:t>C. Khi nhieät ñoä taêng, khaû naêng phaân li thaønh ion cuûa chaát ñieän phaân taêng.</w:t>
      </w:r>
    </w:p>
    <w:p w:rsidR="005E3576" w:rsidRPr="007B5A16" w:rsidRDefault="005E3576" w:rsidP="00C04AF3">
      <w:pPr>
        <w:jc w:val="both"/>
        <w:rPr>
          <w:rFonts w:ascii="VNI-Times" w:hAnsi="VNI-Times"/>
          <w:color w:val="0000FF"/>
        </w:rPr>
      </w:pPr>
      <w:r w:rsidRPr="007B5A16">
        <w:rPr>
          <w:rFonts w:ascii="VNI-Times" w:hAnsi="VNI-Times"/>
          <w:color w:val="0000FF"/>
        </w:rPr>
        <w:t>D. Khi nhieät ñoä taêng thì ñieän trôû cuûa chaát ñieän phaân taêng.</w:t>
      </w:r>
    </w:p>
    <w:p w:rsidR="005E3576" w:rsidRPr="007B5A16" w:rsidRDefault="003C5474" w:rsidP="00C04AF3">
      <w:pPr>
        <w:jc w:val="both"/>
        <w:rPr>
          <w:rFonts w:ascii="VNI-Times" w:hAnsi="VNI-Times"/>
        </w:rPr>
      </w:pPr>
      <w:r w:rsidRPr="007B5A16">
        <w:rPr>
          <w:rFonts w:ascii="VNI-Times" w:hAnsi="VNI-Times"/>
          <w:b/>
        </w:rPr>
        <w:t>27</w:t>
      </w:r>
      <w:r w:rsidR="003C212B" w:rsidRPr="007B5A16">
        <w:rPr>
          <w:rFonts w:ascii="VNI-Times" w:hAnsi="VNI-Times"/>
          <w:b/>
        </w:rPr>
        <w:t xml:space="preserve">/ </w:t>
      </w:r>
      <w:r w:rsidR="005E3576" w:rsidRPr="007B5A16">
        <w:rPr>
          <w:rFonts w:ascii="VNI-Times" w:hAnsi="VNI-Times"/>
        </w:rPr>
        <w:t>Khoái löôïng chaát ñöôïc giaûi phoùng ôû ñieän cöïc cuûa bình ñieän phaân tæ leä vôùi:</w:t>
      </w:r>
      <w:r w:rsidR="005E3576" w:rsidRPr="007B5A16">
        <w:rPr>
          <w:rFonts w:ascii="VNI-Times" w:hAnsi="VNI-Times"/>
        </w:rPr>
        <w:tab/>
      </w:r>
    </w:p>
    <w:p w:rsidR="005E3576" w:rsidRPr="007B5A16" w:rsidRDefault="005E3576" w:rsidP="00C04AF3">
      <w:pPr>
        <w:jc w:val="both"/>
        <w:rPr>
          <w:rFonts w:ascii="VNI-Times" w:hAnsi="VNI-Times"/>
        </w:rPr>
      </w:pPr>
      <w:r w:rsidRPr="007B5A16">
        <w:rPr>
          <w:rFonts w:ascii="VNI-Times" w:hAnsi="VNI-Times"/>
        </w:rPr>
        <w:t xml:space="preserve">A. Theå tích cuûa dung dòch trong bình.          </w:t>
      </w:r>
      <w:r w:rsidR="008E34F7" w:rsidRPr="007B5A16">
        <w:rPr>
          <w:rFonts w:ascii="VNI-Times" w:hAnsi="VNI-Times"/>
        </w:rPr>
        <w:t xml:space="preserve">      </w:t>
      </w:r>
      <w:r w:rsidRPr="007B5A16">
        <w:rPr>
          <w:rFonts w:ascii="VNI-Times" w:hAnsi="VNI-Times"/>
        </w:rPr>
        <w:t>B. Khoái löôïng chaát ñieän phaân.</w:t>
      </w:r>
      <w:r w:rsidRPr="007B5A16">
        <w:rPr>
          <w:rFonts w:ascii="VNI-Times" w:hAnsi="VNI-Times"/>
        </w:rPr>
        <w:tab/>
      </w:r>
    </w:p>
    <w:p w:rsidR="005E3576" w:rsidRPr="007B5A16" w:rsidRDefault="005E3576" w:rsidP="00C04AF3">
      <w:pPr>
        <w:jc w:val="both"/>
        <w:rPr>
          <w:rFonts w:ascii="VNI-Times" w:hAnsi="VNI-Times"/>
        </w:rPr>
      </w:pPr>
      <w:r w:rsidRPr="007B5A16">
        <w:rPr>
          <w:rFonts w:ascii="VNI-Times" w:hAnsi="VNI-Times"/>
        </w:rPr>
        <w:t xml:space="preserve">C. Khoái löôïng cuûa dung dòch trong bình.     </w:t>
      </w:r>
      <w:r w:rsidRPr="007B5A16">
        <w:rPr>
          <w:rFonts w:ascii="VNI-Times" w:hAnsi="VNI-Times"/>
          <w:color w:val="0000FF"/>
        </w:rPr>
        <w:t xml:space="preserve"> </w:t>
      </w:r>
      <w:r w:rsidR="008E34F7" w:rsidRPr="007B5A16">
        <w:rPr>
          <w:rFonts w:ascii="VNI-Times" w:hAnsi="VNI-Times"/>
          <w:color w:val="0000FF"/>
        </w:rPr>
        <w:t xml:space="preserve">     </w:t>
      </w:r>
      <w:r w:rsidR="004800AF" w:rsidRPr="007B5A16">
        <w:rPr>
          <w:rFonts w:ascii="VNI-Times" w:hAnsi="VNI-Times"/>
          <w:color w:val="0000FF"/>
        </w:rPr>
        <w:t>D</w:t>
      </w:r>
      <w:r w:rsidRPr="007B5A16">
        <w:rPr>
          <w:rFonts w:ascii="VNI-Times" w:hAnsi="VNI-Times"/>
          <w:color w:val="0000FF"/>
        </w:rPr>
        <w:t>. Ñieän löôïng chuyeån qua bình.</w:t>
      </w:r>
    </w:p>
    <w:p w:rsidR="005E3576" w:rsidRPr="007B5A16" w:rsidRDefault="003C5474" w:rsidP="00C04AF3">
      <w:pPr>
        <w:jc w:val="both"/>
        <w:rPr>
          <w:rFonts w:ascii="VNI-Times" w:hAnsi="VNI-Times"/>
        </w:rPr>
      </w:pPr>
      <w:r w:rsidRPr="007B5A16">
        <w:rPr>
          <w:rFonts w:ascii="VNI-Times" w:hAnsi="VNI-Times"/>
          <w:b/>
        </w:rPr>
        <w:t>28</w:t>
      </w:r>
      <w:r w:rsidR="003C212B" w:rsidRPr="007B5A16">
        <w:rPr>
          <w:rFonts w:ascii="VNI-Times" w:hAnsi="VNI-Times"/>
          <w:b/>
        </w:rPr>
        <w:t xml:space="preserve">/ </w:t>
      </w:r>
      <w:r w:rsidR="005E3576" w:rsidRPr="007B5A16">
        <w:rPr>
          <w:rFonts w:ascii="VNI-Times" w:hAnsi="VNI-Times"/>
        </w:rPr>
        <w:t>Chaát ñieän phaân daãn ñieän khoâng toát baèng kim loaïi vì:</w:t>
      </w:r>
      <w:r w:rsidR="005E3576" w:rsidRPr="007B5A16">
        <w:rPr>
          <w:rFonts w:ascii="VNI-Times" w:hAnsi="VNI-Times"/>
        </w:rPr>
        <w:tab/>
      </w:r>
    </w:p>
    <w:p w:rsidR="005E3576" w:rsidRPr="007B5A16" w:rsidRDefault="005E3576" w:rsidP="00C04AF3">
      <w:pPr>
        <w:jc w:val="both"/>
        <w:rPr>
          <w:rFonts w:ascii="VNI-Times" w:hAnsi="VNI-Times"/>
        </w:rPr>
      </w:pPr>
      <w:r w:rsidRPr="007B5A16">
        <w:rPr>
          <w:rFonts w:ascii="VNI-Times" w:hAnsi="VNI-Times"/>
        </w:rPr>
        <w:t>A. Maät ñoä electron töï do nhoû hôn trong kim loaïi.</w:t>
      </w:r>
    </w:p>
    <w:p w:rsidR="005E3576" w:rsidRPr="007B5A16" w:rsidRDefault="005E3576" w:rsidP="00C04AF3">
      <w:pPr>
        <w:jc w:val="both"/>
        <w:rPr>
          <w:rFonts w:ascii="VNI-Times" w:hAnsi="VNI-Times"/>
        </w:rPr>
      </w:pPr>
      <w:r w:rsidRPr="007B5A16">
        <w:rPr>
          <w:rFonts w:ascii="VNI-Times" w:hAnsi="VNI-Times"/>
        </w:rPr>
        <w:t>B. Khoái löôïng vaø kích thöôùc cuûa ion lôùn hôn cuûa electron.</w:t>
      </w:r>
    </w:p>
    <w:p w:rsidR="005E3576" w:rsidRPr="007B5A16" w:rsidRDefault="005E3576" w:rsidP="00C04AF3">
      <w:pPr>
        <w:jc w:val="both"/>
        <w:rPr>
          <w:rFonts w:ascii="VNI-Times" w:hAnsi="VNI-Times"/>
        </w:rPr>
      </w:pPr>
      <w:r w:rsidRPr="007B5A16">
        <w:rPr>
          <w:rFonts w:ascii="VNI-Times" w:hAnsi="VNI-Times"/>
        </w:rPr>
        <w:t>C. Moâi tröôøng dung dòch raát maát traät töï.</w:t>
      </w:r>
      <w:r w:rsidRPr="007B5A16">
        <w:rPr>
          <w:rFonts w:ascii="VNI-Times" w:hAnsi="VNI-Times"/>
        </w:rPr>
        <w:tab/>
      </w:r>
      <w:r w:rsidR="008E34F7" w:rsidRPr="007B5A16">
        <w:rPr>
          <w:rFonts w:ascii="VNI-Times" w:hAnsi="VNI-Times"/>
        </w:rPr>
        <w:t xml:space="preserve">               </w:t>
      </w:r>
      <w:r w:rsidR="004800AF" w:rsidRPr="007B5A16">
        <w:rPr>
          <w:rFonts w:ascii="VNI-Times" w:hAnsi="VNI-Times"/>
          <w:color w:val="0000FF"/>
        </w:rPr>
        <w:t>D</w:t>
      </w:r>
      <w:r w:rsidRPr="007B5A16">
        <w:rPr>
          <w:rFonts w:ascii="VNI-Times" w:hAnsi="VNI-Times"/>
          <w:color w:val="0000FF"/>
        </w:rPr>
        <w:t>. Caû 3 lí do treân.</w:t>
      </w:r>
    </w:p>
    <w:p w:rsidR="005E3576" w:rsidRPr="007B5A16" w:rsidRDefault="003C5474" w:rsidP="00C04AF3">
      <w:pPr>
        <w:jc w:val="both"/>
        <w:rPr>
          <w:rFonts w:ascii="VNI-Times" w:hAnsi="VNI-Times"/>
        </w:rPr>
      </w:pPr>
      <w:r w:rsidRPr="007B5A16">
        <w:rPr>
          <w:rFonts w:ascii="VNI-Times" w:hAnsi="VNI-Times"/>
          <w:b/>
        </w:rPr>
        <w:t>29</w:t>
      </w:r>
      <w:r w:rsidR="003C212B" w:rsidRPr="007B5A16">
        <w:rPr>
          <w:rFonts w:ascii="VNI-Times" w:hAnsi="VNI-Times"/>
          <w:b/>
        </w:rPr>
        <w:t xml:space="preserve">/ </w:t>
      </w:r>
      <w:r w:rsidR="005E3576" w:rsidRPr="007B5A16">
        <w:rPr>
          <w:rFonts w:ascii="VNI-Times" w:hAnsi="VNI-Times"/>
        </w:rPr>
        <w:t>Khi ñieän phaân noùng chaûy muoái cuûa kim loaïi keàm thì:</w:t>
      </w:r>
    </w:p>
    <w:p w:rsidR="005E3576" w:rsidRPr="007B5A16" w:rsidRDefault="005E3576" w:rsidP="00C04AF3">
      <w:pPr>
        <w:jc w:val="both"/>
        <w:rPr>
          <w:rFonts w:ascii="VNI-Times" w:hAnsi="VNI-Times"/>
        </w:rPr>
      </w:pPr>
      <w:r w:rsidRPr="007B5A16">
        <w:rPr>
          <w:rFonts w:ascii="VNI-Times" w:hAnsi="VNI-Times"/>
        </w:rPr>
        <w:t>A. Ion kim loaïi chaïy veà cöïc döông , ion goác axit chaïy veà cöïc aâm.</w:t>
      </w:r>
    </w:p>
    <w:p w:rsidR="005E3576" w:rsidRPr="007B5A16" w:rsidRDefault="005E3576" w:rsidP="00C04AF3">
      <w:pPr>
        <w:jc w:val="both"/>
        <w:rPr>
          <w:rFonts w:ascii="VNI-Times" w:hAnsi="VNI-Times"/>
        </w:rPr>
      </w:pPr>
      <w:r w:rsidRPr="007B5A16">
        <w:rPr>
          <w:rFonts w:ascii="VNI-Times" w:hAnsi="VNI-Times"/>
        </w:rPr>
        <w:t>B. Caû ion goác kim loaïi vaø goác axit ñeàu chaïy veà cöïc aâm.</w:t>
      </w:r>
    </w:p>
    <w:p w:rsidR="005E3576" w:rsidRPr="007B5A16" w:rsidRDefault="00C04AF3" w:rsidP="0041131F">
      <w:pPr>
        <w:jc w:val="both"/>
        <w:rPr>
          <w:rFonts w:ascii="VNI-Times" w:hAnsi="VNI-Times"/>
        </w:rPr>
      </w:pPr>
      <w:r>
        <w:rPr>
          <w:rFonts w:ascii="VNI-Times" w:hAnsi="VNI-Times"/>
        </w:rPr>
        <w:t>C</w:t>
      </w:r>
      <w:r w:rsidR="005E3576" w:rsidRPr="007B5A16">
        <w:rPr>
          <w:rFonts w:ascii="VNI-Times" w:hAnsi="VNI-Times"/>
        </w:rPr>
        <w:t>. Caû ion goác kim loaïi vaø goác axit ñeàu chaïy veà cöïc döông.</w:t>
      </w:r>
    </w:p>
    <w:p w:rsidR="005E3576" w:rsidRPr="007B5A16" w:rsidRDefault="005E3576" w:rsidP="00C04AF3">
      <w:pPr>
        <w:jc w:val="both"/>
        <w:rPr>
          <w:rFonts w:ascii="VNI-Times" w:hAnsi="VNI-Times"/>
          <w:color w:val="0000FF"/>
        </w:rPr>
      </w:pPr>
      <w:r w:rsidRPr="007B5A16">
        <w:rPr>
          <w:rFonts w:ascii="VNI-Times" w:hAnsi="VNI-Times"/>
          <w:color w:val="0000FF"/>
        </w:rPr>
        <w:t>D. Ion kim loaïi chaïy veà cöïc aâm, ion goác axit chaïy veà cöïc döông.</w:t>
      </w:r>
    </w:p>
    <w:p w:rsidR="005E3576" w:rsidRPr="007B5A16" w:rsidRDefault="003C5474" w:rsidP="00C04AF3">
      <w:pPr>
        <w:jc w:val="both"/>
        <w:rPr>
          <w:rFonts w:ascii="VNI-Times" w:hAnsi="VNI-Times"/>
        </w:rPr>
      </w:pPr>
      <w:r w:rsidRPr="007B5A16">
        <w:rPr>
          <w:rFonts w:ascii="VNI-Times" w:hAnsi="VNI-Times"/>
          <w:b/>
        </w:rPr>
        <w:t>30</w:t>
      </w:r>
      <w:r w:rsidR="003C212B" w:rsidRPr="007B5A16">
        <w:rPr>
          <w:rFonts w:ascii="VNI-Times" w:hAnsi="VNI-Times"/>
          <w:b/>
        </w:rPr>
        <w:t xml:space="preserve">/ </w:t>
      </w:r>
      <w:r w:rsidR="005E3576" w:rsidRPr="007B5A16">
        <w:rPr>
          <w:rFonts w:ascii="VNI-Times" w:hAnsi="VNI-Times"/>
        </w:rPr>
        <w:t>Trong bình ñieän phaân vôùi ñieän cöïc baèng ñoàng, dung dòch laø ñoàng sunfat, ta coù keát quaû:</w:t>
      </w:r>
      <w:r w:rsidR="005E3576" w:rsidRPr="007B5A16">
        <w:rPr>
          <w:rFonts w:ascii="VNI-Times" w:hAnsi="VNI-Times"/>
        </w:rPr>
        <w:tab/>
      </w:r>
    </w:p>
    <w:p w:rsidR="005E3576" w:rsidRPr="007B5A16" w:rsidRDefault="005E3576" w:rsidP="00C04AF3">
      <w:pPr>
        <w:jc w:val="both"/>
        <w:rPr>
          <w:rFonts w:ascii="VNI-Times" w:hAnsi="VNI-Times"/>
          <w:color w:val="0000FF"/>
        </w:rPr>
      </w:pPr>
      <w:r w:rsidRPr="007B5A16">
        <w:rPr>
          <w:rFonts w:ascii="VNI-Times" w:hAnsi="VNI-Times"/>
        </w:rPr>
        <w:t>A. Catoát bò aên moøn.</w:t>
      </w:r>
      <w:r w:rsidRPr="007B5A16">
        <w:rPr>
          <w:rFonts w:ascii="VNI-Times" w:hAnsi="VNI-Times"/>
        </w:rPr>
        <w:tab/>
        <w:t xml:space="preserve">  </w:t>
      </w:r>
      <w:r w:rsidR="008E34F7" w:rsidRPr="007B5A16">
        <w:rPr>
          <w:rFonts w:ascii="VNI-Times" w:hAnsi="VNI-Times"/>
        </w:rPr>
        <w:t xml:space="preserve">                                                          </w:t>
      </w:r>
      <w:r w:rsidR="004800AF" w:rsidRPr="007B5A16">
        <w:rPr>
          <w:rFonts w:ascii="VNI-Times" w:hAnsi="VNI-Times"/>
          <w:color w:val="0000FF"/>
        </w:rPr>
        <w:t>B</w:t>
      </w:r>
      <w:r w:rsidRPr="007B5A16">
        <w:rPr>
          <w:rFonts w:ascii="VNI-Times" w:hAnsi="VNI-Times"/>
          <w:color w:val="0000FF"/>
        </w:rPr>
        <w:t>. Anoát bò aên moøn.</w:t>
      </w:r>
      <w:r w:rsidRPr="007B5A16">
        <w:rPr>
          <w:rFonts w:ascii="VNI-Times" w:hAnsi="VNI-Times"/>
          <w:color w:val="0000FF"/>
        </w:rPr>
        <w:tab/>
        <w:t xml:space="preserve">  </w:t>
      </w:r>
    </w:p>
    <w:p w:rsidR="005E3576" w:rsidRPr="007B5A16" w:rsidRDefault="005E3576" w:rsidP="0041131F">
      <w:pPr>
        <w:jc w:val="both"/>
        <w:rPr>
          <w:rFonts w:ascii="VNI-Times" w:hAnsi="VNI-Times"/>
        </w:rPr>
      </w:pPr>
      <w:r w:rsidRPr="007B5A16">
        <w:rPr>
          <w:rFonts w:ascii="VNI-Times" w:hAnsi="VNI-Times"/>
        </w:rPr>
        <w:t xml:space="preserve">C. Khoâng coù gì thay ñoåi ôû </w:t>
      </w:r>
      <w:r w:rsidR="004800AF" w:rsidRPr="007B5A16">
        <w:rPr>
          <w:rFonts w:ascii="VNI-Times" w:hAnsi="VNI-Times"/>
        </w:rPr>
        <w:t>2 cöïc cuûa bình ñieän phaân.</w:t>
      </w:r>
      <w:r w:rsidR="004800AF" w:rsidRPr="007B5A16">
        <w:rPr>
          <w:rFonts w:ascii="VNI-Times" w:hAnsi="VNI-Times"/>
        </w:rPr>
        <w:tab/>
        <w:t>D.</w:t>
      </w:r>
      <w:r w:rsidRPr="007B5A16">
        <w:rPr>
          <w:rFonts w:ascii="VNI-Times" w:hAnsi="VNI-Times"/>
        </w:rPr>
        <w:t xml:space="preserve"> Ñoàng chaïy töø Catoât sang Anoât.</w:t>
      </w:r>
    </w:p>
    <w:p w:rsidR="005E3576" w:rsidRPr="007B5A16" w:rsidRDefault="003C5474" w:rsidP="00C04AF3">
      <w:pPr>
        <w:jc w:val="both"/>
        <w:rPr>
          <w:rFonts w:ascii="VNI-Times" w:hAnsi="VNI-Times"/>
        </w:rPr>
      </w:pPr>
      <w:r w:rsidRPr="007B5A16">
        <w:rPr>
          <w:rFonts w:ascii="VNI-Times" w:hAnsi="VNI-Times"/>
          <w:b/>
        </w:rPr>
        <w:t>31</w:t>
      </w:r>
      <w:r w:rsidR="003C212B" w:rsidRPr="007B5A16">
        <w:rPr>
          <w:rFonts w:ascii="VNI-Times" w:hAnsi="VNI-Times"/>
          <w:b/>
        </w:rPr>
        <w:t xml:space="preserve">/ </w:t>
      </w:r>
      <w:r w:rsidR="00376DCC" w:rsidRPr="007B5A16">
        <w:rPr>
          <w:rFonts w:ascii="VNI-Times" w:hAnsi="VNI-Times"/>
        </w:rPr>
        <w:t>Doøng ñieän trong chaát ñieän phaân laø doøng dòch chuyeån coù höôùng cuûa caùc:</w:t>
      </w:r>
    </w:p>
    <w:p w:rsidR="00376DCC" w:rsidRPr="007B5A16" w:rsidRDefault="005E3576" w:rsidP="00C04AF3">
      <w:pPr>
        <w:jc w:val="both"/>
        <w:rPr>
          <w:rFonts w:ascii="VNI-Times" w:hAnsi="VNI-Times"/>
        </w:rPr>
      </w:pPr>
      <w:r w:rsidRPr="007B5A16">
        <w:rPr>
          <w:rFonts w:ascii="VNI-Times" w:hAnsi="VNI-Times"/>
        </w:rPr>
        <w:t>A. ion aâm, electron  ñi veà anoát vaø caùc ion döông ñi veà catoát.</w:t>
      </w:r>
      <w:r w:rsidRPr="007B5A16">
        <w:rPr>
          <w:rFonts w:ascii="VNI-Times" w:hAnsi="VNI-Times"/>
        </w:rPr>
        <w:tab/>
      </w:r>
      <w:r w:rsidR="00376DCC" w:rsidRPr="007B5A16">
        <w:rPr>
          <w:rFonts w:ascii="VNI-Times" w:hAnsi="VNI-Times"/>
        </w:rPr>
        <w:t>B. electron töø catoát veà anoát.</w:t>
      </w:r>
    </w:p>
    <w:p w:rsidR="005E3576" w:rsidRPr="007B5A16" w:rsidRDefault="00376DCC" w:rsidP="00C04AF3">
      <w:pPr>
        <w:rPr>
          <w:rFonts w:ascii="VNI-Times" w:hAnsi="VNI-Times"/>
          <w:color w:val="0000FF"/>
        </w:rPr>
      </w:pPr>
      <w:r w:rsidRPr="007B5A16">
        <w:rPr>
          <w:rFonts w:ascii="VNI-Times" w:hAnsi="VNI-Times"/>
        </w:rPr>
        <w:t>C</w:t>
      </w:r>
      <w:r w:rsidR="005E3576" w:rsidRPr="007B5A16">
        <w:rPr>
          <w:rFonts w:ascii="VNI-Times" w:hAnsi="VNI-Times"/>
        </w:rPr>
        <w:t>. electron ñi veà anoát vaø caùc ion döông ñi veà catoát.</w:t>
      </w:r>
      <w:r w:rsidRPr="007B5A16">
        <w:rPr>
          <w:rFonts w:ascii="VNI-Times" w:hAnsi="VNI-Times"/>
        </w:rPr>
        <w:t xml:space="preserve">          </w:t>
      </w:r>
      <w:r w:rsidR="005E3576" w:rsidRPr="007B5A16">
        <w:rPr>
          <w:rFonts w:ascii="VNI-Times" w:hAnsi="VNI-Times"/>
          <w:color w:val="0000FF"/>
        </w:rPr>
        <w:t>D. ion aâm ñi veà anoát vaø caùc ion döông ñi veà catoát.</w:t>
      </w:r>
    </w:p>
    <w:p w:rsidR="004D7634" w:rsidRPr="007B5A16" w:rsidRDefault="004D7634" w:rsidP="00C04AF3">
      <w:pPr>
        <w:jc w:val="both"/>
      </w:pPr>
      <w:r w:rsidRPr="007B5A16">
        <w:rPr>
          <w:b/>
        </w:rPr>
        <w:t xml:space="preserve">32/ </w:t>
      </w:r>
      <w:r w:rsidRPr="007B5A16">
        <w:t>Độ dẫn điện của chất điện phân tăng khi nhiệt độ tăng là do:</w:t>
      </w:r>
    </w:p>
    <w:p w:rsidR="004D7634" w:rsidRPr="007B5A16" w:rsidRDefault="004800AF" w:rsidP="004800AF">
      <w:pPr>
        <w:jc w:val="both"/>
        <w:rPr>
          <w:color w:val="0000FF"/>
        </w:rPr>
      </w:pPr>
      <w:r w:rsidRPr="007B5A16">
        <w:rPr>
          <w:color w:val="0000FF"/>
        </w:rPr>
        <w:t>A. Chuyển động nhiệt của các phân tử tăng và khả năng phân li thành ion tăng.</w:t>
      </w:r>
    </w:p>
    <w:p w:rsidR="004800AF" w:rsidRPr="007B5A16" w:rsidRDefault="004800AF" w:rsidP="004800AF">
      <w:pPr>
        <w:jc w:val="both"/>
      </w:pPr>
      <w:r w:rsidRPr="007B5A16">
        <w:t>B. Độ nhớt của dung dịch giảm làm cho các ion chuyển động được dễ dàng hơn.</w:t>
      </w:r>
    </w:p>
    <w:p w:rsidR="004800AF" w:rsidRPr="007B5A16" w:rsidRDefault="004800AF" w:rsidP="004800AF">
      <w:pPr>
        <w:jc w:val="both"/>
      </w:pPr>
      <w:r w:rsidRPr="007B5A16">
        <w:t>C. Số va chạm của các ion trong dung dịch giảm.</w:t>
      </w:r>
    </w:p>
    <w:p w:rsidR="004800AF" w:rsidRPr="007B5A16" w:rsidRDefault="004800AF" w:rsidP="004800AF">
      <w:pPr>
        <w:jc w:val="both"/>
      </w:pPr>
      <w:r w:rsidRPr="007B5A16">
        <w:t>D. Cả A và B đều đúng.</w:t>
      </w:r>
    </w:p>
    <w:p w:rsidR="001921FD" w:rsidRPr="007B5A16" w:rsidRDefault="003C5474" w:rsidP="0041131F">
      <w:pPr>
        <w:jc w:val="both"/>
        <w:rPr>
          <w:rFonts w:ascii="VNI-Times" w:hAnsi="VNI-Times"/>
        </w:rPr>
      </w:pPr>
      <w:r w:rsidRPr="007B5A16">
        <w:rPr>
          <w:rFonts w:ascii="VNI-Times" w:hAnsi="VNI-Times"/>
          <w:b/>
        </w:rPr>
        <w:t>3</w:t>
      </w:r>
      <w:r w:rsidR="004800AF" w:rsidRPr="007B5A16">
        <w:rPr>
          <w:rFonts w:ascii="VNI-Times" w:hAnsi="VNI-Times"/>
          <w:b/>
        </w:rPr>
        <w:t>3</w:t>
      </w:r>
      <w:r w:rsidR="001921FD" w:rsidRPr="007B5A16">
        <w:rPr>
          <w:rFonts w:ascii="VNI-Times" w:hAnsi="VNI-Times"/>
          <w:b/>
        </w:rPr>
        <w:t>/</w:t>
      </w:r>
      <w:r w:rsidR="001921FD" w:rsidRPr="007B5A16">
        <w:rPr>
          <w:rFonts w:ascii="VNI-Times" w:hAnsi="VNI-Times"/>
        </w:rPr>
        <w:t xml:space="preserve"> Ñieän phaân dung dòch AgNO</w:t>
      </w:r>
      <w:r w:rsidR="001921FD" w:rsidRPr="007B5A16">
        <w:rPr>
          <w:rFonts w:ascii="VNI-Times" w:hAnsi="VNI-Times"/>
          <w:vertAlign w:val="subscript"/>
        </w:rPr>
        <w:t>3</w:t>
      </w:r>
      <w:r w:rsidR="001921FD" w:rsidRPr="007B5A16">
        <w:rPr>
          <w:rFonts w:ascii="VNI-Times" w:hAnsi="VNI-Times"/>
        </w:rPr>
        <w:t xml:space="preserve"> vôùi dñ coù cñ 2,5A. Sau bao laâu thì löôïng baïc baùm vaøo Catoát laø 5,4 g?</w:t>
      </w:r>
    </w:p>
    <w:p w:rsidR="001921FD" w:rsidRPr="007B5A16" w:rsidRDefault="001921FD" w:rsidP="00F9093B">
      <w:pPr>
        <w:ind w:left="120" w:hanging="120"/>
        <w:jc w:val="both"/>
        <w:rPr>
          <w:rFonts w:ascii="VNI-Times" w:hAnsi="VNI-Times"/>
        </w:rPr>
      </w:pPr>
      <w:r w:rsidRPr="007B5A16">
        <w:rPr>
          <w:rFonts w:ascii="VNI-Times" w:hAnsi="VNI-Times"/>
        </w:rPr>
        <w:lastRenderedPageBreak/>
        <w:t>A. 2700s.</w:t>
      </w:r>
      <w:r w:rsidRPr="007B5A16">
        <w:rPr>
          <w:rFonts w:ascii="VNI-Times" w:hAnsi="VNI-Times"/>
        </w:rPr>
        <w:tab/>
        <w:t xml:space="preserve">   B. 2100s</w:t>
      </w:r>
      <w:r w:rsidRPr="007B5A16">
        <w:rPr>
          <w:rFonts w:ascii="VNI-Times" w:hAnsi="VNI-Times"/>
        </w:rPr>
        <w:tab/>
        <w:t xml:space="preserve">                   </w:t>
      </w:r>
    </w:p>
    <w:p w:rsidR="001921FD" w:rsidRPr="007B5A16" w:rsidRDefault="001921FD" w:rsidP="0041131F">
      <w:pPr>
        <w:jc w:val="both"/>
        <w:rPr>
          <w:rFonts w:ascii="VNI-Times" w:hAnsi="VNI-Times"/>
          <w:color w:val="0000FF"/>
        </w:rPr>
      </w:pPr>
      <w:r w:rsidRPr="007B5A16">
        <w:rPr>
          <w:rFonts w:ascii="VNI-Times" w:hAnsi="VNI-Times"/>
        </w:rPr>
        <w:t>C. 965s.</w:t>
      </w:r>
      <w:r w:rsidRPr="007B5A16">
        <w:rPr>
          <w:rFonts w:ascii="VNI-Times" w:hAnsi="VNI-Times"/>
        </w:rPr>
        <w:tab/>
        <w:t xml:space="preserve">   </w:t>
      </w:r>
      <w:r w:rsidRPr="007B5A16">
        <w:rPr>
          <w:rFonts w:ascii="VNI-Times" w:hAnsi="VNI-Times"/>
          <w:color w:val="0000FF"/>
        </w:rPr>
        <w:t>D. 1930s.</w:t>
      </w:r>
    </w:p>
    <w:p w:rsidR="008E34F7" w:rsidRPr="007B5A16" w:rsidRDefault="004800AF" w:rsidP="008E34F7">
      <w:pPr>
        <w:jc w:val="both"/>
      </w:pPr>
      <w:r w:rsidRPr="007B5A16">
        <w:rPr>
          <w:b/>
        </w:rPr>
        <w:t>34</w:t>
      </w:r>
      <w:r w:rsidR="008E34F7" w:rsidRPr="007B5A16">
        <w:rPr>
          <w:b/>
        </w:rPr>
        <w:t>/</w:t>
      </w:r>
      <w:r w:rsidR="008E34F7" w:rsidRPr="007B5A16">
        <w:t xml:space="preserve"> Khi điện phân dung dịch  AgNO</w:t>
      </w:r>
      <w:r w:rsidR="008E34F7" w:rsidRPr="007B5A16">
        <w:rPr>
          <w:vertAlign w:val="subscript"/>
        </w:rPr>
        <w:t>3</w:t>
      </w:r>
      <w:r w:rsidR="008E34F7" w:rsidRPr="007B5A16">
        <w:t xml:space="preserve"> với cực dương là Ag biết khối lượng mol của bạc là 108. Cường độ dòng điện chạy qua bình điện phân để trong 1 h để có 27 gam Ag bám ở cực âm là</w:t>
      </w:r>
    </w:p>
    <w:p w:rsidR="008E34F7" w:rsidRPr="007B5A16" w:rsidRDefault="008E34F7" w:rsidP="008E34F7">
      <w:pPr>
        <w:jc w:val="both"/>
      </w:pPr>
      <w:r w:rsidRPr="007B5A16">
        <w:rPr>
          <w:color w:val="0000FF"/>
        </w:rPr>
        <w:t>A. 6,7 A.</w:t>
      </w:r>
      <w:r w:rsidRPr="007B5A16">
        <w:tab/>
        <w:t>B. 3,35 A.</w:t>
      </w:r>
      <w:r w:rsidRPr="007B5A16">
        <w:tab/>
      </w:r>
      <w:r w:rsidRPr="007B5A16">
        <w:tab/>
      </w:r>
    </w:p>
    <w:p w:rsidR="008E34F7" w:rsidRPr="007B5A16" w:rsidRDefault="008E34F7" w:rsidP="008E34F7">
      <w:pPr>
        <w:jc w:val="both"/>
      </w:pPr>
      <w:r w:rsidRPr="007B5A16">
        <w:t>C. 24124 A.</w:t>
      </w:r>
      <w:r w:rsidRPr="007B5A16">
        <w:tab/>
        <w:t>D. 108 A.</w:t>
      </w:r>
    </w:p>
    <w:p w:rsidR="001921FD" w:rsidRPr="007B5A16" w:rsidRDefault="004800AF" w:rsidP="0041131F">
      <w:pPr>
        <w:jc w:val="both"/>
        <w:rPr>
          <w:rFonts w:ascii="VNI-Times" w:hAnsi="VNI-Times"/>
        </w:rPr>
      </w:pPr>
      <w:r w:rsidRPr="007B5A16">
        <w:rPr>
          <w:rFonts w:ascii="VNI-Times" w:hAnsi="VNI-Times"/>
          <w:b/>
        </w:rPr>
        <w:t>35</w:t>
      </w:r>
      <w:r w:rsidR="001921FD" w:rsidRPr="007B5A16">
        <w:rPr>
          <w:rFonts w:ascii="VNI-Times" w:hAnsi="VNI-Times"/>
          <w:b/>
        </w:rPr>
        <w:t xml:space="preserve">/ </w:t>
      </w:r>
      <w:r w:rsidR="001921FD" w:rsidRPr="007B5A16">
        <w:rPr>
          <w:rFonts w:ascii="VNI-Times" w:hAnsi="VNI-Times"/>
        </w:rPr>
        <w:t>Moät bình ñieän phaân chöùa dd muoái niken vôùi 2 ñieän cöïc laøm baèng niken. Bieát ñöông löôïng ñieän hoaù cuûa niken laø 0,3.10</w:t>
      </w:r>
      <w:r w:rsidR="001921FD" w:rsidRPr="007B5A16">
        <w:rPr>
          <w:rFonts w:ascii="VNI-Times" w:hAnsi="VNI-Times"/>
          <w:vertAlign w:val="superscript"/>
        </w:rPr>
        <w:t>-3</w:t>
      </w:r>
      <w:r w:rsidR="001921FD" w:rsidRPr="007B5A16">
        <w:rPr>
          <w:rFonts w:ascii="VNI-Times" w:hAnsi="VNI-Times"/>
        </w:rPr>
        <w:t xml:space="preserve"> </w:t>
      </w:r>
      <w:r w:rsidR="00187CBA" w:rsidRPr="007B5A16">
        <w:rPr>
          <w:rFonts w:ascii="VNI-Times" w:hAnsi="VNI-Times"/>
        </w:rPr>
        <w:t>m</w:t>
      </w:r>
      <w:r w:rsidR="001921FD" w:rsidRPr="007B5A16">
        <w:rPr>
          <w:rFonts w:ascii="VNI-Times" w:hAnsi="VNI-Times"/>
        </w:rPr>
        <w:t>g/C. Khi cho dd coù cöôøng ñoä 5A ñi qua bình trong thôøi gian 1 giôø  thì khoái löôïng niken baùm vaøo Catoât laø:</w:t>
      </w:r>
    </w:p>
    <w:p w:rsidR="001921FD" w:rsidRPr="007B5A16" w:rsidRDefault="001921FD" w:rsidP="0041131F">
      <w:pPr>
        <w:jc w:val="both"/>
        <w:rPr>
          <w:rFonts w:ascii="VNI-Times" w:hAnsi="VNI-Times"/>
          <w:color w:val="0000FF"/>
        </w:rPr>
      </w:pPr>
      <w:r w:rsidRPr="007B5A16">
        <w:rPr>
          <w:rFonts w:ascii="VNI-Times" w:hAnsi="VNI-Times"/>
        </w:rPr>
        <w:t>A. 5,4g.</w:t>
      </w:r>
      <w:r w:rsidRPr="007B5A16">
        <w:rPr>
          <w:rFonts w:ascii="VNI-Times" w:hAnsi="VNI-Times"/>
        </w:rPr>
        <w:tab/>
      </w:r>
      <w:r w:rsidRPr="007B5A16">
        <w:rPr>
          <w:rFonts w:ascii="VNI-Times" w:hAnsi="VNI-Times"/>
          <w:color w:val="0000FF"/>
        </w:rPr>
        <w:t>B. 5,4mg.</w:t>
      </w:r>
      <w:r w:rsidRPr="007B5A16">
        <w:rPr>
          <w:rFonts w:ascii="VNI-Times" w:hAnsi="VNI-Times"/>
          <w:color w:val="0000FF"/>
        </w:rPr>
        <w:tab/>
      </w:r>
    </w:p>
    <w:p w:rsidR="001921FD" w:rsidRPr="007B5A16" w:rsidRDefault="001921FD" w:rsidP="0041131F">
      <w:pPr>
        <w:jc w:val="both"/>
        <w:rPr>
          <w:rFonts w:ascii="VNI-Times" w:hAnsi="VNI-Times"/>
        </w:rPr>
      </w:pPr>
      <w:r w:rsidRPr="007B5A16">
        <w:rPr>
          <w:rFonts w:ascii="VNI-Times" w:hAnsi="VNI-Times"/>
        </w:rPr>
        <w:t>C. 4,5mg.</w:t>
      </w:r>
      <w:r w:rsidRPr="007B5A16">
        <w:rPr>
          <w:rFonts w:ascii="VNI-Times" w:hAnsi="VNI-Times"/>
        </w:rPr>
        <w:tab/>
        <w:t>D. 4,5g.</w:t>
      </w:r>
    </w:p>
    <w:p w:rsidR="008E34F7" w:rsidRPr="007B5A16" w:rsidRDefault="004800AF" w:rsidP="0041131F">
      <w:pPr>
        <w:jc w:val="both"/>
        <w:rPr>
          <w:rFonts w:ascii="VNI-Times" w:hAnsi="VNI-Times"/>
        </w:rPr>
      </w:pPr>
      <w:r w:rsidRPr="007B5A16">
        <w:rPr>
          <w:rFonts w:ascii="VNI-Times" w:hAnsi="VNI-Times"/>
          <w:b/>
        </w:rPr>
        <w:t>36</w:t>
      </w:r>
      <w:r w:rsidR="008E34F7" w:rsidRPr="007B5A16">
        <w:rPr>
          <w:rFonts w:ascii="VNI-Times" w:hAnsi="VNI-Times"/>
          <w:b/>
        </w:rPr>
        <w:t xml:space="preserve">/ </w:t>
      </w:r>
      <w:r w:rsidR="008E34F7" w:rsidRPr="007B5A16">
        <w:rPr>
          <w:rFonts w:ascii="VNI-Times" w:hAnsi="VNI-Times"/>
        </w:rPr>
        <w:t>Moät bñp chöùa dd baïc nitrat coù ñieän trôû 2,5</w:t>
      </w:r>
      <w:r w:rsidR="008E34F7" w:rsidRPr="007B5A16">
        <w:rPr>
          <w:rFonts w:ascii="VNI-Times" w:hAnsi="VNI-Times"/>
          <w:position w:val="-4"/>
        </w:rPr>
        <w:object w:dxaOrig="260" w:dyaOrig="260">
          <v:shape id="_x0000_i1452" type="#_x0000_t75" style="width:13pt;height:13pt" o:ole="">
            <v:imagedata r:id="rId602" o:title=""/>
          </v:shape>
          <o:OLEObject Type="Embed" ProgID="Equation.3" ShapeID="_x0000_i1452" DrawAspect="Content" ObjectID="_1581495210" r:id="rId603"/>
        </w:object>
      </w:r>
      <w:r w:rsidR="008E34F7" w:rsidRPr="007B5A16">
        <w:rPr>
          <w:rFonts w:ascii="VNI-Times" w:hAnsi="VNI-Times"/>
        </w:rPr>
        <w:t xml:space="preserve">. Anoât cuûa bình baèng baïc vaø hñt ñaët vaøo 2 cöïc cuûa bình laø 10V. Bieát A= 108, n = 1. Khoái löôïng baïc baùm vaøo Catoât sau 16 phuùt 5 giaây laø: </w:t>
      </w:r>
    </w:p>
    <w:p w:rsidR="008E34F7" w:rsidRPr="007B5A16" w:rsidRDefault="008E34F7" w:rsidP="0041131F">
      <w:pPr>
        <w:jc w:val="both"/>
        <w:rPr>
          <w:rFonts w:ascii="VNI-Times" w:hAnsi="VNI-Times"/>
          <w:color w:val="0000FF"/>
        </w:rPr>
      </w:pPr>
      <w:r w:rsidRPr="007B5A16">
        <w:rPr>
          <w:rFonts w:ascii="VNI-Times" w:hAnsi="VNI-Times"/>
        </w:rPr>
        <w:t xml:space="preserve">A. 2,16mg. </w:t>
      </w:r>
      <w:r w:rsidR="00F9093B">
        <w:rPr>
          <w:rFonts w:ascii="VNI-Times" w:hAnsi="VNI-Times"/>
        </w:rPr>
        <w:t xml:space="preserve">       </w:t>
      </w:r>
      <w:r w:rsidRPr="007B5A16">
        <w:rPr>
          <w:rFonts w:ascii="VNI-Times" w:hAnsi="VNI-Times"/>
          <w:color w:val="0000FF"/>
        </w:rPr>
        <w:t xml:space="preserve">B. 4,32g. </w:t>
      </w:r>
    </w:p>
    <w:p w:rsidR="008E34F7" w:rsidRPr="007B5A16" w:rsidRDefault="008E34F7" w:rsidP="0041131F">
      <w:pPr>
        <w:jc w:val="both"/>
        <w:rPr>
          <w:rFonts w:ascii="VNI-Times" w:hAnsi="VNI-Times"/>
        </w:rPr>
      </w:pPr>
      <w:r w:rsidRPr="007B5A16">
        <w:rPr>
          <w:rFonts w:ascii="VNI-Times" w:hAnsi="VNI-Times"/>
        </w:rPr>
        <w:t xml:space="preserve">C. 4,32mg. </w:t>
      </w:r>
      <w:r w:rsidR="00F9093B">
        <w:rPr>
          <w:rFonts w:ascii="VNI-Times" w:hAnsi="VNI-Times"/>
        </w:rPr>
        <w:t xml:space="preserve">       </w:t>
      </w:r>
      <w:r w:rsidRPr="007B5A16">
        <w:rPr>
          <w:rFonts w:ascii="VNI-Times" w:hAnsi="VNI-Times"/>
        </w:rPr>
        <w:t>D. 2,16g,</w:t>
      </w:r>
    </w:p>
    <w:p w:rsidR="008E34F7" w:rsidRPr="007B5A16" w:rsidRDefault="004800AF" w:rsidP="0041131F">
      <w:pPr>
        <w:jc w:val="both"/>
        <w:rPr>
          <w:rFonts w:ascii="VNI-Times" w:hAnsi="VNI-Times"/>
        </w:rPr>
      </w:pPr>
      <w:r w:rsidRPr="007B5A16">
        <w:rPr>
          <w:rFonts w:ascii="VNI-Times" w:hAnsi="VNI-Times"/>
          <w:b/>
        </w:rPr>
        <w:t>37</w:t>
      </w:r>
      <w:r w:rsidR="008E34F7" w:rsidRPr="007B5A16">
        <w:rPr>
          <w:rFonts w:ascii="VNI-Times" w:hAnsi="VNI-Times"/>
          <w:b/>
        </w:rPr>
        <w:t xml:space="preserve">/ </w:t>
      </w:r>
      <w:r w:rsidR="008E34F7" w:rsidRPr="007B5A16">
        <w:rPr>
          <w:rFonts w:ascii="VNI-Times" w:hAnsi="VNI-Times"/>
        </w:rPr>
        <w:t>Ñöông löôïng ñieän hoaù cuûa niken laø k = 0,0003g/C. Khi cho 1 ñieän löôïng 10C chaïy qua bình ñieän phaân coù anoât baèng niken thì khoái löôïng niken baùm vaøo catoât laø:</w:t>
      </w:r>
      <w:r w:rsidR="008E34F7" w:rsidRPr="007B5A16">
        <w:rPr>
          <w:rFonts w:ascii="VNI-Times" w:hAnsi="VNI-Times"/>
        </w:rPr>
        <w:tab/>
      </w:r>
    </w:p>
    <w:p w:rsidR="008E34F7" w:rsidRPr="007B5A16" w:rsidRDefault="008E34F7" w:rsidP="0041131F">
      <w:pPr>
        <w:jc w:val="both"/>
        <w:rPr>
          <w:rFonts w:ascii="VNI-Times" w:hAnsi="VNI-Times"/>
        </w:rPr>
      </w:pPr>
      <w:r w:rsidRPr="007B5A16">
        <w:rPr>
          <w:rFonts w:ascii="VNI-Times" w:hAnsi="VNI-Times"/>
        </w:rPr>
        <w:t>A. 0,00003g.</w:t>
      </w:r>
      <w:r w:rsidRPr="007B5A16">
        <w:rPr>
          <w:rFonts w:ascii="VNI-Times" w:hAnsi="VNI-Times"/>
        </w:rPr>
        <w:tab/>
      </w:r>
      <w:r w:rsidR="00F9093B">
        <w:rPr>
          <w:rFonts w:ascii="VNI-Times" w:hAnsi="VNI-Times"/>
        </w:rPr>
        <w:t xml:space="preserve">  </w:t>
      </w:r>
      <w:r w:rsidRPr="007B5A16">
        <w:rPr>
          <w:rFonts w:ascii="VNI-Times" w:hAnsi="VNI-Times"/>
        </w:rPr>
        <w:t>B. 0,03g.</w:t>
      </w:r>
      <w:r w:rsidRPr="007B5A16">
        <w:rPr>
          <w:rFonts w:ascii="VNI-Times" w:hAnsi="VNI-Times"/>
        </w:rPr>
        <w:tab/>
      </w:r>
    </w:p>
    <w:p w:rsidR="008E34F7" w:rsidRPr="007B5A16" w:rsidRDefault="008E34F7" w:rsidP="0041131F">
      <w:pPr>
        <w:jc w:val="both"/>
        <w:rPr>
          <w:rFonts w:ascii="VNI-Times" w:hAnsi="VNI-Times"/>
          <w:color w:val="0000FF"/>
        </w:rPr>
      </w:pPr>
      <w:r w:rsidRPr="007B5A16">
        <w:rPr>
          <w:rFonts w:ascii="VNI-Times" w:hAnsi="VNI-Times"/>
        </w:rPr>
        <w:t>C. 0,0003g.</w:t>
      </w:r>
      <w:r w:rsidRPr="007B5A16">
        <w:rPr>
          <w:rFonts w:ascii="VNI-Times" w:hAnsi="VNI-Times"/>
        </w:rPr>
        <w:tab/>
      </w:r>
      <w:r w:rsidR="00F9093B">
        <w:rPr>
          <w:rFonts w:ascii="VNI-Times" w:hAnsi="VNI-Times"/>
        </w:rPr>
        <w:t xml:space="preserve">  </w:t>
      </w:r>
      <w:r w:rsidRPr="007B5A16">
        <w:rPr>
          <w:rFonts w:ascii="VNI-Times" w:hAnsi="VNI-Times"/>
          <w:color w:val="0000FF"/>
        </w:rPr>
        <w:t>D. 0,003g.</w:t>
      </w:r>
    </w:p>
    <w:p w:rsidR="008E34F7" w:rsidRPr="007B5A16" w:rsidRDefault="004800AF" w:rsidP="0041131F">
      <w:pPr>
        <w:rPr>
          <w:rFonts w:ascii="VNI-Times" w:hAnsi="VNI-Times"/>
        </w:rPr>
      </w:pPr>
      <w:r w:rsidRPr="007B5A16">
        <w:rPr>
          <w:rFonts w:ascii="VNI-Times" w:hAnsi="VNI-Times"/>
          <w:b/>
        </w:rPr>
        <w:t>38</w:t>
      </w:r>
      <w:r w:rsidR="008E34F7" w:rsidRPr="007B5A16">
        <w:rPr>
          <w:rFonts w:ascii="VNI-Times" w:hAnsi="VNI-Times"/>
          <w:b/>
        </w:rPr>
        <w:t xml:space="preserve">/ </w:t>
      </w:r>
      <w:r w:rsidR="008E34F7" w:rsidRPr="007B5A16">
        <w:rPr>
          <w:rFonts w:ascii="VNI-Times" w:hAnsi="VNI-Times"/>
        </w:rPr>
        <w:t>Cho dñ chaïy qua bình ñieän phaân chöùa dd CuSO</w:t>
      </w:r>
      <w:r w:rsidR="008E34F7" w:rsidRPr="007B5A16">
        <w:rPr>
          <w:rFonts w:ascii="VNI-Times" w:hAnsi="VNI-Times"/>
          <w:vertAlign w:val="subscript"/>
        </w:rPr>
        <w:t>4</w:t>
      </w:r>
      <w:r w:rsidR="008E34F7" w:rsidRPr="007B5A16">
        <w:rPr>
          <w:rFonts w:ascii="VNI-Times" w:hAnsi="VNI-Times"/>
        </w:rPr>
        <w:t xml:space="preserve"> coù anoát laøm baèng ñoàng. Bieát raèng ñöông löôïng ñieän hoaù cuûa ñoàng</w:t>
      </w:r>
      <w:r w:rsidR="00845434" w:rsidRPr="007B5A16">
        <w:rPr>
          <w:rFonts w:ascii="VNI-Times" w:hAnsi="VNI-Times"/>
        </w:rPr>
        <w:t xml:space="preserve">: </w:t>
      </w:r>
      <w:r w:rsidR="008E34F7" w:rsidRPr="007B5A16">
        <w:rPr>
          <w:rFonts w:ascii="VNI-Times" w:hAnsi="VNI-Times"/>
        </w:rPr>
        <w:t xml:space="preserve">k = </w:t>
      </w:r>
      <w:r w:rsidR="008E34F7" w:rsidRPr="007B5A16">
        <w:rPr>
          <w:rFonts w:ascii="VNI-Times" w:hAnsi="VNI-Times"/>
          <w:position w:val="-24"/>
        </w:rPr>
        <w:object w:dxaOrig="460" w:dyaOrig="620">
          <v:shape id="_x0000_i1453" type="#_x0000_t75" style="width:23.75pt;height:30.65pt" o:ole="">
            <v:imagedata r:id="rId604" o:title=""/>
          </v:shape>
          <o:OLEObject Type="Embed" ProgID="Equation.DSMT4" ShapeID="_x0000_i1453" DrawAspect="Content" ObjectID="_1581495211" r:id="rId605"/>
        </w:object>
      </w:r>
      <w:r w:rsidR="008E34F7" w:rsidRPr="007B5A16">
        <w:rPr>
          <w:rFonts w:ascii="VNI-Times" w:hAnsi="VNI-Times"/>
        </w:rPr>
        <w:t>= 3,3.10</w:t>
      </w:r>
      <w:r w:rsidR="008E34F7" w:rsidRPr="007B5A16">
        <w:rPr>
          <w:rFonts w:ascii="VNI-Times" w:hAnsi="VNI-Times"/>
          <w:vertAlign w:val="superscript"/>
        </w:rPr>
        <w:t>-7</w:t>
      </w:r>
      <w:r w:rsidR="008E34F7" w:rsidRPr="007B5A16">
        <w:rPr>
          <w:rFonts w:ascii="VNI-Times" w:hAnsi="VNI-Times"/>
        </w:rPr>
        <w:t>kg/C. Ñeå treân catoát xuaát hieän 330g ñoàng thì ñieän tích chuyeån qua bình laø:</w:t>
      </w:r>
    </w:p>
    <w:p w:rsidR="008E34F7" w:rsidRPr="007B5A16" w:rsidRDefault="008E34F7" w:rsidP="0041131F">
      <w:pPr>
        <w:jc w:val="both"/>
        <w:rPr>
          <w:rFonts w:ascii="VNI-Times" w:hAnsi="VNI-Times"/>
        </w:rPr>
      </w:pPr>
      <w:r w:rsidRPr="007B5A16">
        <w:rPr>
          <w:rFonts w:ascii="VNI-Times" w:hAnsi="VNI-Times"/>
          <w:color w:val="0000FF"/>
        </w:rPr>
        <w:t>A. 10</w:t>
      </w:r>
      <w:r w:rsidRPr="007B5A16">
        <w:rPr>
          <w:rFonts w:ascii="VNI-Times" w:hAnsi="VNI-Times"/>
          <w:color w:val="0000FF"/>
          <w:vertAlign w:val="superscript"/>
        </w:rPr>
        <w:t>6</w:t>
      </w:r>
      <w:r w:rsidRPr="007B5A16">
        <w:rPr>
          <w:rFonts w:ascii="VNI-Times" w:hAnsi="VNI-Times"/>
          <w:color w:val="0000FF"/>
        </w:rPr>
        <w:t>C.</w:t>
      </w:r>
      <w:r w:rsidRPr="007B5A16">
        <w:rPr>
          <w:rFonts w:ascii="VNI-Times" w:hAnsi="VNI-Times"/>
          <w:color w:val="0000FF"/>
        </w:rPr>
        <w:tab/>
      </w:r>
      <w:r w:rsidRPr="007B5A16">
        <w:rPr>
          <w:rFonts w:ascii="VNI-Times" w:hAnsi="VNI-Times"/>
        </w:rPr>
        <w:t>B. 10</w:t>
      </w:r>
      <w:r w:rsidRPr="007B5A16">
        <w:rPr>
          <w:rFonts w:ascii="VNI-Times" w:hAnsi="VNI-Times"/>
          <w:vertAlign w:val="superscript"/>
        </w:rPr>
        <w:t>7</w:t>
      </w:r>
      <w:r w:rsidRPr="007B5A16">
        <w:rPr>
          <w:rFonts w:ascii="VNI-Times" w:hAnsi="VNI-Times"/>
        </w:rPr>
        <w:t>C.</w:t>
      </w:r>
      <w:r w:rsidRPr="007B5A16">
        <w:rPr>
          <w:rFonts w:ascii="VNI-Times" w:hAnsi="VNI-Times"/>
        </w:rPr>
        <w:tab/>
      </w:r>
    </w:p>
    <w:p w:rsidR="008E34F7" w:rsidRPr="007B5A16" w:rsidRDefault="008E34F7" w:rsidP="0041131F">
      <w:pPr>
        <w:jc w:val="both"/>
        <w:rPr>
          <w:rFonts w:ascii="VNI-Times" w:hAnsi="VNI-Times"/>
        </w:rPr>
      </w:pPr>
      <w:r w:rsidRPr="007B5A16">
        <w:rPr>
          <w:rFonts w:ascii="VNI-Times" w:hAnsi="VNI-Times"/>
        </w:rPr>
        <w:t>C. 5.10</w:t>
      </w:r>
      <w:r w:rsidRPr="007B5A16">
        <w:rPr>
          <w:rFonts w:ascii="VNI-Times" w:hAnsi="VNI-Times"/>
          <w:vertAlign w:val="superscript"/>
        </w:rPr>
        <w:t>6</w:t>
      </w:r>
      <w:r w:rsidRPr="007B5A16">
        <w:rPr>
          <w:rFonts w:ascii="VNI-Times" w:hAnsi="VNI-Times"/>
        </w:rPr>
        <w:t>C.</w:t>
      </w:r>
      <w:r w:rsidRPr="007B5A16">
        <w:rPr>
          <w:rFonts w:ascii="VNI-Times" w:hAnsi="VNI-Times"/>
        </w:rPr>
        <w:tab/>
        <w:t>D. 10</w:t>
      </w:r>
      <w:r w:rsidRPr="007B5A16">
        <w:rPr>
          <w:rFonts w:ascii="VNI-Times" w:hAnsi="VNI-Times"/>
          <w:vertAlign w:val="superscript"/>
        </w:rPr>
        <w:t>5</w:t>
      </w:r>
      <w:r w:rsidRPr="007B5A16">
        <w:rPr>
          <w:rFonts w:ascii="VNI-Times" w:hAnsi="VNI-Times"/>
        </w:rPr>
        <w:t>C.</w:t>
      </w:r>
    </w:p>
    <w:p w:rsidR="00B74E5D" w:rsidRPr="007B5A16" w:rsidRDefault="004800AF" w:rsidP="0041131F">
      <w:pPr>
        <w:jc w:val="both"/>
        <w:rPr>
          <w:rFonts w:ascii="VNI-Times" w:hAnsi="VNI-Times"/>
        </w:rPr>
      </w:pPr>
      <w:r w:rsidRPr="007B5A16">
        <w:rPr>
          <w:rFonts w:ascii="VNI-Times" w:hAnsi="VNI-Times"/>
          <w:b/>
        </w:rPr>
        <w:t>39</w:t>
      </w:r>
      <w:r w:rsidR="00B74E5D" w:rsidRPr="007B5A16">
        <w:rPr>
          <w:rFonts w:ascii="VNI-Times" w:hAnsi="VNI-Times"/>
          <w:b/>
        </w:rPr>
        <w:t xml:space="preserve">/ </w:t>
      </w:r>
      <w:r w:rsidR="00B74E5D" w:rsidRPr="007B5A16">
        <w:rPr>
          <w:rFonts w:ascii="VNI-Times" w:hAnsi="VNI-Times"/>
        </w:rPr>
        <w:t>Moät bình ñieän phaân ñöïng dd AgNO</w:t>
      </w:r>
      <w:r w:rsidR="00B74E5D" w:rsidRPr="007B5A16">
        <w:rPr>
          <w:rFonts w:ascii="VNI-Times" w:hAnsi="VNI-Times"/>
          <w:vertAlign w:val="subscript"/>
        </w:rPr>
        <w:t>3</w:t>
      </w:r>
      <w:r w:rsidR="00B74E5D" w:rsidRPr="007B5A16">
        <w:rPr>
          <w:rFonts w:ascii="VNI-Times" w:hAnsi="VNI-Times"/>
        </w:rPr>
        <w:t xml:space="preserve"> coù anoát laøm baèng Ag, cñdñ chaïy qua bình ñieän phaân laø 1A. Cho A</w:t>
      </w:r>
      <w:r w:rsidR="00B74E5D" w:rsidRPr="007B5A16">
        <w:rPr>
          <w:rFonts w:ascii="VNI-Times" w:hAnsi="VNI-Times"/>
          <w:vertAlign w:val="subscript"/>
        </w:rPr>
        <w:t>Ag</w:t>
      </w:r>
      <w:r w:rsidR="00B74E5D" w:rsidRPr="007B5A16">
        <w:rPr>
          <w:rFonts w:ascii="VNI-Times" w:hAnsi="VNI-Times"/>
        </w:rPr>
        <w:t xml:space="preserve"> = 108(ñvc), n</w:t>
      </w:r>
      <w:r w:rsidR="00B74E5D" w:rsidRPr="007B5A16">
        <w:rPr>
          <w:rFonts w:ascii="VNI-Times" w:hAnsi="VNI-Times"/>
          <w:vertAlign w:val="subscript"/>
        </w:rPr>
        <w:t>Ag</w:t>
      </w:r>
      <w:r w:rsidR="00B74E5D" w:rsidRPr="007B5A16">
        <w:rPr>
          <w:rFonts w:ascii="VNI-Times" w:hAnsi="VNI-Times"/>
        </w:rPr>
        <w:t xml:space="preserve"> = 1. löôïng baïc baùm vaøo Catoát trong thôøi gian 16 phuùt 5 giaây laø:</w:t>
      </w:r>
    </w:p>
    <w:p w:rsidR="00B74E5D" w:rsidRPr="007B5A16" w:rsidRDefault="00B74E5D" w:rsidP="0041131F">
      <w:pPr>
        <w:jc w:val="both"/>
        <w:rPr>
          <w:rFonts w:ascii="VNI-Times" w:hAnsi="VNI-Times"/>
          <w:color w:val="0000FF"/>
        </w:rPr>
      </w:pPr>
      <w:r w:rsidRPr="007B5A16">
        <w:rPr>
          <w:rFonts w:ascii="VNI-Times" w:hAnsi="VNI-Times"/>
        </w:rPr>
        <w:t>A. 0,54g.</w:t>
      </w:r>
      <w:r w:rsidRPr="007B5A16">
        <w:rPr>
          <w:rFonts w:ascii="VNI-Times" w:hAnsi="VNI-Times"/>
        </w:rPr>
        <w:tab/>
      </w:r>
      <w:r w:rsidRPr="007B5A16">
        <w:rPr>
          <w:rFonts w:ascii="VNI-Times" w:hAnsi="VNI-Times"/>
          <w:color w:val="0000FF"/>
        </w:rPr>
        <w:t>B. 1,08g.</w:t>
      </w:r>
      <w:r w:rsidRPr="007B5A16">
        <w:rPr>
          <w:rFonts w:ascii="VNI-Times" w:hAnsi="VNI-Times"/>
          <w:color w:val="0000FF"/>
        </w:rPr>
        <w:tab/>
      </w:r>
    </w:p>
    <w:p w:rsidR="00B74E5D" w:rsidRPr="007B5A16" w:rsidRDefault="00B74E5D" w:rsidP="0041131F">
      <w:pPr>
        <w:jc w:val="both"/>
        <w:rPr>
          <w:rFonts w:ascii="VNI-Times" w:hAnsi="VNI-Times"/>
        </w:rPr>
      </w:pPr>
      <w:r w:rsidRPr="007B5A16">
        <w:rPr>
          <w:rFonts w:ascii="VNI-Times" w:hAnsi="VNI-Times"/>
        </w:rPr>
        <w:t>C. 11,94g.</w:t>
      </w:r>
      <w:r w:rsidRPr="007B5A16">
        <w:rPr>
          <w:rFonts w:ascii="VNI-Times" w:hAnsi="VNI-Times"/>
        </w:rPr>
        <w:tab/>
        <w:t>D. 1,08mg.</w:t>
      </w:r>
    </w:p>
    <w:p w:rsidR="00845434" w:rsidRPr="007B5A16" w:rsidRDefault="004800AF" w:rsidP="0041131F">
      <w:pPr>
        <w:jc w:val="both"/>
        <w:rPr>
          <w:rFonts w:ascii="VNI-Times" w:hAnsi="VNI-Times"/>
        </w:rPr>
      </w:pPr>
      <w:r w:rsidRPr="007B5A16">
        <w:rPr>
          <w:rFonts w:ascii="VNI-Times" w:hAnsi="VNI-Times"/>
          <w:b/>
        </w:rPr>
        <w:t>40</w:t>
      </w:r>
      <w:r w:rsidR="00845434" w:rsidRPr="007B5A16">
        <w:rPr>
          <w:rFonts w:ascii="VNI-Times" w:hAnsi="VNI-Times"/>
          <w:b/>
        </w:rPr>
        <w:t xml:space="preserve">/ </w:t>
      </w:r>
      <w:r w:rsidR="00845434" w:rsidRPr="007B5A16">
        <w:rPr>
          <w:rFonts w:ascii="VNI-Times" w:hAnsi="VNI-Times"/>
        </w:rPr>
        <w:t>Cho dñ qua bình ñieän phaân dd muoái Niken coù cöïc döông tan. Bieát ngtöû khoái vaø hoaù trò cuûa niken laø 58,71 vaø 2. Trong 1h dñ 10A ñaõ saûn ra 1 löôïng niken laø:</w:t>
      </w:r>
      <w:r w:rsidR="00845434" w:rsidRPr="007B5A16">
        <w:rPr>
          <w:rFonts w:ascii="VNI-Times" w:hAnsi="VNI-Times"/>
        </w:rPr>
        <w:tab/>
      </w:r>
    </w:p>
    <w:p w:rsidR="00845434" w:rsidRPr="007B5A16" w:rsidRDefault="00845434" w:rsidP="0041131F">
      <w:pPr>
        <w:jc w:val="both"/>
        <w:rPr>
          <w:rFonts w:ascii="VNI-Times" w:hAnsi="VNI-Times"/>
        </w:rPr>
      </w:pPr>
      <w:r w:rsidRPr="007B5A16">
        <w:rPr>
          <w:rFonts w:ascii="VNI-Times" w:hAnsi="VNI-Times"/>
        </w:rPr>
        <w:t>A. 8gam.</w:t>
      </w:r>
      <w:r w:rsidRPr="007B5A16">
        <w:rPr>
          <w:rFonts w:ascii="VNI-Times" w:hAnsi="VNI-Times"/>
        </w:rPr>
        <w:tab/>
      </w:r>
      <w:r w:rsidR="00F9093B">
        <w:rPr>
          <w:rFonts w:ascii="VNI-Times" w:hAnsi="VNI-Times"/>
        </w:rPr>
        <w:t xml:space="preserve">    </w:t>
      </w:r>
      <w:r w:rsidRPr="007B5A16">
        <w:rPr>
          <w:rFonts w:ascii="VNI-Times" w:hAnsi="VNI-Times"/>
        </w:rPr>
        <w:t>B. 15,27gam.</w:t>
      </w:r>
      <w:r w:rsidRPr="007B5A16">
        <w:rPr>
          <w:rFonts w:ascii="VNI-Times" w:hAnsi="VNI-Times"/>
        </w:rPr>
        <w:tab/>
      </w:r>
    </w:p>
    <w:p w:rsidR="00845434" w:rsidRPr="007B5A16" w:rsidRDefault="00845434" w:rsidP="0041131F">
      <w:pPr>
        <w:jc w:val="both"/>
        <w:rPr>
          <w:rFonts w:ascii="VNI-Times" w:hAnsi="VNI-Times"/>
          <w:color w:val="0000FF"/>
        </w:rPr>
      </w:pPr>
      <w:r w:rsidRPr="007B5A16">
        <w:rPr>
          <w:rFonts w:ascii="VNI-Times" w:hAnsi="VNI-Times"/>
        </w:rPr>
        <w:t>C. 12,35gam.</w:t>
      </w:r>
      <w:r w:rsidRPr="007B5A16">
        <w:rPr>
          <w:rFonts w:ascii="VNI-Times" w:hAnsi="VNI-Times"/>
        </w:rPr>
        <w:tab/>
      </w:r>
      <w:r w:rsidR="00F9093B">
        <w:rPr>
          <w:rFonts w:ascii="VNI-Times" w:hAnsi="VNI-Times"/>
        </w:rPr>
        <w:t xml:space="preserve">    </w:t>
      </w:r>
      <w:r w:rsidRPr="007B5A16">
        <w:rPr>
          <w:rFonts w:ascii="VNI-Times" w:hAnsi="VNI-Times"/>
          <w:color w:val="0000FF"/>
        </w:rPr>
        <w:t>D. 10,59gam.</w:t>
      </w:r>
    </w:p>
    <w:p w:rsidR="00845434" w:rsidRPr="007B5A16" w:rsidRDefault="004800AF" w:rsidP="0041131F">
      <w:pPr>
        <w:jc w:val="both"/>
        <w:rPr>
          <w:rFonts w:ascii="VNI-Times" w:hAnsi="VNI-Times"/>
        </w:rPr>
      </w:pPr>
      <w:r w:rsidRPr="007B5A16">
        <w:rPr>
          <w:rFonts w:ascii="VNI-Times" w:hAnsi="VNI-Times"/>
          <w:b/>
        </w:rPr>
        <w:t>41</w:t>
      </w:r>
      <w:r w:rsidR="00845434" w:rsidRPr="007B5A16">
        <w:rPr>
          <w:rFonts w:ascii="VNI-Times" w:hAnsi="VNI-Times"/>
          <w:b/>
        </w:rPr>
        <w:t xml:space="preserve">/ </w:t>
      </w:r>
      <w:r w:rsidR="00845434" w:rsidRPr="007B5A16">
        <w:rPr>
          <w:rFonts w:ascii="VNI-Times" w:hAnsi="VNI-Times"/>
        </w:rPr>
        <w:t>Moät bình ñieän phaân ñöïng dd AgNO</w:t>
      </w:r>
      <w:r w:rsidR="00845434" w:rsidRPr="007B5A16">
        <w:rPr>
          <w:rFonts w:ascii="VNI-Times" w:hAnsi="VNI-Times"/>
          <w:vertAlign w:val="subscript"/>
        </w:rPr>
        <w:t>3</w:t>
      </w:r>
      <w:r w:rsidR="00845434" w:rsidRPr="007B5A16">
        <w:rPr>
          <w:rFonts w:ascii="VNI-Times" w:hAnsi="VNI-Times"/>
        </w:rPr>
        <w:t xml:space="preserve"> coù cöïc döông tan. Ñieän trôû cuûa bình laø 2</w:t>
      </w:r>
      <w:r w:rsidR="00845434" w:rsidRPr="007B5A16">
        <w:rPr>
          <w:rFonts w:ascii="VNI-Times" w:hAnsi="VNI-Times"/>
          <w:position w:val="-4"/>
        </w:rPr>
        <w:object w:dxaOrig="260" w:dyaOrig="260">
          <v:shape id="_x0000_i1454" type="#_x0000_t75" style="width:13pt;height:13pt" o:ole="">
            <v:imagedata r:id="rId606" o:title=""/>
          </v:shape>
          <o:OLEObject Type="Embed" ProgID="Equation.DSMT4" ShapeID="_x0000_i1454" DrawAspect="Content" ObjectID="_1581495212" r:id="rId607"/>
        </w:object>
      </w:r>
      <w:r w:rsidR="00845434" w:rsidRPr="007B5A16">
        <w:rPr>
          <w:rFonts w:ascii="VNI-Times" w:hAnsi="VNI-Times"/>
        </w:rPr>
        <w:t xml:space="preserve">, hñt ñaët vaøo 2 cöïc cuûa bình laø 10V. Khoái löôïng Ag baùm vaøo cöïc aâm sau 2h ñieän phaân laø:      </w:t>
      </w:r>
    </w:p>
    <w:p w:rsidR="00845434" w:rsidRPr="007B5A16" w:rsidRDefault="00845434" w:rsidP="0041131F">
      <w:pPr>
        <w:jc w:val="both"/>
        <w:rPr>
          <w:rFonts w:ascii="VNI-Times" w:hAnsi="VNI-Times"/>
        </w:rPr>
      </w:pPr>
      <w:r w:rsidRPr="007B5A16">
        <w:rPr>
          <w:rFonts w:ascii="VNI-Times" w:hAnsi="VNI-Times"/>
        </w:rPr>
        <w:t xml:space="preserve">A. 40,3kg.   </w:t>
      </w:r>
      <w:r w:rsidR="00F9093B">
        <w:rPr>
          <w:rFonts w:ascii="VNI-Times" w:hAnsi="VNI-Times"/>
        </w:rPr>
        <w:t xml:space="preserve">   </w:t>
      </w:r>
      <w:r w:rsidRPr="007B5A16">
        <w:rPr>
          <w:rFonts w:ascii="VNI-Times" w:hAnsi="VNI-Times"/>
        </w:rPr>
        <w:t>B. 8,04g.</w:t>
      </w:r>
      <w:r w:rsidRPr="007B5A16">
        <w:rPr>
          <w:rFonts w:ascii="VNI-Times" w:hAnsi="VNI-Times"/>
        </w:rPr>
        <w:tab/>
      </w:r>
    </w:p>
    <w:p w:rsidR="00845434" w:rsidRPr="007B5A16" w:rsidRDefault="00845434" w:rsidP="0041131F">
      <w:pPr>
        <w:jc w:val="both"/>
        <w:rPr>
          <w:rFonts w:ascii="VNI-Times" w:hAnsi="VNI-Times"/>
          <w:color w:val="0000FF"/>
        </w:rPr>
      </w:pPr>
      <w:r w:rsidRPr="007B5A16">
        <w:rPr>
          <w:rFonts w:ascii="VNI-Times" w:hAnsi="VNI-Times"/>
        </w:rPr>
        <w:t>C. 8,04kg.</w:t>
      </w:r>
      <w:r w:rsidR="00F9093B">
        <w:rPr>
          <w:rFonts w:ascii="VNI-Times" w:hAnsi="VNI-Times"/>
        </w:rPr>
        <w:t xml:space="preserve">      </w:t>
      </w:r>
      <w:r w:rsidRPr="007B5A16">
        <w:rPr>
          <w:rFonts w:ascii="VNI-Times" w:hAnsi="VNI-Times"/>
          <w:color w:val="0000FF"/>
        </w:rPr>
        <w:t>D. 40,3g.</w:t>
      </w:r>
    </w:p>
    <w:p w:rsidR="00845434" w:rsidRPr="007B5A16" w:rsidRDefault="004800AF" w:rsidP="0041131F">
      <w:pPr>
        <w:rPr>
          <w:rFonts w:ascii="VNI-Times" w:hAnsi="VNI-Times"/>
        </w:rPr>
      </w:pPr>
      <w:r w:rsidRPr="007B5A16">
        <w:rPr>
          <w:rFonts w:ascii="VNI-Times" w:hAnsi="VNI-Times"/>
          <w:b/>
        </w:rPr>
        <w:t>42</w:t>
      </w:r>
      <w:r w:rsidR="00845434" w:rsidRPr="007B5A16">
        <w:rPr>
          <w:rFonts w:ascii="VNI-Times" w:hAnsi="VNI-Times"/>
          <w:b/>
        </w:rPr>
        <w:t xml:space="preserve">/ </w:t>
      </w:r>
      <w:r w:rsidR="00845434" w:rsidRPr="007B5A16">
        <w:rPr>
          <w:rFonts w:ascii="VNI-Times" w:hAnsi="VNI-Times"/>
        </w:rPr>
        <w:t>Moät bình ñieän phaân dd CuSO</w:t>
      </w:r>
      <w:r w:rsidR="00845434" w:rsidRPr="007B5A16">
        <w:rPr>
          <w:rFonts w:ascii="VNI-Times" w:hAnsi="VNI-Times"/>
          <w:vertAlign w:val="subscript"/>
        </w:rPr>
        <w:t>4</w:t>
      </w:r>
      <w:r w:rsidR="00845434" w:rsidRPr="007B5A16">
        <w:rPr>
          <w:rFonts w:ascii="VNI-Times" w:hAnsi="VNI-Times"/>
        </w:rPr>
        <w:t xml:space="preserve"> coù anoât laøm baèng ñoäng, ñieän trôû cuûa bình ñieän phaân laø 8</w:t>
      </w:r>
      <w:r w:rsidR="00845434" w:rsidRPr="007B5A16">
        <w:rPr>
          <w:rFonts w:ascii="VNI-Times" w:hAnsi="VNI-Times"/>
          <w:position w:val="-4"/>
        </w:rPr>
        <w:object w:dxaOrig="260" w:dyaOrig="260">
          <v:shape id="_x0000_i1455" type="#_x0000_t75" style="width:13pt;height:13pt" o:ole="">
            <v:imagedata r:id="rId608" o:title=""/>
          </v:shape>
          <o:OLEObject Type="Embed" ProgID="Equation.DSMT4" ShapeID="_x0000_i1455" DrawAspect="Content" ObjectID="_1581495213" r:id="rId609"/>
        </w:object>
      </w:r>
      <w:r w:rsidR="00845434" w:rsidRPr="007B5A16">
        <w:rPr>
          <w:rFonts w:ascii="VNI-Times" w:hAnsi="VNI-Times"/>
        </w:rPr>
        <w:t xml:space="preserve"> , ñöôïc maéc vaøo 2 cöïc cuûa boä nguoàn  coù sññ 9V vaø ñieän trôû trong 1</w:t>
      </w:r>
      <w:r w:rsidR="00845434" w:rsidRPr="007B5A16">
        <w:rPr>
          <w:rFonts w:ascii="VNI-Times" w:hAnsi="VNI-Times"/>
          <w:position w:val="-4"/>
        </w:rPr>
        <w:object w:dxaOrig="260" w:dyaOrig="260">
          <v:shape id="_x0000_i1456" type="#_x0000_t75" style="width:13pt;height:13pt" o:ole="">
            <v:imagedata r:id="rId608" o:title=""/>
          </v:shape>
          <o:OLEObject Type="Embed" ProgID="Equation.DSMT4" ShapeID="_x0000_i1456" DrawAspect="Content" ObjectID="_1581495214" r:id="rId610"/>
        </w:object>
      </w:r>
      <w:r w:rsidR="00845434" w:rsidRPr="007B5A16">
        <w:rPr>
          <w:rFonts w:ascii="VNI-Times" w:hAnsi="VNI-Times"/>
        </w:rPr>
        <w:t>. Khoái löôïng ñoàng baùm vaøo Catoát trong thôøi gian 5 giôø laø:</w:t>
      </w:r>
    </w:p>
    <w:p w:rsidR="00845434" w:rsidRPr="007B5A16" w:rsidRDefault="00845434" w:rsidP="0041131F">
      <w:pPr>
        <w:jc w:val="both"/>
        <w:rPr>
          <w:rFonts w:ascii="VNI-Times" w:hAnsi="VNI-Times"/>
        </w:rPr>
      </w:pPr>
      <w:r w:rsidRPr="007B5A16">
        <w:rPr>
          <w:rFonts w:ascii="VNI-Times" w:hAnsi="VNI-Times"/>
        </w:rPr>
        <w:t xml:space="preserve">A. 10,5g.   </w:t>
      </w:r>
      <w:r w:rsidRPr="007B5A16">
        <w:rPr>
          <w:rFonts w:ascii="VNI-Times" w:hAnsi="VNI-Times"/>
        </w:rPr>
        <w:tab/>
      </w:r>
    </w:p>
    <w:p w:rsidR="00845434" w:rsidRPr="007B5A16" w:rsidRDefault="00845434" w:rsidP="0041131F">
      <w:pPr>
        <w:jc w:val="both"/>
        <w:rPr>
          <w:rFonts w:ascii="VNI-Times" w:hAnsi="VNI-Times"/>
          <w:color w:val="0000FF"/>
        </w:rPr>
      </w:pPr>
      <w:r w:rsidRPr="007B5A16">
        <w:rPr>
          <w:rFonts w:ascii="VNI-Times" w:hAnsi="VNI-Times"/>
          <w:color w:val="0000FF"/>
        </w:rPr>
        <w:t>B. 5,97g.</w:t>
      </w:r>
      <w:r w:rsidRPr="007B5A16">
        <w:rPr>
          <w:rFonts w:ascii="VNI-Times" w:hAnsi="VNI-Times"/>
          <w:color w:val="0000FF"/>
        </w:rPr>
        <w:tab/>
      </w:r>
    </w:p>
    <w:p w:rsidR="00845434" w:rsidRPr="007B5A16" w:rsidRDefault="00845434" w:rsidP="0041131F">
      <w:pPr>
        <w:jc w:val="both"/>
        <w:rPr>
          <w:rFonts w:ascii="VNI-Times" w:hAnsi="VNI-Times"/>
        </w:rPr>
      </w:pPr>
      <w:r w:rsidRPr="007B5A16">
        <w:rPr>
          <w:rFonts w:ascii="VNI-Times" w:hAnsi="VNI-Times"/>
        </w:rPr>
        <w:t>C. 11,94g.</w:t>
      </w:r>
      <w:r w:rsidRPr="007B5A16">
        <w:rPr>
          <w:rFonts w:ascii="VNI-Times" w:hAnsi="VNI-Times"/>
        </w:rPr>
        <w:tab/>
      </w:r>
    </w:p>
    <w:p w:rsidR="00845434" w:rsidRPr="007B5A16" w:rsidRDefault="00845434" w:rsidP="0041131F">
      <w:pPr>
        <w:jc w:val="both"/>
        <w:rPr>
          <w:rFonts w:ascii="VNI-Times" w:hAnsi="VNI-Times"/>
        </w:rPr>
      </w:pPr>
      <w:r w:rsidRPr="007B5A16">
        <w:rPr>
          <w:rFonts w:ascii="VNI-Times" w:hAnsi="VNI-Times"/>
        </w:rPr>
        <w:t>D. 5g.</w:t>
      </w:r>
    </w:p>
    <w:p w:rsidR="001921FD" w:rsidRPr="007B5A16" w:rsidRDefault="004800AF" w:rsidP="0041131F">
      <w:pPr>
        <w:ind w:hanging="14"/>
        <w:jc w:val="both"/>
        <w:rPr>
          <w:rFonts w:ascii="VNI-Times" w:hAnsi="VNI-Times"/>
        </w:rPr>
      </w:pPr>
      <w:r w:rsidRPr="007B5A16">
        <w:rPr>
          <w:rFonts w:ascii="VNI-Times" w:hAnsi="VNI-Times"/>
          <w:b/>
        </w:rPr>
        <w:t>43</w:t>
      </w:r>
      <w:r w:rsidR="001921FD" w:rsidRPr="007B5A16">
        <w:rPr>
          <w:rFonts w:ascii="VNI-Times" w:hAnsi="VNI-Times"/>
          <w:b/>
        </w:rPr>
        <w:t xml:space="preserve">/ </w:t>
      </w:r>
      <w:r w:rsidR="001921FD" w:rsidRPr="007B5A16">
        <w:rPr>
          <w:rFonts w:ascii="VNI-Times" w:hAnsi="VNI-Times"/>
        </w:rPr>
        <w:t>Moät boä nguoàn goàm 30 pin maéc thaønh 3 nhoùm noái tieáp, moåi nhoùm coù 10 pin maéc //, moåi pin coù sññ 0,9V vaø ñieän trôû trong 0,6</w:t>
      </w:r>
      <w:r w:rsidR="001921FD" w:rsidRPr="007B5A16">
        <w:rPr>
          <w:rFonts w:ascii="VNI-Times" w:hAnsi="VNI-Times"/>
          <w:position w:val="-4"/>
        </w:rPr>
        <w:object w:dxaOrig="260" w:dyaOrig="260">
          <v:shape id="_x0000_i1457" type="#_x0000_t75" style="width:13pt;height:13pt" o:ole="">
            <v:imagedata r:id="rId611" o:title=""/>
          </v:shape>
          <o:OLEObject Type="Embed" ProgID="Equation.3" ShapeID="_x0000_i1457" DrawAspect="Content" ObjectID="_1581495215" r:id="rId612"/>
        </w:object>
      </w:r>
      <w:r w:rsidR="001921FD" w:rsidRPr="007B5A16">
        <w:rPr>
          <w:rFonts w:ascii="VNI-Times" w:hAnsi="VNI-Times"/>
        </w:rPr>
        <w:t>. Moät bñp coù ñieän trôû 205</w:t>
      </w:r>
      <w:r w:rsidR="001921FD" w:rsidRPr="007B5A16">
        <w:rPr>
          <w:rFonts w:ascii="VNI-Times" w:hAnsi="VNI-Times"/>
          <w:position w:val="-4"/>
        </w:rPr>
        <w:object w:dxaOrig="260" w:dyaOrig="260">
          <v:shape id="_x0000_i1458" type="#_x0000_t75" style="width:13pt;height:13pt" o:ole="">
            <v:imagedata r:id="rId613" o:title=""/>
          </v:shape>
          <o:OLEObject Type="Embed" ProgID="Equation.3" ShapeID="_x0000_i1458" DrawAspect="Content" ObjectID="_1581495216" r:id="rId614"/>
        </w:object>
      </w:r>
      <w:r w:rsidR="001921FD" w:rsidRPr="007B5A16">
        <w:rPr>
          <w:rFonts w:ascii="VNI-Times" w:hAnsi="VNI-Times"/>
        </w:rPr>
        <w:t xml:space="preserve"> ñöôïc maéc vaøo 2 cöïc cuûa boä nguoàn noùi treân. Khoái löôïng ñoàng baùm vaøo catoát cuûa bình trong thôøi gian 50 phuùt laø:</w:t>
      </w:r>
      <w:r w:rsidR="001921FD" w:rsidRPr="007B5A16">
        <w:rPr>
          <w:rFonts w:ascii="VNI-Times" w:hAnsi="VNI-Times"/>
        </w:rPr>
        <w:tab/>
      </w:r>
    </w:p>
    <w:p w:rsidR="001921FD" w:rsidRPr="007B5A16" w:rsidRDefault="001921FD" w:rsidP="0041131F">
      <w:pPr>
        <w:jc w:val="both"/>
        <w:rPr>
          <w:rFonts w:ascii="VNI-Times" w:hAnsi="VNI-Times"/>
        </w:rPr>
      </w:pPr>
      <w:r w:rsidRPr="007B5A16">
        <w:rPr>
          <w:rFonts w:ascii="VNI-Times" w:hAnsi="VNI-Times"/>
        </w:rPr>
        <w:lastRenderedPageBreak/>
        <w:t>A. 0,026g.</w:t>
      </w:r>
      <w:r w:rsidRPr="007B5A16">
        <w:rPr>
          <w:rFonts w:ascii="VNI-Times" w:hAnsi="VNI-Times"/>
        </w:rPr>
        <w:tab/>
      </w:r>
    </w:p>
    <w:p w:rsidR="001921FD" w:rsidRPr="007B5A16" w:rsidRDefault="001921FD" w:rsidP="0041131F">
      <w:pPr>
        <w:jc w:val="both"/>
        <w:rPr>
          <w:rFonts w:ascii="VNI-Times" w:hAnsi="VNI-Times"/>
        </w:rPr>
      </w:pPr>
      <w:r w:rsidRPr="007B5A16">
        <w:rPr>
          <w:rFonts w:ascii="VNI-Times" w:hAnsi="VNI-Times"/>
        </w:rPr>
        <w:t>B. 0,026mg.</w:t>
      </w:r>
      <w:r w:rsidRPr="007B5A16">
        <w:rPr>
          <w:rFonts w:ascii="VNI-Times" w:hAnsi="VNI-Times"/>
        </w:rPr>
        <w:tab/>
      </w:r>
    </w:p>
    <w:p w:rsidR="001921FD" w:rsidRPr="007B5A16" w:rsidRDefault="001921FD" w:rsidP="0041131F">
      <w:pPr>
        <w:jc w:val="both"/>
        <w:rPr>
          <w:rFonts w:ascii="VNI-Times" w:hAnsi="VNI-Times"/>
        </w:rPr>
      </w:pPr>
      <w:r w:rsidRPr="007B5A16">
        <w:rPr>
          <w:rFonts w:ascii="VNI-Times" w:hAnsi="VNI-Times"/>
        </w:rPr>
        <w:t>C. 0,013mg.</w:t>
      </w:r>
      <w:r w:rsidRPr="007B5A16">
        <w:rPr>
          <w:rFonts w:ascii="VNI-Times" w:hAnsi="VNI-Times"/>
        </w:rPr>
        <w:tab/>
      </w:r>
    </w:p>
    <w:p w:rsidR="001921FD" w:rsidRPr="007B5A16" w:rsidRDefault="001921FD" w:rsidP="0041131F">
      <w:pPr>
        <w:jc w:val="both"/>
        <w:rPr>
          <w:rFonts w:ascii="VNI-Times" w:hAnsi="VNI-Times"/>
          <w:color w:val="0000FF"/>
        </w:rPr>
      </w:pPr>
      <w:r w:rsidRPr="007B5A16">
        <w:rPr>
          <w:rFonts w:ascii="VNI-Times" w:hAnsi="VNI-Times"/>
          <w:color w:val="0000FF"/>
        </w:rPr>
        <w:t>D. 0,013g.</w:t>
      </w:r>
    </w:p>
    <w:p w:rsidR="001921FD" w:rsidRPr="007B5A16" w:rsidRDefault="004800AF" w:rsidP="0041131F">
      <w:pPr>
        <w:rPr>
          <w:rFonts w:ascii="VNI-Times" w:hAnsi="VNI-Times"/>
        </w:rPr>
      </w:pPr>
      <w:r w:rsidRPr="007B5A16">
        <w:rPr>
          <w:rFonts w:ascii="VNI-Times" w:hAnsi="VNI-Times"/>
          <w:b/>
        </w:rPr>
        <w:t>44</w:t>
      </w:r>
      <w:r w:rsidR="001921FD" w:rsidRPr="007B5A16">
        <w:rPr>
          <w:rFonts w:ascii="VNI-Times" w:hAnsi="VNI-Times"/>
          <w:b/>
        </w:rPr>
        <w:t xml:space="preserve">/ </w:t>
      </w:r>
      <w:r w:rsidR="001921FD" w:rsidRPr="007B5A16">
        <w:rPr>
          <w:rFonts w:ascii="VNI-Times" w:hAnsi="VNI-Times"/>
        </w:rPr>
        <w:t>Maéc noái tieáp 2 bình ñieän phaân, bình 1 ñöïng dd CuSO</w:t>
      </w:r>
      <w:r w:rsidR="001921FD" w:rsidRPr="007B5A16">
        <w:rPr>
          <w:rFonts w:ascii="VNI-Times" w:hAnsi="VNI-Times"/>
          <w:vertAlign w:val="subscript"/>
        </w:rPr>
        <w:t>4</w:t>
      </w:r>
      <w:r w:rsidR="001921FD" w:rsidRPr="007B5A16">
        <w:rPr>
          <w:rFonts w:ascii="VNI-Times" w:hAnsi="VNI-Times"/>
        </w:rPr>
        <w:t>, bình 2 ñöïng dd AgNO</w:t>
      </w:r>
      <w:r w:rsidR="001921FD" w:rsidRPr="007B5A16">
        <w:rPr>
          <w:rFonts w:ascii="VNI-Times" w:hAnsi="VNI-Times"/>
          <w:vertAlign w:val="subscript"/>
        </w:rPr>
        <w:t>3</w:t>
      </w:r>
      <w:r w:rsidR="001921FD" w:rsidRPr="007B5A16">
        <w:rPr>
          <w:rFonts w:ascii="VNI-Times" w:hAnsi="VNI-Times"/>
        </w:rPr>
        <w:t>. Sau 1 giôø löôïng ñoàng tuï ôû Catoát cuûa bình 1 laø 0,32g. Bieát Cu = 64, Ag = 108. Khoái löôïng baïc tuï ôû Catoát cuûa bình thöù 2 coù giaù trò naøo?</w:t>
      </w:r>
    </w:p>
    <w:p w:rsidR="001921FD" w:rsidRPr="007B5A16" w:rsidRDefault="001921FD" w:rsidP="0041131F">
      <w:pPr>
        <w:jc w:val="both"/>
        <w:rPr>
          <w:rFonts w:ascii="VNI-Times" w:hAnsi="VNI-Times"/>
        </w:rPr>
      </w:pPr>
      <w:r w:rsidRPr="007B5A16">
        <w:rPr>
          <w:rFonts w:ascii="VNI-Times" w:hAnsi="VNI-Times"/>
        </w:rPr>
        <w:t>A. 0,54g.</w:t>
      </w:r>
      <w:r w:rsidRPr="007B5A16">
        <w:rPr>
          <w:rFonts w:ascii="VNI-Times" w:hAnsi="VNI-Times"/>
        </w:rPr>
        <w:tab/>
        <w:t xml:space="preserve">   </w:t>
      </w:r>
    </w:p>
    <w:p w:rsidR="001921FD" w:rsidRPr="007B5A16" w:rsidRDefault="001921FD" w:rsidP="0041131F">
      <w:pPr>
        <w:jc w:val="both"/>
        <w:rPr>
          <w:rFonts w:ascii="VNI-Times" w:hAnsi="VNI-Times"/>
        </w:rPr>
      </w:pPr>
      <w:r w:rsidRPr="007B5A16">
        <w:rPr>
          <w:rFonts w:ascii="VNI-Times" w:hAnsi="VNI-Times"/>
        </w:rPr>
        <w:t>B. 10,8g.</w:t>
      </w:r>
      <w:r w:rsidRPr="007B5A16">
        <w:rPr>
          <w:rFonts w:ascii="VNI-Times" w:hAnsi="VNI-Times"/>
        </w:rPr>
        <w:tab/>
      </w:r>
    </w:p>
    <w:p w:rsidR="001921FD" w:rsidRPr="007B5A16" w:rsidRDefault="001921FD" w:rsidP="0041131F">
      <w:pPr>
        <w:jc w:val="both"/>
        <w:rPr>
          <w:rFonts w:ascii="VNI-Times" w:hAnsi="VNI-Times"/>
          <w:color w:val="0000FF"/>
        </w:rPr>
      </w:pPr>
      <w:r w:rsidRPr="007B5A16">
        <w:rPr>
          <w:rFonts w:ascii="VNI-Times" w:hAnsi="VNI-Times"/>
          <w:color w:val="0000FF"/>
        </w:rPr>
        <w:t>C. 1,08g.</w:t>
      </w:r>
      <w:r w:rsidRPr="007B5A16">
        <w:rPr>
          <w:rFonts w:ascii="VNI-Times" w:hAnsi="VNI-Times"/>
          <w:color w:val="0000FF"/>
        </w:rPr>
        <w:tab/>
      </w:r>
    </w:p>
    <w:p w:rsidR="001921FD" w:rsidRPr="007B5A16" w:rsidRDefault="001921FD" w:rsidP="0041131F">
      <w:pPr>
        <w:jc w:val="both"/>
        <w:rPr>
          <w:rFonts w:ascii="VNI-Times" w:hAnsi="VNI-Times"/>
        </w:rPr>
      </w:pPr>
      <w:r w:rsidRPr="007B5A16">
        <w:rPr>
          <w:rFonts w:ascii="VNI-Times" w:hAnsi="VNI-Times"/>
        </w:rPr>
        <w:t>D. 5,4g.</w:t>
      </w:r>
    </w:p>
    <w:p w:rsidR="001921FD" w:rsidRPr="007B5A16" w:rsidRDefault="004800AF" w:rsidP="0041131F">
      <w:pPr>
        <w:jc w:val="both"/>
        <w:rPr>
          <w:rFonts w:ascii="VNI-Times" w:hAnsi="VNI-Times"/>
        </w:rPr>
      </w:pPr>
      <w:r w:rsidRPr="007B5A16">
        <w:rPr>
          <w:rFonts w:ascii="VNI-Times" w:hAnsi="VNI-Times"/>
          <w:b/>
        </w:rPr>
        <w:t>45</w:t>
      </w:r>
      <w:r w:rsidR="001921FD" w:rsidRPr="007B5A16">
        <w:rPr>
          <w:rFonts w:ascii="VNI-Times" w:hAnsi="VNI-Times"/>
        </w:rPr>
        <w:t>*Ñieän phaân cöïc döông tan 1 muoái trong 1 bình ñieän phaân coù cöïc aâm ban ñaàu naëng 20gam. Sau 1h ñaàu hñt giöõa 2 cöïc laø 10V thì cöïc aâm naëng 25gam. Sau 2 giôø tieáp theo hñt giöõa 2 cöïc laø 20V thì khoái löôïng cuûa cöïc aâm laø:</w:t>
      </w:r>
    </w:p>
    <w:p w:rsidR="001921FD" w:rsidRPr="007B5A16" w:rsidRDefault="001921FD" w:rsidP="0041131F">
      <w:pPr>
        <w:jc w:val="both"/>
        <w:rPr>
          <w:rFonts w:ascii="VNI-Times" w:hAnsi="VNI-Times"/>
        </w:rPr>
      </w:pPr>
      <w:r w:rsidRPr="007B5A16">
        <w:rPr>
          <w:rFonts w:ascii="VNI-Times" w:hAnsi="VNI-Times"/>
        </w:rPr>
        <w:t>A. 40gam.</w:t>
      </w:r>
      <w:r w:rsidRPr="007B5A16">
        <w:rPr>
          <w:rFonts w:ascii="VNI-Times" w:hAnsi="VNI-Times"/>
        </w:rPr>
        <w:tab/>
        <w:t xml:space="preserve">     </w:t>
      </w:r>
    </w:p>
    <w:p w:rsidR="001921FD" w:rsidRPr="007B5A16" w:rsidRDefault="001921FD" w:rsidP="0041131F">
      <w:pPr>
        <w:jc w:val="both"/>
        <w:rPr>
          <w:rFonts w:ascii="VNI-Times" w:hAnsi="VNI-Times"/>
        </w:rPr>
      </w:pPr>
      <w:r w:rsidRPr="007B5A16">
        <w:rPr>
          <w:rFonts w:ascii="VNI-Times" w:hAnsi="VNI-Times"/>
        </w:rPr>
        <w:t>B. 30gam.</w:t>
      </w:r>
      <w:r w:rsidRPr="007B5A16">
        <w:rPr>
          <w:rFonts w:ascii="VNI-Times" w:hAnsi="VNI-Times"/>
        </w:rPr>
        <w:tab/>
      </w:r>
    </w:p>
    <w:p w:rsidR="001921FD" w:rsidRPr="007B5A16" w:rsidRDefault="001921FD" w:rsidP="0041131F">
      <w:pPr>
        <w:jc w:val="both"/>
        <w:rPr>
          <w:rFonts w:ascii="VNI-Times" w:hAnsi="VNI-Times"/>
          <w:color w:val="0000FF"/>
        </w:rPr>
      </w:pPr>
      <w:r w:rsidRPr="007B5A16">
        <w:rPr>
          <w:rFonts w:ascii="VNI-Times" w:hAnsi="VNI-Times"/>
          <w:color w:val="0000FF"/>
        </w:rPr>
        <w:t>C. 45gam.</w:t>
      </w:r>
      <w:r w:rsidRPr="007B5A16">
        <w:rPr>
          <w:rFonts w:ascii="VNI-Times" w:hAnsi="VNI-Times"/>
          <w:color w:val="0000FF"/>
        </w:rPr>
        <w:tab/>
      </w:r>
    </w:p>
    <w:p w:rsidR="001921FD" w:rsidRPr="007B5A16" w:rsidRDefault="001921FD" w:rsidP="0041131F">
      <w:pPr>
        <w:jc w:val="both"/>
        <w:rPr>
          <w:rFonts w:ascii="VNI-Times" w:hAnsi="VNI-Times"/>
        </w:rPr>
      </w:pPr>
      <w:r w:rsidRPr="007B5A16">
        <w:rPr>
          <w:rFonts w:ascii="VNI-Times" w:hAnsi="VNI-Times"/>
        </w:rPr>
        <w:t>D. 35gam.</w:t>
      </w:r>
    </w:p>
    <w:p w:rsidR="001921FD" w:rsidRPr="007B5A16" w:rsidRDefault="004800AF" w:rsidP="0041131F">
      <w:pPr>
        <w:jc w:val="both"/>
        <w:rPr>
          <w:rFonts w:ascii="VNI-Times" w:hAnsi="VNI-Times"/>
        </w:rPr>
      </w:pPr>
      <w:r w:rsidRPr="007B5A16">
        <w:rPr>
          <w:rFonts w:ascii="VNI-Times" w:hAnsi="VNI-Times"/>
          <w:b/>
        </w:rPr>
        <w:t>46</w:t>
      </w:r>
      <w:r w:rsidR="001921FD" w:rsidRPr="007B5A16">
        <w:rPr>
          <w:rFonts w:ascii="VNI-Times" w:hAnsi="VNI-Times"/>
        </w:rPr>
        <w:t>* Khi ñieän phaân dd muoái aên trong nöôùc, ngöôøi ta thu ñöôïc khí Hidroâ taïi Catoát. Khí thu ñöôïc coù theå tích 1 lít ôû nhieät ñoä 27</w:t>
      </w:r>
      <w:r w:rsidR="001921FD" w:rsidRPr="007B5A16">
        <w:rPr>
          <w:rFonts w:ascii="VNI-Times" w:hAnsi="VNI-Times"/>
          <w:vertAlign w:val="superscript"/>
        </w:rPr>
        <w:t>0</w:t>
      </w:r>
      <w:r w:rsidR="001921FD" w:rsidRPr="007B5A16">
        <w:rPr>
          <w:rFonts w:ascii="VNI-Times" w:hAnsi="VNI-Times"/>
        </w:rPr>
        <w:t>C vaø aùp suaát 1atm. Ñieän löôïng ñaõ chuyeån qua bình ñieän phaân laø:</w:t>
      </w:r>
    </w:p>
    <w:p w:rsidR="001921FD" w:rsidRPr="007B5A16" w:rsidRDefault="001921FD" w:rsidP="0041131F">
      <w:pPr>
        <w:jc w:val="both"/>
        <w:rPr>
          <w:rFonts w:ascii="VNI-Times" w:hAnsi="VNI-Times"/>
        </w:rPr>
      </w:pPr>
      <w:r w:rsidRPr="007B5A16">
        <w:rPr>
          <w:rFonts w:ascii="VNI-Times" w:hAnsi="VNI-Times"/>
        </w:rPr>
        <w:t>A. 8020C.</w:t>
      </w:r>
    </w:p>
    <w:p w:rsidR="001921FD" w:rsidRPr="007B5A16" w:rsidRDefault="001921FD" w:rsidP="0041131F">
      <w:pPr>
        <w:jc w:val="both"/>
        <w:rPr>
          <w:rFonts w:ascii="VNI-Times" w:hAnsi="VNI-Times"/>
          <w:color w:val="0000FF"/>
        </w:rPr>
      </w:pPr>
      <w:r w:rsidRPr="007B5A16">
        <w:rPr>
          <w:rFonts w:ascii="VNI-Times" w:hAnsi="VNI-Times"/>
          <w:color w:val="0000FF"/>
        </w:rPr>
        <w:t>B. 7842C.</w:t>
      </w:r>
    </w:p>
    <w:p w:rsidR="001921FD" w:rsidRPr="007B5A16" w:rsidRDefault="001921FD" w:rsidP="0041131F">
      <w:pPr>
        <w:jc w:val="both"/>
        <w:rPr>
          <w:rFonts w:ascii="VNI-Times" w:hAnsi="VNI-Times"/>
        </w:rPr>
      </w:pPr>
      <w:r w:rsidRPr="007B5A16">
        <w:rPr>
          <w:rFonts w:ascii="VNI-Times" w:hAnsi="VNI-Times"/>
        </w:rPr>
        <w:t>C. 4010C.</w:t>
      </w:r>
    </w:p>
    <w:p w:rsidR="001921FD" w:rsidRPr="007B5A16" w:rsidRDefault="001921FD" w:rsidP="0041131F">
      <w:pPr>
        <w:jc w:val="both"/>
        <w:rPr>
          <w:rFonts w:ascii="VNI-Times" w:hAnsi="VNI-Times"/>
        </w:rPr>
      </w:pPr>
      <w:r w:rsidRPr="007B5A16">
        <w:rPr>
          <w:rFonts w:ascii="VNI-Times" w:hAnsi="VNI-Times"/>
        </w:rPr>
        <w:t>D. 6420C.</w:t>
      </w:r>
    </w:p>
    <w:p w:rsidR="001921FD" w:rsidRPr="007B5A16" w:rsidRDefault="004800AF" w:rsidP="0041131F">
      <w:pPr>
        <w:jc w:val="both"/>
        <w:rPr>
          <w:rFonts w:ascii="VNI-Times" w:hAnsi="VNI-Times"/>
        </w:rPr>
      </w:pPr>
      <w:r w:rsidRPr="007B5A16">
        <w:rPr>
          <w:rFonts w:ascii="VNI-Times" w:hAnsi="VNI-Times"/>
          <w:b/>
        </w:rPr>
        <w:t>47</w:t>
      </w:r>
      <w:r w:rsidR="001921FD" w:rsidRPr="007B5A16">
        <w:rPr>
          <w:rFonts w:ascii="VNI-Times" w:hAnsi="VNI-Times"/>
        </w:rPr>
        <w:t>*</w:t>
      </w:r>
      <w:r w:rsidR="00845434" w:rsidRPr="007B5A16">
        <w:rPr>
          <w:rFonts w:ascii="VNI-Times" w:hAnsi="VNI-Times"/>
        </w:rPr>
        <w:t xml:space="preserve"> </w:t>
      </w:r>
      <w:r w:rsidR="001921FD" w:rsidRPr="007B5A16">
        <w:rPr>
          <w:rFonts w:ascii="VNI-Times" w:hAnsi="VNI-Times"/>
        </w:rPr>
        <w:t>Moät nguoàn goàm 30pin maéc thaønh 3 nhoùm noái tieáp, moåi nhoùm coù 10pin maéc song song, moåi pin coù suaát ñieän ñoäng 0,9V vaø ñieän trôû trong 0,6</w:t>
      </w:r>
      <w:r w:rsidR="001921FD" w:rsidRPr="007B5A16">
        <w:rPr>
          <w:rFonts w:ascii="VNI-Times" w:hAnsi="VNI-Times"/>
          <w:position w:val="-4"/>
        </w:rPr>
        <w:object w:dxaOrig="260" w:dyaOrig="260">
          <v:shape id="_x0000_i1459" type="#_x0000_t75" style="width:13pt;height:13pt" o:ole="">
            <v:imagedata r:id="rId615" o:title=""/>
          </v:shape>
          <o:OLEObject Type="Embed" ProgID="Equation.DSMT4" ShapeID="_x0000_i1459" DrawAspect="Content" ObjectID="_1581495217" r:id="rId616"/>
        </w:object>
      </w:r>
      <w:r w:rsidR="001921FD" w:rsidRPr="007B5A16">
        <w:rPr>
          <w:rFonts w:ascii="VNI-Times" w:hAnsi="VNI-Times"/>
        </w:rPr>
        <w:t>. Bình ñieän phaân dd CuSO</w:t>
      </w:r>
      <w:r w:rsidR="001921FD" w:rsidRPr="007B5A16">
        <w:rPr>
          <w:rFonts w:ascii="VNI-Times" w:hAnsi="VNI-Times"/>
          <w:vertAlign w:val="subscript"/>
        </w:rPr>
        <w:t>4</w:t>
      </w:r>
      <w:r w:rsidR="001921FD" w:rsidRPr="007B5A16">
        <w:rPr>
          <w:rFonts w:ascii="VNI-Times" w:hAnsi="VNI-Times"/>
        </w:rPr>
        <w:t xml:space="preserve"> coù ñieän trôû 205</w:t>
      </w:r>
      <w:r w:rsidR="001921FD" w:rsidRPr="007B5A16">
        <w:rPr>
          <w:rFonts w:ascii="VNI-Times" w:hAnsi="VNI-Times"/>
          <w:position w:val="-4"/>
        </w:rPr>
        <w:object w:dxaOrig="260" w:dyaOrig="260">
          <v:shape id="_x0000_i1460" type="#_x0000_t75" style="width:13pt;height:13pt" o:ole="">
            <v:imagedata r:id="rId617" o:title=""/>
          </v:shape>
          <o:OLEObject Type="Embed" ProgID="Equation.DSMT4" ShapeID="_x0000_i1460" DrawAspect="Content" ObjectID="_1581495218" r:id="rId618"/>
        </w:object>
      </w:r>
      <w:r w:rsidR="001921FD" w:rsidRPr="007B5A16">
        <w:rPr>
          <w:rFonts w:ascii="VNI-Times" w:hAnsi="VNI-Times"/>
        </w:rPr>
        <w:t xml:space="preserve"> maéc vaøo 2 cöïc cuûa boä nguoàn. Trong thôøi gian 50 phuùt khoái löôïng ñoàng baùm vaøo catoát laø:</w:t>
      </w:r>
      <w:r w:rsidR="001921FD" w:rsidRPr="007B5A16">
        <w:rPr>
          <w:rFonts w:ascii="VNI-Times" w:hAnsi="VNI-Times"/>
        </w:rPr>
        <w:tab/>
      </w:r>
    </w:p>
    <w:p w:rsidR="001921FD" w:rsidRPr="007B5A16" w:rsidRDefault="001921FD" w:rsidP="0041131F">
      <w:pPr>
        <w:jc w:val="both"/>
        <w:rPr>
          <w:rFonts w:ascii="VNI-Times" w:hAnsi="VNI-Times"/>
          <w:color w:val="0000FF"/>
        </w:rPr>
      </w:pPr>
      <w:r w:rsidRPr="007B5A16">
        <w:rPr>
          <w:rFonts w:ascii="VNI-Times" w:hAnsi="VNI-Times"/>
          <w:color w:val="0000FF"/>
        </w:rPr>
        <w:t>A. 0,013g.</w:t>
      </w:r>
      <w:r w:rsidRPr="007B5A16">
        <w:rPr>
          <w:rFonts w:ascii="VNI-Times" w:hAnsi="VNI-Times"/>
          <w:color w:val="0000FF"/>
        </w:rPr>
        <w:tab/>
      </w:r>
    </w:p>
    <w:p w:rsidR="001921FD" w:rsidRPr="007B5A16" w:rsidRDefault="001921FD" w:rsidP="0041131F">
      <w:pPr>
        <w:jc w:val="both"/>
        <w:rPr>
          <w:rFonts w:ascii="VNI-Times" w:hAnsi="VNI-Times"/>
        </w:rPr>
      </w:pPr>
      <w:r w:rsidRPr="007B5A16">
        <w:rPr>
          <w:rFonts w:ascii="VNI-Times" w:hAnsi="VNI-Times"/>
        </w:rPr>
        <w:t>B. 1,3g.</w:t>
      </w:r>
    </w:p>
    <w:p w:rsidR="001921FD" w:rsidRPr="007B5A16" w:rsidRDefault="001921FD" w:rsidP="0041131F">
      <w:pPr>
        <w:jc w:val="both"/>
        <w:rPr>
          <w:rFonts w:ascii="VNI-Times" w:hAnsi="VNI-Times"/>
        </w:rPr>
      </w:pPr>
      <w:r w:rsidRPr="007B5A16">
        <w:rPr>
          <w:rFonts w:ascii="VNI-Times" w:hAnsi="VNI-Times"/>
        </w:rPr>
        <w:t>C. 0,13g.</w:t>
      </w:r>
      <w:r w:rsidRPr="007B5A16">
        <w:rPr>
          <w:rFonts w:ascii="VNI-Times" w:hAnsi="VNI-Times"/>
        </w:rPr>
        <w:tab/>
      </w:r>
    </w:p>
    <w:p w:rsidR="001921FD" w:rsidRPr="007B5A16" w:rsidRDefault="001921FD" w:rsidP="0041131F">
      <w:pPr>
        <w:jc w:val="both"/>
        <w:rPr>
          <w:rFonts w:ascii="VNI-Times" w:hAnsi="VNI-Times"/>
        </w:rPr>
      </w:pPr>
      <w:r w:rsidRPr="007B5A16">
        <w:rPr>
          <w:rFonts w:ascii="VNI-Times" w:hAnsi="VNI-Times"/>
        </w:rPr>
        <w:t>D. 13g.</w:t>
      </w:r>
    </w:p>
    <w:p w:rsidR="001921FD" w:rsidRPr="007B5A16" w:rsidRDefault="004800AF" w:rsidP="0041131F">
      <w:pPr>
        <w:jc w:val="both"/>
        <w:rPr>
          <w:rFonts w:ascii="VNI-Times" w:hAnsi="VNI-Times"/>
        </w:rPr>
      </w:pPr>
      <w:r w:rsidRPr="007B5A16">
        <w:rPr>
          <w:rFonts w:ascii="VNI-Times" w:hAnsi="VNI-Times"/>
          <w:b/>
        </w:rPr>
        <w:t>48</w:t>
      </w:r>
      <w:r w:rsidR="0000229C">
        <w:rPr>
          <w:rFonts w:ascii="VNI-Times" w:hAnsi="VNI-Times"/>
          <w:b/>
        </w:rPr>
        <w:t>*</w:t>
      </w:r>
      <w:r w:rsidR="001921FD" w:rsidRPr="007B5A16">
        <w:rPr>
          <w:rFonts w:ascii="VNI-Times" w:hAnsi="VNI-Times"/>
        </w:rPr>
        <w:t xml:space="preserve">Ñieän phaân cöïc döông tan 1 dung dòch trong 20phuùt thì khoái löôïng cöïc aâm taêng theâm </w:t>
      </w:r>
      <w:r w:rsidR="008E34F7" w:rsidRPr="007B5A16">
        <w:rPr>
          <w:rFonts w:ascii="VNI-Times" w:hAnsi="VNI-Times"/>
        </w:rPr>
        <w:t>4 gam. Neáu ñieän phaân trong 1</w:t>
      </w:r>
      <w:r w:rsidR="001921FD" w:rsidRPr="007B5A16">
        <w:rPr>
          <w:rFonts w:ascii="VNI-Times" w:hAnsi="VNI-Times"/>
        </w:rPr>
        <w:t xml:space="preserve">h vôùi cuøng cöôøng ñoä dñ nhö tröôùc thì khoái löôïng cöïc aâm taêng theâm:  </w:t>
      </w:r>
    </w:p>
    <w:p w:rsidR="001921FD" w:rsidRPr="007B5A16" w:rsidRDefault="001921FD" w:rsidP="0041131F">
      <w:pPr>
        <w:jc w:val="both"/>
        <w:rPr>
          <w:rFonts w:ascii="VNI-Times" w:hAnsi="VNI-Times"/>
        </w:rPr>
      </w:pPr>
      <w:r w:rsidRPr="007B5A16">
        <w:rPr>
          <w:rFonts w:ascii="VNI-Times" w:hAnsi="VNI-Times"/>
        </w:rPr>
        <w:t xml:space="preserve">A. 24gam.   </w:t>
      </w:r>
    </w:p>
    <w:p w:rsidR="001921FD" w:rsidRPr="007B5A16" w:rsidRDefault="001921FD" w:rsidP="0041131F">
      <w:pPr>
        <w:jc w:val="both"/>
        <w:rPr>
          <w:rFonts w:ascii="VNI-Times" w:hAnsi="VNI-Times"/>
        </w:rPr>
      </w:pPr>
      <w:r w:rsidRPr="007B5A16">
        <w:rPr>
          <w:rFonts w:ascii="VNI-Times" w:hAnsi="VNI-Times"/>
        </w:rPr>
        <w:t xml:space="preserve">B. 6gam. </w:t>
      </w:r>
    </w:p>
    <w:p w:rsidR="001921FD" w:rsidRPr="007B5A16" w:rsidRDefault="001921FD" w:rsidP="0041131F">
      <w:pPr>
        <w:jc w:val="both"/>
        <w:rPr>
          <w:rFonts w:ascii="VNI-Times" w:hAnsi="VNI-Times"/>
          <w:color w:val="0000FF"/>
        </w:rPr>
      </w:pPr>
      <w:r w:rsidRPr="007B5A16">
        <w:rPr>
          <w:rFonts w:ascii="VNI-Times" w:hAnsi="VNI-Times"/>
          <w:color w:val="0000FF"/>
        </w:rPr>
        <w:t xml:space="preserve">C. 12gam. </w:t>
      </w:r>
    </w:p>
    <w:p w:rsidR="001921FD" w:rsidRPr="007B5A16" w:rsidRDefault="001921FD" w:rsidP="0041131F">
      <w:pPr>
        <w:jc w:val="both"/>
        <w:rPr>
          <w:rFonts w:ascii="VNI-Times" w:hAnsi="VNI-Times"/>
        </w:rPr>
      </w:pPr>
      <w:r w:rsidRPr="007B5A16">
        <w:rPr>
          <w:rFonts w:ascii="VNI-Times" w:hAnsi="VNI-Times"/>
        </w:rPr>
        <w:t>D. 48gam.</w:t>
      </w:r>
    </w:p>
    <w:p w:rsidR="001921FD" w:rsidRPr="007B5A16" w:rsidRDefault="004800AF" w:rsidP="0041131F">
      <w:pPr>
        <w:jc w:val="both"/>
        <w:rPr>
          <w:rFonts w:ascii="VNI-Times" w:hAnsi="VNI-Times"/>
        </w:rPr>
      </w:pPr>
      <w:r w:rsidRPr="007B5A16">
        <w:rPr>
          <w:rFonts w:ascii="VNI-Times" w:hAnsi="VNI-Times"/>
          <w:b/>
        </w:rPr>
        <w:t>49</w:t>
      </w:r>
      <w:r w:rsidR="001921FD" w:rsidRPr="007B5A16">
        <w:rPr>
          <w:rFonts w:ascii="VNI-Times" w:hAnsi="VNI-Times"/>
        </w:rPr>
        <w:t>*Moät bình ñieän phaân dd CuSO</w:t>
      </w:r>
      <w:r w:rsidR="001921FD" w:rsidRPr="007B5A16">
        <w:rPr>
          <w:rFonts w:ascii="VNI-Times" w:hAnsi="VNI-Times"/>
          <w:vertAlign w:val="subscript"/>
        </w:rPr>
        <w:t>4</w:t>
      </w:r>
      <w:r w:rsidR="001921FD" w:rsidRPr="007B5A16">
        <w:rPr>
          <w:rFonts w:ascii="VNI-Times" w:hAnsi="VNI-Times"/>
        </w:rPr>
        <w:t xml:space="preserve"> coù ñieän cöïc laøm baèng Platin coù suaát phaûn ñieän 3,1V, ñieän trôû trong 0,5</w:t>
      </w:r>
      <w:r w:rsidR="001921FD" w:rsidRPr="007B5A16">
        <w:rPr>
          <w:rFonts w:ascii="VNI-Times" w:hAnsi="VNI-Times"/>
          <w:position w:val="-4"/>
        </w:rPr>
        <w:object w:dxaOrig="260" w:dyaOrig="260">
          <v:shape id="_x0000_i1461" type="#_x0000_t75" style="width:13pt;height:13pt" o:ole="">
            <v:imagedata r:id="rId619" o:title=""/>
          </v:shape>
          <o:OLEObject Type="Embed" ProgID="Equation.3" ShapeID="_x0000_i1461" DrawAspect="Content" ObjectID="_1581495219" r:id="rId620"/>
        </w:object>
      </w:r>
      <w:r w:rsidR="001921FD" w:rsidRPr="007B5A16">
        <w:rPr>
          <w:rFonts w:ascii="VNI-Times" w:hAnsi="VNI-Times"/>
        </w:rPr>
        <w:t>. Maéc bình ñieän phaân vaøo nguoàn ñieän coù suaát ñieän ñoäng 4V ñieän trôû trong 0,1</w:t>
      </w:r>
      <w:r w:rsidR="001921FD" w:rsidRPr="007B5A16">
        <w:rPr>
          <w:rFonts w:ascii="VNI-Times" w:hAnsi="VNI-Times"/>
          <w:position w:val="-4"/>
        </w:rPr>
        <w:object w:dxaOrig="260" w:dyaOrig="260">
          <v:shape id="_x0000_i1462" type="#_x0000_t75" style="width:13pt;height:13pt" o:ole="">
            <v:imagedata r:id="rId621" o:title=""/>
          </v:shape>
          <o:OLEObject Type="Embed" ProgID="Equation.3" ShapeID="_x0000_i1462" DrawAspect="Content" ObjectID="_1581495220" r:id="rId622"/>
        </w:object>
      </w:r>
      <w:r w:rsidR="001921FD" w:rsidRPr="007B5A16">
        <w:rPr>
          <w:rFonts w:ascii="VNI-Times" w:hAnsi="VNI-Times"/>
        </w:rPr>
        <w:t>. Cu =64. Sau bao laâu thì khoái löôïng ñoàng baùm vaøo Catoát laø 2,4g.</w:t>
      </w:r>
      <w:r w:rsidR="001921FD" w:rsidRPr="007B5A16">
        <w:rPr>
          <w:rFonts w:ascii="VNI-Times" w:hAnsi="VNI-Times"/>
        </w:rPr>
        <w:tab/>
      </w:r>
    </w:p>
    <w:p w:rsidR="001921FD" w:rsidRPr="007B5A16" w:rsidRDefault="001921FD" w:rsidP="0041131F">
      <w:pPr>
        <w:jc w:val="both"/>
        <w:rPr>
          <w:rFonts w:ascii="VNI-Times" w:hAnsi="VNI-Times"/>
          <w:color w:val="0000FF"/>
        </w:rPr>
      </w:pPr>
      <w:r w:rsidRPr="007B5A16">
        <w:rPr>
          <w:rFonts w:ascii="VNI-Times" w:hAnsi="VNI-Times"/>
          <w:color w:val="0000FF"/>
        </w:rPr>
        <w:t>A. 4825s.</w:t>
      </w:r>
      <w:r w:rsidRPr="007B5A16">
        <w:rPr>
          <w:rFonts w:ascii="VNI-Times" w:hAnsi="VNI-Times"/>
          <w:color w:val="0000FF"/>
        </w:rPr>
        <w:tab/>
      </w:r>
    </w:p>
    <w:p w:rsidR="001921FD" w:rsidRPr="007B5A16" w:rsidRDefault="001921FD" w:rsidP="0041131F">
      <w:pPr>
        <w:jc w:val="both"/>
        <w:rPr>
          <w:rFonts w:ascii="VNI-Times" w:hAnsi="VNI-Times"/>
        </w:rPr>
      </w:pPr>
      <w:r w:rsidRPr="007B5A16">
        <w:rPr>
          <w:rFonts w:ascii="VNI-Times" w:hAnsi="VNI-Times"/>
        </w:rPr>
        <w:t>B. 9650s.</w:t>
      </w:r>
      <w:r w:rsidRPr="007B5A16">
        <w:rPr>
          <w:rFonts w:ascii="VNI-Times" w:hAnsi="VNI-Times"/>
        </w:rPr>
        <w:tab/>
      </w:r>
    </w:p>
    <w:p w:rsidR="001921FD" w:rsidRPr="007B5A16" w:rsidRDefault="001921FD" w:rsidP="0041131F">
      <w:pPr>
        <w:jc w:val="both"/>
        <w:rPr>
          <w:rFonts w:ascii="VNI-Times" w:hAnsi="VNI-Times"/>
        </w:rPr>
      </w:pPr>
      <w:r w:rsidRPr="007B5A16">
        <w:rPr>
          <w:rFonts w:ascii="VNI-Times" w:hAnsi="VNI-Times"/>
        </w:rPr>
        <w:t>C. 5200s.</w:t>
      </w:r>
      <w:r w:rsidRPr="007B5A16">
        <w:rPr>
          <w:rFonts w:ascii="VNI-Times" w:hAnsi="VNI-Times"/>
        </w:rPr>
        <w:tab/>
      </w:r>
    </w:p>
    <w:p w:rsidR="001921FD" w:rsidRPr="007B5A16" w:rsidRDefault="004800AF" w:rsidP="0041131F">
      <w:pPr>
        <w:jc w:val="both"/>
        <w:rPr>
          <w:rFonts w:ascii="VNI-Times" w:hAnsi="VNI-Times"/>
        </w:rPr>
      </w:pPr>
      <w:r w:rsidRPr="007B5A16">
        <w:rPr>
          <w:rFonts w:ascii="VNI-Times" w:hAnsi="VNI-Times"/>
        </w:rPr>
        <w:t>D</w:t>
      </w:r>
      <w:r w:rsidR="001921FD" w:rsidRPr="007B5A16">
        <w:rPr>
          <w:rFonts w:ascii="VNI-Times" w:hAnsi="VNI-Times"/>
        </w:rPr>
        <w:t>. 4650s.</w:t>
      </w:r>
    </w:p>
    <w:p w:rsidR="001B0737" w:rsidRPr="007B5A16" w:rsidRDefault="004800AF" w:rsidP="001B0737">
      <w:pPr>
        <w:jc w:val="both"/>
      </w:pPr>
      <w:r w:rsidRPr="007B5A16">
        <w:rPr>
          <w:b/>
        </w:rPr>
        <w:t>50</w:t>
      </w:r>
      <w:r w:rsidR="0000229C">
        <w:rPr>
          <w:b/>
        </w:rPr>
        <w:t>*</w:t>
      </w:r>
      <w:r w:rsidR="001B0737" w:rsidRPr="007B5A16">
        <w:t>Cực âm của một bình điện phân dương cực tan có dạng một lá mỏng. Khi dòng điện chạy qua bình điện phân trong 1 h thì cực âm dày thêm 1mm. Để cực âm dày thêm 2 mm nữa thì phải tiếp tục điện phân cùng điều kiện như trước trong thời gian là</w:t>
      </w:r>
    </w:p>
    <w:p w:rsidR="001B0737" w:rsidRPr="007B5A16" w:rsidRDefault="001B0737" w:rsidP="001B0737">
      <w:pPr>
        <w:jc w:val="both"/>
      </w:pPr>
      <w:r w:rsidRPr="007B5A16">
        <w:lastRenderedPageBreak/>
        <w:t>A. 1 h.</w:t>
      </w:r>
      <w:r w:rsidRPr="007B5A16">
        <w:tab/>
      </w:r>
      <w:r w:rsidRPr="007B5A16">
        <w:tab/>
      </w:r>
      <w:r w:rsidRPr="007B5A16">
        <w:tab/>
      </w:r>
    </w:p>
    <w:p w:rsidR="001B0737" w:rsidRPr="007B5A16" w:rsidRDefault="001B0737" w:rsidP="001B0737">
      <w:pPr>
        <w:jc w:val="both"/>
      </w:pPr>
      <w:r w:rsidRPr="007B5A16">
        <w:rPr>
          <w:color w:val="0000FF"/>
        </w:rPr>
        <w:t xml:space="preserve">B. 2 h. </w:t>
      </w:r>
      <w:r w:rsidRPr="007B5A16">
        <w:rPr>
          <w:color w:val="0000FF"/>
        </w:rPr>
        <w:tab/>
      </w:r>
      <w:r w:rsidRPr="007B5A16">
        <w:tab/>
      </w:r>
      <w:r w:rsidRPr="007B5A16">
        <w:tab/>
      </w:r>
    </w:p>
    <w:p w:rsidR="001B0737" w:rsidRPr="007B5A16" w:rsidRDefault="001B0737" w:rsidP="001B0737">
      <w:pPr>
        <w:jc w:val="both"/>
      </w:pPr>
      <w:r w:rsidRPr="007B5A16">
        <w:t>C. 3 h.</w:t>
      </w:r>
      <w:r w:rsidRPr="007B5A16">
        <w:tab/>
      </w:r>
      <w:r w:rsidRPr="007B5A16">
        <w:tab/>
      </w:r>
      <w:r w:rsidRPr="007B5A16">
        <w:tab/>
      </w:r>
    </w:p>
    <w:p w:rsidR="001B0737" w:rsidRPr="007B5A16" w:rsidRDefault="001B0737" w:rsidP="001B0737">
      <w:pPr>
        <w:jc w:val="both"/>
      </w:pPr>
      <w:r w:rsidRPr="007B5A16">
        <w:t>D. 4 h.</w:t>
      </w:r>
    </w:p>
    <w:p w:rsidR="004D7634" w:rsidRPr="007B5A16" w:rsidRDefault="004800AF" w:rsidP="001B0737">
      <w:pPr>
        <w:jc w:val="both"/>
      </w:pPr>
      <w:r w:rsidRPr="007B5A16">
        <w:rPr>
          <w:b/>
        </w:rPr>
        <w:t>51</w:t>
      </w:r>
      <w:r w:rsidR="004D7634" w:rsidRPr="007B5A16">
        <w:rPr>
          <w:b/>
        </w:rPr>
        <w:t xml:space="preserve">/ </w:t>
      </w:r>
      <w:r w:rsidR="004D7634" w:rsidRPr="007B5A16">
        <w:t>Đặt 1 hđt U không đổi vào 2 cực của bình điện phân. Xét trong cùng 1 khoảng thời gian, nếu kéo 2 cực của bình ra xa sao cho khoảng cách giữa chúng tăng gấp 2 lần thì khối lượng chất được giải phóng ở điện cực so với lúc trước sẽ:</w:t>
      </w:r>
    </w:p>
    <w:p w:rsidR="00F9093B" w:rsidRDefault="004D7634" w:rsidP="001B0737">
      <w:pPr>
        <w:jc w:val="both"/>
      </w:pPr>
      <w:r w:rsidRPr="007B5A16">
        <w:t xml:space="preserve">A. tăng lên 2 lần.             </w:t>
      </w:r>
      <w:r w:rsidR="0000229C">
        <w:t xml:space="preserve">  </w:t>
      </w:r>
    </w:p>
    <w:p w:rsidR="0000229C" w:rsidRDefault="004D7634" w:rsidP="001B0737">
      <w:pPr>
        <w:jc w:val="both"/>
      </w:pPr>
      <w:r w:rsidRPr="007B5A16">
        <w:rPr>
          <w:color w:val="0000FF"/>
        </w:rPr>
        <w:t xml:space="preserve">B. giảm đi 2 lần.    </w:t>
      </w:r>
      <w:r w:rsidRPr="007B5A16">
        <w:t xml:space="preserve">         </w:t>
      </w:r>
    </w:p>
    <w:p w:rsidR="00F9093B" w:rsidRDefault="004D7634" w:rsidP="001B0737">
      <w:pPr>
        <w:jc w:val="both"/>
      </w:pPr>
      <w:r w:rsidRPr="007B5A16">
        <w:t xml:space="preserve">C. tăng lên 4 lần.               </w:t>
      </w:r>
    </w:p>
    <w:p w:rsidR="004D7634" w:rsidRPr="007B5A16" w:rsidRDefault="004D7634" w:rsidP="001B0737">
      <w:pPr>
        <w:jc w:val="both"/>
      </w:pPr>
      <w:r w:rsidRPr="007B5A16">
        <w:t xml:space="preserve">D. giảm đi 4 lần. </w:t>
      </w:r>
    </w:p>
    <w:p w:rsidR="001B0737" w:rsidRPr="007B5A16" w:rsidRDefault="004D7634" w:rsidP="001B0737">
      <w:pPr>
        <w:jc w:val="both"/>
      </w:pPr>
      <w:r w:rsidRPr="007B5A16">
        <w:t xml:space="preserve"> </w:t>
      </w:r>
    </w:p>
    <w:p w:rsidR="005E3576" w:rsidRPr="007B5A16" w:rsidRDefault="005E3576" w:rsidP="005E3576">
      <w:pPr>
        <w:jc w:val="center"/>
        <w:rPr>
          <w:rFonts w:ascii="VNI-Times" w:hAnsi="VNI-Times"/>
          <w:b/>
          <w:color w:val="FF0000"/>
        </w:rPr>
      </w:pPr>
      <w:r w:rsidRPr="007B5A16">
        <w:rPr>
          <w:rFonts w:ascii="VNI-Times" w:hAnsi="VNI-Times"/>
          <w:b/>
          <w:color w:val="FF0000"/>
        </w:rPr>
        <w:t>DOØNG ÑIEÄN TRONG CHAÁT KHÍ.</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w:t>
      </w:r>
    </w:p>
    <w:p w:rsidR="00376DCC" w:rsidRPr="00D55AF8" w:rsidRDefault="003C5474" w:rsidP="00376DCC">
      <w:pPr>
        <w:jc w:val="both"/>
        <w:rPr>
          <w:lang w:val="fr-FR"/>
        </w:rPr>
      </w:pPr>
      <w:r w:rsidRPr="00D55AF8">
        <w:rPr>
          <w:b/>
          <w:lang w:val="fr-FR"/>
        </w:rPr>
        <w:t>1</w:t>
      </w:r>
      <w:r w:rsidR="00376DCC" w:rsidRPr="00D55AF8">
        <w:rPr>
          <w:b/>
          <w:lang w:val="fr-FR"/>
        </w:rPr>
        <w:t>/</w:t>
      </w:r>
      <w:r w:rsidR="00376DCC" w:rsidRPr="00D55AF8">
        <w:rPr>
          <w:lang w:val="fr-FR"/>
        </w:rPr>
        <w:t xml:space="preserve"> Không khí ở điều kiện bình thường không dẫn điện vì</w:t>
      </w:r>
    </w:p>
    <w:p w:rsidR="00376DCC" w:rsidRPr="007B5A16" w:rsidRDefault="00376DCC" w:rsidP="00376DCC">
      <w:pPr>
        <w:jc w:val="both"/>
      </w:pPr>
      <w:r w:rsidRPr="007B5A16">
        <w:t>A. các phân tử chất khí không thể chuyển động thành dòng.</w:t>
      </w:r>
    </w:p>
    <w:p w:rsidR="00376DCC" w:rsidRPr="007B5A16" w:rsidRDefault="00376DCC" w:rsidP="00376DCC">
      <w:pPr>
        <w:jc w:val="both"/>
      </w:pPr>
      <w:r w:rsidRPr="007B5A16">
        <w:t>B. các phân tử chất khí không chứa các hạt mang điện.</w:t>
      </w:r>
    </w:p>
    <w:p w:rsidR="00376DCC" w:rsidRPr="007B5A16" w:rsidRDefault="00376DCC" w:rsidP="00376DCC">
      <w:pPr>
        <w:jc w:val="both"/>
      </w:pPr>
      <w:r w:rsidRPr="007B5A16">
        <w:t>C. các phân tử chất khí luôn chuyển động hỗn loạn không ngừng.</w:t>
      </w:r>
    </w:p>
    <w:p w:rsidR="00376DCC" w:rsidRPr="007B5A16" w:rsidRDefault="00376DCC" w:rsidP="00376DCC">
      <w:pPr>
        <w:jc w:val="both"/>
        <w:rPr>
          <w:color w:val="0000FF"/>
        </w:rPr>
      </w:pPr>
      <w:r w:rsidRPr="007B5A16">
        <w:rPr>
          <w:color w:val="0000FF"/>
        </w:rPr>
        <w:t>D. các phân tử chất khí luôn trung hòa về điện, trong chất khí không có hạt tải.</w:t>
      </w:r>
    </w:p>
    <w:p w:rsidR="00376DCC" w:rsidRPr="007B5A16" w:rsidRDefault="003C5474" w:rsidP="00376DCC">
      <w:pPr>
        <w:jc w:val="both"/>
      </w:pPr>
      <w:r w:rsidRPr="007B5A16">
        <w:rPr>
          <w:b/>
        </w:rPr>
        <w:t>2</w:t>
      </w:r>
      <w:r w:rsidR="00376DCC" w:rsidRPr="007B5A16">
        <w:rPr>
          <w:b/>
        </w:rPr>
        <w:t>/</w:t>
      </w:r>
      <w:r w:rsidR="00376DCC" w:rsidRPr="007B5A16">
        <w:t xml:space="preserve"> Khi đốt nóng chất khí, nó trở lên dẫn điện vì</w:t>
      </w:r>
    </w:p>
    <w:p w:rsidR="00376DCC" w:rsidRPr="007B5A16" w:rsidRDefault="00376DCC" w:rsidP="00376DCC">
      <w:pPr>
        <w:rPr>
          <w:color w:val="0000FF"/>
        </w:rPr>
      </w:pPr>
      <w:r w:rsidRPr="007B5A16">
        <w:t xml:space="preserve">A. vận tốc giữa các phân tử chất khí tăng.        </w:t>
      </w:r>
      <w:r w:rsidRPr="007B5A16">
        <w:rPr>
          <w:color w:val="0000FF"/>
        </w:rPr>
        <w:t>B. các phân tử chất khí bị ion hóa thành các hạt mang điện tự do.</w:t>
      </w:r>
    </w:p>
    <w:p w:rsidR="00376DCC" w:rsidRPr="007B5A16" w:rsidRDefault="00376DCC" w:rsidP="00376DCC">
      <w:pPr>
        <w:jc w:val="both"/>
      </w:pPr>
      <w:r w:rsidRPr="007B5A16">
        <w:t>C. chất khí chuyển động thành dòng có hướng.              D. khoảng cách giữa các phân tử chất khí tăng.</w:t>
      </w:r>
    </w:p>
    <w:p w:rsidR="00376DCC" w:rsidRPr="007B5A16" w:rsidRDefault="003C5474" w:rsidP="00376DCC">
      <w:pPr>
        <w:jc w:val="both"/>
      </w:pPr>
      <w:r w:rsidRPr="007B5A16">
        <w:rPr>
          <w:b/>
        </w:rPr>
        <w:t>3</w:t>
      </w:r>
      <w:r w:rsidR="00376DCC" w:rsidRPr="007B5A16">
        <w:rPr>
          <w:b/>
        </w:rPr>
        <w:t>/</w:t>
      </w:r>
      <w:r w:rsidR="00376DCC" w:rsidRPr="007B5A16">
        <w:t xml:space="preserve"> Dòng điện trong chất khí là dòng chuyển dời có hướng của</w:t>
      </w:r>
    </w:p>
    <w:p w:rsidR="00376DCC" w:rsidRPr="007B5A16" w:rsidRDefault="00376DCC" w:rsidP="00376DCC">
      <w:pPr>
        <w:jc w:val="both"/>
        <w:rPr>
          <w:color w:val="0000FF"/>
        </w:rPr>
      </w:pPr>
      <w:r w:rsidRPr="007B5A16">
        <w:t>A. các ion dương.</w:t>
      </w:r>
      <w:r w:rsidRPr="007B5A16">
        <w:tab/>
      </w:r>
      <w:r w:rsidR="00920779" w:rsidRPr="007B5A16">
        <w:t xml:space="preserve">  </w:t>
      </w:r>
      <w:r w:rsidRPr="007B5A16">
        <w:t>B. ion âm.</w:t>
      </w:r>
      <w:r w:rsidRPr="007B5A16">
        <w:tab/>
      </w:r>
      <w:r w:rsidR="00920779" w:rsidRPr="007B5A16">
        <w:t xml:space="preserve">    </w:t>
      </w:r>
      <w:r w:rsidRPr="007B5A16">
        <w:t>C. ion dương và ion âm.</w:t>
      </w:r>
      <w:r w:rsidRPr="007B5A16">
        <w:tab/>
      </w:r>
      <w:r w:rsidR="00920779" w:rsidRPr="007B5A16">
        <w:t xml:space="preserve">  </w:t>
      </w:r>
      <w:r w:rsidRPr="007B5A16">
        <w:rPr>
          <w:color w:val="0000FF"/>
        </w:rPr>
        <w:t>D. ion dương, ion âm và electron tự do.</w:t>
      </w:r>
    </w:p>
    <w:p w:rsidR="00376DCC" w:rsidRPr="007B5A16" w:rsidRDefault="003C5474" w:rsidP="00376DCC">
      <w:pPr>
        <w:jc w:val="both"/>
      </w:pPr>
      <w:r w:rsidRPr="007B5A16">
        <w:rPr>
          <w:b/>
        </w:rPr>
        <w:t>4</w:t>
      </w:r>
      <w:r w:rsidR="00376DCC" w:rsidRPr="007B5A16">
        <w:rPr>
          <w:b/>
        </w:rPr>
        <w:t>/</w:t>
      </w:r>
      <w:r w:rsidR="00376DCC" w:rsidRPr="007B5A16">
        <w:t xml:space="preserve"> Nguyên nhân của hiện tượng nhân hạt tải điện là</w:t>
      </w:r>
    </w:p>
    <w:p w:rsidR="00376DCC" w:rsidRPr="007B5A16" w:rsidRDefault="00376DCC" w:rsidP="00376DCC">
      <w:pPr>
        <w:jc w:val="both"/>
      </w:pPr>
      <w:r w:rsidRPr="007B5A16">
        <w:t>A. do tác nhân bên ngoài.          B. lực điện trường bứt electron khỏi nguyên tử.</w:t>
      </w:r>
    </w:p>
    <w:p w:rsidR="00376DCC" w:rsidRPr="007B5A16" w:rsidRDefault="00376DCC" w:rsidP="00376DCC">
      <w:r w:rsidRPr="007B5A16">
        <w:rPr>
          <w:color w:val="0000FF"/>
        </w:rPr>
        <w:t xml:space="preserve">C. do số hạt tải điện rất ít ban đầu được tăng tốc trong điện trường va chạm vào các ptử chất khí gây ion hóa.                           </w:t>
      </w:r>
      <w:r w:rsidRPr="007B5A16">
        <w:t>D. nguyên tử tự suy yếu và tách thành electron tự do và ion dương.</w:t>
      </w:r>
    </w:p>
    <w:p w:rsidR="00376DCC" w:rsidRPr="007B5A16" w:rsidRDefault="003C5474" w:rsidP="00376DCC">
      <w:pPr>
        <w:jc w:val="both"/>
      </w:pPr>
      <w:r w:rsidRPr="007B5A16">
        <w:rPr>
          <w:b/>
        </w:rPr>
        <w:t>5</w:t>
      </w:r>
      <w:r w:rsidR="00376DCC" w:rsidRPr="007B5A16">
        <w:rPr>
          <w:b/>
        </w:rPr>
        <w:t>/</w:t>
      </w:r>
      <w:r w:rsidR="00376DCC" w:rsidRPr="007B5A16">
        <w:t xml:space="preserve"> Cơ chế nào sau đây không phải là cách tải điện trong quá trình dẫn điện tự lực ở chất khí?</w:t>
      </w:r>
    </w:p>
    <w:p w:rsidR="00376DCC" w:rsidRPr="007B5A16" w:rsidRDefault="00376DCC" w:rsidP="00376DCC">
      <w:pPr>
        <w:jc w:val="both"/>
      </w:pPr>
      <w:r w:rsidRPr="007B5A16">
        <w:t>A. Dòng điện làm nhiệt độ khí tăng cao khiến phân tử khí bị ion hóa;</w:t>
      </w:r>
    </w:p>
    <w:p w:rsidR="00376DCC" w:rsidRPr="007B5A16" w:rsidRDefault="00376DCC" w:rsidP="00376DCC">
      <w:pPr>
        <w:jc w:val="both"/>
      </w:pPr>
      <w:r w:rsidRPr="007B5A16">
        <w:t>B. Điện trường trong chất khí rất mạnh khiến phân tử khí bị ion hóa ngay ở nhiệt độ thấp;</w:t>
      </w:r>
    </w:p>
    <w:p w:rsidR="00376DCC" w:rsidRPr="007B5A16" w:rsidRDefault="00376DCC" w:rsidP="00376DCC">
      <w:pPr>
        <w:jc w:val="both"/>
      </w:pPr>
      <w:r w:rsidRPr="007B5A16">
        <w:t>C. Catôt bị làm nóng đỏ lên có khả năng tự phát ra electron;</w:t>
      </w:r>
    </w:p>
    <w:p w:rsidR="00376DCC" w:rsidRPr="007B5A16" w:rsidRDefault="00376DCC" w:rsidP="00376DCC">
      <w:pPr>
        <w:jc w:val="both"/>
        <w:rPr>
          <w:color w:val="0000FF"/>
        </w:rPr>
      </w:pPr>
      <w:r w:rsidRPr="007B5A16">
        <w:rPr>
          <w:color w:val="0000FF"/>
        </w:rPr>
        <w:t>D. Đốt nóng khí để đó bị ion hóa tạo thành điện tích.</w:t>
      </w:r>
    </w:p>
    <w:p w:rsidR="00376DCC" w:rsidRPr="007B5A16" w:rsidRDefault="003C5474" w:rsidP="00376DCC">
      <w:pPr>
        <w:jc w:val="both"/>
      </w:pPr>
      <w:r w:rsidRPr="007B5A16">
        <w:rPr>
          <w:b/>
        </w:rPr>
        <w:t>6</w:t>
      </w:r>
      <w:r w:rsidR="00376DCC" w:rsidRPr="007B5A16">
        <w:rPr>
          <w:b/>
        </w:rPr>
        <w:t>/</w:t>
      </w:r>
      <w:r w:rsidR="00376DCC" w:rsidRPr="007B5A16">
        <w:t xml:space="preserve"> Hiện tượng nào sau đây không phải hiện tượng phóng điện trong chất khí?</w:t>
      </w:r>
    </w:p>
    <w:p w:rsidR="00376DCC" w:rsidRPr="007B5A16" w:rsidRDefault="00920779" w:rsidP="00376DCC">
      <w:pPr>
        <w:jc w:val="both"/>
        <w:rPr>
          <w:color w:val="0000FF"/>
        </w:rPr>
      </w:pPr>
      <w:r w:rsidRPr="007B5A16">
        <w:t>A. đánh lửa ở buzi.</w:t>
      </w:r>
      <w:r w:rsidR="00376DCC" w:rsidRPr="007B5A16">
        <w:tab/>
        <w:t xml:space="preserve">   </w:t>
      </w:r>
      <w:r w:rsidRPr="007B5A16">
        <w:t xml:space="preserve">      B. sét.</w:t>
      </w:r>
      <w:r w:rsidRPr="007B5A16">
        <w:tab/>
      </w:r>
      <w:r w:rsidRPr="007B5A16">
        <w:tab/>
        <w:t>C. hồ quang điện.</w:t>
      </w:r>
      <w:r w:rsidR="00376DCC" w:rsidRPr="007B5A16">
        <w:tab/>
        <w:t xml:space="preserve">         </w:t>
      </w:r>
      <w:r w:rsidR="00376DCC" w:rsidRPr="007B5A16">
        <w:rPr>
          <w:color w:val="0000FF"/>
        </w:rPr>
        <w:t>D. dòng điện chạy qua thủy ngân.</w:t>
      </w:r>
    </w:p>
    <w:p w:rsidR="005E3576" w:rsidRPr="007B5A16" w:rsidRDefault="003C5474" w:rsidP="0041131F">
      <w:pPr>
        <w:jc w:val="both"/>
        <w:rPr>
          <w:rFonts w:ascii="VNI-Times" w:hAnsi="VNI-Times"/>
        </w:rPr>
      </w:pPr>
      <w:r w:rsidRPr="007B5A16">
        <w:rPr>
          <w:rFonts w:ascii="VNI-Times" w:hAnsi="VNI-Times"/>
          <w:b/>
        </w:rPr>
        <w:t>7</w:t>
      </w:r>
      <w:r w:rsidR="003C212B" w:rsidRPr="007B5A16">
        <w:rPr>
          <w:rFonts w:ascii="VNI-Times" w:hAnsi="VNI-Times"/>
          <w:b/>
        </w:rPr>
        <w:t xml:space="preserve">/ </w:t>
      </w:r>
      <w:r w:rsidR="005E3576" w:rsidRPr="007B5A16">
        <w:rPr>
          <w:rFonts w:ascii="VNI-Times" w:hAnsi="VNI-Times"/>
        </w:rPr>
        <w:t>Doøng chuyeån dôøi coù höôùng cuûa caùc ion döông, ion aâm, electron laø doøng ñieän trong :</w:t>
      </w:r>
    </w:p>
    <w:p w:rsidR="005E3576" w:rsidRPr="007B5A16" w:rsidRDefault="005E3576" w:rsidP="0041131F">
      <w:pPr>
        <w:jc w:val="both"/>
        <w:rPr>
          <w:rFonts w:ascii="VNI-Times" w:hAnsi="VNI-Times"/>
        </w:rPr>
      </w:pPr>
      <w:r w:rsidRPr="007B5A16">
        <w:rPr>
          <w:rFonts w:ascii="VNI-Times" w:hAnsi="VNI-Times"/>
        </w:rPr>
        <w:t>A. Kim loaïi.</w:t>
      </w:r>
      <w:r w:rsidRPr="007B5A16">
        <w:rPr>
          <w:rFonts w:ascii="VNI-Times" w:hAnsi="VNI-Times"/>
        </w:rPr>
        <w:tab/>
      </w:r>
      <w:r w:rsidR="003174B9" w:rsidRPr="007B5A16">
        <w:rPr>
          <w:rFonts w:ascii="VNI-Times" w:hAnsi="VNI-Times"/>
        </w:rPr>
        <w:t xml:space="preserve">     </w:t>
      </w:r>
      <w:r w:rsidR="00920779" w:rsidRPr="007B5A16">
        <w:rPr>
          <w:rFonts w:ascii="VNI-Times" w:hAnsi="VNI-Times"/>
        </w:rPr>
        <w:t xml:space="preserve">  </w:t>
      </w:r>
      <w:r w:rsidR="003174B9" w:rsidRPr="007B5A16">
        <w:rPr>
          <w:rFonts w:ascii="VNI-Times" w:hAnsi="VNI-Times"/>
        </w:rPr>
        <w:t xml:space="preserve">  </w:t>
      </w:r>
      <w:r w:rsidRPr="007B5A16">
        <w:rPr>
          <w:rFonts w:ascii="VNI-Times" w:hAnsi="VNI-Times"/>
          <w:color w:val="0000FF"/>
        </w:rPr>
        <w:t>B. Chaát khí.</w:t>
      </w:r>
      <w:r w:rsidRPr="007B5A16">
        <w:rPr>
          <w:rFonts w:ascii="VNI-Times" w:hAnsi="VNI-Times"/>
        </w:rPr>
        <w:tab/>
      </w:r>
      <w:r w:rsidR="00546D20" w:rsidRPr="007B5A16">
        <w:rPr>
          <w:rFonts w:ascii="VNI-Times" w:hAnsi="VNI-Times"/>
        </w:rPr>
        <w:t xml:space="preserve">    </w:t>
      </w:r>
      <w:r w:rsidR="00920779" w:rsidRPr="007B5A16">
        <w:rPr>
          <w:rFonts w:ascii="VNI-Times" w:hAnsi="VNI-Times"/>
        </w:rPr>
        <w:t xml:space="preserve">     </w:t>
      </w:r>
      <w:r w:rsidRPr="007B5A16">
        <w:rPr>
          <w:rFonts w:ascii="VNI-Times" w:hAnsi="VNI-Times"/>
        </w:rPr>
        <w:t>C. Chaát ñieän phaân.</w:t>
      </w:r>
      <w:r w:rsidRPr="007B5A16">
        <w:rPr>
          <w:rFonts w:ascii="VNI-Times" w:hAnsi="VNI-Times"/>
        </w:rPr>
        <w:tab/>
      </w:r>
      <w:r w:rsidR="003174B9" w:rsidRPr="007B5A16">
        <w:rPr>
          <w:rFonts w:ascii="VNI-Times" w:hAnsi="VNI-Times"/>
        </w:rPr>
        <w:t xml:space="preserve">     </w:t>
      </w:r>
      <w:r w:rsidRPr="007B5A16">
        <w:rPr>
          <w:rFonts w:ascii="VNI-Times" w:hAnsi="VNI-Times"/>
        </w:rPr>
        <w:t>D. Moâi tröôøng baát kyø.</w:t>
      </w:r>
    </w:p>
    <w:p w:rsidR="005E3576" w:rsidRPr="007B5A16" w:rsidRDefault="003C5474" w:rsidP="0041131F">
      <w:pPr>
        <w:rPr>
          <w:rFonts w:ascii="VNI-Times" w:hAnsi="VNI-Times"/>
        </w:rPr>
      </w:pPr>
      <w:r w:rsidRPr="007B5A16">
        <w:rPr>
          <w:rFonts w:ascii="VNI-Times" w:hAnsi="VNI-Times"/>
          <w:b/>
        </w:rPr>
        <w:t>8</w:t>
      </w:r>
      <w:r w:rsidR="003C212B" w:rsidRPr="007B5A16">
        <w:rPr>
          <w:rFonts w:ascii="VNI-Times" w:hAnsi="VNI-Times"/>
          <w:b/>
        </w:rPr>
        <w:t xml:space="preserve">/ </w:t>
      </w:r>
      <w:r w:rsidR="005E3576" w:rsidRPr="007B5A16">
        <w:rPr>
          <w:rFonts w:ascii="VNI-Times" w:hAnsi="VNI-Times"/>
        </w:rPr>
        <w:t>Choïn caâu sai khi noùi veà söï phuï thuoäc cuûa cöôøng ñoä I vaøo hieäu ñieän theá U trong quaù trình daãn ñieän khoâng töï löïc cuûa chaát khí:</w:t>
      </w:r>
      <w:r w:rsidR="005E3576" w:rsidRPr="007B5A16">
        <w:rPr>
          <w:rFonts w:ascii="VNI-Times" w:hAnsi="VNI-Times"/>
        </w:rPr>
        <w:tab/>
      </w:r>
    </w:p>
    <w:p w:rsidR="007A3D91" w:rsidRPr="007B5A16" w:rsidRDefault="005E3576" w:rsidP="0041131F">
      <w:pPr>
        <w:jc w:val="both"/>
        <w:rPr>
          <w:rFonts w:ascii="VNI-Times" w:hAnsi="VNI-Times"/>
          <w:color w:val="0000FF"/>
        </w:rPr>
      </w:pPr>
      <w:r w:rsidRPr="007B5A16">
        <w:rPr>
          <w:rFonts w:ascii="VNI-Times" w:hAnsi="VNI-Times"/>
          <w:color w:val="0000FF"/>
        </w:rPr>
        <w:t>A. Vôùi moïi giaù trò cuûa U, dñ I taêng tæ leä thuaän vôùi U theo ñònh luaät Oâm.</w:t>
      </w:r>
    </w:p>
    <w:p w:rsidR="005E3576" w:rsidRPr="007B5A16" w:rsidRDefault="005E3576" w:rsidP="0041131F">
      <w:pPr>
        <w:jc w:val="both"/>
        <w:rPr>
          <w:rFonts w:ascii="VNI-Times" w:hAnsi="VNI-Times"/>
        </w:rPr>
      </w:pPr>
      <w:r w:rsidRPr="007B5A16">
        <w:rPr>
          <w:rFonts w:ascii="VNI-Times" w:hAnsi="VNI-Times"/>
        </w:rPr>
        <w:t>B. Vôùi U nhoû, doøng ñieän I taêng theo U.</w:t>
      </w:r>
      <w:r w:rsidRPr="007B5A16">
        <w:rPr>
          <w:rFonts w:ascii="VNI-Times" w:hAnsi="VNI-Times"/>
        </w:rPr>
        <w:tab/>
        <w:t xml:space="preserve">  C. Vôùi U quaù lôùn, dñ I taêng nhanh theo U.</w:t>
      </w:r>
      <w:r w:rsidRPr="007B5A16">
        <w:rPr>
          <w:rFonts w:ascii="VNI-Times" w:hAnsi="VNI-Times"/>
        </w:rPr>
        <w:tab/>
        <w:t xml:space="preserve">                    </w:t>
      </w:r>
    </w:p>
    <w:p w:rsidR="005E3576" w:rsidRPr="007B5A16" w:rsidRDefault="005E3576" w:rsidP="0041131F">
      <w:pPr>
        <w:jc w:val="both"/>
        <w:rPr>
          <w:rFonts w:ascii="VNI-Times" w:hAnsi="VNI-Times"/>
        </w:rPr>
      </w:pPr>
      <w:r w:rsidRPr="007B5A16">
        <w:rPr>
          <w:rFonts w:ascii="VNI-Times" w:hAnsi="VNI-Times"/>
        </w:rPr>
        <w:t>D. Vôùi U ñuû lôùn, dñ I ñaït giaù trò baõo hoaø.</w:t>
      </w:r>
    </w:p>
    <w:p w:rsidR="005E3576" w:rsidRPr="007B5A16" w:rsidRDefault="003C5474" w:rsidP="0041131F">
      <w:pPr>
        <w:jc w:val="both"/>
        <w:rPr>
          <w:rFonts w:ascii="VNI-Times" w:hAnsi="VNI-Times"/>
        </w:rPr>
      </w:pPr>
      <w:r w:rsidRPr="007B5A16">
        <w:rPr>
          <w:rFonts w:ascii="VNI-Times" w:hAnsi="VNI-Times"/>
          <w:b/>
        </w:rPr>
        <w:t>9</w:t>
      </w:r>
      <w:r w:rsidR="003C212B" w:rsidRPr="007B5A16">
        <w:rPr>
          <w:rFonts w:ascii="VNI-Times" w:hAnsi="VNI-Times"/>
          <w:b/>
        </w:rPr>
        <w:t xml:space="preserve">/ </w:t>
      </w:r>
      <w:r w:rsidR="005E3576" w:rsidRPr="007B5A16">
        <w:rPr>
          <w:rFonts w:ascii="VNI-Times" w:hAnsi="VNI-Times"/>
        </w:rPr>
        <w:t>Choïn phaùt bieåu ñuùng:</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A. Hieän töôïng hoà quang ñieän chæ xaûy ra khi hñt ñaët vaøo caùc caëp cöïc cuûa thanh than khoaûng 10V.</w:t>
      </w:r>
      <w:r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B. Tia catoát laø doøng cñ cuûa caùc electron böùt ra khoûi catoát khi bò ñoát noùng.</w:t>
      </w:r>
      <w:r w:rsidRPr="007B5A16">
        <w:rPr>
          <w:rFonts w:ascii="VNI-Times" w:hAnsi="VNI-Times"/>
        </w:rPr>
        <w:tab/>
      </w:r>
    </w:p>
    <w:p w:rsidR="005E3576" w:rsidRPr="007B5A16" w:rsidRDefault="005E3576" w:rsidP="0041131F">
      <w:pPr>
        <w:jc w:val="both"/>
        <w:rPr>
          <w:rFonts w:ascii="VNI-Times" w:hAnsi="VNI-Times"/>
          <w:color w:val="0000FF"/>
        </w:rPr>
      </w:pPr>
      <w:r w:rsidRPr="007B5A16">
        <w:rPr>
          <w:rFonts w:ascii="VNI-Times" w:hAnsi="VNI-Times"/>
          <w:color w:val="0000FF"/>
        </w:rPr>
        <w:lastRenderedPageBreak/>
        <w:t xml:space="preserve">C. Cñdñ trong chaát khí khi hñt thaáp thì tuaân theo ñònh luaät Oâm.      </w:t>
      </w:r>
    </w:p>
    <w:p w:rsidR="005E3576" w:rsidRPr="007B5A16" w:rsidRDefault="005E3576" w:rsidP="0041131F">
      <w:pPr>
        <w:jc w:val="both"/>
        <w:rPr>
          <w:rFonts w:ascii="VNI-Times" w:hAnsi="VNI-Times"/>
        </w:rPr>
      </w:pPr>
      <w:r w:rsidRPr="007B5A16">
        <w:rPr>
          <w:rFonts w:ascii="VNI-Times" w:hAnsi="VNI-Times"/>
        </w:rPr>
        <w:t>D. Hñt gaây ra seùt chæ coù theå leân tôùi haøng trieäu voân .</w:t>
      </w:r>
    </w:p>
    <w:p w:rsidR="005E3576" w:rsidRPr="007B5A16" w:rsidRDefault="003C5474" w:rsidP="0041131F">
      <w:pPr>
        <w:jc w:val="both"/>
        <w:rPr>
          <w:rFonts w:ascii="VNI-Times" w:hAnsi="VNI-Times"/>
        </w:rPr>
      </w:pPr>
      <w:r w:rsidRPr="007B5A16">
        <w:rPr>
          <w:rFonts w:ascii="VNI-Times" w:hAnsi="VNI-Times"/>
          <w:b/>
        </w:rPr>
        <w:t>10/</w:t>
      </w:r>
      <w:r w:rsidR="003C212B" w:rsidRPr="007B5A16">
        <w:rPr>
          <w:rFonts w:ascii="VNI-Times" w:hAnsi="VNI-Times"/>
          <w:b/>
        </w:rPr>
        <w:t xml:space="preserve"> </w:t>
      </w:r>
      <w:r w:rsidR="005E3576" w:rsidRPr="007B5A16">
        <w:rPr>
          <w:rFonts w:ascii="VNI-Times" w:hAnsi="VNI-Times"/>
        </w:rPr>
        <w:t xml:space="preserve">Khi taïo ra hoà quang, ban ñaàu ta caàn phaûi cho hai ñaàu thanh than chaïm vaøo nhau ñeå : </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A. Laøm giaûm ñieän trôû choå tieáp xuùc cuûa 2 thanh than ñeán raát nhoû.</w:t>
      </w:r>
      <w:r w:rsidRPr="007B5A16">
        <w:rPr>
          <w:rFonts w:ascii="VNI-Times" w:hAnsi="VNI-Times"/>
        </w:rPr>
        <w:tab/>
        <w:t xml:space="preserve">  </w:t>
      </w:r>
    </w:p>
    <w:p w:rsidR="005E3576" w:rsidRPr="007B5A16" w:rsidRDefault="005E3576" w:rsidP="0041131F">
      <w:pPr>
        <w:jc w:val="both"/>
        <w:rPr>
          <w:rFonts w:ascii="VNI-Times" w:hAnsi="VNI-Times"/>
        </w:rPr>
      </w:pPr>
      <w:r w:rsidRPr="007B5A16">
        <w:rPr>
          <w:rFonts w:ascii="VNI-Times" w:hAnsi="VNI-Times"/>
        </w:rPr>
        <w:t>B. Taïo ra cññtr raát lôùn.</w:t>
      </w:r>
      <w:r w:rsidRPr="007B5A16">
        <w:rPr>
          <w:rFonts w:ascii="VNI-Times" w:hAnsi="VNI-Times"/>
        </w:rPr>
        <w:tab/>
      </w:r>
      <w:r w:rsidR="00546D20" w:rsidRPr="007B5A16">
        <w:rPr>
          <w:rFonts w:ascii="VNI-Times" w:hAnsi="VNI-Times"/>
        </w:rPr>
        <w:t xml:space="preserve">       </w:t>
      </w:r>
      <w:r w:rsidRPr="007B5A16">
        <w:rPr>
          <w:rFonts w:ascii="VNI-Times" w:hAnsi="VNI-Times"/>
        </w:rPr>
        <w:t xml:space="preserve">C. Taêng tính daãn ñieän ôû choå tieáp xuùc cuûa 2 thanh than.     </w:t>
      </w:r>
      <w:r w:rsidRPr="007B5A16">
        <w:rPr>
          <w:rFonts w:ascii="VNI-Times" w:hAnsi="VNI-Times"/>
        </w:rPr>
        <w:tab/>
      </w:r>
    </w:p>
    <w:p w:rsidR="005E3576" w:rsidRPr="007B5A16" w:rsidRDefault="005E3576" w:rsidP="0041131F">
      <w:pPr>
        <w:jc w:val="both"/>
        <w:rPr>
          <w:rFonts w:ascii="VNI-Times" w:hAnsi="VNI-Times"/>
          <w:color w:val="0000FF"/>
        </w:rPr>
      </w:pPr>
      <w:r w:rsidRPr="007B5A16">
        <w:rPr>
          <w:rFonts w:ascii="VNI-Times" w:hAnsi="VNI-Times"/>
          <w:color w:val="0000FF"/>
        </w:rPr>
        <w:t>D. Laøm taêng ñieän trôû choå tieáp xuùc cuûa 2 thanh than leân raát lôùn.</w:t>
      </w:r>
    </w:p>
    <w:p w:rsidR="005E3576" w:rsidRPr="007B5A16" w:rsidRDefault="003C5474" w:rsidP="0041131F">
      <w:pPr>
        <w:jc w:val="both"/>
        <w:rPr>
          <w:rFonts w:ascii="VNI-Times" w:hAnsi="VNI-Times"/>
        </w:rPr>
      </w:pPr>
      <w:r w:rsidRPr="007B5A16">
        <w:rPr>
          <w:rFonts w:ascii="VNI-Times" w:hAnsi="VNI-Times"/>
          <w:b/>
        </w:rPr>
        <w:t>11</w:t>
      </w:r>
      <w:r w:rsidR="003C212B" w:rsidRPr="007B5A16">
        <w:rPr>
          <w:rFonts w:ascii="VNI-Times" w:hAnsi="VNI-Times"/>
          <w:b/>
        </w:rPr>
        <w:t xml:space="preserve">/ </w:t>
      </w:r>
      <w:r w:rsidR="005E3576" w:rsidRPr="007B5A16">
        <w:rPr>
          <w:rFonts w:ascii="VNI-Times" w:hAnsi="VNI-Times"/>
        </w:rPr>
        <w:t>Choïn caâu ñuùng:</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A. Dñ trong chaát khí laø doøng chuyeån dôøi coù höôùng cuûa caùc ion.</w:t>
      </w:r>
    </w:p>
    <w:p w:rsidR="005E3576" w:rsidRPr="007B5A16" w:rsidRDefault="005E3576" w:rsidP="0041131F">
      <w:pPr>
        <w:jc w:val="both"/>
        <w:rPr>
          <w:rFonts w:ascii="VNI-Times" w:hAnsi="VNI-Times"/>
        </w:rPr>
      </w:pPr>
      <w:r w:rsidRPr="007B5A16">
        <w:rPr>
          <w:rFonts w:ascii="VNI-Times" w:hAnsi="VNI-Times"/>
        </w:rPr>
        <w:t>B. Cöôøng ñoä dd trong chaát khí ôû aùp suaát thaáp thöôøng taêng leân khi hñt taêng.</w:t>
      </w:r>
    </w:p>
    <w:p w:rsidR="005E3576" w:rsidRPr="007B5A16" w:rsidRDefault="005E3576" w:rsidP="0041131F">
      <w:pPr>
        <w:jc w:val="both"/>
        <w:rPr>
          <w:rFonts w:ascii="VNI-Times" w:hAnsi="VNI-Times"/>
          <w:color w:val="0000FF"/>
        </w:rPr>
      </w:pPr>
      <w:r w:rsidRPr="007B5A16">
        <w:rPr>
          <w:rFonts w:ascii="VNI-Times" w:hAnsi="VNI-Times"/>
        </w:rPr>
        <w:t>C. Dñ trong chaát khí khoâng phuï thuoäc vaøo hñt.</w:t>
      </w:r>
      <w:r w:rsidRPr="007B5A16">
        <w:rPr>
          <w:rFonts w:ascii="VNI-Times" w:hAnsi="VNI-Times"/>
        </w:rPr>
        <w:tab/>
      </w:r>
      <w:r w:rsidRPr="007B5A16">
        <w:rPr>
          <w:rFonts w:ascii="VNI-Times" w:hAnsi="VNI-Times"/>
          <w:color w:val="0000FF"/>
        </w:rPr>
        <w:t>D. Doøng ñieän chaïy qua kk ñöôïc khi kk bò ñoát noùng.</w:t>
      </w:r>
    </w:p>
    <w:p w:rsidR="005E3576" w:rsidRPr="007B5A16" w:rsidRDefault="003C5474" w:rsidP="0041131F">
      <w:pPr>
        <w:jc w:val="both"/>
        <w:rPr>
          <w:rFonts w:ascii="VNI-Times" w:hAnsi="VNI-Times"/>
        </w:rPr>
      </w:pPr>
      <w:r w:rsidRPr="007B5A16">
        <w:rPr>
          <w:rFonts w:ascii="VNI-Times" w:hAnsi="VNI-Times"/>
          <w:b/>
        </w:rPr>
        <w:t>12</w:t>
      </w:r>
      <w:r w:rsidR="003C212B" w:rsidRPr="007B5A16">
        <w:rPr>
          <w:rFonts w:ascii="VNI-Times" w:hAnsi="VNI-Times"/>
          <w:b/>
        </w:rPr>
        <w:t xml:space="preserve">/ </w:t>
      </w:r>
      <w:r w:rsidR="005E3576" w:rsidRPr="007B5A16">
        <w:rPr>
          <w:rFonts w:ascii="VNI-Times" w:hAnsi="VNI-Times"/>
        </w:rPr>
        <w:t>Phaùt bieåu naøo sau ñaây laø sai:</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A. Tia löûa ñieän vaø hoà quang ñieän ñeàu laø daïng phoùng ñieân trong kk ôû ñieàu kieän thöôøng.</w:t>
      </w:r>
    </w:p>
    <w:p w:rsidR="005E3576" w:rsidRPr="007B5A16" w:rsidRDefault="005E3576" w:rsidP="0041131F">
      <w:pPr>
        <w:jc w:val="both"/>
        <w:rPr>
          <w:rFonts w:ascii="VNI-Times" w:hAnsi="VNI-Times"/>
          <w:color w:val="0000FF"/>
        </w:rPr>
      </w:pPr>
      <w:r w:rsidRPr="007B5A16">
        <w:rPr>
          <w:rFonts w:ascii="VNI-Times" w:hAnsi="VNI-Times"/>
          <w:color w:val="0000FF"/>
        </w:rPr>
        <w:t>B. Cöôøng ñoä dñ trong hoà quang ñieän vaø tia löûa ñieän ñeàu nhoû.</w:t>
      </w:r>
      <w:r w:rsidRPr="007B5A16">
        <w:rPr>
          <w:rFonts w:ascii="VNI-Times" w:hAnsi="VNI-Times"/>
          <w:color w:val="0000FF"/>
        </w:rPr>
        <w:tab/>
      </w:r>
    </w:p>
    <w:p w:rsidR="005E3576" w:rsidRPr="007B5A16" w:rsidRDefault="005E3576" w:rsidP="0041131F">
      <w:pPr>
        <w:jc w:val="both"/>
        <w:rPr>
          <w:rFonts w:ascii="VNI-Times" w:hAnsi="VNI-Times"/>
        </w:rPr>
      </w:pPr>
      <w:r w:rsidRPr="007B5A16">
        <w:rPr>
          <w:rFonts w:ascii="VNI-Times" w:hAnsi="VNI-Times"/>
        </w:rPr>
        <w:t>C. Vôùi tia löûa ñieân caàn hñt vaøi vaïn voân, vôùi hoà quang ñieän caàn hñt vaøi chuïc voân.</w:t>
      </w:r>
      <w:r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D. Tia löûa ñieän coù tính giaùn ñoaïn coøn hoà quang ñieän coù tính lieân tuïc.</w:t>
      </w:r>
    </w:p>
    <w:p w:rsidR="005E3576" w:rsidRPr="007B5A16" w:rsidRDefault="003C5474" w:rsidP="0041131F">
      <w:pPr>
        <w:jc w:val="both"/>
        <w:rPr>
          <w:rFonts w:ascii="VNI-Times" w:hAnsi="VNI-Times"/>
        </w:rPr>
      </w:pPr>
      <w:r w:rsidRPr="007B5A16">
        <w:rPr>
          <w:rFonts w:ascii="VNI-Times" w:hAnsi="VNI-Times"/>
          <w:b/>
        </w:rPr>
        <w:t>13</w:t>
      </w:r>
      <w:r w:rsidR="003C212B" w:rsidRPr="007B5A16">
        <w:rPr>
          <w:rFonts w:ascii="VNI-Times" w:hAnsi="VNI-Times"/>
          <w:b/>
        </w:rPr>
        <w:t xml:space="preserve">/ </w:t>
      </w:r>
      <w:r w:rsidR="005E3576" w:rsidRPr="007B5A16">
        <w:rPr>
          <w:rFonts w:ascii="VNI-Times" w:hAnsi="VNI-Times"/>
        </w:rPr>
        <w:t>Baûn chaát cuûa dñ trong tia löûa ñieän laø:</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A. Doøng caùc ion aâm.</w:t>
      </w:r>
      <w:r w:rsidRPr="007B5A16">
        <w:rPr>
          <w:rFonts w:ascii="VNI-Times" w:hAnsi="VNI-Times"/>
        </w:rPr>
        <w:tab/>
        <w:t xml:space="preserve">                                     </w:t>
      </w:r>
      <w:r w:rsidR="00920779" w:rsidRPr="007B5A16">
        <w:rPr>
          <w:rFonts w:ascii="VNI-Times" w:hAnsi="VNI-Times"/>
        </w:rPr>
        <w:t xml:space="preserve">       </w:t>
      </w:r>
      <w:r w:rsidR="003174B9" w:rsidRPr="007B5A16">
        <w:rPr>
          <w:rFonts w:ascii="VNI-Times" w:hAnsi="VNI-Times"/>
        </w:rPr>
        <w:t xml:space="preserve"> </w:t>
      </w:r>
      <w:r w:rsidRPr="007B5A16">
        <w:rPr>
          <w:rFonts w:ascii="VNI-Times" w:hAnsi="VNI-Times"/>
        </w:rPr>
        <w:t>B. Doøng caùc ion döông.</w:t>
      </w:r>
    </w:p>
    <w:p w:rsidR="005E3576" w:rsidRPr="007B5A16" w:rsidRDefault="005E3576" w:rsidP="0041131F">
      <w:pPr>
        <w:jc w:val="both"/>
        <w:rPr>
          <w:rFonts w:ascii="VNI-Times" w:hAnsi="VNI-Times"/>
        </w:rPr>
      </w:pPr>
      <w:r w:rsidRPr="007B5A16">
        <w:rPr>
          <w:rFonts w:ascii="VNI-Times" w:hAnsi="VNI-Times"/>
          <w:color w:val="0000FF"/>
        </w:rPr>
        <w:t xml:space="preserve">C. Doøng caùc electron, ion döông, ion aâm. </w:t>
      </w:r>
      <w:r w:rsidRPr="007B5A16">
        <w:rPr>
          <w:rFonts w:ascii="VNI-Times" w:hAnsi="VNI-Times"/>
        </w:rPr>
        <w:t xml:space="preserve">  </w:t>
      </w:r>
      <w:r w:rsidRPr="007B5A16">
        <w:rPr>
          <w:rFonts w:ascii="VNI-Times" w:hAnsi="VNI-Times"/>
        </w:rPr>
        <w:tab/>
        <w:t xml:space="preserve"> </w:t>
      </w:r>
      <w:r w:rsidR="00920779" w:rsidRPr="007B5A16">
        <w:rPr>
          <w:rFonts w:ascii="VNI-Times" w:hAnsi="VNI-Times"/>
        </w:rPr>
        <w:t xml:space="preserve">        </w:t>
      </w:r>
      <w:r w:rsidRPr="007B5A16">
        <w:rPr>
          <w:rFonts w:ascii="VNI-Times" w:hAnsi="VNI-Times"/>
        </w:rPr>
        <w:t>D. Doøng caùc elelctron.</w:t>
      </w:r>
    </w:p>
    <w:p w:rsidR="005E3576" w:rsidRPr="007B5A16" w:rsidRDefault="003C5474" w:rsidP="0041131F">
      <w:pPr>
        <w:rPr>
          <w:rFonts w:ascii="VNI-Times" w:hAnsi="VNI-Times"/>
        </w:rPr>
      </w:pPr>
      <w:r w:rsidRPr="007B5A16">
        <w:rPr>
          <w:rFonts w:ascii="VNI-Times" w:hAnsi="VNI-Times"/>
          <w:b/>
        </w:rPr>
        <w:t>14</w:t>
      </w:r>
      <w:r w:rsidR="003C212B" w:rsidRPr="007B5A16">
        <w:rPr>
          <w:rFonts w:ascii="VNI-Times" w:hAnsi="VNI-Times"/>
          <w:b/>
        </w:rPr>
        <w:t xml:space="preserve">/ </w:t>
      </w:r>
      <w:r w:rsidR="005E3576" w:rsidRPr="007B5A16">
        <w:rPr>
          <w:rFonts w:ascii="VNI-Times" w:hAnsi="VNI-Times"/>
        </w:rPr>
        <w:t>Baûn chaát cuûa dñ trong kim loaïi khaùc vôùi baûn chaát dñ trong chaân khoâng vaø trong chaát khí theá naøo:</w:t>
      </w:r>
    </w:p>
    <w:p w:rsidR="005E3576" w:rsidRPr="007B5A16" w:rsidRDefault="005E3576" w:rsidP="0041131F">
      <w:pPr>
        <w:ind w:hanging="14"/>
        <w:jc w:val="both"/>
        <w:rPr>
          <w:rFonts w:ascii="VNI-Times" w:hAnsi="VNI-Times"/>
          <w:color w:val="0000FF"/>
        </w:rPr>
      </w:pPr>
      <w:r w:rsidRPr="007B5A16">
        <w:rPr>
          <w:rFonts w:ascii="VNI-Times" w:hAnsi="VNI-Times"/>
          <w:color w:val="0000FF"/>
        </w:rPr>
        <w:t>A. Dñ trong kim loaïi vaø chaân khoâng ñeàu laø doøng dòch chuyeån coù höôùng cuûa caùc electron. Coøn doøng ñieän trong chaát khí laø doøng dòch chuyeån cuûa caùc electron, cuûa caùc ion döông vaø ion aâm.</w:t>
      </w:r>
      <w:r w:rsidRPr="007B5A16">
        <w:rPr>
          <w:rFonts w:ascii="VNI-Times" w:hAnsi="VNI-Times"/>
          <w:color w:val="0000FF"/>
        </w:rPr>
        <w:tab/>
      </w:r>
    </w:p>
    <w:p w:rsidR="005E3576" w:rsidRPr="007B5A16" w:rsidRDefault="005E3576" w:rsidP="0041131F">
      <w:pPr>
        <w:jc w:val="both"/>
        <w:rPr>
          <w:rFonts w:ascii="VNI-Times" w:hAnsi="VNI-Times"/>
        </w:rPr>
      </w:pPr>
      <w:r w:rsidRPr="007B5A16">
        <w:rPr>
          <w:rFonts w:ascii="VNI-Times" w:hAnsi="VNI-Times"/>
        </w:rPr>
        <w:t>B. Dñ trong kim loaïi laø doøng dòch coù höôùng cuûa caùc electron. Dñ trong chaân khoâng, trong chaát khí laø doøng chuyeån dôøi coù höôùng cuûa caùc ion döông vaø ion aâm.</w:t>
      </w:r>
      <w:r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C. Dñ trong kloaïi laø doøng chuyeån dôøi coù höôùng cuûa caùc  electron, dñ trong ckhoâng laø doøng chuyeån dôøi coù höôùng cuûa caùc ion döông vaø ion aâm, dñ trong chaát khí laø doøng chuyeån dôøi coù höôùng cuûa caùc ion döông, ion aâm, electron.</w:t>
      </w:r>
    </w:p>
    <w:p w:rsidR="005E3576" w:rsidRPr="007B5A16" w:rsidRDefault="005E3576" w:rsidP="0041131F">
      <w:pPr>
        <w:jc w:val="both"/>
        <w:rPr>
          <w:rFonts w:ascii="VNI-Times" w:hAnsi="VNI-Times"/>
        </w:rPr>
      </w:pPr>
      <w:r w:rsidRPr="007B5A16">
        <w:rPr>
          <w:rFonts w:ascii="VNI-Times" w:hAnsi="VNI-Times"/>
        </w:rPr>
        <w:t>D.</w:t>
      </w:r>
      <w:r w:rsidR="0041131F">
        <w:rPr>
          <w:rFonts w:ascii="VNI-Times" w:hAnsi="VNI-Times"/>
        </w:rPr>
        <w:t xml:space="preserve"> </w:t>
      </w:r>
      <w:r w:rsidRPr="007B5A16">
        <w:rPr>
          <w:rFonts w:ascii="VNI-Times" w:hAnsi="VNI-Times"/>
        </w:rPr>
        <w:t>Doøng ñieän trong kim loaïi, trong chaân khoâng, trong chaát khí ñeàu laø doøng dòch chuyeån coù höôùng cuûa caùc electron.</w:t>
      </w:r>
    </w:p>
    <w:p w:rsidR="005E3576" w:rsidRPr="007B5A16" w:rsidRDefault="003C5474" w:rsidP="0041131F">
      <w:pPr>
        <w:jc w:val="both"/>
        <w:rPr>
          <w:rFonts w:ascii="VNI-Times" w:hAnsi="VNI-Times"/>
        </w:rPr>
      </w:pPr>
      <w:r w:rsidRPr="007B5A16">
        <w:rPr>
          <w:rFonts w:ascii="VNI-Times" w:hAnsi="VNI-Times"/>
          <w:b/>
        </w:rPr>
        <w:t>15</w:t>
      </w:r>
      <w:r w:rsidR="003C212B" w:rsidRPr="007B5A16">
        <w:rPr>
          <w:rFonts w:ascii="VNI-Times" w:hAnsi="VNI-Times"/>
          <w:b/>
        </w:rPr>
        <w:t xml:space="preserve">/ </w:t>
      </w:r>
      <w:r w:rsidR="005E3576" w:rsidRPr="007B5A16">
        <w:rPr>
          <w:rFonts w:ascii="VNI-Times" w:hAnsi="VNI-Times"/>
        </w:rPr>
        <w:t>Doøng ñieän trong chaát khí laø doøng chuyeån dôøi coù höôùng cuûa:</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A. Caùc electron vaø caùc ion döông.</w:t>
      </w:r>
      <w:r w:rsidR="00920779" w:rsidRPr="007B5A16">
        <w:rPr>
          <w:rFonts w:ascii="VNI-Times" w:hAnsi="VNI-Times"/>
        </w:rPr>
        <w:t xml:space="preserve">            </w:t>
      </w:r>
      <w:r w:rsidRPr="007B5A16">
        <w:rPr>
          <w:rFonts w:ascii="VNI-Times" w:hAnsi="VNI-Times"/>
        </w:rPr>
        <w:t>B. Caùc electron.</w:t>
      </w:r>
      <w:r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 xml:space="preserve">C. Caùc electron vaø caùc ion aâm. </w:t>
      </w:r>
      <w:r w:rsidRPr="007B5A16">
        <w:rPr>
          <w:rFonts w:ascii="VNI-Times" w:hAnsi="VNI-Times"/>
        </w:rPr>
        <w:tab/>
      </w:r>
      <w:r w:rsidR="00920779" w:rsidRPr="007B5A16">
        <w:rPr>
          <w:rFonts w:ascii="VNI-Times" w:hAnsi="VNI-Times"/>
        </w:rPr>
        <w:t xml:space="preserve">        </w:t>
      </w:r>
      <w:r w:rsidRPr="007B5A16">
        <w:rPr>
          <w:rFonts w:ascii="VNI-Times" w:hAnsi="VNI-Times"/>
          <w:color w:val="0000FF"/>
        </w:rPr>
        <w:t>D. Caùc electron vaø caùc ion döông, ion aâm.</w:t>
      </w:r>
    </w:p>
    <w:p w:rsidR="005E3576" w:rsidRPr="007B5A16" w:rsidRDefault="003C5474" w:rsidP="0041131F">
      <w:pPr>
        <w:jc w:val="both"/>
        <w:rPr>
          <w:rFonts w:ascii="VNI-Times" w:hAnsi="VNI-Times"/>
        </w:rPr>
      </w:pPr>
      <w:r w:rsidRPr="007B5A16">
        <w:rPr>
          <w:rFonts w:ascii="VNI-Times" w:hAnsi="VNI-Times"/>
          <w:b/>
        </w:rPr>
        <w:t>16</w:t>
      </w:r>
      <w:r w:rsidR="003C212B" w:rsidRPr="007B5A16">
        <w:rPr>
          <w:rFonts w:ascii="VNI-Times" w:hAnsi="VNI-Times"/>
          <w:b/>
        </w:rPr>
        <w:t xml:space="preserve">/ </w:t>
      </w:r>
      <w:r w:rsidR="005E3576" w:rsidRPr="007B5A16">
        <w:rPr>
          <w:rFonts w:ascii="VNI-Times" w:hAnsi="VNI-Times"/>
        </w:rPr>
        <w:t>Choïn caâu sai:</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A. Trong quaù trình phoùng ñieän thaønh tia, ngoaøi söï ion hoaù do va chaïm, coøn coù söï ion hoaù do taùc duïng cuûa böùc xaï trong tia löûa ñieän.</w:t>
      </w:r>
      <w:r w:rsidRPr="007B5A16">
        <w:rPr>
          <w:rFonts w:ascii="VNI-Times" w:hAnsi="VNI-Times"/>
        </w:rPr>
        <w:tab/>
      </w:r>
    </w:p>
    <w:p w:rsidR="005E3576" w:rsidRPr="007B5A16" w:rsidRDefault="005E3576" w:rsidP="0041131F">
      <w:pPr>
        <w:rPr>
          <w:rFonts w:ascii="VNI-Times" w:hAnsi="VNI-Times"/>
        </w:rPr>
      </w:pPr>
      <w:r w:rsidRPr="007B5A16">
        <w:rPr>
          <w:rFonts w:ascii="VNI-Times" w:hAnsi="VNI-Times"/>
        </w:rPr>
        <w:t xml:space="preserve">B. Söï daãn ñieän cuûa chaát khí goïi laø töï löïc, neáu coù theå xaûy ra vaø duy trì ñöôïc khi ñoát noùng maïnh chaát khí vaø ngöøng taùc duïng cuûa taùc nhaân ion hoaù.   </w:t>
      </w:r>
      <w:r w:rsidRPr="007B5A16">
        <w:rPr>
          <w:rFonts w:ascii="VNI-Times" w:hAnsi="VNI-Times"/>
        </w:rPr>
        <w:tab/>
      </w:r>
    </w:p>
    <w:p w:rsidR="005E3576" w:rsidRPr="007B5A16" w:rsidRDefault="005E3576" w:rsidP="0041131F">
      <w:pPr>
        <w:rPr>
          <w:rFonts w:ascii="VNI-Times" w:hAnsi="VNI-Times"/>
        </w:rPr>
      </w:pPr>
      <w:r w:rsidRPr="007B5A16">
        <w:rPr>
          <w:rFonts w:ascii="VNI-Times" w:hAnsi="VNI-Times"/>
        </w:rPr>
        <w:t xml:space="preserve">C. Söï phoùng ñieän töï löïc cuûa chaát khí khi coù taùc duïng cuûa ñieän tröôøng ñuû maïnh ñeå laøm ion hoaù khí, bieán phaân töû khí trung hoaø thaønh ion döông vaø electron töï do.    </w:t>
      </w:r>
      <w:r w:rsidRPr="007B5A16">
        <w:rPr>
          <w:rFonts w:ascii="VNI-Times" w:hAnsi="VNI-Times"/>
        </w:rPr>
        <w:tab/>
      </w:r>
    </w:p>
    <w:p w:rsidR="005E3576" w:rsidRPr="007B5A16" w:rsidRDefault="005E3576" w:rsidP="0041131F">
      <w:pPr>
        <w:rPr>
          <w:rFonts w:ascii="VNI-Times" w:hAnsi="VNI-Times"/>
          <w:color w:val="0000FF"/>
        </w:rPr>
      </w:pPr>
      <w:r w:rsidRPr="007B5A16">
        <w:rPr>
          <w:rFonts w:ascii="VNI-Times" w:hAnsi="VNI-Times"/>
          <w:color w:val="0000FF"/>
        </w:rPr>
        <w:t>D. Söï daãn ñieän cuûa chaát khí goïi laø töï löïc, neáu coù theå xaûy ra vaø duy trì ñöôïc khi ñoát noùng maïnh chaát khí vaø duy trì taùc nhaân ion hoaù.</w:t>
      </w:r>
    </w:p>
    <w:p w:rsidR="005E3576" w:rsidRPr="007B5A16" w:rsidRDefault="003C5474" w:rsidP="0041131F">
      <w:pPr>
        <w:jc w:val="both"/>
        <w:rPr>
          <w:rFonts w:ascii="VNI-Times" w:hAnsi="VNI-Times"/>
        </w:rPr>
      </w:pPr>
      <w:r w:rsidRPr="007B5A16">
        <w:rPr>
          <w:rFonts w:ascii="VNI-Times" w:hAnsi="VNI-Times"/>
          <w:b/>
        </w:rPr>
        <w:t>17</w:t>
      </w:r>
      <w:r w:rsidR="003C212B" w:rsidRPr="007B5A16">
        <w:rPr>
          <w:rFonts w:ascii="VNI-Times" w:hAnsi="VNI-Times"/>
          <w:b/>
        </w:rPr>
        <w:t xml:space="preserve">/ </w:t>
      </w:r>
      <w:r w:rsidR="005E3576" w:rsidRPr="007B5A16">
        <w:rPr>
          <w:rFonts w:ascii="VNI-Times" w:hAnsi="VNI-Times"/>
        </w:rPr>
        <w:t>Baûn chaát dñ trong chaát khí la</w:t>
      </w:r>
      <w:r w:rsidR="00546D20" w:rsidRPr="007B5A16">
        <w:rPr>
          <w:rFonts w:ascii="VNI-Times" w:hAnsi="VNI-Times"/>
        </w:rPr>
        <w:t xml:space="preserve">ø doøng chuyeån dôøi coù höôùng cuûa caùc </w:t>
      </w:r>
    </w:p>
    <w:p w:rsidR="005E3576" w:rsidRPr="007B5A16" w:rsidRDefault="005E3576" w:rsidP="0041131F">
      <w:pPr>
        <w:jc w:val="both"/>
        <w:rPr>
          <w:rFonts w:ascii="VNI-Times" w:hAnsi="VNI-Times"/>
        </w:rPr>
      </w:pPr>
      <w:r w:rsidRPr="007B5A16">
        <w:rPr>
          <w:rFonts w:ascii="VNI-Times" w:hAnsi="VNI-Times"/>
        </w:rPr>
        <w:t xml:space="preserve">A. ion döông theo chieàu ñtröôøng vaø caùc electron ngöôïc chieàu ñtröôøng.    </w:t>
      </w:r>
    </w:p>
    <w:p w:rsidR="005E3576" w:rsidRPr="007B5A16" w:rsidRDefault="005E3576" w:rsidP="0041131F">
      <w:pPr>
        <w:rPr>
          <w:rFonts w:ascii="VNI-Times" w:hAnsi="VNI-Times"/>
          <w:color w:val="0000FF"/>
        </w:rPr>
      </w:pPr>
      <w:r w:rsidRPr="007B5A16">
        <w:rPr>
          <w:rFonts w:ascii="VNI-Times" w:hAnsi="VNI-Times"/>
          <w:color w:val="0000FF"/>
        </w:rPr>
        <w:t>B. ion döông theo chieàu ñ</w:t>
      </w:r>
      <w:r w:rsidR="00546D20" w:rsidRPr="007B5A16">
        <w:rPr>
          <w:rFonts w:ascii="VNI-Times" w:hAnsi="VNI-Times"/>
          <w:color w:val="0000FF"/>
        </w:rPr>
        <w:t xml:space="preserve">ieän </w:t>
      </w:r>
      <w:r w:rsidRPr="007B5A16">
        <w:rPr>
          <w:rFonts w:ascii="VNI-Times" w:hAnsi="VNI-Times"/>
          <w:color w:val="0000FF"/>
        </w:rPr>
        <w:t xml:space="preserve">tröôøng vaø caùc ion aâm, electron ngöôïc chieàu ñtröôøng. </w:t>
      </w:r>
    </w:p>
    <w:p w:rsidR="005E3576" w:rsidRPr="007B5A16" w:rsidRDefault="005E3576" w:rsidP="0041131F">
      <w:pPr>
        <w:jc w:val="both"/>
        <w:rPr>
          <w:rFonts w:ascii="VNI-Times" w:hAnsi="VNI-Times"/>
        </w:rPr>
      </w:pPr>
      <w:r w:rsidRPr="007B5A16">
        <w:rPr>
          <w:rFonts w:ascii="VNI-Times" w:hAnsi="VNI-Times"/>
        </w:rPr>
        <w:t xml:space="preserve">C. ion döông theo chieàu ñtröôøng vaø caùc ion aâm ngöôïc chieàu ñtröôøng.    </w:t>
      </w:r>
    </w:p>
    <w:p w:rsidR="005E3576" w:rsidRPr="007B5A16" w:rsidRDefault="005E3576" w:rsidP="0041131F">
      <w:pPr>
        <w:jc w:val="both"/>
        <w:rPr>
          <w:rFonts w:ascii="VNI-Times" w:hAnsi="VNI-Times"/>
        </w:rPr>
      </w:pPr>
      <w:r w:rsidRPr="007B5A16">
        <w:rPr>
          <w:rFonts w:ascii="VNI-Times" w:hAnsi="VNI-Times"/>
        </w:rPr>
        <w:t>D. electron ngöôïc chieàu ñtröôøng.</w:t>
      </w:r>
    </w:p>
    <w:p w:rsidR="005E3576" w:rsidRPr="007B5A16" w:rsidRDefault="003C5474" w:rsidP="0041131F">
      <w:pPr>
        <w:jc w:val="both"/>
        <w:rPr>
          <w:rFonts w:ascii="VNI-Times" w:hAnsi="VNI-Times"/>
        </w:rPr>
      </w:pPr>
      <w:r w:rsidRPr="007B5A16">
        <w:rPr>
          <w:rFonts w:ascii="VNI-Times" w:hAnsi="VNI-Times"/>
          <w:b/>
        </w:rPr>
        <w:t>18</w:t>
      </w:r>
      <w:r w:rsidR="003C212B" w:rsidRPr="007B5A16">
        <w:rPr>
          <w:rFonts w:ascii="VNI-Times" w:hAnsi="VNI-Times"/>
          <w:b/>
        </w:rPr>
        <w:t xml:space="preserve">/ </w:t>
      </w:r>
      <w:r w:rsidR="005E3576" w:rsidRPr="007B5A16">
        <w:rPr>
          <w:rFonts w:ascii="VNI-Times" w:hAnsi="VNI-Times"/>
        </w:rPr>
        <w:t>Choïn caâu phaùt bieåu sai khi noùi veà tia löûa ñieän:</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lastRenderedPageBreak/>
        <w:t>A. Tia löûa ñieän laø chuøm tia phaùt ra theo ñöôøng ngoaèn ngoeøo coù nhieàu nhaùnh.</w:t>
      </w:r>
      <w:r w:rsidRPr="007B5A16">
        <w:rPr>
          <w:rFonts w:ascii="VNI-Times" w:hAnsi="VNI-Times"/>
        </w:rPr>
        <w:tab/>
      </w:r>
    </w:p>
    <w:p w:rsidR="005E3576" w:rsidRPr="007B5A16" w:rsidRDefault="00920779" w:rsidP="0041131F">
      <w:pPr>
        <w:jc w:val="both"/>
        <w:rPr>
          <w:rFonts w:ascii="VNI-Times" w:hAnsi="VNI-Times"/>
        </w:rPr>
      </w:pPr>
      <w:r w:rsidRPr="007B5A16">
        <w:rPr>
          <w:rFonts w:ascii="VNI-Times" w:hAnsi="VNI-Times"/>
        </w:rPr>
        <w:t>B</w:t>
      </w:r>
      <w:r w:rsidR="005E3576" w:rsidRPr="007B5A16">
        <w:rPr>
          <w:rFonts w:ascii="VNI-Times" w:hAnsi="VNI-Times"/>
        </w:rPr>
        <w:t>. Khi phoùng ñieän thaønh tia, ngoaøi söï ion hoaù do va chaïm coøn coù söï ion hoaù do taùc duïng cuûa caùc böùc xaï phaùt ra trong tia löûa ñieän.</w:t>
      </w:r>
      <w:r w:rsidR="005E3576" w:rsidRPr="007B5A16">
        <w:rPr>
          <w:rFonts w:ascii="VNI-Times" w:hAnsi="VNI-Times"/>
        </w:rPr>
        <w:tab/>
      </w:r>
    </w:p>
    <w:p w:rsidR="005E3576" w:rsidRPr="007B5A16" w:rsidRDefault="005E3576" w:rsidP="0041131F">
      <w:pPr>
        <w:jc w:val="both"/>
        <w:rPr>
          <w:rFonts w:ascii="VNI-Times" w:hAnsi="VNI-Times"/>
          <w:color w:val="0000FF"/>
        </w:rPr>
      </w:pPr>
      <w:r w:rsidRPr="007B5A16">
        <w:rPr>
          <w:rFonts w:ascii="VNI-Times" w:hAnsi="VNI-Times"/>
        </w:rPr>
        <w:t>C. Tia löûa ñieän xuaát hieän khi hñt giöõa 2 cöïc ñaët trong kk coù trò soá lôùn, taïo ra ñieän tröôøng raát maïnh ( cñ khoaûng 3.10</w:t>
      </w:r>
      <w:r w:rsidRPr="007B5A16">
        <w:rPr>
          <w:rFonts w:ascii="VNI-Times" w:hAnsi="VNI-Times"/>
          <w:vertAlign w:val="superscript"/>
        </w:rPr>
        <w:t>6</w:t>
      </w:r>
      <w:r w:rsidRPr="007B5A16">
        <w:rPr>
          <w:rFonts w:ascii="VNI-Times" w:hAnsi="VNI-Times"/>
        </w:rPr>
        <w:t xml:space="preserve">V/m)   </w:t>
      </w:r>
      <w:r w:rsidRPr="007B5A16">
        <w:rPr>
          <w:rFonts w:ascii="VNI-Times" w:hAnsi="VNI-Times"/>
        </w:rPr>
        <w:tab/>
      </w:r>
      <w:r w:rsidR="00546D20" w:rsidRPr="007B5A16">
        <w:rPr>
          <w:rFonts w:ascii="VNI-Times" w:hAnsi="VNI-Times"/>
        </w:rPr>
        <w:t xml:space="preserve">             </w:t>
      </w:r>
      <w:r w:rsidRPr="007B5A16">
        <w:rPr>
          <w:rFonts w:ascii="VNI-Times" w:hAnsi="VNI-Times"/>
          <w:color w:val="0000FF"/>
        </w:rPr>
        <w:t>D. Tia löûa ñieän laø chuøm tia phaùt ra theo ñöôøng thaúng.</w:t>
      </w:r>
    </w:p>
    <w:p w:rsidR="005E3576" w:rsidRPr="007B5A16" w:rsidRDefault="003C5474" w:rsidP="0041131F">
      <w:pPr>
        <w:jc w:val="both"/>
        <w:rPr>
          <w:rFonts w:ascii="VNI-Times" w:hAnsi="VNI-Times"/>
        </w:rPr>
      </w:pPr>
      <w:r w:rsidRPr="007B5A16">
        <w:rPr>
          <w:rFonts w:ascii="VNI-Times" w:hAnsi="VNI-Times"/>
          <w:b/>
        </w:rPr>
        <w:t>19</w:t>
      </w:r>
      <w:r w:rsidR="003C212B" w:rsidRPr="007B5A16">
        <w:rPr>
          <w:rFonts w:ascii="VNI-Times" w:hAnsi="VNI-Times"/>
          <w:b/>
        </w:rPr>
        <w:t xml:space="preserve">/ </w:t>
      </w:r>
      <w:r w:rsidR="005E3576" w:rsidRPr="007B5A16">
        <w:rPr>
          <w:rFonts w:ascii="VNI-Times" w:hAnsi="VNI-Times"/>
        </w:rPr>
        <w:t>Baûn chaát cuûa dñ trong hoà quang ñieän laø:</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color w:val="0000FF"/>
        </w:rPr>
        <w:t>A. Doøng caùc electron, ion döông, ion aâm.</w:t>
      </w:r>
      <w:r w:rsidRPr="007B5A16">
        <w:rPr>
          <w:rFonts w:ascii="VNI-Times" w:hAnsi="VNI-Times"/>
        </w:rPr>
        <w:t xml:space="preserve">     </w:t>
      </w:r>
      <w:r w:rsidRPr="007B5A16">
        <w:rPr>
          <w:rFonts w:ascii="VNI-Times" w:hAnsi="VNI-Times"/>
        </w:rPr>
        <w:tab/>
        <w:t>B. Doøng caùc ion döông.</w:t>
      </w:r>
      <w:r w:rsidRPr="007B5A16">
        <w:rPr>
          <w:rFonts w:ascii="VNI-Times" w:hAnsi="VNI-Times"/>
        </w:rPr>
        <w:tab/>
        <w:t xml:space="preserve">           </w:t>
      </w:r>
    </w:p>
    <w:p w:rsidR="005E3576" w:rsidRPr="007B5A16" w:rsidRDefault="005E3576" w:rsidP="0041131F">
      <w:pPr>
        <w:jc w:val="both"/>
        <w:rPr>
          <w:rFonts w:ascii="VNI-Times" w:hAnsi="VNI-Times"/>
        </w:rPr>
      </w:pPr>
      <w:r w:rsidRPr="007B5A16">
        <w:rPr>
          <w:rFonts w:ascii="VNI-Times" w:hAnsi="VNI-Times"/>
        </w:rPr>
        <w:t>C. Doøng caùc ion aâm.</w:t>
      </w:r>
      <w:r w:rsidRPr="007B5A16">
        <w:rPr>
          <w:rFonts w:ascii="VNI-Times" w:hAnsi="VNI-Times"/>
        </w:rPr>
        <w:tab/>
        <w:t xml:space="preserve">                                                D. Doøng caùc elelctron.</w:t>
      </w:r>
    </w:p>
    <w:p w:rsidR="005E3576" w:rsidRPr="007B5A16" w:rsidRDefault="003C5474" w:rsidP="0041131F">
      <w:pPr>
        <w:jc w:val="both"/>
        <w:rPr>
          <w:rFonts w:ascii="VNI-Times" w:hAnsi="VNI-Times"/>
        </w:rPr>
      </w:pPr>
      <w:r w:rsidRPr="007B5A16">
        <w:rPr>
          <w:rFonts w:ascii="VNI-Times" w:hAnsi="VNI-Times"/>
          <w:b/>
        </w:rPr>
        <w:t>20</w:t>
      </w:r>
      <w:r w:rsidR="003C212B" w:rsidRPr="007B5A16">
        <w:rPr>
          <w:rFonts w:ascii="VNI-Times" w:hAnsi="VNI-Times"/>
          <w:b/>
        </w:rPr>
        <w:t xml:space="preserve">/ </w:t>
      </w:r>
      <w:r w:rsidR="005E3576" w:rsidRPr="007B5A16">
        <w:rPr>
          <w:rFonts w:ascii="VNI-Times" w:hAnsi="VNI-Times"/>
        </w:rPr>
        <w:t xml:space="preserve">Choïn caâu phaùt bieåu sai:       </w:t>
      </w:r>
    </w:p>
    <w:p w:rsidR="005E3576" w:rsidRPr="007B5A16" w:rsidRDefault="005E3576" w:rsidP="0041131F">
      <w:pPr>
        <w:jc w:val="both"/>
        <w:rPr>
          <w:rFonts w:ascii="VNI-Times" w:hAnsi="VNI-Times"/>
          <w:color w:val="0000FF"/>
        </w:rPr>
      </w:pPr>
      <w:r w:rsidRPr="007B5A16">
        <w:rPr>
          <w:rFonts w:ascii="VNI-Times" w:hAnsi="VNI-Times"/>
          <w:color w:val="0000FF"/>
        </w:rPr>
        <w:t>A. Trong thí nghieäm veà hoà quang ñieän cuûa 2 thanh than noái vaøo nguoàn ñieän, ngöôøi ta caàn 1 hñt raát lôùn.</w:t>
      </w:r>
    </w:p>
    <w:p w:rsidR="005E3576" w:rsidRPr="007B5A16" w:rsidRDefault="005E3576" w:rsidP="002C3C89">
      <w:pPr>
        <w:rPr>
          <w:rFonts w:ascii="VNI-Times" w:hAnsi="VNI-Times"/>
        </w:rPr>
      </w:pPr>
      <w:r w:rsidRPr="007B5A16">
        <w:rPr>
          <w:rFonts w:ascii="VNI-Times" w:hAnsi="VNI-Times"/>
        </w:rPr>
        <w:t xml:space="preserve">B. Trong </w:t>
      </w:r>
      <w:r w:rsidR="007A3D91" w:rsidRPr="007B5A16">
        <w:rPr>
          <w:rFonts w:ascii="VNI-Times" w:hAnsi="VNI-Times"/>
        </w:rPr>
        <w:t>TN</w:t>
      </w:r>
      <w:r w:rsidRPr="007B5A16">
        <w:rPr>
          <w:rFonts w:ascii="VNI-Times" w:hAnsi="VNI-Times"/>
        </w:rPr>
        <w:t xml:space="preserve"> veà hoà quang ñieän cuûa 2 thanh than noái vaøo nguoàn ñieän, ngöôøi ta caàn 1 hñt côû 40V</w:t>
      </w:r>
      <w:r w:rsidR="007A3D91" w:rsidRPr="007B5A16">
        <w:rPr>
          <w:rFonts w:ascii="VNI-Times" w:hAnsi="VNI-Times"/>
        </w:rPr>
        <w:t>-</w:t>
      </w:r>
      <w:r w:rsidRPr="007B5A16">
        <w:rPr>
          <w:rFonts w:ascii="VNI-Times" w:hAnsi="VNI-Times"/>
        </w:rPr>
        <w:t>50V.</w:t>
      </w:r>
    </w:p>
    <w:p w:rsidR="005E3576" w:rsidRPr="007B5A16" w:rsidRDefault="005E3576" w:rsidP="002C3C89">
      <w:pPr>
        <w:jc w:val="both"/>
        <w:rPr>
          <w:rFonts w:ascii="VNI-Times" w:hAnsi="VNI-Times"/>
        </w:rPr>
      </w:pPr>
      <w:r w:rsidRPr="007B5A16">
        <w:rPr>
          <w:rFonts w:ascii="VNI-Times" w:hAnsi="VNI-Times"/>
        </w:rPr>
        <w:t>C. Trong ngaønh luyeän kim ngöôøi ta duøng hoà quang ñeå naáu chaûy kim loaïi.</w:t>
      </w:r>
    </w:p>
    <w:p w:rsidR="005E3576" w:rsidRPr="007B5A16" w:rsidRDefault="005E3576" w:rsidP="002C3C89">
      <w:pPr>
        <w:jc w:val="both"/>
        <w:rPr>
          <w:rFonts w:ascii="VNI-Times" w:hAnsi="VNI-Times"/>
        </w:rPr>
      </w:pPr>
      <w:r w:rsidRPr="007B5A16">
        <w:rPr>
          <w:rFonts w:ascii="VNI-Times" w:hAnsi="VNI-Times"/>
        </w:rPr>
        <w:t>D. Hoà quang ñöôïc laøm nguoàn a/s maïnh cho caùc ñeøn chieáu, ñeøn bieån vaø maùy chieáu phim.</w:t>
      </w:r>
    </w:p>
    <w:p w:rsidR="005E3576" w:rsidRPr="007B5A16" w:rsidRDefault="003C5474" w:rsidP="002C3C89">
      <w:pPr>
        <w:jc w:val="both"/>
        <w:rPr>
          <w:rFonts w:ascii="VNI-Times" w:hAnsi="VNI-Times"/>
        </w:rPr>
      </w:pPr>
      <w:r w:rsidRPr="007B5A16">
        <w:rPr>
          <w:rFonts w:ascii="VNI-Times" w:hAnsi="VNI-Times"/>
          <w:b/>
        </w:rPr>
        <w:t>21</w:t>
      </w:r>
      <w:r w:rsidR="003C212B" w:rsidRPr="007B5A16">
        <w:rPr>
          <w:rFonts w:ascii="VNI-Times" w:hAnsi="VNI-Times"/>
          <w:b/>
        </w:rPr>
        <w:t xml:space="preserve">/ </w:t>
      </w:r>
      <w:r w:rsidR="005E3576" w:rsidRPr="007B5A16">
        <w:rPr>
          <w:rFonts w:ascii="VNI-Times" w:hAnsi="VNI-Times"/>
        </w:rPr>
        <w:t>Choïn caâu ñuùng nhaát:</w:t>
      </w:r>
      <w:r w:rsidR="005E3576"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A. Cñdñ trong chaát khí ôû aùp suaát bình thöôøng taêng leân khi hñt taêng.</w:t>
      </w:r>
    </w:p>
    <w:p w:rsidR="005E3576" w:rsidRPr="007B5A16" w:rsidRDefault="005E3576" w:rsidP="002C3C89">
      <w:pPr>
        <w:jc w:val="both"/>
        <w:rPr>
          <w:rFonts w:ascii="VNI-Times" w:hAnsi="VNI-Times"/>
        </w:rPr>
      </w:pPr>
      <w:r w:rsidRPr="007B5A16">
        <w:rPr>
          <w:rFonts w:ascii="VNI-Times" w:hAnsi="VNI-Times"/>
        </w:rPr>
        <w:t>B. Doøng ñieän trong chaát khí laø doøng caùc ion.</w:t>
      </w:r>
      <w:r w:rsidRPr="007B5A16">
        <w:rPr>
          <w:rFonts w:ascii="VNI-Times" w:hAnsi="VNI-Times"/>
        </w:rPr>
        <w:tab/>
        <w:t>C. Doøng ñieän trong chaát khí tuaân theo ñònh luaät Oâm.</w:t>
      </w:r>
    </w:p>
    <w:p w:rsidR="005E3576" w:rsidRPr="007B5A16" w:rsidRDefault="005E3576" w:rsidP="002C3C89">
      <w:pPr>
        <w:jc w:val="both"/>
        <w:rPr>
          <w:rFonts w:ascii="VNI-Times" w:hAnsi="VNI-Times"/>
          <w:color w:val="0000FF"/>
        </w:rPr>
      </w:pPr>
      <w:r w:rsidRPr="007B5A16">
        <w:rPr>
          <w:rFonts w:ascii="VNI-Times" w:hAnsi="VNI-Times"/>
          <w:color w:val="0000FF"/>
        </w:rPr>
        <w:t>D. Haït taûi ñieän cô baûn trong chaát khí laø electron, ion döông, ion aâm.</w:t>
      </w:r>
    </w:p>
    <w:p w:rsidR="005E3576" w:rsidRPr="007B5A16" w:rsidRDefault="003C5474" w:rsidP="002C3C89">
      <w:pPr>
        <w:jc w:val="both"/>
        <w:rPr>
          <w:rFonts w:ascii="VNI-Times" w:hAnsi="VNI-Times"/>
        </w:rPr>
      </w:pPr>
      <w:r w:rsidRPr="007B5A16">
        <w:rPr>
          <w:rFonts w:ascii="VNI-Times" w:hAnsi="VNI-Times"/>
          <w:b/>
        </w:rPr>
        <w:t>22</w:t>
      </w:r>
      <w:r w:rsidR="00963792" w:rsidRPr="007B5A16">
        <w:rPr>
          <w:rFonts w:ascii="VNI-Times" w:hAnsi="VNI-Times"/>
          <w:b/>
        </w:rPr>
        <w:t xml:space="preserve">/ </w:t>
      </w:r>
      <w:r w:rsidR="005E3576" w:rsidRPr="007B5A16">
        <w:rPr>
          <w:rFonts w:ascii="VNI-Times" w:hAnsi="VNI-Times"/>
        </w:rPr>
        <w:t>Hieän töôïng hoà quang ñöôïc öùng duïng trong:</w:t>
      </w:r>
    </w:p>
    <w:p w:rsidR="005E3576" w:rsidRPr="007B5A16" w:rsidRDefault="005E3576" w:rsidP="002C3C89">
      <w:pPr>
        <w:jc w:val="both"/>
        <w:rPr>
          <w:rFonts w:ascii="VNI-Times" w:hAnsi="VNI-Times"/>
        </w:rPr>
      </w:pPr>
      <w:r w:rsidRPr="007B5A16">
        <w:rPr>
          <w:rFonts w:ascii="VNI-Times" w:hAnsi="VNI-Times"/>
        </w:rPr>
        <w:t>A</w:t>
      </w:r>
      <w:r w:rsidR="00F81228" w:rsidRPr="007B5A16">
        <w:rPr>
          <w:rFonts w:ascii="VNI-Times" w:hAnsi="VNI-Times"/>
        </w:rPr>
        <w:t xml:space="preserve">. </w:t>
      </w:r>
      <w:r w:rsidRPr="007B5A16">
        <w:rPr>
          <w:rFonts w:ascii="VNI-Times" w:hAnsi="VNI-Times"/>
        </w:rPr>
        <w:t>Oáng phoùng ñieän töû.             B</w:t>
      </w:r>
      <w:r w:rsidR="00F81228" w:rsidRPr="007B5A16">
        <w:rPr>
          <w:rFonts w:ascii="VNI-Times" w:hAnsi="VNI-Times"/>
        </w:rPr>
        <w:t xml:space="preserve">. </w:t>
      </w:r>
      <w:r w:rsidRPr="007B5A16">
        <w:rPr>
          <w:rFonts w:ascii="VNI-Times" w:hAnsi="VNI-Times"/>
        </w:rPr>
        <w:t xml:space="preserve">Ñioát baùn daãn.             </w:t>
      </w:r>
      <w:r w:rsidRPr="007B5A16">
        <w:rPr>
          <w:rFonts w:ascii="VNI-Times" w:hAnsi="VNI-Times"/>
          <w:color w:val="0000FF"/>
        </w:rPr>
        <w:t>C</w:t>
      </w:r>
      <w:r w:rsidR="00F81228" w:rsidRPr="007B5A16">
        <w:rPr>
          <w:rFonts w:ascii="VNI-Times" w:hAnsi="VNI-Times"/>
          <w:color w:val="0000FF"/>
        </w:rPr>
        <w:t xml:space="preserve">. </w:t>
      </w:r>
      <w:r w:rsidRPr="007B5A16">
        <w:rPr>
          <w:rFonts w:ascii="VNI-Times" w:hAnsi="VNI-Times"/>
          <w:color w:val="0000FF"/>
        </w:rPr>
        <w:t>Haøn ñieän.</w:t>
      </w:r>
      <w:r w:rsidRPr="007B5A16">
        <w:rPr>
          <w:rFonts w:ascii="VNI-Times" w:hAnsi="VNI-Times"/>
        </w:rPr>
        <w:t xml:space="preserve">             D</w:t>
      </w:r>
      <w:r w:rsidR="00F81228" w:rsidRPr="007B5A16">
        <w:rPr>
          <w:rFonts w:ascii="VNI-Times" w:hAnsi="VNI-Times"/>
        </w:rPr>
        <w:t xml:space="preserve">. </w:t>
      </w:r>
      <w:r w:rsidRPr="007B5A16">
        <w:rPr>
          <w:rFonts w:ascii="VNI-Times" w:hAnsi="VNI-Times"/>
        </w:rPr>
        <w:t>Cheá taïo ñeøn oáng.</w:t>
      </w:r>
    </w:p>
    <w:p w:rsidR="005E3576" w:rsidRPr="007B5A16" w:rsidRDefault="003C5474" w:rsidP="002C3C89">
      <w:pPr>
        <w:jc w:val="both"/>
        <w:rPr>
          <w:rFonts w:ascii="VNI-Times" w:hAnsi="VNI-Times"/>
        </w:rPr>
      </w:pPr>
      <w:r w:rsidRPr="007B5A16">
        <w:rPr>
          <w:rFonts w:ascii="VNI-Times" w:hAnsi="VNI-Times"/>
          <w:b/>
        </w:rPr>
        <w:t>23</w:t>
      </w:r>
      <w:r w:rsidR="00963792" w:rsidRPr="007B5A16">
        <w:rPr>
          <w:rFonts w:ascii="VNI-Times" w:hAnsi="VNI-Times"/>
          <w:b/>
        </w:rPr>
        <w:t xml:space="preserve">/ </w:t>
      </w:r>
      <w:r w:rsidR="005E3576" w:rsidRPr="007B5A16">
        <w:rPr>
          <w:rFonts w:ascii="VNI-Times" w:hAnsi="VNI-Times"/>
        </w:rPr>
        <w:t>Daïng phoùng ñieän naøo xaûy ra trong khoâng khí ôû ñieàu kieän thöôøng:</w:t>
      </w:r>
      <w:r w:rsidR="005E3576" w:rsidRPr="007B5A16">
        <w:rPr>
          <w:rFonts w:ascii="VNI-Times" w:hAnsi="VNI-Times"/>
        </w:rPr>
        <w:tab/>
      </w:r>
    </w:p>
    <w:p w:rsidR="005E3576" w:rsidRPr="007B5A16" w:rsidRDefault="005E3576" w:rsidP="002C3C89">
      <w:pPr>
        <w:jc w:val="both"/>
        <w:rPr>
          <w:rFonts w:ascii="VNI-Times" w:hAnsi="VNI-Times"/>
          <w:color w:val="0000FF"/>
        </w:rPr>
      </w:pPr>
      <w:r w:rsidRPr="007B5A16">
        <w:rPr>
          <w:rFonts w:ascii="VNI-Times" w:hAnsi="VNI-Times"/>
        </w:rPr>
        <w:t>A. Söï phoùng ñieän thaønh mieàn.</w:t>
      </w:r>
      <w:r w:rsidRPr="007B5A16">
        <w:rPr>
          <w:rFonts w:ascii="VNI-Times" w:hAnsi="VNI-Times"/>
        </w:rPr>
        <w:tab/>
        <w:t xml:space="preserve">                          </w:t>
      </w:r>
      <w:r w:rsidRPr="007B5A16">
        <w:rPr>
          <w:rFonts w:ascii="VNI-Times" w:hAnsi="VNI-Times"/>
          <w:color w:val="0000FF"/>
        </w:rPr>
        <w:t xml:space="preserve"> B. Tia löûa ñieän vaø hoà quang ñieän. </w:t>
      </w:r>
    </w:p>
    <w:p w:rsidR="005E3576" w:rsidRPr="007B5A16" w:rsidRDefault="005E3576" w:rsidP="002C3C89">
      <w:pPr>
        <w:jc w:val="both"/>
        <w:rPr>
          <w:rFonts w:ascii="VNI-Times" w:hAnsi="VNI-Times"/>
        </w:rPr>
      </w:pPr>
      <w:r w:rsidRPr="007B5A16">
        <w:rPr>
          <w:rFonts w:ascii="VNI-Times" w:hAnsi="VNI-Times"/>
        </w:rPr>
        <w:t xml:space="preserve">C. Söï phoùng ñieän thaønh mieàn vaø tia löûa ñieän.        </w:t>
      </w:r>
      <w:r w:rsidR="00F81228" w:rsidRPr="007B5A16">
        <w:rPr>
          <w:rFonts w:ascii="VNI-Times" w:hAnsi="VNI-Times"/>
        </w:rPr>
        <w:t xml:space="preserve"> </w:t>
      </w:r>
      <w:r w:rsidRPr="007B5A16">
        <w:rPr>
          <w:rFonts w:ascii="VNI-Times" w:hAnsi="VNI-Times"/>
        </w:rPr>
        <w:t xml:space="preserve">   D. Söï phoùng ñieän thaønh mieàn vaø hoà quang ñieän.</w:t>
      </w:r>
    </w:p>
    <w:p w:rsidR="005E3576" w:rsidRPr="007B5A16" w:rsidRDefault="00882B1F" w:rsidP="002C3C89">
      <w:pPr>
        <w:jc w:val="both"/>
        <w:rPr>
          <w:rFonts w:ascii="VNI-Times" w:hAnsi="VNI-Times"/>
        </w:rPr>
      </w:pPr>
      <w:r w:rsidRPr="007B5A16">
        <w:rPr>
          <w:rFonts w:ascii="VNI-Times" w:hAnsi="VNI-Times"/>
          <w:b/>
        </w:rPr>
        <w:t>24</w:t>
      </w:r>
      <w:r w:rsidR="00963792" w:rsidRPr="007B5A16">
        <w:rPr>
          <w:rFonts w:ascii="VNI-Times" w:hAnsi="VNI-Times"/>
          <w:b/>
        </w:rPr>
        <w:t xml:space="preserve">/ </w:t>
      </w:r>
      <w:r w:rsidR="005E3576" w:rsidRPr="007B5A16">
        <w:rPr>
          <w:rFonts w:ascii="VNI-Times" w:hAnsi="VNI-Times"/>
        </w:rPr>
        <w:t xml:space="preserve"> Choïn caâu phaùt bieåu sai:</w:t>
      </w:r>
      <w:r w:rsidR="005E3576" w:rsidRPr="007B5A16">
        <w:rPr>
          <w:rFonts w:ascii="VNI-Times" w:hAnsi="VNI-Times"/>
        </w:rPr>
        <w:tab/>
      </w:r>
    </w:p>
    <w:p w:rsidR="005E3576" w:rsidRPr="007B5A16" w:rsidRDefault="005E3576" w:rsidP="002C3C89">
      <w:pPr>
        <w:jc w:val="both"/>
        <w:rPr>
          <w:rFonts w:ascii="VNI-Times" w:hAnsi="VNI-Times"/>
          <w:color w:val="0000FF"/>
        </w:rPr>
      </w:pPr>
      <w:r w:rsidRPr="007B5A16">
        <w:rPr>
          <w:rFonts w:ascii="VNI-Times" w:hAnsi="VNI-Times"/>
          <w:color w:val="0000FF"/>
        </w:rPr>
        <w:t>A. Doøng ñieän trong chaát khí hoaøn toaøn tuaân theo ñònh luaät Oâm ñoái vôùi ñieän trôû thuaàn.</w:t>
      </w:r>
    </w:p>
    <w:p w:rsidR="00F81228" w:rsidRPr="007B5A16" w:rsidRDefault="005E3576" w:rsidP="002C3C89">
      <w:pPr>
        <w:jc w:val="both"/>
        <w:rPr>
          <w:rFonts w:ascii="VNI-Times" w:hAnsi="VNI-Times"/>
        </w:rPr>
      </w:pPr>
      <w:r w:rsidRPr="007B5A16">
        <w:rPr>
          <w:rFonts w:ascii="VNI-Times" w:hAnsi="VNI-Times"/>
        </w:rPr>
        <w:t xml:space="preserve">B. ÔÛ ñieàu kieän bình thöôøng, khoâng khí laø ñieän moâi.  </w:t>
      </w:r>
      <w:r w:rsidR="00F81228" w:rsidRPr="007B5A16">
        <w:rPr>
          <w:rFonts w:ascii="VNI-Times" w:hAnsi="VNI-Times"/>
        </w:rPr>
        <w:t xml:space="preserve">          C. Khi bò ñoát noùng, kk trôû neân daãn ñieän.</w:t>
      </w:r>
    </w:p>
    <w:p w:rsidR="005E3576" w:rsidRPr="007B5A16" w:rsidRDefault="00F81228" w:rsidP="002C3C89">
      <w:pPr>
        <w:jc w:val="both"/>
        <w:rPr>
          <w:rFonts w:ascii="VNI-Times" w:hAnsi="VNI-Times"/>
        </w:rPr>
      </w:pPr>
      <w:r w:rsidRPr="007B5A16">
        <w:rPr>
          <w:rFonts w:ascii="VNI-Times" w:hAnsi="VNI-Times"/>
        </w:rPr>
        <w:t>D</w:t>
      </w:r>
      <w:r w:rsidR="005E3576" w:rsidRPr="007B5A16">
        <w:rPr>
          <w:rFonts w:ascii="VNI-Times" w:hAnsi="VNI-Times"/>
        </w:rPr>
        <w:t>. Nhöõng taùc ñoäng beân ngoaøi gaây neân söï ion hoaù chaát khí goïi laø taùc nhaân ion hoaù.</w:t>
      </w:r>
      <w:r w:rsidR="005E3576" w:rsidRPr="007B5A16">
        <w:rPr>
          <w:rFonts w:ascii="VNI-Times" w:hAnsi="VNI-Times"/>
        </w:rPr>
        <w:tab/>
      </w:r>
    </w:p>
    <w:p w:rsidR="005E3576" w:rsidRPr="007B5A16" w:rsidRDefault="00882B1F" w:rsidP="002C3C89">
      <w:pPr>
        <w:jc w:val="both"/>
        <w:rPr>
          <w:rFonts w:ascii="VNI-Times" w:hAnsi="VNI-Times"/>
        </w:rPr>
      </w:pPr>
      <w:r w:rsidRPr="007B5A16">
        <w:rPr>
          <w:rFonts w:ascii="VNI-Times" w:hAnsi="VNI-Times"/>
          <w:b/>
        </w:rPr>
        <w:t>25</w:t>
      </w:r>
      <w:r w:rsidR="00963792" w:rsidRPr="007B5A16">
        <w:rPr>
          <w:rFonts w:ascii="VNI-Times" w:hAnsi="VNI-Times"/>
          <w:b/>
        </w:rPr>
        <w:t xml:space="preserve">/ </w:t>
      </w:r>
      <w:r w:rsidR="005E3576" w:rsidRPr="007B5A16">
        <w:rPr>
          <w:rFonts w:ascii="VNI-Times" w:hAnsi="VNI-Times"/>
        </w:rPr>
        <w:t>Caùch taïo ra tia löûa ñieän laø:</w:t>
      </w:r>
      <w:r w:rsidR="005E3576"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A. Nung noùng khoâng khí giuõa 2 ñaàu tuï ñieän ñöôïc tích ñieän.</w:t>
      </w:r>
      <w:r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B. Taïo ra ñieän tröôøng raát lôùn khoaûng 3.10</w:t>
      </w:r>
      <w:r w:rsidRPr="007B5A16">
        <w:rPr>
          <w:rFonts w:ascii="VNI-Times" w:hAnsi="VNI-Times"/>
          <w:vertAlign w:val="superscript"/>
        </w:rPr>
        <w:t>6</w:t>
      </w:r>
      <w:r w:rsidRPr="007B5A16">
        <w:rPr>
          <w:rFonts w:ascii="VNI-Times" w:hAnsi="VNI-Times"/>
        </w:rPr>
        <w:t xml:space="preserve">V/m trong chaân khoâng.  </w:t>
      </w:r>
    </w:p>
    <w:p w:rsidR="005E3576" w:rsidRPr="007B5A16" w:rsidRDefault="005E3576" w:rsidP="002C3C89">
      <w:pPr>
        <w:jc w:val="both"/>
        <w:rPr>
          <w:rFonts w:ascii="VNI-Times" w:hAnsi="VNI-Times"/>
          <w:color w:val="0000FF"/>
        </w:rPr>
      </w:pPr>
      <w:r w:rsidRPr="007B5A16">
        <w:rPr>
          <w:rFonts w:ascii="VNI-Times" w:hAnsi="VNI-Times"/>
          <w:color w:val="0000FF"/>
        </w:rPr>
        <w:t>C. Taïo ra ñieän tröôøng raát lôùn khoaûng 3.10</w:t>
      </w:r>
      <w:r w:rsidRPr="007B5A16">
        <w:rPr>
          <w:rFonts w:ascii="VNI-Times" w:hAnsi="VNI-Times"/>
          <w:color w:val="0000FF"/>
          <w:vertAlign w:val="superscript"/>
        </w:rPr>
        <w:t>6</w:t>
      </w:r>
      <w:r w:rsidRPr="007B5A16">
        <w:rPr>
          <w:rFonts w:ascii="VNI-Times" w:hAnsi="VNI-Times"/>
          <w:color w:val="0000FF"/>
        </w:rPr>
        <w:t>V/m trong khoâng khí.</w:t>
      </w:r>
    </w:p>
    <w:p w:rsidR="005E3576" w:rsidRPr="007B5A16" w:rsidRDefault="005E3576" w:rsidP="002C3C89">
      <w:pPr>
        <w:jc w:val="both"/>
        <w:rPr>
          <w:rFonts w:ascii="VNI-Times" w:hAnsi="VNI-Times"/>
        </w:rPr>
      </w:pPr>
      <w:r w:rsidRPr="007B5A16">
        <w:rPr>
          <w:rFonts w:ascii="VNI-Times" w:hAnsi="VNI-Times"/>
        </w:rPr>
        <w:t>D. Ñaët vaøo 2 ñaàu cuûa 2 thanh than 1 hñt khoaûng 40 ñeán 50V.</w:t>
      </w:r>
    </w:p>
    <w:p w:rsidR="005E3576" w:rsidRPr="007B5A16" w:rsidRDefault="00882B1F" w:rsidP="002C3C89">
      <w:pPr>
        <w:jc w:val="both"/>
        <w:rPr>
          <w:rFonts w:ascii="VNI-Times" w:hAnsi="VNI-Times"/>
        </w:rPr>
      </w:pPr>
      <w:r w:rsidRPr="007B5A16">
        <w:rPr>
          <w:rFonts w:ascii="VNI-Times" w:hAnsi="VNI-Times"/>
          <w:b/>
        </w:rPr>
        <w:t>26</w:t>
      </w:r>
      <w:r w:rsidR="00963792" w:rsidRPr="007B5A16">
        <w:rPr>
          <w:rFonts w:ascii="VNI-Times" w:hAnsi="VNI-Times"/>
          <w:b/>
        </w:rPr>
        <w:t xml:space="preserve">/ </w:t>
      </w:r>
      <w:r w:rsidR="005E3576" w:rsidRPr="007B5A16">
        <w:rPr>
          <w:rFonts w:ascii="VNI-Times" w:hAnsi="VNI-Times"/>
        </w:rPr>
        <w:t>Hieän töôïng naøo laø nguyeân nhaân cuûa hoà quang ñieän:</w:t>
      </w:r>
      <w:r w:rsidR="005E3576" w:rsidRPr="007B5A16">
        <w:rPr>
          <w:rFonts w:ascii="VNI-Times" w:hAnsi="VNI-Times"/>
        </w:rPr>
        <w:tab/>
        <w:t xml:space="preserve"> </w:t>
      </w:r>
    </w:p>
    <w:p w:rsidR="005E3576" w:rsidRPr="007B5A16" w:rsidRDefault="005E3576" w:rsidP="002C3C89">
      <w:pPr>
        <w:rPr>
          <w:rFonts w:ascii="VNI-Times" w:hAnsi="VNI-Times"/>
        </w:rPr>
      </w:pPr>
      <w:r w:rsidRPr="007B5A16">
        <w:rPr>
          <w:rFonts w:ascii="VNI-Times" w:hAnsi="VNI-Times"/>
        </w:rPr>
        <w:t xml:space="preserve">A. Söï ion hoaù do va chaïm.                       B. Söï phaùt xaï nhieät electron vaø söï ion hoaù do va chaïm.  </w:t>
      </w:r>
    </w:p>
    <w:p w:rsidR="005E3576" w:rsidRPr="007B5A16" w:rsidRDefault="00F81228" w:rsidP="002C3C89">
      <w:pPr>
        <w:jc w:val="both"/>
        <w:rPr>
          <w:rFonts w:ascii="VNI-Times" w:hAnsi="VNI-Times"/>
          <w:color w:val="0000FF"/>
        </w:rPr>
      </w:pPr>
      <w:r w:rsidRPr="007B5A16">
        <w:rPr>
          <w:rFonts w:ascii="VNI-Times" w:hAnsi="VNI-Times"/>
          <w:color w:val="0000FF"/>
        </w:rPr>
        <w:t xml:space="preserve">C. Söï phaùt xaï nhieät electron.                   </w:t>
      </w:r>
      <w:r w:rsidRPr="007B5A16">
        <w:rPr>
          <w:rFonts w:ascii="VNI-Times" w:hAnsi="VNI-Times"/>
        </w:rPr>
        <w:t>D</w:t>
      </w:r>
      <w:r w:rsidR="005E3576" w:rsidRPr="007B5A16">
        <w:rPr>
          <w:rFonts w:ascii="VNI-Times" w:hAnsi="VNI-Times"/>
        </w:rPr>
        <w:t xml:space="preserve">. Söï ion hoaù do taùc duïng cuûa caùc böùc xaï töû ngoaïi.       </w:t>
      </w:r>
      <w:r w:rsidR="005E3576" w:rsidRPr="007B5A16">
        <w:rPr>
          <w:rFonts w:ascii="VNI-Times" w:hAnsi="VNI-Times"/>
          <w:color w:val="0000FF"/>
        </w:rPr>
        <w:t xml:space="preserve">  </w:t>
      </w:r>
    </w:p>
    <w:p w:rsidR="005E3576" w:rsidRPr="007B5A16" w:rsidRDefault="005E3576" w:rsidP="005E3576">
      <w:pPr>
        <w:rPr>
          <w:rFonts w:ascii="VNI-Times" w:hAnsi="VNI-Times"/>
          <w:b/>
          <w:i/>
        </w:rPr>
      </w:pPr>
    </w:p>
    <w:p w:rsidR="005E3576" w:rsidRPr="007B5A16" w:rsidRDefault="005E3576" w:rsidP="005E3576">
      <w:pPr>
        <w:jc w:val="center"/>
        <w:rPr>
          <w:rFonts w:ascii="VNI-Times" w:hAnsi="VNI-Times"/>
          <w:b/>
          <w:color w:val="FF0000"/>
        </w:rPr>
      </w:pPr>
      <w:r w:rsidRPr="007B5A16">
        <w:rPr>
          <w:rFonts w:ascii="VNI-Times" w:hAnsi="VNI-Times"/>
          <w:b/>
          <w:color w:val="FF0000"/>
        </w:rPr>
        <w:t>DOØNG ÑIEÄN TRONG CHAÂN KHOÂNG.</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w:t>
      </w:r>
    </w:p>
    <w:p w:rsidR="007A3D91" w:rsidRPr="00D55AF8" w:rsidRDefault="00882B1F" w:rsidP="007A3D91">
      <w:pPr>
        <w:rPr>
          <w:lang w:val="fr-FR"/>
        </w:rPr>
      </w:pPr>
      <w:r w:rsidRPr="00D55AF8">
        <w:rPr>
          <w:b/>
          <w:lang w:val="fr-FR"/>
        </w:rPr>
        <w:t>1</w:t>
      </w:r>
      <w:r w:rsidR="007A3D91" w:rsidRPr="00D55AF8">
        <w:rPr>
          <w:b/>
          <w:lang w:val="fr-FR"/>
        </w:rPr>
        <w:t>/</w:t>
      </w:r>
      <w:r w:rsidR="007A3D91" w:rsidRPr="00D55AF8">
        <w:rPr>
          <w:lang w:val="fr-FR"/>
        </w:rPr>
        <w:t xml:space="preserve"> Bản chất dòng điện trong chân không là dòng chuyển dời có hướng của các </w:t>
      </w:r>
    </w:p>
    <w:p w:rsidR="007A3D91" w:rsidRPr="007B5A16" w:rsidRDefault="007A3D91" w:rsidP="007A3D91">
      <w:r w:rsidRPr="007B5A16">
        <w:rPr>
          <w:color w:val="0000FF"/>
        </w:rPr>
        <w:t xml:space="preserve">A. electron được đưa vào.                </w:t>
      </w:r>
      <w:r w:rsidRPr="007B5A16">
        <w:t>B. ion dương.                  C. ion âm.                 D. p</w:t>
      </w:r>
      <w:r w:rsidR="00B91F38">
        <w:t>r</w:t>
      </w:r>
      <w:r w:rsidRPr="007B5A16">
        <w:t>oton.</w:t>
      </w:r>
    </w:p>
    <w:p w:rsidR="007A3D91" w:rsidRPr="007B5A16" w:rsidRDefault="00882B1F" w:rsidP="007A3D91">
      <w:r w:rsidRPr="007B5A16">
        <w:rPr>
          <w:b/>
        </w:rPr>
        <w:t>2</w:t>
      </w:r>
      <w:r w:rsidR="007A3D91" w:rsidRPr="007B5A16">
        <w:rPr>
          <w:b/>
        </w:rPr>
        <w:t>/</w:t>
      </w:r>
      <w:r w:rsidR="007A3D91" w:rsidRPr="007B5A16">
        <w:t xml:space="preserve"> Các electron trong đèn diod chân không có được do</w:t>
      </w:r>
    </w:p>
    <w:p w:rsidR="007A3D91" w:rsidRPr="007B5A16" w:rsidRDefault="007A3D91" w:rsidP="007A3D91">
      <w:r w:rsidRPr="007B5A16">
        <w:t>A. các electron được phóng qua vỏ thủy tinh vào bên trong.       B. đẩy vào từ một đường ống.</w:t>
      </w:r>
    </w:p>
    <w:p w:rsidR="007A3D91" w:rsidRPr="007B5A16" w:rsidRDefault="007A3D91" w:rsidP="007A3D91">
      <w:r w:rsidRPr="007B5A16">
        <w:rPr>
          <w:color w:val="0000FF"/>
        </w:rPr>
        <w:lastRenderedPageBreak/>
        <w:t xml:space="preserve">C. catod bị đốt nóng phát ra.                                                         </w:t>
      </w:r>
      <w:r w:rsidRPr="007B5A16">
        <w:t>D. anod bị đốt nóng phát ra.</w:t>
      </w:r>
    </w:p>
    <w:p w:rsidR="007A3D91" w:rsidRPr="007B5A16" w:rsidRDefault="00882B1F" w:rsidP="007A3D91">
      <w:r w:rsidRPr="007B5A16">
        <w:rPr>
          <w:b/>
        </w:rPr>
        <w:t>3</w:t>
      </w:r>
      <w:r w:rsidR="007A3D91" w:rsidRPr="007B5A16">
        <w:rPr>
          <w:b/>
        </w:rPr>
        <w:t>/</w:t>
      </w:r>
      <w:r w:rsidR="007A3D91" w:rsidRPr="007B5A16">
        <w:t xml:space="preserve"> Khi tăng hiệu điện thế hai đầu đèn diod qua một giá trị đủ lớn thì dòng điện qua đèn đạt giá trị bão hòa (</w:t>
      </w:r>
      <w:r w:rsidR="002C3C89">
        <w:t xml:space="preserve"> </w:t>
      </w:r>
      <w:r w:rsidR="007A3D91" w:rsidRPr="007B5A16">
        <w:t>không tăng nữa dù U tăng</w:t>
      </w:r>
      <w:r w:rsidR="002C3C89">
        <w:t xml:space="preserve"> </w:t>
      </w:r>
      <w:r w:rsidR="007A3D91" w:rsidRPr="007B5A16">
        <w:t>) vì</w:t>
      </w:r>
    </w:p>
    <w:p w:rsidR="007A3D91" w:rsidRPr="007B5A16" w:rsidRDefault="007A3D91" w:rsidP="007A3D91">
      <w:r w:rsidRPr="007B5A16">
        <w:t>A. lực điện tác dụng lên electron không tăng được nữa.       B. catod sẽ hết electron để phát xạ ra.</w:t>
      </w:r>
    </w:p>
    <w:p w:rsidR="007A3D91" w:rsidRPr="007B5A16" w:rsidRDefault="007A3D91" w:rsidP="007A3D91">
      <w:r w:rsidRPr="007B5A16">
        <w:rPr>
          <w:color w:val="0000FF"/>
        </w:rPr>
        <w:t xml:space="preserve">C. số electron phát xạ ra đều về hết anod.                             </w:t>
      </w:r>
      <w:r w:rsidRPr="007B5A16">
        <w:t>D. anod không thể nhận thêm electron nữa.</w:t>
      </w:r>
    </w:p>
    <w:p w:rsidR="007A3D91" w:rsidRPr="007B5A16" w:rsidRDefault="00882B1F" w:rsidP="007A3D91">
      <w:r w:rsidRPr="007B5A16">
        <w:rPr>
          <w:b/>
        </w:rPr>
        <w:t>4</w:t>
      </w:r>
      <w:r w:rsidR="007A3D91" w:rsidRPr="007B5A16">
        <w:rPr>
          <w:b/>
        </w:rPr>
        <w:t>/</w:t>
      </w:r>
      <w:r w:rsidR="007A3D91" w:rsidRPr="007B5A16">
        <w:t xml:space="preserve"> Đường đặc trưng vôn – ampe của diod là đường </w:t>
      </w:r>
    </w:p>
    <w:p w:rsidR="007A3D91" w:rsidRPr="007B5A16" w:rsidRDefault="007A3D91" w:rsidP="007A3D91">
      <w:pPr>
        <w:rPr>
          <w:color w:val="0000FF"/>
        </w:rPr>
      </w:pPr>
      <w:r w:rsidRPr="007B5A16">
        <w:t>A. thẳng.</w:t>
      </w:r>
      <w:r w:rsidRPr="007B5A16">
        <w:tab/>
        <w:t xml:space="preserve">        B. parabol.</w:t>
      </w:r>
      <w:r w:rsidRPr="007B5A16">
        <w:tab/>
        <w:t xml:space="preserve">      C. hình sin.</w:t>
      </w:r>
      <w:r w:rsidRPr="007B5A16">
        <w:tab/>
        <w:t xml:space="preserve">     </w:t>
      </w:r>
      <w:r w:rsidRPr="007B5A16">
        <w:rPr>
          <w:color w:val="0000FF"/>
        </w:rPr>
        <w:t>D. phần đầu dốc lên, phần sau nằm ngang.</w:t>
      </w:r>
    </w:p>
    <w:p w:rsidR="007A3D91" w:rsidRPr="007B5A16" w:rsidRDefault="00882B1F" w:rsidP="007A3D91">
      <w:r w:rsidRPr="007B5A16">
        <w:rPr>
          <w:b/>
        </w:rPr>
        <w:t>5</w:t>
      </w:r>
      <w:r w:rsidR="007A3D91" w:rsidRPr="007B5A16">
        <w:rPr>
          <w:b/>
        </w:rPr>
        <w:t>/</w:t>
      </w:r>
      <w:r w:rsidR="007A3D91" w:rsidRPr="007B5A16">
        <w:t xml:space="preserve"> Tính chỉnh lưu của đèn diod là tính chất</w:t>
      </w:r>
    </w:p>
    <w:p w:rsidR="007A3D91" w:rsidRPr="007B5A16" w:rsidRDefault="007A3D91" w:rsidP="007A3D91">
      <w:r w:rsidRPr="007B5A16">
        <w:t>A. cho dòng điện chạy qua chân không.                  B. cường độ dòng điện không tỉ lệ thuận với hiệu điện thế.</w:t>
      </w:r>
    </w:p>
    <w:p w:rsidR="007A3D91" w:rsidRPr="007B5A16" w:rsidRDefault="007A3D91" w:rsidP="007A3D91">
      <w:r w:rsidRPr="007B5A16">
        <w:rPr>
          <w:color w:val="0000FF"/>
        </w:rPr>
        <w:t xml:space="preserve">C. chỉ cho dòng điện chạy qua theo  một chiều.      </w:t>
      </w:r>
      <w:r w:rsidRPr="007B5A16">
        <w:t>D. dòng điện có thể đạt được giá trị bão hòa.</w:t>
      </w:r>
    </w:p>
    <w:p w:rsidR="007A3D91" w:rsidRPr="007B5A16" w:rsidRDefault="00882B1F" w:rsidP="007A3D91">
      <w:r w:rsidRPr="007B5A16">
        <w:rPr>
          <w:b/>
        </w:rPr>
        <w:t>6</w:t>
      </w:r>
      <w:r w:rsidR="007A3D91" w:rsidRPr="007B5A16">
        <w:rPr>
          <w:b/>
        </w:rPr>
        <w:t>/</w:t>
      </w:r>
      <w:r w:rsidR="007A3D91" w:rsidRPr="007B5A16">
        <w:t xml:space="preserve"> Tia catod không có đặc điểm nào sau đây?</w:t>
      </w:r>
    </w:p>
    <w:p w:rsidR="007A3D91" w:rsidRPr="007B5A16" w:rsidRDefault="007A3D91" w:rsidP="007A3D91">
      <w:r w:rsidRPr="007B5A16">
        <w:t xml:space="preserve">A. có thể làm đen phim ảnh;                            B. phát ra theo phương vuông góc với bề mặt catod;         </w:t>
      </w:r>
    </w:p>
    <w:p w:rsidR="007A3D91" w:rsidRPr="007B5A16" w:rsidRDefault="007A3D91" w:rsidP="007A3D91">
      <w:pPr>
        <w:rPr>
          <w:color w:val="0000FF"/>
        </w:rPr>
      </w:pPr>
      <w:r w:rsidRPr="007B5A16">
        <w:t xml:space="preserve">C. làm phát quang một số tinh thể;                  </w:t>
      </w:r>
      <w:r w:rsidRPr="007B5A16">
        <w:rPr>
          <w:color w:val="0000FF"/>
        </w:rPr>
        <w:t>D. không bị lệch hướng trong điện trường và từ trường.</w:t>
      </w:r>
    </w:p>
    <w:p w:rsidR="007A3D91" w:rsidRPr="007B5A16" w:rsidRDefault="00882B1F" w:rsidP="007A3D91">
      <w:r w:rsidRPr="007B5A16">
        <w:rPr>
          <w:b/>
        </w:rPr>
        <w:t>7</w:t>
      </w:r>
      <w:r w:rsidR="007A3D91" w:rsidRPr="007B5A16">
        <w:rPr>
          <w:b/>
        </w:rPr>
        <w:t>/</w:t>
      </w:r>
      <w:r w:rsidR="007A3D91" w:rsidRPr="007B5A16">
        <w:t xml:space="preserve"> Bản chất của tia </w:t>
      </w:r>
      <w:r w:rsidR="002C39EC" w:rsidRPr="007B5A16">
        <w:t>C</w:t>
      </w:r>
      <w:r w:rsidR="007A3D91" w:rsidRPr="007B5A16">
        <w:t>ato</w:t>
      </w:r>
      <w:r w:rsidR="002C39EC" w:rsidRPr="007B5A16">
        <w:t>t</w:t>
      </w:r>
      <w:r w:rsidR="007A3D91" w:rsidRPr="007B5A16">
        <w:t xml:space="preserve"> là</w:t>
      </w:r>
    </w:p>
    <w:p w:rsidR="007A3D91" w:rsidRPr="007B5A16" w:rsidRDefault="007A3D91" w:rsidP="007A3D91">
      <w:r w:rsidRPr="007B5A16">
        <w:rPr>
          <w:color w:val="0000FF"/>
        </w:rPr>
        <w:t>A. dòng electron phát ra từ catod của đèn chân không.</w:t>
      </w:r>
      <w:r w:rsidRPr="007B5A16">
        <w:rPr>
          <w:color w:val="0000FF"/>
        </w:rPr>
        <w:tab/>
      </w:r>
      <w:r w:rsidRPr="007B5A16">
        <w:t>B. dòng proton phát ra từ anod của đèn chân không.</w:t>
      </w:r>
    </w:p>
    <w:p w:rsidR="007A3D91" w:rsidRPr="007B5A16" w:rsidRDefault="007A3D91" w:rsidP="007A3D91">
      <w:r w:rsidRPr="007B5A16">
        <w:t>C. dòng ion dương trong đèn chân không.                             D. dòng ion âm trong đèn chân không.</w:t>
      </w:r>
    </w:p>
    <w:p w:rsidR="007A3D91" w:rsidRPr="007B5A16" w:rsidRDefault="00882B1F" w:rsidP="007A3D91">
      <w:r w:rsidRPr="007B5A16">
        <w:rPr>
          <w:b/>
        </w:rPr>
        <w:t>8</w:t>
      </w:r>
      <w:r w:rsidR="007A3D91" w:rsidRPr="007B5A16">
        <w:rPr>
          <w:b/>
        </w:rPr>
        <w:t>/</w:t>
      </w:r>
      <w:r w:rsidR="007A3D91" w:rsidRPr="007B5A16">
        <w:t xml:space="preserve"> Ứ</w:t>
      </w:r>
      <w:r w:rsidR="002C39EC" w:rsidRPr="007B5A16">
        <w:t>ng dụng nào sau đây là của tia C</w:t>
      </w:r>
      <w:r w:rsidR="007A3D91" w:rsidRPr="007B5A16">
        <w:t>ato</w:t>
      </w:r>
      <w:r w:rsidR="002C39EC" w:rsidRPr="007B5A16">
        <w:t>t</w:t>
      </w:r>
      <w:r w:rsidR="007A3D91" w:rsidRPr="007B5A16">
        <w:t>?</w:t>
      </w:r>
    </w:p>
    <w:p w:rsidR="007A3D91" w:rsidRPr="007B5A16" w:rsidRDefault="007A3D91" w:rsidP="007A3D91">
      <w:r w:rsidRPr="007B5A16">
        <w:rPr>
          <w:color w:val="0000FF"/>
        </w:rPr>
        <w:t>A. đèn hình tivi;</w:t>
      </w:r>
      <w:r w:rsidRPr="007B5A16">
        <w:tab/>
        <w:t>B. dây mai – xo trong ấm điện;     C. hàn điện;</w:t>
      </w:r>
      <w:r w:rsidRPr="007B5A16">
        <w:tab/>
        <w:t>D. buzi đánh lửa.</w:t>
      </w:r>
    </w:p>
    <w:p w:rsidR="005E3576" w:rsidRPr="007B5A16" w:rsidRDefault="00882B1F" w:rsidP="002C3C89">
      <w:pPr>
        <w:jc w:val="both"/>
        <w:rPr>
          <w:rFonts w:ascii="VNI-Times" w:hAnsi="VNI-Times"/>
        </w:rPr>
      </w:pPr>
      <w:r w:rsidRPr="007B5A16">
        <w:rPr>
          <w:rFonts w:ascii="VNI-Times" w:hAnsi="VNI-Times"/>
          <w:b/>
        </w:rPr>
        <w:t>9</w:t>
      </w:r>
      <w:r w:rsidR="00963792" w:rsidRPr="007B5A16">
        <w:rPr>
          <w:rFonts w:ascii="VNI-Times" w:hAnsi="VNI-Times"/>
          <w:b/>
        </w:rPr>
        <w:t xml:space="preserve">/ </w:t>
      </w:r>
      <w:r w:rsidR="005E3576" w:rsidRPr="007B5A16">
        <w:rPr>
          <w:rFonts w:ascii="VNI-Times" w:hAnsi="VNI-Times"/>
        </w:rPr>
        <w:t>Phaùt bieåu naøo sau ñaây laø khoâng ñuùng:</w:t>
      </w:r>
    </w:p>
    <w:p w:rsidR="005E3576" w:rsidRPr="007B5A16" w:rsidRDefault="005E3576" w:rsidP="002C3C89">
      <w:pPr>
        <w:jc w:val="both"/>
        <w:rPr>
          <w:rFonts w:ascii="VNI-Times" w:hAnsi="VNI-Times"/>
        </w:rPr>
      </w:pPr>
      <w:r w:rsidRPr="007B5A16">
        <w:rPr>
          <w:rFonts w:ascii="VNI-Times" w:hAnsi="VNI-Times"/>
        </w:rPr>
        <w:t>A. Hñt giöõa anoát vaø catoát cuûa oáng phoùng ñieän töû phaûi raát lôùn, côû haøng nghìn voân .</w:t>
      </w:r>
    </w:p>
    <w:p w:rsidR="005E3576" w:rsidRPr="007B5A16" w:rsidRDefault="005E3576" w:rsidP="002C3C89">
      <w:pPr>
        <w:jc w:val="both"/>
        <w:rPr>
          <w:rFonts w:ascii="VNI-Times" w:hAnsi="VNI-Times"/>
        </w:rPr>
      </w:pPr>
      <w:r w:rsidRPr="007B5A16">
        <w:rPr>
          <w:rFonts w:ascii="VNI-Times" w:hAnsi="VNI-Times"/>
        </w:rPr>
        <w:t>B. Oáng phoùng ñieän töû ñöôïc öùng duïng trong tivi, maët tröôùc cuûa oáng laø maøn ñöôïc phuû chaát huyønh quang.</w:t>
      </w:r>
    </w:p>
    <w:p w:rsidR="005E3576" w:rsidRPr="007B5A16" w:rsidRDefault="005E3576" w:rsidP="002C3C89">
      <w:pPr>
        <w:jc w:val="both"/>
        <w:rPr>
          <w:rFonts w:ascii="VNI-Times" w:hAnsi="VNI-Times"/>
          <w:color w:val="0000FF"/>
        </w:rPr>
      </w:pPr>
      <w:r w:rsidRPr="007B5A16">
        <w:rPr>
          <w:rFonts w:ascii="VNI-Times" w:hAnsi="VNI-Times"/>
          <w:color w:val="0000FF"/>
        </w:rPr>
        <w:t>C. Chaát khí trong oáng phoùng ñieän töû  coù aùp suaát thaáp hôn aùp suaát beân ngoaøi khí quyeån 1 chuùt.</w:t>
      </w:r>
    </w:p>
    <w:p w:rsidR="005E3576" w:rsidRPr="007B5A16" w:rsidRDefault="005E3576" w:rsidP="002C3C89">
      <w:pPr>
        <w:jc w:val="both"/>
        <w:rPr>
          <w:rFonts w:ascii="VNI-Times" w:hAnsi="VNI-Times"/>
        </w:rPr>
      </w:pPr>
      <w:r w:rsidRPr="007B5A16">
        <w:rPr>
          <w:rFonts w:ascii="VNI-Times" w:hAnsi="VNI-Times"/>
        </w:rPr>
        <w:t>D. Trong oáng phoùng ñieän töû coù caùc caëp baûn cöïc gioáng nhö cuûa tuï ñieän ñeå laùi tia ñieän töû taïo thaønh hình aûnh treân maøn huyønh quang.</w:t>
      </w:r>
    </w:p>
    <w:p w:rsidR="005E3576" w:rsidRPr="007B5A16" w:rsidRDefault="00882B1F" w:rsidP="002C3C89">
      <w:pPr>
        <w:jc w:val="both"/>
        <w:rPr>
          <w:rFonts w:ascii="VNI-Times" w:hAnsi="VNI-Times"/>
        </w:rPr>
      </w:pPr>
      <w:r w:rsidRPr="007B5A16">
        <w:rPr>
          <w:rFonts w:ascii="VNI-Times" w:hAnsi="VNI-Times"/>
          <w:b/>
        </w:rPr>
        <w:t>10</w:t>
      </w:r>
      <w:r w:rsidR="00963792" w:rsidRPr="007B5A16">
        <w:rPr>
          <w:rFonts w:ascii="VNI-Times" w:hAnsi="VNI-Times"/>
          <w:b/>
        </w:rPr>
        <w:t xml:space="preserve">/ </w:t>
      </w:r>
      <w:r w:rsidR="005E3576" w:rsidRPr="007B5A16">
        <w:rPr>
          <w:rFonts w:ascii="VNI-Times" w:hAnsi="VNI-Times"/>
        </w:rPr>
        <w:t>Choïn phaùt bieåu ñuùng:</w:t>
      </w:r>
      <w:r w:rsidR="005E3576"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A. Doøng ñieän trong chaân khoâng tuaân theo ñònh luaät Oâm.</w:t>
      </w:r>
    </w:p>
    <w:p w:rsidR="005E3576" w:rsidRPr="007B5A16" w:rsidRDefault="005E3576" w:rsidP="002C3C89">
      <w:pPr>
        <w:jc w:val="both"/>
        <w:rPr>
          <w:rFonts w:ascii="VNI-Times" w:hAnsi="VNI-Times"/>
        </w:rPr>
      </w:pPr>
      <w:r w:rsidRPr="007B5A16">
        <w:rPr>
          <w:rFonts w:ascii="VNI-Times" w:hAnsi="VNI-Times"/>
        </w:rPr>
        <w:t>B. Khi hñt ñaët vaøo ñioât chaân khoâng taêng leân thì cñdñ taêng.</w:t>
      </w:r>
    </w:p>
    <w:p w:rsidR="005E3576" w:rsidRPr="007B5A16" w:rsidRDefault="005E3576" w:rsidP="002C3C89">
      <w:pPr>
        <w:jc w:val="both"/>
        <w:rPr>
          <w:rFonts w:ascii="VNI-Times" w:hAnsi="VNI-Times"/>
          <w:color w:val="0000FF"/>
        </w:rPr>
      </w:pPr>
      <w:r w:rsidRPr="007B5A16">
        <w:rPr>
          <w:rFonts w:ascii="VNI-Times" w:hAnsi="VNI-Times"/>
          <w:color w:val="0000FF"/>
        </w:rPr>
        <w:t>C. Dñ chaïy trong Dioát chaân khoâng chæ theo 1 chieàu töø anoât sang catoât.</w:t>
      </w:r>
    </w:p>
    <w:p w:rsidR="005E3576" w:rsidRPr="007B5A16" w:rsidRDefault="005E3576" w:rsidP="002C3C89">
      <w:pPr>
        <w:jc w:val="both"/>
        <w:rPr>
          <w:rFonts w:ascii="VNI-Times" w:hAnsi="VNI-Times"/>
        </w:rPr>
      </w:pPr>
      <w:r w:rsidRPr="007B5A16">
        <w:rPr>
          <w:rFonts w:ascii="VNI-Times" w:hAnsi="VNI-Times"/>
        </w:rPr>
        <w:t>D. Quyõ ñaïo cuûa electron trong tia catoât khoâng phaûi laø ñöôøng thaúng.</w:t>
      </w:r>
    </w:p>
    <w:p w:rsidR="005E3576" w:rsidRPr="007B5A16" w:rsidRDefault="00882B1F" w:rsidP="002C3C89">
      <w:pPr>
        <w:jc w:val="both"/>
        <w:rPr>
          <w:rFonts w:ascii="VNI-Times" w:hAnsi="VNI-Times"/>
        </w:rPr>
      </w:pPr>
      <w:r w:rsidRPr="007B5A16">
        <w:rPr>
          <w:rFonts w:ascii="VNI-Times" w:hAnsi="VNI-Times"/>
          <w:b/>
        </w:rPr>
        <w:t>11</w:t>
      </w:r>
      <w:r w:rsidR="00963792" w:rsidRPr="007B5A16">
        <w:rPr>
          <w:rFonts w:ascii="VNI-Times" w:hAnsi="VNI-Times"/>
          <w:b/>
        </w:rPr>
        <w:t xml:space="preserve">/ </w:t>
      </w:r>
      <w:r w:rsidR="005E3576" w:rsidRPr="007B5A16">
        <w:rPr>
          <w:rFonts w:ascii="VNI-Times" w:hAnsi="VNI-Times"/>
        </w:rPr>
        <w:t>Phaùt bieåu naøo sau ñaây laø ñuùng:</w:t>
      </w:r>
    </w:p>
    <w:p w:rsidR="005E3576" w:rsidRPr="007B5A16" w:rsidRDefault="005E3576" w:rsidP="002C3C89">
      <w:pPr>
        <w:jc w:val="both"/>
        <w:rPr>
          <w:rFonts w:ascii="VNI-Times" w:hAnsi="VNI-Times"/>
        </w:rPr>
      </w:pPr>
      <w:r w:rsidRPr="007B5A16">
        <w:rPr>
          <w:rFonts w:ascii="VNI-Times" w:hAnsi="VNI-Times"/>
        </w:rPr>
        <w:t>A. Dñ trong chaân khoâng tuaân theo ñònh luaät oâm.</w:t>
      </w:r>
      <w:r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B. Khi hñt ñaët vaøo ñioát chaân khoâng taêng thì cñdñ giaûm.</w:t>
      </w:r>
    </w:p>
    <w:p w:rsidR="005E3576" w:rsidRPr="007B5A16" w:rsidRDefault="005E3576" w:rsidP="002C3C89">
      <w:pPr>
        <w:jc w:val="both"/>
        <w:rPr>
          <w:rFonts w:ascii="VNI-Times" w:hAnsi="VNI-Times"/>
          <w:color w:val="0000FF"/>
        </w:rPr>
      </w:pPr>
      <w:r w:rsidRPr="007B5A16">
        <w:rPr>
          <w:rFonts w:ascii="VNI-Times" w:hAnsi="VNI-Times"/>
          <w:color w:val="0000FF"/>
        </w:rPr>
        <w:t>C. Doøng ñieän trong ñioát chaân khoâng chæ theo 1 chieàu töø  anoát ñeán catoát.</w:t>
      </w:r>
    </w:p>
    <w:p w:rsidR="005E3576" w:rsidRPr="007B5A16" w:rsidRDefault="005E3576" w:rsidP="002C3C89">
      <w:pPr>
        <w:jc w:val="both"/>
        <w:rPr>
          <w:rFonts w:ascii="VNI-Times" w:hAnsi="VNI-Times"/>
        </w:rPr>
      </w:pPr>
      <w:r w:rsidRPr="007B5A16">
        <w:rPr>
          <w:rFonts w:ascii="VNI-Times" w:hAnsi="VNI-Times"/>
        </w:rPr>
        <w:t>D. Quyõ ñaïo cuûa electron trong tia catoát khoâng phaûi laø 1 ñöôøng thaúng.</w:t>
      </w:r>
    </w:p>
    <w:p w:rsidR="005E3576" w:rsidRPr="007B5A16" w:rsidRDefault="00882B1F" w:rsidP="002C3C89">
      <w:pPr>
        <w:jc w:val="both"/>
        <w:rPr>
          <w:rFonts w:ascii="VNI-Times" w:hAnsi="VNI-Times"/>
        </w:rPr>
      </w:pPr>
      <w:r w:rsidRPr="007B5A16">
        <w:rPr>
          <w:rFonts w:ascii="VNI-Times" w:hAnsi="VNI-Times"/>
          <w:b/>
        </w:rPr>
        <w:t>12</w:t>
      </w:r>
      <w:r w:rsidR="00963792" w:rsidRPr="007B5A16">
        <w:rPr>
          <w:rFonts w:ascii="VNI-Times" w:hAnsi="VNI-Times"/>
          <w:b/>
        </w:rPr>
        <w:t xml:space="preserve">/ </w:t>
      </w:r>
      <w:r w:rsidR="005E3576" w:rsidRPr="007B5A16">
        <w:rPr>
          <w:rFonts w:ascii="VNI-Times" w:hAnsi="VNI-Times"/>
        </w:rPr>
        <w:t>Caâu naøo döôùi ñaây noùi veà ñieàu kieän ñeå coù dñ chaïy qua ñioát chaân khoâng laø ñuùng:</w:t>
      </w:r>
    </w:p>
    <w:p w:rsidR="005E3576" w:rsidRPr="007B5A16" w:rsidRDefault="005E3576" w:rsidP="002C3C89">
      <w:pPr>
        <w:rPr>
          <w:rFonts w:ascii="VNI-Times" w:hAnsi="VNI-Times"/>
          <w:color w:val="0000FF"/>
        </w:rPr>
      </w:pPr>
      <w:r w:rsidRPr="007B5A16">
        <w:rPr>
          <w:rFonts w:ascii="VNI-Times" w:hAnsi="VNI-Times"/>
          <w:color w:val="0000FF"/>
        </w:rPr>
        <w:t>A. Phaûi ñ</w:t>
      </w:r>
      <w:r w:rsidR="002C39EC" w:rsidRPr="007B5A16">
        <w:rPr>
          <w:color w:val="0000FF"/>
        </w:rPr>
        <w:t>ốt</w:t>
      </w:r>
      <w:r w:rsidRPr="007B5A16">
        <w:rPr>
          <w:rFonts w:ascii="VNI-Times" w:hAnsi="VNI-Times"/>
          <w:color w:val="0000FF"/>
        </w:rPr>
        <w:t xml:space="preserve"> noùng catoát baèng doøng ñieän, ñoàng thôøi ñaët hñt coù giaù trò döông giöõa A vaø K cuûa ñioát chaân khoâng.</w:t>
      </w:r>
    </w:p>
    <w:p w:rsidR="005E3576" w:rsidRPr="007B5A16" w:rsidRDefault="005E3576" w:rsidP="002C3C89">
      <w:pPr>
        <w:jc w:val="both"/>
        <w:rPr>
          <w:rFonts w:ascii="VNI-Times" w:hAnsi="VNI-Times"/>
        </w:rPr>
      </w:pPr>
      <w:r w:rsidRPr="007B5A16">
        <w:rPr>
          <w:rFonts w:ascii="VNI-Times" w:hAnsi="VNI-Times"/>
        </w:rPr>
        <w:t xml:space="preserve">B. Phaûi ñun noùng catoát baèng doøng ñieän, ñoàng thôøi ñaët hñt </w:t>
      </w:r>
      <w:r w:rsidR="00F81228" w:rsidRPr="007B5A16">
        <w:rPr>
          <w:rFonts w:ascii="VNI-Times" w:hAnsi="VNI-Times"/>
        </w:rPr>
        <w:t>c</w:t>
      </w:r>
      <w:r w:rsidRPr="007B5A16">
        <w:rPr>
          <w:rFonts w:ascii="VNI-Times" w:hAnsi="VNI-Times"/>
        </w:rPr>
        <w:t>où giaù trò aâm giöõa A vaø K cuûa ñioát chaân khoâng</w:t>
      </w:r>
    </w:p>
    <w:p w:rsidR="005E3576" w:rsidRPr="007B5A16" w:rsidRDefault="005E3576" w:rsidP="002C3C89">
      <w:pPr>
        <w:jc w:val="both"/>
        <w:rPr>
          <w:rFonts w:ascii="VNI-Times" w:hAnsi="VNI-Times"/>
        </w:rPr>
      </w:pPr>
      <w:r w:rsidRPr="007B5A16">
        <w:rPr>
          <w:rFonts w:ascii="VNI-Times" w:hAnsi="VNI-Times"/>
        </w:rPr>
        <w:t>C. Chæ caàn ñun noùng catoát baèng dñ vaø noái anoát vôùi catoát cuûa ñioát chaân khoâng qua 1 ñieän keá.</w:t>
      </w:r>
    </w:p>
    <w:p w:rsidR="005E3576" w:rsidRPr="007B5A16" w:rsidRDefault="005E3576" w:rsidP="002C3C89">
      <w:pPr>
        <w:jc w:val="both"/>
        <w:rPr>
          <w:rFonts w:ascii="VNI-Times" w:hAnsi="VNI-Times"/>
        </w:rPr>
      </w:pPr>
      <w:r w:rsidRPr="007B5A16">
        <w:rPr>
          <w:rFonts w:ascii="VNI-Times" w:hAnsi="VNI-Times"/>
        </w:rPr>
        <w:t>D. Chæ caàn ñaët hñt U</w:t>
      </w:r>
      <w:r w:rsidRPr="007B5A16">
        <w:rPr>
          <w:rFonts w:ascii="VNI-Times" w:hAnsi="VNI-Times"/>
          <w:vertAlign w:val="subscript"/>
        </w:rPr>
        <w:t>AK</w:t>
      </w:r>
      <w:r w:rsidRPr="007B5A16">
        <w:rPr>
          <w:rFonts w:ascii="VNI-Times" w:hAnsi="VNI-Times"/>
        </w:rPr>
        <w:t xml:space="preserve"> coù giaù trò döông vaø khaù lôùn giöõa A vaø K cuûa ñioát chaân khoâng.</w:t>
      </w:r>
    </w:p>
    <w:p w:rsidR="005E3576" w:rsidRPr="007B5A16" w:rsidRDefault="00882B1F" w:rsidP="002C3C89">
      <w:pPr>
        <w:jc w:val="both"/>
        <w:rPr>
          <w:rFonts w:ascii="VNI-Times" w:hAnsi="VNI-Times"/>
        </w:rPr>
      </w:pPr>
      <w:r w:rsidRPr="007B5A16">
        <w:rPr>
          <w:rFonts w:ascii="VNI-Times" w:hAnsi="VNI-Times"/>
          <w:b/>
        </w:rPr>
        <w:t>13</w:t>
      </w:r>
      <w:r w:rsidR="00963792" w:rsidRPr="007B5A16">
        <w:rPr>
          <w:rFonts w:ascii="VNI-Times" w:hAnsi="VNI-Times"/>
          <w:b/>
        </w:rPr>
        <w:t xml:space="preserve">/ </w:t>
      </w:r>
      <w:r w:rsidR="005E3576" w:rsidRPr="007B5A16">
        <w:rPr>
          <w:rFonts w:ascii="VNI-Times" w:hAnsi="VNI-Times"/>
        </w:rPr>
        <w:t xml:space="preserve">Choïn caâu sai:   </w:t>
      </w:r>
    </w:p>
    <w:p w:rsidR="005E3576" w:rsidRPr="007B5A16" w:rsidRDefault="005E3576" w:rsidP="002C3C89">
      <w:pPr>
        <w:jc w:val="both"/>
        <w:rPr>
          <w:rFonts w:ascii="VNI-Times" w:hAnsi="VNI-Times"/>
        </w:rPr>
      </w:pPr>
      <w:r w:rsidRPr="007B5A16">
        <w:rPr>
          <w:rFonts w:ascii="VNI-Times" w:hAnsi="VNI-Times"/>
        </w:rPr>
        <w:t>A. Khi aùp suaát trong oáng phoùng ñieän giaûm töø  0,01 – 0,001mmHg thì mieàn toái Catoát chieám ñaày oáng.</w:t>
      </w:r>
    </w:p>
    <w:p w:rsidR="005E3576" w:rsidRPr="007B5A16" w:rsidRDefault="005E3576" w:rsidP="002C3C89">
      <w:pPr>
        <w:jc w:val="both"/>
        <w:rPr>
          <w:rFonts w:ascii="VNI-Times" w:hAnsi="VNI-Times"/>
        </w:rPr>
      </w:pPr>
      <w:r w:rsidRPr="007B5A16">
        <w:rPr>
          <w:rFonts w:ascii="VNI-Times" w:hAnsi="VNI-Times"/>
        </w:rPr>
        <w:t>B. Söï  phoùng ñieän trong chaát khí thöôøng coù keøm theo söï phaùt saùng.</w:t>
      </w:r>
    </w:p>
    <w:p w:rsidR="005E3576" w:rsidRPr="007B5A16" w:rsidRDefault="005E3576" w:rsidP="002C3C89">
      <w:pPr>
        <w:rPr>
          <w:rFonts w:ascii="VNI-Times" w:hAnsi="VNI-Times"/>
          <w:color w:val="0000FF"/>
        </w:rPr>
      </w:pPr>
      <w:r w:rsidRPr="007B5A16">
        <w:rPr>
          <w:rFonts w:ascii="VNI-Times" w:hAnsi="VNI-Times"/>
          <w:color w:val="0000FF"/>
        </w:rPr>
        <w:t xml:space="preserve">C. Khi coù söï phoùng ñieän thaønh mieàn thì trong oáng coù 3 mieàn: mieàn toái K, mieàn saùng A, mieàn ñeäm giöõa 2 mieàn treân.     </w:t>
      </w:r>
    </w:p>
    <w:p w:rsidR="005E3576" w:rsidRPr="007B5A16" w:rsidRDefault="005E3576" w:rsidP="002C3C89">
      <w:pPr>
        <w:jc w:val="both"/>
        <w:rPr>
          <w:rFonts w:ascii="VNI-Times" w:hAnsi="VNI-Times"/>
        </w:rPr>
      </w:pPr>
      <w:r w:rsidRPr="007B5A16">
        <w:rPr>
          <w:rFonts w:ascii="VNI-Times" w:hAnsi="VNI-Times"/>
        </w:rPr>
        <w:t>D. Khi aùp suaát trong</w:t>
      </w:r>
      <w:r w:rsidR="00920779" w:rsidRPr="007B5A16">
        <w:rPr>
          <w:rFonts w:ascii="VNI-Times" w:hAnsi="VNI-Times"/>
        </w:rPr>
        <w:t xml:space="preserve"> oáng phoùng ñieän giaûm töø  1</w:t>
      </w:r>
      <w:r w:rsidRPr="007B5A16">
        <w:rPr>
          <w:rFonts w:ascii="VNI-Times" w:hAnsi="VNI-Times"/>
        </w:rPr>
        <w:t>- 0,01mmHg thì coù söï  phoùng ñieän thaønh mieàn trong oáng .</w:t>
      </w:r>
    </w:p>
    <w:p w:rsidR="005E3576" w:rsidRPr="007B5A16" w:rsidRDefault="00882B1F" w:rsidP="002C3C89">
      <w:pPr>
        <w:jc w:val="both"/>
        <w:rPr>
          <w:rFonts w:ascii="VNI-Times" w:hAnsi="VNI-Times"/>
        </w:rPr>
      </w:pPr>
      <w:r w:rsidRPr="007B5A16">
        <w:rPr>
          <w:rFonts w:ascii="VNI-Times" w:hAnsi="VNI-Times"/>
          <w:b/>
        </w:rPr>
        <w:t>14</w:t>
      </w:r>
      <w:r w:rsidR="00963792" w:rsidRPr="007B5A16">
        <w:rPr>
          <w:rFonts w:ascii="VNI-Times" w:hAnsi="VNI-Times"/>
          <w:b/>
        </w:rPr>
        <w:t xml:space="preserve">/ </w:t>
      </w:r>
      <w:r w:rsidR="005E3576" w:rsidRPr="007B5A16">
        <w:rPr>
          <w:rFonts w:ascii="VNI-Times" w:hAnsi="VNI-Times"/>
        </w:rPr>
        <w:t>Phaùt bieåu naøo sau ñaây laø sai khi noùi veà dñ qua bình chaân khoâng:</w:t>
      </w:r>
    </w:p>
    <w:p w:rsidR="005E3576" w:rsidRPr="007B5A16" w:rsidRDefault="005E3576" w:rsidP="002C3C89">
      <w:pPr>
        <w:jc w:val="both"/>
        <w:rPr>
          <w:rFonts w:ascii="VNI-Times" w:hAnsi="VNI-Times"/>
        </w:rPr>
      </w:pPr>
      <w:r w:rsidRPr="007B5A16">
        <w:rPr>
          <w:rFonts w:ascii="VNI-Times" w:hAnsi="VNI-Times"/>
        </w:rPr>
        <w:t>A. Doøng ñieän qua bình chaân khoâng laø doøng caùc electron böùt ra töø Catoát bò nung noùng.</w:t>
      </w:r>
    </w:p>
    <w:p w:rsidR="005E3576" w:rsidRPr="007B5A16" w:rsidRDefault="005E3576" w:rsidP="002C3C89">
      <w:pPr>
        <w:jc w:val="both"/>
        <w:rPr>
          <w:rFonts w:ascii="VNI-Times" w:hAnsi="VNI-Times"/>
        </w:rPr>
      </w:pPr>
      <w:r w:rsidRPr="007B5A16">
        <w:rPr>
          <w:rFonts w:ascii="VNI-Times" w:hAnsi="VNI-Times"/>
        </w:rPr>
        <w:t>B. Catoát phaûi bò nung noùng ñeán 1 nhieät ñoä naøo ñoù thì môùi baén ra electron.</w:t>
      </w:r>
    </w:p>
    <w:p w:rsidR="005E3576" w:rsidRPr="007B5A16" w:rsidRDefault="005E3576" w:rsidP="002C3C89">
      <w:pPr>
        <w:jc w:val="both"/>
        <w:rPr>
          <w:rFonts w:ascii="VNI-Times" w:hAnsi="VNI-Times"/>
          <w:color w:val="0000FF"/>
        </w:rPr>
      </w:pPr>
      <w:r w:rsidRPr="007B5A16">
        <w:rPr>
          <w:rFonts w:ascii="VNI-Times" w:hAnsi="VNI-Times"/>
          <w:color w:val="0000FF"/>
        </w:rPr>
        <w:lastRenderedPageBreak/>
        <w:t>C. Dñ ban ñaàu qua bình laø nhôø caùc haït mang ñieän töï do coù trong bình.</w:t>
      </w:r>
    </w:p>
    <w:p w:rsidR="005E3576" w:rsidRPr="007B5A16" w:rsidRDefault="005E3576" w:rsidP="002C3C89">
      <w:pPr>
        <w:jc w:val="both"/>
        <w:rPr>
          <w:rFonts w:ascii="VNI-Times" w:hAnsi="VNI-Times"/>
        </w:rPr>
      </w:pPr>
      <w:r w:rsidRPr="007B5A16">
        <w:rPr>
          <w:rFonts w:ascii="VNI-Times" w:hAnsi="VNI-Times"/>
        </w:rPr>
        <w:t>D. Doøng ñieän qua bình coù chieàu duy nhaát töø Anoát sang Catoát.</w:t>
      </w:r>
    </w:p>
    <w:p w:rsidR="005E3576" w:rsidRPr="007B5A16" w:rsidRDefault="00882B1F" w:rsidP="002C3C89">
      <w:pPr>
        <w:jc w:val="both"/>
        <w:rPr>
          <w:rFonts w:ascii="VNI-Times" w:hAnsi="VNI-Times"/>
        </w:rPr>
      </w:pPr>
      <w:r w:rsidRPr="007B5A16">
        <w:rPr>
          <w:rFonts w:ascii="VNI-Times" w:hAnsi="VNI-Times"/>
          <w:b/>
        </w:rPr>
        <w:t>15</w:t>
      </w:r>
      <w:r w:rsidR="00963792" w:rsidRPr="007B5A16">
        <w:rPr>
          <w:rFonts w:ascii="VNI-Times" w:hAnsi="VNI-Times"/>
          <w:b/>
        </w:rPr>
        <w:t xml:space="preserve">/ </w:t>
      </w:r>
      <w:r w:rsidR="005E3576" w:rsidRPr="007B5A16">
        <w:rPr>
          <w:rFonts w:ascii="VNI-Times" w:hAnsi="VNI-Times"/>
        </w:rPr>
        <w:t>Phaùt bieåu naøo laø sai khi noùi veà tính chaát cuûa tia Catoát:</w:t>
      </w:r>
    </w:p>
    <w:p w:rsidR="002C39EC" w:rsidRPr="007B5A16" w:rsidRDefault="005E3576" w:rsidP="002C3C89">
      <w:pPr>
        <w:jc w:val="both"/>
        <w:rPr>
          <w:rFonts w:ascii="VNI-Times" w:hAnsi="VNI-Times"/>
        </w:rPr>
      </w:pPr>
      <w:r w:rsidRPr="007B5A16">
        <w:rPr>
          <w:rFonts w:ascii="VNI-Times" w:hAnsi="VNI-Times"/>
          <w:color w:val="0000FF"/>
        </w:rPr>
        <w:t>A. Tia Catoát truyeàn thaúng, khoâng bò leäch khi qua ñieän tröôøng hay töø tröôøng.</w:t>
      </w:r>
      <w:r w:rsidR="002C39EC" w:rsidRPr="007B5A16">
        <w:rPr>
          <w:rFonts w:ascii="VNI-Times" w:hAnsi="VNI-Times"/>
        </w:rPr>
        <w:t xml:space="preserve"> </w:t>
      </w:r>
    </w:p>
    <w:p w:rsidR="002C39EC" w:rsidRPr="007B5A16" w:rsidRDefault="002C39EC" w:rsidP="002C3C89">
      <w:pPr>
        <w:jc w:val="both"/>
        <w:rPr>
          <w:rFonts w:ascii="VNI-Times" w:hAnsi="VNI-Times"/>
        </w:rPr>
      </w:pPr>
      <w:r w:rsidRPr="007B5A16">
        <w:rPr>
          <w:rFonts w:ascii="VNI-Times" w:hAnsi="VNI-Times"/>
        </w:rPr>
        <w:t xml:space="preserve">B. Tia Catoát kích thích 1 soá chaát phaùt saùng.                </w:t>
      </w:r>
    </w:p>
    <w:p w:rsidR="005E3576" w:rsidRPr="007B5A16" w:rsidRDefault="002C39EC" w:rsidP="002C3C89">
      <w:pPr>
        <w:jc w:val="both"/>
        <w:rPr>
          <w:rFonts w:ascii="VNI-Times" w:hAnsi="VNI-Times"/>
        </w:rPr>
      </w:pPr>
      <w:r w:rsidRPr="007B5A16">
        <w:rPr>
          <w:rFonts w:ascii="VNI-Times" w:hAnsi="VNI-Times"/>
        </w:rPr>
        <w:t>C</w:t>
      </w:r>
      <w:r w:rsidR="005E3576" w:rsidRPr="007B5A16">
        <w:rPr>
          <w:rFonts w:ascii="VNI-Times" w:hAnsi="VNI-Times"/>
        </w:rPr>
        <w:t>. Tia Catoát coù theå xuyeân qua caùc lôùp kim loaïi moûng.</w:t>
      </w:r>
    </w:p>
    <w:p w:rsidR="005E3576" w:rsidRPr="007B5A16" w:rsidRDefault="002C39EC" w:rsidP="002C3C89">
      <w:pPr>
        <w:jc w:val="both"/>
        <w:rPr>
          <w:rFonts w:ascii="VNI-Times" w:hAnsi="VNI-Times"/>
        </w:rPr>
      </w:pPr>
      <w:r w:rsidRPr="007B5A16">
        <w:rPr>
          <w:rFonts w:ascii="VNI-Times" w:hAnsi="VNI-Times"/>
        </w:rPr>
        <w:t>D</w:t>
      </w:r>
      <w:r w:rsidR="005E3576" w:rsidRPr="007B5A16">
        <w:rPr>
          <w:rFonts w:ascii="VNI-Times" w:hAnsi="VNI-Times"/>
        </w:rPr>
        <w:t>. Tia Catoát phaùt ra vuoâng goùc vôùi maët Catoát phaúng .</w:t>
      </w:r>
      <w:r w:rsidR="005E3576" w:rsidRPr="007B5A16">
        <w:rPr>
          <w:rFonts w:ascii="VNI-Times" w:hAnsi="VNI-Times"/>
        </w:rPr>
        <w:tab/>
      </w:r>
    </w:p>
    <w:p w:rsidR="005E3576" w:rsidRPr="007B5A16" w:rsidRDefault="00882B1F" w:rsidP="002C3C89">
      <w:pPr>
        <w:jc w:val="both"/>
        <w:rPr>
          <w:rFonts w:ascii="VNI-Times" w:hAnsi="VNI-Times"/>
        </w:rPr>
      </w:pPr>
      <w:r w:rsidRPr="007B5A16">
        <w:rPr>
          <w:rFonts w:ascii="VNI-Times" w:hAnsi="VNI-Times"/>
          <w:b/>
        </w:rPr>
        <w:t>16</w:t>
      </w:r>
      <w:r w:rsidR="00963792" w:rsidRPr="007B5A16">
        <w:rPr>
          <w:rFonts w:ascii="VNI-Times" w:hAnsi="VNI-Times"/>
          <w:b/>
        </w:rPr>
        <w:t xml:space="preserve">/ </w:t>
      </w:r>
      <w:r w:rsidR="005E3576" w:rsidRPr="007B5A16">
        <w:rPr>
          <w:rFonts w:ascii="VNI-Times" w:hAnsi="VNI-Times"/>
        </w:rPr>
        <w:t>Nguyeân nhaân cöôøng ñoä dñ baõo hoaø trong chaân khoâng taêng khi nhieät ñoä Catoát taêng laø vì:</w:t>
      </w:r>
    </w:p>
    <w:p w:rsidR="005E3576" w:rsidRPr="007B5A16" w:rsidRDefault="005E3576" w:rsidP="002C3C89">
      <w:pPr>
        <w:jc w:val="both"/>
        <w:rPr>
          <w:rFonts w:ascii="VNI-Times" w:hAnsi="VNI-Times"/>
        </w:rPr>
      </w:pPr>
      <w:r w:rsidRPr="007B5A16">
        <w:rPr>
          <w:rFonts w:ascii="VNI-Times" w:hAnsi="VNI-Times"/>
        </w:rPr>
        <w:t xml:space="preserve">A. Soá electron baät ra khoûi catoát khoâng ñoåi. </w:t>
      </w:r>
      <w:r w:rsidRPr="007B5A16">
        <w:rPr>
          <w:rFonts w:ascii="VNI-Times" w:hAnsi="VNI-Times"/>
        </w:rPr>
        <w:tab/>
      </w:r>
      <w:r w:rsidR="00920779" w:rsidRPr="007B5A16">
        <w:rPr>
          <w:rFonts w:ascii="VNI-Times" w:hAnsi="VNI-Times"/>
        </w:rPr>
        <w:t xml:space="preserve">    </w:t>
      </w:r>
      <w:r w:rsidRPr="007B5A16">
        <w:rPr>
          <w:rFonts w:ascii="VNI-Times" w:hAnsi="VNI-Times"/>
        </w:rPr>
        <w:t>B. Söùc caûn cuûa moâi tröôøng leân caùc haït taûi ñieän giaûm ñi.</w:t>
      </w:r>
    </w:p>
    <w:p w:rsidR="005E3576" w:rsidRPr="007B5A16" w:rsidRDefault="005E3576" w:rsidP="002C3C89">
      <w:pPr>
        <w:jc w:val="both"/>
        <w:rPr>
          <w:rFonts w:ascii="VNI-Times" w:hAnsi="VNI-Times"/>
          <w:color w:val="0000FF"/>
        </w:rPr>
      </w:pPr>
      <w:r w:rsidRPr="007B5A16">
        <w:rPr>
          <w:rFonts w:ascii="VNI-Times" w:hAnsi="VNI-Times"/>
        </w:rPr>
        <w:t xml:space="preserve">C. Soá haït taûi ñieän do bò ion hoaù taêng leân.    </w:t>
      </w:r>
      <w:r w:rsidRPr="007B5A16">
        <w:rPr>
          <w:rFonts w:ascii="VNI-Times" w:hAnsi="VNI-Times"/>
        </w:rPr>
        <w:tab/>
      </w:r>
      <w:r w:rsidR="00920779" w:rsidRPr="007B5A16">
        <w:rPr>
          <w:rFonts w:ascii="VNI-Times" w:hAnsi="VNI-Times"/>
        </w:rPr>
        <w:t xml:space="preserve">    </w:t>
      </w:r>
      <w:r w:rsidRPr="007B5A16">
        <w:rPr>
          <w:rFonts w:ascii="VNI-Times" w:hAnsi="VNI-Times"/>
          <w:color w:val="0000FF"/>
        </w:rPr>
        <w:t>D. Soá electron baät ra khoûi catoát trong 1 giaây taêng leân.</w:t>
      </w:r>
    </w:p>
    <w:p w:rsidR="005E3576" w:rsidRPr="007B5A16" w:rsidRDefault="00882B1F" w:rsidP="002C3C89">
      <w:pPr>
        <w:jc w:val="both"/>
        <w:rPr>
          <w:rFonts w:ascii="VNI-Times" w:hAnsi="VNI-Times"/>
        </w:rPr>
      </w:pPr>
      <w:r w:rsidRPr="007B5A16">
        <w:rPr>
          <w:rFonts w:ascii="VNI-Times" w:hAnsi="VNI-Times"/>
          <w:b/>
        </w:rPr>
        <w:t>17</w:t>
      </w:r>
      <w:r w:rsidR="00963792" w:rsidRPr="007B5A16">
        <w:rPr>
          <w:rFonts w:ascii="VNI-Times" w:hAnsi="VNI-Times"/>
          <w:b/>
        </w:rPr>
        <w:t xml:space="preserve">/ </w:t>
      </w:r>
      <w:r w:rsidR="005E3576" w:rsidRPr="007B5A16">
        <w:rPr>
          <w:rFonts w:ascii="VNI-Times" w:hAnsi="VNI-Times"/>
        </w:rPr>
        <w:t>Choïn caâu sai:</w:t>
      </w:r>
      <w:r w:rsidR="005E3576"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 xml:space="preserve">A. Tia catoát laøm phaùt quang 1 soá chaát.  </w:t>
      </w:r>
      <w:r w:rsidRPr="007B5A16">
        <w:rPr>
          <w:rFonts w:ascii="VNI-Times" w:hAnsi="VNI-Times"/>
        </w:rPr>
        <w:tab/>
        <w:t xml:space="preserve">             B. Tia catoát mang naêng löôïng.</w:t>
      </w:r>
    </w:p>
    <w:p w:rsidR="005E3576" w:rsidRPr="007B5A16" w:rsidRDefault="005E3576" w:rsidP="002C3C89">
      <w:pPr>
        <w:jc w:val="both"/>
        <w:rPr>
          <w:rFonts w:ascii="VNI-Times" w:hAnsi="VNI-Times"/>
        </w:rPr>
      </w:pPr>
      <w:r w:rsidRPr="007B5A16">
        <w:rPr>
          <w:rFonts w:ascii="VNI-Times" w:hAnsi="VNI-Times"/>
          <w:color w:val="0000FF"/>
        </w:rPr>
        <w:t>C. Tia catoát phaù</w:t>
      </w:r>
      <w:r w:rsidR="003174B9" w:rsidRPr="007B5A16">
        <w:rPr>
          <w:rFonts w:ascii="VNI-Times" w:hAnsi="VNI-Times"/>
          <w:color w:val="0000FF"/>
        </w:rPr>
        <w:t>t ra song song vôùi maët catoát</w:t>
      </w:r>
      <w:r w:rsidRPr="007B5A16">
        <w:rPr>
          <w:rFonts w:ascii="VNI-Times" w:hAnsi="VNI-Times"/>
          <w:color w:val="0000FF"/>
        </w:rPr>
        <w:t>.</w:t>
      </w:r>
      <w:r w:rsidRPr="007B5A16">
        <w:rPr>
          <w:rFonts w:ascii="VNI-Times" w:hAnsi="VNI-Times"/>
        </w:rPr>
        <w:tab/>
      </w:r>
      <w:r w:rsidR="00F81228" w:rsidRPr="007B5A16">
        <w:rPr>
          <w:rFonts w:ascii="VNI-Times" w:hAnsi="VNI-Times"/>
        </w:rPr>
        <w:t xml:space="preserve"> </w:t>
      </w:r>
      <w:r w:rsidRPr="007B5A16">
        <w:rPr>
          <w:rFonts w:ascii="VNI-Times" w:hAnsi="VNI-Times"/>
        </w:rPr>
        <w:t>D. Tia catoát bò leäch trong ñieän tröôøng vaø töø tröôøng.</w:t>
      </w:r>
    </w:p>
    <w:p w:rsidR="005E3576" w:rsidRPr="007B5A16" w:rsidRDefault="00882B1F" w:rsidP="002C3C89">
      <w:pPr>
        <w:jc w:val="both"/>
        <w:rPr>
          <w:rFonts w:ascii="VNI-Times" w:hAnsi="VNI-Times"/>
        </w:rPr>
      </w:pPr>
      <w:r w:rsidRPr="007B5A16">
        <w:rPr>
          <w:rFonts w:ascii="VNI-Times" w:hAnsi="VNI-Times"/>
          <w:b/>
        </w:rPr>
        <w:t>18</w:t>
      </w:r>
      <w:r w:rsidR="00963792" w:rsidRPr="007B5A16">
        <w:rPr>
          <w:rFonts w:ascii="VNI-Times" w:hAnsi="VNI-Times"/>
          <w:b/>
        </w:rPr>
        <w:t xml:space="preserve">/ </w:t>
      </w:r>
      <w:r w:rsidR="005E3576" w:rsidRPr="007B5A16">
        <w:rPr>
          <w:rFonts w:ascii="VNI-Times" w:hAnsi="VNI-Times"/>
        </w:rPr>
        <w:t>Khi taêng hñt 2 ñaàu ñeøn ñioát hôn 1 giaù trò ñuû lôùn thì dñ qua ñeøn ñaït giaù trò baõo hoaø vì:</w:t>
      </w:r>
    </w:p>
    <w:p w:rsidR="005E3576" w:rsidRPr="007B5A16" w:rsidRDefault="005E3576" w:rsidP="002C3C89">
      <w:pPr>
        <w:jc w:val="both"/>
        <w:rPr>
          <w:rFonts w:ascii="VNI-Times" w:hAnsi="VNI-Times"/>
          <w:color w:val="0000FF"/>
        </w:rPr>
      </w:pPr>
      <w:r w:rsidRPr="007B5A16">
        <w:rPr>
          <w:rFonts w:ascii="VNI-Times" w:hAnsi="VNI-Times"/>
        </w:rPr>
        <w:t xml:space="preserve">A. Anoát khoâng theå nhaän theâm nöõa.                            </w:t>
      </w:r>
      <w:r w:rsidRPr="007B5A16">
        <w:rPr>
          <w:rFonts w:ascii="VNI-Times" w:hAnsi="VNI-Times"/>
        </w:rPr>
        <w:tab/>
      </w:r>
      <w:r w:rsidRPr="007B5A16">
        <w:rPr>
          <w:rFonts w:ascii="VNI-Times" w:hAnsi="VNI-Times"/>
          <w:color w:val="0000FF"/>
        </w:rPr>
        <w:t>B. Soá electron phaùt xaï ñeàu veà heát anoât.</w:t>
      </w:r>
    </w:p>
    <w:p w:rsidR="005E3576" w:rsidRPr="007B5A16" w:rsidRDefault="005E3576" w:rsidP="002C3C89">
      <w:pPr>
        <w:jc w:val="both"/>
        <w:rPr>
          <w:rFonts w:ascii="VNI-Times" w:hAnsi="VNI-Times"/>
        </w:rPr>
      </w:pPr>
      <w:r w:rsidRPr="007B5A16">
        <w:rPr>
          <w:rFonts w:ascii="VNI-Times" w:hAnsi="VNI-Times"/>
        </w:rPr>
        <w:t xml:space="preserve">C. Löïc ñieän taùc duïng leân e khoâng taêng ñöôïc nöõa.    </w:t>
      </w:r>
      <w:r w:rsidRPr="007B5A16">
        <w:rPr>
          <w:rFonts w:ascii="VNI-Times" w:hAnsi="VNI-Times"/>
        </w:rPr>
        <w:tab/>
        <w:t>D. Catoát heát e ñeå phaùt xaï.</w:t>
      </w:r>
    </w:p>
    <w:p w:rsidR="005E3576" w:rsidRPr="007B5A16" w:rsidRDefault="00882B1F" w:rsidP="002C3C89">
      <w:pPr>
        <w:jc w:val="both"/>
        <w:rPr>
          <w:rFonts w:ascii="VNI-Times" w:hAnsi="VNI-Times"/>
        </w:rPr>
      </w:pPr>
      <w:r w:rsidRPr="007B5A16">
        <w:rPr>
          <w:rFonts w:ascii="VNI-Times" w:hAnsi="VNI-Times"/>
          <w:b/>
        </w:rPr>
        <w:t>19</w:t>
      </w:r>
      <w:r w:rsidR="00963792" w:rsidRPr="007B5A16">
        <w:rPr>
          <w:rFonts w:ascii="VNI-Times" w:hAnsi="VNI-Times"/>
          <w:b/>
        </w:rPr>
        <w:t xml:space="preserve">/ </w:t>
      </w:r>
      <w:r w:rsidR="005E3576" w:rsidRPr="007B5A16">
        <w:rPr>
          <w:rFonts w:ascii="VNI-Times" w:hAnsi="VNI-Times"/>
        </w:rPr>
        <w:t>Phaùt bieåu naøo sau ñaây laø ñuùng: Doøng ñieän trong chaân khoâng laø :</w:t>
      </w:r>
    </w:p>
    <w:p w:rsidR="005E3576" w:rsidRPr="007B5A16" w:rsidRDefault="005E3576" w:rsidP="002C3C89">
      <w:pPr>
        <w:jc w:val="both"/>
        <w:rPr>
          <w:rFonts w:ascii="VNI-Times" w:hAnsi="VNI-Times"/>
        </w:rPr>
      </w:pPr>
      <w:r w:rsidRPr="007B5A16">
        <w:rPr>
          <w:rFonts w:ascii="VNI-Times" w:hAnsi="VNI-Times"/>
        </w:rPr>
        <w:t>A. Doøng caùc electron baén ra töø anoát khi ñöôïc nung noùng.</w:t>
      </w:r>
      <w:r w:rsidRPr="007B5A16">
        <w:rPr>
          <w:rFonts w:ascii="VNI-Times" w:hAnsi="VNI-Times"/>
        </w:rPr>
        <w:tab/>
      </w:r>
    </w:p>
    <w:p w:rsidR="005E3576" w:rsidRPr="007B5A16" w:rsidRDefault="005E3576" w:rsidP="002C3C89">
      <w:pPr>
        <w:jc w:val="both"/>
        <w:rPr>
          <w:rFonts w:ascii="VNI-Times" w:hAnsi="VNI-Times"/>
          <w:color w:val="0000FF"/>
        </w:rPr>
      </w:pPr>
      <w:r w:rsidRPr="007B5A16">
        <w:rPr>
          <w:rFonts w:ascii="VNI-Times" w:hAnsi="VNI-Times"/>
          <w:color w:val="0000FF"/>
        </w:rPr>
        <w:t>B. Doøng caùc electron baén ra töø Catoát ñöôïc nung noùng.</w:t>
      </w:r>
    </w:p>
    <w:p w:rsidR="005E3576" w:rsidRPr="007B5A16" w:rsidRDefault="005E3576" w:rsidP="002C3C89">
      <w:pPr>
        <w:jc w:val="both"/>
        <w:rPr>
          <w:rFonts w:ascii="VNI-Times" w:hAnsi="VNI-Times"/>
        </w:rPr>
      </w:pPr>
      <w:r w:rsidRPr="007B5A16">
        <w:rPr>
          <w:rFonts w:ascii="VNI-Times" w:hAnsi="VNI-Times"/>
        </w:rPr>
        <w:t xml:space="preserve">C. Doøng caùc electron baén ra töø Catoát khi coù ion döông ñaäp vaøo Catoát. </w:t>
      </w:r>
    </w:p>
    <w:p w:rsidR="005E3576" w:rsidRPr="007B5A16" w:rsidRDefault="005E3576" w:rsidP="002C3C89">
      <w:pPr>
        <w:jc w:val="both"/>
        <w:rPr>
          <w:rFonts w:ascii="VNI-Times" w:hAnsi="VNI-Times"/>
        </w:rPr>
      </w:pPr>
      <w:r w:rsidRPr="007B5A16">
        <w:rPr>
          <w:rFonts w:ascii="VNI-Times" w:hAnsi="VNI-Times"/>
        </w:rPr>
        <w:t xml:space="preserve">D. Doøng caùc electron taïo thaønh do taùc nhaân ion hoaù. </w:t>
      </w:r>
    </w:p>
    <w:p w:rsidR="003174B9" w:rsidRPr="007B5A16" w:rsidRDefault="00882B1F" w:rsidP="002C3C89">
      <w:pPr>
        <w:jc w:val="both"/>
        <w:rPr>
          <w:rFonts w:ascii="VNI-Times" w:hAnsi="VNI-Times"/>
        </w:rPr>
      </w:pPr>
      <w:r w:rsidRPr="007B5A16">
        <w:rPr>
          <w:rFonts w:ascii="VNI-Times" w:hAnsi="VNI-Times"/>
          <w:b/>
        </w:rPr>
        <w:t>20</w:t>
      </w:r>
      <w:r w:rsidR="00963792" w:rsidRPr="007B5A16">
        <w:rPr>
          <w:rFonts w:ascii="VNI-Times" w:hAnsi="VNI-Times"/>
          <w:b/>
        </w:rPr>
        <w:t xml:space="preserve">/ </w:t>
      </w:r>
      <w:r w:rsidR="005E3576" w:rsidRPr="007B5A16">
        <w:rPr>
          <w:rFonts w:ascii="VNI-Times" w:hAnsi="VNI-Times"/>
        </w:rPr>
        <w:t>Choïn caâu sai:</w:t>
      </w:r>
      <w:r w:rsidR="005E3576"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A. Dñ trong chaân khoâng coù öùng duïng duøng laøm ñioât ñieän töû.</w:t>
      </w:r>
    </w:p>
    <w:p w:rsidR="005E3576" w:rsidRPr="007B5A16" w:rsidRDefault="005E3576" w:rsidP="002C3C89">
      <w:pPr>
        <w:jc w:val="both"/>
        <w:rPr>
          <w:rFonts w:ascii="VNI-Times" w:hAnsi="VNI-Times"/>
          <w:color w:val="0000FF"/>
        </w:rPr>
      </w:pPr>
      <w:r w:rsidRPr="007B5A16">
        <w:rPr>
          <w:rFonts w:ascii="VNI-Times" w:hAnsi="VNI-Times"/>
          <w:color w:val="0000FF"/>
        </w:rPr>
        <w:t>B. Dñ trong chaân khoâng chæ theo 1 chieàu töø  Catoât sang Anoât.</w:t>
      </w:r>
    </w:p>
    <w:p w:rsidR="005E3576" w:rsidRPr="007B5A16" w:rsidRDefault="005E3576" w:rsidP="002C3C89">
      <w:pPr>
        <w:jc w:val="both"/>
        <w:rPr>
          <w:rFonts w:ascii="VNI-Times" w:hAnsi="VNI-Times"/>
        </w:rPr>
      </w:pPr>
      <w:r w:rsidRPr="007B5A16">
        <w:rPr>
          <w:rFonts w:ascii="VNI-Times" w:hAnsi="VNI-Times"/>
        </w:rPr>
        <w:t>C. Dñ trong chaân khoâng laø doøng chuyeån dôøi coù höôùng cuûa caùc electron böù</w:t>
      </w:r>
      <w:r w:rsidR="00B91F38">
        <w:rPr>
          <w:rFonts w:ascii="VNI-Times" w:hAnsi="VNI-Times"/>
        </w:rPr>
        <w:t>t</w:t>
      </w:r>
      <w:r w:rsidRPr="007B5A16">
        <w:rPr>
          <w:rFonts w:ascii="VNI-Times" w:hAnsi="VNI-Times"/>
        </w:rPr>
        <w:t xml:space="preserve"> ra töø Catoât bò ñoát noùng.</w:t>
      </w:r>
    </w:p>
    <w:p w:rsidR="005E3576" w:rsidRPr="007B5A16" w:rsidRDefault="005E3576" w:rsidP="002C3C89">
      <w:pPr>
        <w:jc w:val="both"/>
        <w:rPr>
          <w:rFonts w:ascii="VNI-Times" w:hAnsi="VNI-Times"/>
        </w:rPr>
      </w:pPr>
      <w:r w:rsidRPr="007B5A16">
        <w:rPr>
          <w:rFonts w:ascii="VNI-Times" w:hAnsi="VNI-Times"/>
        </w:rPr>
        <w:t>D. Dñ trong chaân khoâng chæ theo 1 chieàu töø  Anoât sang Catoât.</w:t>
      </w:r>
    </w:p>
    <w:p w:rsidR="005E3576" w:rsidRPr="007B5A16" w:rsidRDefault="00882B1F" w:rsidP="002C3C89">
      <w:pPr>
        <w:rPr>
          <w:rFonts w:ascii="VNI-Times" w:hAnsi="VNI-Times"/>
        </w:rPr>
      </w:pPr>
      <w:r w:rsidRPr="007B5A16">
        <w:rPr>
          <w:rFonts w:ascii="VNI-Times" w:hAnsi="VNI-Times"/>
          <w:b/>
        </w:rPr>
        <w:t>21</w:t>
      </w:r>
      <w:r w:rsidR="00963792" w:rsidRPr="007B5A16">
        <w:rPr>
          <w:rFonts w:ascii="VNI-Times" w:hAnsi="VNI-Times"/>
          <w:b/>
        </w:rPr>
        <w:t xml:space="preserve">/ </w:t>
      </w:r>
      <w:r w:rsidR="005E3576" w:rsidRPr="007B5A16">
        <w:rPr>
          <w:rFonts w:ascii="VNI-Times" w:hAnsi="VNI-Times"/>
        </w:rPr>
        <w:t>Caâu naøo döôùi ñaây noùi veà moái lieân heä cuûa cöôøng ñoä dñ I</w:t>
      </w:r>
      <w:r w:rsidR="005E3576" w:rsidRPr="007B5A16">
        <w:rPr>
          <w:rFonts w:ascii="VNI-Times" w:hAnsi="VNI-Times"/>
          <w:vertAlign w:val="subscript"/>
        </w:rPr>
        <w:t>A</w:t>
      </w:r>
      <w:r w:rsidR="005E3576" w:rsidRPr="007B5A16">
        <w:rPr>
          <w:rFonts w:ascii="VNI-Times" w:hAnsi="VNI-Times"/>
        </w:rPr>
        <w:t xml:space="preserve"> chaïy qua ñioát chaân khoâng vôùi hñt U</w:t>
      </w:r>
      <w:r w:rsidR="005E3576" w:rsidRPr="007B5A16">
        <w:rPr>
          <w:rFonts w:ascii="VNI-Times" w:hAnsi="VNI-Times"/>
          <w:vertAlign w:val="subscript"/>
        </w:rPr>
        <w:t>AK</w:t>
      </w:r>
      <w:r w:rsidR="005E3576" w:rsidRPr="007B5A16">
        <w:rPr>
          <w:rFonts w:ascii="VNI-Times" w:hAnsi="VNI-Times"/>
        </w:rPr>
        <w:t xml:space="preserve"> giöõa A vaø K laø khoâng ñuùng:</w:t>
      </w:r>
      <w:r w:rsidR="005E3576"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A. Khi catoát bò nung ôû nhieät ñoä cao thì I</w:t>
      </w:r>
      <w:r w:rsidRPr="007B5A16">
        <w:rPr>
          <w:rFonts w:ascii="VNI-Times" w:hAnsi="VNI-Times"/>
          <w:vertAlign w:val="subscript"/>
        </w:rPr>
        <w:t>A</w:t>
      </w:r>
      <w:r w:rsidRPr="007B5A16">
        <w:rPr>
          <w:rFonts w:ascii="VNI-Times" w:hAnsi="VNI-Times"/>
        </w:rPr>
        <w:t xml:space="preserve"> taêng theo caùc giaù trò döông cuûa U</w:t>
      </w:r>
      <w:r w:rsidRPr="007B5A16">
        <w:rPr>
          <w:rFonts w:ascii="VNI-Times" w:hAnsi="VNI-Times"/>
          <w:vertAlign w:val="subscript"/>
        </w:rPr>
        <w:t>AK</w:t>
      </w:r>
      <w:r w:rsidRPr="007B5A16">
        <w:rPr>
          <w:rFonts w:ascii="VNI-Times" w:hAnsi="VNI-Times"/>
        </w:rPr>
        <w:t>.</w:t>
      </w:r>
    </w:p>
    <w:p w:rsidR="005E3576" w:rsidRPr="007B5A16" w:rsidRDefault="005E3576" w:rsidP="002C3C89">
      <w:pPr>
        <w:jc w:val="both"/>
        <w:rPr>
          <w:rFonts w:ascii="VNI-Times" w:hAnsi="VNI-Times"/>
        </w:rPr>
      </w:pPr>
      <w:r w:rsidRPr="007B5A16">
        <w:rPr>
          <w:rFonts w:ascii="VNI-Times" w:hAnsi="VNI-Times"/>
        </w:rPr>
        <w:t>B. Khi catoát bò nung ôû nhieät ñoä cao vaø taêng daàn U</w:t>
      </w:r>
      <w:r w:rsidRPr="007B5A16">
        <w:rPr>
          <w:rFonts w:ascii="VNI-Times" w:hAnsi="VNI-Times"/>
          <w:vertAlign w:val="subscript"/>
        </w:rPr>
        <w:t>AK</w:t>
      </w:r>
      <w:r w:rsidRPr="007B5A16">
        <w:rPr>
          <w:rFonts w:ascii="VNI-Times" w:hAnsi="VNI-Times"/>
        </w:rPr>
        <w:t xml:space="preserve"> töø  0 ñeán 1 giaù trò döông naøo ñoù thì I</w:t>
      </w:r>
      <w:r w:rsidRPr="007B5A16">
        <w:rPr>
          <w:rFonts w:ascii="VNI-Times" w:hAnsi="VNI-Times"/>
          <w:vertAlign w:val="subscript"/>
        </w:rPr>
        <w:t>A</w:t>
      </w:r>
      <w:r w:rsidRPr="007B5A16">
        <w:rPr>
          <w:rFonts w:ascii="VNI-Times" w:hAnsi="VNI-Times"/>
        </w:rPr>
        <w:t xml:space="preserve"> seõ taêng daàn tôùi giaù trò khoâng ñoåi I</w:t>
      </w:r>
      <w:r w:rsidRPr="007B5A16">
        <w:rPr>
          <w:rFonts w:ascii="VNI-Times" w:hAnsi="VNI-Times"/>
          <w:vertAlign w:val="subscript"/>
        </w:rPr>
        <w:t>bh</w:t>
      </w:r>
      <w:r w:rsidRPr="007B5A16">
        <w:rPr>
          <w:rFonts w:ascii="VNI-Times" w:hAnsi="VNI-Times"/>
        </w:rPr>
        <w:t xml:space="preserve"> goïi laø dñ baõo hoaø.</w:t>
      </w:r>
    </w:p>
    <w:p w:rsidR="005E3576" w:rsidRPr="007B5A16" w:rsidRDefault="005E3576" w:rsidP="002C3C89">
      <w:pPr>
        <w:jc w:val="both"/>
        <w:rPr>
          <w:rFonts w:ascii="VNI-Times" w:hAnsi="VNI-Times"/>
        </w:rPr>
      </w:pPr>
      <w:r w:rsidRPr="007B5A16">
        <w:rPr>
          <w:rFonts w:ascii="VNI-Times" w:hAnsi="VNI-Times"/>
        </w:rPr>
        <w:t>C. Khi catoát khoâng bò nung noùng thì I</w:t>
      </w:r>
      <w:r w:rsidRPr="007B5A16">
        <w:rPr>
          <w:rFonts w:ascii="VNI-Times" w:hAnsi="VNI-Times"/>
          <w:vertAlign w:val="subscript"/>
        </w:rPr>
        <w:t>A</w:t>
      </w:r>
      <w:r w:rsidRPr="007B5A16">
        <w:rPr>
          <w:rFonts w:ascii="VNI-Times" w:hAnsi="VNI-Times"/>
        </w:rPr>
        <w:t xml:space="preserve"> = 0 vôùi moïi giaù trò döông cuûa U</w:t>
      </w:r>
      <w:r w:rsidRPr="007B5A16">
        <w:rPr>
          <w:rFonts w:ascii="VNI-Times" w:hAnsi="VNI-Times"/>
          <w:vertAlign w:val="subscript"/>
        </w:rPr>
        <w:t>AK</w:t>
      </w:r>
      <w:r w:rsidRPr="007B5A16">
        <w:rPr>
          <w:rFonts w:ascii="VNI-Times" w:hAnsi="VNI-Times"/>
        </w:rPr>
        <w:t>.</w:t>
      </w:r>
    </w:p>
    <w:p w:rsidR="005E3576" w:rsidRPr="007B5A16" w:rsidRDefault="005E3576" w:rsidP="002C3C89">
      <w:pPr>
        <w:rPr>
          <w:rFonts w:ascii="VNI-Times" w:hAnsi="VNI-Times"/>
          <w:color w:val="0000FF"/>
        </w:rPr>
      </w:pPr>
      <w:r w:rsidRPr="007B5A16">
        <w:rPr>
          <w:rFonts w:ascii="VNI-Times" w:hAnsi="VNI-Times"/>
          <w:color w:val="0000FF"/>
        </w:rPr>
        <w:t>D. Khi catoát bò nung ôû nhieät ñoä cao thì I</w:t>
      </w:r>
      <w:r w:rsidRPr="007B5A16">
        <w:rPr>
          <w:rFonts w:ascii="VNI-Times" w:hAnsi="VNI-Times"/>
          <w:color w:val="0000FF"/>
          <w:vertAlign w:val="subscript"/>
        </w:rPr>
        <w:t>A</w:t>
      </w:r>
      <w:r w:rsidRPr="007B5A16">
        <w:rPr>
          <w:rFonts w:ascii="VNI-Times" w:hAnsi="VNI-Times"/>
          <w:color w:val="0000FF"/>
        </w:rPr>
        <w:t xml:space="preserve"> </w:t>
      </w:r>
      <w:r w:rsidRPr="007B5A16">
        <w:rPr>
          <w:rFonts w:ascii="VNI-Times" w:hAnsi="VNI-Times"/>
          <w:color w:val="0000FF"/>
          <w:position w:val="-4"/>
        </w:rPr>
        <w:object w:dxaOrig="220" w:dyaOrig="220">
          <v:shape id="_x0000_i1463" type="#_x0000_t75" style="width:11.5pt;height:11.5pt" o:ole="">
            <v:imagedata r:id="rId623" o:title=""/>
          </v:shape>
          <o:OLEObject Type="Embed" ProgID="Equation.DSMT4" ShapeID="_x0000_i1463" DrawAspect="Content" ObjectID="_1581495221" r:id="rId624"/>
        </w:object>
      </w:r>
      <w:r w:rsidRPr="007B5A16">
        <w:rPr>
          <w:rFonts w:ascii="VNI-Times" w:hAnsi="VNI-Times"/>
          <w:color w:val="0000FF"/>
        </w:rPr>
        <w:t>0 vôùi moïi giaù trò cuûa U</w:t>
      </w:r>
      <w:r w:rsidRPr="007B5A16">
        <w:rPr>
          <w:rFonts w:ascii="VNI-Times" w:hAnsi="VNI-Times"/>
          <w:color w:val="0000FF"/>
          <w:vertAlign w:val="subscript"/>
        </w:rPr>
        <w:t>AK</w:t>
      </w:r>
      <w:r w:rsidRPr="007B5A16">
        <w:rPr>
          <w:rFonts w:ascii="VNI-Times" w:hAnsi="VNI-Times"/>
          <w:color w:val="0000FF"/>
        </w:rPr>
        <w:t>.</w:t>
      </w:r>
    </w:p>
    <w:p w:rsidR="005E3576" w:rsidRPr="007B5A16" w:rsidRDefault="00882B1F" w:rsidP="002C3C89">
      <w:pPr>
        <w:jc w:val="both"/>
        <w:rPr>
          <w:rFonts w:ascii="VNI-Times" w:hAnsi="VNI-Times"/>
        </w:rPr>
      </w:pPr>
      <w:r w:rsidRPr="007B5A16">
        <w:rPr>
          <w:rFonts w:ascii="VNI-Times" w:hAnsi="VNI-Times"/>
          <w:b/>
        </w:rPr>
        <w:t>22</w:t>
      </w:r>
      <w:r w:rsidR="00963792" w:rsidRPr="007B5A16">
        <w:rPr>
          <w:rFonts w:ascii="VNI-Times" w:hAnsi="VNI-Times"/>
          <w:b/>
        </w:rPr>
        <w:t xml:space="preserve">/ </w:t>
      </w:r>
      <w:r w:rsidR="005E3576" w:rsidRPr="007B5A16">
        <w:rPr>
          <w:rFonts w:ascii="VNI-Times" w:hAnsi="VNI-Times"/>
        </w:rPr>
        <w:t>Ñònh nghóa naøo sau ñaây laø ñuùng:</w:t>
      </w:r>
      <w:r w:rsidR="005E3576" w:rsidRPr="007B5A16">
        <w:rPr>
          <w:rFonts w:ascii="VNI-Times" w:hAnsi="VNI-Times"/>
        </w:rPr>
        <w:tab/>
      </w:r>
    </w:p>
    <w:p w:rsidR="00F81228" w:rsidRPr="007B5A16" w:rsidRDefault="005E3576" w:rsidP="002C3C89">
      <w:pPr>
        <w:jc w:val="both"/>
        <w:rPr>
          <w:rFonts w:ascii="VNI-Times" w:hAnsi="VNI-Times"/>
          <w:color w:val="0000FF"/>
        </w:rPr>
      </w:pPr>
      <w:r w:rsidRPr="007B5A16">
        <w:rPr>
          <w:rFonts w:ascii="VNI-Times" w:hAnsi="VNI-Times"/>
        </w:rPr>
        <w:t xml:space="preserve">A.Tia Catoát laø doøng caùc ioân aâm.    </w:t>
      </w:r>
      <w:r w:rsidRPr="007B5A16">
        <w:rPr>
          <w:rFonts w:ascii="VNI-Times" w:hAnsi="VNI-Times"/>
        </w:rPr>
        <w:tab/>
      </w:r>
      <w:r w:rsidR="00F81228" w:rsidRPr="007B5A16">
        <w:rPr>
          <w:rFonts w:ascii="VNI-Times" w:hAnsi="VNI-Times"/>
        </w:rPr>
        <w:t xml:space="preserve">  </w:t>
      </w:r>
      <w:r w:rsidR="00F81228" w:rsidRPr="007B5A16">
        <w:rPr>
          <w:rFonts w:ascii="VNI-Times" w:hAnsi="VNI-Times"/>
          <w:color w:val="0000FF"/>
        </w:rPr>
        <w:t>B.Tia Catoát laø doøng caùc electron coù vaän toác lôùn.</w:t>
      </w:r>
    </w:p>
    <w:p w:rsidR="005E3576" w:rsidRPr="007B5A16" w:rsidRDefault="00F81228" w:rsidP="002C3C89">
      <w:pPr>
        <w:rPr>
          <w:rFonts w:ascii="VNI-Times" w:hAnsi="VNI-Times"/>
        </w:rPr>
      </w:pPr>
      <w:r w:rsidRPr="007B5A16">
        <w:rPr>
          <w:rFonts w:ascii="VNI-Times" w:hAnsi="VNI-Times"/>
        </w:rPr>
        <w:t>C.</w:t>
      </w:r>
      <w:r w:rsidR="005E3576" w:rsidRPr="007B5A16">
        <w:rPr>
          <w:rFonts w:ascii="VNI-Times" w:hAnsi="VNI-Times"/>
        </w:rPr>
        <w:t>Tia</w:t>
      </w:r>
      <w:r w:rsidRPr="007B5A16">
        <w:rPr>
          <w:rFonts w:ascii="VNI-Times" w:hAnsi="VNI-Times"/>
        </w:rPr>
        <w:t xml:space="preserve"> Catoát laø doøng caùc electron</w:t>
      </w:r>
      <w:r w:rsidR="005E3576" w:rsidRPr="007B5A16">
        <w:rPr>
          <w:rFonts w:ascii="VNI-Times" w:hAnsi="VNI-Times"/>
        </w:rPr>
        <w:t>.</w:t>
      </w:r>
      <w:r w:rsidRPr="007B5A16">
        <w:rPr>
          <w:rFonts w:ascii="VNI-Times" w:hAnsi="VNI-Times"/>
        </w:rPr>
        <w:t xml:space="preserve">  </w:t>
      </w:r>
      <w:r w:rsidR="00920779" w:rsidRPr="007B5A16">
        <w:rPr>
          <w:rFonts w:ascii="VNI-Times" w:hAnsi="VNI-Times"/>
        </w:rPr>
        <w:t xml:space="preserve"> </w:t>
      </w:r>
      <w:r w:rsidRPr="007B5A16">
        <w:rPr>
          <w:rFonts w:ascii="VNI-Times" w:hAnsi="VNI-Times"/>
        </w:rPr>
        <w:t xml:space="preserve">    C.</w:t>
      </w:r>
      <w:r w:rsidR="005E3576" w:rsidRPr="007B5A16">
        <w:rPr>
          <w:rFonts w:ascii="VNI-Times" w:hAnsi="VNI-Times"/>
        </w:rPr>
        <w:t>Tia</w:t>
      </w:r>
      <w:r w:rsidRPr="007B5A16">
        <w:rPr>
          <w:rFonts w:ascii="VNI-Times" w:hAnsi="VNI-Times"/>
        </w:rPr>
        <w:t xml:space="preserve"> Catoát laø doøng caùc electron</w:t>
      </w:r>
      <w:r w:rsidR="005E3576" w:rsidRPr="007B5A16">
        <w:rPr>
          <w:rFonts w:ascii="VNI-Times" w:hAnsi="VNI-Times"/>
        </w:rPr>
        <w:t>, caùc ion döông</w:t>
      </w:r>
      <w:r w:rsidRPr="007B5A16">
        <w:rPr>
          <w:rFonts w:ascii="VNI-Times" w:hAnsi="VNI-Times"/>
        </w:rPr>
        <w:t>, aâm coù vaän toác lôùn</w:t>
      </w:r>
    </w:p>
    <w:p w:rsidR="005E3576" w:rsidRPr="007B5A16" w:rsidRDefault="00882B1F" w:rsidP="002C3C89">
      <w:pPr>
        <w:jc w:val="both"/>
        <w:rPr>
          <w:rFonts w:ascii="VNI-Times" w:hAnsi="VNI-Times"/>
        </w:rPr>
      </w:pPr>
      <w:r w:rsidRPr="007B5A16">
        <w:rPr>
          <w:rFonts w:ascii="VNI-Times" w:hAnsi="VNI-Times"/>
          <w:b/>
        </w:rPr>
        <w:t>23</w:t>
      </w:r>
      <w:r w:rsidR="00963792" w:rsidRPr="007B5A16">
        <w:rPr>
          <w:rFonts w:ascii="VNI-Times" w:hAnsi="VNI-Times"/>
          <w:b/>
        </w:rPr>
        <w:t xml:space="preserve">/ </w:t>
      </w:r>
      <w:r w:rsidR="005E3576" w:rsidRPr="007B5A16">
        <w:rPr>
          <w:rFonts w:ascii="VNI-Times" w:hAnsi="VNI-Times"/>
        </w:rPr>
        <w:t>Doøng dòch chuyeån coù höôùng cuûa caùc ion laø baûn chaát cuûa doøng ñieän trong moâi tröôøng:</w:t>
      </w:r>
    </w:p>
    <w:p w:rsidR="005E3576" w:rsidRPr="007B5A16" w:rsidRDefault="005E3576" w:rsidP="002C3C89">
      <w:pPr>
        <w:jc w:val="both"/>
        <w:rPr>
          <w:rFonts w:ascii="VNI-Times" w:hAnsi="VNI-Times"/>
        </w:rPr>
      </w:pPr>
      <w:r w:rsidRPr="007B5A16">
        <w:rPr>
          <w:rFonts w:ascii="VNI-Times" w:hAnsi="VNI-Times"/>
        </w:rPr>
        <w:t xml:space="preserve">A. Chaát khí.                   B. Chaân khoâng.                </w:t>
      </w:r>
      <w:r w:rsidRPr="007B5A16">
        <w:rPr>
          <w:rFonts w:ascii="VNI-Times" w:hAnsi="VNI-Times"/>
          <w:color w:val="0000FF"/>
        </w:rPr>
        <w:t xml:space="preserve">C. Chaát ñieän phaân.  </w:t>
      </w:r>
      <w:r w:rsidRPr="007B5A16">
        <w:rPr>
          <w:rFonts w:ascii="VNI-Times" w:hAnsi="VNI-Times"/>
        </w:rPr>
        <w:t xml:space="preserve">            D</w:t>
      </w:r>
      <w:r w:rsidR="00E742C4" w:rsidRPr="007B5A16">
        <w:rPr>
          <w:rFonts w:ascii="VNI-Times" w:hAnsi="VNI-Times"/>
        </w:rPr>
        <w:t>.</w:t>
      </w:r>
      <w:r w:rsidRPr="007B5A16">
        <w:rPr>
          <w:rFonts w:ascii="VNI-Times" w:hAnsi="VNI-Times"/>
        </w:rPr>
        <w:t xml:space="preserve"> Kim loaïi.  </w:t>
      </w:r>
    </w:p>
    <w:p w:rsidR="00F81228" w:rsidRPr="007B5A16" w:rsidRDefault="00882B1F" w:rsidP="002C3C89">
      <w:pPr>
        <w:jc w:val="both"/>
        <w:rPr>
          <w:rFonts w:ascii="VNI-Times" w:hAnsi="VNI-Times"/>
        </w:rPr>
      </w:pPr>
      <w:r w:rsidRPr="007B5A16">
        <w:rPr>
          <w:rFonts w:ascii="VNI-Times" w:hAnsi="VNI-Times"/>
          <w:b/>
        </w:rPr>
        <w:t>24</w:t>
      </w:r>
      <w:r w:rsidR="00F81228" w:rsidRPr="007B5A16">
        <w:rPr>
          <w:rFonts w:ascii="VNI-Times" w:hAnsi="VNI-Times"/>
          <w:b/>
        </w:rPr>
        <w:t xml:space="preserve">/ </w:t>
      </w:r>
      <w:r w:rsidR="00F81228" w:rsidRPr="007B5A16">
        <w:rPr>
          <w:rFonts w:ascii="VNI-Times" w:hAnsi="VNI-Times"/>
        </w:rPr>
        <w:t>Cñdñ baõo hoaø trong ñioát chaân khoâng laø 1mA, trong thôøi gian 1s soá electron böùt ra khoûi maët catoát laø:</w:t>
      </w:r>
    </w:p>
    <w:p w:rsidR="00F81228" w:rsidRPr="007B5A16" w:rsidRDefault="00F81228" w:rsidP="002C3C89">
      <w:pPr>
        <w:jc w:val="both"/>
        <w:rPr>
          <w:rFonts w:ascii="VNI-Times" w:hAnsi="VNI-Times"/>
        </w:rPr>
      </w:pPr>
      <w:r w:rsidRPr="007B5A16">
        <w:rPr>
          <w:rFonts w:ascii="VNI-Times" w:hAnsi="VNI-Times"/>
        </w:rPr>
        <w:t>A. 6,6.10</w:t>
      </w:r>
      <w:r w:rsidRPr="007B5A16">
        <w:rPr>
          <w:rFonts w:ascii="VNI-Times" w:hAnsi="VNI-Times"/>
          <w:vertAlign w:val="superscript"/>
        </w:rPr>
        <w:t>15</w:t>
      </w:r>
      <w:r w:rsidRPr="007B5A16">
        <w:rPr>
          <w:rFonts w:ascii="VNI-Times" w:hAnsi="VNI-Times"/>
        </w:rPr>
        <w:t xml:space="preserve"> electron.</w:t>
      </w:r>
      <w:r w:rsidRPr="007B5A16">
        <w:rPr>
          <w:rFonts w:ascii="VNI-Times" w:hAnsi="VNI-Times"/>
        </w:rPr>
        <w:tab/>
      </w:r>
      <w:r w:rsidR="00BC78C5">
        <w:rPr>
          <w:rFonts w:ascii="VNI-Times" w:hAnsi="VNI-Times"/>
        </w:rPr>
        <w:t xml:space="preserve">      </w:t>
      </w:r>
      <w:r w:rsidRPr="007B5A16">
        <w:rPr>
          <w:rFonts w:ascii="VNI-Times" w:hAnsi="VNI-Times"/>
        </w:rPr>
        <w:t>B. 6,0.10</w:t>
      </w:r>
      <w:r w:rsidRPr="007B5A16">
        <w:rPr>
          <w:rFonts w:ascii="VNI-Times" w:hAnsi="VNI-Times"/>
          <w:vertAlign w:val="superscript"/>
        </w:rPr>
        <w:t>15</w:t>
      </w:r>
      <w:r w:rsidRPr="007B5A16">
        <w:rPr>
          <w:rFonts w:ascii="VNI-Times" w:hAnsi="VNI-Times"/>
        </w:rPr>
        <w:t xml:space="preserve"> electron.</w:t>
      </w:r>
      <w:r w:rsidRPr="007B5A16">
        <w:rPr>
          <w:rFonts w:ascii="VNI-Times" w:hAnsi="VNI-Times"/>
        </w:rPr>
        <w:tab/>
        <w:t xml:space="preserve">  </w:t>
      </w:r>
    </w:p>
    <w:p w:rsidR="00F81228" w:rsidRPr="007B5A16" w:rsidRDefault="00F81228" w:rsidP="002C3C89">
      <w:pPr>
        <w:jc w:val="both"/>
        <w:rPr>
          <w:rFonts w:ascii="VNI-Times" w:hAnsi="VNI-Times"/>
          <w:color w:val="0000FF"/>
        </w:rPr>
      </w:pPr>
      <w:r w:rsidRPr="007B5A16">
        <w:rPr>
          <w:rFonts w:ascii="VNI-Times" w:hAnsi="VNI-Times"/>
        </w:rPr>
        <w:t>C. 6,1.10</w:t>
      </w:r>
      <w:r w:rsidRPr="007B5A16">
        <w:rPr>
          <w:rFonts w:ascii="VNI-Times" w:hAnsi="VNI-Times"/>
          <w:vertAlign w:val="superscript"/>
        </w:rPr>
        <w:t>15</w:t>
      </w:r>
      <w:r w:rsidRPr="007B5A16">
        <w:rPr>
          <w:rFonts w:ascii="VNI-Times" w:hAnsi="VNI-Times"/>
        </w:rPr>
        <w:t xml:space="preserve"> electron.</w:t>
      </w:r>
      <w:r w:rsidRPr="007B5A16">
        <w:rPr>
          <w:rFonts w:ascii="VNI-Times" w:hAnsi="VNI-Times"/>
        </w:rPr>
        <w:tab/>
        <w:t xml:space="preserve">    </w:t>
      </w:r>
      <w:r w:rsidR="00BC78C5">
        <w:rPr>
          <w:rFonts w:ascii="VNI-Times" w:hAnsi="VNI-Times"/>
        </w:rPr>
        <w:t xml:space="preserve">  </w:t>
      </w:r>
      <w:r w:rsidRPr="007B5A16">
        <w:rPr>
          <w:rFonts w:ascii="VNI-Times" w:hAnsi="VNI-Times"/>
          <w:color w:val="0000FF"/>
        </w:rPr>
        <w:t>D. 6,25.10</w:t>
      </w:r>
      <w:r w:rsidRPr="007B5A16">
        <w:rPr>
          <w:rFonts w:ascii="VNI-Times" w:hAnsi="VNI-Times"/>
          <w:color w:val="0000FF"/>
          <w:vertAlign w:val="superscript"/>
        </w:rPr>
        <w:t>15</w:t>
      </w:r>
      <w:r w:rsidRPr="007B5A16">
        <w:rPr>
          <w:rFonts w:ascii="VNI-Times" w:hAnsi="VNI-Times"/>
          <w:color w:val="0000FF"/>
        </w:rPr>
        <w:t xml:space="preserve"> electron.</w:t>
      </w:r>
    </w:p>
    <w:p w:rsidR="00F81228" w:rsidRPr="007B5A16" w:rsidRDefault="00882B1F" w:rsidP="002C3C89">
      <w:pPr>
        <w:jc w:val="both"/>
        <w:rPr>
          <w:rFonts w:ascii="VNI-Times" w:hAnsi="VNI-Times"/>
        </w:rPr>
      </w:pPr>
      <w:r w:rsidRPr="007B5A16">
        <w:rPr>
          <w:rFonts w:ascii="VNI-Times" w:hAnsi="VNI-Times"/>
          <w:b/>
        </w:rPr>
        <w:t>25</w:t>
      </w:r>
      <w:r w:rsidR="00F81228" w:rsidRPr="007B5A16">
        <w:rPr>
          <w:rFonts w:ascii="VNI-Times" w:hAnsi="VNI-Times"/>
          <w:b/>
        </w:rPr>
        <w:t xml:space="preserve">/ </w:t>
      </w:r>
      <w:r w:rsidR="00F81228" w:rsidRPr="007B5A16">
        <w:rPr>
          <w:rFonts w:ascii="VNI-Times" w:hAnsi="VNI-Times"/>
        </w:rPr>
        <w:t>Soá electron N phaùt ra töø catoát trong 1 giaây khi dñ trong Ñioát chaân khoâng coù giaù trò baõo hoaø laø I</w:t>
      </w:r>
      <w:r w:rsidR="00F81228" w:rsidRPr="007B5A16">
        <w:rPr>
          <w:rFonts w:ascii="VNI-Times" w:hAnsi="VNI-Times"/>
          <w:vertAlign w:val="subscript"/>
        </w:rPr>
        <w:t>S</w:t>
      </w:r>
      <w:r w:rsidR="00F81228" w:rsidRPr="007B5A16">
        <w:rPr>
          <w:rFonts w:ascii="VNI-Times" w:hAnsi="VNI-Times"/>
        </w:rPr>
        <w:t xml:space="preserve"> = 12mA laø bao nhieâu?</w:t>
      </w:r>
      <w:r w:rsidR="00F81228" w:rsidRPr="007B5A16">
        <w:rPr>
          <w:rFonts w:ascii="VNI-Times" w:hAnsi="VNI-Times"/>
        </w:rPr>
        <w:tab/>
      </w:r>
    </w:p>
    <w:p w:rsidR="00F81228" w:rsidRPr="007B5A16" w:rsidRDefault="00F81228" w:rsidP="002C3C89">
      <w:pPr>
        <w:jc w:val="both"/>
        <w:rPr>
          <w:rFonts w:ascii="VNI-Times" w:hAnsi="VNI-Times"/>
        </w:rPr>
      </w:pPr>
      <w:r w:rsidRPr="007B5A16">
        <w:rPr>
          <w:rFonts w:ascii="VNI-Times" w:hAnsi="VNI-Times"/>
          <w:color w:val="0000FF"/>
        </w:rPr>
        <w:t>A. 7,5.10</w:t>
      </w:r>
      <w:r w:rsidRPr="007B5A16">
        <w:rPr>
          <w:rFonts w:ascii="VNI-Times" w:hAnsi="VNI-Times"/>
          <w:color w:val="0000FF"/>
          <w:vertAlign w:val="superscript"/>
        </w:rPr>
        <w:t>16</w:t>
      </w:r>
      <w:r w:rsidRPr="007B5A16">
        <w:rPr>
          <w:rFonts w:ascii="VNI-Times" w:hAnsi="VNI-Times"/>
          <w:color w:val="0000FF"/>
        </w:rPr>
        <w:t xml:space="preserve"> electron.</w:t>
      </w:r>
      <w:r w:rsidRPr="007B5A16">
        <w:rPr>
          <w:rFonts w:ascii="VNI-Times" w:hAnsi="VNI-Times"/>
          <w:color w:val="0000FF"/>
        </w:rPr>
        <w:tab/>
      </w:r>
      <w:r w:rsidR="00BC78C5">
        <w:rPr>
          <w:rFonts w:ascii="VNI-Times" w:hAnsi="VNI-Times"/>
          <w:color w:val="0000FF"/>
        </w:rPr>
        <w:t xml:space="preserve">  </w:t>
      </w:r>
      <w:r w:rsidRPr="007B5A16">
        <w:rPr>
          <w:rFonts w:ascii="VNI-Times" w:hAnsi="VNI-Times"/>
        </w:rPr>
        <w:t>B. 7,5.10</w:t>
      </w:r>
      <w:r w:rsidRPr="007B5A16">
        <w:rPr>
          <w:rFonts w:ascii="VNI-Times" w:hAnsi="VNI-Times"/>
          <w:vertAlign w:val="superscript"/>
        </w:rPr>
        <w:t>22</w:t>
      </w:r>
      <w:r w:rsidRPr="007B5A16">
        <w:rPr>
          <w:rFonts w:ascii="VNI-Times" w:hAnsi="VNI-Times"/>
        </w:rPr>
        <w:t xml:space="preserve"> electron.</w:t>
      </w:r>
      <w:r w:rsidRPr="007B5A16">
        <w:rPr>
          <w:rFonts w:ascii="VNI-Times" w:hAnsi="VNI-Times"/>
        </w:rPr>
        <w:tab/>
      </w:r>
    </w:p>
    <w:p w:rsidR="00F81228" w:rsidRPr="007B5A16" w:rsidRDefault="00F81228" w:rsidP="002C3C89">
      <w:pPr>
        <w:jc w:val="both"/>
        <w:rPr>
          <w:rFonts w:ascii="VNI-Times" w:hAnsi="VNI-Times"/>
        </w:rPr>
      </w:pPr>
      <w:r w:rsidRPr="007B5A16">
        <w:rPr>
          <w:rFonts w:ascii="VNI-Times" w:hAnsi="VNI-Times"/>
        </w:rPr>
        <w:t>C. 75.10</w:t>
      </w:r>
      <w:r w:rsidRPr="007B5A16">
        <w:rPr>
          <w:rFonts w:ascii="VNI-Times" w:hAnsi="VNI-Times"/>
          <w:vertAlign w:val="superscript"/>
        </w:rPr>
        <w:t>16</w:t>
      </w:r>
      <w:r w:rsidRPr="007B5A16">
        <w:rPr>
          <w:rFonts w:ascii="VNI-Times" w:hAnsi="VNI-Times"/>
        </w:rPr>
        <w:t xml:space="preserve"> electron.</w:t>
      </w:r>
      <w:r w:rsidRPr="007B5A16">
        <w:rPr>
          <w:rFonts w:ascii="VNI-Times" w:hAnsi="VNI-Times"/>
        </w:rPr>
        <w:tab/>
      </w:r>
      <w:r w:rsidR="00BC78C5">
        <w:rPr>
          <w:rFonts w:ascii="VNI-Times" w:hAnsi="VNI-Times"/>
        </w:rPr>
        <w:t xml:space="preserve"> </w:t>
      </w:r>
      <w:r w:rsidRPr="007B5A16">
        <w:rPr>
          <w:rFonts w:ascii="VNI-Times" w:hAnsi="VNI-Times"/>
        </w:rPr>
        <w:t>D. 75.10</w:t>
      </w:r>
      <w:r w:rsidRPr="007B5A16">
        <w:rPr>
          <w:rFonts w:ascii="VNI-Times" w:hAnsi="VNI-Times"/>
          <w:vertAlign w:val="superscript"/>
        </w:rPr>
        <w:t>19</w:t>
      </w:r>
      <w:r w:rsidRPr="007B5A16">
        <w:rPr>
          <w:rFonts w:ascii="VNI-Times" w:hAnsi="VNI-Times"/>
        </w:rPr>
        <w:t xml:space="preserve"> electron.</w:t>
      </w:r>
    </w:p>
    <w:p w:rsidR="005E3576" w:rsidRPr="007B5A16" w:rsidRDefault="005E3576" w:rsidP="002C3C89">
      <w:pPr>
        <w:jc w:val="both"/>
        <w:rPr>
          <w:rFonts w:ascii="VNI-Times" w:hAnsi="VNI-Times"/>
        </w:rPr>
      </w:pPr>
    </w:p>
    <w:p w:rsidR="005E3576" w:rsidRPr="007B5A16" w:rsidRDefault="005E3576" w:rsidP="005E3576">
      <w:pPr>
        <w:jc w:val="center"/>
        <w:rPr>
          <w:rFonts w:ascii="VNI-Times" w:hAnsi="VNI-Times"/>
          <w:b/>
          <w:color w:val="FF0000"/>
        </w:rPr>
      </w:pPr>
      <w:r w:rsidRPr="007B5A16">
        <w:rPr>
          <w:rFonts w:ascii="VNI-Times" w:hAnsi="VNI-Times"/>
          <w:b/>
          <w:color w:val="FF0000"/>
        </w:rPr>
        <w:t>DOØNG ÑIEÄN TRONG CHAÁT BAÙN DAÃN.</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BC78C5" w:rsidP="00D55AF8">
      <w:pPr>
        <w:jc w:val="both"/>
        <w:rPr>
          <w:b/>
          <w:lang w:val="fr-FR"/>
        </w:rPr>
      </w:pPr>
      <w:r>
        <w:rPr>
          <w:b/>
          <w:lang w:val="fr-FR"/>
        </w:rPr>
        <w:t>II. Bài tập</w:t>
      </w:r>
      <w:r w:rsidR="00D55AF8">
        <w:rPr>
          <w:b/>
          <w:lang w:val="fr-FR"/>
        </w:rPr>
        <w:t>:</w:t>
      </w:r>
    </w:p>
    <w:p w:rsidR="002C39EC" w:rsidRPr="00D55AF8" w:rsidRDefault="00882B1F" w:rsidP="002C39EC">
      <w:pPr>
        <w:jc w:val="both"/>
        <w:rPr>
          <w:lang w:val="fr-FR"/>
        </w:rPr>
      </w:pPr>
      <w:r w:rsidRPr="00D55AF8">
        <w:rPr>
          <w:b/>
          <w:lang w:val="fr-FR"/>
        </w:rPr>
        <w:t>1</w:t>
      </w:r>
      <w:r w:rsidR="002C39EC" w:rsidRPr="00D55AF8">
        <w:rPr>
          <w:b/>
          <w:lang w:val="fr-FR"/>
        </w:rPr>
        <w:t>/</w:t>
      </w:r>
      <w:r w:rsidR="002C39EC" w:rsidRPr="00D55AF8">
        <w:rPr>
          <w:lang w:val="fr-FR"/>
        </w:rPr>
        <w:t xml:space="preserve"> Nhận định nào sau đây không đúng về điện trở của chất bán dẫn ?</w:t>
      </w:r>
    </w:p>
    <w:p w:rsidR="002C39EC" w:rsidRPr="007B5A16" w:rsidRDefault="002C39EC" w:rsidP="002C39EC">
      <w:pPr>
        <w:jc w:val="both"/>
      </w:pPr>
      <w:r w:rsidRPr="007B5A16">
        <w:t>A. thay đổi khi nhiệt độ thay đổi;</w:t>
      </w:r>
      <w:r w:rsidRPr="007B5A16">
        <w:tab/>
      </w:r>
      <w:r w:rsidRPr="007B5A16">
        <w:tab/>
        <w:t>B. thay đổi khi có ánh sáng chiếu vào;</w:t>
      </w:r>
    </w:p>
    <w:p w:rsidR="002C39EC" w:rsidRPr="007B5A16" w:rsidRDefault="002C39EC" w:rsidP="002C39EC">
      <w:pPr>
        <w:jc w:val="both"/>
        <w:rPr>
          <w:color w:val="0000FF"/>
        </w:rPr>
      </w:pPr>
      <w:r w:rsidRPr="007B5A16">
        <w:t>C. phụ thuộc vào bản chất;</w:t>
      </w:r>
      <w:r w:rsidRPr="007B5A16">
        <w:tab/>
      </w:r>
      <w:r w:rsidRPr="007B5A16">
        <w:tab/>
      </w:r>
      <w:r w:rsidRPr="007B5A16">
        <w:tab/>
      </w:r>
      <w:r w:rsidRPr="007B5A16">
        <w:rPr>
          <w:color w:val="0000FF"/>
        </w:rPr>
        <w:t>D. không phụ thuộc vào kích thước.</w:t>
      </w:r>
    </w:p>
    <w:p w:rsidR="002C39EC" w:rsidRPr="007B5A16" w:rsidRDefault="00882B1F" w:rsidP="002C39EC">
      <w:pPr>
        <w:jc w:val="both"/>
      </w:pPr>
      <w:r w:rsidRPr="007B5A16">
        <w:rPr>
          <w:b/>
        </w:rPr>
        <w:t>2</w:t>
      </w:r>
      <w:r w:rsidR="002C39EC" w:rsidRPr="007B5A16">
        <w:rPr>
          <w:b/>
        </w:rPr>
        <w:t>/</w:t>
      </w:r>
      <w:r w:rsidR="002C39EC" w:rsidRPr="007B5A16">
        <w:t xml:space="preserve"> Silic pha tạp asen thì nó là bán dẫn</w:t>
      </w:r>
    </w:p>
    <w:p w:rsidR="002C39EC" w:rsidRPr="007B5A16" w:rsidRDefault="002C39EC" w:rsidP="002C39EC">
      <w:pPr>
        <w:jc w:val="both"/>
      </w:pPr>
      <w:r w:rsidRPr="007B5A16">
        <w:rPr>
          <w:color w:val="0000FF"/>
        </w:rPr>
        <w:t xml:space="preserve">A. hạt tải cơ bản là eletron và là bán dẫn loại n.      </w:t>
      </w:r>
      <w:r w:rsidRPr="007B5A16">
        <w:t>B. hạt tải cơ bản là eletron và là bán dẫn loại p.</w:t>
      </w:r>
    </w:p>
    <w:p w:rsidR="002C39EC" w:rsidRPr="007B5A16" w:rsidRDefault="002C39EC" w:rsidP="002C39EC">
      <w:pPr>
        <w:jc w:val="both"/>
      </w:pPr>
      <w:r w:rsidRPr="007B5A16">
        <w:t>C. hạt tải cơ bản là lỗ trống và là bán dẫn loại n.     D. hạt tải cơ bản là lỗ trống và là bán dẫn loại p.</w:t>
      </w:r>
    </w:p>
    <w:p w:rsidR="002C39EC" w:rsidRPr="007B5A16" w:rsidRDefault="00882B1F" w:rsidP="002C39EC">
      <w:pPr>
        <w:jc w:val="both"/>
      </w:pPr>
      <w:r w:rsidRPr="007B5A16">
        <w:rPr>
          <w:b/>
        </w:rPr>
        <w:t>3</w:t>
      </w:r>
      <w:r w:rsidR="002C39EC" w:rsidRPr="007B5A16">
        <w:rPr>
          <w:b/>
        </w:rPr>
        <w:t>/</w:t>
      </w:r>
      <w:r w:rsidR="002C39EC" w:rsidRPr="007B5A16">
        <w:t xml:space="preserve"> Silic pha pha tạp với chất nào sau đây không cho bán dẫn loại p?</w:t>
      </w:r>
    </w:p>
    <w:p w:rsidR="002C39EC" w:rsidRPr="007B5A16" w:rsidRDefault="00920779" w:rsidP="002C39EC">
      <w:pPr>
        <w:jc w:val="both"/>
        <w:rPr>
          <w:color w:val="0000FF"/>
        </w:rPr>
      </w:pPr>
      <w:r w:rsidRPr="007B5A16">
        <w:t xml:space="preserve">A. bo.                </w:t>
      </w:r>
      <w:r w:rsidRPr="007B5A16">
        <w:tab/>
        <w:t>B. nhôm.</w:t>
      </w:r>
      <w:r w:rsidRPr="007B5A16">
        <w:tab/>
      </w:r>
      <w:r w:rsidRPr="007B5A16">
        <w:tab/>
        <w:t xml:space="preserve">C. gali.             </w:t>
      </w:r>
      <w:r w:rsidR="002C39EC" w:rsidRPr="007B5A16">
        <w:tab/>
      </w:r>
      <w:r w:rsidR="002C39EC" w:rsidRPr="007B5A16">
        <w:rPr>
          <w:color w:val="0000FF"/>
        </w:rPr>
        <w:t>D. phốt pho.</w:t>
      </w:r>
    </w:p>
    <w:p w:rsidR="002C39EC" w:rsidRPr="007B5A16" w:rsidRDefault="00882B1F" w:rsidP="002C39EC">
      <w:pPr>
        <w:jc w:val="both"/>
      </w:pPr>
      <w:r w:rsidRPr="007B5A16">
        <w:rPr>
          <w:b/>
        </w:rPr>
        <w:t>4</w:t>
      </w:r>
      <w:r w:rsidR="002C39EC" w:rsidRPr="007B5A16">
        <w:rPr>
          <w:b/>
        </w:rPr>
        <w:t>/</w:t>
      </w:r>
      <w:r w:rsidR="002C39EC" w:rsidRPr="007B5A16">
        <w:t xml:space="preserve"> Lỗ trống là</w:t>
      </w:r>
    </w:p>
    <w:p w:rsidR="002C39EC" w:rsidRPr="007B5A16" w:rsidRDefault="002C39EC" w:rsidP="002C39EC">
      <w:pPr>
        <w:jc w:val="both"/>
      </w:pPr>
      <w:r w:rsidRPr="007B5A16">
        <w:t>A. một hạt có khối lượng bằng electron nhưng mang điện +e.</w:t>
      </w:r>
    </w:p>
    <w:p w:rsidR="002C39EC" w:rsidRPr="007B5A16" w:rsidRDefault="002C39EC" w:rsidP="002C39EC">
      <w:pPr>
        <w:jc w:val="both"/>
      </w:pPr>
      <w:r w:rsidRPr="007B5A16">
        <w:t>B. một ion dương có thể di chuyển tụ do trong bán dẫn.</w:t>
      </w:r>
    </w:p>
    <w:p w:rsidR="002C39EC" w:rsidRPr="007B5A16" w:rsidRDefault="002C39EC" w:rsidP="002C39EC">
      <w:pPr>
        <w:jc w:val="both"/>
        <w:rPr>
          <w:color w:val="0000FF"/>
        </w:rPr>
      </w:pPr>
      <w:r w:rsidRPr="007B5A16">
        <w:rPr>
          <w:color w:val="0000FF"/>
        </w:rPr>
        <w:t>C. một vị trí liên kết bị thếu electron nên mang điện dương.</w:t>
      </w:r>
    </w:p>
    <w:p w:rsidR="002C39EC" w:rsidRPr="007B5A16" w:rsidRDefault="002C39EC" w:rsidP="002C39EC">
      <w:pPr>
        <w:jc w:val="both"/>
      </w:pPr>
      <w:r w:rsidRPr="007B5A16">
        <w:t>D. một vị trí lỗ nhỏ trên bề mặt khối chất bán dẫn.</w:t>
      </w:r>
    </w:p>
    <w:p w:rsidR="002C39EC" w:rsidRPr="007B5A16" w:rsidRDefault="00882B1F" w:rsidP="002C39EC">
      <w:pPr>
        <w:jc w:val="both"/>
      </w:pPr>
      <w:r w:rsidRPr="007B5A16">
        <w:rPr>
          <w:b/>
        </w:rPr>
        <w:t>5</w:t>
      </w:r>
      <w:r w:rsidR="002C39EC" w:rsidRPr="007B5A16">
        <w:rPr>
          <w:b/>
        </w:rPr>
        <w:t>/</w:t>
      </w:r>
      <w:r w:rsidR="002C39EC" w:rsidRPr="007B5A16">
        <w:t xml:space="preserve"> Pha tạp chất đonơ vào silic sẽ làm</w:t>
      </w:r>
    </w:p>
    <w:p w:rsidR="002C39EC" w:rsidRPr="007B5A16" w:rsidRDefault="002C39EC" w:rsidP="002C39EC">
      <w:pPr>
        <w:jc w:val="both"/>
        <w:rPr>
          <w:color w:val="0000FF"/>
        </w:rPr>
      </w:pPr>
      <w:r w:rsidRPr="007B5A16">
        <w:rPr>
          <w:color w:val="0000FF"/>
        </w:rPr>
        <w:t>A. mật độ electron dẫn trong bán dẫn rất lớn hơn so với mật độ lỗ trống.</w:t>
      </w:r>
    </w:p>
    <w:p w:rsidR="002C39EC" w:rsidRPr="007B5A16" w:rsidRDefault="002C39EC" w:rsidP="002C39EC">
      <w:pPr>
        <w:jc w:val="both"/>
      </w:pPr>
      <w:r w:rsidRPr="007B5A16">
        <w:t>B. mật độ lỗ trống trong bán dẫn rất lớn hơn so với mật độ electron dẫn.</w:t>
      </w:r>
    </w:p>
    <w:p w:rsidR="002C39EC" w:rsidRPr="007B5A16" w:rsidRDefault="002C39EC" w:rsidP="002C39EC">
      <w:pPr>
        <w:jc w:val="both"/>
      </w:pPr>
      <w:r w:rsidRPr="007B5A16">
        <w:t>C. các electron liên kết chặt chẽ hơn với hạt nhân.           D. các ion trong bán dẫn có thể dịch chuyển.</w:t>
      </w:r>
    </w:p>
    <w:p w:rsidR="002C39EC" w:rsidRPr="007B5A16" w:rsidRDefault="00882B1F" w:rsidP="002C39EC">
      <w:pPr>
        <w:jc w:val="both"/>
      </w:pPr>
      <w:r w:rsidRPr="007B5A16">
        <w:rPr>
          <w:b/>
        </w:rPr>
        <w:t>6</w:t>
      </w:r>
      <w:r w:rsidR="002C39EC" w:rsidRPr="007B5A16">
        <w:rPr>
          <w:b/>
        </w:rPr>
        <w:t>/</w:t>
      </w:r>
      <w:r w:rsidR="002C39EC" w:rsidRPr="007B5A16">
        <w:t xml:space="preserve"> Trong các chất sau, tạp chất nhận là</w:t>
      </w:r>
    </w:p>
    <w:p w:rsidR="002C39EC" w:rsidRPr="007B5A16" w:rsidRDefault="002C39EC" w:rsidP="002C39EC">
      <w:pPr>
        <w:jc w:val="both"/>
      </w:pPr>
      <w:r w:rsidRPr="007B5A16">
        <w:rPr>
          <w:color w:val="0000FF"/>
        </w:rPr>
        <w:t>A. nhôm.</w:t>
      </w:r>
      <w:r w:rsidRPr="007B5A16">
        <w:tab/>
      </w:r>
      <w:r w:rsidRPr="007B5A16">
        <w:tab/>
        <w:t>B. phốt pho.</w:t>
      </w:r>
      <w:r w:rsidRPr="007B5A16">
        <w:tab/>
      </w:r>
      <w:r w:rsidRPr="007B5A16">
        <w:tab/>
        <w:t>C. asen.</w:t>
      </w:r>
      <w:r w:rsidRPr="007B5A16">
        <w:tab/>
      </w:r>
      <w:r w:rsidRPr="007B5A16">
        <w:tab/>
        <w:t>D. atimon.</w:t>
      </w:r>
    </w:p>
    <w:p w:rsidR="002C39EC" w:rsidRPr="007B5A16" w:rsidRDefault="00882B1F" w:rsidP="002C39EC">
      <w:pPr>
        <w:jc w:val="both"/>
      </w:pPr>
      <w:r w:rsidRPr="007B5A16">
        <w:rPr>
          <w:b/>
        </w:rPr>
        <w:t>7</w:t>
      </w:r>
      <w:r w:rsidR="002C39EC" w:rsidRPr="007B5A16">
        <w:rPr>
          <w:b/>
        </w:rPr>
        <w:t>/</w:t>
      </w:r>
      <w:r w:rsidR="002C39EC" w:rsidRPr="007B5A16">
        <w:t xml:space="preserve"> Nhận xét nào sau đây không đúng về lớp tiếp xúc p – n ?</w:t>
      </w:r>
    </w:p>
    <w:p w:rsidR="002C39EC" w:rsidRPr="007B5A16" w:rsidRDefault="002C39EC" w:rsidP="002C39EC">
      <w:pPr>
        <w:jc w:val="both"/>
      </w:pPr>
      <w:r w:rsidRPr="007B5A16">
        <w:t>A. là chỗ tiếp xúc bán dẫn loại p và bán dẫn loại n;       B. lớp tiếp xúc này có điện trở lớn hơn so với lân cận;</w:t>
      </w:r>
    </w:p>
    <w:p w:rsidR="002C39EC" w:rsidRPr="007B5A16" w:rsidRDefault="002C39EC" w:rsidP="002C39EC">
      <w:pPr>
        <w:jc w:val="both"/>
        <w:rPr>
          <w:color w:val="0000FF"/>
        </w:rPr>
      </w:pPr>
      <w:r w:rsidRPr="007B5A16">
        <w:rPr>
          <w:color w:val="0000FF"/>
        </w:rPr>
        <w:t>C. lớp tiếp xúc cho dòng điện dễ dàng đi qua  theo chiều từ bán dẫn n sang bán dẫn p;</w:t>
      </w:r>
    </w:p>
    <w:p w:rsidR="002C39EC" w:rsidRPr="007B5A16" w:rsidRDefault="002C39EC" w:rsidP="002C39EC">
      <w:pPr>
        <w:jc w:val="both"/>
      </w:pPr>
      <w:r w:rsidRPr="007B5A16">
        <w:t>D. lớp tiếp xúc cho dòng điện đi qua dễ dàng theo chiều từ bán dẫn p sang bán dẫn n.</w:t>
      </w:r>
    </w:p>
    <w:p w:rsidR="005E3576" w:rsidRPr="007B5A16" w:rsidRDefault="00882B1F" w:rsidP="002C3C89">
      <w:pPr>
        <w:jc w:val="both"/>
        <w:rPr>
          <w:rFonts w:ascii="VNI-Times" w:hAnsi="VNI-Times"/>
        </w:rPr>
      </w:pPr>
      <w:r w:rsidRPr="007B5A16">
        <w:rPr>
          <w:rFonts w:ascii="VNI-Times" w:hAnsi="VNI-Times"/>
          <w:b/>
        </w:rPr>
        <w:t>8</w:t>
      </w:r>
      <w:r w:rsidR="00963792" w:rsidRPr="007B5A16">
        <w:rPr>
          <w:rFonts w:ascii="VNI-Times" w:hAnsi="VNI-Times"/>
          <w:b/>
        </w:rPr>
        <w:t xml:space="preserve">/ </w:t>
      </w:r>
      <w:r w:rsidR="005E3576" w:rsidRPr="007B5A16">
        <w:rPr>
          <w:rFonts w:ascii="VNI-Times" w:hAnsi="VNI-Times"/>
        </w:rPr>
        <w:t xml:space="preserve">Ñieàu naøo sau ñaây laø sai khi noùi veà lôùp chuyeån tieáp p-n:  </w:t>
      </w:r>
    </w:p>
    <w:p w:rsidR="005E3576" w:rsidRPr="007B5A16" w:rsidRDefault="005E3576" w:rsidP="002C3C89">
      <w:pPr>
        <w:jc w:val="both"/>
        <w:rPr>
          <w:rFonts w:ascii="VNI-Times" w:hAnsi="VNI-Times"/>
        </w:rPr>
      </w:pPr>
      <w:r w:rsidRPr="007B5A16">
        <w:rPr>
          <w:rFonts w:ascii="VNI-Times" w:hAnsi="VNI-Times"/>
        </w:rPr>
        <w:t>A. Lôùp chuyeån tieáp p-n daãn ñieän toát theo chieàu töø p sang n.</w:t>
      </w:r>
    </w:p>
    <w:p w:rsidR="005E3576" w:rsidRPr="007B5A16" w:rsidRDefault="005E3576" w:rsidP="002C3C89">
      <w:pPr>
        <w:jc w:val="both"/>
        <w:rPr>
          <w:rFonts w:ascii="VNI-Times" w:hAnsi="VNI-Times"/>
        </w:rPr>
      </w:pPr>
      <w:r w:rsidRPr="007B5A16">
        <w:rPr>
          <w:rFonts w:ascii="VNI-Times" w:hAnsi="VNI-Times"/>
        </w:rPr>
        <w:t>B. Lôùp chuyeån tieáp p-n coù tính chaát chænh löu.</w:t>
      </w:r>
      <w:r w:rsidRPr="007B5A16">
        <w:rPr>
          <w:rFonts w:ascii="VNI-Times" w:hAnsi="VNI-Times"/>
        </w:rPr>
        <w:tab/>
      </w:r>
    </w:p>
    <w:p w:rsidR="005E3576" w:rsidRPr="007B5A16" w:rsidRDefault="005E3576" w:rsidP="002C3C89">
      <w:pPr>
        <w:jc w:val="both"/>
        <w:rPr>
          <w:rFonts w:ascii="VNI-Times" w:hAnsi="VNI-Times"/>
          <w:color w:val="0000FF"/>
        </w:rPr>
      </w:pPr>
      <w:r w:rsidRPr="007B5A16">
        <w:rPr>
          <w:rFonts w:ascii="VNI-Times" w:hAnsi="VNI-Times"/>
          <w:color w:val="0000FF"/>
        </w:rPr>
        <w:t>C. Lôùp chuyeån tieáp  p-n daãn ñieän toát theo chieàu töø n sang p.</w:t>
      </w:r>
    </w:p>
    <w:p w:rsidR="005E3576" w:rsidRPr="007B5A16" w:rsidRDefault="005E3576" w:rsidP="002C3C89">
      <w:pPr>
        <w:jc w:val="both"/>
        <w:rPr>
          <w:rFonts w:ascii="VNI-Times" w:hAnsi="VNI-Times"/>
        </w:rPr>
      </w:pPr>
      <w:r w:rsidRPr="007B5A16">
        <w:rPr>
          <w:rFonts w:ascii="VNI-Times" w:hAnsi="VNI-Times"/>
        </w:rPr>
        <w:t>D. Lôùp chuyeån tieáp p-n coù ñieän trôû raát lôùn, vì ôû ñoù gaàn nhö khoâng coù haït taûi ñieän töï do.</w:t>
      </w:r>
    </w:p>
    <w:p w:rsidR="005E3576" w:rsidRPr="007B5A16" w:rsidRDefault="00882B1F" w:rsidP="002C3C89">
      <w:pPr>
        <w:jc w:val="both"/>
        <w:rPr>
          <w:rFonts w:ascii="VNI-Times" w:hAnsi="VNI-Times"/>
        </w:rPr>
      </w:pPr>
      <w:r w:rsidRPr="007B5A16">
        <w:rPr>
          <w:rFonts w:ascii="VNI-Times" w:hAnsi="VNI-Times"/>
          <w:b/>
        </w:rPr>
        <w:t>9</w:t>
      </w:r>
      <w:r w:rsidR="00963792" w:rsidRPr="007B5A16">
        <w:rPr>
          <w:rFonts w:ascii="VNI-Times" w:hAnsi="VNI-Times"/>
          <w:b/>
        </w:rPr>
        <w:t xml:space="preserve">/ </w:t>
      </w:r>
      <w:r w:rsidR="005E3576" w:rsidRPr="007B5A16">
        <w:rPr>
          <w:rFonts w:ascii="VNI-Times" w:hAnsi="VNI-Times"/>
        </w:rPr>
        <w:t>Ñioát baùn daãn coù taùc duïng:</w:t>
      </w:r>
      <w:r w:rsidR="005E3576"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A. Cho doøng ñieän ñi theo 2 chieàu.</w:t>
      </w:r>
      <w:r w:rsidRPr="007B5A16">
        <w:rPr>
          <w:rFonts w:ascii="VNI-Times" w:hAnsi="VNI-Times"/>
        </w:rPr>
        <w:tab/>
        <w:t xml:space="preserve">                 B. Cho dñ ñi theo 1 chieàu töø catoát sang anoât.</w:t>
      </w:r>
    </w:p>
    <w:p w:rsidR="005E3576" w:rsidRPr="007B5A16" w:rsidRDefault="005E3576" w:rsidP="002C3C89">
      <w:pPr>
        <w:jc w:val="both"/>
        <w:rPr>
          <w:rFonts w:ascii="VNI-Times" w:hAnsi="VNI-Times"/>
        </w:rPr>
      </w:pPr>
      <w:r w:rsidRPr="007B5A16">
        <w:rPr>
          <w:rFonts w:ascii="VNI-Times" w:hAnsi="VNI-Times"/>
        </w:rPr>
        <w:t xml:space="preserve">C. Khueách ñaïi doøng ñieän.   </w:t>
      </w:r>
      <w:r w:rsidRPr="007B5A16">
        <w:rPr>
          <w:rFonts w:ascii="VNI-Times" w:hAnsi="VNI-Times"/>
        </w:rPr>
        <w:tab/>
        <w:t xml:space="preserve">                 </w:t>
      </w:r>
      <w:r w:rsidR="00894648" w:rsidRPr="007B5A16">
        <w:rPr>
          <w:rFonts w:ascii="VNI-Times" w:hAnsi="VNI-Times"/>
        </w:rPr>
        <w:t xml:space="preserve">            </w:t>
      </w:r>
      <w:r w:rsidRPr="007B5A16">
        <w:rPr>
          <w:rFonts w:ascii="VNI-Times" w:hAnsi="VNI-Times"/>
          <w:color w:val="0000FF"/>
        </w:rPr>
        <w:t>D. Chænh löu doøng ñieän.</w:t>
      </w:r>
    </w:p>
    <w:p w:rsidR="005E3576" w:rsidRPr="007B5A16" w:rsidRDefault="00882B1F" w:rsidP="002C3C89">
      <w:pPr>
        <w:jc w:val="both"/>
        <w:rPr>
          <w:rFonts w:ascii="VNI-Times" w:hAnsi="VNI-Times"/>
        </w:rPr>
      </w:pPr>
      <w:r w:rsidRPr="007B5A16">
        <w:rPr>
          <w:rFonts w:ascii="VNI-Times" w:hAnsi="VNI-Times"/>
          <w:b/>
        </w:rPr>
        <w:t>10</w:t>
      </w:r>
      <w:r w:rsidR="00963792" w:rsidRPr="007B5A16">
        <w:rPr>
          <w:rFonts w:ascii="VNI-Times" w:hAnsi="VNI-Times"/>
          <w:b/>
        </w:rPr>
        <w:t xml:space="preserve">/ </w:t>
      </w:r>
      <w:r w:rsidR="005E3576" w:rsidRPr="007B5A16">
        <w:rPr>
          <w:rFonts w:ascii="VNI-Times" w:hAnsi="VNI-Times"/>
        </w:rPr>
        <w:t>Phaùt bieåu naøo sau ñaây veà ñaëc ñieåm cuûa chaát baùn daãn laø khoâng ñuùng:</w:t>
      </w:r>
    </w:p>
    <w:p w:rsidR="005E3576" w:rsidRPr="007B5A16" w:rsidRDefault="005E3576" w:rsidP="002C3C89">
      <w:pPr>
        <w:jc w:val="both"/>
        <w:rPr>
          <w:rFonts w:ascii="VNI-Times" w:hAnsi="VNI-Times"/>
        </w:rPr>
      </w:pPr>
      <w:r w:rsidRPr="007B5A16">
        <w:rPr>
          <w:rFonts w:ascii="VNI-Times" w:hAnsi="VNI-Times"/>
        </w:rPr>
        <w:t>A. Ñieän trôû suaát cuûa chaát baùn daãn lôùn hôn so vôùi kim loaïi nhöng nhoû hôn so vôùi ñieän moâi.</w:t>
      </w:r>
    </w:p>
    <w:p w:rsidR="005E3576" w:rsidRPr="007B5A16" w:rsidRDefault="005E3576" w:rsidP="002C3C89">
      <w:pPr>
        <w:jc w:val="both"/>
        <w:rPr>
          <w:rFonts w:ascii="VNI-Times" w:hAnsi="VNI-Times"/>
        </w:rPr>
      </w:pPr>
      <w:r w:rsidRPr="007B5A16">
        <w:rPr>
          <w:rFonts w:ascii="VNI-Times" w:hAnsi="VNI-Times"/>
        </w:rPr>
        <w:t>B. Ñieän trôû suaát cuûa chaát baùn daãn giaûm maïnh khi nhieät ñoä taêng.</w:t>
      </w:r>
      <w:r w:rsidRPr="007B5A16">
        <w:rPr>
          <w:rFonts w:ascii="VNI-Times" w:hAnsi="VNI-Times"/>
        </w:rPr>
        <w:tab/>
      </w:r>
    </w:p>
    <w:p w:rsidR="005E3576" w:rsidRPr="007B5A16" w:rsidRDefault="005E3576" w:rsidP="002C3C89">
      <w:pPr>
        <w:jc w:val="both"/>
        <w:rPr>
          <w:rFonts w:ascii="VNI-Times" w:hAnsi="VNI-Times"/>
          <w:color w:val="0000FF"/>
        </w:rPr>
      </w:pPr>
      <w:r w:rsidRPr="007B5A16">
        <w:rPr>
          <w:rFonts w:ascii="VNI-Times" w:hAnsi="VNI-Times"/>
          <w:color w:val="0000FF"/>
        </w:rPr>
        <w:t>C. Ñieän trôû suaát phuï thuoäc raát maïnh vaøo hñt.</w:t>
      </w:r>
    </w:p>
    <w:p w:rsidR="005E3576" w:rsidRPr="007B5A16" w:rsidRDefault="005E3576" w:rsidP="002C3C89">
      <w:pPr>
        <w:jc w:val="both"/>
        <w:rPr>
          <w:rFonts w:ascii="VNI-Times" w:hAnsi="VNI-Times"/>
        </w:rPr>
      </w:pPr>
      <w:r w:rsidRPr="007B5A16">
        <w:rPr>
          <w:rFonts w:ascii="VNI-Times" w:hAnsi="VNI-Times"/>
        </w:rPr>
        <w:t>D. Tính chaát ñieän cuûa baùn daãn phuï thuoäc nhieàu vaøo caùc taïp chaát coù maët trong tinh theå.</w:t>
      </w:r>
    </w:p>
    <w:p w:rsidR="005E3576" w:rsidRPr="007B5A16" w:rsidRDefault="00882B1F" w:rsidP="002C3C89">
      <w:pPr>
        <w:jc w:val="both"/>
        <w:rPr>
          <w:rFonts w:ascii="VNI-Times" w:hAnsi="VNI-Times"/>
        </w:rPr>
      </w:pPr>
      <w:r w:rsidRPr="007B5A16">
        <w:rPr>
          <w:rFonts w:ascii="VNI-Times" w:hAnsi="VNI-Times"/>
          <w:b/>
        </w:rPr>
        <w:t>11</w:t>
      </w:r>
      <w:r w:rsidR="00963792" w:rsidRPr="007B5A16">
        <w:rPr>
          <w:rFonts w:ascii="VNI-Times" w:hAnsi="VNI-Times"/>
          <w:b/>
        </w:rPr>
        <w:t xml:space="preserve">/ </w:t>
      </w:r>
      <w:r w:rsidR="005E3576" w:rsidRPr="007B5A16">
        <w:rPr>
          <w:rFonts w:ascii="VNI-Times" w:hAnsi="VNI-Times"/>
        </w:rPr>
        <w:t>Ñieàu naøo sau ñaây khoâng xaûy ra ôû lôùp tieáp xuùc p-n:</w:t>
      </w:r>
      <w:r w:rsidR="005E3576"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color w:val="0000FF"/>
        </w:rPr>
        <w:t>A. Coù söï khueách taùn electron töø n sang p vaø töø p sang n.</w:t>
      </w:r>
      <w:r w:rsidRPr="007B5A16">
        <w:rPr>
          <w:rFonts w:ascii="VNI-Times" w:hAnsi="VNI-Times"/>
        </w:rPr>
        <w:t xml:space="preserve">        B. Coù söï khueách taùn loå troáng töø p sang n. </w:t>
      </w:r>
    </w:p>
    <w:p w:rsidR="005E3576" w:rsidRPr="007B5A16" w:rsidRDefault="005E3576" w:rsidP="002C3C89">
      <w:pPr>
        <w:jc w:val="both"/>
        <w:rPr>
          <w:rFonts w:ascii="VNI-Times" w:hAnsi="VNI-Times"/>
        </w:rPr>
      </w:pPr>
      <w:r w:rsidRPr="007B5A16">
        <w:rPr>
          <w:rFonts w:ascii="VNI-Times" w:hAnsi="VNI-Times"/>
        </w:rPr>
        <w:t>C. Giöõa 2 maët tieáp xuùc coù 1 hñt.                                                D. Coù 1 ñieän tröôøng ôû lôùp tieáp xuùc.</w:t>
      </w:r>
    </w:p>
    <w:p w:rsidR="005E3576" w:rsidRPr="007B5A16" w:rsidRDefault="00882B1F" w:rsidP="002C3C89">
      <w:pPr>
        <w:jc w:val="both"/>
        <w:rPr>
          <w:rFonts w:ascii="VNI-Times" w:hAnsi="VNI-Times"/>
        </w:rPr>
      </w:pPr>
      <w:r w:rsidRPr="007B5A16">
        <w:rPr>
          <w:rFonts w:ascii="VNI-Times" w:hAnsi="VNI-Times"/>
          <w:b/>
        </w:rPr>
        <w:t>12</w:t>
      </w:r>
      <w:r w:rsidR="00963792" w:rsidRPr="007B5A16">
        <w:rPr>
          <w:rFonts w:ascii="VNI-Times" w:hAnsi="VNI-Times"/>
          <w:b/>
        </w:rPr>
        <w:t xml:space="preserve">/ </w:t>
      </w:r>
      <w:r w:rsidR="005E3576" w:rsidRPr="007B5A16">
        <w:rPr>
          <w:rFonts w:ascii="VNI-Times" w:hAnsi="VNI-Times"/>
        </w:rPr>
        <w:t xml:space="preserve">Hieäu ñieän theá cuûa lôùp tieáp xuùc p-n coù taùc duïng:   </w:t>
      </w:r>
    </w:p>
    <w:p w:rsidR="005E3576" w:rsidRPr="007B5A16" w:rsidRDefault="005E3576" w:rsidP="002C3C89">
      <w:pPr>
        <w:jc w:val="both"/>
        <w:rPr>
          <w:rFonts w:ascii="VNI-Times" w:hAnsi="VNI-Times"/>
        </w:rPr>
      </w:pPr>
      <w:r w:rsidRPr="007B5A16">
        <w:rPr>
          <w:rFonts w:ascii="VNI-Times" w:hAnsi="VNI-Times"/>
        </w:rPr>
        <w:lastRenderedPageBreak/>
        <w:t>A. taêng cöôøng söï khueách taùn caùc e töø baùn daãn n sang baùn daãn p.</w:t>
      </w:r>
    </w:p>
    <w:p w:rsidR="005E3576" w:rsidRPr="007B5A16" w:rsidRDefault="005E3576" w:rsidP="00CC20C2">
      <w:pPr>
        <w:jc w:val="both"/>
        <w:rPr>
          <w:rFonts w:ascii="VNI-Times" w:hAnsi="VNI-Times"/>
        </w:rPr>
      </w:pPr>
      <w:r w:rsidRPr="007B5A16">
        <w:rPr>
          <w:rFonts w:ascii="VNI-Times" w:hAnsi="VNI-Times"/>
        </w:rPr>
        <w:t>B. taêng cöôøng söï khueách taùn cuûa caùc haït cô baûn.</w:t>
      </w:r>
      <w:r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 xml:space="preserve">C. </w:t>
      </w:r>
      <w:r w:rsidR="00920779" w:rsidRPr="007B5A16">
        <w:rPr>
          <w:rFonts w:ascii="VNI-Times" w:hAnsi="VNI-Times"/>
        </w:rPr>
        <w:t>t</w:t>
      </w:r>
      <w:r w:rsidRPr="007B5A16">
        <w:rPr>
          <w:rFonts w:ascii="VNI-Times" w:hAnsi="VNI-Times"/>
        </w:rPr>
        <w:t>aêng cöôøng söï khueách taùn cuûa caùc loã troáng töø baùn daãn p sang baùn daãn n.</w:t>
      </w:r>
      <w:r w:rsidRPr="007B5A16">
        <w:rPr>
          <w:rFonts w:ascii="VNI-Times" w:hAnsi="VNI-Times"/>
        </w:rPr>
        <w:tab/>
      </w:r>
    </w:p>
    <w:p w:rsidR="005E3576" w:rsidRPr="007B5A16" w:rsidRDefault="005E3576" w:rsidP="00CC20C2">
      <w:pPr>
        <w:jc w:val="both"/>
        <w:rPr>
          <w:rFonts w:ascii="VNI-Times" w:hAnsi="VNI-Times"/>
          <w:color w:val="0000FF"/>
        </w:rPr>
      </w:pPr>
      <w:r w:rsidRPr="007B5A16">
        <w:rPr>
          <w:rFonts w:ascii="VNI-Times" w:hAnsi="VNI-Times"/>
          <w:color w:val="0000FF"/>
        </w:rPr>
        <w:t>D. taêng cöôøng söï khueách taùn caùc e töø baùn daãn p sang baùn daãn n.</w:t>
      </w:r>
    </w:p>
    <w:p w:rsidR="005E3576" w:rsidRPr="007B5A16" w:rsidRDefault="00882B1F" w:rsidP="00CC20C2">
      <w:pPr>
        <w:jc w:val="both"/>
        <w:rPr>
          <w:rFonts w:ascii="VNI-Times" w:hAnsi="VNI-Times"/>
        </w:rPr>
      </w:pPr>
      <w:r w:rsidRPr="007B5A16">
        <w:rPr>
          <w:rFonts w:ascii="VNI-Times" w:hAnsi="VNI-Times"/>
          <w:b/>
        </w:rPr>
        <w:t>13</w:t>
      </w:r>
      <w:r w:rsidR="00963792" w:rsidRPr="007B5A16">
        <w:rPr>
          <w:rFonts w:ascii="VNI-Times" w:hAnsi="VNI-Times"/>
          <w:b/>
        </w:rPr>
        <w:t xml:space="preserve">/ </w:t>
      </w:r>
      <w:r w:rsidR="005E3576" w:rsidRPr="007B5A16">
        <w:rPr>
          <w:rFonts w:ascii="VNI-Times" w:hAnsi="VNI-Times"/>
        </w:rPr>
        <w:t xml:space="preserve">Choïn caâu sai: </w:t>
      </w:r>
      <w:r w:rsidR="005E3576" w:rsidRPr="007B5A16">
        <w:rPr>
          <w:rFonts w:ascii="VNI-Times" w:hAnsi="VNI-Times"/>
        </w:rPr>
        <w:tab/>
      </w:r>
    </w:p>
    <w:p w:rsidR="005E3576" w:rsidRPr="007B5A16" w:rsidRDefault="005E3576" w:rsidP="00CC20C2">
      <w:pPr>
        <w:jc w:val="both"/>
        <w:rPr>
          <w:rFonts w:ascii="VNI-Times" w:hAnsi="VNI-Times"/>
          <w:color w:val="0000FF"/>
        </w:rPr>
      </w:pPr>
      <w:r w:rsidRPr="007B5A16">
        <w:rPr>
          <w:rFonts w:ascii="VNI-Times" w:hAnsi="VNI-Times"/>
          <w:color w:val="0000FF"/>
        </w:rPr>
        <w:t xml:space="preserve">A. ÔÛ baùn daãn, soá electron vaø soá loã troáng baèng nhau.        </w:t>
      </w:r>
    </w:p>
    <w:p w:rsidR="005E3576" w:rsidRPr="007B5A16" w:rsidRDefault="005E3576" w:rsidP="00CC20C2">
      <w:pPr>
        <w:jc w:val="both"/>
        <w:rPr>
          <w:rFonts w:ascii="VNI-Times" w:hAnsi="VNI-Times"/>
        </w:rPr>
      </w:pPr>
      <w:r w:rsidRPr="007B5A16">
        <w:rPr>
          <w:rFonts w:ascii="VNI-Times" w:hAnsi="VNI-Times"/>
        </w:rPr>
        <w:t>B. ÔÛ baùn daãn tinh khieát, soá electron vaø soá loã troáng baèng nhau.</w:t>
      </w:r>
      <w:r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C. Doøng ñieän trong chaát baùn daãn laø doøng chuyeån dôøi coù höôùng cuûa caùc electron vaø loã troáng.</w:t>
      </w:r>
      <w:r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D. Ñoä daãn ñieän cuûa baùn daãn tinh khieát taêng khi nhieät ñoä taêng.</w:t>
      </w:r>
    </w:p>
    <w:p w:rsidR="005E3576" w:rsidRPr="007B5A16" w:rsidRDefault="00882B1F" w:rsidP="00CC20C2">
      <w:pPr>
        <w:jc w:val="both"/>
        <w:rPr>
          <w:rFonts w:ascii="VNI-Times" w:hAnsi="VNI-Times"/>
        </w:rPr>
      </w:pPr>
      <w:r w:rsidRPr="007B5A16">
        <w:rPr>
          <w:rFonts w:ascii="VNI-Times" w:hAnsi="VNI-Times"/>
          <w:b/>
        </w:rPr>
        <w:t>14</w:t>
      </w:r>
      <w:r w:rsidR="00963792" w:rsidRPr="007B5A16">
        <w:rPr>
          <w:rFonts w:ascii="VNI-Times" w:hAnsi="VNI-Times"/>
          <w:b/>
        </w:rPr>
        <w:t xml:space="preserve">/ </w:t>
      </w:r>
      <w:r w:rsidR="005E3576" w:rsidRPr="007B5A16">
        <w:rPr>
          <w:rFonts w:ascii="VNI-Times" w:hAnsi="VNI-Times"/>
        </w:rPr>
        <w:t xml:space="preserve">Choïn caâu ñuùng:  </w:t>
      </w:r>
    </w:p>
    <w:p w:rsidR="005E3576" w:rsidRPr="007B5A16" w:rsidRDefault="005E3576" w:rsidP="00CC20C2">
      <w:pPr>
        <w:jc w:val="both"/>
        <w:rPr>
          <w:rFonts w:ascii="VNI-Times" w:hAnsi="VNI-Times"/>
        </w:rPr>
      </w:pPr>
      <w:r w:rsidRPr="007B5A16">
        <w:rPr>
          <w:rFonts w:ascii="VNI-Times" w:hAnsi="VNI-Times"/>
        </w:rPr>
        <w:t>A. Electron töï do vaø loã troáng ñeàu mang ñieän aâm.</w:t>
      </w:r>
      <w:r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B. Ñoä linh ñoäng cuûa caùc haït taûi ñieän haàu nhö khoâng thay ñoåi khi nhieät ñoä taêng.</w:t>
      </w:r>
      <w:r w:rsidRPr="007B5A16">
        <w:rPr>
          <w:rFonts w:ascii="VNI-Times" w:hAnsi="VNI-Times"/>
        </w:rPr>
        <w:tab/>
      </w:r>
    </w:p>
    <w:p w:rsidR="005E3576" w:rsidRPr="007B5A16" w:rsidRDefault="005E3576" w:rsidP="00CC20C2">
      <w:pPr>
        <w:rPr>
          <w:rFonts w:ascii="VNI-Times" w:hAnsi="VNI-Times"/>
          <w:color w:val="0000FF"/>
        </w:rPr>
      </w:pPr>
      <w:r w:rsidRPr="007B5A16">
        <w:rPr>
          <w:rFonts w:ascii="VNI-Times" w:hAnsi="VNI-Times"/>
          <w:color w:val="0000FF"/>
        </w:rPr>
        <w:t>C. Maät ñoä caùc haït taûi ñieän phuï thuoäc raát nhieàu vaøo caùc yeáu toá beân ngoaøi nhö: nhieät ñoä, möùc ñoä chieáu saùng.</w:t>
      </w:r>
    </w:p>
    <w:p w:rsidR="005E3576" w:rsidRPr="007B5A16" w:rsidRDefault="005E3576" w:rsidP="00CC20C2">
      <w:pPr>
        <w:jc w:val="both"/>
        <w:rPr>
          <w:rFonts w:ascii="VNI-Times" w:hAnsi="VNI-Times"/>
        </w:rPr>
      </w:pPr>
      <w:r w:rsidRPr="007B5A16">
        <w:rPr>
          <w:rFonts w:ascii="VNI-Times" w:hAnsi="VNI-Times"/>
        </w:rPr>
        <w:t>D. Electron töï do vaø loã troáng ñeàu chuyeån ñoäng ngöôïc chieàu ñieän tröôøng.</w:t>
      </w:r>
    </w:p>
    <w:p w:rsidR="005E3576" w:rsidRPr="007B5A16" w:rsidRDefault="00882B1F" w:rsidP="00CC20C2">
      <w:pPr>
        <w:jc w:val="both"/>
        <w:rPr>
          <w:rFonts w:ascii="VNI-Times" w:hAnsi="VNI-Times"/>
        </w:rPr>
      </w:pPr>
      <w:r w:rsidRPr="007B5A16">
        <w:rPr>
          <w:rFonts w:ascii="VNI-Times" w:hAnsi="VNI-Times"/>
          <w:b/>
        </w:rPr>
        <w:t>15</w:t>
      </w:r>
      <w:r w:rsidR="00963792" w:rsidRPr="007B5A16">
        <w:rPr>
          <w:rFonts w:ascii="VNI-Times" w:hAnsi="VNI-Times"/>
          <w:b/>
        </w:rPr>
        <w:t xml:space="preserve">/ </w:t>
      </w:r>
      <w:r w:rsidR="005E3576" w:rsidRPr="007B5A16">
        <w:rPr>
          <w:rFonts w:ascii="VNI-Times" w:hAnsi="VNI-Times"/>
        </w:rPr>
        <w:t>Phaùt bieåu naøo sau ñaây laø ñuùng:</w:t>
      </w:r>
      <w:r w:rsidR="005E3576"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A. Khi nhieät ñoä caøng cao thì chaát baùn daãn nhieãm ñieän caøng lôùn.</w:t>
      </w:r>
    </w:p>
    <w:p w:rsidR="005E3576" w:rsidRPr="007B5A16" w:rsidRDefault="005E3576" w:rsidP="00CC20C2">
      <w:pPr>
        <w:jc w:val="both"/>
        <w:rPr>
          <w:rFonts w:ascii="VNI-Times" w:hAnsi="VNI-Times"/>
        </w:rPr>
      </w:pPr>
      <w:r w:rsidRPr="007B5A16">
        <w:rPr>
          <w:rFonts w:ascii="VNI-Times" w:hAnsi="VNI-Times"/>
        </w:rPr>
        <w:t>B. Khi maéc phaân cöïc ngöôïc vaøo lôùp tieáp xuùc p-n thì ñieän tröôøng ngoaøi coù taùc duïng taêng cöôøng söï khueách taùn cuûa caùc haït cô baûn.</w:t>
      </w:r>
      <w:r w:rsidRPr="007B5A16">
        <w:rPr>
          <w:rFonts w:ascii="VNI-Times" w:hAnsi="VNI-Times"/>
        </w:rPr>
        <w:tab/>
      </w:r>
    </w:p>
    <w:p w:rsidR="005E3576" w:rsidRPr="007B5A16" w:rsidRDefault="005E3576" w:rsidP="00CC20C2">
      <w:pPr>
        <w:rPr>
          <w:rFonts w:ascii="VNI-Times" w:hAnsi="VNI-Times"/>
          <w:color w:val="0000FF"/>
        </w:rPr>
      </w:pPr>
      <w:r w:rsidRPr="007B5A16">
        <w:rPr>
          <w:rFonts w:ascii="VNI-Times" w:hAnsi="VNI-Times"/>
          <w:color w:val="0000FF"/>
        </w:rPr>
        <w:t>C. Doøng ñieän thuaän qua lôùp tieáp xuùc p-n laø doøng khueách taùn cuûa caùc haït cô baûn.</w:t>
      </w:r>
    </w:p>
    <w:p w:rsidR="005E3576" w:rsidRPr="007B5A16" w:rsidRDefault="005E3576" w:rsidP="00CC20C2">
      <w:pPr>
        <w:jc w:val="both"/>
        <w:rPr>
          <w:rFonts w:ascii="VNI-Times" w:hAnsi="VNI-Times"/>
        </w:rPr>
      </w:pPr>
      <w:r w:rsidRPr="007B5A16">
        <w:rPr>
          <w:rFonts w:ascii="VNI-Times" w:hAnsi="VNI-Times"/>
        </w:rPr>
        <w:t>D. Chaát baùn daãn loaïi n nhieãm ñieän aâm do soá haït electron töï do nhieàu hôn loã troáng.</w:t>
      </w:r>
    </w:p>
    <w:p w:rsidR="005E3576" w:rsidRPr="007B5A16" w:rsidRDefault="00882B1F" w:rsidP="00CC20C2">
      <w:pPr>
        <w:jc w:val="both"/>
        <w:rPr>
          <w:rFonts w:ascii="VNI-Times" w:hAnsi="VNI-Times"/>
        </w:rPr>
      </w:pPr>
      <w:r w:rsidRPr="007B5A16">
        <w:rPr>
          <w:rFonts w:ascii="VNI-Times" w:hAnsi="VNI-Times"/>
          <w:b/>
        </w:rPr>
        <w:t>16</w:t>
      </w:r>
      <w:r w:rsidR="00963792" w:rsidRPr="007B5A16">
        <w:rPr>
          <w:rFonts w:ascii="VNI-Times" w:hAnsi="VNI-Times"/>
          <w:b/>
        </w:rPr>
        <w:t xml:space="preserve">/ </w:t>
      </w:r>
      <w:r w:rsidR="005E3576" w:rsidRPr="007B5A16">
        <w:rPr>
          <w:rFonts w:ascii="VNI-Times" w:hAnsi="VNI-Times"/>
        </w:rPr>
        <w:t xml:space="preserve">Choïn caâu sai:  </w:t>
      </w:r>
    </w:p>
    <w:p w:rsidR="005E3576" w:rsidRPr="007B5A16" w:rsidRDefault="005E3576" w:rsidP="00CC20C2">
      <w:pPr>
        <w:jc w:val="both"/>
        <w:rPr>
          <w:rFonts w:ascii="VNI-Times" w:hAnsi="VNI-Times"/>
          <w:color w:val="0000FF"/>
        </w:rPr>
      </w:pPr>
      <w:r w:rsidRPr="007B5A16">
        <w:rPr>
          <w:rFonts w:ascii="VNI-Times" w:hAnsi="VNI-Times"/>
          <w:color w:val="0000FF"/>
        </w:rPr>
        <w:t xml:space="preserve">A. Dñ trong baùn daãn laø do chuyeån ñoäng coù höôùng cuûa electron sinh ra.   </w:t>
      </w:r>
    </w:p>
    <w:p w:rsidR="005E3576" w:rsidRPr="007B5A16" w:rsidRDefault="005E3576" w:rsidP="00CC20C2">
      <w:pPr>
        <w:jc w:val="both"/>
        <w:rPr>
          <w:rFonts w:ascii="VNI-Times" w:hAnsi="VNI-Times"/>
        </w:rPr>
      </w:pPr>
      <w:r w:rsidRPr="007B5A16">
        <w:rPr>
          <w:rFonts w:ascii="VNI-Times" w:hAnsi="VNI-Times"/>
        </w:rPr>
        <w:t xml:space="preserve">B. Neáu baùn daãn coù maät ñoä loã troáng nhieàu hôn maät ñoä electron thì noù laø baùn daãn loaïi p.    </w:t>
      </w:r>
    </w:p>
    <w:p w:rsidR="005E3576" w:rsidRPr="007B5A16" w:rsidRDefault="005E3576" w:rsidP="00CC20C2">
      <w:pPr>
        <w:jc w:val="both"/>
        <w:rPr>
          <w:rFonts w:ascii="VNI-Times" w:hAnsi="VNI-Times"/>
        </w:rPr>
      </w:pPr>
      <w:r w:rsidRPr="007B5A16">
        <w:rPr>
          <w:rFonts w:ascii="VNI-Times" w:hAnsi="VNI-Times"/>
        </w:rPr>
        <w:t xml:space="preserve">C. Neáu baùn daãn coù maät ñoä electron cao hôn maät ñoä loã troáng thì noù laø baùn daãn loaïi n.    </w:t>
      </w:r>
    </w:p>
    <w:p w:rsidR="005E3576" w:rsidRPr="007B5A16" w:rsidRDefault="005E3576" w:rsidP="00CC20C2">
      <w:pPr>
        <w:jc w:val="both"/>
        <w:rPr>
          <w:rFonts w:ascii="VNI-Times" w:hAnsi="VNI-Times"/>
        </w:rPr>
      </w:pPr>
      <w:r w:rsidRPr="007B5A16">
        <w:rPr>
          <w:rFonts w:ascii="VNI-Times" w:hAnsi="VNI-Times"/>
        </w:rPr>
        <w:t>D. Chæ coù baùn daãn tinh khieát môùi coù maät ñoä elctron baèng maät ñoä loã troáng.</w:t>
      </w:r>
    </w:p>
    <w:p w:rsidR="006479FB" w:rsidRPr="007B5A16" w:rsidRDefault="00882B1F" w:rsidP="00CC20C2">
      <w:pPr>
        <w:jc w:val="both"/>
        <w:rPr>
          <w:rFonts w:ascii="VNI-Times" w:hAnsi="VNI-Times"/>
        </w:rPr>
      </w:pPr>
      <w:r w:rsidRPr="007B5A16">
        <w:rPr>
          <w:rFonts w:ascii="VNI-Times" w:hAnsi="VNI-Times"/>
          <w:b/>
        </w:rPr>
        <w:t>17</w:t>
      </w:r>
      <w:r w:rsidR="006479FB" w:rsidRPr="007B5A16">
        <w:rPr>
          <w:rFonts w:ascii="VNI-Times" w:hAnsi="VNI-Times"/>
          <w:b/>
        </w:rPr>
        <w:t xml:space="preserve">/ </w:t>
      </w:r>
      <w:r w:rsidR="006479FB" w:rsidRPr="007B5A16">
        <w:rPr>
          <w:rFonts w:ascii="VNI-Times" w:hAnsi="VNI-Times"/>
        </w:rPr>
        <w:t xml:space="preserve">Choïn phaùt bieåu sai:  </w:t>
      </w:r>
    </w:p>
    <w:p w:rsidR="006479FB" w:rsidRPr="007B5A16" w:rsidRDefault="006479FB" w:rsidP="00CC20C2">
      <w:pPr>
        <w:jc w:val="both"/>
        <w:rPr>
          <w:rFonts w:ascii="VNI-Times" w:hAnsi="VNI-Times"/>
        </w:rPr>
      </w:pPr>
      <w:r w:rsidRPr="007B5A16">
        <w:rPr>
          <w:rFonts w:ascii="VNI-Times" w:hAnsi="VNI-Times"/>
        </w:rPr>
        <w:t xml:space="preserve">A. Ñieän trôû suaát cuûa baùn daãn tinh khieát giaûm maïnh khi nhieät ñoä taêng.  </w:t>
      </w:r>
    </w:p>
    <w:p w:rsidR="006479FB" w:rsidRPr="007B5A16" w:rsidRDefault="006479FB" w:rsidP="00CC20C2">
      <w:pPr>
        <w:jc w:val="both"/>
        <w:rPr>
          <w:rFonts w:ascii="VNI-Times" w:hAnsi="VNI-Times"/>
        </w:rPr>
      </w:pPr>
      <w:r w:rsidRPr="007B5A16">
        <w:rPr>
          <w:rFonts w:ascii="VNI-Times" w:hAnsi="VNI-Times"/>
        </w:rPr>
        <w:t>B. Ñieän trôû suaát cuûa baùn daãn  coù giaù trò trung gian giöõa kim loaïi vaø ñieän moâi.</w:t>
      </w:r>
      <w:r w:rsidRPr="007B5A16">
        <w:rPr>
          <w:rFonts w:ascii="VNI-Times" w:hAnsi="VNI-Times"/>
        </w:rPr>
        <w:tab/>
      </w:r>
    </w:p>
    <w:p w:rsidR="006479FB" w:rsidRPr="007B5A16" w:rsidRDefault="006479FB" w:rsidP="00CC20C2">
      <w:pPr>
        <w:jc w:val="both"/>
        <w:rPr>
          <w:rFonts w:ascii="VNI-Times" w:hAnsi="VNI-Times"/>
        </w:rPr>
      </w:pPr>
      <w:r w:rsidRPr="007B5A16">
        <w:rPr>
          <w:rFonts w:ascii="VNI-Times" w:hAnsi="VNI-Times"/>
        </w:rPr>
        <w:t xml:space="preserve">C. Tính chaát ñieän cuûa baùn daãn phuï thuoäc raát maïnh vaøo caùc taïp chaát coù maët trong tinh theå.    </w:t>
      </w:r>
    </w:p>
    <w:p w:rsidR="006479FB" w:rsidRPr="007B5A16" w:rsidRDefault="006479FB" w:rsidP="00CC20C2">
      <w:pPr>
        <w:jc w:val="both"/>
        <w:rPr>
          <w:rFonts w:ascii="VNI-Times" w:hAnsi="VNI-Times"/>
          <w:color w:val="0000FF"/>
        </w:rPr>
      </w:pPr>
      <w:r w:rsidRPr="007B5A16">
        <w:rPr>
          <w:rFonts w:ascii="VNI-Times" w:hAnsi="VNI-Times"/>
          <w:color w:val="0000FF"/>
        </w:rPr>
        <w:t>D. Ñieän trôû suaát cuûa baùn daãn tinh khieát taêng maïnh khi nhieät ñoä taêng.</w:t>
      </w:r>
    </w:p>
    <w:p w:rsidR="006479FB" w:rsidRPr="007B5A16" w:rsidRDefault="00882B1F" w:rsidP="00CC20C2">
      <w:pPr>
        <w:jc w:val="both"/>
        <w:rPr>
          <w:rFonts w:ascii="VNI-Times" w:hAnsi="VNI-Times"/>
        </w:rPr>
      </w:pPr>
      <w:r w:rsidRPr="007B5A16">
        <w:rPr>
          <w:rFonts w:ascii="VNI-Times" w:hAnsi="VNI-Times"/>
          <w:b/>
        </w:rPr>
        <w:t>18</w:t>
      </w:r>
      <w:r w:rsidR="006479FB" w:rsidRPr="007B5A16">
        <w:rPr>
          <w:rFonts w:ascii="VNI-Times" w:hAnsi="VNI-Times"/>
          <w:b/>
        </w:rPr>
        <w:t xml:space="preserve">/ </w:t>
      </w:r>
      <w:r w:rsidR="006479FB" w:rsidRPr="007B5A16">
        <w:rPr>
          <w:rFonts w:ascii="VNI-Times" w:hAnsi="VNI-Times"/>
        </w:rPr>
        <w:t>Baûn chaát cuûa dñ trong chaát baùn daãn laø:</w:t>
      </w:r>
    </w:p>
    <w:p w:rsidR="006479FB" w:rsidRPr="007B5A16" w:rsidRDefault="006479FB" w:rsidP="00CC20C2">
      <w:pPr>
        <w:jc w:val="both"/>
        <w:rPr>
          <w:rFonts w:ascii="VNI-Times" w:hAnsi="VNI-Times"/>
        </w:rPr>
      </w:pPr>
      <w:r w:rsidRPr="007B5A16">
        <w:rPr>
          <w:rFonts w:ascii="VNI-Times" w:hAnsi="VNI-Times"/>
        </w:rPr>
        <w:t>A. doøng chuyeån dôøi coù höôùng cuûa caùc loã troáng vaø caùc electron theo chieàu ñieän tröôøng.</w:t>
      </w:r>
    </w:p>
    <w:p w:rsidR="006479FB" w:rsidRPr="007B5A16" w:rsidRDefault="006479FB" w:rsidP="00CC20C2">
      <w:pPr>
        <w:jc w:val="both"/>
        <w:rPr>
          <w:rFonts w:ascii="VNI-Times" w:hAnsi="VNI-Times"/>
          <w:color w:val="0000FF"/>
        </w:rPr>
      </w:pPr>
      <w:r w:rsidRPr="007B5A16">
        <w:rPr>
          <w:rFonts w:ascii="VNI-Times" w:hAnsi="VNI-Times"/>
          <w:color w:val="0000FF"/>
        </w:rPr>
        <w:t>B. doøng chuyeån dôøi coù höôùng cuûa caùc loã troáng theo chieàu ñieän tröôøng vaø caùc e ngöôïc chieàu ñieän tröôøng.</w:t>
      </w:r>
    </w:p>
    <w:p w:rsidR="006479FB" w:rsidRPr="007B5A16" w:rsidRDefault="006479FB" w:rsidP="00CC20C2">
      <w:pPr>
        <w:jc w:val="both"/>
        <w:rPr>
          <w:rFonts w:ascii="VNI-Times" w:hAnsi="VNI-Times"/>
        </w:rPr>
      </w:pPr>
      <w:r w:rsidRPr="007B5A16">
        <w:rPr>
          <w:rFonts w:ascii="VNI-Times" w:hAnsi="VNI-Times"/>
        </w:rPr>
        <w:t>C. doøng chuyeån dôøi coù höôùng cuûa caùc loã troáng ngöôïc chieàu ñieän tröôøng vaø caùc e theo chieàu ñieän tröôøng.</w:t>
      </w:r>
    </w:p>
    <w:p w:rsidR="006479FB" w:rsidRPr="007B5A16" w:rsidRDefault="006479FB" w:rsidP="00CC20C2">
      <w:pPr>
        <w:jc w:val="both"/>
        <w:rPr>
          <w:rFonts w:ascii="VNI-Times" w:hAnsi="VNI-Times"/>
        </w:rPr>
      </w:pPr>
      <w:r w:rsidRPr="007B5A16">
        <w:rPr>
          <w:rFonts w:ascii="VNI-Times" w:hAnsi="VNI-Times"/>
        </w:rPr>
        <w:t>D. doøng chuyeån dôøi coù höôùng cuûa caùc loã troáng vaø caùc electron ngöôïc chieàu ñieän tröôøng.</w:t>
      </w:r>
    </w:p>
    <w:p w:rsidR="006479FB" w:rsidRPr="007B5A16" w:rsidRDefault="00882B1F" w:rsidP="00CC20C2">
      <w:pPr>
        <w:jc w:val="both"/>
        <w:rPr>
          <w:rFonts w:ascii="VNI-Times" w:hAnsi="VNI-Times"/>
        </w:rPr>
      </w:pPr>
      <w:r w:rsidRPr="007B5A16">
        <w:rPr>
          <w:rFonts w:ascii="VNI-Times" w:hAnsi="VNI-Times"/>
          <w:b/>
        </w:rPr>
        <w:t>19</w:t>
      </w:r>
      <w:r w:rsidR="006479FB" w:rsidRPr="007B5A16">
        <w:rPr>
          <w:rFonts w:ascii="VNI-Times" w:hAnsi="VNI-Times"/>
          <w:b/>
        </w:rPr>
        <w:t>/</w:t>
      </w:r>
      <w:r w:rsidR="006479FB" w:rsidRPr="007B5A16">
        <w:rPr>
          <w:rFonts w:ascii="VNI-Times" w:hAnsi="VNI-Times"/>
        </w:rPr>
        <w:t xml:space="preserve"> Caâu naøo döôùi ñaây noùi veà tính chaát cuûa caùc chaát baùn daãn  laø khoâng ñuùng:</w:t>
      </w:r>
    </w:p>
    <w:p w:rsidR="006479FB" w:rsidRPr="007B5A16" w:rsidRDefault="006479FB" w:rsidP="00CC20C2">
      <w:pPr>
        <w:jc w:val="both"/>
        <w:rPr>
          <w:rFonts w:ascii="VNI-Times" w:hAnsi="VNI-Times"/>
        </w:rPr>
      </w:pPr>
      <w:r w:rsidRPr="007B5A16">
        <w:rPr>
          <w:rFonts w:ascii="VNI-Times" w:hAnsi="VNI-Times"/>
        </w:rPr>
        <w:t>A. ÔÛ nhieät ñoä thaáp, ñieän trôû suaát cuûa baùn daãn tinh khieát coù giaù trò raát lôùn.</w:t>
      </w:r>
    </w:p>
    <w:p w:rsidR="006479FB" w:rsidRPr="007B5A16" w:rsidRDefault="006479FB" w:rsidP="00CC20C2">
      <w:pPr>
        <w:jc w:val="both"/>
        <w:rPr>
          <w:rFonts w:ascii="VNI-Times" w:hAnsi="VNI-Times"/>
        </w:rPr>
      </w:pPr>
      <w:r w:rsidRPr="007B5A16">
        <w:rPr>
          <w:rFonts w:ascii="VNI-Times" w:hAnsi="VNI-Times"/>
        </w:rPr>
        <w:t>B. Ñieän trôû suaát cuûa baùn daãn giaûm maïnh khi ñöa theâm 1 löôïng nhoû taïp chaát (10</w:t>
      </w:r>
      <w:r w:rsidRPr="007B5A16">
        <w:rPr>
          <w:rFonts w:ascii="VNI-Times" w:hAnsi="VNI-Times"/>
          <w:vertAlign w:val="superscript"/>
        </w:rPr>
        <w:t>-6</w:t>
      </w:r>
      <w:r w:rsidRPr="007B5A16">
        <w:rPr>
          <w:rFonts w:ascii="VNI-Times" w:hAnsi="VNI-Times"/>
        </w:rPr>
        <w:t>% -10</w:t>
      </w:r>
      <w:r w:rsidRPr="007B5A16">
        <w:rPr>
          <w:rFonts w:ascii="VNI-Times" w:hAnsi="VNI-Times"/>
          <w:vertAlign w:val="superscript"/>
        </w:rPr>
        <w:t>-3</w:t>
      </w:r>
      <w:r w:rsidRPr="007B5A16">
        <w:rPr>
          <w:rFonts w:ascii="VNI-Times" w:hAnsi="VNI-Times"/>
        </w:rPr>
        <w:t>%) vaøo trong noù.</w:t>
      </w:r>
    </w:p>
    <w:p w:rsidR="006479FB" w:rsidRPr="007B5A16" w:rsidRDefault="006479FB" w:rsidP="00CC20C2">
      <w:pPr>
        <w:jc w:val="both"/>
        <w:rPr>
          <w:rFonts w:ascii="VNI-Times" w:hAnsi="VNI-Times"/>
          <w:color w:val="0000FF"/>
        </w:rPr>
      </w:pPr>
      <w:r w:rsidRPr="007B5A16">
        <w:rPr>
          <w:rFonts w:ascii="VNI-Times" w:hAnsi="VNI-Times"/>
          <w:color w:val="0000FF"/>
        </w:rPr>
        <w:t>C. Ñieän trôû suaát cuûa baùn daãn taêng khi nhieät ñoä taêng, neân heä soá nhieät ñieän trôû cuûa baùn daãn coù giaù trò döông.</w:t>
      </w:r>
    </w:p>
    <w:p w:rsidR="006479FB" w:rsidRPr="007B5A16" w:rsidRDefault="006479FB" w:rsidP="00CC20C2">
      <w:pPr>
        <w:rPr>
          <w:rFonts w:ascii="VNI-Times" w:hAnsi="VNI-Times"/>
        </w:rPr>
      </w:pPr>
      <w:r w:rsidRPr="007B5A16">
        <w:rPr>
          <w:rFonts w:ascii="VNI-Times" w:hAnsi="VNI-Times"/>
        </w:rPr>
        <w:t>D. Ñieän trôû suaát cuûa baùn daãn giaûm maïnh khi nhieät ñoä taêng neân heä soá nhieät ñieän trôû cuûa baùn daãn coù giaù trò aâm.</w:t>
      </w:r>
    </w:p>
    <w:p w:rsidR="00BB3F17" w:rsidRPr="007B5A16" w:rsidRDefault="00882B1F" w:rsidP="00CC20C2">
      <w:pPr>
        <w:jc w:val="both"/>
        <w:rPr>
          <w:rFonts w:ascii="VNI-Times" w:hAnsi="VNI-Times"/>
        </w:rPr>
      </w:pPr>
      <w:r w:rsidRPr="007B5A16">
        <w:rPr>
          <w:rFonts w:ascii="VNI-Times" w:hAnsi="VNI-Times"/>
          <w:b/>
        </w:rPr>
        <w:t>20</w:t>
      </w:r>
      <w:r w:rsidR="00BB3F17" w:rsidRPr="007B5A16">
        <w:rPr>
          <w:rFonts w:ascii="VNI-Times" w:hAnsi="VNI-Times"/>
          <w:b/>
        </w:rPr>
        <w:t xml:space="preserve">/ </w:t>
      </w:r>
      <w:r w:rsidR="00BB3F17" w:rsidRPr="007B5A16">
        <w:rPr>
          <w:rFonts w:ascii="VNI-Times" w:hAnsi="VNI-Times"/>
        </w:rPr>
        <w:t>Choïn caâu ñuùng:</w:t>
      </w:r>
      <w:r w:rsidR="00BB3F17" w:rsidRPr="007B5A16">
        <w:rPr>
          <w:rFonts w:ascii="VNI-Times" w:hAnsi="VNI-Times"/>
        </w:rPr>
        <w:tab/>
      </w:r>
    </w:p>
    <w:p w:rsidR="00BB3F17" w:rsidRPr="007B5A16" w:rsidRDefault="00BB3F17" w:rsidP="00CC20C2">
      <w:pPr>
        <w:jc w:val="both"/>
        <w:rPr>
          <w:rFonts w:ascii="VNI-Times" w:hAnsi="VNI-Times"/>
        </w:rPr>
      </w:pPr>
      <w:r w:rsidRPr="007B5A16">
        <w:rPr>
          <w:rFonts w:ascii="VNI-Times" w:hAnsi="VNI-Times"/>
        </w:rPr>
        <w:t>A. Baùn daãn coù ñieän trôû suaát cao hôn kim loaïi, vì trong baùn daãn coù 2 loaïi haït taûi ñieän traùi daáu, coøn trong kim loaïi chæ coù 1 loaïi.</w:t>
      </w:r>
      <w:r w:rsidRPr="007B5A16">
        <w:rPr>
          <w:rFonts w:ascii="VNI-Times" w:hAnsi="VNI-Times"/>
        </w:rPr>
        <w:tab/>
      </w:r>
    </w:p>
    <w:p w:rsidR="00BB3F17" w:rsidRPr="007B5A16" w:rsidRDefault="00BB3F17" w:rsidP="00CC20C2">
      <w:pPr>
        <w:jc w:val="both"/>
        <w:rPr>
          <w:rFonts w:ascii="VNI-Times" w:hAnsi="VNI-Times"/>
        </w:rPr>
      </w:pPr>
      <w:r w:rsidRPr="007B5A16">
        <w:rPr>
          <w:rFonts w:ascii="VNI-Times" w:hAnsi="VNI-Times"/>
        </w:rPr>
        <w:t>B. Trong baùn daãn, maät ñoä electron luoân baèng vôùi maät ñoä loã troáng.</w:t>
      </w:r>
    </w:p>
    <w:p w:rsidR="00BB3F17" w:rsidRPr="007B5A16" w:rsidRDefault="00BB3F17" w:rsidP="00CC20C2">
      <w:pPr>
        <w:jc w:val="both"/>
        <w:rPr>
          <w:rFonts w:ascii="VNI-Times" w:hAnsi="VNI-Times"/>
        </w:rPr>
      </w:pPr>
      <w:r w:rsidRPr="007B5A16">
        <w:rPr>
          <w:rFonts w:ascii="VNI-Times" w:hAnsi="VNI-Times"/>
        </w:rPr>
        <w:t>C. Baùn daãn loaïi n tích ñieän döông, vì maät ñoä loã troáng lôùn hôn maät ñoä eletron.</w:t>
      </w:r>
    </w:p>
    <w:p w:rsidR="00BB3F17" w:rsidRPr="007B5A16" w:rsidRDefault="00BB3F17" w:rsidP="00CC20C2">
      <w:pPr>
        <w:jc w:val="both"/>
        <w:rPr>
          <w:rFonts w:ascii="VNI-Times" w:hAnsi="VNI-Times"/>
          <w:color w:val="0000FF"/>
        </w:rPr>
      </w:pPr>
      <w:r w:rsidRPr="007B5A16">
        <w:rPr>
          <w:rFonts w:ascii="VNI-Times" w:hAnsi="VNI-Times"/>
          <w:color w:val="0000FF"/>
        </w:rPr>
        <w:lastRenderedPageBreak/>
        <w:t>D. Khi nhieät ñoä caøng cao, baùn daãn daãn ñieän caøng toát.</w:t>
      </w:r>
    </w:p>
    <w:p w:rsidR="00BB3F17" w:rsidRPr="007B5A16" w:rsidRDefault="00882B1F" w:rsidP="00CC20C2">
      <w:pPr>
        <w:jc w:val="both"/>
        <w:rPr>
          <w:rFonts w:ascii="VNI-Times" w:hAnsi="VNI-Times"/>
        </w:rPr>
      </w:pPr>
      <w:r w:rsidRPr="007B5A16">
        <w:rPr>
          <w:rFonts w:ascii="VNI-Times" w:hAnsi="VNI-Times"/>
          <w:b/>
        </w:rPr>
        <w:t>21</w:t>
      </w:r>
      <w:r w:rsidR="00BB3F17" w:rsidRPr="007B5A16">
        <w:rPr>
          <w:rFonts w:ascii="VNI-Times" w:hAnsi="VNI-Times"/>
          <w:b/>
        </w:rPr>
        <w:t xml:space="preserve">/ </w:t>
      </w:r>
      <w:r w:rsidR="00BB3F17" w:rsidRPr="007B5A16">
        <w:rPr>
          <w:rFonts w:ascii="VNI-Times" w:hAnsi="VNI-Times"/>
        </w:rPr>
        <w:t>Khi lôùp tieáp xuùc p-n ñöôïc phaân cöïc thuaän, ñieän tröôøng ngoaøi coù taùc duïng:</w:t>
      </w:r>
      <w:r w:rsidR="00BB3F17" w:rsidRPr="007B5A16">
        <w:rPr>
          <w:rFonts w:ascii="VNI-Times" w:hAnsi="VNI-Times"/>
        </w:rPr>
        <w:tab/>
      </w:r>
    </w:p>
    <w:p w:rsidR="00BB3F17" w:rsidRPr="007B5A16" w:rsidRDefault="00BB3F17" w:rsidP="00CC20C2">
      <w:pPr>
        <w:jc w:val="both"/>
        <w:rPr>
          <w:rFonts w:ascii="VNI-Times" w:hAnsi="VNI-Times"/>
          <w:color w:val="0000FF"/>
        </w:rPr>
      </w:pPr>
      <w:r w:rsidRPr="007B5A16">
        <w:rPr>
          <w:rFonts w:ascii="VNI-Times" w:hAnsi="VNI-Times"/>
          <w:color w:val="0000FF"/>
        </w:rPr>
        <w:t>A. taêng cöôøng söï khueách taùn caùc e töø baùn daãn n sang baùn daãn p.</w:t>
      </w:r>
      <w:r w:rsidRPr="007B5A16">
        <w:rPr>
          <w:rFonts w:ascii="VNI-Times" w:hAnsi="VNI-Times"/>
          <w:color w:val="0000FF"/>
        </w:rPr>
        <w:tab/>
      </w:r>
    </w:p>
    <w:p w:rsidR="00BB3F17" w:rsidRPr="007B5A16" w:rsidRDefault="00BB3F17" w:rsidP="00CC20C2">
      <w:pPr>
        <w:jc w:val="both"/>
        <w:rPr>
          <w:rFonts w:ascii="VNI-Times" w:hAnsi="VNI-Times"/>
        </w:rPr>
      </w:pPr>
      <w:r w:rsidRPr="007B5A16">
        <w:rPr>
          <w:rFonts w:ascii="VNI-Times" w:hAnsi="VNI-Times"/>
        </w:rPr>
        <w:t xml:space="preserve">B. </w:t>
      </w:r>
      <w:r w:rsidR="001420F5" w:rsidRPr="007B5A16">
        <w:rPr>
          <w:rFonts w:ascii="VNI-Times" w:hAnsi="VNI-Times"/>
        </w:rPr>
        <w:t>t</w:t>
      </w:r>
      <w:r w:rsidRPr="007B5A16">
        <w:rPr>
          <w:rFonts w:ascii="VNI-Times" w:hAnsi="VNI-Times"/>
        </w:rPr>
        <w:t>aêng cöôøng söï khueách taùn cuûa caùc loã troáng töø baùn daãn n sang baùn daãn p.</w:t>
      </w:r>
      <w:r w:rsidRPr="007B5A16">
        <w:rPr>
          <w:rFonts w:ascii="VNI-Times" w:hAnsi="VNI-Times"/>
        </w:rPr>
        <w:tab/>
      </w:r>
    </w:p>
    <w:p w:rsidR="00BB3F17" w:rsidRPr="007B5A16" w:rsidRDefault="00BB3F17" w:rsidP="00CC20C2">
      <w:pPr>
        <w:jc w:val="both"/>
        <w:rPr>
          <w:rFonts w:ascii="VNI-Times" w:hAnsi="VNI-Times"/>
        </w:rPr>
      </w:pPr>
      <w:r w:rsidRPr="007B5A16">
        <w:rPr>
          <w:rFonts w:ascii="VNI-Times" w:hAnsi="VNI-Times"/>
        </w:rPr>
        <w:t xml:space="preserve">C. taêng cöôøng söï khueách taùn caùc e töø baùn daãn p sang baùn daãn n.    </w:t>
      </w:r>
    </w:p>
    <w:p w:rsidR="00BB3F17" w:rsidRPr="007B5A16" w:rsidRDefault="00BB3F17" w:rsidP="00CC20C2">
      <w:pPr>
        <w:jc w:val="both"/>
        <w:rPr>
          <w:rFonts w:ascii="VNI-Times" w:hAnsi="VNI-Times"/>
        </w:rPr>
      </w:pPr>
      <w:r w:rsidRPr="007B5A16">
        <w:rPr>
          <w:rFonts w:ascii="VNI-Times" w:hAnsi="VNI-Times"/>
        </w:rPr>
        <w:t>D. taêng cöôøng söï khueách taùn cuûa caùc haït khoâng cô baûn.</w:t>
      </w:r>
    </w:p>
    <w:p w:rsidR="00BB3F17" w:rsidRPr="007B5A16" w:rsidRDefault="00882B1F" w:rsidP="00CC20C2">
      <w:pPr>
        <w:jc w:val="both"/>
        <w:rPr>
          <w:rFonts w:ascii="VNI-Times" w:hAnsi="VNI-Times"/>
        </w:rPr>
      </w:pPr>
      <w:r w:rsidRPr="007B5A16">
        <w:rPr>
          <w:rFonts w:ascii="VNI-Times" w:hAnsi="VNI-Times"/>
          <w:b/>
        </w:rPr>
        <w:t>22</w:t>
      </w:r>
      <w:r w:rsidR="00BB3F17" w:rsidRPr="007B5A16">
        <w:rPr>
          <w:rFonts w:ascii="VNI-Times" w:hAnsi="VNI-Times"/>
          <w:b/>
        </w:rPr>
        <w:t xml:space="preserve">/ </w:t>
      </w:r>
      <w:r w:rsidR="00BB3F17" w:rsidRPr="007B5A16">
        <w:rPr>
          <w:rFonts w:ascii="VNI-Times" w:hAnsi="VNI-Times"/>
        </w:rPr>
        <w:t xml:space="preserve">Ngöôøi ta goïi Silic laø chaát baùn daãn vì:  </w:t>
      </w:r>
    </w:p>
    <w:p w:rsidR="00BB3F17" w:rsidRPr="007B5A16" w:rsidRDefault="00BB3F17" w:rsidP="00CC20C2">
      <w:pPr>
        <w:jc w:val="both"/>
        <w:rPr>
          <w:rFonts w:ascii="VNI-Times" w:hAnsi="VNI-Times"/>
        </w:rPr>
      </w:pPr>
      <w:r w:rsidRPr="007B5A16">
        <w:rPr>
          <w:rFonts w:ascii="VNI-Times" w:hAnsi="VNI-Times"/>
        </w:rPr>
        <w:t>A. Haït taûi ñieän trong ñoù coù theå laø electron vaø loã troáng.</w:t>
      </w:r>
    </w:p>
    <w:p w:rsidR="00BB3F17" w:rsidRPr="007B5A16" w:rsidRDefault="00BB3F17" w:rsidP="00CC20C2">
      <w:pPr>
        <w:jc w:val="both"/>
        <w:rPr>
          <w:rFonts w:ascii="VNI-Times" w:hAnsi="VNI-Times"/>
        </w:rPr>
      </w:pPr>
      <w:r w:rsidRPr="007B5A16">
        <w:rPr>
          <w:rFonts w:ascii="VNI-Times" w:hAnsi="VNI-Times"/>
        </w:rPr>
        <w:t>B. Ñieän trôû suaát cuûa noù raát nhaïy caûm vôùi nhieät ñoä, taïp chaát, vaù caùc taùc nhaân ion hoaù khaùc.</w:t>
      </w:r>
    </w:p>
    <w:p w:rsidR="00BB3F17" w:rsidRPr="007B5A16" w:rsidRDefault="00BB3F17" w:rsidP="00CC20C2">
      <w:pPr>
        <w:jc w:val="both"/>
        <w:rPr>
          <w:rFonts w:ascii="VNI-Times" w:hAnsi="VNI-Times"/>
          <w:color w:val="0000FF"/>
        </w:rPr>
      </w:pPr>
      <w:r w:rsidRPr="007B5A16">
        <w:rPr>
          <w:rFonts w:ascii="VNI-Times" w:hAnsi="VNI-Times"/>
        </w:rPr>
        <w:t>C. Noù khoâng phaûi laø kim loaïi cuõng khoâng phaûi laø ñieän moâi.</w:t>
      </w:r>
      <w:r w:rsidRPr="007B5A16">
        <w:rPr>
          <w:rFonts w:ascii="VNI-Times" w:hAnsi="VNI-Times"/>
          <w:color w:val="0000FF"/>
        </w:rPr>
        <w:t xml:space="preserve">          D. Caû 3 lí do.</w:t>
      </w:r>
      <w:r w:rsidRPr="007B5A16">
        <w:rPr>
          <w:rFonts w:ascii="VNI-Times" w:hAnsi="VNI-Times"/>
          <w:color w:val="0000FF"/>
        </w:rPr>
        <w:tab/>
      </w:r>
    </w:p>
    <w:p w:rsidR="00BB3F17" w:rsidRPr="007B5A16" w:rsidRDefault="00882B1F" w:rsidP="00CC20C2">
      <w:pPr>
        <w:jc w:val="both"/>
        <w:rPr>
          <w:rFonts w:ascii="VNI-Times" w:hAnsi="VNI-Times"/>
        </w:rPr>
      </w:pPr>
      <w:r w:rsidRPr="007B5A16">
        <w:rPr>
          <w:rFonts w:ascii="VNI-Times" w:hAnsi="VNI-Times"/>
          <w:b/>
        </w:rPr>
        <w:t>23</w:t>
      </w:r>
      <w:r w:rsidR="00BB3F17" w:rsidRPr="007B5A16">
        <w:rPr>
          <w:rFonts w:ascii="VNI-Times" w:hAnsi="VNI-Times"/>
          <w:b/>
        </w:rPr>
        <w:t xml:space="preserve">/ </w:t>
      </w:r>
      <w:r w:rsidR="00BB3F17" w:rsidRPr="007B5A16">
        <w:rPr>
          <w:rFonts w:ascii="VNI-Times" w:hAnsi="VNI-Times"/>
        </w:rPr>
        <w:t>ÔÛ nhieät ñoä phoøng, trong baùn daãn Si tinh khieát , soá caëp electron – loã troáng baèng 10</w:t>
      </w:r>
      <w:r w:rsidR="00BB3F17" w:rsidRPr="007B5A16">
        <w:rPr>
          <w:rFonts w:ascii="VNI-Times" w:hAnsi="VNI-Times"/>
          <w:vertAlign w:val="superscript"/>
        </w:rPr>
        <w:t>-13</w:t>
      </w:r>
      <w:r w:rsidR="00BB3F17" w:rsidRPr="007B5A16">
        <w:rPr>
          <w:rFonts w:ascii="VNI-Times" w:hAnsi="VNI-Times"/>
        </w:rPr>
        <w:t xml:space="preserve"> soá nguyeân töû Si. Soá haït mang ñieän coù trong 2 mol nguyeân töû Silic laø: </w:t>
      </w:r>
    </w:p>
    <w:p w:rsidR="00BB3F17" w:rsidRPr="007B5A16" w:rsidRDefault="00BB3F17" w:rsidP="00CC20C2">
      <w:pPr>
        <w:jc w:val="both"/>
        <w:rPr>
          <w:rFonts w:ascii="VNI-Times" w:hAnsi="VNI-Times"/>
        </w:rPr>
      </w:pPr>
      <w:r w:rsidRPr="007B5A16">
        <w:rPr>
          <w:rFonts w:ascii="VNI-Times" w:hAnsi="VNI-Times"/>
        </w:rPr>
        <w:t>A. 6,020.10</w:t>
      </w:r>
      <w:r w:rsidRPr="007B5A16">
        <w:rPr>
          <w:rFonts w:ascii="VNI-Times" w:hAnsi="VNI-Times"/>
          <w:vertAlign w:val="superscript"/>
        </w:rPr>
        <w:t>11</w:t>
      </w:r>
      <w:r w:rsidRPr="007B5A16">
        <w:rPr>
          <w:rFonts w:ascii="VNI-Times" w:hAnsi="VNI-Times"/>
        </w:rPr>
        <w:t xml:space="preserve"> haït.  </w:t>
      </w:r>
    </w:p>
    <w:p w:rsidR="00BB3F17" w:rsidRPr="007B5A16" w:rsidRDefault="00BB3F17" w:rsidP="00CC20C2">
      <w:pPr>
        <w:jc w:val="both"/>
        <w:rPr>
          <w:rFonts w:ascii="VNI-Times" w:hAnsi="VNI-Times"/>
        </w:rPr>
      </w:pPr>
      <w:r w:rsidRPr="007B5A16">
        <w:rPr>
          <w:rFonts w:ascii="VNI-Times" w:hAnsi="VNI-Times"/>
        </w:rPr>
        <w:t>B.</w:t>
      </w:r>
      <w:r w:rsidR="00E742C4" w:rsidRPr="007B5A16">
        <w:rPr>
          <w:rFonts w:ascii="VNI-Times" w:hAnsi="VNI-Times"/>
        </w:rPr>
        <w:t xml:space="preserve"> </w:t>
      </w:r>
      <w:r w:rsidRPr="007B5A16">
        <w:rPr>
          <w:rFonts w:ascii="VNI-Times" w:hAnsi="VNI-Times"/>
        </w:rPr>
        <w:t>4,816.10</w:t>
      </w:r>
      <w:r w:rsidRPr="007B5A16">
        <w:rPr>
          <w:rFonts w:ascii="VNI-Times" w:hAnsi="VNI-Times"/>
          <w:vertAlign w:val="superscript"/>
        </w:rPr>
        <w:t>11</w:t>
      </w:r>
      <w:r w:rsidRPr="007B5A16">
        <w:rPr>
          <w:rFonts w:ascii="VNI-Times" w:hAnsi="VNI-Times"/>
        </w:rPr>
        <w:t xml:space="preserve"> haït.   </w:t>
      </w:r>
    </w:p>
    <w:p w:rsidR="00BB3F17" w:rsidRPr="007B5A16" w:rsidRDefault="00BB3F17" w:rsidP="00CC20C2">
      <w:pPr>
        <w:jc w:val="both"/>
        <w:rPr>
          <w:rFonts w:ascii="VNI-Times" w:hAnsi="VNI-Times"/>
        </w:rPr>
      </w:pPr>
      <w:r w:rsidRPr="007B5A16">
        <w:rPr>
          <w:rFonts w:ascii="VNI-Times" w:hAnsi="VNI-Times"/>
        </w:rPr>
        <w:t>C.</w:t>
      </w:r>
      <w:r w:rsidR="00E742C4" w:rsidRPr="007B5A16">
        <w:rPr>
          <w:rFonts w:ascii="VNI-Times" w:hAnsi="VNI-Times"/>
        </w:rPr>
        <w:t xml:space="preserve"> </w:t>
      </w:r>
      <w:r w:rsidRPr="007B5A16">
        <w:rPr>
          <w:rFonts w:ascii="VNI-Times" w:hAnsi="VNI-Times"/>
        </w:rPr>
        <w:t>24,08.10</w:t>
      </w:r>
      <w:r w:rsidRPr="007B5A16">
        <w:rPr>
          <w:rFonts w:ascii="VNI-Times" w:hAnsi="VNI-Times"/>
          <w:vertAlign w:val="superscript"/>
        </w:rPr>
        <w:t>11</w:t>
      </w:r>
      <w:r w:rsidRPr="007B5A16">
        <w:rPr>
          <w:rFonts w:ascii="VNI-Times" w:hAnsi="VNI-Times"/>
        </w:rPr>
        <w:t xml:space="preserve"> haït. </w:t>
      </w:r>
    </w:p>
    <w:p w:rsidR="00BB3F17" w:rsidRPr="007B5A16" w:rsidRDefault="00BB3F17" w:rsidP="00CC20C2">
      <w:pPr>
        <w:jc w:val="both"/>
        <w:rPr>
          <w:rFonts w:ascii="VNI-Times" w:hAnsi="VNI-Times"/>
          <w:color w:val="0000FF"/>
        </w:rPr>
      </w:pPr>
      <w:r w:rsidRPr="007B5A16">
        <w:rPr>
          <w:rFonts w:ascii="VNI-Times" w:hAnsi="VNI-Times"/>
          <w:color w:val="0000FF"/>
        </w:rPr>
        <w:t>D.</w:t>
      </w:r>
      <w:r w:rsidR="00E742C4" w:rsidRPr="007B5A16">
        <w:rPr>
          <w:rFonts w:ascii="VNI-Times" w:hAnsi="VNI-Times"/>
          <w:color w:val="0000FF"/>
        </w:rPr>
        <w:t xml:space="preserve"> </w:t>
      </w:r>
      <w:r w:rsidRPr="007B5A16">
        <w:rPr>
          <w:rFonts w:ascii="VNI-Times" w:hAnsi="VNI-Times"/>
          <w:color w:val="0000FF"/>
        </w:rPr>
        <w:t>1,205.10</w:t>
      </w:r>
      <w:r w:rsidRPr="007B5A16">
        <w:rPr>
          <w:rFonts w:ascii="VNI-Times" w:hAnsi="VNI-Times"/>
          <w:color w:val="0000FF"/>
          <w:vertAlign w:val="superscript"/>
        </w:rPr>
        <w:t>11</w:t>
      </w:r>
      <w:r w:rsidRPr="007B5A16">
        <w:rPr>
          <w:rFonts w:ascii="VNI-Times" w:hAnsi="VNI-Times"/>
          <w:color w:val="0000FF"/>
        </w:rPr>
        <w:t xml:space="preserve"> haït.</w:t>
      </w:r>
    </w:p>
    <w:p w:rsidR="00BB3F17" w:rsidRPr="007B5A16" w:rsidRDefault="00882B1F" w:rsidP="00CC20C2">
      <w:pPr>
        <w:jc w:val="both"/>
        <w:rPr>
          <w:rFonts w:ascii="VNI-Times" w:hAnsi="VNI-Times"/>
        </w:rPr>
      </w:pPr>
      <w:r w:rsidRPr="007B5A16">
        <w:rPr>
          <w:rFonts w:ascii="VNI-Times" w:hAnsi="VNI-Times"/>
          <w:b/>
        </w:rPr>
        <w:t>24</w:t>
      </w:r>
      <w:r w:rsidR="00BB3F17" w:rsidRPr="007B5A16">
        <w:rPr>
          <w:rFonts w:ascii="VNI-Times" w:hAnsi="VNI-Times"/>
          <w:b/>
        </w:rPr>
        <w:t xml:space="preserve">/ </w:t>
      </w:r>
      <w:r w:rsidR="00BB3F17" w:rsidRPr="007B5A16">
        <w:rPr>
          <w:rFonts w:ascii="VNI-Times" w:hAnsi="VNI-Times"/>
        </w:rPr>
        <w:t>ÔÛ nhieät ñoä phoøng, trong baùn daãn Si tinh khieát , soá caëp electron – loã troáng baèng 10</w:t>
      </w:r>
      <w:r w:rsidR="00BB3F17" w:rsidRPr="007B5A16">
        <w:rPr>
          <w:rFonts w:ascii="VNI-Times" w:hAnsi="VNI-Times"/>
          <w:vertAlign w:val="superscript"/>
        </w:rPr>
        <w:t>-13</w:t>
      </w:r>
      <w:r w:rsidR="00BB3F17" w:rsidRPr="007B5A16">
        <w:rPr>
          <w:rFonts w:ascii="VNI-Times" w:hAnsi="VNI-Times"/>
        </w:rPr>
        <w:t xml:space="preserve"> soá nguyeân töû Si. Neáu ta pha P vaøo Si vôùi tæ leä moät phaàn trieäu thì soá haït taûi ñieän taêng leân :</w:t>
      </w:r>
      <w:r w:rsidR="00BB3F17" w:rsidRPr="007B5A16">
        <w:rPr>
          <w:rFonts w:ascii="VNI-Times" w:hAnsi="VNI-Times"/>
        </w:rPr>
        <w:tab/>
      </w:r>
    </w:p>
    <w:p w:rsidR="00BB3F17" w:rsidRPr="007B5A16" w:rsidRDefault="00BB3F17" w:rsidP="00CC20C2">
      <w:pPr>
        <w:jc w:val="both"/>
        <w:rPr>
          <w:rFonts w:ascii="VNI-Times" w:hAnsi="VNI-Times"/>
        </w:rPr>
      </w:pPr>
      <w:r w:rsidRPr="007B5A16">
        <w:rPr>
          <w:rFonts w:ascii="VNI-Times" w:hAnsi="VNI-Times"/>
        </w:rPr>
        <w:t>A.1.10</w:t>
      </w:r>
      <w:r w:rsidRPr="007B5A16">
        <w:rPr>
          <w:rFonts w:ascii="VNI-Times" w:hAnsi="VNI-Times"/>
          <w:vertAlign w:val="superscript"/>
        </w:rPr>
        <w:t>6</w:t>
      </w:r>
      <w:r w:rsidRPr="007B5A16">
        <w:rPr>
          <w:rFonts w:ascii="VNI-Times" w:hAnsi="VNI-Times"/>
        </w:rPr>
        <w:t xml:space="preserve"> laàn.</w:t>
      </w:r>
    </w:p>
    <w:p w:rsidR="00BB3F17" w:rsidRPr="007B5A16" w:rsidRDefault="00BB3F17" w:rsidP="00CC20C2">
      <w:pPr>
        <w:jc w:val="both"/>
        <w:rPr>
          <w:rFonts w:ascii="VNI-Times" w:hAnsi="VNI-Times"/>
          <w:color w:val="0000FF"/>
        </w:rPr>
      </w:pPr>
      <w:r w:rsidRPr="007B5A16">
        <w:rPr>
          <w:rFonts w:ascii="VNI-Times" w:hAnsi="VNI-Times"/>
          <w:color w:val="0000FF"/>
        </w:rPr>
        <w:t>B. 5.10</w:t>
      </w:r>
      <w:r w:rsidRPr="007B5A16">
        <w:rPr>
          <w:rFonts w:ascii="VNI-Times" w:hAnsi="VNI-Times"/>
          <w:color w:val="0000FF"/>
          <w:vertAlign w:val="superscript"/>
        </w:rPr>
        <w:t>6</w:t>
      </w:r>
      <w:r w:rsidRPr="007B5A16">
        <w:rPr>
          <w:rFonts w:ascii="VNI-Times" w:hAnsi="VNI-Times"/>
          <w:color w:val="0000FF"/>
        </w:rPr>
        <w:t xml:space="preserve"> laàn.</w:t>
      </w:r>
    </w:p>
    <w:p w:rsidR="00BB3F17" w:rsidRPr="007B5A16" w:rsidRDefault="00BB3F17" w:rsidP="00CC20C2">
      <w:pPr>
        <w:jc w:val="both"/>
        <w:rPr>
          <w:rFonts w:ascii="VNI-Times" w:hAnsi="VNI-Times"/>
        </w:rPr>
      </w:pPr>
      <w:r w:rsidRPr="007B5A16">
        <w:rPr>
          <w:rFonts w:ascii="VNI-Times" w:hAnsi="VNI-Times"/>
        </w:rPr>
        <w:t>C. 5.10</w:t>
      </w:r>
      <w:r w:rsidRPr="007B5A16">
        <w:rPr>
          <w:rFonts w:ascii="VNI-Times" w:hAnsi="VNI-Times"/>
          <w:vertAlign w:val="superscript"/>
        </w:rPr>
        <w:t>5</w:t>
      </w:r>
      <w:r w:rsidRPr="007B5A16">
        <w:rPr>
          <w:rFonts w:ascii="VNI-Times" w:hAnsi="VNI-Times"/>
        </w:rPr>
        <w:t xml:space="preserve"> laàn.</w:t>
      </w:r>
      <w:r w:rsidRPr="007B5A16">
        <w:rPr>
          <w:rFonts w:ascii="VNI-Times" w:hAnsi="VNI-Times"/>
        </w:rPr>
        <w:tab/>
      </w:r>
    </w:p>
    <w:p w:rsidR="00BB3F17" w:rsidRPr="007B5A16" w:rsidRDefault="00BB3F17" w:rsidP="00CC20C2">
      <w:pPr>
        <w:jc w:val="both"/>
        <w:rPr>
          <w:rFonts w:ascii="VNI-Times" w:hAnsi="VNI-Times"/>
        </w:rPr>
      </w:pPr>
      <w:r w:rsidRPr="007B5A16">
        <w:rPr>
          <w:rFonts w:ascii="VNI-Times" w:hAnsi="VNI-Times"/>
        </w:rPr>
        <w:t>D. 1.10</w:t>
      </w:r>
      <w:r w:rsidRPr="007B5A16">
        <w:rPr>
          <w:rFonts w:ascii="VNI-Times" w:hAnsi="VNI-Times"/>
          <w:vertAlign w:val="superscript"/>
        </w:rPr>
        <w:t>5</w:t>
      </w:r>
      <w:r w:rsidRPr="007B5A16">
        <w:rPr>
          <w:rFonts w:ascii="VNI-Times" w:hAnsi="VNI-Times"/>
        </w:rPr>
        <w:t xml:space="preserve"> laàn.</w:t>
      </w:r>
    </w:p>
    <w:p w:rsidR="006479FB" w:rsidRPr="007B5A16" w:rsidRDefault="00882B1F" w:rsidP="00CC20C2">
      <w:pPr>
        <w:jc w:val="both"/>
        <w:rPr>
          <w:rFonts w:ascii="VNI-Times" w:hAnsi="VNI-Times"/>
        </w:rPr>
      </w:pPr>
      <w:r w:rsidRPr="007B5A16">
        <w:rPr>
          <w:rFonts w:ascii="VNI-Times" w:hAnsi="VNI-Times"/>
          <w:b/>
        </w:rPr>
        <w:t>25</w:t>
      </w:r>
      <w:r w:rsidR="00BB3F17" w:rsidRPr="007B5A16">
        <w:rPr>
          <w:rFonts w:ascii="VNI-Times" w:hAnsi="VNI-Times"/>
          <w:b/>
        </w:rPr>
        <w:t>/</w:t>
      </w:r>
      <w:r w:rsidR="006479FB" w:rsidRPr="007B5A16">
        <w:rPr>
          <w:rFonts w:ascii="VNI-Times" w:hAnsi="VNI-Times"/>
          <w:b/>
        </w:rPr>
        <w:t xml:space="preserve"> </w:t>
      </w:r>
      <w:r w:rsidR="006479FB" w:rsidRPr="007B5A16">
        <w:rPr>
          <w:rFonts w:ascii="VNI-Times" w:hAnsi="VNI-Times"/>
        </w:rPr>
        <w:t xml:space="preserve">*Choïn caâu sai:   </w:t>
      </w:r>
    </w:p>
    <w:p w:rsidR="006479FB" w:rsidRPr="007B5A16" w:rsidRDefault="006479FB" w:rsidP="00CC20C2">
      <w:pPr>
        <w:jc w:val="both"/>
        <w:rPr>
          <w:rFonts w:ascii="VNI-Times" w:hAnsi="VNI-Times"/>
        </w:rPr>
      </w:pPr>
      <w:r w:rsidRPr="007B5A16">
        <w:rPr>
          <w:rFonts w:ascii="VNI-Times" w:hAnsi="VNI-Times"/>
        </w:rPr>
        <w:t xml:space="preserve">A. Khi hñt giöõa 2 ñieän  cöïc trong bình chaân khoâng taêng tôùi 1 giaù trò naøo ñoù thì soá electron tôùi Anoát baèng soá electron böùt khoûi Catoât trong cuøng thôøi gian. </w:t>
      </w:r>
    </w:p>
    <w:p w:rsidR="006479FB" w:rsidRPr="007B5A16" w:rsidRDefault="006479FB" w:rsidP="00CC20C2">
      <w:pPr>
        <w:rPr>
          <w:rFonts w:ascii="VNI-Times" w:hAnsi="VNI-Times"/>
        </w:rPr>
      </w:pPr>
      <w:r w:rsidRPr="007B5A16">
        <w:rPr>
          <w:rFonts w:ascii="VNI-Times" w:hAnsi="VNI-Times"/>
        </w:rPr>
        <w:t xml:space="preserve">B. Trong moåi chaát baùn daãn coù 2 loaïi haït mang ñieän töï do: caùc e mang ñieän aâm vaø caùc loã troáng mang ñieän döông.  </w:t>
      </w:r>
    </w:p>
    <w:p w:rsidR="006479FB" w:rsidRPr="007B5A16" w:rsidRDefault="006479FB" w:rsidP="00CC20C2">
      <w:pPr>
        <w:jc w:val="both"/>
        <w:rPr>
          <w:rFonts w:ascii="VNI-Times" w:hAnsi="VNI-Times"/>
          <w:color w:val="0000FF"/>
        </w:rPr>
      </w:pPr>
      <w:r w:rsidRPr="007B5A16">
        <w:rPr>
          <w:rFonts w:ascii="VNI-Times" w:hAnsi="VNI-Times"/>
        </w:rPr>
        <w:t xml:space="preserve">C. Vôùi Catoát bò nung noùng tôùi nhieät ñoä xaùc ñònh, khi hñt giöõa 2 ñieän cöïc tôùi 1 giaù trò naøo ñoù thì cöôøng ñoä dñ khoâng ñoåi.                  </w:t>
      </w:r>
      <w:r w:rsidRPr="007B5A16">
        <w:rPr>
          <w:rFonts w:ascii="VNI-Times" w:hAnsi="VNI-Times"/>
          <w:color w:val="0000FF"/>
        </w:rPr>
        <w:t xml:space="preserve">        D. Khi nhieät ñoä taêng ñieän trôû cuûa baùn daãn taêng. </w:t>
      </w:r>
    </w:p>
    <w:p w:rsidR="006479FB" w:rsidRPr="007B5A16" w:rsidRDefault="00882B1F" w:rsidP="006479FB">
      <w:pPr>
        <w:jc w:val="both"/>
      </w:pPr>
      <w:r w:rsidRPr="007B5A16">
        <w:rPr>
          <w:b/>
        </w:rPr>
        <w:t>26</w:t>
      </w:r>
      <w:r w:rsidR="006479FB" w:rsidRPr="007B5A16">
        <w:rPr>
          <w:b/>
        </w:rPr>
        <w:t>/</w:t>
      </w:r>
      <w:r w:rsidR="006479FB" w:rsidRPr="007B5A16">
        <w:t xml:space="preserve"> Tranzito có cấu tạo</w:t>
      </w:r>
    </w:p>
    <w:p w:rsidR="006479FB" w:rsidRPr="007B5A16" w:rsidRDefault="006479FB" w:rsidP="006479FB">
      <w:pPr>
        <w:jc w:val="both"/>
        <w:rPr>
          <w:color w:val="0000FF"/>
        </w:rPr>
      </w:pPr>
      <w:r w:rsidRPr="007B5A16">
        <w:rPr>
          <w:color w:val="0000FF"/>
        </w:rPr>
        <w:t>A. gồm một lớp bán dẫn pha tạp loại n (p) nằm giữa 2 bán dẫn pha tạp loại p (n).</w:t>
      </w:r>
    </w:p>
    <w:p w:rsidR="006479FB" w:rsidRPr="007B5A16" w:rsidRDefault="006479FB" w:rsidP="006479FB">
      <w:pPr>
        <w:jc w:val="both"/>
      </w:pPr>
      <w:r w:rsidRPr="007B5A16">
        <w:t xml:space="preserve">B. </w:t>
      </w:r>
      <w:r w:rsidR="00BC78C5">
        <w:t xml:space="preserve">gồm </w:t>
      </w:r>
      <w:r w:rsidRPr="007B5A16">
        <w:t>2 lớp bán dẫn pha tạp loại p và loại n tiếp xúc với nhau.</w:t>
      </w:r>
    </w:p>
    <w:p w:rsidR="006479FB" w:rsidRPr="007B5A16" w:rsidRDefault="006479FB" w:rsidP="006479FB">
      <w:pPr>
        <w:jc w:val="both"/>
      </w:pPr>
      <w:r w:rsidRPr="007B5A16">
        <w:t xml:space="preserve">C. </w:t>
      </w:r>
      <w:r w:rsidR="00BC78C5">
        <w:t xml:space="preserve">gồm </w:t>
      </w:r>
      <w:r w:rsidRPr="007B5A16">
        <w:t xml:space="preserve">4 lớp bán dẫn loại p và loại n xen kẽ tiếp xúc nhau.     </w:t>
      </w:r>
    </w:p>
    <w:p w:rsidR="006479FB" w:rsidRPr="007B5A16" w:rsidRDefault="006479FB" w:rsidP="006479FB">
      <w:pPr>
        <w:jc w:val="both"/>
      </w:pPr>
      <w:r w:rsidRPr="007B5A16">
        <w:t xml:space="preserve">D. </w:t>
      </w:r>
      <w:r w:rsidR="00BC78C5">
        <w:t xml:space="preserve">là </w:t>
      </w:r>
      <w:r w:rsidRPr="007B5A16">
        <w:t>một miếng silic tinh khiết có hình dạng xác định.</w:t>
      </w:r>
    </w:p>
    <w:p w:rsidR="006479FB" w:rsidRPr="007B5A16" w:rsidRDefault="00882B1F" w:rsidP="006479FB">
      <w:pPr>
        <w:jc w:val="both"/>
      </w:pPr>
      <w:r w:rsidRPr="007B5A16">
        <w:rPr>
          <w:b/>
        </w:rPr>
        <w:t>27</w:t>
      </w:r>
      <w:r w:rsidR="006479FB" w:rsidRPr="007B5A16">
        <w:rPr>
          <w:b/>
        </w:rPr>
        <w:t>/</w:t>
      </w:r>
      <w:r w:rsidR="006479FB" w:rsidRPr="007B5A16">
        <w:t xml:space="preserve"> Diod bán dẫn có tác dụng</w:t>
      </w:r>
    </w:p>
    <w:p w:rsidR="006479FB" w:rsidRPr="007B5A16" w:rsidRDefault="006479FB" w:rsidP="006479FB">
      <w:pPr>
        <w:jc w:val="both"/>
        <w:rPr>
          <w:color w:val="0000FF"/>
        </w:rPr>
      </w:pPr>
      <w:r w:rsidRPr="007B5A16">
        <w:rPr>
          <w:color w:val="0000FF"/>
        </w:rPr>
        <w:t>A. chỉnh lưu dòng  điện (cho dòng điện đi qua nó theo một chiều).</w:t>
      </w:r>
    </w:p>
    <w:p w:rsidR="006479FB" w:rsidRPr="007B5A16" w:rsidRDefault="006479FB" w:rsidP="006479FB">
      <w:pPr>
        <w:jc w:val="both"/>
      </w:pPr>
      <w:r w:rsidRPr="007B5A16">
        <w:t>B. làm cho dòng điện qua đoạn mạch nối tiếp với nó có độ lớn không đổi.</w:t>
      </w:r>
    </w:p>
    <w:p w:rsidR="006479FB" w:rsidRPr="007B5A16" w:rsidRDefault="006479FB" w:rsidP="006479FB">
      <w:pPr>
        <w:jc w:val="both"/>
      </w:pPr>
      <w:r w:rsidRPr="007B5A16">
        <w:t>C. làm khuyếch đại dòng điện đi qua nó.                D. làm dòng điện đi qua nó thay đổi chiều liên tục.</w:t>
      </w:r>
    </w:p>
    <w:p w:rsidR="006479FB" w:rsidRPr="007B5A16" w:rsidRDefault="00882B1F" w:rsidP="006479FB">
      <w:pPr>
        <w:jc w:val="both"/>
      </w:pPr>
      <w:r w:rsidRPr="007B5A16">
        <w:rPr>
          <w:b/>
        </w:rPr>
        <w:t>28</w:t>
      </w:r>
      <w:r w:rsidR="006479FB" w:rsidRPr="007B5A16">
        <w:rPr>
          <w:b/>
        </w:rPr>
        <w:t>/</w:t>
      </w:r>
      <w:r w:rsidR="006479FB" w:rsidRPr="007B5A16">
        <w:t xml:space="preserve"> Tranzito n – p – n  có tác dụng</w:t>
      </w:r>
    </w:p>
    <w:p w:rsidR="006479FB" w:rsidRPr="007B5A16" w:rsidRDefault="006479FB" w:rsidP="006479FB">
      <w:pPr>
        <w:jc w:val="both"/>
      </w:pPr>
      <w:r w:rsidRPr="007B5A16">
        <w:t>A. chỉnh lưu dòng điện điện (cho dòng điện đi qua nó theo một chiều).</w:t>
      </w:r>
    </w:p>
    <w:p w:rsidR="006479FB" w:rsidRPr="007B5A16" w:rsidRDefault="006479FB" w:rsidP="006479FB">
      <w:pPr>
        <w:jc w:val="both"/>
      </w:pPr>
      <w:r w:rsidRPr="007B5A16">
        <w:t>B. làm cho dòng điện qua đoạn mạch nối tiếp với nó có độ lớn không đổi.</w:t>
      </w:r>
    </w:p>
    <w:p w:rsidR="006479FB" w:rsidRPr="007B5A16" w:rsidRDefault="006479FB" w:rsidP="006479FB">
      <w:pPr>
        <w:jc w:val="both"/>
      </w:pPr>
      <w:r w:rsidRPr="007B5A16">
        <w:rPr>
          <w:color w:val="0000FF"/>
        </w:rPr>
        <w:t xml:space="preserve">C. làm khuyếch đại dòng điện đi qua nó.                 </w:t>
      </w:r>
      <w:r w:rsidRPr="007B5A16">
        <w:t>D. làm dòng điện đi qua nó thay đổi chiều liên tục.</w:t>
      </w:r>
    </w:p>
    <w:p w:rsidR="005E3576" w:rsidRPr="007B5A16" w:rsidRDefault="00882B1F" w:rsidP="00CC20C2">
      <w:pPr>
        <w:jc w:val="both"/>
        <w:rPr>
          <w:rFonts w:ascii="VNI-Times" w:hAnsi="VNI-Times"/>
        </w:rPr>
      </w:pPr>
      <w:r w:rsidRPr="007B5A16">
        <w:rPr>
          <w:rFonts w:ascii="VNI-Times" w:hAnsi="VNI-Times"/>
          <w:b/>
        </w:rPr>
        <w:t>29</w:t>
      </w:r>
      <w:r w:rsidR="00963792" w:rsidRPr="007B5A16">
        <w:rPr>
          <w:rFonts w:ascii="VNI-Times" w:hAnsi="VNI-Times"/>
          <w:b/>
        </w:rPr>
        <w:t xml:space="preserve">/ </w:t>
      </w:r>
      <w:r w:rsidR="005E3576" w:rsidRPr="007B5A16">
        <w:rPr>
          <w:rFonts w:ascii="VNI-Times" w:hAnsi="VNI-Times"/>
        </w:rPr>
        <w:t xml:space="preserve">Tranzito baùn daãn coù caáu taïo goàm: </w:t>
      </w:r>
    </w:p>
    <w:p w:rsidR="005E3576" w:rsidRPr="007B5A16" w:rsidRDefault="005E3576" w:rsidP="00CC20C2">
      <w:pPr>
        <w:rPr>
          <w:rFonts w:ascii="VNI-Times" w:hAnsi="VNI-Times"/>
        </w:rPr>
      </w:pPr>
      <w:r w:rsidRPr="007B5A16">
        <w:rPr>
          <w:rFonts w:ascii="VNI-Times" w:hAnsi="VNI-Times"/>
        </w:rPr>
        <w:t xml:space="preserve">A.4 lôùp tieáp xuùc p-n.     </w:t>
      </w:r>
      <w:r w:rsidR="00F81228" w:rsidRPr="007B5A16">
        <w:rPr>
          <w:rFonts w:ascii="VNI-Times" w:hAnsi="VNI-Times"/>
        </w:rPr>
        <w:t xml:space="preserve">    </w:t>
      </w:r>
      <w:r w:rsidRPr="007B5A16">
        <w:rPr>
          <w:rFonts w:ascii="VNI-Times" w:hAnsi="VNI-Times"/>
          <w:color w:val="0000FF"/>
        </w:rPr>
        <w:t xml:space="preserve">B.2 lôùp tieáp xuùc p-n.  </w:t>
      </w:r>
      <w:r w:rsidRPr="007B5A16">
        <w:rPr>
          <w:rFonts w:ascii="VNI-Times" w:hAnsi="VNI-Times"/>
        </w:rPr>
        <w:t xml:space="preserve">    </w:t>
      </w:r>
      <w:r w:rsidR="00F81228" w:rsidRPr="007B5A16">
        <w:rPr>
          <w:rFonts w:ascii="VNI-Times" w:hAnsi="VNI-Times"/>
        </w:rPr>
        <w:t xml:space="preserve">    </w:t>
      </w:r>
      <w:r w:rsidRPr="007B5A16">
        <w:rPr>
          <w:rFonts w:ascii="VNI-Times" w:hAnsi="VNI-Times"/>
        </w:rPr>
        <w:t xml:space="preserve">C.1 lôùp tieáp xuùc p-n.     </w:t>
      </w:r>
      <w:r w:rsidR="00F81228" w:rsidRPr="007B5A16">
        <w:rPr>
          <w:rFonts w:ascii="VNI-Times" w:hAnsi="VNI-Times"/>
        </w:rPr>
        <w:t xml:space="preserve"> </w:t>
      </w:r>
      <w:r w:rsidRPr="007B5A16">
        <w:rPr>
          <w:rFonts w:ascii="VNI-Times" w:hAnsi="VNI-Times"/>
        </w:rPr>
        <w:t xml:space="preserve">   D.3 lôùp tieáp xuùc p-n.</w:t>
      </w:r>
    </w:p>
    <w:p w:rsidR="005E3576" w:rsidRPr="007B5A16" w:rsidRDefault="00882B1F" w:rsidP="00CC20C2">
      <w:pPr>
        <w:jc w:val="both"/>
        <w:rPr>
          <w:rFonts w:ascii="VNI-Times" w:hAnsi="VNI-Times"/>
        </w:rPr>
      </w:pPr>
      <w:r w:rsidRPr="007B5A16">
        <w:rPr>
          <w:rFonts w:ascii="VNI-Times" w:hAnsi="VNI-Times"/>
          <w:b/>
        </w:rPr>
        <w:t>30</w:t>
      </w:r>
      <w:r w:rsidR="00963792" w:rsidRPr="007B5A16">
        <w:rPr>
          <w:rFonts w:ascii="VNI-Times" w:hAnsi="VNI-Times"/>
          <w:b/>
        </w:rPr>
        <w:t xml:space="preserve">/ </w:t>
      </w:r>
      <w:r w:rsidR="005E3576" w:rsidRPr="007B5A16">
        <w:rPr>
          <w:rFonts w:ascii="VNI-Times" w:hAnsi="VNI-Times"/>
        </w:rPr>
        <w:t>Choïn caâu sai:</w:t>
      </w:r>
      <w:r w:rsidR="005E3576"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A. Coù theå taïo ra 2 loaïi baùn daãn coù taïp chaát p vaø n töø cuøng 1 chaát baùn daãn ban ñaàu.</w:t>
      </w:r>
    </w:p>
    <w:p w:rsidR="005E3576" w:rsidRPr="007B5A16" w:rsidRDefault="005E3576" w:rsidP="00CC20C2">
      <w:pPr>
        <w:jc w:val="both"/>
        <w:rPr>
          <w:rFonts w:ascii="VNI-Times" w:hAnsi="VNI-Times"/>
        </w:rPr>
      </w:pPr>
      <w:r w:rsidRPr="007B5A16">
        <w:rPr>
          <w:rFonts w:ascii="VNI-Times" w:hAnsi="VNI-Times"/>
        </w:rPr>
        <w:t>B. Doøng ñieän coù theå qua lôùp tieáp xuùc p-n theo chieàu töø p sang n hay ngöôïc laïi.</w:t>
      </w:r>
    </w:p>
    <w:p w:rsidR="005E3576" w:rsidRPr="007B5A16" w:rsidRDefault="005E3576" w:rsidP="00CC20C2">
      <w:pPr>
        <w:jc w:val="both"/>
        <w:rPr>
          <w:rFonts w:ascii="VNI-Times" w:hAnsi="VNI-Times"/>
          <w:color w:val="0000FF"/>
        </w:rPr>
      </w:pPr>
      <w:r w:rsidRPr="007B5A16">
        <w:rPr>
          <w:rFonts w:ascii="VNI-Times" w:hAnsi="VNI-Times"/>
          <w:color w:val="0000FF"/>
        </w:rPr>
        <w:lastRenderedPageBreak/>
        <w:t>C. Coù theå duøng Dioát ñeå bieán ñoåi dñ xoay chieàu thaønh dñ 1 chieàu khoâng ñoåi.</w:t>
      </w:r>
    </w:p>
    <w:p w:rsidR="005E3576" w:rsidRPr="007B5A16" w:rsidRDefault="005E3576" w:rsidP="00CC20C2">
      <w:pPr>
        <w:jc w:val="both"/>
        <w:rPr>
          <w:rFonts w:ascii="VNI-Times" w:hAnsi="VNI-Times"/>
        </w:rPr>
      </w:pPr>
      <w:r w:rsidRPr="007B5A16">
        <w:rPr>
          <w:rFonts w:ascii="VNI-Times" w:hAnsi="VNI-Times"/>
        </w:rPr>
        <w:t>D. Nhieät ñoä caøng cao thì soá electron töï do vaø soá loã troáng taïo thaønh trong cbd tinh khieát caøng nhieàu.</w:t>
      </w:r>
    </w:p>
    <w:p w:rsidR="005E3576" w:rsidRPr="007B5A16" w:rsidRDefault="00882B1F" w:rsidP="00CC20C2">
      <w:pPr>
        <w:jc w:val="both"/>
        <w:rPr>
          <w:rFonts w:ascii="VNI-Times" w:hAnsi="VNI-Times"/>
        </w:rPr>
      </w:pPr>
      <w:r w:rsidRPr="007B5A16">
        <w:rPr>
          <w:rFonts w:ascii="VNI-Times" w:hAnsi="VNI-Times"/>
          <w:b/>
        </w:rPr>
        <w:t>31</w:t>
      </w:r>
      <w:r w:rsidR="00963792" w:rsidRPr="007B5A16">
        <w:rPr>
          <w:rFonts w:ascii="VNI-Times" w:hAnsi="VNI-Times"/>
          <w:b/>
        </w:rPr>
        <w:t xml:space="preserve">/ </w:t>
      </w:r>
      <w:r w:rsidR="005E3576" w:rsidRPr="007B5A16">
        <w:rPr>
          <w:rFonts w:ascii="VNI-Times" w:hAnsi="VNI-Times"/>
        </w:rPr>
        <w:t>Tranzito baùn daãn coù taùc duïng:</w:t>
      </w:r>
      <w:r w:rsidR="005E3576"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A. Cho dñ ñi theo 1 chieàu töø catoát sang anoât.</w:t>
      </w:r>
      <w:r w:rsidRPr="007B5A16">
        <w:rPr>
          <w:rFonts w:ascii="VNI-Times" w:hAnsi="VNI-Times"/>
        </w:rPr>
        <w:tab/>
        <w:t>B. Cho doøng ñieän ñi theo 2 chieàu.</w:t>
      </w:r>
      <w:r w:rsidRPr="007B5A16">
        <w:rPr>
          <w:rFonts w:ascii="VNI-Times" w:hAnsi="VNI-Times"/>
        </w:rPr>
        <w:tab/>
        <w:t xml:space="preserve">   </w:t>
      </w:r>
    </w:p>
    <w:p w:rsidR="005E3576" w:rsidRPr="007B5A16" w:rsidRDefault="005E3576" w:rsidP="00CC20C2">
      <w:pPr>
        <w:jc w:val="both"/>
        <w:rPr>
          <w:rFonts w:ascii="VNI-Times" w:hAnsi="VNI-Times"/>
        </w:rPr>
      </w:pPr>
      <w:r w:rsidRPr="007B5A16">
        <w:rPr>
          <w:rFonts w:ascii="VNI-Times" w:hAnsi="VNI-Times"/>
        </w:rPr>
        <w:t>C. Chænh löu doøng ñieän.</w:t>
      </w:r>
      <w:r w:rsidRPr="007B5A16">
        <w:rPr>
          <w:rFonts w:ascii="VNI-Times" w:hAnsi="VNI-Times"/>
        </w:rPr>
        <w:tab/>
        <w:t xml:space="preserve">                                    </w:t>
      </w:r>
      <w:r w:rsidRPr="007B5A16">
        <w:rPr>
          <w:rFonts w:ascii="VNI-Times" w:hAnsi="VNI-Times"/>
          <w:color w:val="0000FF"/>
        </w:rPr>
        <w:t>D. Khueách ñaïi doøng ñieän.</w:t>
      </w:r>
    </w:p>
    <w:p w:rsidR="005E3576" w:rsidRPr="007B5A16" w:rsidRDefault="00882B1F" w:rsidP="00CC20C2">
      <w:pPr>
        <w:jc w:val="both"/>
        <w:rPr>
          <w:rFonts w:ascii="VNI-Times" w:hAnsi="VNI-Times"/>
        </w:rPr>
      </w:pPr>
      <w:r w:rsidRPr="007B5A16">
        <w:rPr>
          <w:rFonts w:ascii="VNI-Times" w:hAnsi="VNI-Times"/>
          <w:b/>
        </w:rPr>
        <w:t>32</w:t>
      </w:r>
      <w:r w:rsidR="00963792" w:rsidRPr="007B5A16">
        <w:rPr>
          <w:rFonts w:ascii="VNI-Times" w:hAnsi="VNI-Times"/>
          <w:b/>
        </w:rPr>
        <w:t xml:space="preserve">/ </w:t>
      </w:r>
      <w:r w:rsidR="005E3576" w:rsidRPr="007B5A16">
        <w:rPr>
          <w:rFonts w:ascii="VNI-Times" w:hAnsi="VNI-Times"/>
        </w:rPr>
        <w:t>Choïn caâu ñuùng khi noùi veà ñioât chænh löu:</w:t>
      </w:r>
      <w:r w:rsidR="005E3576"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A. Khi noái Ñioât vôùi nguoàn ñieän ngoaøi sao cho cöïc döông noái vôùi n vaø cöïc aâm noái vôùi p ( lôùp p-n phaân cöïc thuaän) thì dñ chaïy qua noù ñöôïc.</w:t>
      </w:r>
      <w:r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B. Khi noái Ñioât vôùi nguoàn ñieän ngoaøi sao cho cöïc döông noái vôùi p vaø cöïc aâm noái vôùi n ( lôùp p-n phaân cöïc ngöôïc ) thì dñ khoâng chaïy qua noù ñöôïc.</w:t>
      </w:r>
    </w:p>
    <w:p w:rsidR="005E3576" w:rsidRPr="007B5A16" w:rsidRDefault="005E3576" w:rsidP="00CC20C2">
      <w:pPr>
        <w:rPr>
          <w:rFonts w:ascii="VNI-Times" w:hAnsi="VNI-Times"/>
          <w:color w:val="0000FF"/>
        </w:rPr>
      </w:pPr>
      <w:r w:rsidRPr="007B5A16">
        <w:rPr>
          <w:rFonts w:ascii="VNI-Times" w:hAnsi="VNI-Times"/>
          <w:color w:val="0000FF"/>
        </w:rPr>
        <w:t>C. Ñioât chænh löu laø linh kieän baùn daãn coù lôùp chuyeån p-n vaø chæ cho dñ chaïy qua</w:t>
      </w:r>
      <w:r w:rsidR="00BE7B05" w:rsidRPr="007B5A16">
        <w:rPr>
          <w:rFonts w:ascii="VNI-Times" w:hAnsi="VNI-Times"/>
          <w:color w:val="0000FF"/>
        </w:rPr>
        <w:t xml:space="preserve"> noù theo 1 chieàu töø p sang n</w:t>
      </w:r>
    </w:p>
    <w:p w:rsidR="005E3576" w:rsidRPr="007B5A16" w:rsidRDefault="005E3576" w:rsidP="00CC20C2">
      <w:pPr>
        <w:rPr>
          <w:rFonts w:ascii="VNI-Times" w:hAnsi="VNI-Times"/>
        </w:rPr>
      </w:pPr>
      <w:r w:rsidRPr="007B5A16">
        <w:rPr>
          <w:rFonts w:ascii="VNI-Times" w:hAnsi="VNI-Times"/>
        </w:rPr>
        <w:t xml:space="preserve">D. Ñioât chænh löu laø linh kieän baùn daãn coù lôùp chuyeån p-n vaø chæ cho dñ chaïy qua </w:t>
      </w:r>
      <w:r w:rsidR="00BE7B05" w:rsidRPr="007B5A16">
        <w:rPr>
          <w:rFonts w:ascii="VNI-Times" w:hAnsi="VNI-Times"/>
        </w:rPr>
        <w:t>noù theo 1 chieàu töø n sang p</w:t>
      </w:r>
    </w:p>
    <w:p w:rsidR="005E3576" w:rsidRPr="007B5A16" w:rsidRDefault="00882B1F" w:rsidP="00CC20C2">
      <w:pPr>
        <w:jc w:val="both"/>
        <w:rPr>
          <w:rFonts w:ascii="VNI-Times" w:hAnsi="VNI-Times"/>
        </w:rPr>
      </w:pPr>
      <w:r w:rsidRPr="007B5A16">
        <w:rPr>
          <w:rFonts w:ascii="VNI-Times" w:hAnsi="VNI-Times"/>
          <w:b/>
        </w:rPr>
        <w:t>33</w:t>
      </w:r>
      <w:r w:rsidR="00963792" w:rsidRPr="007B5A16">
        <w:rPr>
          <w:rFonts w:ascii="VNI-Times" w:hAnsi="VNI-Times"/>
          <w:b/>
        </w:rPr>
        <w:t xml:space="preserve">/ </w:t>
      </w:r>
      <w:r w:rsidR="005E3576" w:rsidRPr="007B5A16">
        <w:rPr>
          <w:rFonts w:ascii="VNI-Times" w:hAnsi="VNI-Times"/>
        </w:rPr>
        <w:t xml:space="preserve">Ñioát baùn daãn coù caáu taïo goàm: </w:t>
      </w:r>
    </w:p>
    <w:p w:rsidR="005E3576" w:rsidRPr="007B5A16" w:rsidRDefault="005E3576" w:rsidP="00CC20C2">
      <w:pPr>
        <w:rPr>
          <w:rFonts w:ascii="VNI-Times" w:hAnsi="VNI-Times"/>
        </w:rPr>
      </w:pPr>
      <w:r w:rsidRPr="007B5A16">
        <w:rPr>
          <w:rFonts w:ascii="VNI-Times" w:hAnsi="VNI-Times"/>
        </w:rPr>
        <w:t>A. Boán lôùp tieáp xuùc p-n.</w:t>
      </w:r>
      <w:r w:rsidR="00BE7B05" w:rsidRPr="007B5A16">
        <w:rPr>
          <w:rFonts w:ascii="VNI-Times" w:hAnsi="VNI-Times"/>
        </w:rPr>
        <w:t xml:space="preserve">    </w:t>
      </w:r>
      <w:r w:rsidR="00E742C4" w:rsidRPr="007B5A16">
        <w:rPr>
          <w:rFonts w:ascii="VNI-Times" w:hAnsi="VNI-Times"/>
        </w:rPr>
        <w:t xml:space="preserve">   </w:t>
      </w:r>
      <w:r w:rsidRPr="007B5A16">
        <w:rPr>
          <w:rFonts w:ascii="VNI-Times" w:hAnsi="VNI-Times"/>
          <w:color w:val="0000FF"/>
        </w:rPr>
        <w:t>B. Moät lôùp tieáp xuùc p-n.</w:t>
      </w:r>
      <w:r w:rsidR="00BE7B05" w:rsidRPr="007B5A16">
        <w:rPr>
          <w:rFonts w:ascii="VNI-Times" w:hAnsi="VNI-Times"/>
        </w:rPr>
        <w:t xml:space="preserve">  </w:t>
      </w:r>
      <w:r w:rsidR="00E742C4" w:rsidRPr="007B5A16">
        <w:rPr>
          <w:rFonts w:ascii="VNI-Times" w:hAnsi="VNI-Times"/>
        </w:rPr>
        <w:t xml:space="preserve">   </w:t>
      </w:r>
      <w:r w:rsidR="00BE7B05" w:rsidRPr="007B5A16">
        <w:rPr>
          <w:rFonts w:ascii="VNI-Times" w:hAnsi="VNI-Times"/>
        </w:rPr>
        <w:t xml:space="preserve"> </w:t>
      </w:r>
      <w:r w:rsidRPr="007B5A16">
        <w:rPr>
          <w:rFonts w:ascii="VNI-Times" w:hAnsi="VNI-Times"/>
        </w:rPr>
        <w:t>C. Hai lôùp tieáp xuùc p-n.</w:t>
      </w:r>
      <w:r w:rsidRPr="007B5A16">
        <w:rPr>
          <w:rFonts w:ascii="VNI-Times" w:hAnsi="VNI-Times"/>
        </w:rPr>
        <w:tab/>
      </w:r>
      <w:r w:rsidR="00E742C4" w:rsidRPr="007B5A16">
        <w:rPr>
          <w:rFonts w:ascii="VNI-Times" w:hAnsi="VNI-Times"/>
        </w:rPr>
        <w:t xml:space="preserve">    </w:t>
      </w:r>
      <w:r w:rsidRPr="007B5A16">
        <w:rPr>
          <w:rFonts w:ascii="VNI-Times" w:hAnsi="VNI-Times"/>
        </w:rPr>
        <w:t>D. Ba lôùp tieáp xuùc p-n.</w:t>
      </w:r>
    </w:p>
    <w:p w:rsidR="005E3576" w:rsidRPr="007B5A16" w:rsidRDefault="00882B1F" w:rsidP="00CC20C2">
      <w:pPr>
        <w:jc w:val="both"/>
        <w:rPr>
          <w:rFonts w:ascii="VNI-Times" w:hAnsi="VNI-Times"/>
        </w:rPr>
      </w:pPr>
      <w:r w:rsidRPr="007B5A16">
        <w:rPr>
          <w:rFonts w:ascii="VNI-Times" w:hAnsi="VNI-Times"/>
          <w:b/>
        </w:rPr>
        <w:t>34</w:t>
      </w:r>
      <w:r w:rsidR="00963792" w:rsidRPr="007B5A16">
        <w:rPr>
          <w:rFonts w:ascii="VNI-Times" w:hAnsi="VNI-Times"/>
          <w:b/>
        </w:rPr>
        <w:t xml:space="preserve">/ </w:t>
      </w:r>
      <w:r w:rsidR="005E3576" w:rsidRPr="007B5A16">
        <w:rPr>
          <w:rFonts w:ascii="VNI-Times" w:hAnsi="VNI-Times"/>
        </w:rPr>
        <w:t xml:space="preserve">Choïn caâu ñuùng: </w:t>
      </w:r>
    </w:p>
    <w:p w:rsidR="005E3576" w:rsidRPr="007B5A16" w:rsidRDefault="005E3576" w:rsidP="00CC20C2">
      <w:pPr>
        <w:jc w:val="both"/>
        <w:rPr>
          <w:rFonts w:ascii="VNI-Times" w:hAnsi="VNI-Times"/>
        </w:rPr>
      </w:pPr>
      <w:r w:rsidRPr="007B5A16">
        <w:rPr>
          <w:rFonts w:ascii="VNI-Times" w:hAnsi="VNI-Times"/>
        </w:rPr>
        <w:t>A.</w:t>
      </w:r>
      <w:r w:rsidR="001420F5" w:rsidRPr="007B5A16">
        <w:rPr>
          <w:rFonts w:ascii="VNI-Times" w:hAnsi="VNI-Times"/>
        </w:rPr>
        <w:t xml:space="preserve"> </w:t>
      </w:r>
      <w:r w:rsidRPr="007B5A16">
        <w:rPr>
          <w:rFonts w:ascii="VNI-Times" w:hAnsi="VNI-Times"/>
        </w:rPr>
        <w:t xml:space="preserve">Khi lôùp chuyeån tieáp p-n ñöôïc hình thaønh thì luoân coù dñ chaïy theo chieàu töø n sang p do ñieän tröôøng ôû lôùp chuyeån tieáp thuùc ñaåy söï chuyeån ñoäng cuûa caùc haït taûi ñieän thieåu soá. </w:t>
      </w:r>
    </w:p>
    <w:p w:rsidR="005E3576" w:rsidRPr="007B5A16" w:rsidRDefault="005E3576" w:rsidP="00CC20C2">
      <w:pPr>
        <w:jc w:val="both"/>
        <w:rPr>
          <w:rFonts w:ascii="VNI-Times" w:hAnsi="VNI-Times"/>
        </w:rPr>
      </w:pPr>
      <w:r w:rsidRPr="007B5A16">
        <w:rPr>
          <w:rFonts w:ascii="VNI-Times" w:hAnsi="VNI-Times"/>
        </w:rPr>
        <w:t>B.</w:t>
      </w:r>
      <w:r w:rsidR="001420F5" w:rsidRPr="007B5A16">
        <w:rPr>
          <w:rFonts w:ascii="VNI-Times" w:hAnsi="VNI-Times"/>
        </w:rPr>
        <w:t xml:space="preserve"> </w:t>
      </w:r>
      <w:r w:rsidRPr="007B5A16">
        <w:rPr>
          <w:rFonts w:ascii="VNI-Times" w:hAnsi="VNI-Times"/>
        </w:rPr>
        <w:t>Ñieän trôû cuûa lôùp chuyeån tieáp p-n laø nhoû khi lôùp chuyeån tieáp ñöôïc maéc vaøo nguoàn ñieän theo chieàu ngöôïc.</w:t>
      </w:r>
    </w:p>
    <w:p w:rsidR="005E3576" w:rsidRPr="007B5A16" w:rsidRDefault="005E3576" w:rsidP="00CC20C2">
      <w:pPr>
        <w:rPr>
          <w:rFonts w:ascii="VNI-Times" w:hAnsi="VNI-Times"/>
          <w:color w:val="0000FF"/>
        </w:rPr>
      </w:pPr>
      <w:r w:rsidRPr="007B5A16">
        <w:rPr>
          <w:rFonts w:ascii="VNI-Times" w:hAnsi="VNI-Times"/>
          <w:color w:val="0000FF"/>
        </w:rPr>
        <w:t>C.</w:t>
      </w:r>
      <w:r w:rsidR="001420F5" w:rsidRPr="007B5A16">
        <w:rPr>
          <w:rFonts w:ascii="VNI-Times" w:hAnsi="VNI-Times"/>
          <w:color w:val="0000FF"/>
        </w:rPr>
        <w:t xml:space="preserve"> </w:t>
      </w:r>
      <w:r w:rsidRPr="007B5A16">
        <w:rPr>
          <w:rFonts w:ascii="VNI-Times" w:hAnsi="VNI-Times"/>
          <w:color w:val="0000FF"/>
        </w:rPr>
        <w:t>Nhieät ñoä caøng cao, tính chænh löu cuûa lôùp chuyeån tieáp p – n caøng keùm.</w:t>
      </w:r>
    </w:p>
    <w:p w:rsidR="005E3576" w:rsidRPr="007B5A16" w:rsidRDefault="005E3576" w:rsidP="00CC20C2">
      <w:pPr>
        <w:jc w:val="both"/>
        <w:rPr>
          <w:rFonts w:ascii="VNI-Times" w:hAnsi="VNI-Times"/>
        </w:rPr>
      </w:pPr>
      <w:r w:rsidRPr="007B5A16">
        <w:rPr>
          <w:rFonts w:ascii="VNI-Times" w:hAnsi="VNI-Times"/>
        </w:rPr>
        <w:t>D.</w:t>
      </w:r>
      <w:r w:rsidR="001420F5" w:rsidRPr="007B5A16">
        <w:rPr>
          <w:rFonts w:ascii="VNI-Times" w:hAnsi="VNI-Times"/>
        </w:rPr>
        <w:t xml:space="preserve"> </w:t>
      </w:r>
      <w:r w:rsidRPr="007B5A16">
        <w:rPr>
          <w:rFonts w:ascii="VNI-Times" w:hAnsi="VNI-Times"/>
        </w:rPr>
        <w:t>Khi lôùp chuyeån tieáp p-n ñöôïc hình thaønh thì luoân coù dñ chaïy theo chieàu töø p sang n do söï khueách taùn cuûa caùc haït taûi ñieän cô baûn maïnh hôn so vôùi söï khueách taùn cuûa caùc haït taûi ñieän khoâng cô baûn.</w:t>
      </w:r>
    </w:p>
    <w:p w:rsidR="005E3576" w:rsidRPr="007B5A16" w:rsidRDefault="00882B1F" w:rsidP="00CC20C2">
      <w:pPr>
        <w:jc w:val="both"/>
        <w:rPr>
          <w:rFonts w:ascii="VNI-Times" w:hAnsi="VNI-Times"/>
        </w:rPr>
      </w:pPr>
      <w:r w:rsidRPr="007B5A16">
        <w:rPr>
          <w:rFonts w:ascii="VNI-Times" w:hAnsi="VNI-Times"/>
          <w:b/>
        </w:rPr>
        <w:t>35</w:t>
      </w:r>
      <w:r w:rsidR="00963792" w:rsidRPr="007B5A16">
        <w:rPr>
          <w:rFonts w:ascii="VNI-Times" w:hAnsi="VNI-Times"/>
          <w:b/>
        </w:rPr>
        <w:t xml:space="preserve">/ </w:t>
      </w:r>
      <w:r w:rsidR="005E3576" w:rsidRPr="007B5A16">
        <w:rPr>
          <w:rFonts w:ascii="VNI-Times" w:hAnsi="VNI-Times"/>
        </w:rPr>
        <w:t>Caâu naøo döôùi ñaây noùi veà caùc loaïi chaát baùn daãn laø khoâng ñuùng:</w:t>
      </w:r>
      <w:r w:rsidR="005E3576" w:rsidRPr="007B5A16">
        <w:rPr>
          <w:rFonts w:ascii="VNI-Times" w:hAnsi="VNI-Times"/>
        </w:rPr>
        <w:tab/>
      </w:r>
    </w:p>
    <w:p w:rsidR="005E3576" w:rsidRPr="007B5A16" w:rsidRDefault="005E3576" w:rsidP="00CC20C2">
      <w:pPr>
        <w:jc w:val="both"/>
        <w:rPr>
          <w:rFonts w:ascii="VNI-Times" w:hAnsi="VNI-Times"/>
          <w:color w:val="0000FF"/>
        </w:rPr>
      </w:pPr>
      <w:r w:rsidRPr="007B5A16">
        <w:rPr>
          <w:rFonts w:ascii="VNI-Times" w:hAnsi="VNI-Times"/>
          <w:color w:val="0000FF"/>
        </w:rPr>
        <w:t xml:space="preserve">A. Baùn daãn taïp chaát laø baùn daãn </w:t>
      </w:r>
      <w:r w:rsidR="00BE7B05" w:rsidRPr="007B5A16">
        <w:rPr>
          <w:rFonts w:ascii="VNI-Times" w:hAnsi="VNI-Times"/>
          <w:color w:val="0000FF"/>
        </w:rPr>
        <w:t xml:space="preserve">coù </w:t>
      </w:r>
      <w:r w:rsidRPr="007B5A16">
        <w:rPr>
          <w:rFonts w:ascii="VNI-Times" w:hAnsi="VNI-Times"/>
          <w:color w:val="0000FF"/>
        </w:rPr>
        <w:t>maät ñoä caùc ngtöû taïp chaát lôùn hôn raát nhieàu so vôùi maät ñoä caùc haït taûi ñieän.</w:t>
      </w:r>
    </w:p>
    <w:p w:rsidR="005E3576" w:rsidRPr="007B5A16" w:rsidRDefault="005E3576" w:rsidP="00CC20C2">
      <w:pPr>
        <w:rPr>
          <w:rFonts w:ascii="VNI-Times" w:hAnsi="VNI-Times"/>
        </w:rPr>
      </w:pPr>
      <w:r w:rsidRPr="007B5A16">
        <w:rPr>
          <w:rFonts w:ascii="VNI-Times" w:hAnsi="VNI-Times"/>
        </w:rPr>
        <w:t>B. Baùn daãn loaïi n laø baùn daãn trong ñoù maät ñoä caùc e</w:t>
      </w:r>
      <w:r w:rsidR="00BE7B05" w:rsidRPr="007B5A16">
        <w:rPr>
          <w:rFonts w:ascii="VNI-Times" w:hAnsi="VNI-Times"/>
        </w:rPr>
        <w:t xml:space="preserve"> </w:t>
      </w:r>
      <w:r w:rsidRPr="007B5A16">
        <w:rPr>
          <w:rFonts w:ascii="VNI-Times" w:hAnsi="VNI-Times"/>
        </w:rPr>
        <w:t>daãn lôùn hôn raát nhieàu so vôùi maät ñoä cuûa caùc loã troáng</w:t>
      </w:r>
      <w:r w:rsidR="00BE7B05" w:rsidRPr="007B5A16">
        <w:rPr>
          <w:rFonts w:ascii="VNI-Times" w:hAnsi="VNI-Times"/>
        </w:rPr>
        <w:t>.</w:t>
      </w:r>
    </w:p>
    <w:p w:rsidR="00BE7B05" w:rsidRPr="007B5A16" w:rsidRDefault="005E3576" w:rsidP="00CC20C2">
      <w:pPr>
        <w:rPr>
          <w:rFonts w:ascii="VNI-Times" w:hAnsi="VNI-Times"/>
        </w:rPr>
      </w:pPr>
      <w:r w:rsidRPr="007B5A16">
        <w:rPr>
          <w:rFonts w:ascii="VNI-Times" w:hAnsi="VNI-Times"/>
        </w:rPr>
        <w:t>C. Baùn daãn loaïi p laø baùn daãn trong ñoù maät ñoä caùc e daãn nhoû hôn raát nhieàu so vôùi maät ñoä cuûa caùc loã troáng</w:t>
      </w:r>
    </w:p>
    <w:p w:rsidR="005E3576" w:rsidRPr="007B5A16" w:rsidRDefault="005E3576" w:rsidP="00CC20C2">
      <w:pPr>
        <w:rPr>
          <w:rFonts w:ascii="VNI-Times" w:hAnsi="VNI-Times"/>
        </w:rPr>
      </w:pPr>
      <w:r w:rsidRPr="007B5A16">
        <w:rPr>
          <w:rFonts w:ascii="VNI-Times" w:hAnsi="VNI-Times"/>
        </w:rPr>
        <w:t>D. Baùn daãn tinh khieát laø chaát baùn daãn trong ñoù maät ñoä caùc electron daãn ñuùng baèng maät ñoä cuûa caùc loã troáng.</w:t>
      </w:r>
    </w:p>
    <w:p w:rsidR="005E3576" w:rsidRPr="007B5A16" w:rsidRDefault="00882B1F" w:rsidP="00CC20C2">
      <w:pPr>
        <w:jc w:val="both"/>
        <w:rPr>
          <w:rFonts w:ascii="VNI-Times" w:hAnsi="VNI-Times"/>
        </w:rPr>
      </w:pPr>
      <w:r w:rsidRPr="007B5A16">
        <w:rPr>
          <w:rFonts w:ascii="VNI-Times" w:hAnsi="VNI-Times"/>
          <w:b/>
        </w:rPr>
        <w:t>36</w:t>
      </w:r>
      <w:r w:rsidR="00963792" w:rsidRPr="007B5A16">
        <w:rPr>
          <w:rFonts w:ascii="VNI-Times" w:hAnsi="VNI-Times"/>
          <w:b/>
        </w:rPr>
        <w:t xml:space="preserve">/ </w:t>
      </w:r>
      <w:r w:rsidR="005E3576" w:rsidRPr="007B5A16">
        <w:rPr>
          <w:rFonts w:ascii="VNI-Times" w:hAnsi="VNI-Times"/>
        </w:rPr>
        <w:t>Ñieàu naøo sau ñaây laø sai khi noùi veà caáu taïo cuûa Tranzito:</w:t>
      </w:r>
      <w:r w:rsidR="005E3576"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 xml:space="preserve">A. Tranzito coù theå phaân thaønh 2 loaïi: p-n-p vaø n-p-n.  </w:t>
      </w:r>
    </w:p>
    <w:p w:rsidR="005E3576" w:rsidRPr="007B5A16" w:rsidRDefault="005E3576" w:rsidP="00CC20C2">
      <w:pPr>
        <w:jc w:val="both"/>
        <w:rPr>
          <w:rFonts w:ascii="VNI-Times" w:hAnsi="VNI-Times"/>
        </w:rPr>
      </w:pPr>
      <w:r w:rsidRPr="007B5A16">
        <w:rPr>
          <w:rFonts w:ascii="VNI-Times" w:hAnsi="VNI-Times"/>
        </w:rPr>
        <w:t xml:space="preserve">B. Tranzito laø 1 duïng cuï baùn daãn coù 2 lôùp chuyeån tieáp p-n.  </w:t>
      </w:r>
    </w:p>
    <w:p w:rsidR="005E3576" w:rsidRPr="007B5A16" w:rsidRDefault="005E3576" w:rsidP="00CC20C2">
      <w:pPr>
        <w:jc w:val="both"/>
        <w:rPr>
          <w:rFonts w:ascii="VNI-Times" w:hAnsi="VNI-Times"/>
        </w:rPr>
      </w:pPr>
      <w:r w:rsidRPr="007B5A16">
        <w:rPr>
          <w:rFonts w:ascii="VNI-Times" w:hAnsi="VNI-Times"/>
        </w:rPr>
        <w:t>C. Khu vöïc ôû giöõa coù chieàu daøy raát nhoû vaø coù maät ñoä haït taûi ñieän thaáp .</w:t>
      </w:r>
      <w:r w:rsidRPr="007B5A16">
        <w:rPr>
          <w:rFonts w:ascii="VNI-Times" w:hAnsi="VNI-Times"/>
        </w:rPr>
        <w:tab/>
      </w:r>
    </w:p>
    <w:p w:rsidR="005E3576" w:rsidRPr="007B5A16" w:rsidRDefault="005E3576" w:rsidP="00CC20C2">
      <w:pPr>
        <w:jc w:val="both"/>
        <w:rPr>
          <w:rFonts w:ascii="VNI-Times" w:hAnsi="VNI-Times"/>
          <w:color w:val="0000FF"/>
        </w:rPr>
      </w:pPr>
      <w:r w:rsidRPr="007B5A16">
        <w:rPr>
          <w:rFonts w:ascii="VNI-Times" w:hAnsi="VNI-Times"/>
          <w:color w:val="0000FF"/>
        </w:rPr>
        <w:t>D. Khu vöïc ôû giöõa coù chieàu daøy raát nhoû vaø coù maät ñoä haït taûi ñieän cao.</w:t>
      </w:r>
    </w:p>
    <w:p w:rsidR="005E3576" w:rsidRPr="007B5A16" w:rsidRDefault="00882B1F" w:rsidP="00CC20C2">
      <w:pPr>
        <w:jc w:val="both"/>
        <w:rPr>
          <w:rFonts w:ascii="VNI-Times" w:hAnsi="VNI-Times"/>
        </w:rPr>
      </w:pPr>
      <w:r w:rsidRPr="007B5A16">
        <w:rPr>
          <w:rFonts w:ascii="VNI-Times" w:hAnsi="VNI-Times"/>
          <w:b/>
        </w:rPr>
        <w:t>37</w:t>
      </w:r>
      <w:r w:rsidR="005E3576" w:rsidRPr="007B5A16">
        <w:rPr>
          <w:rFonts w:ascii="VNI-Times" w:hAnsi="VNI-Times"/>
        </w:rPr>
        <w:t xml:space="preserve">*Phaùt bieåu naøo sau ñaây laø ñuùng khi noùi veà Tranzito: </w:t>
      </w:r>
    </w:p>
    <w:p w:rsidR="005E3576" w:rsidRPr="007B5A16" w:rsidRDefault="005E3576" w:rsidP="00CC20C2">
      <w:pPr>
        <w:jc w:val="both"/>
        <w:rPr>
          <w:rFonts w:ascii="VNI-Times" w:hAnsi="VNI-Times"/>
        </w:rPr>
      </w:pPr>
      <w:r w:rsidRPr="007B5A16">
        <w:rPr>
          <w:rFonts w:ascii="VNI-Times" w:hAnsi="VNI-Times"/>
        </w:rPr>
        <w:t xml:space="preserve">A. Moät lôùp baùn daãn loaïi p moûng keïp giöõa 2 lôùp baùn daãn loaïi n luoân coù khaû naêng khueách ñaïi.  </w:t>
      </w:r>
    </w:p>
    <w:p w:rsidR="005E3576" w:rsidRPr="007B5A16" w:rsidRDefault="005E3576" w:rsidP="00CC20C2">
      <w:pPr>
        <w:jc w:val="both"/>
        <w:rPr>
          <w:rFonts w:ascii="VNI-Times" w:hAnsi="VNI-Times"/>
        </w:rPr>
      </w:pPr>
      <w:r w:rsidRPr="007B5A16">
        <w:rPr>
          <w:rFonts w:ascii="VNI-Times" w:hAnsi="VNI-Times"/>
        </w:rPr>
        <w:t>B. Moät lôùp baùn daãn loaïi n moûng keïp giöõa 2 lôùp baùn daãn loaïi p khoâng theå xem laø 1 tranzito.</w:t>
      </w:r>
      <w:r w:rsidRPr="007B5A16">
        <w:rPr>
          <w:rFonts w:ascii="VNI-Times" w:hAnsi="VNI-Times"/>
        </w:rPr>
        <w:tab/>
      </w:r>
    </w:p>
    <w:p w:rsidR="005E3576" w:rsidRPr="007B5A16" w:rsidRDefault="005E3576" w:rsidP="00CC20C2">
      <w:pPr>
        <w:jc w:val="both"/>
        <w:rPr>
          <w:rFonts w:ascii="VNI-Times" w:hAnsi="VNI-Times"/>
          <w:color w:val="0000FF"/>
        </w:rPr>
      </w:pPr>
      <w:r w:rsidRPr="007B5A16">
        <w:rPr>
          <w:rFonts w:ascii="VNI-Times" w:hAnsi="VNI-Times"/>
          <w:color w:val="0000FF"/>
        </w:rPr>
        <w:t>C. Trong tranzito n-p-n, bao giôø maät ñoä haït taûi ñieän mieàn eâmitô cuõng cao hôn mieàn bazô.</w:t>
      </w:r>
    </w:p>
    <w:p w:rsidR="005E3576" w:rsidRPr="007B5A16" w:rsidRDefault="005E3576" w:rsidP="00CC20C2">
      <w:pPr>
        <w:jc w:val="both"/>
        <w:rPr>
          <w:rFonts w:ascii="VNI-Times" w:hAnsi="VNI-Times"/>
        </w:rPr>
      </w:pPr>
      <w:r w:rsidRPr="007B5A16">
        <w:rPr>
          <w:rFonts w:ascii="VNI-Times" w:hAnsi="VNI-Times"/>
        </w:rPr>
        <w:t>D. Moät lôùp baùn daãn loaïi p keïp giöõa 2 lôùp baùn daãn loaïi n laø tranzito p-n-p.</w:t>
      </w:r>
    </w:p>
    <w:p w:rsidR="00765D8D" w:rsidRDefault="00765D8D" w:rsidP="00765D8D">
      <w:pPr>
        <w:pStyle w:val="Style1"/>
        <w:rPr>
          <w:b w:val="0"/>
          <w:sz w:val="24"/>
          <w:szCs w:val="24"/>
        </w:rPr>
      </w:pPr>
      <w:bookmarkStart w:id="16" w:name="_Toc169699318"/>
      <w:bookmarkStart w:id="17" w:name="_Toc169699864"/>
    </w:p>
    <w:p w:rsidR="0051442B" w:rsidRDefault="0051442B" w:rsidP="00765D8D">
      <w:pPr>
        <w:pStyle w:val="Style1"/>
        <w:rPr>
          <w:b w:val="0"/>
          <w:sz w:val="24"/>
          <w:szCs w:val="24"/>
        </w:rPr>
      </w:pPr>
    </w:p>
    <w:p w:rsidR="0051442B" w:rsidRDefault="0051442B" w:rsidP="00765D8D">
      <w:pPr>
        <w:pStyle w:val="Style1"/>
        <w:rPr>
          <w:b w:val="0"/>
          <w:sz w:val="24"/>
          <w:szCs w:val="24"/>
        </w:rPr>
      </w:pPr>
    </w:p>
    <w:p w:rsidR="0051442B" w:rsidRDefault="0051442B" w:rsidP="00765D8D">
      <w:pPr>
        <w:pStyle w:val="Style1"/>
        <w:rPr>
          <w:b w:val="0"/>
          <w:sz w:val="24"/>
          <w:szCs w:val="24"/>
        </w:rPr>
      </w:pPr>
    </w:p>
    <w:p w:rsidR="0051442B" w:rsidRDefault="0051442B" w:rsidP="00765D8D">
      <w:pPr>
        <w:pStyle w:val="Style1"/>
        <w:rPr>
          <w:b w:val="0"/>
          <w:sz w:val="24"/>
          <w:szCs w:val="24"/>
        </w:rPr>
      </w:pPr>
    </w:p>
    <w:p w:rsidR="0051442B" w:rsidRDefault="0051442B" w:rsidP="00765D8D">
      <w:pPr>
        <w:pStyle w:val="Style1"/>
        <w:rPr>
          <w:b w:val="0"/>
          <w:sz w:val="24"/>
          <w:szCs w:val="24"/>
        </w:rPr>
      </w:pPr>
    </w:p>
    <w:p w:rsidR="0051442B" w:rsidRDefault="0051442B" w:rsidP="00765D8D">
      <w:pPr>
        <w:pStyle w:val="Style1"/>
        <w:rPr>
          <w:b w:val="0"/>
          <w:sz w:val="24"/>
          <w:szCs w:val="24"/>
        </w:rPr>
      </w:pPr>
    </w:p>
    <w:p w:rsidR="0051442B" w:rsidRDefault="0051442B" w:rsidP="00765D8D">
      <w:pPr>
        <w:pStyle w:val="Style1"/>
        <w:rPr>
          <w:b w:val="0"/>
          <w:sz w:val="24"/>
          <w:szCs w:val="24"/>
        </w:rPr>
      </w:pPr>
    </w:p>
    <w:p w:rsidR="0051442B" w:rsidRDefault="0051442B" w:rsidP="00765D8D">
      <w:pPr>
        <w:pStyle w:val="Style1"/>
        <w:rPr>
          <w:b w:val="0"/>
          <w:sz w:val="24"/>
          <w:szCs w:val="24"/>
        </w:rPr>
      </w:pPr>
    </w:p>
    <w:p w:rsidR="00071C22" w:rsidRPr="007B5A16" w:rsidRDefault="00071C22" w:rsidP="00765D8D">
      <w:pPr>
        <w:pStyle w:val="Style1"/>
        <w:rPr>
          <w:b w:val="0"/>
          <w:sz w:val="24"/>
          <w:szCs w:val="24"/>
        </w:rPr>
      </w:pPr>
    </w:p>
    <w:p w:rsidR="00F62F3F" w:rsidRPr="007B5A16" w:rsidRDefault="00F62F3F" w:rsidP="00F62F3F">
      <w:pPr>
        <w:pStyle w:val="Style1"/>
        <w:jc w:val="left"/>
        <w:rPr>
          <w:color w:val="FF0000"/>
          <w:sz w:val="24"/>
          <w:szCs w:val="24"/>
        </w:rPr>
      </w:pPr>
      <w:bookmarkStart w:id="18" w:name="_Toc169699324"/>
      <w:bookmarkStart w:id="19" w:name="_Toc169699872"/>
      <w:bookmarkStart w:id="20" w:name="_Toc169699322"/>
      <w:bookmarkStart w:id="21" w:name="_Toc169699868"/>
      <w:bookmarkEnd w:id="16"/>
      <w:bookmarkEnd w:id="17"/>
      <w:r w:rsidRPr="007B5A16">
        <w:rPr>
          <w:color w:val="FF0000"/>
          <w:sz w:val="24"/>
          <w:szCs w:val="24"/>
        </w:rPr>
        <w:t xml:space="preserve">Chương 4: </w:t>
      </w:r>
      <w:r w:rsidR="005D3510" w:rsidRPr="007B5A16">
        <w:rPr>
          <w:color w:val="FF0000"/>
          <w:sz w:val="24"/>
          <w:szCs w:val="24"/>
        </w:rPr>
        <w:t>CẢM ỨNG ĐIỆN TỪ.</w:t>
      </w:r>
    </w:p>
    <w:p w:rsidR="00574329" w:rsidRPr="007B5A16" w:rsidRDefault="00574329" w:rsidP="00574329">
      <w:pPr>
        <w:pStyle w:val="Style1"/>
        <w:rPr>
          <w:color w:val="FF0000"/>
          <w:sz w:val="24"/>
          <w:szCs w:val="24"/>
        </w:rPr>
      </w:pPr>
      <w:r w:rsidRPr="007B5A16">
        <w:rPr>
          <w:color w:val="FF0000"/>
          <w:sz w:val="24"/>
          <w:szCs w:val="24"/>
        </w:rPr>
        <w:lastRenderedPageBreak/>
        <w:t>TỪ TRƯỜNG</w:t>
      </w:r>
      <w:bookmarkEnd w:id="18"/>
      <w:bookmarkEnd w:id="19"/>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w:t>
      </w:r>
    </w:p>
    <w:p w:rsidR="00FE6A92" w:rsidRPr="00D55AF8" w:rsidRDefault="007F7C0D" w:rsidP="00CC20C2">
      <w:pPr>
        <w:jc w:val="both"/>
        <w:rPr>
          <w:rFonts w:ascii="VNI-Times" w:hAnsi="VNI-Times"/>
          <w:lang w:val="fr-FR"/>
        </w:rPr>
      </w:pPr>
      <w:r w:rsidRPr="00D55AF8">
        <w:rPr>
          <w:rFonts w:ascii="VNI-Times" w:hAnsi="VNI-Times"/>
          <w:b/>
          <w:lang w:val="fr-FR"/>
        </w:rPr>
        <w:t>1</w:t>
      </w:r>
      <w:r w:rsidR="009802D3" w:rsidRPr="00D55AF8">
        <w:rPr>
          <w:rFonts w:ascii="VNI-Times" w:hAnsi="VNI-Times"/>
          <w:b/>
          <w:lang w:val="fr-FR"/>
        </w:rPr>
        <w:t>/</w:t>
      </w:r>
      <w:r w:rsidR="00680303" w:rsidRPr="00D55AF8">
        <w:rPr>
          <w:rFonts w:ascii="VNI-Times" w:hAnsi="VNI-Times"/>
          <w:b/>
          <w:lang w:val="fr-FR"/>
        </w:rPr>
        <w:t xml:space="preserve"> </w:t>
      </w:r>
      <w:r w:rsidR="00FE6A92" w:rsidRPr="00D55AF8">
        <w:rPr>
          <w:rFonts w:ascii="VNI-Times" w:hAnsi="VNI-Times"/>
          <w:lang w:val="fr-FR"/>
        </w:rPr>
        <w:t>Choïn caâu sai: Ñöôøng söùc cuûa töø tröôøng:</w:t>
      </w:r>
      <w:r w:rsidR="00FE6A92" w:rsidRPr="00D55AF8">
        <w:rPr>
          <w:rFonts w:ascii="VNI-Times" w:hAnsi="VNI-Times"/>
          <w:lang w:val="fr-FR"/>
        </w:rPr>
        <w:tab/>
      </w:r>
    </w:p>
    <w:p w:rsidR="00FE6A92" w:rsidRPr="007B5A16" w:rsidRDefault="00FE6A92" w:rsidP="00CC20C2">
      <w:pPr>
        <w:jc w:val="both"/>
        <w:rPr>
          <w:rFonts w:ascii="VNI-Times" w:hAnsi="VNI-Times"/>
          <w:color w:val="0000FF"/>
        </w:rPr>
      </w:pPr>
      <w:r w:rsidRPr="007B5A16">
        <w:rPr>
          <w:rFonts w:ascii="VNI-Times" w:hAnsi="VNI-Times"/>
        </w:rPr>
        <w:t>A. Khoâng caét nhau.</w:t>
      </w:r>
      <w:r w:rsidRPr="007B5A16">
        <w:rPr>
          <w:rFonts w:ascii="VNI-Times" w:hAnsi="VNI-Times"/>
        </w:rPr>
        <w:tab/>
        <w:t xml:space="preserve">   </w:t>
      </w:r>
      <w:r w:rsidR="00301D08" w:rsidRPr="007B5A16">
        <w:rPr>
          <w:rFonts w:ascii="VNI-Times" w:hAnsi="VNI-Times"/>
        </w:rPr>
        <w:t xml:space="preserve">      </w:t>
      </w:r>
      <w:r w:rsidRPr="007B5A16">
        <w:rPr>
          <w:rFonts w:ascii="VNI-Times" w:hAnsi="VNI-Times"/>
        </w:rPr>
        <w:t>B. Laø nhöõng ñöôøng cong kín.</w:t>
      </w:r>
      <w:r w:rsidRPr="007B5A16">
        <w:rPr>
          <w:rFonts w:ascii="VNI-Times" w:hAnsi="VNI-Times"/>
        </w:rPr>
        <w:tab/>
        <w:t xml:space="preserve">      </w:t>
      </w:r>
      <w:r w:rsidRPr="007B5A16">
        <w:rPr>
          <w:rFonts w:ascii="VNI-Times" w:hAnsi="VNI-Times"/>
          <w:color w:val="0000FF"/>
        </w:rPr>
        <w:t>C</w:t>
      </w:r>
      <w:r w:rsidR="00301D08" w:rsidRPr="007B5A16">
        <w:rPr>
          <w:rFonts w:ascii="VNI-Times" w:hAnsi="VNI-Times"/>
          <w:color w:val="0000FF"/>
        </w:rPr>
        <w:t xml:space="preserve">. </w:t>
      </w:r>
      <w:r w:rsidRPr="007B5A16">
        <w:rPr>
          <w:rFonts w:ascii="VNI-Times" w:hAnsi="VNI-Times"/>
          <w:color w:val="0000FF"/>
        </w:rPr>
        <w:t xml:space="preserve">Laø nhöõng ñöôøng cong khoâng kín.  </w:t>
      </w:r>
    </w:p>
    <w:p w:rsidR="00FE6A92" w:rsidRPr="007B5A16" w:rsidRDefault="00FE6A92" w:rsidP="00CC20C2">
      <w:pPr>
        <w:jc w:val="both"/>
        <w:rPr>
          <w:rFonts w:ascii="VNI-Times" w:hAnsi="VNI-Times"/>
        </w:rPr>
      </w:pPr>
      <w:r w:rsidRPr="007B5A16">
        <w:rPr>
          <w:rFonts w:ascii="VNI-Times" w:hAnsi="VNI-Times"/>
        </w:rPr>
        <w:t>D</w:t>
      </w:r>
      <w:r w:rsidR="00301D08" w:rsidRPr="007B5A16">
        <w:rPr>
          <w:rFonts w:ascii="VNI-Times" w:hAnsi="VNI-Times"/>
        </w:rPr>
        <w:t xml:space="preserve">. </w:t>
      </w:r>
      <w:r w:rsidRPr="007B5A16">
        <w:rPr>
          <w:rFonts w:ascii="VNI-Times" w:hAnsi="VNI-Times"/>
        </w:rPr>
        <w:t>Laø nhöõng ñöôøng maø tieáp tuyeán vôùi noù truøng vôùi höôùng cuûa töø tröôøng taïi ñoù.</w:t>
      </w:r>
    </w:p>
    <w:p w:rsidR="00FE6A92" w:rsidRPr="007B5A16" w:rsidRDefault="007F7C0D" w:rsidP="00CC20C2">
      <w:pPr>
        <w:jc w:val="both"/>
        <w:rPr>
          <w:rFonts w:ascii="VNI-Times" w:hAnsi="VNI-Times"/>
        </w:rPr>
      </w:pPr>
      <w:r w:rsidRPr="007B5A16">
        <w:rPr>
          <w:rFonts w:ascii="VNI-Times" w:hAnsi="VNI-Times"/>
          <w:b/>
        </w:rPr>
        <w:t>2</w:t>
      </w:r>
      <w:r w:rsidR="009802D3" w:rsidRPr="007B5A16">
        <w:rPr>
          <w:rFonts w:ascii="VNI-Times" w:hAnsi="VNI-Times"/>
          <w:b/>
        </w:rPr>
        <w:t>/</w:t>
      </w:r>
      <w:r w:rsidR="00680303" w:rsidRPr="007B5A16">
        <w:rPr>
          <w:rFonts w:ascii="VNI-Times" w:hAnsi="VNI-Times"/>
        </w:rPr>
        <w:t xml:space="preserve"> </w:t>
      </w:r>
      <w:r w:rsidR="00FE6A92" w:rsidRPr="007B5A16">
        <w:rPr>
          <w:rFonts w:ascii="VNI-Times" w:hAnsi="VNI-Times"/>
        </w:rPr>
        <w:t xml:space="preserve">Pb1: Töø tröôøng taïi moåi ñieåm coù 1 höôùng xaùc ñònh. </w:t>
      </w:r>
    </w:p>
    <w:p w:rsidR="00FE6A92" w:rsidRPr="007B5A16" w:rsidRDefault="00FE6A92" w:rsidP="00CC20C2">
      <w:pPr>
        <w:jc w:val="both"/>
        <w:rPr>
          <w:rFonts w:ascii="VNI-Times" w:hAnsi="VNI-Times"/>
        </w:rPr>
      </w:pPr>
      <w:r w:rsidRPr="007B5A16">
        <w:rPr>
          <w:rFonts w:ascii="VNI-Times" w:hAnsi="VNI-Times"/>
        </w:rPr>
        <w:t xml:space="preserve">     Pb2: Hai ñöôøng caûm öùng töø cuûa 1 töø tröôøng khoâng caét nhau.</w:t>
      </w:r>
    </w:p>
    <w:p w:rsidR="00FE6A92" w:rsidRPr="007B5A16" w:rsidRDefault="00FE6A92" w:rsidP="00CC20C2">
      <w:pPr>
        <w:jc w:val="both"/>
        <w:rPr>
          <w:rFonts w:ascii="VNI-Times" w:hAnsi="VNI-Times"/>
        </w:rPr>
      </w:pPr>
      <w:r w:rsidRPr="007B5A16">
        <w:rPr>
          <w:rFonts w:ascii="VNI-Times" w:hAnsi="VNI-Times"/>
        </w:rPr>
        <w:t>A. Phaùt bieåu 1 sai, pb 2 ñuùng.</w:t>
      </w:r>
      <w:r w:rsidRPr="007B5A16">
        <w:rPr>
          <w:rFonts w:ascii="VNI-Times" w:hAnsi="VNI-Times"/>
        </w:rPr>
        <w:tab/>
        <w:t xml:space="preserve">      </w:t>
      </w:r>
      <w:r w:rsidR="001420F5" w:rsidRPr="007B5A16">
        <w:rPr>
          <w:rFonts w:ascii="VNI-Times" w:hAnsi="VNI-Times"/>
        </w:rPr>
        <w:t xml:space="preserve">                              B</w:t>
      </w:r>
      <w:r w:rsidRPr="007B5A16">
        <w:rPr>
          <w:rFonts w:ascii="VNI-Times" w:hAnsi="VNI-Times"/>
        </w:rPr>
        <w:t>. Phaùt bieåu 1 ñuùng, pb 2 sai.</w:t>
      </w:r>
    </w:p>
    <w:p w:rsidR="00FE6A92" w:rsidRPr="007B5A16" w:rsidRDefault="00FE6A92" w:rsidP="00CC20C2">
      <w:pPr>
        <w:jc w:val="both"/>
        <w:rPr>
          <w:rFonts w:ascii="VNI-Times" w:hAnsi="VNI-Times"/>
        </w:rPr>
      </w:pPr>
      <w:r w:rsidRPr="007B5A16">
        <w:rPr>
          <w:rFonts w:ascii="VNI-Times" w:hAnsi="VNI-Times"/>
          <w:color w:val="0000FF"/>
        </w:rPr>
        <w:t>C. Pb 1 ñuùng, Pb 2 ñuùng. Hai pb khoâng coù lieân quan.</w:t>
      </w:r>
      <w:r w:rsidRPr="007B5A16">
        <w:rPr>
          <w:rFonts w:ascii="VNI-Times" w:hAnsi="VNI-Times"/>
        </w:rPr>
        <w:tab/>
        <w:t>D. Pb 1 ñuùng, Pb 2 ñuùng. Hai pb coù lieân quan.</w:t>
      </w:r>
    </w:p>
    <w:p w:rsidR="00FE6A92" w:rsidRPr="007B5A16" w:rsidRDefault="007F7C0D" w:rsidP="00CC20C2">
      <w:pPr>
        <w:jc w:val="both"/>
        <w:rPr>
          <w:rFonts w:ascii="VNI-Times" w:hAnsi="VNI-Times"/>
        </w:rPr>
      </w:pPr>
      <w:r w:rsidRPr="007B5A16">
        <w:rPr>
          <w:rFonts w:ascii="VNI-Times" w:hAnsi="VNI-Times"/>
          <w:b/>
        </w:rPr>
        <w:t>3</w:t>
      </w:r>
      <w:r w:rsidR="009802D3" w:rsidRPr="007B5A16">
        <w:rPr>
          <w:rFonts w:ascii="VNI-Times" w:hAnsi="VNI-Times"/>
          <w:b/>
        </w:rPr>
        <w:t>/</w:t>
      </w:r>
      <w:r w:rsidR="00680303" w:rsidRPr="007B5A16">
        <w:rPr>
          <w:rFonts w:ascii="VNI-Times" w:hAnsi="VNI-Times"/>
        </w:rPr>
        <w:t xml:space="preserve"> </w:t>
      </w:r>
      <w:r w:rsidR="00FE6A92" w:rsidRPr="007B5A16">
        <w:rPr>
          <w:rFonts w:ascii="VNI-Times" w:hAnsi="VNI-Times"/>
        </w:rPr>
        <w:t xml:space="preserve">Caùc ñöôøng söùc töø laø caùc ñöôøng cong veõ trong khoâng gian coù töø tröôøng sao cho: </w:t>
      </w:r>
    </w:p>
    <w:p w:rsidR="00FE6A92" w:rsidRPr="007B5A16" w:rsidRDefault="00FE6A92" w:rsidP="00CC20C2">
      <w:pPr>
        <w:jc w:val="both"/>
        <w:rPr>
          <w:rFonts w:ascii="VNI-Times" w:hAnsi="VNI-Times"/>
          <w:color w:val="0000FF"/>
        </w:rPr>
      </w:pPr>
      <w:r w:rsidRPr="007B5A16">
        <w:rPr>
          <w:rFonts w:ascii="VNI-Times" w:hAnsi="VNI-Times"/>
          <w:color w:val="0000FF"/>
        </w:rPr>
        <w:t xml:space="preserve">A. Tieáp tuyeán taïi moïi ñieåm truøng vôùi höôùng cuûa töø tröôøng taïi ñieåm ñoù. </w:t>
      </w:r>
    </w:p>
    <w:p w:rsidR="00FE6A92" w:rsidRPr="007B5A16" w:rsidRDefault="00FE6A92" w:rsidP="00CC20C2">
      <w:pPr>
        <w:jc w:val="both"/>
        <w:rPr>
          <w:rFonts w:ascii="VNI-Times" w:hAnsi="VNI-Times"/>
        </w:rPr>
      </w:pPr>
      <w:r w:rsidRPr="007B5A16">
        <w:rPr>
          <w:rFonts w:ascii="VNI-Times" w:hAnsi="VNI-Times"/>
        </w:rPr>
        <w:t>B. Phaùp tuyeán taïi moïi ñieåm truøng vôùi höôùng cuûa töø tröôøng taïi ñieåm ñoù.</w:t>
      </w:r>
    </w:p>
    <w:p w:rsidR="00FE6A92" w:rsidRPr="007B5A16" w:rsidRDefault="00FE6A92" w:rsidP="00CC20C2">
      <w:pPr>
        <w:jc w:val="both"/>
        <w:rPr>
          <w:rFonts w:ascii="VNI-Times" w:hAnsi="VNI-Times"/>
        </w:rPr>
      </w:pPr>
      <w:r w:rsidRPr="007B5A16">
        <w:rPr>
          <w:rFonts w:ascii="VNI-Times" w:hAnsi="VNI-Times"/>
        </w:rPr>
        <w:t>C. Tieáp tuyeán taïi moãi ñieåm taïo vôùi höôùng cuûa töø tröôøng moät goùc khoâng ñoåi.</w:t>
      </w:r>
    </w:p>
    <w:p w:rsidR="00FE6A92" w:rsidRPr="007B5A16" w:rsidRDefault="00FE6A92" w:rsidP="00CC20C2">
      <w:pPr>
        <w:jc w:val="both"/>
        <w:rPr>
          <w:rFonts w:ascii="VNI-Times" w:hAnsi="VNI-Times"/>
        </w:rPr>
      </w:pPr>
      <w:r w:rsidRPr="007B5A16">
        <w:rPr>
          <w:rFonts w:ascii="VNI-Times" w:hAnsi="VNI-Times"/>
        </w:rPr>
        <w:t>D. Phaùp tuyeán taïi moãi ñieåm taïo vôùi höôùng cuûa töø tröôøng moät goùc khoâng ñoåi.</w:t>
      </w:r>
    </w:p>
    <w:p w:rsidR="00FE6A92" w:rsidRPr="007B5A16" w:rsidRDefault="007F7C0D" w:rsidP="00CC20C2">
      <w:pPr>
        <w:jc w:val="both"/>
        <w:rPr>
          <w:rFonts w:ascii="VNI-Times" w:hAnsi="VNI-Times"/>
        </w:rPr>
      </w:pPr>
      <w:r w:rsidRPr="007B5A16">
        <w:rPr>
          <w:rFonts w:ascii="VNI-Times" w:hAnsi="VNI-Times"/>
          <w:b/>
        </w:rPr>
        <w:t>4</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Töø tröôøng laø daïng vaät chaát toàn taïi trong khoâng gian vaø:</w:t>
      </w:r>
      <w:r w:rsidR="00FE6A92"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color w:val="0000FF"/>
        </w:rPr>
        <w:t>A. Taùc duïng löïc töø leân nam chaâm vaø doøng ñieän.</w:t>
      </w:r>
      <w:r w:rsidR="001420F5" w:rsidRPr="007B5A16">
        <w:rPr>
          <w:rFonts w:ascii="VNI-Times" w:hAnsi="VNI-Times"/>
        </w:rPr>
        <w:t xml:space="preserve">                </w:t>
      </w:r>
      <w:r w:rsidRPr="007B5A16">
        <w:rPr>
          <w:rFonts w:ascii="VNI-Times" w:hAnsi="VNI-Times"/>
        </w:rPr>
        <w:t>B</w:t>
      </w:r>
      <w:r w:rsidR="00301D08" w:rsidRPr="007B5A16">
        <w:rPr>
          <w:rFonts w:ascii="VNI-Times" w:hAnsi="VNI-Times"/>
        </w:rPr>
        <w:t xml:space="preserve">. </w:t>
      </w:r>
      <w:r w:rsidRPr="007B5A16">
        <w:rPr>
          <w:rFonts w:ascii="VNI-Times" w:hAnsi="VNI-Times"/>
        </w:rPr>
        <w:t xml:space="preserve">Taùc duïng löïc ñaåy leân caùc vaät ñaët trong noù. </w:t>
      </w:r>
    </w:p>
    <w:p w:rsidR="00FE6A92" w:rsidRPr="007B5A16" w:rsidRDefault="00FE6A92" w:rsidP="00CC20C2">
      <w:pPr>
        <w:jc w:val="both"/>
        <w:rPr>
          <w:rFonts w:ascii="VNI-Times" w:hAnsi="VNI-Times"/>
        </w:rPr>
      </w:pPr>
      <w:r w:rsidRPr="007B5A16">
        <w:rPr>
          <w:rFonts w:ascii="VNI-Times" w:hAnsi="VNI-Times"/>
        </w:rPr>
        <w:t>C</w:t>
      </w:r>
      <w:r w:rsidR="00301D08" w:rsidRPr="007B5A16">
        <w:rPr>
          <w:rFonts w:ascii="VNI-Times" w:hAnsi="VNI-Times"/>
        </w:rPr>
        <w:t xml:space="preserve">. </w:t>
      </w:r>
      <w:r w:rsidRPr="007B5A16">
        <w:rPr>
          <w:rFonts w:ascii="VNI-Times" w:hAnsi="VNI-Times"/>
        </w:rPr>
        <w:t>Taùc duïng löïc ñieän leân ñieän tích.                                      D</w:t>
      </w:r>
      <w:r w:rsidR="00301D08" w:rsidRPr="007B5A16">
        <w:rPr>
          <w:rFonts w:ascii="VNI-Times" w:hAnsi="VNI-Times"/>
        </w:rPr>
        <w:t xml:space="preserve">. </w:t>
      </w:r>
      <w:r w:rsidRPr="007B5A16">
        <w:rPr>
          <w:rFonts w:ascii="VNI-Times" w:hAnsi="VNI-Times"/>
        </w:rPr>
        <w:t>Taùc duïng löïc huùt leân caùc vaät.</w:t>
      </w:r>
    </w:p>
    <w:p w:rsidR="00FE6A92" w:rsidRPr="007B5A16" w:rsidRDefault="007F7C0D" w:rsidP="00CC20C2">
      <w:pPr>
        <w:jc w:val="both"/>
        <w:rPr>
          <w:rFonts w:ascii="VNI-Times" w:hAnsi="VNI-Times"/>
        </w:rPr>
      </w:pPr>
      <w:r w:rsidRPr="007B5A16">
        <w:rPr>
          <w:rFonts w:ascii="VNI-Times" w:hAnsi="VNI-Times"/>
          <w:b/>
        </w:rPr>
        <w:t>5</w:t>
      </w:r>
      <w:r w:rsidR="009802D3" w:rsidRPr="007B5A16">
        <w:rPr>
          <w:rFonts w:ascii="VNI-Times" w:hAnsi="VNI-Times"/>
          <w:b/>
        </w:rPr>
        <w:t>/</w:t>
      </w:r>
      <w:r w:rsidR="00680303" w:rsidRPr="007B5A16">
        <w:rPr>
          <w:rFonts w:ascii="VNI-Times" w:hAnsi="VNI-Times"/>
        </w:rPr>
        <w:t xml:space="preserve"> </w:t>
      </w:r>
      <w:r w:rsidR="00FE6A92" w:rsidRPr="007B5A16">
        <w:rPr>
          <w:rFonts w:ascii="VNI-Times" w:hAnsi="VNI-Times"/>
        </w:rPr>
        <w:t>Ñöôøng söùc töø khoâng coù caùc tính chaát naøo sau ñaây:</w:t>
      </w:r>
      <w:r w:rsidR="00FE6A92" w:rsidRPr="007B5A16">
        <w:rPr>
          <w:rFonts w:ascii="VNI-Times" w:hAnsi="VNI-Times"/>
        </w:rPr>
        <w:tab/>
      </w:r>
    </w:p>
    <w:p w:rsidR="00FE6A92" w:rsidRPr="007B5A16" w:rsidRDefault="00FE6A92" w:rsidP="00FE6A92">
      <w:pPr>
        <w:jc w:val="both"/>
        <w:rPr>
          <w:rFonts w:ascii="VNI-Times" w:hAnsi="VNI-Times"/>
          <w:color w:val="0000FF"/>
        </w:rPr>
      </w:pPr>
      <w:r w:rsidRPr="007B5A16">
        <w:rPr>
          <w:rFonts w:ascii="VNI-Times" w:hAnsi="VNI-Times"/>
          <w:color w:val="0000FF"/>
        </w:rPr>
        <w:t xml:space="preserve">A. Caùc ñöôøng söùc cuûa cuøng moät töø tröôøng coù theå caét nhau. </w:t>
      </w:r>
    </w:p>
    <w:p w:rsidR="00FE6A92" w:rsidRPr="007B5A16" w:rsidRDefault="00FE6A92" w:rsidP="00FE6A92">
      <w:pPr>
        <w:jc w:val="both"/>
        <w:rPr>
          <w:rFonts w:ascii="VNI-Times" w:hAnsi="VNI-Times"/>
        </w:rPr>
      </w:pPr>
      <w:r w:rsidRPr="007B5A16">
        <w:rPr>
          <w:rFonts w:ascii="VNI-Times" w:hAnsi="VNI-Times"/>
        </w:rPr>
        <w:t xml:space="preserve">B. Chieàu cuûa caùc ñöôøng söùc laø chieàu cuûa töø tröôøng.  </w:t>
      </w:r>
    </w:p>
    <w:p w:rsidR="00FE6A92" w:rsidRPr="007B5A16" w:rsidRDefault="00FE6A92" w:rsidP="00CC20C2">
      <w:pPr>
        <w:jc w:val="both"/>
        <w:rPr>
          <w:rFonts w:ascii="VNI-Times" w:hAnsi="VNI-Times"/>
        </w:rPr>
      </w:pPr>
      <w:r w:rsidRPr="007B5A16">
        <w:rPr>
          <w:rFonts w:ascii="VNI-Times" w:hAnsi="VNI-Times"/>
        </w:rPr>
        <w:t>C. Caùc ñöôøng söùc laø caùc ñöôøng cong kheùp kín hoaëc voâ haïn ôû hai ñaàu.</w:t>
      </w:r>
      <w:r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rPr>
        <w:t>D. Qua moãi ñieåm trong khoâng gian chæ veõ ñöôïc moät ñöôøng söùc.</w:t>
      </w:r>
    </w:p>
    <w:p w:rsidR="00FE6A92" w:rsidRPr="007B5A16" w:rsidRDefault="007F7C0D" w:rsidP="00CC20C2">
      <w:pPr>
        <w:jc w:val="both"/>
        <w:rPr>
          <w:rFonts w:ascii="VNI-Times" w:hAnsi="VNI-Times"/>
        </w:rPr>
      </w:pPr>
      <w:r w:rsidRPr="007B5A16">
        <w:rPr>
          <w:rFonts w:ascii="VNI-Times" w:hAnsi="VNI-Times"/>
          <w:b/>
        </w:rPr>
        <w:t>6</w:t>
      </w:r>
      <w:r w:rsidR="009802D3" w:rsidRPr="007B5A16">
        <w:rPr>
          <w:rFonts w:ascii="VNI-Times" w:hAnsi="VNI-Times"/>
          <w:b/>
        </w:rPr>
        <w:t>/</w:t>
      </w:r>
      <w:r w:rsidR="00680303" w:rsidRPr="007B5A16">
        <w:rPr>
          <w:rFonts w:ascii="VNI-Times" w:hAnsi="VNI-Times"/>
        </w:rPr>
        <w:t xml:space="preserve"> </w:t>
      </w:r>
      <w:r w:rsidR="00FE6A92" w:rsidRPr="007B5A16">
        <w:rPr>
          <w:rFonts w:ascii="VNI-Times" w:hAnsi="VNI-Times"/>
        </w:rPr>
        <w:t xml:space="preserve">Pb1: Töông taùc töø chæ xaûy ra giöõa caùc haït mang ñieän cñ. </w:t>
      </w:r>
    </w:p>
    <w:p w:rsidR="00FE6A92" w:rsidRPr="007B5A16" w:rsidRDefault="00FE6A92" w:rsidP="00CC20C2">
      <w:pPr>
        <w:jc w:val="both"/>
        <w:rPr>
          <w:rFonts w:ascii="VNI-Times" w:hAnsi="VNI-Times"/>
        </w:rPr>
      </w:pPr>
      <w:r w:rsidRPr="007B5A16">
        <w:rPr>
          <w:rFonts w:ascii="VNI-Times" w:hAnsi="VNI-Times"/>
        </w:rPr>
        <w:t xml:space="preserve">    Pb2: Töông taùc ñieän chæ xaûy ra giöõa caùc haït mang ñieän ñöùng yeân.</w:t>
      </w:r>
      <w:r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color w:val="0000FF"/>
        </w:rPr>
        <w:t>A. Phaùt bieåu 1 ñuùng, pb 2 sai.</w:t>
      </w:r>
      <w:r w:rsidRPr="007B5A16">
        <w:rPr>
          <w:rFonts w:ascii="VNI-Times" w:hAnsi="VNI-Times"/>
        </w:rPr>
        <w:tab/>
        <w:t xml:space="preserve">                                       B. Pb 1 ñuùng, Pb 2 ñuùng. Hai pb coù lieân quan.</w:t>
      </w:r>
    </w:p>
    <w:p w:rsidR="00FE6A92" w:rsidRPr="007B5A16" w:rsidRDefault="00FE6A92" w:rsidP="00CC20C2">
      <w:pPr>
        <w:jc w:val="both"/>
        <w:rPr>
          <w:rFonts w:ascii="VNI-Times" w:hAnsi="VNI-Times"/>
        </w:rPr>
      </w:pPr>
      <w:r w:rsidRPr="007B5A16">
        <w:rPr>
          <w:rFonts w:ascii="VNI-Times" w:hAnsi="VNI-Times"/>
        </w:rPr>
        <w:t>C. Pb 1 ñuùng, Pb 2 ñuùng. Hai pb khoâng coù lieân quan.</w:t>
      </w:r>
      <w:r w:rsidRPr="007B5A16">
        <w:rPr>
          <w:rFonts w:ascii="VNI-Times" w:hAnsi="VNI-Times"/>
        </w:rPr>
        <w:tab/>
        <w:t xml:space="preserve">   D. Phaùt bieåu 1 sai, pb 2 ñuùng.</w:t>
      </w:r>
    </w:p>
    <w:p w:rsidR="00FE6A92" w:rsidRPr="007B5A16" w:rsidRDefault="007F7C0D" w:rsidP="00CC20C2">
      <w:pPr>
        <w:jc w:val="both"/>
        <w:rPr>
          <w:rFonts w:ascii="VNI-Times" w:hAnsi="VNI-Times"/>
        </w:rPr>
      </w:pPr>
      <w:r w:rsidRPr="007B5A16">
        <w:rPr>
          <w:rFonts w:ascii="VNI-Times" w:hAnsi="VNI-Times"/>
          <w:b/>
        </w:rPr>
        <w:t>7</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 xml:space="preserve">Choïn caâu sai: </w:t>
      </w:r>
      <w:r w:rsidR="00FE6A92" w:rsidRPr="007B5A16">
        <w:rPr>
          <w:rFonts w:ascii="VNI-Times" w:hAnsi="VNI-Times"/>
        </w:rPr>
        <w:tab/>
      </w:r>
    </w:p>
    <w:p w:rsidR="00FE6A92" w:rsidRPr="007B5A16" w:rsidRDefault="00FE6A92" w:rsidP="00CC20C2">
      <w:pPr>
        <w:jc w:val="both"/>
        <w:rPr>
          <w:rFonts w:ascii="VNI-Times" w:hAnsi="VNI-Times"/>
          <w:color w:val="0000FF"/>
        </w:rPr>
      </w:pPr>
      <w:r w:rsidRPr="007B5A16">
        <w:rPr>
          <w:rFonts w:ascii="VNI-Times" w:hAnsi="VNI-Times"/>
          <w:color w:val="0000FF"/>
        </w:rPr>
        <w:t>A. Töông taùc giöõa 2 haït mang ñieän chuyeån ñoäng laø töông taùc giöõa 2 töø tröôøng cuûa chuùng.</w:t>
      </w:r>
    </w:p>
    <w:p w:rsidR="00FE6A92" w:rsidRPr="007B5A16" w:rsidRDefault="00FE6A92" w:rsidP="00CC20C2">
      <w:pPr>
        <w:jc w:val="both"/>
        <w:rPr>
          <w:rFonts w:ascii="VNI-Times" w:hAnsi="VNI-Times"/>
        </w:rPr>
      </w:pPr>
      <w:r w:rsidRPr="007B5A16">
        <w:rPr>
          <w:rFonts w:ascii="VNI-Times" w:hAnsi="VNI-Times"/>
        </w:rPr>
        <w:t>B. Ñieän tích cñ vöøa laø nguoàn goác cuûa ñieän tröôøng  vöøa laø nguoàn goác cuûa töø tröôøng.</w:t>
      </w:r>
    </w:p>
    <w:p w:rsidR="00FE6A92" w:rsidRPr="007B5A16" w:rsidRDefault="00FE6A92" w:rsidP="00CC20C2">
      <w:pPr>
        <w:rPr>
          <w:rFonts w:ascii="VNI-Times" w:hAnsi="VNI-Times"/>
        </w:rPr>
      </w:pPr>
      <w:r w:rsidRPr="007B5A16">
        <w:rPr>
          <w:rFonts w:ascii="VNI-Times" w:hAnsi="VNI-Times"/>
        </w:rPr>
        <w:t xml:space="preserve">C. Xung quanh haït mang </w:t>
      </w:r>
      <w:r w:rsidR="007F7C0D" w:rsidRPr="007B5A16">
        <w:rPr>
          <w:rFonts w:ascii="VNI-Times" w:hAnsi="VNI-Times"/>
        </w:rPr>
        <w:t>ñieän cñ coù 1 töø tröôøng.</w:t>
      </w:r>
      <w:r w:rsidR="007F7C0D" w:rsidRPr="007B5A16">
        <w:rPr>
          <w:rFonts w:ascii="VNI-Times" w:hAnsi="VNI-Times"/>
        </w:rPr>
        <w:tab/>
      </w:r>
      <w:r w:rsidR="001420F5" w:rsidRPr="007B5A16">
        <w:rPr>
          <w:rFonts w:ascii="VNI-Times" w:hAnsi="VNI-Times"/>
        </w:rPr>
        <w:t xml:space="preserve"> </w:t>
      </w:r>
      <w:r w:rsidR="007F7C0D" w:rsidRPr="007B5A16">
        <w:rPr>
          <w:rFonts w:ascii="VNI-Times" w:hAnsi="VNI-Times"/>
        </w:rPr>
        <w:t>D.</w:t>
      </w:r>
      <w:r w:rsidR="001420F5" w:rsidRPr="007B5A16">
        <w:rPr>
          <w:rFonts w:ascii="VNI-Times" w:hAnsi="VNI-Times"/>
        </w:rPr>
        <w:t xml:space="preserve"> </w:t>
      </w:r>
      <w:r w:rsidRPr="007B5A16">
        <w:rPr>
          <w:rFonts w:ascii="VNI-Times" w:hAnsi="VNI-Times"/>
        </w:rPr>
        <w:t>Ñieän tích ñöùng yeân laø nguoàn goác cuûa ñieän tröôøng tónh.</w:t>
      </w:r>
    </w:p>
    <w:p w:rsidR="00FE6A92" w:rsidRPr="007B5A16" w:rsidRDefault="007F7C0D" w:rsidP="00CC20C2">
      <w:pPr>
        <w:jc w:val="both"/>
        <w:rPr>
          <w:rFonts w:ascii="VNI-Times" w:hAnsi="VNI-Times"/>
        </w:rPr>
      </w:pPr>
      <w:r w:rsidRPr="007B5A16">
        <w:rPr>
          <w:rFonts w:ascii="VNI-Times" w:hAnsi="VNI-Times"/>
          <w:b/>
        </w:rPr>
        <w:t>8</w:t>
      </w:r>
      <w:r w:rsidR="009802D3" w:rsidRPr="007B5A16">
        <w:rPr>
          <w:rFonts w:ascii="VNI-Times" w:hAnsi="VNI-Times"/>
          <w:b/>
        </w:rPr>
        <w:t>/</w:t>
      </w:r>
      <w:r w:rsidR="00680303" w:rsidRPr="007B5A16">
        <w:rPr>
          <w:rFonts w:ascii="VNI-Times" w:hAnsi="VNI-Times"/>
        </w:rPr>
        <w:t xml:space="preserve"> </w:t>
      </w:r>
      <w:r w:rsidR="00FE6A92" w:rsidRPr="007B5A16">
        <w:rPr>
          <w:rFonts w:ascii="VNI-Times" w:hAnsi="VNI-Times"/>
        </w:rPr>
        <w:t xml:space="preserve">Choïn caâu sai: </w:t>
      </w:r>
      <w:r w:rsidR="0042077B" w:rsidRPr="007B5A16">
        <w:rPr>
          <w:rFonts w:ascii="VNI-Times" w:hAnsi="VNI-Times"/>
        </w:rPr>
        <w:t xml:space="preserve">giöõa 2 nhaùnh cuûa 1 nam chaâm hình chöû U: </w:t>
      </w:r>
    </w:p>
    <w:p w:rsidR="00FE6A92" w:rsidRPr="007B5A16" w:rsidRDefault="00FE6A92" w:rsidP="00CC20C2">
      <w:pPr>
        <w:jc w:val="both"/>
        <w:rPr>
          <w:rFonts w:ascii="VNI-Times" w:hAnsi="VNI-Times"/>
        </w:rPr>
      </w:pPr>
      <w:r w:rsidRPr="007B5A16">
        <w:rPr>
          <w:rFonts w:ascii="VNI-Times" w:hAnsi="VNI-Times"/>
          <w:color w:val="0000FF"/>
        </w:rPr>
        <w:t>A</w:t>
      </w:r>
      <w:r w:rsidR="001420F5" w:rsidRPr="007B5A16">
        <w:rPr>
          <w:rFonts w:ascii="VNI-Times" w:hAnsi="VNI-Times"/>
          <w:color w:val="0000FF"/>
        </w:rPr>
        <w:t>.</w:t>
      </w:r>
      <w:r w:rsidRPr="007B5A16">
        <w:rPr>
          <w:rFonts w:ascii="VNI-Times" w:hAnsi="VNI-Times"/>
          <w:color w:val="0000FF"/>
        </w:rPr>
        <w:t xml:space="preserve"> Löïc töø taùc duïng leân caùc doøng ñieän nhö nhau.</w:t>
      </w:r>
      <w:r w:rsidRPr="007B5A16">
        <w:rPr>
          <w:rFonts w:ascii="VNI-Times" w:hAnsi="VNI-Times"/>
        </w:rPr>
        <w:t xml:space="preserve">                B</w:t>
      </w:r>
      <w:r w:rsidR="001420F5" w:rsidRPr="007B5A16">
        <w:rPr>
          <w:rFonts w:ascii="VNI-Times" w:hAnsi="VNI-Times"/>
        </w:rPr>
        <w:t>.</w:t>
      </w:r>
      <w:r w:rsidRPr="007B5A16">
        <w:rPr>
          <w:rFonts w:ascii="VNI-Times" w:hAnsi="VNI-Times"/>
        </w:rPr>
        <w:t xml:space="preserve"> Caûm öùnh töø taïi moïi nôi ñeàu baèng nhau.</w:t>
      </w:r>
    </w:p>
    <w:p w:rsidR="00FE6A92" w:rsidRPr="007B5A16" w:rsidRDefault="00FE6A92" w:rsidP="00CC20C2">
      <w:pPr>
        <w:jc w:val="both"/>
        <w:rPr>
          <w:rFonts w:ascii="VNI-Times" w:hAnsi="VNI-Times"/>
        </w:rPr>
      </w:pPr>
      <w:r w:rsidRPr="007B5A16">
        <w:rPr>
          <w:rFonts w:ascii="VNI-Times" w:hAnsi="VNI-Times"/>
        </w:rPr>
        <w:t>C</w:t>
      </w:r>
      <w:r w:rsidR="001420F5" w:rsidRPr="007B5A16">
        <w:rPr>
          <w:rFonts w:ascii="VNI-Times" w:hAnsi="VNI-Times"/>
        </w:rPr>
        <w:t>.</w:t>
      </w:r>
      <w:r w:rsidRPr="007B5A16">
        <w:rPr>
          <w:rFonts w:ascii="VNI-Times" w:hAnsi="VNI-Times"/>
        </w:rPr>
        <w:t xml:space="preserve"> Phöông vaø chieàu cuûa löïc töø taùc duïng leân nam chaâm taïi moïi ñieåm laø nhö nhau.  </w:t>
      </w:r>
    </w:p>
    <w:p w:rsidR="00FE6A92" w:rsidRPr="007B5A16" w:rsidRDefault="00FE6A92" w:rsidP="00CC20C2">
      <w:pPr>
        <w:jc w:val="both"/>
        <w:rPr>
          <w:rFonts w:ascii="VNI-Times" w:hAnsi="VNI-Times"/>
        </w:rPr>
      </w:pPr>
      <w:r w:rsidRPr="007B5A16">
        <w:rPr>
          <w:rFonts w:ascii="VNI-Times" w:hAnsi="VNI-Times"/>
        </w:rPr>
        <w:t>D</w:t>
      </w:r>
      <w:r w:rsidR="001420F5" w:rsidRPr="007B5A16">
        <w:rPr>
          <w:rFonts w:ascii="VNI-Times" w:hAnsi="VNI-Times"/>
        </w:rPr>
        <w:t>.</w:t>
      </w:r>
      <w:r w:rsidRPr="007B5A16">
        <w:rPr>
          <w:rFonts w:ascii="VNI-Times" w:hAnsi="VNI-Times"/>
        </w:rPr>
        <w:t xml:space="preserve"> Caùc ñöôøng söùc // vaø caùch ñeàu nhau.</w:t>
      </w:r>
    </w:p>
    <w:p w:rsidR="00FE6A92" w:rsidRPr="007B5A16" w:rsidRDefault="007F7C0D" w:rsidP="00CC20C2">
      <w:pPr>
        <w:jc w:val="both"/>
        <w:rPr>
          <w:rFonts w:ascii="VNI-Times" w:hAnsi="VNI-Times"/>
        </w:rPr>
      </w:pPr>
      <w:r w:rsidRPr="007B5A16">
        <w:rPr>
          <w:rFonts w:ascii="VNI-Times" w:hAnsi="VNI-Times"/>
          <w:b/>
        </w:rPr>
        <w:t>9</w:t>
      </w:r>
      <w:r w:rsidR="00F62F3F" w:rsidRPr="007B5A16">
        <w:rPr>
          <w:rFonts w:ascii="VNI-Times" w:hAnsi="VNI-Times"/>
          <w:b/>
        </w:rPr>
        <w:t>/</w:t>
      </w:r>
      <w:r w:rsidR="00680303" w:rsidRPr="007B5A16">
        <w:rPr>
          <w:rFonts w:ascii="VNI-Times" w:hAnsi="VNI-Times"/>
        </w:rPr>
        <w:t xml:space="preserve"> </w:t>
      </w:r>
      <w:r w:rsidR="00FE6A92" w:rsidRPr="007B5A16">
        <w:rPr>
          <w:rFonts w:ascii="VNI-Times" w:hAnsi="VNI-Times"/>
        </w:rPr>
        <w:t xml:space="preserve">Pb1: Xung quanh moåi doøng ñieän coù 1 töø tröôøng. </w:t>
      </w:r>
    </w:p>
    <w:p w:rsidR="00FE6A92" w:rsidRPr="007B5A16" w:rsidRDefault="00FE6A92" w:rsidP="00CC20C2">
      <w:pPr>
        <w:jc w:val="both"/>
        <w:rPr>
          <w:rFonts w:ascii="VNI-Times" w:hAnsi="VNI-Times"/>
        </w:rPr>
      </w:pPr>
      <w:r w:rsidRPr="007B5A16">
        <w:rPr>
          <w:rFonts w:ascii="VNI-Times" w:hAnsi="VNI-Times"/>
        </w:rPr>
        <w:t xml:space="preserve">    Pb 2: Töông taùc giöõa 2 dñ laø töông taùc giöõa 2 töø tröôøng cuûa chuùng.</w:t>
      </w:r>
    </w:p>
    <w:p w:rsidR="00FE6A92" w:rsidRPr="007B5A16" w:rsidRDefault="001420F5" w:rsidP="00CC20C2">
      <w:pPr>
        <w:jc w:val="both"/>
        <w:rPr>
          <w:rFonts w:ascii="VNI-Times" w:hAnsi="VNI-Times"/>
        </w:rPr>
      </w:pPr>
      <w:r w:rsidRPr="007B5A16">
        <w:rPr>
          <w:rFonts w:ascii="VNI-Times" w:hAnsi="VNI-Times"/>
          <w:color w:val="0000FF"/>
        </w:rPr>
        <w:t>A</w:t>
      </w:r>
      <w:r w:rsidR="00FE6A92" w:rsidRPr="007B5A16">
        <w:rPr>
          <w:rFonts w:ascii="VNI-Times" w:hAnsi="VNI-Times"/>
          <w:color w:val="0000FF"/>
        </w:rPr>
        <w:t>. Phaùt bieåu 1 ñuùng, pb 2 sai.</w:t>
      </w:r>
      <w:r w:rsidR="00FE6A92" w:rsidRPr="007B5A16">
        <w:rPr>
          <w:rFonts w:ascii="VNI-Times" w:hAnsi="VNI-Times"/>
        </w:rPr>
        <w:tab/>
        <w:t>B. Pb 1 ñuùng, Pb 2 ñuùng. Hai pb khoâng coù lieân quan.</w:t>
      </w:r>
    </w:p>
    <w:p w:rsidR="00FE6A92" w:rsidRPr="007B5A16" w:rsidRDefault="00FE6A92" w:rsidP="00CC20C2">
      <w:pPr>
        <w:jc w:val="both"/>
        <w:rPr>
          <w:rFonts w:ascii="VNI-Times" w:hAnsi="VNI-Times"/>
        </w:rPr>
      </w:pPr>
      <w:r w:rsidRPr="007B5A16">
        <w:rPr>
          <w:rFonts w:ascii="VNI-Times" w:hAnsi="VNI-Times"/>
        </w:rPr>
        <w:t>C. Phaùt bieåu 1 sai, pb 2 ñuùng.</w:t>
      </w:r>
      <w:r w:rsidRPr="007B5A16">
        <w:rPr>
          <w:rFonts w:ascii="VNI-Times" w:hAnsi="VNI-Times"/>
        </w:rPr>
        <w:tab/>
        <w:t>D. Pb 1 ñuùng, Pb 2 ñuùng. Hai pb coù lieân quan.</w:t>
      </w:r>
    </w:p>
    <w:p w:rsidR="00301D08" w:rsidRPr="007B5A16" w:rsidRDefault="007F7C0D" w:rsidP="00CC20C2">
      <w:pPr>
        <w:jc w:val="both"/>
        <w:rPr>
          <w:rFonts w:ascii="VNI-Times" w:hAnsi="VNI-Times"/>
        </w:rPr>
      </w:pPr>
      <w:r w:rsidRPr="007B5A16">
        <w:rPr>
          <w:rFonts w:ascii="VNI-Times" w:hAnsi="VNI-Times"/>
          <w:b/>
        </w:rPr>
        <w:t>10</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Tính chaát cô baûn cuûa töø  tröôøng laø</w:t>
      </w:r>
      <w:r w:rsidR="00FE6A92" w:rsidRPr="007B5A16">
        <w:rPr>
          <w:rFonts w:ascii="VNI-Times" w:hAnsi="VNI-Times"/>
        </w:rPr>
        <w:tab/>
        <w:t xml:space="preserve">      </w:t>
      </w:r>
    </w:p>
    <w:p w:rsidR="00FE6A92" w:rsidRPr="007B5A16" w:rsidRDefault="00FE6A92" w:rsidP="00CC20C2">
      <w:pPr>
        <w:jc w:val="both"/>
        <w:rPr>
          <w:rFonts w:ascii="VNI-Times" w:hAnsi="VNI-Times"/>
        </w:rPr>
      </w:pPr>
      <w:r w:rsidRPr="007B5A16">
        <w:rPr>
          <w:rFonts w:ascii="VNI-Times" w:hAnsi="VNI-Times"/>
        </w:rPr>
        <w:t>A. Gaây ra löïc haáp daãn leân caùc vaät ñaët leân noù.</w:t>
      </w:r>
      <w:r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rPr>
        <w:lastRenderedPageBreak/>
        <w:t xml:space="preserve">B. Gaây ra löïc ñaøn hoài taùc duïng leân caùc doøng ñieän vaø nam chaâm ñaët trong noù.  </w:t>
      </w:r>
    </w:p>
    <w:p w:rsidR="00FE6A92" w:rsidRPr="007B5A16" w:rsidRDefault="00FE6A92" w:rsidP="00CC20C2">
      <w:pPr>
        <w:jc w:val="both"/>
        <w:rPr>
          <w:rFonts w:ascii="VNI-Times" w:hAnsi="VNI-Times"/>
        </w:rPr>
      </w:pPr>
      <w:r w:rsidRPr="007B5A16">
        <w:rPr>
          <w:rFonts w:ascii="VNI-Times" w:hAnsi="VNI-Times"/>
        </w:rPr>
        <w:t>C. Gaây ra söï bieán ñoåi veà tính chaát ñieän cuûa moâi tröôøng xung quanh.</w:t>
      </w:r>
      <w:r w:rsidRPr="007B5A16">
        <w:rPr>
          <w:rFonts w:ascii="VNI-Times" w:hAnsi="VNI-Times"/>
        </w:rPr>
        <w:tab/>
      </w:r>
    </w:p>
    <w:p w:rsidR="00FE6A92" w:rsidRPr="007B5A16" w:rsidRDefault="00FE6A92" w:rsidP="00CC20C2">
      <w:pPr>
        <w:jc w:val="both"/>
        <w:rPr>
          <w:rFonts w:ascii="VNI-Times" w:hAnsi="VNI-Times"/>
          <w:color w:val="0000FF"/>
        </w:rPr>
      </w:pPr>
      <w:r w:rsidRPr="007B5A16">
        <w:rPr>
          <w:rFonts w:ascii="VNI-Times" w:hAnsi="VNI-Times"/>
          <w:color w:val="0000FF"/>
        </w:rPr>
        <w:t>D. Gaây ra löïc taùc duïng leân nam chaâm hoaëc leân doøng ñieän ñaët trong noù.</w:t>
      </w:r>
    </w:p>
    <w:p w:rsidR="00FE6A92" w:rsidRPr="007B5A16" w:rsidRDefault="007F7C0D" w:rsidP="00CC20C2">
      <w:pPr>
        <w:jc w:val="both"/>
        <w:rPr>
          <w:rFonts w:ascii="VNI-Times" w:hAnsi="VNI-Times"/>
        </w:rPr>
      </w:pPr>
      <w:r w:rsidRPr="007B5A16">
        <w:rPr>
          <w:rFonts w:ascii="VNI-Times" w:hAnsi="VNI-Times"/>
          <w:b/>
        </w:rPr>
        <w:t>11</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Töông taùc naøo sau ñaây laø töông taùc töø:</w:t>
      </w:r>
      <w:r w:rsidR="00FE6A92" w:rsidRPr="007B5A16">
        <w:rPr>
          <w:rFonts w:ascii="VNI-Times" w:hAnsi="VNI-Times"/>
        </w:rPr>
        <w:tab/>
      </w:r>
    </w:p>
    <w:p w:rsidR="00301D08" w:rsidRPr="007B5A16" w:rsidRDefault="00FE6A92" w:rsidP="00CC20C2">
      <w:pPr>
        <w:jc w:val="both"/>
        <w:rPr>
          <w:rFonts w:ascii="VNI-Times" w:hAnsi="VNI-Times"/>
        </w:rPr>
      </w:pPr>
      <w:r w:rsidRPr="007B5A16">
        <w:rPr>
          <w:rFonts w:ascii="VNI-Times" w:hAnsi="VNI-Times"/>
        </w:rPr>
        <w:t>A. Traùi ñaát vaø maët traêng.</w:t>
      </w:r>
      <w:r w:rsidRPr="007B5A16">
        <w:rPr>
          <w:rFonts w:ascii="VNI-Times" w:hAnsi="VNI-Times"/>
        </w:rPr>
        <w:tab/>
      </w:r>
      <w:r w:rsidR="00301D08" w:rsidRPr="007B5A16">
        <w:rPr>
          <w:rFonts w:ascii="VNI-Times" w:hAnsi="VNI-Times"/>
        </w:rPr>
        <w:t xml:space="preserve">     </w:t>
      </w:r>
      <w:r w:rsidRPr="007B5A16">
        <w:rPr>
          <w:rFonts w:ascii="VNI-Times" w:hAnsi="VNI-Times"/>
        </w:rPr>
        <w:t xml:space="preserve">B. Traùi ñaát vaø vaät rôi töï do. </w:t>
      </w:r>
      <w:r w:rsidR="00301D08" w:rsidRPr="007B5A16">
        <w:rPr>
          <w:rFonts w:ascii="VNI-Times" w:hAnsi="VNI-Times"/>
        </w:rPr>
        <w:t xml:space="preserve"> </w:t>
      </w:r>
    </w:p>
    <w:p w:rsidR="00FE6A92" w:rsidRPr="007B5A16" w:rsidRDefault="00FE6A92" w:rsidP="00CC20C2">
      <w:pPr>
        <w:jc w:val="both"/>
        <w:rPr>
          <w:rFonts w:ascii="VNI-Times" w:hAnsi="VNI-Times"/>
          <w:color w:val="0000FF"/>
        </w:rPr>
      </w:pPr>
      <w:r w:rsidRPr="007B5A16">
        <w:rPr>
          <w:rFonts w:ascii="VNI-Times" w:hAnsi="VNI-Times"/>
        </w:rPr>
        <w:t>C. Maët trôøi vaø traùi ñaát.</w:t>
      </w:r>
      <w:r w:rsidRPr="007B5A16">
        <w:rPr>
          <w:rFonts w:ascii="VNI-Times" w:hAnsi="VNI-Times"/>
        </w:rPr>
        <w:tab/>
        <w:t xml:space="preserve">     </w:t>
      </w:r>
      <w:r w:rsidRPr="007B5A16">
        <w:rPr>
          <w:rFonts w:ascii="VNI-Times" w:hAnsi="VNI-Times"/>
          <w:color w:val="0000FF"/>
        </w:rPr>
        <w:t>D. Hai nam chaâm ñaët gaàn  nhau.</w:t>
      </w:r>
    </w:p>
    <w:p w:rsidR="00FE6A92" w:rsidRPr="007B5A16" w:rsidRDefault="007F7C0D" w:rsidP="00CC20C2">
      <w:pPr>
        <w:jc w:val="both"/>
        <w:rPr>
          <w:rFonts w:ascii="VNI-Times" w:hAnsi="VNI-Times"/>
        </w:rPr>
      </w:pPr>
      <w:r w:rsidRPr="007B5A16">
        <w:rPr>
          <w:rFonts w:ascii="VNI-Times" w:hAnsi="VNI-Times"/>
          <w:b/>
        </w:rPr>
        <w:t>12</w:t>
      </w:r>
      <w:r w:rsidR="009802D3" w:rsidRPr="007B5A16">
        <w:rPr>
          <w:rFonts w:ascii="VNI-Times" w:hAnsi="VNI-Times"/>
          <w:b/>
        </w:rPr>
        <w:t>/</w:t>
      </w:r>
      <w:r w:rsidR="00680303" w:rsidRPr="007B5A16">
        <w:rPr>
          <w:rFonts w:ascii="VNI-Times" w:hAnsi="VNI-Times"/>
        </w:rPr>
        <w:t xml:space="preserve"> </w:t>
      </w:r>
      <w:r w:rsidR="00FE6A92" w:rsidRPr="007B5A16">
        <w:rPr>
          <w:rFonts w:ascii="VNI-Times" w:hAnsi="VNI-Times"/>
        </w:rPr>
        <w:t xml:space="preserve">Choïn caâu sai: Ngöôøi ta nhaän ra töø  tröôøng toàn taïi xung quanh daây daãn mang dñ vì: </w:t>
      </w:r>
    </w:p>
    <w:p w:rsidR="00FE6A92" w:rsidRPr="007B5A16" w:rsidRDefault="00FE6A92" w:rsidP="00CC20C2">
      <w:pPr>
        <w:jc w:val="both"/>
        <w:rPr>
          <w:rFonts w:ascii="VNI-Times" w:hAnsi="VNI-Times"/>
        </w:rPr>
      </w:pPr>
      <w:r w:rsidRPr="007B5A16">
        <w:rPr>
          <w:rFonts w:ascii="VNI-Times" w:hAnsi="VNI-Times"/>
        </w:rPr>
        <w:t>A</w:t>
      </w:r>
      <w:r w:rsidR="001420F5" w:rsidRPr="007B5A16">
        <w:rPr>
          <w:rFonts w:ascii="VNI-Times" w:hAnsi="VNI-Times"/>
        </w:rPr>
        <w:t>.</w:t>
      </w:r>
      <w:r w:rsidRPr="007B5A16">
        <w:rPr>
          <w:rFonts w:ascii="VNI-Times" w:hAnsi="VNI-Times"/>
        </w:rPr>
        <w:t xml:space="preserve"> Coù löïc taùc duïng leân moät kim nam chaâm ñaët song song caïnh noù. </w:t>
      </w:r>
    </w:p>
    <w:p w:rsidR="00FE6A92" w:rsidRPr="007B5A16" w:rsidRDefault="00FE6A92" w:rsidP="00CC20C2">
      <w:pPr>
        <w:jc w:val="both"/>
        <w:rPr>
          <w:rFonts w:ascii="VNI-Times" w:hAnsi="VNI-Times"/>
        </w:rPr>
      </w:pPr>
      <w:r w:rsidRPr="007B5A16">
        <w:rPr>
          <w:rFonts w:ascii="VNI-Times" w:hAnsi="VNI-Times"/>
        </w:rPr>
        <w:t>B</w:t>
      </w:r>
      <w:r w:rsidR="001420F5" w:rsidRPr="007B5A16">
        <w:rPr>
          <w:rFonts w:ascii="VNI-Times" w:hAnsi="VNI-Times"/>
        </w:rPr>
        <w:t>.</w:t>
      </w:r>
      <w:r w:rsidRPr="007B5A16">
        <w:rPr>
          <w:rFonts w:ascii="VNI-Times" w:hAnsi="VNI-Times"/>
        </w:rPr>
        <w:t xml:space="preserve"> Coù löïc taùc duïng leân moät doøng ñieän khaùc ñaët song song caïnh noù. </w:t>
      </w:r>
    </w:p>
    <w:p w:rsidR="00FE6A92" w:rsidRPr="007B5A16" w:rsidRDefault="00FE6A92" w:rsidP="00CC20C2">
      <w:pPr>
        <w:jc w:val="both"/>
        <w:rPr>
          <w:rFonts w:ascii="VNI-Times" w:hAnsi="VNI-Times"/>
          <w:color w:val="0000FF"/>
        </w:rPr>
      </w:pPr>
      <w:r w:rsidRPr="007B5A16">
        <w:rPr>
          <w:rFonts w:ascii="VNI-Times" w:hAnsi="VNI-Times"/>
          <w:color w:val="0000FF"/>
        </w:rPr>
        <w:t>C</w:t>
      </w:r>
      <w:r w:rsidR="001420F5" w:rsidRPr="007B5A16">
        <w:rPr>
          <w:rFonts w:ascii="VNI-Times" w:hAnsi="VNI-Times"/>
          <w:color w:val="0000FF"/>
        </w:rPr>
        <w:t>.</w:t>
      </w:r>
      <w:r w:rsidRPr="007B5A16">
        <w:rPr>
          <w:rFonts w:ascii="VNI-Times" w:hAnsi="VNI-Times"/>
          <w:color w:val="0000FF"/>
        </w:rPr>
        <w:t xml:space="preserve"> Coù löïc taùc duïng leân moät vaät daãn ñöùng yeân ñaët beân caïnh noù. </w:t>
      </w:r>
    </w:p>
    <w:p w:rsidR="00FE6A92" w:rsidRPr="007B5A16" w:rsidRDefault="00FE6A92" w:rsidP="00CC20C2">
      <w:pPr>
        <w:jc w:val="both"/>
        <w:rPr>
          <w:rFonts w:ascii="VNI-Times" w:hAnsi="VNI-Times"/>
        </w:rPr>
      </w:pPr>
      <w:r w:rsidRPr="007B5A16">
        <w:rPr>
          <w:rFonts w:ascii="VNI-Times" w:hAnsi="VNI-Times"/>
        </w:rPr>
        <w:t>D</w:t>
      </w:r>
      <w:r w:rsidR="001420F5" w:rsidRPr="007B5A16">
        <w:rPr>
          <w:rFonts w:ascii="VNI-Times" w:hAnsi="VNI-Times"/>
        </w:rPr>
        <w:t>.</w:t>
      </w:r>
      <w:r w:rsidRPr="007B5A16">
        <w:rPr>
          <w:rFonts w:ascii="VNI-Times" w:hAnsi="VNI-Times"/>
        </w:rPr>
        <w:t xml:space="preserve"> Coù löïc taùc duïng leân 1haït mang ñieän chñoäng doïc theo noù.</w:t>
      </w:r>
    </w:p>
    <w:p w:rsidR="00FE6A92" w:rsidRPr="007B5A16" w:rsidRDefault="007F7C0D" w:rsidP="00CC20C2">
      <w:pPr>
        <w:jc w:val="both"/>
        <w:rPr>
          <w:rFonts w:ascii="VNI-Times" w:hAnsi="VNI-Times"/>
        </w:rPr>
      </w:pPr>
      <w:r w:rsidRPr="007B5A16">
        <w:rPr>
          <w:rFonts w:ascii="VNI-Times" w:hAnsi="VNI-Times"/>
          <w:b/>
        </w:rPr>
        <w:t>13</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Daây daãn mang doøng ñieän khoâng töông taùc vôùi</w:t>
      </w:r>
      <w:r w:rsidR="00FE6A92"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color w:val="0000FF"/>
        </w:rPr>
        <w:t>A. Caùc ñieän tích ñöùng yeân.</w:t>
      </w:r>
      <w:r w:rsidRPr="007B5A16">
        <w:rPr>
          <w:rFonts w:ascii="VNI-Times" w:hAnsi="VNI-Times"/>
        </w:rPr>
        <w:tab/>
        <w:t xml:space="preserve">            B. Nam chaâm chuyeån ñoäng.</w:t>
      </w:r>
    </w:p>
    <w:p w:rsidR="00FE6A92" w:rsidRPr="007B5A16" w:rsidRDefault="00FE6A92" w:rsidP="00CC20C2">
      <w:pPr>
        <w:jc w:val="both"/>
        <w:rPr>
          <w:rFonts w:ascii="VNI-Times" w:hAnsi="VNI-Times"/>
        </w:rPr>
      </w:pPr>
      <w:r w:rsidRPr="007B5A16">
        <w:rPr>
          <w:rFonts w:ascii="VNI-Times" w:hAnsi="VNI-Times"/>
        </w:rPr>
        <w:t>C. Nam chaâm ñöùng yeân.</w:t>
      </w:r>
      <w:r w:rsidRPr="007B5A16">
        <w:rPr>
          <w:rFonts w:ascii="VNI-Times" w:hAnsi="VNI-Times"/>
        </w:rPr>
        <w:tab/>
        <w:t xml:space="preserve">            D. Caùc ñieän tích chuyeån ñoäng.</w:t>
      </w:r>
    </w:p>
    <w:p w:rsidR="00FE6A92" w:rsidRPr="007B5A16" w:rsidRDefault="007F7C0D" w:rsidP="00CC20C2">
      <w:pPr>
        <w:jc w:val="both"/>
        <w:rPr>
          <w:rFonts w:ascii="VNI-Times" w:hAnsi="VNI-Times"/>
        </w:rPr>
      </w:pPr>
      <w:r w:rsidRPr="007B5A16">
        <w:rPr>
          <w:rFonts w:ascii="VNI-Times" w:hAnsi="VNI-Times"/>
          <w:b/>
        </w:rPr>
        <w:t>14</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Tính chaát cô baûn cuûa töø tröôøng laø:</w:t>
      </w:r>
      <w:r w:rsidR="00FE6A92"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rPr>
        <w:t>A. Gaây ra löïc ñaøn hoài taùc duïng leân caùc dñ vaø nam chaâm ñaët trong noù.</w:t>
      </w:r>
    </w:p>
    <w:p w:rsidR="00FE6A92" w:rsidRPr="007B5A16" w:rsidRDefault="00FE6A92" w:rsidP="00CC20C2">
      <w:pPr>
        <w:jc w:val="both"/>
        <w:rPr>
          <w:rFonts w:ascii="VNI-Times" w:hAnsi="VNI-Times"/>
          <w:color w:val="0000FF"/>
        </w:rPr>
      </w:pPr>
      <w:r w:rsidRPr="007B5A16">
        <w:rPr>
          <w:rFonts w:ascii="VNI-Times" w:hAnsi="VNI-Times"/>
          <w:color w:val="0000FF"/>
        </w:rPr>
        <w:t>B. Gaây ra löïc taùc duïng leân nam chaâm hoaëc leân dñ ñaët trong noù.</w:t>
      </w:r>
      <w:r w:rsidRPr="007B5A16">
        <w:rPr>
          <w:rFonts w:ascii="VNI-Times" w:hAnsi="VNI-Times"/>
          <w:color w:val="0000FF"/>
        </w:rPr>
        <w:tab/>
      </w:r>
    </w:p>
    <w:p w:rsidR="00FE6A92" w:rsidRPr="007B5A16" w:rsidRDefault="00FE6A92" w:rsidP="00CC20C2">
      <w:pPr>
        <w:jc w:val="both"/>
        <w:rPr>
          <w:rFonts w:ascii="VNI-Times" w:hAnsi="VNI-Times"/>
        </w:rPr>
      </w:pPr>
      <w:r w:rsidRPr="007B5A16">
        <w:rPr>
          <w:rFonts w:ascii="VNI-Times" w:hAnsi="VNI-Times"/>
        </w:rPr>
        <w:t>C. Gaây ra söï bieán ñoåi veà tính chaát ñieän cuûa moâi tröôøng xung quanh.</w:t>
      </w:r>
      <w:r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rPr>
        <w:t>D. Gaây ra löïc haáp daãn leân caùc vaät ñaët trong noù.</w:t>
      </w:r>
    </w:p>
    <w:p w:rsidR="00FE6A92" w:rsidRPr="007B5A16" w:rsidRDefault="007F7C0D" w:rsidP="00CC20C2">
      <w:pPr>
        <w:jc w:val="both"/>
        <w:rPr>
          <w:rFonts w:ascii="VNI-Times" w:hAnsi="VNI-Times"/>
        </w:rPr>
      </w:pPr>
      <w:r w:rsidRPr="007B5A16">
        <w:rPr>
          <w:rFonts w:ascii="VNI-Times" w:hAnsi="VNI-Times"/>
          <w:b/>
        </w:rPr>
        <w:t>15</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Tìm caâu sai:    Töø tröôøng toàn taïi:</w:t>
      </w:r>
      <w:r w:rsidR="00FE6A92"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rPr>
        <w:t>A. Xung quanh ñieän tích chuyeån ñoäng.</w:t>
      </w:r>
      <w:r w:rsidRPr="007B5A16">
        <w:rPr>
          <w:rFonts w:ascii="VNI-Times" w:hAnsi="VNI-Times"/>
        </w:rPr>
        <w:tab/>
        <w:t xml:space="preserve">  B. Xung quanh nam chaâm.</w:t>
      </w:r>
    </w:p>
    <w:p w:rsidR="00FE6A92" w:rsidRPr="007B5A16" w:rsidRDefault="0040477B" w:rsidP="00CC20C2">
      <w:pPr>
        <w:jc w:val="both"/>
        <w:rPr>
          <w:rFonts w:ascii="VNI-Times" w:hAnsi="VNI-Times"/>
        </w:rPr>
      </w:pPr>
      <w:r w:rsidRPr="007B5A16">
        <w:rPr>
          <w:rFonts w:ascii="VNI-Times" w:hAnsi="VNI-Times"/>
          <w:color w:val="0000FF"/>
        </w:rPr>
        <w:t>C</w:t>
      </w:r>
      <w:r w:rsidR="00FE6A92" w:rsidRPr="007B5A16">
        <w:rPr>
          <w:rFonts w:ascii="VNI-Times" w:hAnsi="VNI-Times"/>
          <w:color w:val="0000FF"/>
        </w:rPr>
        <w:t>. Xung quanh ñieän tích ñöùng yeân.</w:t>
      </w:r>
      <w:r w:rsidR="00FE6A92" w:rsidRPr="007B5A16">
        <w:rPr>
          <w:rFonts w:ascii="VNI-Times" w:hAnsi="VNI-Times"/>
        </w:rPr>
        <w:tab/>
        <w:t xml:space="preserve">  </w:t>
      </w:r>
      <w:r w:rsidRPr="007B5A16">
        <w:rPr>
          <w:rFonts w:ascii="VNI-Times" w:hAnsi="VNI-Times"/>
        </w:rPr>
        <w:t xml:space="preserve">            </w:t>
      </w:r>
      <w:r w:rsidR="00FE6A92" w:rsidRPr="007B5A16">
        <w:rPr>
          <w:rFonts w:ascii="VNI-Times" w:hAnsi="VNI-Times"/>
        </w:rPr>
        <w:t>D. Xung quanh doøng ñieän.</w:t>
      </w:r>
    </w:p>
    <w:p w:rsidR="00301D08" w:rsidRPr="007B5A16" w:rsidRDefault="007F7C0D" w:rsidP="00CC20C2">
      <w:pPr>
        <w:jc w:val="both"/>
        <w:rPr>
          <w:rFonts w:ascii="VNI-Times" w:hAnsi="VNI-Times"/>
        </w:rPr>
      </w:pPr>
      <w:r w:rsidRPr="007B5A16">
        <w:rPr>
          <w:rFonts w:ascii="VNI-Times" w:hAnsi="VNI-Times"/>
          <w:b/>
        </w:rPr>
        <w:t>16</w:t>
      </w:r>
      <w:r w:rsidR="009802D3" w:rsidRPr="007B5A16">
        <w:rPr>
          <w:rFonts w:ascii="VNI-Times" w:hAnsi="VNI-Times"/>
          <w:b/>
        </w:rPr>
        <w:t>/</w:t>
      </w:r>
      <w:r w:rsidR="00FE6A92" w:rsidRPr="007B5A16">
        <w:rPr>
          <w:rFonts w:ascii="VNI-Times" w:hAnsi="VNI-Times"/>
        </w:rPr>
        <w:t xml:space="preserve"> Choïn caâu sai:       </w:t>
      </w:r>
    </w:p>
    <w:p w:rsidR="00FE6A92" w:rsidRPr="007B5A16" w:rsidRDefault="00FE6A92" w:rsidP="00CC20C2">
      <w:pPr>
        <w:jc w:val="both"/>
        <w:rPr>
          <w:rFonts w:ascii="VNI-Times" w:hAnsi="VNI-Times"/>
        </w:rPr>
      </w:pPr>
      <w:r w:rsidRPr="007B5A16">
        <w:rPr>
          <w:rFonts w:ascii="VNI-Times" w:hAnsi="VNI-Times"/>
        </w:rPr>
        <w:t>A. Töông taùc giöõa dñ vôùi dñ laø töông taùc töø.</w:t>
      </w:r>
      <w:r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rPr>
        <w:t>B. Ta chæ coù theå veõ ñöôïc 1 ñöôøng söùc töø ñi qua moåi ñieåm trong töø  tröôøng.</w:t>
      </w:r>
    </w:p>
    <w:p w:rsidR="00FE6A92" w:rsidRPr="007B5A16" w:rsidRDefault="00FE6A92" w:rsidP="0040477B">
      <w:pPr>
        <w:jc w:val="both"/>
        <w:rPr>
          <w:rFonts w:ascii="VNI-Times" w:hAnsi="VNI-Times"/>
          <w:color w:val="0000FF"/>
        </w:rPr>
      </w:pPr>
      <w:r w:rsidRPr="007B5A16">
        <w:rPr>
          <w:rFonts w:ascii="VNI-Times" w:hAnsi="VNI-Times"/>
          <w:color w:val="0000FF"/>
        </w:rPr>
        <w:t>C. Xung quanh 1 ñieän tích ñöùng yeân coù töø tröôøng vaø ñieän tröôøng.</w:t>
      </w:r>
    </w:p>
    <w:p w:rsidR="00FE6A92" w:rsidRPr="007B5A16" w:rsidRDefault="00FE6A92" w:rsidP="00CC20C2">
      <w:pPr>
        <w:jc w:val="both"/>
        <w:rPr>
          <w:rFonts w:ascii="VNI-Times" w:hAnsi="VNI-Times"/>
        </w:rPr>
      </w:pPr>
      <w:r w:rsidRPr="007B5A16">
        <w:rPr>
          <w:rFonts w:ascii="VNI-Times" w:hAnsi="VNI-Times"/>
        </w:rPr>
        <w:t>D. Caûm öùng töø ñaëc tröng cho töø tröôøng veà maët taùc duïng löïc töø.</w:t>
      </w:r>
    </w:p>
    <w:p w:rsidR="00FE6A92" w:rsidRPr="007B5A16" w:rsidRDefault="007F7C0D" w:rsidP="00CC20C2">
      <w:pPr>
        <w:jc w:val="both"/>
        <w:rPr>
          <w:rFonts w:ascii="VNI-Times" w:hAnsi="VNI-Times"/>
        </w:rPr>
      </w:pPr>
      <w:r w:rsidRPr="007B5A16">
        <w:rPr>
          <w:rFonts w:ascii="VNI-Times" w:hAnsi="VNI-Times"/>
          <w:b/>
        </w:rPr>
        <w:t>17</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 xml:space="preserve">Choïn caâu sai:Ngöôøi ta nhaän ra töø tröôøng toàn taïi xung quanh daây daãn mang doøng ñieän vì: </w:t>
      </w:r>
    </w:p>
    <w:p w:rsidR="00FE6A92" w:rsidRPr="007B5A16" w:rsidRDefault="00FE6A92" w:rsidP="00CC20C2">
      <w:pPr>
        <w:jc w:val="both"/>
        <w:rPr>
          <w:rFonts w:ascii="VNI-Times" w:hAnsi="VNI-Times"/>
          <w:color w:val="0000FF"/>
        </w:rPr>
      </w:pPr>
      <w:r w:rsidRPr="007B5A16">
        <w:rPr>
          <w:rFonts w:ascii="VNI-Times" w:hAnsi="VNI-Times"/>
          <w:color w:val="0000FF"/>
        </w:rPr>
        <w:t>A</w:t>
      </w:r>
      <w:r w:rsidR="001420F5" w:rsidRPr="007B5A16">
        <w:rPr>
          <w:rFonts w:ascii="VNI-Times" w:hAnsi="VNI-Times"/>
          <w:color w:val="0000FF"/>
        </w:rPr>
        <w:t>.</w:t>
      </w:r>
      <w:r w:rsidRPr="007B5A16">
        <w:rPr>
          <w:rFonts w:ascii="VNI-Times" w:hAnsi="VNI-Times"/>
          <w:color w:val="0000FF"/>
        </w:rPr>
        <w:t xml:space="preserve"> Coù löïc taùc duïng leân haït mang ñieän khaùc ñöùng yeân beân caïnh noù. </w:t>
      </w:r>
    </w:p>
    <w:p w:rsidR="00FE6A92" w:rsidRPr="007B5A16" w:rsidRDefault="001420F5" w:rsidP="00CC20C2">
      <w:pPr>
        <w:jc w:val="both"/>
        <w:rPr>
          <w:rFonts w:ascii="VNI-Times" w:hAnsi="VNI-Times"/>
        </w:rPr>
      </w:pPr>
      <w:r w:rsidRPr="007B5A16">
        <w:rPr>
          <w:rFonts w:ascii="VNI-Times" w:hAnsi="VNI-Times"/>
        </w:rPr>
        <w:t>B.</w:t>
      </w:r>
      <w:r w:rsidR="00FE6A92" w:rsidRPr="007B5A16">
        <w:rPr>
          <w:rFonts w:ascii="VNI-Times" w:hAnsi="VNI-Times"/>
        </w:rPr>
        <w:t xml:space="preserve"> Coù löïc taùc duïng leân 1 kim nam chaâm ñaët // beân caïnh noù. </w:t>
      </w:r>
    </w:p>
    <w:p w:rsidR="00FE6A92" w:rsidRPr="007B5A16" w:rsidRDefault="001420F5" w:rsidP="00CC20C2">
      <w:pPr>
        <w:jc w:val="both"/>
        <w:rPr>
          <w:rFonts w:ascii="VNI-Times" w:hAnsi="VNI-Times"/>
        </w:rPr>
      </w:pPr>
      <w:r w:rsidRPr="007B5A16">
        <w:rPr>
          <w:rFonts w:ascii="VNI-Times" w:hAnsi="VNI-Times"/>
        </w:rPr>
        <w:t>C.</w:t>
      </w:r>
      <w:r w:rsidR="00FE6A92" w:rsidRPr="007B5A16">
        <w:rPr>
          <w:rFonts w:ascii="VNI-Times" w:hAnsi="VNI-Times"/>
        </w:rPr>
        <w:t xml:space="preserve"> Coù löïc taùc duïng leân 1 dñieän khaùc ñaët // beân caïnh noù. </w:t>
      </w:r>
    </w:p>
    <w:p w:rsidR="00FE6A92" w:rsidRPr="007B5A16" w:rsidRDefault="0040477B" w:rsidP="00CC20C2">
      <w:pPr>
        <w:jc w:val="both"/>
        <w:rPr>
          <w:rFonts w:ascii="VNI-Times" w:hAnsi="VNI-Times"/>
        </w:rPr>
      </w:pPr>
      <w:r w:rsidRPr="007B5A16">
        <w:rPr>
          <w:rFonts w:ascii="VNI-Times" w:hAnsi="VNI-Times"/>
        </w:rPr>
        <w:t>D</w:t>
      </w:r>
      <w:r w:rsidR="001420F5" w:rsidRPr="007B5A16">
        <w:rPr>
          <w:rFonts w:ascii="VNI-Times" w:hAnsi="VNI-Times"/>
        </w:rPr>
        <w:t>.</w:t>
      </w:r>
      <w:r w:rsidR="00FE6A92" w:rsidRPr="007B5A16">
        <w:rPr>
          <w:rFonts w:ascii="VNI-Times" w:hAnsi="VNI-Times"/>
        </w:rPr>
        <w:t xml:space="preserve"> Coù löïc taùc duïng leân haït mang ñieän khaùc c</w:t>
      </w:r>
      <w:r w:rsidR="00F62F3F" w:rsidRPr="007B5A16">
        <w:rPr>
          <w:rFonts w:ascii="VNI-Times" w:hAnsi="VNI-Times"/>
        </w:rPr>
        <w:t>huy</w:t>
      </w:r>
      <w:r w:rsidR="00F62F3F" w:rsidRPr="007B5A16">
        <w:t xml:space="preserve">ển </w:t>
      </w:r>
      <w:r w:rsidR="00FE6A92" w:rsidRPr="007B5A16">
        <w:rPr>
          <w:rFonts w:ascii="VNI-Times" w:hAnsi="VNI-Times"/>
        </w:rPr>
        <w:t>ñoäng doïc theo noù.</w:t>
      </w:r>
    </w:p>
    <w:p w:rsidR="00FE6A92" w:rsidRPr="007B5A16" w:rsidRDefault="007B42C3" w:rsidP="00CC20C2">
      <w:pPr>
        <w:jc w:val="both"/>
        <w:rPr>
          <w:rFonts w:ascii="VNI-Times" w:hAnsi="VNI-Times"/>
        </w:rPr>
      </w:pPr>
      <w:r w:rsidRPr="007B5A16">
        <w:rPr>
          <w:rFonts w:ascii="VNI-Times" w:hAnsi="VNI-Times"/>
          <w:b/>
        </w:rPr>
        <w:t>18</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Löïc naøo sau ñaây khoâng phaûi löïc töø?</w:t>
      </w:r>
      <w:r w:rsidR="00FE6A92" w:rsidRPr="007B5A16">
        <w:rPr>
          <w:rFonts w:ascii="VNI-Times" w:hAnsi="VNI-Times"/>
        </w:rPr>
        <w:tab/>
      </w:r>
    </w:p>
    <w:p w:rsidR="00FE6A92" w:rsidRPr="007B5A16" w:rsidRDefault="001420F5" w:rsidP="00CC20C2">
      <w:pPr>
        <w:jc w:val="both"/>
        <w:rPr>
          <w:rFonts w:ascii="VNI-Times" w:hAnsi="VNI-Times"/>
        </w:rPr>
      </w:pPr>
      <w:r w:rsidRPr="007B5A16">
        <w:rPr>
          <w:rFonts w:ascii="VNI-Times" w:hAnsi="VNI-Times"/>
        </w:rPr>
        <w:t>A</w:t>
      </w:r>
      <w:r w:rsidR="00FE6A92" w:rsidRPr="007B5A16">
        <w:rPr>
          <w:rFonts w:ascii="VNI-Times" w:hAnsi="VNI-Times"/>
        </w:rPr>
        <w:t>. Löïc traùi ñaát taùc duïng leân kim nam chaâm ôû traïng thaùi töï do laøm noù ñònh höôùng theo phöông baéc nam.</w:t>
      </w:r>
    </w:p>
    <w:p w:rsidR="00FE6A92" w:rsidRPr="007B5A16" w:rsidRDefault="0042077B" w:rsidP="00CC20C2">
      <w:pPr>
        <w:jc w:val="both"/>
        <w:rPr>
          <w:rFonts w:ascii="VNI-Times" w:hAnsi="VNI-Times"/>
        </w:rPr>
      </w:pPr>
      <w:r w:rsidRPr="007B5A16">
        <w:rPr>
          <w:rFonts w:ascii="VNI-Times" w:hAnsi="VNI-Times"/>
        </w:rPr>
        <w:t>B</w:t>
      </w:r>
      <w:r w:rsidR="00FE6A92" w:rsidRPr="007B5A16">
        <w:rPr>
          <w:rFonts w:ascii="VNI-Times" w:hAnsi="VNI-Times"/>
        </w:rPr>
        <w:t>. Löïc nam chaâm taùc duïng leân daây daãn baèng nhoâm mang doøng ñieän.</w:t>
      </w:r>
    </w:p>
    <w:p w:rsidR="00FE6A92" w:rsidRPr="007B5A16" w:rsidRDefault="00FE6A92" w:rsidP="00CC20C2">
      <w:pPr>
        <w:jc w:val="both"/>
        <w:rPr>
          <w:rFonts w:ascii="VNI-Times" w:hAnsi="VNI-Times"/>
          <w:color w:val="0000FF"/>
        </w:rPr>
      </w:pPr>
      <w:r w:rsidRPr="007B5A16">
        <w:rPr>
          <w:rFonts w:ascii="VNI-Times" w:hAnsi="VNI-Times"/>
        </w:rPr>
        <w:t>C. Löïc hai daây daån mang doøng ñieän taùc duïng leân nhau.</w:t>
      </w:r>
      <w:r w:rsidRPr="007B5A16">
        <w:rPr>
          <w:rFonts w:ascii="VNI-Times" w:hAnsi="VNI-Times"/>
        </w:rPr>
        <w:tab/>
        <w:t xml:space="preserve">   </w:t>
      </w:r>
      <w:r w:rsidRPr="007B5A16">
        <w:rPr>
          <w:rFonts w:ascii="VNI-Times" w:hAnsi="VNI-Times"/>
          <w:color w:val="0000FF"/>
        </w:rPr>
        <w:t>D. Löïc traùi ñaát taùc duïng leân vaät naëng.</w:t>
      </w:r>
    </w:p>
    <w:p w:rsidR="00FE6A92" w:rsidRPr="007B5A16" w:rsidRDefault="007B42C3" w:rsidP="00CC20C2">
      <w:pPr>
        <w:jc w:val="both"/>
        <w:rPr>
          <w:rFonts w:ascii="VNI-Times" w:hAnsi="VNI-Times"/>
        </w:rPr>
      </w:pPr>
      <w:r w:rsidRPr="007B5A16">
        <w:rPr>
          <w:rFonts w:ascii="VNI-Times" w:hAnsi="VNI-Times"/>
          <w:b/>
        </w:rPr>
        <w:t>19</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 xml:space="preserve">Choïn caâu sai: </w:t>
      </w:r>
    </w:p>
    <w:p w:rsidR="00FE6A92" w:rsidRPr="007B5A16" w:rsidRDefault="00FE6A92" w:rsidP="00CC20C2">
      <w:pPr>
        <w:jc w:val="both"/>
        <w:rPr>
          <w:rFonts w:ascii="VNI-Times" w:hAnsi="VNI-Times"/>
        </w:rPr>
      </w:pPr>
      <w:r w:rsidRPr="007B5A16">
        <w:rPr>
          <w:rFonts w:ascii="VNI-Times" w:hAnsi="VNI-Times"/>
        </w:rPr>
        <w:t xml:space="preserve">A. Qua baát kyø ñieåm naøo trong töø tröôøng ta cuõng coù theå veõ ñöôïc moät ñöôøng söùc töø. </w:t>
      </w:r>
    </w:p>
    <w:p w:rsidR="00FE6A92" w:rsidRPr="007B5A16" w:rsidRDefault="00FE6A92" w:rsidP="00CC20C2">
      <w:pPr>
        <w:jc w:val="both"/>
        <w:rPr>
          <w:rFonts w:ascii="VNI-Times" w:hAnsi="VNI-Times"/>
        </w:rPr>
      </w:pPr>
      <w:r w:rsidRPr="007B5A16">
        <w:rPr>
          <w:rFonts w:ascii="VNI-Times" w:hAnsi="VNI-Times"/>
        </w:rPr>
        <w:t xml:space="preserve">B. Cacù ñöôøng söùc laø nhöõng ñöôøng cong kín. </w:t>
      </w:r>
    </w:p>
    <w:p w:rsidR="00FE6A92" w:rsidRPr="007B5A16" w:rsidRDefault="00FE6A92" w:rsidP="00CC20C2">
      <w:pPr>
        <w:jc w:val="both"/>
        <w:rPr>
          <w:rFonts w:ascii="VNI-Times" w:hAnsi="VNI-Times"/>
        </w:rPr>
      </w:pPr>
      <w:r w:rsidRPr="007B5A16">
        <w:rPr>
          <w:rFonts w:ascii="VNI-Times" w:hAnsi="VNI-Times"/>
        </w:rPr>
        <w:t>C. Ñöôøng söùc mau ôû nôi coù caûm öùng töø lôùn, ñöôøng söùc thöa ôû nôi coù caûm öùng töø nhoû.</w:t>
      </w:r>
      <w:r w:rsidRPr="007B5A16">
        <w:rPr>
          <w:rFonts w:ascii="VNI-Times" w:hAnsi="VNI-Times"/>
        </w:rPr>
        <w:tab/>
      </w:r>
    </w:p>
    <w:p w:rsidR="00FE6A92" w:rsidRPr="007B5A16" w:rsidRDefault="00FE6A92" w:rsidP="00CC20C2">
      <w:pPr>
        <w:jc w:val="both"/>
        <w:rPr>
          <w:rFonts w:ascii="VNI-Times" w:hAnsi="VNI-Times"/>
          <w:color w:val="0000FF"/>
        </w:rPr>
      </w:pPr>
      <w:r w:rsidRPr="007B5A16">
        <w:rPr>
          <w:rFonts w:ascii="VNI-Times" w:hAnsi="VNI-Times"/>
          <w:color w:val="0000FF"/>
        </w:rPr>
        <w:t>D. Ñöôøng söùc töø  do nam chaâm thaúng taïo ra xung quanh noù laø nhöõng ñöôøng thaúng.</w:t>
      </w:r>
    </w:p>
    <w:p w:rsidR="00FE6A92" w:rsidRPr="007B5A16" w:rsidRDefault="007B42C3" w:rsidP="00CC20C2">
      <w:pPr>
        <w:jc w:val="both"/>
        <w:rPr>
          <w:rFonts w:ascii="VNI-Times" w:hAnsi="VNI-Times"/>
        </w:rPr>
      </w:pPr>
      <w:r w:rsidRPr="007B5A16">
        <w:rPr>
          <w:rFonts w:ascii="VNI-Times" w:hAnsi="VNI-Times"/>
          <w:b/>
        </w:rPr>
        <w:t>20</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 xml:space="preserve">Choïn caâu sai: </w:t>
      </w:r>
    </w:p>
    <w:p w:rsidR="00FE6A92" w:rsidRPr="007B5A16" w:rsidRDefault="004C3E74" w:rsidP="00CC20C2">
      <w:pPr>
        <w:rPr>
          <w:rFonts w:ascii="VNI-Times" w:hAnsi="VNI-Times"/>
          <w:color w:val="0000FF"/>
        </w:rPr>
      </w:pPr>
      <w:r w:rsidRPr="007B5A16">
        <w:rPr>
          <w:rFonts w:ascii="VNI-Times" w:hAnsi="VNI-Times"/>
        </w:rPr>
        <w:t>A. Mo</w:t>
      </w:r>
      <w:r w:rsidR="00FE6A92" w:rsidRPr="007B5A16">
        <w:rPr>
          <w:rFonts w:ascii="VNI-Times" w:hAnsi="VNI-Times"/>
        </w:rPr>
        <w:t xml:space="preserve">ïi n/chaâm ñeàu huùt ñöôïc saét.    </w:t>
      </w:r>
      <w:r w:rsidR="00301D08" w:rsidRPr="007B5A16">
        <w:rPr>
          <w:rFonts w:ascii="VNI-Times" w:hAnsi="VNI-Times"/>
        </w:rPr>
        <w:t xml:space="preserve">    </w:t>
      </w:r>
      <w:r w:rsidR="00FE6A92" w:rsidRPr="007B5A16">
        <w:rPr>
          <w:rFonts w:ascii="VNI-Times" w:hAnsi="VNI-Times"/>
          <w:color w:val="0000FF"/>
        </w:rPr>
        <w:t>B</w:t>
      </w:r>
      <w:r w:rsidRPr="007B5A16">
        <w:rPr>
          <w:rFonts w:ascii="VNI-Times" w:hAnsi="VNI-Times"/>
          <w:color w:val="0000FF"/>
        </w:rPr>
        <w:t>.</w:t>
      </w:r>
      <w:r w:rsidR="00FE6A92" w:rsidRPr="007B5A16">
        <w:rPr>
          <w:rFonts w:ascii="VNI-Times" w:hAnsi="VNI-Times"/>
          <w:color w:val="0000FF"/>
        </w:rPr>
        <w:t xml:space="preserve"> Moïi n/chaâm khi naèm caân baèng thì truïc truøng theo phöông baéc nam</w:t>
      </w:r>
    </w:p>
    <w:p w:rsidR="00FE6A92" w:rsidRPr="007B5A16" w:rsidRDefault="00FE6A92" w:rsidP="00CC20C2">
      <w:pPr>
        <w:rPr>
          <w:rFonts w:ascii="VNI-Times" w:hAnsi="VNI-Times"/>
        </w:rPr>
      </w:pPr>
      <w:r w:rsidRPr="007B5A16">
        <w:rPr>
          <w:rFonts w:ascii="VNI-Times" w:hAnsi="VNI-Times"/>
        </w:rPr>
        <w:t xml:space="preserve">C. </w:t>
      </w:r>
      <w:r w:rsidR="007B42C3" w:rsidRPr="007B5A16">
        <w:rPr>
          <w:rFonts w:ascii="VNI-Times" w:hAnsi="VNI-Times"/>
        </w:rPr>
        <w:t>N</w:t>
      </w:r>
      <w:r w:rsidRPr="007B5A16">
        <w:rPr>
          <w:rFonts w:ascii="VNI-Times" w:hAnsi="VNI-Times"/>
        </w:rPr>
        <w:t xml:space="preserve">am chaâm </w:t>
      </w:r>
      <w:r w:rsidR="007B42C3" w:rsidRPr="007B5A16">
        <w:rPr>
          <w:rFonts w:ascii="VNI-Times" w:hAnsi="VNI-Times"/>
        </w:rPr>
        <w:t>th</w:t>
      </w:r>
      <w:r w:rsidR="007B42C3" w:rsidRPr="007B5A16">
        <w:rPr>
          <w:lang w:val="vi-VN"/>
        </w:rPr>
        <w:t xml:space="preserve">ường </w:t>
      </w:r>
      <w:r w:rsidR="001420F5" w:rsidRPr="007B5A16">
        <w:rPr>
          <w:rFonts w:ascii="VNI-Times" w:hAnsi="VNI-Times"/>
        </w:rPr>
        <w:t xml:space="preserve">coù hai cöïc.       </w:t>
      </w:r>
      <w:r w:rsidRPr="007B5A16">
        <w:rPr>
          <w:rFonts w:ascii="VNI-Times" w:hAnsi="VNI-Times"/>
        </w:rPr>
        <w:t>D</w:t>
      </w:r>
      <w:r w:rsidR="004C3E74" w:rsidRPr="007B5A16">
        <w:rPr>
          <w:rFonts w:ascii="VNI-Times" w:hAnsi="VNI-Times"/>
        </w:rPr>
        <w:t>.</w:t>
      </w:r>
      <w:r w:rsidRPr="007B5A16">
        <w:rPr>
          <w:rFonts w:ascii="VNI-Times" w:hAnsi="VNI-Times"/>
        </w:rPr>
        <w:t xml:space="preserve"> Caùc cöïc cuøng teân cuûa</w:t>
      </w:r>
      <w:r w:rsidR="007B42C3" w:rsidRPr="007B5A16">
        <w:rPr>
          <w:rFonts w:ascii="VNI-Times" w:hAnsi="VNI-Times"/>
        </w:rPr>
        <w:t xml:space="preserve"> 2 </w:t>
      </w:r>
      <w:r w:rsidRPr="007B5A16">
        <w:rPr>
          <w:rFonts w:ascii="VNI-Times" w:hAnsi="VNI-Times"/>
        </w:rPr>
        <w:t>nam chaâm thì ñaåy nhau.</w:t>
      </w:r>
    </w:p>
    <w:p w:rsidR="00FE6A92" w:rsidRPr="007B5A16" w:rsidRDefault="007B42C3" w:rsidP="00CC20C2">
      <w:pPr>
        <w:jc w:val="both"/>
        <w:rPr>
          <w:rFonts w:ascii="VNI-Times" w:hAnsi="VNI-Times"/>
        </w:rPr>
      </w:pPr>
      <w:r w:rsidRPr="007B5A16">
        <w:rPr>
          <w:rFonts w:ascii="VNI-Times" w:hAnsi="VNI-Times"/>
          <w:b/>
        </w:rPr>
        <w:t>21</w:t>
      </w:r>
      <w:r w:rsidR="009802D3" w:rsidRPr="007B5A16">
        <w:rPr>
          <w:rFonts w:ascii="VNI-Times" w:hAnsi="VNI-Times"/>
          <w:b/>
        </w:rPr>
        <w:t>/</w:t>
      </w:r>
      <w:r w:rsidR="009802D3" w:rsidRPr="007B5A16">
        <w:rPr>
          <w:rFonts w:ascii="VNI-Times" w:hAnsi="VNI-Times"/>
        </w:rPr>
        <w:t xml:space="preserve"> </w:t>
      </w:r>
      <w:r w:rsidR="00FE6A92" w:rsidRPr="007B5A16">
        <w:rPr>
          <w:rFonts w:ascii="VNI-Times" w:hAnsi="VNI-Times"/>
        </w:rPr>
        <w:t>Töông taùc naøo sau ñaây khoâng phaûi laø töông taùc töø:</w:t>
      </w:r>
      <w:r w:rsidR="00FE6A92"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rPr>
        <w:lastRenderedPageBreak/>
        <w:t>A</w:t>
      </w:r>
      <w:r w:rsidR="001420F5" w:rsidRPr="007B5A16">
        <w:rPr>
          <w:rFonts w:ascii="VNI-Times" w:hAnsi="VNI-Times"/>
        </w:rPr>
        <w:t>.</w:t>
      </w:r>
      <w:r w:rsidRPr="007B5A16">
        <w:rPr>
          <w:rFonts w:ascii="VNI-Times" w:hAnsi="VNI-Times"/>
        </w:rPr>
        <w:t xml:space="preserve"> 2 daây daãn // coù doøng ñieän ñaët gaàn nhau.                                    B</w:t>
      </w:r>
      <w:r w:rsidR="001420F5" w:rsidRPr="007B5A16">
        <w:rPr>
          <w:rFonts w:ascii="VNI-Times" w:hAnsi="VNI-Times"/>
        </w:rPr>
        <w:t>.</w:t>
      </w:r>
      <w:r w:rsidRPr="007B5A16">
        <w:rPr>
          <w:rFonts w:ascii="VNI-Times" w:hAnsi="VNI-Times"/>
        </w:rPr>
        <w:t xml:space="preserve"> 2 nam chaâm ñaët gaàn  nhau. </w:t>
      </w:r>
    </w:p>
    <w:p w:rsidR="00FE6A92" w:rsidRPr="007B5A16" w:rsidRDefault="00FE6A92" w:rsidP="00CC20C2">
      <w:pPr>
        <w:jc w:val="both"/>
        <w:rPr>
          <w:rFonts w:ascii="VNI-Times" w:hAnsi="VNI-Times"/>
          <w:color w:val="0000FF"/>
        </w:rPr>
      </w:pPr>
      <w:r w:rsidRPr="007B5A16">
        <w:rPr>
          <w:rFonts w:ascii="VNI-Times" w:hAnsi="VNI-Times"/>
        </w:rPr>
        <w:t>C</w:t>
      </w:r>
      <w:r w:rsidR="001420F5" w:rsidRPr="007B5A16">
        <w:rPr>
          <w:rFonts w:ascii="VNI-Times" w:hAnsi="VNI-Times"/>
        </w:rPr>
        <w:t>.</w:t>
      </w:r>
      <w:r w:rsidRPr="007B5A16">
        <w:rPr>
          <w:rFonts w:ascii="VNI-Times" w:hAnsi="VNI-Times"/>
        </w:rPr>
        <w:t xml:space="preserve"> Moät nam chaâm vaø 1 daây daãn coù dñ chaïy qua ñaët gaàn nhau.     </w:t>
      </w:r>
      <w:r w:rsidRPr="007B5A16">
        <w:rPr>
          <w:rFonts w:ascii="VNI-Times" w:hAnsi="VNI-Times"/>
          <w:color w:val="0000FF"/>
        </w:rPr>
        <w:t>D</w:t>
      </w:r>
      <w:r w:rsidR="001420F5" w:rsidRPr="007B5A16">
        <w:rPr>
          <w:rFonts w:ascii="VNI-Times" w:hAnsi="VNI-Times"/>
          <w:color w:val="0000FF"/>
        </w:rPr>
        <w:t>.</w:t>
      </w:r>
      <w:r w:rsidR="00301D08" w:rsidRPr="007B5A16">
        <w:rPr>
          <w:rFonts w:ascii="VNI-Times" w:hAnsi="VNI-Times"/>
          <w:color w:val="0000FF"/>
        </w:rPr>
        <w:t xml:space="preserve"> </w:t>
      </w:r>
      <w:r w:rsidRPr="007B5A16">
        <w:rPr>
          <w:rFonts w:ascii="VNI-Times" w:hAnsi="VNI-Times"/>
          <w:color w:val="0000FF"/>
        </w:rPr>
        <w:t>Proâton vaø electron trong nguyeân töû.</w:t>
      </w:r>
    </w:p>
    <w:p w:rsidR="00574329" w:rsidRPr="007B5A16" w:rsidRDefault="007B42C3" w:rsidP="00574329">
      <w:pPr>
        <w:jc w:val="both"/>
      </w:pPr>
      <w:r w:rsidRPr="007B5A16">
        <w:rPr>
          <w:b/>
        </w:rPr>
        <w:t>23</w:t>
      </w:r>
      <w:r w:rsidR="009802D3" w:rsidRPr="007B5A16">
        <w:rPr>
          <w:b/>
        </w:rPr>
        <w:t>/</w:t>
      </w:r>
      <w:r w:rsidR="00574329" w:rsidRPr="007B5A16">
        <w:t xml:space="preserve"> Đặc điểm nào sau đây không phải của các đường sức từ biểu diễn từ trường sinh bởi dòng điện chạy trong dây dẫn thẳng dài?</w:t>
      </w:r>
    </w:p>
    <w:p w:rsidR="00574329" w:rsidRPr="007B5A16" w:rsidRDefault="00574329" w:rsidP="00574329">
      <w:pPr>
        <w:jc w:val="both"/>
      </w:pPr>
      <w:r w:rsidRPr="007B5A16">
        <w:t xml:space="preserve">A. Các đường sức là các đường tròn;      </w:t>
      </w:r>
      <w:r w:rsidR="001420F5" w:rsidRPr="007B5A16">
        <w:t xml:space="preserve">             </w:t>
      </w:r>
      <w:r w:rsidRPr="007B5A16">
        <w:t xml:space="preserve"> B. Mặt phẳng chứa các đường sức thì vuông góc với dây dẫn;</w:t>
      </w:r>
    </w:p>
    <w:p w:rsidR="00574329" w:rsidRPr="007B5A16" w:rsidRDefault="00574329" w:rsidP="00574329">
      <w:pPr>
        <w:jc w:val="both"/>
      </w:pPr>
      <w:r w:rsidRPr="007B5A16">
        <w:t>C. Chiều các đường sức được xác định bởi quy tắc bàn tay trái;</w:t>
      </w:r>
    </w:p>
    <w:p w:rsidR="00574329" w:rsidRPr="007B5A16" w:rsidRDefault="00574329" w:rsidP="00574329">
      <w:pPr>
        <w:jc w:val="both"/>
        <w:rPr>
          <w:color w:val="0000FF"/>
        </w:rPr>
      </w:pPr>
      <w:r w:rsidRPr="007B5A16">
        <w:rPr>
          <w:color w:val="0000FF"/>
        </w:rPr>
        <w:t>D. Chiều các đường sức không phụ thuộc chiều dòng dòng điện.</w:t>
      </w:r>
    </w:p>
    <w:p w:rsidR="00574329" w:rsidRDefault="00574329" w:rsidP="00574329">
      <w:pPr>
        <w:pStyle w:val="Style1"/>
        <w:rPr>
          <w:b w:val="0"/>
          <w:sz w:val="24"/>
          <w:szCs w:val="24"/>
        </w:rPr>
      </w:pPr>
      <w:bookmarkStart w:id="22" w:name="_Toc169699325"/>
      <w:bookmarkStart w:id="23" w:name="_Toc169699873"/>
    </w:p>
    <w:p w:rsidR="005134CB" w:rsidRDefault="005134CB" w:rsidP="00574329">
      <w:pPr>
        <w:pStyle w:val="Style1"/>
        <w:rPr>
          <w:b w:val="0"/>
          <w:sz w:val="24"/>
          <w:szCs w:val="24"/>
        </w:rPr>
      </w:pPr>
    </w:p>
    <w:p w:rsidR="005134CB" w:rsidRPr="007B5A16" w:rsidRDefault="005134CB" w:rsidP="00574329">
      <w:pPr>
        <w:pStyle w:val="Style1"/>
        <w:rPr>
          <w:b w:val="0"/>
          <w:sz w:val="24"/>
          <w:szCs w:val="24"/>
        </w:rPr>
      </w:pPr>
    </w:p>
    <w:p w:rsidR="00574329" w:rsidRPr="007B5A16" w:rsidRDefault="00574329" w:rsidP="00574329">
      <w:pPr>
        <w:pStyle w:val="Style1"/>
        <w:rPr>
          <w:color w:val="FF0000"/>
          <w:sz w:val="24"/>
          <w:szCs w:val="24"/>
        </w:rPr>
      </w:pPr>
      <w:r w:rsidRPr="007B5A16">
        <w:rPr>
          <w:color w:val="FF0000"/>
          <w:sz w:val="24"/>
          <w:szCs w:val="24"/>
        </w:rPr>
        <w:t>LỰC TỪ - CẢM ỨNG TỪ</w:t>
      </w:r>
      <w:bookmarkEnd w:id="22"/>
      <w:bookmarkEnd w:id="23"/>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574329" w:rsidRPr="00D55AF8" w:rsidRDefault="007B42C3" w:rsidP="00574329">
      <w:pPr>
        <w:rPr>
          <w:lang w:val="fr-FR"/>
        </w:rPr>
      </w:pPr>
      <w:r w:rsidRPr="00D55AF8">
        <w:rPr>
          <w:b/>
          <w:lang w:val="fr-FR"/>
        </w:rPr>
        <w:t>1</w:t>
      </w:r>
      <w:r w:rsidR="009802D3" w:rsidRPr="00D55AF8">
        <w:rPr>
          <w:b/>
          <w:lang w:val="fr-FR"/>
        </w:rPr>
        <w:t>/</w:t>
      </w:r>
      <w:r w:rsidR="00574329" w:rsidRPr="00D55AF8">
        <w:rPr>
          <w:lang w:val="fr-FR"/>
        </w:rPr>
        <w:t xml:space="preserve"> Từ trường đều là từ trường mà các đường sức từ là các đường</w:t>
      </w:r>
    </w:p>
    <w:p w:rsidR="009802D3" w:rsidRPr="007B5A16" w:rsidRDefault="00574329" w:rsidP="00574329">
      <w:pPr>
        <w:rPr>
          <w:color w:val="0000FF"/>
        </w:rPr>
      </w:pPr>
      <w:r w:rsidRPr="007B5A16">
        <w:t>A. thẳng.</w:t>
      </w:r>
      <w:r w:rsidRPr="007B5A16">
        <w:tab/>
      </w:r>
      <w:r w:rsidR="001420F5" w:rsidRPr="007B5A16">
        <w:t xml:space="preserve">    </w:t>
      </w:r>
      <w:r w:rsidRPr="007B5A16">
        <w:t xml:space="preserve">B. song song. </w:t>
      </w:r>
      <w:r w:rsidRPr="007B5A16">
        <w:tab/>
        <w:t xml:space="preserve">    </w:t>
      </w:r>
      <w:r w:rsidR="001420F5" w:rsidRPr="007B5A16">
        <w:t xml:space="preserve">  </w:t>
      </w:r>
      <w:r w:rsidRPr="007B5A16">
        <w:t>C. thẳng song song.</w:t>
      </w:r>
      <w:r w:rsidRPr="007B5A16">
        <w:tab/>
      </w:r>
      <w:r w:rsidRPr="007B5A16">
        <w:rPr>
          <w:color w:val="0000FF"/>
        </w:rPr>
        <w:t>D. thẳng song song và cách đều nhau.</w:t>
      </w:r>
    </w:p>
    <w:p w:rsidR="00574329" w:rsidRPr="007B5A16" w:rsidRDefault="007B42C3" w:rsidP="00574329">
      <w:pPr>
        <w:rPr>
          <w:color w:val="0000FF"/>
        </w:rPr>
      </w:pPr>
      <w:r w:rsidRPr="007B5A16">
        <w:rPr>
          <w:b/>
        </w:rPr>
        <w:t>2</w:t>
      </w:r>
      <w:r w:rsidR="009802D3" w:rsidRPr="007B5A16">
        <w:rPr>
          <w:b/>
        </w:rPr>
        <w:t>/</w:t>
      </w:r>
      <w:r w:rsidR="00574329" w:rsidRPr="007B5A16">
        <w:t xml:space="preserve"> Nhận xét nào sau đây không đúng về cảm ứng từ?</w:t>
      </w:r>
    </w:p>
    <w:p w:rsidR="00743216" w:rsidRPr="007B5A16" w:rsidRDefault="00574329" w:rsidP="00574329">
      <w:r w:rsidRPr="007B5A16">
        <w:t>A. Đặc trưng cho từ trường về phương diện tác dụng lực từ;</w:t>
      </w:r>
    </w:p>
    <w:p w:rsidR="00574329" w:rsidRPr="007B5A16" w:rsidRDefault="00574329" w:rsidP="00574329">
      <w:pPr>
        <w:rPr>
          <w:color w:val="0000FF"/>
        </w:rPr>
      </w:pPr>
      <w:r w:rsidRPr="007B5A16">
        <w:rPr>
          <w:color w:val="0000FF"/>
        </w:rPr>
        <w:t>B. Phụ thuộc vào chiều dài đoạn dây dẫn mang dòng điện;</w:t>
      </w:r>
    </w:p>
    <w:p w:rsidR="00574329" w:rsidRPr="007B5A16" w:rsidRDefault="00574329" w:rsidP="00574329">
      <w:r w:rsidRPr="007B5A16">
        <w:t>C. Trùng với hướng của từ trường;</w:t>
      </w:r>
      <w:r w:rsidR="00743216" w:rsidRPr="007B5A16">
        <w:t xml:space="preserve">             </w:t>
      </w:r>
      <w:r w:rsidRPr="007B5A16">
        <w:t>D. Có đơn vị là Tesla.</w:t>
      </w:r>
    </w:p>
    <w:p w:rsidR="00574329" w:rsidRPr="007B5A16" w:rsidRDefault="007B42C3" w:rsidP="00574329">
      <w:r w:rsidRPr="007B5A16">
        <w:rPr>
          <w:b/>
        </w:rPr>
        <w:t>3</w:t>
      </w:r>
      <w:r w:rsidR="00EC066C" w:rsidRPr="007B5A16">
        <w:rPr>
          <w:b/>
        </w:rPr>
        <w:t>/</w:t>
      </w:r>
      <w:r w:rsidR="00574329" w:rsidRPr="007B5A16">
        <w:t xml:space="preserve"> Lực từ tác dụng lên đoạn dây dẫn không phụ thuộc trực tiếp vào</w:t>
      </w:r>
    </w:p>
    <w:p w:rsidR="00574329" w:rsidRPr="007B5A16" w:rsidRDefault="00574329" w:rsidP="00574329">
      <w:r w:rsidRPr="007B5A16">
        <w:t>A. độ lớn cảm ứng từ.</w:t>
      </w:r>
      <w:r w:rsidRPr="007B5A16">
        <w:tab/>
      </w:r>
      <w:r w:rsidRPr="007B5A16">
        <w:tab/>
      </w:r>
      <w:r w:rsidRPr="007B5A16">
        <w:tab/>
      </w:r>
      <w:r w:rsidRPr="007B5A16">
        <w:tab/>
        <w:t>B. cường độ dòng điện chạy trong dây dẫn.</w:t>
      </w:r>
    </w:p>
    <w:p w:rsidR="00574329" w:rsidRPr="007B5A16" w:rsidRDefault="00574329" w:rsidP="00574329">
      <w:pPr>
        <w:rPr>
          <w:color w:val="0000FF"/>
        </w:rPr>
      </w:pPr>
      <w:r w:rsidRPr="007B5A16">
        <w:t xml:space="preserve">C. chiêu dài dây dẫn mang dòng điện. </w:t>
      </w:r>
      <w:r w:rsidRPr="007B5A16">
        <w:tab/>
      </w:r>
      <w:r w:rsidR="00E01DAF" w:rsidRPr="007B5A16">
        <w:rPr>
          <w:color w:val="0000FF"/>
        </w:rPr>
        <w:t>D</w:t>
      </w:r>
      <w:r w:rsidRPr="007B5A16">
        <w:rPr>
          <w:color w:val="0000FF"/>
        </w:rPr>
        <w:t>. điện trở dây dẫn.</w:t>
      </w:r>
    </w:p>
    <w:p w:rsidR="00574329" w:rsidRPr="007B5A16" w:rsidRDefault="007B42C3" w:rsidP="00574329">
      <w:r w:rsidRPr="007B5A16">
        <w:rPr>
          <w:b/>
        </w:rPr>
        <w:t>4</w:t>
      </w:r>
      <w:r w:rsidR="00EC066C" w:rsidRPr="007B5A16">
        <w:rPr>
          <w:b/>
        </w:rPr>
        <w:t>/</w:t>
      </w:r>
      <w:r w:rsidR="00574329" w:rsidRPr="007B5A16">
        <w:t xml:space="preserve"> Phương của lực từ tác dụng lên dây dẫn mang dòng điện  không có đặc điểm nào sau đây?</w:t>
      </w:r>
    </w:p>
    <w:p w:rsidR="00574329" w:rsidRPr="007B5A16" w:rsidRDefault="00574329" w:rsidP="00574329">
      <w:r w:rsidRPr="007B5A16">
        <w:t>A. Vuông góc với dây dẫn mang dòng điện;</w:t>
      </w:r>
      <w:r w:rsidR="00743216" w:rsidRPr="007B5A16">
        <w:t xml:space="preserve">                           </w:t>
      </w:r>
      <w:r w:rsidR="00EC7213" w:rsidRPr="007B5A16">
        <w:t xml:space="preserve">               </w:t>
      </w:r>
      <w:r w:rsidRPr="007B5A16">
        <w:t>B. Vuông góc với véc tơ cảm ứng từ;</w:t>
      </w:r>
    </w:p>
    <w:p w:rsidR="00574329" w:rsidRPr="007B5A16" w:rsidRDefault="00574329" w:rsidP="00574329">
      <w:pPr>
        <w:rPr>
          <w:color w:val="0000FF"/>
        </w:rPr>
      </w:pPr>
      <w:r w:rsidRPr="007B5A16">
        <w:t>C. Vuông góc với mặt phẳng chứa véc tờ cảm ứng từ và dòng điện;</w:t>
      </w:r>
      <w:r w:rsidR="00743216" w:rsidRPr="007B5A16">
        <w:t xml:space="preserve">     </w:t>
      </w:r>
      <w:r w:rsidRPr="007B5A16">
        <w:rPr>
          <w:color w:val="0000FF"/>
        </w:rPr>
        <w:t>D. Song song với các đường sức từ.</w:t>
      </w:r>
    </w:p>
    <w:p w:rsidR="00574329" w:rsidRPr="007B5A16" w:rsidRDefault="007B42C3" w:rsidP="00574329">
      <w:pPr>
        <w:jc w:val="both"/>
      </w:pPr>
      <w:r w:rsidRPr="007B5A16">
        <w:rPr>
          <w:b/>
        </w:rPr>
        <w:t>5</w:t>
      </w:r>
      <w:r w:rsidR="00EC066C" w:rsidRPr="007B5A16">
        <w:rPr>
          <w:b/>
        </w:rPr>
        <w:t>/</w:t>
      </w:r>
      <w:r w:rsidR="00574329" w:rsidRPr="007B5A16">
        <w:t xml:space="preserve"> Một dây dẫn mang dòng điện có chiều từ trái sang phải nằm trong một từ trường có chiều từ dưới lên thì lực từ có chiều</w:t>
      </w:r>
    </w:p>
    <w:p w:rsidR="00574329" w:rsidRPr="007B5A16" w:rsidRDefault="00574329" w:rsidP="00574329">
      <w:pPr>
        <w:jc w:val="both"/>
      </w:pPr>
      <w:r w:rsidRPr="007B5A16">
        <w:t xml:space="preserve">A. từ trái sang </w:t>
      </w:r>
      <w:r w:rsidR="00743216" w:rsidRPr="007B5A16">
        <w:t>phải.</w:t>
      </w:r>
      <w:r w:rsidR="00743216" w:rsidRPr="007B5A16">
        <w:tab/>
      </w:r>
      <w:r w:rsidR="00301D08" w:rsidRPr="007B5A16">
        <w:t xml:space="preserve">   </w:t>
      </w:r>
      <w:r w:rsidR="00743216" w:rsidRPr="007B5A16">
        <w:t xml:space="preserve"> </w:t>
      </w:r>
      <w:r w:rsidRPr="007B5A16">
        <w:t>B. từ trên xuống dưới.</w:t>
      </w:r>
      <w:r w:rsidR="00743216" w:rsidRPr="007B5A16">
        <w:t xml:space="preserve">   </w:t>
      </w:r>
      <w:r w:rsidR="00301D08" w:rsidRPr="007B5A16">
        <w:t xml:space="preserve">         </w:t>
      </w:r>
      <w:r w:rsidR="00743216" w:rsidRPr="007B5A16">
        <w:t xml:space="preserve"> </w:t>
      </w:r>
      <w:r w:rsidRPr="007B5A16">
        <w:rPr>
          <w:color w:val="0000FF"/>
        </w:rPr>
        <w:t>C. từ trong ra ngoài.</w:t>
      </w:r>
      <w:r w:rsidRPr="007B5A16">
        <w:rPr>
          <w:color w:val="0000FF"/>
        </w:rPr>
        <w:tab/>
      </w:r>
      <w:r w:rsidRPr="007B5A16">
        <w:t>D. từ ngoài vào trong.</w:t>
      </w:r>
    </w:p>
    <w:p w:rsidR="00574329" w:rsidRPr="007B5A16" w:rsidRDefault="007B42C3" w:rsidP="00574329">
      <w:pPr>
        <w:jc w:val="both"/>
      </w:pPr>
      <w:r w:rsidRPr="007B5A16">
        <w:rPr>
          <w:b/>
        </w:rPr>
        <w:t>6</w:t>
      </w:r>
      <w:r w:rsidR="00EC066C" w:rsidRPr="007B5A16">
        <w:rPr>
          <w:b/>
        </w:rPr>
        <w:t>/</w:t>
      </w:r>
      <w:r w:rsidR="00574329" w:rsidRPr="007B5A16">
        <w:t xml:space="preserve"> Một dây dẫn mang dòng điện được bố trí theo phương nằm ngang, có chiều từ trong ra ngoài. Nếu dây dẫn chịu lực từ tác dụng lên dây có chiều từ trên xuống dưới  thì cảm ứng từ có chiều</w:t>
      </w:r>
    </w:p>
    <w:p w:rsidR="00574329" w:rsidRPr="007B5A16" w:rsidRDefault="00574329" w:rsidP="00574329">
      <w:pPr>
        <w:jc w:val="both"/>
      </w:pPr>
      <w:r w:rsidRPr="007B5A16">
        <w:rPr>
          <w:color w:val="0000FF"/>
        </w:rPr>
        <w:t>A. từ phải sang trái.</w:t>
      </w:r>
      <w:r w:rsidRPr="007B5A16">
        <w:rPr>
          <w:color w:val="0000FF"/>
        </w:rPr>
        <w:tab/>
      </w:r>
      <w:r w:rsidR="00743216" w:rsidRPr="007B5A16">
        <w:t xml:space="preserve"> </w:t>
      </w:r>
      <w:r w:rsidR="00301D08" w:rsidRPr="007B5A16">
        <w:t xml:space="preserve">   </w:t>
      </w:r>
      <w:r w:rsidRPr="007B5A16">
        <w:t>B. từ phải sang trái.</w:t>
      </w:r>
      <w:r w:rsidR="00743216" w:rsidRPr="007B5A16">
        <w:t xml:space="preserve">   </w:t>
      </w:r>
      <w:r w:rsidR="00301D08" w:rsidRPr="007B5A16">
        <w:t xml:space="preserve">              </w:t>
      </w:r>
      <w:r w:rsidR="00743216" w:rsidRPr="007B5A16">
        <w:t>C. từ trên xuống dưới.</w:t>
      </w:r>
      <w:r w:rsidR="00743216" w:rsidRPr="007B5A16">
        <w:tab/>
      </w:r>
      <w:r w:rsidRPr="007B5A16">
        <w:t>D. từ dưới lên trên.</w:t>
      </w:r>
    </w:p>
    <w:p w:rsidR="00574329" w:rsidRPr="007B5A16" w:rsidRDefault="007B42C3" w:rsidP="00574329">
      <w:pPr>
        <w:jc w:val="both"/>
      </w:pPr>
      <w:r w:rsidRPr="007B5A16">
        <w:rPr>
          <w:b/>
        </w:rPr>
        <w:t>7</w:t>
      </w:r>
      <w:r w:rsidR="00EC066C" w:rsidRPr="007B5A16">
        <w:rPr>
          <w:b/>
        </w:rPr>
        <w:t>/</w:t>
      </w:r>
      <w:r w:rsidR="004C3E74" w:rsidRPr="007B5A16">
        <w:rPr>
          <w:b/>
        </w:rPr>
        <w:t xml:space="preserve"> </w:t>
      </w:r>
      <w:r w:rsidR="00574329" w:rsidRPr="007B5A16">
        <w:t>Nếu lực từ tác dụng lên đoạn dây dẫn mang d</w:t>
      </w:r>
      <w:r w:rsidR="004C3E74" w:rsidRPr="007B5A16">
        <w:t xml:space="preserve">òng </w:t>
      </w:r>
      <w:r w:rsidR="00574329" w:rsidRPr="007B5A16">
        <w:t>điện tăng 2 lần thì độ lớn cảm ứng từ tại vị trí đặt đoạn dây đó</w:t>
      </w:r>
      <w:r w:rsidR="004C3E74" w:rsidRPr="007B5A16">
        <w:t>:</w:t>
      </w:r>
    </w:p>
    <w:p w:rsidR="00574329" w:rsidRPr="007B5A16" w:rsidRDefault="00574329" w:rsidP="00574329">
      <w:pPr>
        <w:jc w:val="both"/>
      </w:pPr>
      <w:r w:rsidRPr="007B5A16">
        <w:rPr>
          <w:color w:val="0000FF"/>
        </w:rPr>
        <w:t>A. vẫn không đổi.</w:t>
      </w:r>
      <w:r w:rsidRPr="007B5A16">
        <w:rPr>
          <w:color w:val="0000FF"/>
        </w:rPr>
        <w:tab/>
      </w:r>
      <w:r w:rsidR="00301D08" w:rsidRPr="007B5A16">
        <w:rPr>
          <w:color w:val="0000FF"/>
        </w:rPr>
        <w:t xml:space="preserve">     </w:t>
      </w:r>
      <w:r w:rsidR="001420F5" w:rsidRPr="007B5A16">
        <w:rPr>
          <w:color w:val="0000FF"/>
        </w:rPr>
        <w:t xml:space="preserve">   </w:t>
      </w:r>
      <w:r w:rsidRPr="007B5A16">
        <w:t xml:space="preserve">B. tăng 2 lần. </w:t>
      </w:r>
      <w:r w:rsidRPr="007B5A16">
        <w:tab/>
      </w:r>
      <w:r w:rsidRPr="007B5A16">
        <w:tab/>
      </w:r>
      <w:r w:rsidR="00301D08" w:rsidRPr="007B5A16">
        <w:t xml:space="preserve">     </w:t>
      </w:r>
      <w:r w:rsidRPr="007B5A16">
        <w:t>C. tăng 2 lần.</w:t>
      </w:r>
      <w:r w:rsidRPr="007B5A16">
        <w:tab/>
      </w:r>
      <w:r w:rsidRPr="007B5A16">
        <w:tab/>
        <w:t>D. giảm 2 lần.</w:t>
      </w:r>
    </w:p>
    <w:p w:rsidR="0042077B" w:rsidRPr="007B5A16" w:rsidRDefault="007B42C3" w:rsidP="00CC20C2">
      <w:pPr>
        <w:rPr>
          <w:rFonts w:ascii="VNI-Times" w:hAnsi="VNI-Times"/>
        </w:rPr>
      </w:pPr>
      <w:r w:rsidRPr="007B5A16">
        <w:rPr>
          <w:rFonts w:ascii="VNI-Times" w:hAnsi="VNI-Times"/>
          <w:b/>
        </w:rPr>
        <w:t>8</w:t>
      </w:r>
      <w:r w:rsidR="00EC066C" w:rsidRPr="007B5A16">
        <w:rPr>
          <w:rFonts w:ascii="VNI-Times" w:hAnsi="VNI-Times"/>
          <w:b/>
        </w:rPr>
        <w:t>/</w:t>
      </w:r>
      <w:r w:rsidR="009802D3" w:rsidRPr="007B5A16">
        <w:rPr>
          <w:rFonts w:ascii="VNI-Times" w:hAnsi="VNI-Times"/>
          <w:b/>
        </w:rPr>
        <w:t xml:space="preserve"> </w:t>
      </w:r>
      <w:r w:rsidR="0042077B" w:rsidRPr="007B5A16">
        <w:rPr>
          <w:rFonts w:ascii="VNI-Times" w:hAnsi="VNI-Times"/>
        </w:rPr>
        <w:t xml:space="preserve">Khi ñoä lôùn caûm öùng töø vaø cöôøng ñoä dñieän qua daây daãn taêng 2 laàn thì ñoä lôùn löïc töø taùc duïng leân daây daãn </w:t>
      </w:r>
    </w:p>
    <w:p w:rsidR="004C3E74" w:rsidRPr="007B5A16" w:rsidRDefault="0042077B" w:rsidP="00CC20C2">
      <w:pPr>
        <w:jc w:val="both"/>
        <w:rPr>
          <w:rFonts w:ascii="VNI-Times" w:hAnsi="VNI-Times"/>
        </w:rPr>
      </w:pPr>
      <w:r w:rsidRPr="007B5A16">
        <w:rPr>
          <w:rFonts w:ascii="VNI-Times" w:hAnsi="VNI-Times"/>
        </w:rPr>
        <w:t>A. Khoâng ñoåi.</w:t>
      </w:r>
      <w:r w:rsidR="001420F5" w:rsidRPr="007B5A16">
        <w:rPr>
          <w:rFonts w:ascii="VNI-Times" w:hAnsi="VNI-Times"/>
        </w:rPr>
        <w:t xml:space="preserve">  </w:t>
      </w:r>
      <w:r w:rsidRPr="007B5A16">
        <w:rPr>
          <w:rFonts w:ascii="VNI-Times" w:hAnsi="VNI-Times"/>
        </w:rPr>
        <w:tab/>
        <w:t>B. Taêng 2 laàn.</w:t>
      </w:r>
      <w:r w:rsidRPr="007B5A16">
        <w:rPr>
          <w:rFonts w:ascii="VNI-Times" w:hAnsi="VNI-Times"/>
        </w:rPr>
        <w:tab/>
        <w:t xml:space="preserve">    </w:t>
      </w:r>
    </w:p>
    <w:p w:rsidR="0042077B" w:rsidRPr="007B5A16" w:rsidRDefault="0042077B" w:rsidP="00CC20C2">
      <w:pPr>
        <w:jc w:val="both"/>
        <w:rPr>
          <w:rFonts w:ascii="VNI-Times" w:hAnsi="VNI-Times"/>
        </w:rPr>
      </w:pPr>
      <w:r w:rsidRPr="007B5A16">
        <w:rPr>
          <w:rFonts w:ascii="VNI-Times" w:hAnsi="VNI-Times"/>
          <w:color w:val="0000FF"/>
        </w:rPr>
        <w:t>C. Taêng 4 laàn.</w:t>
      </w:r>
      <w:r w:rsidR="001420F5" w:rsidRPr="007B5A16">
        <w:rPr>
          <w:rFonts w:ascii="VNI-Times" w:hAnsi="VNI-Times"/>
        </w:rPr>
        <w:t xml:space="preserve">  </w:t>
      </w:r>
      <w:r w:rsidR="001420F5" w:rsidRPr="007B5A16">
        <w:rPr>
          <w:rFonts w:ascii="VNI-Times" w:hAnsi="VNI-Times"/>
        </w:rPr>
        <w:tab/>
        <w:t>D</w:t>
      </w:r>
      <w:r w:rsidRPr="007B5A16">
        <w:rPr>
          <w:rFonts w:ascii="VNI-Times" w:hAnsi="VNI-Times"/>
        </w:rPr>
        <w:t>. Giaûm 2 laàn.</w:t>
      </w:r>
    </w:p>
    <w:p w:rsidR="0042077B" w:rsidRPr="007B5A16" w:rsidRDefault="007B42C3" w:rsidP="00CC20C2">
      <w:pPr>
        <w:jc w:val="both"/>
        <w:rPr>
          <w:rFonts w:ascii="VNI-Times" w:hAnsi="VNI-Times"/>
        </w:rPr>
      </w:pPr>
      <w:r w:rsidRPr="007B5A16">
        <w:rPr>
          <w:rFonts w:ascii="VNI-Times" w:hAnsi="VNI-Times"/>
          <w:b/>
        </w:rPr>
        <w:t>9</w:t>
      </w:r>
      <w:r w:rsidR="00EC066C" w:rsidRPr="007B5A16">
        <w:rPr>
          <w:rFonts w:ascii="VNI-Times" w:hAnsi="VNI-Times"/>
          <w:b/>
        </w:rPr>
        <w:t>/</w:t>
      </w:r>
      <w:r w:rsidR="009802D3" w:rsidRPr="007B5A16">
        <w:rPr>
          <w:rFonts w:ascii="VNI-Times" w:hAnsi="VNI-Times"/>
        </w:rPr>
        <w:t xml:space="preserve"> </w:t>
      </w:r>
      <w:r w:rsidR="0042077B" w:rsidRPr="007B5A16">
        <w:rPr>
          <w:rFonts w:ascii="VNI-Times" w:hAnsi="VNI-Times"/>
        </w:rPr>
        <w:t>Ñoaïn daây daãn thaúng ñöùng treân ñoù coù dñ chaïy qua coù chieàu höôùng leân trong töø tröôøng ñeàu coù caùc ñöôøng caûm öùng töø naèm ngang höôùng ra ngoaøi. Löïc töø td leân ñoaïn daây coù:</w:t>
      </w:r>
      <w:r w:rsidR="0042077B" w:rsidRPr="007B5A16">
        <w:rPr>
          <w:rFonts w:ascii="VNI-Times" w:hAnsi="VNI-Times"/>
        </w:rPr>
        <w:tab/>
      </w:r>
    </w:p>
    <w:p w:rsidR="0042077B" w:rsidRPr="007B5A16" w:rsidRDefault="0042077B" w:rsidP="00CC20C2">
      <w:pPr>
        <w:jc w:val="both"/>
        <w:rPr>
          <w:rFonts w:ascii="VNI-Times" w:hAnsi="VNI-Times"/>
          <w:color w:val="0000FF"/>
        </w:rPr>
      </w:pPr>
      <w:r w:rsidRPr="007B5A16">
        <w:rPr>
          <w:rFonts w:ascii="VNI-Times" w:hAnsi="VNI-Times"/>
        </w:rPr>
        <w:t>A. Phöông thaúng ñöùng, chieàu höôùng xuoáng.</w:t>
      </w:r>
      <w:r w:rsidRPr="007B5A16">
        <w:rPr>
          <w:rFonts w:ascii="VNI-Times" w:hAnsi="VNI-Times"/>
        </w:rPr>
        <w:tab/>
      </w:r>
      <w:r w:rsidR="001420F5" w:rsidRPr="007B5A16">
        <w:rPr>
          <w:rFonts w:ascii="VNI-Times" w:hAnsi="VNI-Times"/>
        </w:rPr>
        <w:t xml:space="preserve">            </w:t>
      </w:r>
      <w:r w:rsidRPr="007B5A16">
        <w:rPr>
          <w:rFonts w:ascii="VNI-Times" w:hAnsi="VNI-Times"/>
          <w:color w:val="0000FF"/>
        </w:rPr>
        <w:t>B. Phöông ngang, chieàu höôùng töø traùi sang phaûi.</w:t>
      </w:r>
      <w:r w:rsidRPr="007B5A16">
        <w:rPr>
          <w:rFonts w:ascii="VNI-Times" w:hAnsi="VNI-Times"/>
          <w:color w:val="0000FF"/>
        </w:rPr>
        <w:tab/>
      </w:r>
    </w:p>
    <w:p w:rsidR="0042077B" w:rsidRPr="007B5A16" w:rsidRDefault="0042077B" w:rsidP="00CC20C2">
      <w:pPr>
        <w:jc w:val="both"/>
        <w:rPr>
          <w:rFonts w:ascii="VNI-Times" w:hAnsi="VNI-Times"/>
        </w:rPr>
      </w:pPr>
      <w:r w:rsidRPr="007B5A16">
        <w:rPr>
          <w:rFonts w:ascii="VNI-Times" w:hAnsi="VNI-Times"/>
        </w:rPr>
        <w:t>C. Phöông thaúng ñöùng, chieàu höôùng leân.</w:t>
      </w:r>
      <w:r w:rsidRPr="007B5A16">
        <w:rPr>
          <w:rFonts w:ascii="VNI-Times" w:hAnsi="VNI-Times"/>
        </w:rPr>
        <w:tab/>
      </w:r>
      <w:r w:rsidR="00EC7213" w:rsidRPr="007B5A16">
        <w:rPr>
          <w:rFonts w:ascii="VNI-Times" w:hAnsi="VNI-Times"/>
        </w:rPr>
        <w:t xml:space="preserve">            </w:t>
      </w:r>
      <w:r w:rsidRPr="007B5A16">
        <w:rPr>
          <w:rFonts w:ascii="VNI-Times" w:hAnsi="VNI-Times"/>
        </w:rPr>
        <w:t>D. Phöông ngang. Chieàu höôùng töø phaûi sang traùi.</w:t>
      </w:r>
    </w:p>
    <w:p w:rsidR="0042077B" w:rsidRPr="007B5A16" w:rsidRDefault="007B42C3" w:rsidP="00CC20C2">
      <w:pPr>
        <w:jc w:val="both"/>
        <w:rPr>
          <w:rFonts w:ascii="VNI-Times" w:hAnsi="VNI-Times"/>
        </w:rPr>
      </w:pPr>
      <w:r w:rsidRPr="007B5A16">
        <w:rPr>
          <w:rFonts w:ascii="VNI-Times" w:hAnsi="VNI-Times"/>
          <w:b/>
        </w:rPr>
        <w:t>10</w:t>
      </w:r>
      <w:r w:rsidR="00EC066C" w:rsidRPr="007B5A16">
        <w:rPr>
          <w:rFonts w:ascii="VNI-Times" w:hAnsi="VNI-Times"/>
          <w:b/>
        </w:rPr>
        <w:t>/</w:t>
      </w:r>
      <w:r w:rsidR="009802D3" w:rsidRPr="007B5A16">
        <w:rPr>
          <w:rFonts w:ascii="VNI-Times" w:hAnsi="VNI-Times"/>
          <w:b/>
        </w:rPr>
        <w:t xml:space="preserve"> </w:t>
      </w:r>
      <w:r w:rsidR="0042077B" w:rsidRPr="007B5A16">
        <w:rPr>
          <w:rFonts w:ascii="VNI-Times" w:hAnsi="VNI-Times"/>
        </w:rPr>
        <w:t>Ñoaïn daây daãn thaúng ñöùng treân ñoù coù dñ chaïy qua coù chieàu höôùng leân trong töø tröôøng ñeàu coù caùc ñöôøng caûm öùng töø naèm ngang höôùng töø traùi sang phaûi. Löïc töø td leân ñoaïn daây coù:</w:t>
      </w:r>
    </w:p>
    <w:p w:rsidR="0042077B" w:rsidRPr="007B5A16" w:rsidRDefault="0042077B" w:rsidP="00CC20C2">
      <w:pPr>
        <w:jc w:val="both"/>
        <w:rPr>
          <w:rFonts w:ascii="VNI-Times" w:hAnsi="VNI-Times"/>
          <w:color w:val="0000FF"/>
        </w:rPr>
      </w:pPr>
      <w:r w:rsidRPr="007B5A16">
        <w:rPr>
          <w:rFonts w:ascii="VNI-Times" w:hAnsi="VNI-Times"/>
        </w:rPr>
        <w:t>A</w:t>
      </w:r>
      <w:r w:rsidR="001420F5" w:rsidRPr="007B5A16">
        <w:rPr>
          <w:rFonts w:ascii="VNI-Times" w:hAnsi="VNI-Times"/>
        </w:rPr>
        <w:t>.</w:t>
      </w:r>
      <w:r w:rsidRPr="007B5A16">
        <w:rPr>
          <w:rFonts w:ascii="VNI-Times" w:hAnsi="VNI-Times"/>
        </w:rPr>
        <w:t xml:space="preserve"> Phöông ngang. Chieàu höôùng ra ngoaøi.          </w:t>
      </w:r>
      <w:r w:rsidR="001420F5" w:rsidRPr="007B5A16">
        <w:rPr>
          <w:rFonts w:ascii="VNI-Times" w:hAnsi="VNI-Times"/>
          <w:color w:val="0000FF"/>
        </w:rPr>
        <w:t>B</w:t>
      </w:r>
      <w:r w:rsidRPr="007B5A16">
        <w:rPr>
          <w:rFonts w:ascii="VNI-Times" w:hAnsi="VNI-Times"/>
          <w:color w:val="0000FF"/>
        </w:rPr>
        <w:t xml:space="preserve">. Phöông ngang, chieàu höôùng vaøo trong. </w:t>
      </w:r>
    </w:p>
    <w:p w:rsidR="0042077B" w:rsidRPr="007B5A16" w:rsidRDefault="0042077B" w:rsidP="00CC20C2">
      <w:pPr>
        <w:jc w:val="both"/>
        <w:rPr>
          <w:rFonts w:ascii="VNI-Times" w:hAnsi="VNI-Times"/>
        </w:rPr>
      </w:pPr>
      <w:r w:rsidRPr="007B5A16">
        <w:rPr>
          <w:rFonts w:ascii="VNI-Times" w:hAnsi="VNI-Times"/>
        </w:rPr>
        <w:t>C</w:t>
      </w:r>
      <w:r w:rsidR="001420F5" w:rsidRPr="007B5A16">
        <w:rPr>
          <w:rFonts w:ascii="VNI-Times" w:hAnsi="VNI-Times"/>
        </w:rPr>
        <w:t>.</w:t>
      </w:r>
      <w:r w:rsidRPr="007B5A16">
        <w:rPr>
          <w:rFonts w:ascii="VNI-Times" w:hAnsi="VNI-Times"/>
        </w:rPr>
        <w:t xml:space="preserve"> Phöông thaúng ñöùng, chieàu höôùng xuoáng.      D</w:t>
      </w:r>
      <w:r w:rsidR="00066C09" w:rsidRPr="007B5A16">
        <w:rPr>
          <w:rFonts w:ascii="VNI-Times" w:hAnsi="VNI-Times"/>
        </w:rPr>
        <w:t xml:space="preserve">. </w:t>
      </w:r>
      <w:r w:rsidRPr="007B5A16">
        <w:rPr>
          <w:rFonts w:ascii="VNI-Times" w:hAnsi="VNI-Times"/>
        </w:rPr>
        <w:t>Phöông thaúng ñöùng, chieàu höôùng leân.</w:t>
      </w:r>
    </w:p>
    <w:p w:rsidR="0042077B" w:rsidRPr="007B5A16" w:rsidRDefault="007B42C3" w:rsidP="00CC20C2">
      <w:pPr>
        <w:jc w:val="both"/>
        <w:rPr>
          <w:rFonts w:ascii="VNI-Times" w:hAnsi="VNI-Times"/>
        </w:rPr>
      </w:pPr>
      <w:r w:rsidRPr="007B5A16">
        <w:rPr>
          <w:rFonts w:ascii="VNI-Times" w:hAnsi="VNI-Times"/>
          <w:b/>
        </w:rPr>
        <w:lastRenderedPageBreak/>
        <w:t>11</w:t>
      </w:r>
      <w:r w:rsidR="00EC066C" w:rsidRPr="007B5A16">
        <w:rPr>
          <w:rFonts w:ascii="VNI-Times" w:hAnsi="VNI-Times"/>
          <w:b/>
        </w:rPr>
        <w:t>/</w:t>
      </w:r>
      <w:r w:rsidR="009802D3" w:rsidRPr="007B5A16">
        <w:rPr>
          <w:rFonts w:ascii="VNI-Times" w:hAnsi="VNI-Times"/>
          <w:b/>
        </w:rPr>
        <w:t xml:space="preserve"> </w:t>
      </w:r>
      <w:r w:rsidR="0042077B" w:rsidRPr="007B5A16">
        <w:rPr>
          <w:rFonts w:ascii="VNI-Times" w:hAnsi="VNI-Times"/>
        </w:rPr>
        <w:t xml:space="preserve">Ñoaïn daây daãn coù chieàu daøi 15cm ñaët trong töø tröôøng ñeàu coù caûm öùng töø </w:t>
      </w:r>
      <w:r w:rsidR="0042077B" w:rsidRPr="007B5A16">
        <w:rPr>
          <w:rFonts w:ascii="VNI-Times" w:hAnsi="VNI-Times"/>
          <w:position w:val="-4"/>
        </w:rPr>
        <w:object w:dxaOrig="240" w:dyaOrig="320">
          <v:shape id="_x0000_i1464" type="#_x0000_t75" style="width:12.25pt;height:16.1pt" o:ole="">
            <v:imagedata r:id="rId625" o:title=""/>
          </v:shape>
          <o:OLEObject Type="Embed" ProgID="Equation.3" ShapeID="_x0000_i1464" DrawAspect="Content" ObjectID="_1581495222" r:id="rId626"/>
        </w:object>
      </w:r>
      <w:r w:rsidR="0042077B" w:rsidRPr="007B5A16">
        <w:rPr>
          <w:rFonts w:ascii="VNI-Times" w:hAnsi="VNI-Times"/>
        </w:rPr>
        <w:t xml:space="preserve"> </w:t>
      </w:r>
      <w:r w:rsidR="0042077B" w:rsidRPr="007B5A16">
        <w:rPr>
          <w:rFonts w:ascii="VNI-Times" w:hAnsi="VNI-Times"/>
          <w:position w:val="-4"/>
        </w:rPr>
        <w:object w:dxaOrig="220" w:dyaOrig="220">
          <v:shape id="_x0000_i1465" type="#_x0000_t75" style="width:11.5pt;height:11.5pt" o:ole="">
            <v:imagedata r:id="rId627" o:title=""/>
          </v:shape>
          <o:OLEObject Type="Embed" ProgID="Equation.3" ShapeID="_x0000_i1465" DrawAspect="Content" ObjectID="_1581495223" r:id="rId628"/>
        </w:object>
      </w:r>
      <w:r w:rsidR="0042077B" w:rsidRPr="007B5A16">
        <w:rPr>
          <w:rFonts w:ascii="VNI-Times" w:hAnsi="VNI-Times"/>
        </w:rPr>
        <w:t xml:space="preserve">0. dñ qua ñoaïn daây coù cñ 2A. Khi löïc töø td leân ñoaïn daây F = 0 thì </w:t>
      </w:r>
      <w:r w:rsidR="0042077B" w:rsidRPr="007B5A16">
        <w:rPr>
          <w:rFonts w:ascii="VNI-Times" w:hAnsi="VNI-Times"/>
          <w:position w:val="-4"/>
        </w:rPr>
        <w:object w:dxaOrig="240" w:dyaOrig="320">
          <v:shape id="_x0000_i1466" type="#_x0000_t75" style="width:12.25pt;height:16.1pt" o:ole="">
            <v:imagedata r:id="rId629" o:title=""/>
          </v:shape>
          <o:OLEObject Type="Embed" ProgID="Equation.3" ShapeID="_x0000_i1466" DrawAspect="Content" ObjectID="_1581495224" r:id="rId630"/>
        </w:object>
      </w:r>
      <w:r w:rsidR="0042077B" w:rsidRPr="007B5A16">
        <w:rPr>
          <w:rFonts w:ascii="VNI-Times" w:hAnsi="VNI-Times"/>
        </w:rPr>
        <w:t xml:space="preserve"> coù </w:t>
      </w:r>
      <w:r w:rsidR="0042077B" w:rsidRPr="007B5A16">
        <w:rPr>
          <w:rFonts w:ascii="VNI-Times" w:hAnsi="VNI-Times"/>
        </w:rPr>
        <w:tab/>
      </w:r>
    </w:p>
    <w:p w:rsidR="0042077B" w:rsidRPr="007B5A16" w:rsidRDefault="001420F5" w:rsidP="00CC20C2">
      <w:pPr>
        <w:jc w:val="both"/>
        <w:rPr>
          <w:rFonts w:ascii="VNI-Times" w:hAnsi="VNI-Times"/>
        </w:rPr>
      </w:pPr>
      <w:r w:rsidRPr="007B5A16">
        <w:rPr>
          <w:rFonts w:ascii="VNI-Times" w:hAnsi="VNI-Times"/>
        </w:rPr>
        <w:t>A</w:t>
      </w:r>
      <w:r w:rsidR="0042077B" w:rsidRPr="007B5A16">
        <w:rPr>
          <w:rFonts w:ascii="VNI-Times" w:hAnsi="VNI-Times"/>
        </w:rPr>
        <w:t xml:space="preserve">. Phöông // ñoaïn  dd, ñoä lôùn 1,2T.                  </w:t>
      </w:r>
      <w:r w:rsidRPr="007B5A16">
        <w:rPr>
          <w:rFonts w:ascii="VNI-Times" w:hAnsi="VNI-Times"/>
        </w:rPr>
        <w:t xml:space="preserve"> </w:t>
      </w:r>
      <w:r w:rsidR="0042077B" w:rsidRPr="007B5A16">
        <w:rPr>
          <w:rFonts w:ascii="VNI-Times" w:hAnsi="VNI-Times"/>
        </w:rPr>
        <w:t xml:space="preserve"> B. Phöông </w:t>
      </w:r>
      <w:r w:rsidR="0042077B" w:rsidRPr="007B5A16">
        <w:rPr>
          <w:rFonts w:ascii="VNI-Times" w:hAnsi="VNI-Times"/>
          <w:position w:val="-4"/>
        </w:rPr>
        <w:object w:dxaOrig="240" w:dyaOrig="260">
          <v:shape id="_x0000_i1467" type="#_x0000_t75" style="width:12.25pt;height:13pt" o:ole="">
            <v:imagedata r:id="rId631" o:title=""/>
          </v:shape>
          <o:OLEObject Type="Embed" ProgID="Equation.3" ShapeID="_x0000_i1467" DrawAspect="Content" ObjectID="_1581495225" r:id="rId632"/>
        </w:object>
      </w:r>
      <w:r w:rsidR="0042077B" w:rsidRPr="007B5A16">
        <w:rPr>
          <w:rFonts w:ascii="VNI-Times" w:hAnsi="VNI-Times"/>
        </w:rPr>
        <w:t>ñoaïn daây daãn, ñoä lôùn 1,2T.</w:t>
      </w:r>
    </w:p>
    <w:p w:rsidR="0042077B" w:rsidRPr="007B5A16" w:rsidRDefault="00A86577" w:rsidP="00CC20C2">
      <w:pPr>
        <w:jc w:val="both"/>
        <w:rPr>
          <w:rFonts w:ascii="VNI-Times" w:hAnsi="VNI-Times"/>
          <w:color w:val="0000FF"/>
        </w:rPr>
      </w:pPr>
      <w:r w:rsidRPr="007B5A16">
        <w:rPr>
          <w:rFonts w:ascii="VNI-Times" w:hAnsi="VNI-Times"/>
        </w:rPr>
        <w:t>C</w:t>
      </w:r>
      <w:r w:rsidR="0042077B" w:rsidRPr="007B5A16">
        <w:rPr>
          <w:rFonts w:ascii="VNI-Times" w:hAnsi="VNI-Times"/>
        </w:rPr>
        <w:t xml:space="preserve">. Phöông </w:t>
      </w:r>
      <w:r w:rsidR="0042077B" w:rsidRPr="007B5A16">
        <w:rPr>
          <w:rFonts w:ascii="VNI-Times" w:hAnsi="VNI-Times"/>
          <w:position w:val="-4"/>
        </w:rPr>
        <w:object w:dxaOrig="240" w:dyaOrig="260">
          <v:shape id="_x0000_i1468" type="#_x0000_t75" style="width:12.25pt;height:13pt" o:ole="">
            <v:imagedata r:id="rId633" o:title=""/>
          </v:shape>
          <o:OLEObject Type="Embed" ProgID="Equation.3" ShapeID="_x0000_i1468" DrawAspect="Content" ObjectID="_1581495226" r:id="rId634"/>
        </w:object>
      </w:r>
      <w:r w:rsidR="0042077B" w:rsidRPr="007B5A16">
        <w:rPr>
          <w:rFonts w:ascii="VNI-Times" w:hAnsi="VNI-Times"/>
        </w:rPr>
        <w:t>ñoaïn daây daãn, ñoä lôùn tuyø yù.</w:t>
      </w:r>
      <w:r w:rsidR="0042077B" w:rsidRPr="007B5A16">
        <w:rPr>
          <w:rFonts w:ascii="VNI-Times" w:hAnsi="VNI-Times"/>
        </w:rPr>
        <w:tab/>
      </w:r>
      <w:r w:rsidRPr="007B5A16">
        <w:rPr>
          <w:rFonts w:ascii="VNI-Times" w:hAnsi="VNI-Times"/>
        </w:rPr>
        <w:t xml:space="preserve">      </w:t>
      </w:r>
      <w:r w:rsidR="0042077B" w:rsidRPr="007B5A16">
        <w:rPr>
          <w:rFonts w:ascii="VNI-Times" w:hAnsi="VNI-Times"/>
          <w:color w:val="0000FF"/>
        </w:rPr>
        <w:t>D. Phöông // ñoaïn dd, ñoä lôùn khoâng xaùc ñònh.</w:t>
      </w:r>
    </w:p>
    <w:p w:rsidR="0042077B" w:rsidRPr="007B5A16" w:rsidRDefault="007B42C3" w:rsidP="00CC20C2">
      <w:pPr>
        <w:jc w:val="both"/>
        <w:rPr>
          <w:rFonts w:ascii="VNI-Times" w:hAnsi="VNI-Times"/>
        </w:rPr>
      </w:pPr>
      <w:r w:rsidRPr="007B5A16">
        <w:rPr>
          <w:rFonts w:ascii="VNI-Times" w:hAnsi="VNI-Times"/>
          <w:b/>
        </w:rPr>
        <w:t>12</w:t>
      </w:r>
      <w:r w:rsidR="00EC066C" w:rsidRPr="007B5A16">
        <w:rPr>
          <w:rFonts w:ascii="VNI-Times" w:hAnsi="VNI-Times"/>
          <w:b/>
        </w:rPr>
        <w:t>/</w:t>
      </w:r>
      <w:r w:rsidR="009802D3" w:rsidRPr="007B5A16">
        <w:rPr>
          <w:rFonts w:ascii="VNI-Times" w:hAnsi="VNI-Times"/>
        </w:rPr>
        <w:t xml:space="preserve"> </w:t>
      </w:r>
      <w:r w:rsidR="0042077B" w:rsidRPr="007B5A16">
        <w:rPr>
          <w:rFonts w:ascii="VNI-Times" w:hAnsi="VNI-Times"/>
        </w:rPr>
        <w:t>Ñoaïn daây daãn naèm ngang treân ñoù coù dñ chaïy qua theo chieàu töø phaûi sang traùi  trong töø tröôøng ñeàu coù caùc ñöôøng caûm öùng töø thaúng ñöùng höôùng leân. Löïc töø td leân ñoaïn daây coù:</w:t>
      </w:r>
    </w:p>
    <w:p w:rsidR="0042077B" w:rsidRPr="007B5A16" w:rsidRDefault="0042077B" w:rsidP="00CC20C2">
      <w:pPr>
        <w:jc w:val="both"/>
        <w:rPr>
          <w:rFonts w:ascii="VNI-Times" w:hAnsi="VNI-Times"/>
          <w:color w:val="0000FF"/>
        </w:rPr>
      </w:pPr>
      <w:r w:rsidRPr="007B5A16">
        <w:rPr>
          <w:rFonts w:ascii="VNI-Times" w:hAnsi="VNI-Times"/>
        </w:rPr>
        <w:t xml:space="preserve">A. Phöôùng thaúng ñöùng, chieàu höôùng xuoáng.       </w:t>
      </w:r>
      <w:r w:rsidRPr="007B5A16">
        <w:rPr>
          <w:rFonts w:ascii="VNI-Times" w:hAnsi="VNI-Times"/>
          <w:color w:val="0000FF"/>
        </w:rPr>
        <w:t>B</w:t>
      </w:r>
      <w:r w:rsidR="00066C09" w:rsidRPr="007B5A16">
        <w:rPr>
          <w:rFonts w:ascii="VNI-Times" w:hAnsi="VNI-Times"/>
          <w:color w:val="0000FF"/>
        </w:rPr>
        <w:t xml:space="preserve">. </w:t>
      </w:r>
      <w:r w:rsidRPr="007B5A16">
        <w:rPr>
          <w:rFonts w:ascii="VNI-Times" w:hAnsi="VNI-Times"/>
          <w:color w:val="0000FF"/>
        </w:rPr>
        <w:t xml:space="preserve">Phöông ngang, chieàu höôùng vaøo trong. </w:t>
      </w:r>
    </w:p>
    <w:p w:rsidR="0042077B" w:rsidRPr="007B5A16" w:rsidRDefault="0042077B" w:rsidP="00CC20C2">
      <w:pPr>
        <w:jc w:val="both"/>
        <w:rPr>
          <w:rFonts w:ascii="VNI-Times" w:hAnsi="VNI-Times"/>
        </w:rPr>
      </w:pPr>
      <w:r w:rsidRPr="007B5A16">
        <w:rPr>
          <w:rFonts w:ascii="VNI-Times" w:hAnsi="VNI-Times"/>
        </w:rPr>
        <w:t>C. Phöông thaúng ñöùng, chieàu höôùng leân.            D. Phöông ngang. Chieàu höôùng ra ngoaøi.</w:t>
      </w:r>
    </w:p>
    <w:p w:rsidR="00A86577" w:rsidRPr="007B5A16" w:rsidRDefault="007B42C3" w:rsidP="00CC20C2">
      <w:pPr>
        <w:jc w:val="both"/>
        <w:rPr>
          <w:rFonts w:ascii="VNI-Times" w:hAnsi="VNI-Times"/>
        </w:rPr>
      </w:pPr>
      <w:r w:rsidRPr="007B5A16">
        <w:rPr>
          <w:rFonts w:ascii="VNI-Times" w:hAnsi="VNI-Times"/>
          <w:b/>
        </w:rPr>
        <w:t>13</w:t>
      </w:r>
      <w:r w:rsidR="00EC066C" w:rsidRPr="007B5A16">
        <w:rPr>
          <w:rFonts w:ascii="VNI-Times" w:hAnsi="VNI-Times"/>
          <w:b/>
        </w:rPr>
        <w:t xml:space="preserve">/ </w:t>
      </w:r>
      <w:r w:rsidR="0042077B" w:rsidRPr="007B5A16">
        <w:rPr>
          <w:rFonts w:ascii="VNI-Times" w:hAnsi="VNI-Times"/>
        </w:rPr>
        <w:t xml:space="preserve">Moät doøng ñieän ñaët trong töø tröôøng vuoâng goùc vôùi ñöôøng söùc töø, chieàu cuûa löïc taùc duïng vaøo doøng ñieän seõ </w:t>
      </w:r>
    </w:p>
    <w:p w:rsidR="0042077B" w:rsidRPr="007B5A16" w:rsidRDefault="0042077B" w:rsidP="00CC20C2">
      <w:pPr>
        <w:jc w:val="both"/>
        <w:rPr>
          <w:rFonts w:ascii="VNI-Times" w:hAnsi="VNI-Times"/>
        </w:rPr>
      </w:pPr>
      <w:r w:rsidRPr="007B5A16">
        <w:rPr>
          <w:rFonts w:ascii="VNI-Times" w:hAnsi="VNI-Times"/>
        </w:rPr>
        <w:t>khoâng thay ñoåi khi:</w:t>
      </w:r>
    </w:p>
    <w:p w:rsidR="0042077B" w:rsidRPr="007B5A16" w:rsidRDefault="00A86577" w:rsidP="00CC20C2">
      <w:pPr>
        <w:jc w:val="both"/>
        <w:rPr>
          <w:rFonts w:ascii="VNI-Times" w:hAnsi="VNI-Times"/>
          <w:color w:val="0000FF"/>
        </w:rPr>
      </w:pPr>
      <w:r w:rsidRPr="007B5A16">
        <w:rPr>
          <w:rFonts w:ascii="VNI-Times" w:hAnsi="VNI-Times"/>
        </w:rPr>
        <w:t xml:space="preserve">A. Ñoåi chieàu caûm öùng töø.                    </w:t>
      </w:r>
      <w:r w:rsidR="004C3E74" w:rsidRPr="007B5A16">
        <w:rPr>
          <w:rFonts w:ascii="VNI-Times" w:hAnsi="VNI-Times"/>
        </w:rPr>
        <w:t xml:space="preserve"> </w:t>
      </w:r>
      <w:r w:rsidRPr="00BC78C5">
        <w:rPr>
          <w:rFonts w:ascii="VNI-Times" w:hAnsi="VNI-Times"/>
          <w:color w:val="3366FF"/>
        </w:rPr>
        <w:t>B</w:t>
      </w:r>
      <w:r w:rsidR="0042077B" w:rsidRPr="00BC78C5">
        <w:rPr>
          <w:rFonts w:ascii="VNI-Times" w:hAnsi="VNI-Times"/>
          <w:color w:val="3366FF"/>
        </w:rPr>
        <w:t>.</w:t>
      </w:r>
      <w:r w:rsidR="0042077B" w:rsidRPr="007B5A16">
        <w:rPr>
          <w:rFonts w:ascii="VNI-Times" w:hAnsi="VNI-Times"/>
          <w:color w:val="0000FF"/>
        </w:rPr>
        <w:t xml:space="preserve"> Ñoàng thôøi ñoåi chieàu doøng ñieän vaø ñoåi chieàu caûm öùng töø.   </w:t>
      </w:r>
    </w:p>
    <w:p w:rsidR="004C3E74" w:rsidRPr="007B5A16" w:rsidRDefault="004C3E74" w:rsidP="00B06F3B">
      <w:pPr>
        <w:rPr>
          <w:rFonts w:ascii="VNI-Times" w:hAnsi="VNI-Times"/>
        </w:rPr>
      </w:pPr>
      <w:r w:rsidRPr="007B5A16">
        <w:rPr>
          <w:rFonts w:ascii="VNI-Times" w:hAnsi="VNI-Times"/>
        </w:rPr>
        <w:t>C. Ñoåi chieàu doøng ñieän.                       D</w:t>
      </w:r>
      <w:r w:rsidR="0042077B" w:rsidRPr="007B5A16">
        <w:rPr>
          <w:rFonts w:ascii="VNI-Times" w:hAnsi="VNI-Times"/>
        </w:rPr>
        <w:t>. Quay doøng ñieän moät goùc 90</w:t>
      </w:r>
      <w:r w:rsidR="0042077B" w:rsidRPr="007B5A16">
        <w:rPr>
          <w:rFonts w:ascii="VNI-Times" w:hAnsi="VNI-Times"/>
          <w:vertAlign w:val="superscript"/>
        </w:rPr>
        <w:t>0</w:t>
      </w:r>
      <w:r w:rsidR="0042077B" w:rsidRPr="007B5A16">
        <w:rPr>
          <w:rFonts w:ascii="VNI-Times" w:hAnsi="VNI-Times"/>
        </w:rPr>
        <w:t xml:space="preserve"> xung quanh ñöôøng söùc töø.</w:t>
      </w:r>
      <w:r w:rsidR="00301D08" w:rsidRPr="007B5A16">
        <w:rPr>
          <w:rFonts w:ascii="VNI-Times" w:hAnsi="VNI-Times"/>
        </w:rPr>
        <w:t xml:space="preserve">             </w:t>
      </w:r>
    </w:p>
    <w:p w:rsidR="00A86577" w:rsidRPr="007B5A16" w:rsidRDefault="007B42C3" w:rsidP="00B06F3B">
      <w:pPr>
        <w:rPr>
          <w:rFonts w:ascii="VNI-Times" w:hAnsi="VNI-Times"/>
        </w:rPr>
      </w:pPr>
      <w:r w:rsidRPr="007B5A16">
        <w:rPr>
          <w:rFonts w:ascii="VNI-Times" w:hAnsi="VNI-Times"/>
          <w:b/>
        </w:rPr>
        <w:t>14</w:t>
      </w:r>
      <w:r w:rsidR="00EC066C" w:rsidRPr="007B5A16">
        <w:rPr>
          <w:rFonts w:ascii="VNI-Times" w:hAnsi="VNI-Times"/>
          <w:b/>
        </w:rPr>
        <w:t>/</w:t>
      </w:r>
      <w:r w:rsidR="00A86577" w:rsidRPr="007B5A16">
        <w:rPr>
          <w:rFonts w:ascii="VNI-Times" w:hAnsi="VNI-Times"/>
        </w:rPr>
        <w:t xml:space="preserve"> </w:t>
      </w:r>
      <w:r w:rsidR="0042077B" w:rsidRPr="007B5A16">
        <w:rPr>
          <w:rFonts w:ascii="VNI-Times" w:hAnsi="VNI-Times"/>
        </w:rPr>
        <w:t xml:space="preserve">Moät ñoaïn daây daãn coù doøng ñieän I naèm ngang höôùng vaøo ñaët trong töø tröôøng coù caùc ñöôøng söùc töø  thaúng </w:t>
      </w:r>
    </w:p>
    <w:p w:rsidR="0042077B" w:rsidRPr="007B5A16" w:rsidRDefault="0042077B" w:rsidP="00B06F3B">
      <w:pPr>
        <w:rPr>
          <w:rFonts w:ascii="VNI-Times" w:hAnsi="VNI-Times"/>
        </w:rPr>
      </w:pPr>
      <w:r w:rsidRPr="007B5A16">
        <w:rPr>
          <w:rFonts w:ascii="VNI-Times" w:hAnsi="VNI-Times"/>
        </w:rPr>
        <w:t>ñöùng töø treân xuoáng . Löïc taùc duïng leân ñoaïn daây daãn coù chieàu</w:t>
      </w:r>
    </w:p>
    <w:p w:rsidR="0042077B" w:rsidRPr="007B5A16" w:rsidRDefault="0042077B" w:rsidP="00B06F3B">
      <w:pPr>
        <w:rPr>
          <w:rFonts w:ascii="VNI-Times" w:hAnsi="VNI-Times"/>
        </w:rPr>
      </w:pPr>
      <w:r w:rsidRPr="007B5A16">
        <w:rPr>
          <w:rFonts w:ascii="VNI-Times" w:hAnsi="VNI-Times"/>
          <w:color w:val="0000FF"/>
        </w:rPr>
        <w:t>A. Naèm ngang höôùng töø phaûi sang traùi.</w:t>
      </w:r>
      <w:r w:rsidRPr="007B5A16">
        <w:rPr>
          <w:rFonts w:ascii="VNI-Times" w:hAnsi="VNI-Times"/>
        </w:rPr>
        <w:t xml:space="preserve">               B.Thaúng ñöùng höôùng töø döôùi leân.</w:t>
      </w:r>
      <w:r w:rsidRPr="007B5A16">
        <w:rPr>
          <w:rFonts w:ascii="VNI-Times" w:hAnsi="VNI-Times"/>
        </w:rPr>
        <w:tab/>
      </w:r>
    </w:p>
    <w:p w:rsidR="0042077B" w:rsidRPr="007B5A16" w:rsidRDefault="0042077B" w:rsidP="00B06F3B">
      <w:pPr>
        <w:rPr>
          <w:rFonts w:ascii="VNI-Times" w:hAnsi="VNI-Times"/>
        </w:rPr>
      </w:pPr>
      <w:r w:rsidRPr="007B5A16">
        <w:rPr>
          <w:rFonts w:ascii="VNI-Times" w:hAnsi="VNI-Times"/>
        </w:rPr>
        <w:t>C. Thaúng ñöùng höôùng töø treân xuoáng.</w:t>
      </w:r>
      <w:r w:rsidRPr="007B5A16">
        <w:rPr>
          <w:rFonts w:ascii="VNI-Times" w:hAnsi="VNI-Times"/>
        </w:rPr>
        <w:tab/>
        <w:t xml:space="preserve">        </w:t>
      </w:r>
      <w:r w:rsidR="001420F5" w:rsidRPr="007B5A16">
        <w:rPr>
          <w:rFonts w:ascii="VNI-Times" w:hAnsi="VNI-Times"/>
        </w:rPr>
        <w:t xml:space="preserve">           </w:t>
      </w:r>
      <w:r w:rsidRPr="007B5A16">
        <w:rPr>
          <w:rFonts w:ascii="VNI-Times" w:hAnsi="VNI-Times"/>
        </w:rPr>
        <w:t>D. Naèm ngang höôùng töø traùi sang phaûi.</w:t>
      </w:r>
    </w:p>
    <w:p w:rsidR="00A86577" w:rsidRPr="007B5A16" w:rsidRDefault="007B42C3" w:rsidP="00B06F3B">
      <w:pPr>
        <w:jc w:val="both"/>
        <w:rPr>
          <w:rFonts w:ascii="VNI-Times" w:hAnsi="VNI-Times"/>
        </w:rPr>
      </w:pPr>
      <w:r w:rsidRPr="007B5A16">
        <w:rPr>
          <w:rFonts w:ascii="VNI-Times" w:hAnsi="VNI-Times"/>
          <w:b/>
        </w:rPr>
        <w:t>15</w:t>
      </w:r>
      <w:r w:rsidR="00EC066C" w:rsidRPr="007B5A16">
        <w:rPr>
          <w:rFonts w:ascii="VNI-Times" w:hAnsi="VNI-Times"/>
          <w:b/>
        </w:rPr>
        <w:t xml:space="preserve">/ </w:t>
      </w:r>
      <w:r w:rsidR="0042077B" w:rsidRPr="007B5A16">
        <w:rPr>
          <w:rFonts w:ascii="VNI-Times" w:hAnsi="VNI-Times"/>
        </w:rPr>
        <w:t xml:space="preserve">Ñoaïn daây daãn naèm ngang treân ñoù coù dñ chaïy qua theo chieàu töø traùi sang phaûi trong töø tröôøng ñeàu coù caùc </w:t>
      </w:r>
    </w:p>
    <w:p w:rsidR="0042077B" w:rsidRPr="007B5A16" w:rsidRDefault="0042077B" w:rsidP="00B06F3B">
      <w:pPr>
        <w:jc w:val="both"/>
        <w:rPr>
          <w:rFonts w:ascii="VNI-Times" w:hAnsi="VNI-Times"/>
        </w:rPr>
      </w:pPr>
      <w:r w:rsidRPr="007B5A16">
        <w:rPr>
          <w:rFonts w:ascii="VNI-Times" w:hAnsi="VNI-Times"/>
        </w:rPr>
        <w:t xml:space="preserve">ñöôøng caûm öùng töø thaúng ñöùng höôùng leân. Löïc töø td leân ñoaïn daây coù: </w:t>
      </w:r>
    </w:p>
    <w:p w:rsidR="0042077B" w:rsidRPr="007B5A16" w:rsidRDefault="0042077B" w:rsidP="00B06F3B">
      <w:pPr>
        <w:jc w:val="both"/>
        <w:rPr>
          <w:rFonts w:ascii="VNI-Times" w:hAnsi="VNI-Times"/>
        </w:rPr>
      </w:pPr>
      <w:r w:rsidRPr="007B5A16">
        <w:rPr>
          <w:rFonts w:ascii="VNI-Times" w:hAnsi="VNI-Times"/>
        </w:rPr>
        <w:t>A</w:t>
      </w:r>
      <w:r w:rsidR="001420F5" w:rsidRPr="007B5A16">
        <w:rPr>
          <w:rFonts w:ascii="VNI-Times" w:hAnsi="VNI-Times"/>
        </w:rPr>
        <w:t xml:space="preserve">. </w:t>
      </w:r>
      <w:r w:rsidRPr="007B5A16">
        <w:rPr>
          <w:rFonts w:ascii="VNI-Times" w:hAnsi="VNI-Times"/>
        </w:rPr>
        <w:t xml:space="preserve">Phöông thaúng ñöùng, chieàu höôùng leân.             </w:t>
      </w:r>
      <w:r w:rsidR="001420F5" w:rsidRPr="007B5A16">
        <w:rPr>
          <w:rFonts w:ascii="VNI-Times" w:hAnsi="VNI-Times"/>
        </w:rPr>
        <w:t xml:space="preserve"> </w:t>
      </w:r>
      <w:r w:rsidRPr="007B5A16">
        <w:rPr>
          <w:rFonts w:ascii="VNI-Times" w:hAnsi="VNI-Times"/>
        </w:rPr>
        <w:t xml:space="preserve"> B</w:t>
      </w:r>
      <w:r w:rsidR="001420F5" w:rsidRPr="007B5A16">
        <w:rPr>
          <w:rFonts w:ascii="VNI-Times" w:hAnsi="VNI-Times"/>
        </w:rPr>
        <w:t xml:space="preserve">. </w:t>
      </w:r>
      <w:r w:rsidRPr="007B5A16">
        <w:rPr>
          <w:rFonts w:ascii="VNI-Times" w:hAnsi="VNI-Times"/>
        </w:rPr>
        <w:t>Phöông ngang. Chieàu höôùng vaøo trong.</w:t>
      </w:r>
    </w:p>
    <w:p w:rsidR="0042077B" w:rsidRPr="007B5A16" w:rsidRDefault="0042077B" w:rsidP="00A86577">
      <w:pPr>
        <w:jc w:val="both"/>
        <w:rPr>
          <w:rFonts w:ascii="VNI-Times" w:hAnsi="VNI-Times"/>
          <w:color w:val="0000FF"/>
        </w:rPr>
      </w:pPr>
      <w:r w:rsidRPr="007B5A16">
        <w:rPr>
          <w:rFonts w:ascii="VNI-Times" w:hAnsi="VNI-Times"/>
        </w:rPr>
        <w:t>C</w:t>
      </w:r>
      <w:r w:rsidR="001420F5" w:rsidRPr="007B5A16">
        <w:rPr>
          <w:rFonts w:ascii="VNI-Times" w:hAnsi="VNI-Times"/>
        </w:rPr>
        <w:t xml:space="preserve">. </w:t>
      </w:r>
      <w:r w:rsidRPr="007B5A16">
        <w:rPr>
          <w:rFonts w:ascii="VNI-Times" w:hAnsi="VNI-Times"/>
        </w:rPr>
        <w:t xml:space="preserve">Phöôùng thaúng ñöùng, chieàu höôùng xuoáng.         </w:t>
      </w:r>
      <w:r w:rsidR="00A86577" w:rsidRPr="007B5A16">
        <w:rPr>
          <w:rFonts w:ascii="VNI-Times" w:hAnsi="VNI-Times"/>
        </w:rPr>
        <w:t xml:space="preserve"> </w:t>
      </w:r>
      <w:r w:rsidRPr="007B5A16">
        <w:rPr>
          <w:rFonts w:ascii="VNI-Times" w:hAnsi="VNI-Times"/>
          <w:color w:val="0000FF"/>
        </w:rPr>
        <w:t>D</w:t>
      </w:r>
      <w:r w:rsidR="001420F5" w:rsidRPr="007B5A16">
        <w:rPr>
          <w:rFonts w:ascii="VNI-Times" w:hAnsi="VNI-Times"/>
          <w:color w:val="0000FF"/>
        </w:rPr>
        <w:t xml:space="preserve">. </w:t>
      </w:r>
      <w:r w:rsidRPr="007B5A16">
        <w:rPr>
          <w:rFonts w:ascii="VNI-Times" w:hAnsi="VNI-Times"/>
          <w:color w:val="0000FF"/>
        </w:rPr>
        <w:t>Phöông ngang, chieàu höôùng ra ngoaøi.</w:t>
      </w:r>
    </w:p>
    <w:p w:rsidR="00A86577" w:rsidRPr="007B5A16" w:rsidRDefault="007B42C3" w:rsidP="00B06F3B">
      <w:pPr>
        <w:jc w:val="both"/>
        <w:rPr>
          <w:rFonts w:ascii="VNI-Times" w:hAnsi="VNI-Times"/>
        </w:rPr>
      </w:pPr>
      <w:r w:rsidRPr="007B5A16">
        <w:rPr>
          <w:rFonts w:ascii="VNI-Times" w:hAnsi="VNI-Times"/>
          <w:b/>
        </w:rPr>
        <w:t>16</w:t>
      </w:r>
      <w:r w:rsidR="00EC066C" w:rsidRPr="007B5A16">
        <w:rPr>
          <w:rFonts w:ascii="VNI-Times" w:hAnsi="VNI-Times"/>
          <w:b/>
        </w:rPr>
        <w:t xml:space="preserve">/ </w:t>
      </w:r>
      <w:r w:rsidR="0042077B" w:rsidRPr="007B5A16">
        <w:rPr>
          <w:rFonts w:ascii="VNI-Times" w:hAnsi="VNI-Times"/>
        </w:rPr>
        <w:t xml:space="preserve">Ñoaïn daây daãn naèm ngang treân ñoù coù dñ chaïy qua theo chieàu töø traùi sang phaûi trong töø tröôøng ñeàu coù caùc </w:t>
      </w:r>
    </w:p>
    <w:p w:rsidR="0042077B" w:rsidRPr="007B5A16" w:rsidRDefault="0042077B" w:rsidP="00B06F3B">
      <w:pPr>
        <w:jc w:val="both"/>
        <w:rPr>
          <w:rFonts w:ascii="VNI-Times" w:hAnsi="VNI-Times"/>
        </w:rPr>
      </w:pPr>
      <w:r w:rsidRPr="007B5A16">
        <w:rPr>
          <w:rFonts w:ascii="VNI-Times" w:hAnsi="VNI-Times"/>
        </w:rPr>
        <w:t>ñöôøng caûm öùng töø naèm ngang höôùng ra ngoaøi. Löïc töø td leân ñoaïn daây coù:</w:t>
      </w:r>
      <w:r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A. Phöông ngang, chieàu höôùng ra ngoaøi.</w:t>
      </w:r>
      <w:r w:rsidRPr="007B5A16">
        <w:rPr>
          <w:rFonts w:ascii="VNI-Times" w:hAnsi="VNI-Times"/>
        </w:rPr>
        <w:tab/>
      </w:r>
      <w:r w:rsidR="00301D08" w:rsidRPr="007B5A16">
        <w:rPr>
          <w:rFonts w:ascii="VNI-Times" w:hAnsi="VNI-Times"/>
        </w:rPr>
        <w:t xml:space="preserve">        </w:t>
      </w:r>
      <w:r w:rsidRPr="007B5A16">
        <w:rPr>
          <w:rFonts w:ascii="VNI-Times" w:hAnsi="VNI-Times"/>
        </w:rPr>
        <w:t>B. Phöông ngang. Chieàu höôùng vaøo trong.</w:t>
      </w:r>
      <w:r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rPr>
        <w:t>C. Phöông thaúng ñöùng, chieàu höôùng leân.</w:t>
      </w:r>
      <w:r w:rsidRPr="007B5A16">
        <w:rPr>
          <w:rFonts w:ascii="VNI-Times" w:hAnsi="VNI-Times"/>
        </w:rPr>
        <w:tab/>
      </w:r>
      <w:r w:rsidR="00301D08" w:rsidRPr="007B5A16">
        <w:rPr>
          <w:rFonts w:ascii="VNI-Times" w:hAnsi="VNI-Times"/>
        </w:rPr>
        <w:t xml:space="preserve">        </w:t>
      </w:r>
      <w:r w:rsidRPr="007B5A16">
        <w:rPr>
          <w:rFonts w:ascii="VNI-Times" w:hAnsi="VNI-Times"/>
          <w:color w:val="0000FF"/>
        </w:rPr>
        <w:t>D. Phöông thaúng ñöùng, chieàu höôùng xuoáng.</w:t>
      </w:r>
    </w:p>
    <w:p w:rsidR="0042077B" w:rsidRPr="007B5A16" w:rsidRDefault="007B42C3" w:rsidP="00B06F3B">
      <w:pPr>
        <w:jc w:val="both"/>
        <w:rPr>
          <w:rFonts w:ascii="VNI-Times" w:hAnsi="VNI-Times"/>
        </w:rPr>
      </w:pPr>
      <w:r w:rsidRPr="007B5A16">
        <w:rPr>
          <w:rFonts w:ascii="VNI-Times" w:hAnsi="VNI-Times"/>
          <w:b/>
        </w:rPr>
        <w:t>17</w:t>
      </w:r>
      <w:r w:rsidR="00EC066C" w:rsidRPr="007B5A16">
        <w:rPr>
          <w:rFonts w:ascii="VNI-Times" w:hAnsi="VNI-Times"/>
          <w:b/>
        </w:rPr>
        <w:t xml:space="preserve">/ </w:t>
      </w:r>
      <w:r w:rsidR="0042077B" w:rsidRPr="007B5A16">
        <w:rPr>
          <w:rFonts w:ascii="VNI-Times" w:hAnsi="VNI-Times"/>
        </w:rPr>
        <w:t xml:space="preserve">Moät ñoaïn daây daãn coù chieàu daøi </w:t>
      </w:r>
      <w:r w:rsidR="0042077B" w:rsidRPr="007B5A16">
        <w:rPr>
          <w:rFonts w:ascii="VNI-Times" w:hAnsi="VNI-Times"/>
          <w:position w:val="-6"/>
        </w:rPr>
        <w:object w:dxaOrig="180" w:dyaOrig="279">
          <v:shape id="_x0000_i1469" type="#_x0000_t75" style="width:9.2pt;height:13.8pt" o:ole="">
            <v:imagedata r:id="rId635" o:title=""/>
          </v:shape>
          <o:OLEObject Type="Embed" ProgID="Equation.3" ShapeID="_x0000_i1469" DrawAspect="Content" ObjectID="_1581495227" r:id="rId636"/>
        </w:object>
      </w:r>
      <w:r w:rsidR="0042077B" w:rsidRPr="007B5A16">
        <w:rPr>
          <w:rFonts w:ascii="VNI-Times" w:hAnsi="VNI-Times"/>
        </w:rPr>
        <w:t xml:space="preserve"> coù dñ cñ I chaïy qua ñaët trong töø tröôøng ñeàu coù caûm öùng töø </w:t>
      </w:r>
      <w:r w:rsidR="0042077B" w:rsidRPr="007B5A16">
        <w:rPr>
          <w:rFonts w:ascii="VNI-Times" w:hAnsi="VNI-Times"/>
          <w:position w:val="-4"/>
        </w:rPr>
        <w:object w:dxaOrig="240" w:dyaOrig="320">
          <v:shape id="_x0000_i1470" type="#_x0000_t75" style="width:12.25pt;height:16.1pt" o:ole="">
            <v:imagedata r:id="rId637" o:title=""/>
          </v:shape>
          <o:OLEObject Type="Embed" ProgID="Equation.3" ShapeID="_x0000_i1470" DrawAspect="Content" ObjectID="_1581495228" r:id="rId638"/>
        </w:object>
      </w:r>
      <w:r w:rsidR="0042077B" w:rsidRPr="007B5A16">
        <w:rPr>
          <w:rFonts w:ascii="VNI-Times" w:hAnsi="VNI-Times"/>
        </w:rPr>
        <w:t xml:space="preserve">hôïp vôùi daây 1 goùc </w:t>
      </w:r>
      <w:r w:rsidR="0042077B" w:rsidRPr="007B5A16">
        <w:rPr>
          <w:rFonts w:ascii="VNI-Times" w:hAnsi="VNI-Times"/>
          <w:position w:val="-6"/>
        </w:rPr>
        <w:object w:dxaOrig="240" w:dyaOrig="220">
          <v:shape id="_x0000_i1471" type="#_x0000_t75" style="width:12.25pt;height:11.5pt" o:ole="">
            <v:imagedata r:id="rId639" o:title=""/>
          </v:shape>
          <o:OLEObject Type="Embed" ProgID="Equation.3" ShapeID="_x0000_i1471" DrawAspect="Content" ObjectID="_1581495229" r:id="rId640"/>
        </w:object>
      </w:r>
      <w:r w:rsidR="0042077B" w:rsidRPr="007B5A16">
        <w:rPr>
          <w:rFonts w:ascii="VNI-Times" w:hAnsi="VNI-Times"/>
        </w:rPr>
        <w:t>. Löïc töø taùc duïng leân ñoaïn daây coù giaù trò lôùn nhaát khi :</w:t>
      </w:r>
      <w:r w:rsidR="0042077B" w:rsidRPr="007B5A16">
        <w:rPr>
          <w:rFonts w:ascii="VNI-Times" w:hAnsi="VNI-Times"/>
        </w:rPr>
        <w:tab/>
      </w:r>
    </w:p>
    <w:p w:rsidR="00BC78C5" w:rsidRDefault="0042077B" w:rsidP="00B06F3B">
      <w:pPr>
        <w:jc w:val="both"/>
        <w:rPr>
          <w:rFonts w:ascii="VNI-Times" w:hAnsi="VNI-Times"/>
          <w:position w:val="-6"/>
        </w:rPr>
      </w:pPr>
      <w:r w:rsidRPr="007B5A16">
        <w:rPr>
          <w:rFonts w:ascii="VNI-Times" w:hAnsi="VNI-Times"/>
        </w:rPr>
        <w:t xml:space="preserve">A. </w:t>
      </w:r>
      <w:r w:rsidR="00807BF5">
        <w:rPr>
          <w:rFonts w:ascii="VNI-Times" w:hAnsi="VNI-Times"/>
          <w:noProof/>
          <w:position w:val="-6"/>
        </w:rPr>
        <w:drawing>
          <wp:inline distT="0" distB="0" distL="0" distR="0">
            <wp:extent cx="446405" cy="201930"/>
            <wp:effectExtent l="0" t="0" r="0" b="762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46405" cy="201930"/>
                    </a:xfrm>
                    <a:prstGeom prst="rect">
                      <a:avLst/>
                    </a:prstGeom>
                    <a:noFill/>
                    <a:ln>
                      <a:noFill/>
                    </a:ln>
                  </pic:spPr>
                </pic:pic>
              </a:graphicData>
            </a:graphic>
          </wp:inline>
        </w:drawing>
      </w:r>
      <w:r w:rsidRPr="007B5A16">
        <w:rPr>
          <w:rFonts w:ascii="VNI-Times" w:hAnsi="VNI-Times"/>
          <w:position w:val="-6"/>
        </w:rPr>
        <w:t xml:space="preserve">             B. </w:t>
      </w:r>
      <w:r w:rsidR="00807BF5">
        <w:rPr>
          <w:rFonts w:ascii="VNI-Times" w:hAnsi="VNI-Times"/>
          <w:noProof/>
          <w:position w:val="-6"/>
        </w:rPr>
        <w:drawing>
          <wp:inline distT="0" distB="0" distL="0" distR="0">
            <wp:extent cx="584835" cy="201930"/>
            <wp:effectExtent l="0" t="0" r="5715" b="762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584835" cy="201930"/>
                    </a:xfrm>
                    <a:prstGeom prst="rect">
                      <a:avLst/>
                    </a:prstGeom>
                    <a:noFill/>
                    <a:ln>
                      <a:noFill/>
                    </a:ln>
                  </pic:spPr>
                </pic:pic>
              </a:graphicData>
            </a:graphic>
          </wp:inline>
        </w:drawing>
      </w:r>
      <w:r w:rsidRPr="007B5A16">
        <w:rPr>
          <w:rFonts w:ascii="VNI-Times" w:hAnsi="VNI-Times"/>
          <w:position w:val="-6"/>
        </w:rPr>
        <w:t xml:space="preserve">            </w:t>
      </w:r>
    </w:p>
    <w:p w:rsidR="0042077B" w:rsidRPr="007B5A16" w:rsidRDefault="0042077B" w:rsidP="00B06F3B">
      <w:pPr>
        <w:jc w:val="both"/>
        <w:rPr>
          <w:rFonts w:ascii="VNI-Times" w:hAnsi="VNI-Times"/>
          <w:color w:val="0000FF"/>
        </w:rPr>
      </w:pPr>
      <w:r w:rsidRPr="007B5A16">
        <w:rPr>
          <w:rFonts w:ascii="VNI-Times" w:hAnsi="VNI-Times"/>
          <w:position w:val="-6"/>
        </w:rPr>
        <w:t xml:space="preserve">C. </w:t>
      </w:r>
      <w:r w:rsidRPr="007B5A16">
        <w:rPr>
          <w:rFonts w:ascii="VNI-Times" w:hAnsi="VNI-Times"/>
          <w:position w:val="-6"/>
        </w:rPr>
        <w:object w:dxaOrig="820" w:dyaOrig="320">
          <v:shape id="_x0000_i1472" type="#_x0000_t75" style="width:41.35pt;height:16.1pt" o:ole="">
            <v:imagedata r:id="rId643" o:title=""/>
          </v:shape>
          <o:OLEObject Type="Embed" ProgID="Equation.3" ShapeID="_x0000_i1472" DrawAspect="Content" ObjectID="_1581495230" r:id="rId644"/>
        </w:object>
      </w:r>
      <w:r w:rsidRPr="007B5A16">
        <w:rPr>
          <w:rFonts w:ascii="VNI-Times" w:hAnsi="VNI-Times"/>
        </w:rPr>
        <w:t xml:space="preserve">           </w:t>
      </w:r>
      <w:r w:rsidRPr="007B5A16">
        <w:rPr>
          <w:rFonts w:ascii="VNI-Times" w:hAnsi="VNI-Times"/>
          <w:color w:val="0000FF"/>
        </w:rPr>
        <w:t xml:space="preserve">D. </w:t>
      </w:r>
      <w:r w:rsidRPr="007B5A16">
        <w:rPr>
          <w:rFonts w:ascii="VNI-Times" w:hAnsi="VNI-Times"/>
          <w:color w:val="0000FF"/>
          <w:position w:val="-6"/>
        </w:rPr>
        <w:object w:dxaOrig="820" w:dyaOrig="320">
          <v:shape id="_x0000_i1473" type="#_x0000_t75" style="width:41.35pt;height:16.1pt" o:ole="">
            <v:imagedata r:id="rId645" o:title=""/>
          </v:shape>
          <o:OLEObject Type="Embed" ProgID="Equation.3" ShapeID="_x0000_i1473" DrawAspect="Content" ObjectID="_1581495231" r:id="rId646"/>
        </w:object>
      </w:r>
    </w:p>
    <w:p w:rsidR="0042077B" w:rsidRPr="007B5A16" w:rsidRDefault="007B42C3" w:rsidP="00B06F3B">
      <w:pPr>
        <w:jc w:val="both"/>
        <w:rPr>
          <w:rFonts w:ascii="VNI-Times" w:hAnsi="VNI-Times"/>
        </w:rPr>
      </w:pPr>
      <w:r w:rsidRPr="007B5A16">
        <w:rPr>
          <w:rFonts w:ascii="VNI-Times" w:hAnsi="VNI-Times"/>
          <w:b/>
        </w:rPr>
        <w:t>18</w:t>
      </w:r>
      <w:r w:rsidR="00EC066C" w:rsidRPr="007B5A16">
        <w:rPr>
          <w:rFonts w:ascii="VNI-Times" w:hAnsi="VNI-Times"/>
          <w:b/>
        </w:rPr>
        <w:t xml:space="preserve">/ </w:t>
      </w:r>
      <w:r w:rsidR="0042077B" w:rsidRPr="007B5A16">
        <w:rPr>
          <w:rFonts w:ascii="VNI-Times" w:hAnsi="VNI-Times"/>
        </w:rPr>
        <w:t>Ñaët baøn tay traùi sao cho caùc ñöôøng caûm öùng töø xuyeân vaøo loøng baøn tay, chieàu töø coå tay ñeán caùc ngoùn tay laø chieàu dñ, khi ñoù chieàu cuûa löïc töø taùc duïng leân doøng ñieän:</w:t>
      </w:r>
      <w:r w:rsidR="0042077B"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A. Ngöôïc chieàu töø coå tay ñeán ngoùn tay.                 B. Cuøng chieàu vôùi ñöôøng söùc töø.</w:t>
      </w:r>
      <w:r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rPr>
        <w:t>C. Ngöôïc chieàu cuûa ngoùn caùi choaûi ra 90</w:t>
      </w:r>
      <w:r w:rsidRPr="007B5A16">
        <w:rPr>
          <w:rFonts w:ascii="VNI-Times" w:hAnsi="VNI-Times"/>
          <w:vertAlign w:val="superscript"/>
        </w:rPr>
        <w:t>0</w:t>
      </w:r>
      <w:r w:rsidRPr="007B5A16">
        <w:rPr>
          <w:rFonts w:ascii="VNI-Times" w:hAnsi="VNI-Times"/>
        </w:rPr>
        <w:t>.</w:t>
      </w:r>
      <w:r w:rsidRPr="007B5A16">
        <w:rPr>
          <w:rFonts w:ascii="VNI-Times" w:hAnsi="VNI-Times"/>
        </w:rPr>
        <w:tab/>
        <w:t xml:space="preserve">    </w:t>
      </w:r>
      <w:r w:rsidR="00A86577" w:rsidRPr="007B5A16">
        <w:rPr>
          <w:rFonts w:ascii="VNI-Times" w:hAnsi="VNI-Times"/>
        </w:rPr>
        <w:t xml:space="preserve">     </w:t>
      </w:r>
      <w:r w:rsidR="001420F5" w:rsidRPr="007B5A16">
        <w:rPr>
          <w:rFonts w:ascii="VNI-Times" w:hAnsi="VNI-Times"/>
        </w:rPr>
        <w:t xml:space="preserve"> </w:t>
      </w:r>
      <w:r w:rsidRPr="007B5A16">
        <w:rPr>
          <w:rFonts w:ascii="VNI-Times" w:hAnsi="VNI-Times"/>
          <w:color w:val="0000FF"/>
        </w:rPr>
        <w:t>D. Laø chieàu cuûa ngoùn caùi choaûi ra 90</w:t>
      </w:r>
      <w:r w:rsidRPr="007B5A16">
        <w:rPr>
          <w:rFonts w:ascii="VNI-Times" w:hAnsi="VNI-Times"/>
          <w:color w:val="0000FF"/>
          <w:vertAlign w:val="superscript"/>
        </w:rPr>
        <w:t>0</w:t>
      </w:r>
      <w:r w:rsidRPr="007B5A16">
        <w:rPr>
          <w:rFonts w:ascii="VNI-Times" w:hAnsi="VNI-Times"/>
          <w:color w:val="0000FF"/>
        </w:rPr>
        <w:t>.</w:t>
      </w:r>
    </w:p>
    <w:p w:rsidR="0042077B" w:rsidRPr="007B5A16" w:rsidRDefault="007B42C3" w:rsidP="00B06F3B">
      <w:pPr>
        <w:jc w:val="both"/>
        <w:rPr>
          <w:rFonts w:ascii="VNI-Times" w:hAnsi="VNI-Times"/>
        </w:rPr>
      </w:pPr>
      <w:r w:rsidRPr="007B5A16">
        <w:rPr>
          <w:rFonts w:ascii="VNI-Times" w:hAnsi="VNI-Times"/>
          <w:b/>
        </w:rPr>
        <w:t>19</w:t>
      </w:r>
      <w:r w:rsidR="00EC066C" w:rsidRPr="007B5A16">
        <w:rPr>
          <w:rFonts w:ascii="VNI-Times" w:hAnsi="VNI-Times"/>
          <w:b/>
        </w:rPr>
        <w:t xml:space="preserve">/ </w:t>
      </w:r>
      <w:r w:rsidR="0042077B" w:rsidRPr="007B5A16">
        <w:rPr>
          <w:rFonts w:ascii="VNI-Times" w:hAnsi="VNI-Times"/>
        </w:rPr>
        <w:t xml:space="preserve">Choïn caâu sai. Töø tröôøng ñeàu laø töø tröôøng coù:   </w:t>
      </w:r>
    </w:p>
    <w:p w:rsidR="0042077B" w:rsidRPr="007B5A16" w:rsidRDefault="0042077B" w:rsidP="00B06F3B">
      <w:pPr>
        <w:jc w:val="both"/>
        <w:rPr>
          <w:rFonts w:ascii="VNI-Times" w:hAnsi="VNI-Times"/>
        </w:rPr>
      </w:pPr>
      <w:r w:rsidRPr="007B5A16">
        <w:rPr>
          <w:rFonts w:ascii="VNI-Times" w:hAnsi="VNI-Times"/>
        </w:rPr>
        <w:t>A</w:t>
      </w:r>
      <w:r w:rsidR="002D2040" w:rsidRPr="007B5A16">
        <w:rPr>
          <w:rFonts w:ascii="VNI-Times" w:hAnsi="VNI-Times"/>
        </w:rPr>
        <w:t xml:space="preserve">. </w:t>
      </w:r>
      <w:r w:rsidRPr="007B5A16">
        <w:rPr>
          <w:rFonts w:ascii="VNI-Times" w:hAnsi="VNI-Times"/>
        </w:rPr>
        <w:t xml:space="preserve">Caùc ñöôøng söùc song song vaø caùch ñeàu nhau.      </w:t>
      </w:r>
      <w:r w:rsidR="00A86577" w:rsidRPr="007B5A16">
        <w:rPr>
          <w:rFonts w:ascii="VNI-Times" w:hAnsi="VNI-Times"/>
        </w:rPr>
        <w:t xml:space="preserve">     </w:t>
      </w:r>
      <w:r w:rsidR="001420F5" w:rsidRPr="007B5A16">
        <w:rPr>
          <w:rFonts w:ascii="VNI-Times" w:hAnsi="VNI-Times"/>
        </w:rPr>
        <w:t xml:space="preserve"> </w:t>
      </w:r>
      <w:r w:rsidRPr="007B5A16">
        <w:rPr>
          <w:rFonts w:ascii="VNI-Times" w:hAnsi="VNI-Times"/>
        </w:rPr>
        <w:t>B. Caûm öùng töø taïi moïi nôi ñeàu baèng nhau.</w:t>
      </w:r>
      <w:r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rPr>
        <w:t>C. ñeàu B vaø A ñeàu ñuùng.</w:t>
      </w:r>
      <w:r w:rsidRPr="007B5A16">
        <w:rPr>
          <w:rFonts w:ascii="VNI-Times" w:hAnsi="VNI-Times"/>
        </w:rPr>
        <w:tab/>
        <w:t xml:space="preserve">                                      </w:t>
      </w:r>
      <w:r w:rsidR="00301D08" w:rsidRPr="007B5A16">
        <w:rPr>
          <w:rFonts w:ascii="VNI-Times" w:hAnsi="VNI-Times"/>
        </w:rPr>
        <w:t xml:space="preserve"> </w:t>
      </w:r>
      <w:r w:rsidRPr="007B5A16">
        <w:rPr>
          <w:rFonts w:ascii="VNI-Times" w:hAnsi="VNI-Times"/>
        </w:rPr>
        <w:t xml:space="preserve">  </w:t>
      </w:r>
      <w:r w:rsidRPr="007B5A16">
        <w:rPr>
          <w:rFonts w:ascii="VNI-Times" w:hAnsi="VNI-Times"/>
          <w:color w:val="0000FF"/>
        </w:rPr>
        <w:t>D. Löïc töø taùc duïng leân caùc doøng ñieän nhö nhau.</w:t>
      </w:r>
    </w:p>
    <w:p w:rsidR="0042077B" w:rsidRPr="007B5A16" w:rsidRDefault="007B42C3" w:rsidP="00B06F3B">
      <w:pPr>
        <w:jc w:val="both"/>
        <w:rPr>
          <w:rFonts w:ascii="VNI-Times" w:hAnsi="VNI-Times"/>
        </w:rPr>
      </w:pPr>
      <w:r w:rsidRPr="007B5A16">
        <w:rPr>
          <w:rFonts w:ascii="VNI-Times" w:hAnsi="VNI-Times"/>
          <w:b/>
        </w:rPr>
        <w:t>20</w:t>
      </w:r>
      <w:r w:rsidR="00EC066C" w:rsidRPr="007B5A16">
        <w:rPr>
          <w:rFonts w:ascii="VNI-Times" w:hAnsi="VNI-Times"/>
          <w:b/>
        </w:rPr>
        <w:t xml:space="preserve">/ </w:t>
      </w:r>
      <w:r w:rsidR="0042077B" w:rsidRPr="007B5A16">
        <w:rPr>
          <w:rFonts w:ascii="VNI-Times" w:hAnsi="VNI-Times"/>
        </w:rPr>
        <w:t xml:space="preserve">Phöông cuûa löïc töø taùc duïng leân daây daãn mang doøng ñieän khoâng coù ñaëc ñieåm naøo sau ñaây? </w:t>
      </w:r>
    </w:p>
    <w:p w:rsidR="0042077B" w:rsidRPr="007B5A16" w:rsidRDefault="0042077B" w:rsidP="00B06F3B">
      <w:pPr>
        <w:jc w:val="both"/>
        <w:rPr>
          <w:rFonts w:ascii="VNI-Times" w:hAnsi="VNI-Times"/>
          <w:color w:val="0000FF"/>
        </w:rPr>
      </w:pPr>
      <w:r w:rsidRPr="007B5A16">
        <w:rPr>
          <w:rFonts w:ascii="VNI-Times" w:hAnsi="VNI-Times"/>
        </w:rPr>
        <w:t>A</w:t>
      </w:r>
      <w:r w:rsidR="001420F5" w:rsidRPr="007B5A16">
        <w:rPr>
          <w:rFonts w:ascii="VNI-Times" w:hAnsi="VNI-Times"/>
        </w:rPr>
        <w:t>.</w:t>
      </w:r>
      <w:r w:rsidRPr="007B5A16">
        <w:rPr>
          <w:rFonts w:ascii="VNI-Times" w:hAnsi="VNI-Times"/>
          <w:position w:val="-4"/>
        </w:rPr>
        <w:object w:dxaOrig="240" w:dyaOrig="260">
          <v:shape id="_x0000_i1474" type="#_x0000_t75" style="width:12.25pt;height:13pt" o:ole="">
            <v:imagedata r:id="rId647" o:title=""/>
          </v:shape>
          <o:OLEObject Type="Embed" ProgID="Equation.DSMT4" ShapeID="_x0000_i1474" DrawAspect="Content" ObjectID="_1581495232" r:id="rId648"/>
        </w:object>
      </w:r>
      <w:r w:rsidRPr="007B5A16">
        <w:rPr>
          <w:rFonts w:ascii="VNI-Times" w:hAnsi="VNI-Times"/>
        </w:rPr>
        <w:t xml:space="preserve">vôùi veùctô caûm öùng töø.                   </w:t>
      </w:r>
      <w:r w:rsidRPr="007B5A16">
        <w:rPr>
          <w:rFonts w:ascii="VNI-Times" w:hAnsi="VNI-Times"/>
          <w:color w:val="0000FF"/>
        </w:rPr>
        <w:t>B</w:t>
      </w:r>
      <w:r w:rsidR="001420F5" w:rsidRPr="007B5A16">
        <w:rPr>
          <w:rFonts w:ascii="VNI-Times" w:hAnsi="VNI-Times"/>
          <w:color w:val="0000FF"/>
        </w:rPr>
        <w:t xml:space="preserve">. </w:t>
      </w:r>
      <w:r w:rsidRPr="007B5A16">
        <w:rPr>
          <w:rFonts w:ascii="VNI-Times" w:hAnsi="VNI-Times"/>
          <w:color w:val="0000FF"/>
        </w:rPr>
        <w:t xml:space="preserve">// vôùi caùc ñöôøng söùc </w:t>
      </w:r>
    </w:p>
    <w:p w:rsidR="0042077B" w:rsidRPr="007B5A16" w:rsidRDefault="0042077B" w:rsidP="00B06F3B">
      <w:pPr>
        <w:jc w:val="both"/>
        <w:rPr>
          <w:rFonts w:ascii="VNI-Times" w:hAnsi="VNI-Times"/>
        </w:rPr>
      </w:pPr>
      <w:r w:rsidRPr="007B5A16">
        <w:rPr>
          <w:rFonts w:ascii="VNI-Times" w:hAnsi="VNI-Times"/>
        </w:rPr>
        <w:t>C</w:t>
      </w:r>
      <w:r w:rsidR="001420F5" w:rsidRPr="007B5A16">
        <w:rPr>
          <w:rFonts w:ascii="VNI-Times" w:hAnsi="VNI-Times"/>
        </w:rPr>
        <w:t>.</w:t>
      </w:r>
      <w:r w:rsidRPr="007B5A16">
        <w:rPr>
          <w:rFonts w:ascii="VNI-Times" w:hAnsi="VNI-Times"/>
          <w:position w:val="-4"/>
        </w:rPr>
        <w:object w:dxaOrig="240" w:dyaOrig="260">
          <v:shape id="_x0000_i1475" type="#_x0000_t75" style="width:12.25pt;height:13pt" o:ole="">
            <v:imagedata r:id="rId647" o:title=""/>
          </v:shape>
          <o:OLEObject Type="Embed" ProgID="Equation.DSMT4" ShapeID="_x0000_i1475" DrawAspect="Content" ObjectID="_1581495233" r:id="rId649"/>
        </w:object>
      </w:r>
      <w:r w:rsidRPr="007B5A16">
        <w:rPr>
          <w:rFonts w:ascii="VNI-Times" w:hAnsi="VNI-Times"/>
        </w:rPr>
        <w:t>vôùi ddaãn mang doøng ñieän.            D</w:t>
      </w:r>
      <w:r w:rsidR="001420F5" w:rsidRPr="007B5A16">
        <w:rPr>
          <w:rFonts w:ascii="VNI-Times" w:hAnsi="VNI-Times"/>
        </w:rPr>
        <w:t xml:space="preserve">. </w:t>
      </w:r>
      <w:r w:rsidRPr="007B5A16">
        <w:rPr>
          <w:rFonts w:ascii="VNI-Times" w:hAnsi="VNI-Times"/>
          <w:position w:val="-4"/>
        </w:rPr>
        <w:object w:dxaOrig="240" w:dyaOrig="260">
          <v:shape id="_x0000_i1476" type="#_x0000_t75" style="width:12.25pt;height:13pt" o:ole="">
            <v:imagedata r:id="rId647" o:title=""/>
          </v:shape>
          <o:OLEObject Type="Embed" ProgID="Equation.DSMT4" ShapeID="_x0000_i1476" DrawAspect="Content" ObjectID="_1581495234" r:id="rId650"/>
        </w:object>
      </w:r>
      <w:r w:rsidRPr="007B5A16">
        <w:rPr>
          <w:rFonts w:ascii="VNI-Times" w:hAnsi="VNI-Times"/>
        </w:rPr>
        <w:t>vôùi mp chöùa vectô caûm öùng töø vaø doøng ñieän.</w:t>
      </w:r>
    </w:p>
    <w:p w:rsidR="0042077B" w:rsidRPr="007B5A16" w:rsidRDefault="007B42C3" w:rsidP="00B06F3B">
      <w:pPr>
        <w:jc w:val="both"/>
        <w:rPr>
          <w:rFonts w:ascii="VNI-Times" w:hAnsi="VNI-Times"/>
        </w:rPr>
      </w:pPr>
      <w:r w:rsidRPr="007B5A16">
        <w:rPr>
          <w:rFonts w:ascii="VNI-Times" w:hAnsi="VNI-Times"/>
          <w:b/>
        </w:rPr>
        <w:t>21</w:t>
      </w:r>
      <w:r w:rsidR="00EC066C" w:rsidRPr="007B5A16">
        <w:rPr>
          <w:rFonts w:ascii="VNI-Times" w:hAnsi="VNI-Times"/>
          <w:b/>
        </w:rPr>
        <w:t xml:space="preserve">/ </w:t>
      </w:r>
      <w:r w:rsidR="0042077B" w:rsidRPr="007B5A16">
        <w:rPr>
          <w:rFonts w:ascii="VNI-Times" w:hAnsi="VNI-Times"/>
        </w:rPr>
        <w:t xml:space="preserve">Moät daây daãn mang doøng ñieän coù chieàu töø traùi sang phaûi </w:t>
      </w:r>
      <w:r w:rsidR="001277CD" w:rsidRPr="007B5A16">
        <w:rPr>
          <w:rFonts w:ascii="VNI-Times" w:hAnsi="VNI-Times"/>
        </w:rPr>
        <w:t>n</w:t>
      </w:r>
      <w:r w:rsidR="0042077B" w:rsidRPr="007B5A16">
        <w:rPr>
          <w:rFonts w:ascii="VNI-Times" w:hAnsi="VNI-Times"/>
        </w:rPr>
        <w:t>aèm trong moät töø tröôøng coù chieàu töø döôùi leân thì löïc töø coù chieàu</w:t>
      </w:r>
      <w:r w:rsidR="0042077B" w:rsidRPr="007B5A16">
        <w:rPr>
          <w:rFonts w:ascii="VNI-Times" w:hAnsi="VNI-Times"/>
        </w:rPr>
        <w:tab/>
      </w:r>
    </w:p>
    <w:p w:rsidR="0042077B" w:rsidRPr="007B5A16" w:rsidRDefault="001420F5" w:rsidP="00B06F3B">
      <w:pPr>
        <w:jc w:val="both"/>
        <w:rPr>
          <w:rFonts w:ascii="VNI-Times" w:hAnsi="VNI-Times"/>
        </w:rPr>
      </w:pPr>
      <w:r w:rsidRPr="007B5A16">
        <w:rPr>
          <w:rFonts w:ascii="VNI-Times" w:hAnsi="VNI-Times"/>
        </w:rPr>
        <w:t>A</w:t>
      </w:r>
      <w:r w:rsidR="0042077B" w:rsidRPr="007B5A16">
        <w:rPr>
          <w:rFonts w:ascii="VNI-Times" w:hAnsi="VNI-Times"/>
        </w:rPr>
        <w:t>. Töø ngoaøi vaøo trong.</w:t>
      </w:r>
      <w:r w:rsidR="0042077B" w:rsidRPr="007B5A16">
        <w:rPr>
          <w:rFonts w:ascii="VNI-Times" w:hAnsi="VNI-Times"/>
        </w:rPr>
        <w:tab/>
      </w:r>
      <w:r w:rsidR="0042077B" w:rsidRPr="007B5A16">
        <w:rPr>
          <w:rFonts w:ascii="VNI-Times" w:hAnsi="VNI-Times"/>
          <w:color w:val="0000FF"/>
        </w:rPr>
        <w:t>B. Töø trong ra ngoaøi.</w:t>
      </w:r>
      <w:r w:rsidR="0042077B" w:rsidRPr="007B5A16">
        <w:rPr>
          <w:rFonts w:ascii="VNI-Times" w:hAnsi="VNI-Times"/>
        </w:rPr>
        <w:tab/>
        <w:t xml:space="preserve">      </w:t>
      </w:r>
      <w:r w:rsidR="00445541" w:rsidRPr="007B5A16">
        <w:rPr>
          <w:rFonts w:ascii="VNI-Times" w:hAnsi="VNI-Times"/>
        </w:rPr>
        <w:t xml:space="preserve">  </w:t>
      </w:r>
      <w:r w:rsidR="0042077B" w:rsidRPr="007B5A16">
        <w:rPr>
          <w:rFonts w:ascii="VNI-Times" w:hAnsi="VNI-Times"/>
        </w:rPr>
        <w:t>C. Töø traùi sang phaûi.</w:t>
      </w:r>
      <w:r w:rsidR="0042077B" w:rsidRPr="007B5A16">
        <w:rPr>
          <w:rFonts w:ascii="VNI-Times" w:hAnsi="VNI-Times"/>
        </w:rPr>
        <w:tab/>
        <w:t>D. Töø treân xuoáng döôùi.</w:t>
      </w:r>
    </w:p>
    <w:p w:rsidR="0052081D" w:rsidRPr="007B5A16" w:rsidRDefault="007B42C3" w:rsidP="00B06F3B">
      <w:pPr>
        <w:jc w:val="both"/>
        <w:rPr>
          <w:rFonts w:ascii="VNI-Times" w:hAnsi="VNI-Times"/>
        </w:rPr>
      </w:pPr>
      <w:r w:rsidRPr="007B5A16">
        <w:rPr>
          <w:rFonts w:ascii="VNI-Times" w:hAnsi="VNI-Times"/>
          <w:b/>
        </w:rPr>
        <w:t>22</w:t>
      </w:r>
      <w:r w:rsidR="00EC066C" w:rsidRPr="007B5A16">
        <w:rPr>
          <w:rFonts w:ascii="VNI-Times" w:hAnsi="VNI-Times"/>
          <w:b/>
        </w:rPr>
        <w:t xml:space="preserve">/ </w:t>
      </w:r>
      <w:r w:rsidR="0042077B" w:rsidRPr="007B5A16">
        <w:rPr>
          <w:rFonts w:ascii="VNI-Times" w:hAnsi="VNI-Times"/>
        </w:rPr>
        <w:t xml:space="preserve">Choïn caâu sai: Löïc töø taùc duïng leân ñoaïn daây daãn AB coù dñ chaïy qua ñaët </w:t>
      </w:r>
      <w:r w:rsidR="0042077B" w:rsidRPr="007B5A16">
        <w:rPr>
          <w:rFonts w:ascii="VNI-Times" w:hAnsi="VNI-Times"/>
          <w:position w:val="-4"/>
        </w:rPr>
        <w:object w:dxaOrig="240" w:dyaOrig="260">
          <v:shape id="_x0000_i1477" type="#_x0000_t75" style="width:12.25pt;height:13pt" o:ole="">
            <v:imagedata r:id="rId647" o:title=""/>
          </v:shape>
          <o:OLEObject Type="Embed" ProgID="Equation.DSMT4" ShapeID="_x0000_i1477" DrawAspect="Content" ObjectID="_1581495235" r:id="rId651"/>
        </w:object>
      </w:r>
      <w:r w:rsidR="0042077B" w:rsidRPr="007B5A16">
        <w:rPr>
          <w:rFonts w:ascii="VNI-Times" w:hAnsi="VNI-Times"/>
        </w:rPr>
        <w:t xml:space="preserve">vôùi töø tröôøng seõ thay ñoåi khi: </w:t>
      </w:r>
    </w:p>
    <w:p w:rsidR="0042077B" w:rsidRPr="007B5A16" w:rsidRDefault="0042077B" w:rsidP="00B06F3B">
      <w:pPr>
        <w:jc w:val="both"/>
        <w:rPr>
          <w:rFonts w:ascii="VNI-Times" w:hAnsi="VNI-Times"/>
        </w:rPr>
      </w:pPr>
      <w:r w:rsidRPr="007B5A16">
        <w:rPr>
          <w:rFonts w:ascii="VNI-Times" w:hAnsi="VNI-Times"/>
        </w:rPr>
        <w:t xml:space="preserve">A. Doøng ñieän ñoåi chieàu.                                            </w:t>
      </w:r>
      <w:r w:rsidR="00445541" w:rsidRPr="007B5A16">
        <w:rPr>
          <w:rFonts w:ascii="VNI-Times" w:hAnsi="VNI-Times"/>
        </w:rPr>
        <w:t xml:space="preserve"> </w:t>
      </w:r>
      <w:r w:rsidRPr="007B5A16">
        <w:rPr>
          <w:rFonts w:ascii="VNI-Times" w:hAnsi="VNI-Times"/>
        </w:rPr>
        <w:t xml:space="preserve"> B. Cöôøng ñoä dñ thay ñoåi.</w:t>
      </w:r>
    </w:p>
    <w:p w:rsidR="0042077B" w:rsidRPr="007B5A16" w:rsidRDefault="0042077B" w:rsidP="00B06F3B">
      <w:pPr>
        <w:jc w:val="both"/>
        <w:rPr>
          <w:rFonts w:ascii="VNI-Times" w:hAnsi="VNI-Times"/>
        </w:rPr>
      </w:pPr>
      <w:r w:rsidRPr="007B5A16">
        <w:rPr>
          <w:rFonts w:ascii="VNI-Times" w:hAnsi="VNI-Times"/>
          <w:color w:val="0000FF"/>
        </w:rPr>
        <w:t>C. Doøng ñieän vaø töø tröôøng ñoàng thôøi ñoåi chieàu.</w:t>
      </w:r>
      <w:r w:rsidRPr="007B5A16">
        <w:rPr>
          <w:rFonts w:ascii="VNI-Times" w:hAnsi="VNI-Times"/>
        </w:rPr>
        <w:t xml:space="preserve">       </w:t>
      </w:r>
      <w:r w:rsidR="00445541" w:rsidRPr="007B5A16">
        <w:rPr>
          <w:rFonts w:ascii="VNI-Times" w:hAnsi="VNI-Times"/>
        </w:rPr>
        <w:t xml:space="preserve"> </w:t>
      </w:r>
      <w:r w:rsidRPr="007B5A16">
        <w:rPr>
          <w:rFonts w:ascii="VNI-Times" w:hAnsi="VNI-Times"/>
        </w:rPr>
        <w:t xml:space="preserve"> D. Töø tröôøng ñoåi chieàu.</w:t>
      </w:r>
    </w:p>
    <w:p w:rsidR="0042077B" w:rsidRPr="007B5A16" w:rsidRDefault="007B42C3" w:rsidP="00B06F3B">
      <w:pPr>
        <w:jc w:val="both"/>
        <w:rPr>
          <w:rFonts w:ascii="VNI-Times" w:hAnsi="VNI-Times"/>
        </w:rPr>
      </w:pPr>
      <w:r w:rsidRPr="007B5A16">
        <w:rPr>
          <w:rFonts w:ascii="VNI-Times" w:hAnsi="VNI-Times"/>
          <w:b/>
        </w:rPr>
        <w:t>23</w:t>
      </w:r>
      <w:r w:rsidR="00EC066C" w:rsidRPr="007B5A16">
        <w:rPr>
          <w:rFonts w:ascii="VNI-Times" w:hAnsi="VNI-Times"/>
          <w:b/>
        </w:rPr>
        <w:t xml:space="preserve">/ </w:t>
      </w:r>
      <w:r w:rsidR="0042077B" w:rsidRPr="007B5A16">
        <w:rPr>
          <w:rFonts w:ascii="VNI-Times" w:hAnsi="VNI-Times"/>
        </w:rPr>
        <w:t>Ñaëc tröng cho töø tröôøng taïi 1 ñieåm laø :</w:t>
      </w:r>
    </w:p>
    <w:p w:rsidR="0042077B" w:rsidRPr="007B5A16" w:rsidRDefault="0042077B" w:rsidP="00B06F3B">
      <w:pPr>
        <w:jc w:val="both"/>
        <w:rPr>
          <w:rFonts w:ascii="VNI-Times" w:hAnsi="VNI-Times"/>
        </w:rPr>
      </w:pPr>
      <w:r w:rsidRPr="007B5A16">
        <w:rPr>
          <w:rFonts w:ascii="VNI-Times" w:hAnsi="VNI-Times"/>
          <w:color w:val="0000FF"/>
        </w:rPr>
        <w:lastRenderedPageBreak/>
        <w:t>A. Vectô caûm öùng töø taïi ñieåm ñoù.</w:t>
      </w:r>
      <w:r w:rsidRPr="007B5A16">
        <w:rPr>
          <w:rFonts w:ascii="VNI-Times" w:hAnsi="VNI-Times"/>
          <w:color w:val="0000FF"/>
        </w:rPr>
        <w:tab/>
        <w:t xml:space="preserve"> </w:t>
      </w:r>
      <w:r w:rsidRPr="007B5A16">
        <w:rPr>
          <w:rFonts w:ascii="VNI-Times" w:hAnsi="VNI-Times"/>
        </w:rPr>
        <w:t xml:space="preserve">                                  </w:t>
      </w:r>
      <w:r w:rsidR="0052081D" w:rsidRPr="007B5A16">
        <w:rPr>
          <w:rFonts w:ascii="VNI-Times" w:hAnsi="VNI-Times"/>
        </w:rPr>
        <w:t xml:space="preserve">       </w:t>
      </w:r>
      <w:r w:rsidRPr="007B5A16">
        <w:rPr>
          <w:rFonts w:ascii="VNI-Times" w:hAnsi="VNI-Times"/>
        </w:rPr>
        <w:t xml:space="preserve"> </w:t>
      </w:r>
      <w:r w:rsidR="001420F5" w:rsidRPr="007B5A16">
        <w:rPr>
          <w:rFonts w:ascii="VNI-Times" w:hAnsi="VNI-Times"/>
        </w:rPr>
        <w:t xml:space="preserve">     </w:t>
      </w:r>
      <w:r w:rsidRPr="007B5A16">
        <w:rPr>
          <w:rFonts w:ascii="VNI-Times" w:hAnsi="VNI-Times"/>
        </w:rPr>
        <w:t>B. Ñöøông caûm öùng töø ñi qua ñieåm ñoù.</w:t>
      </w:r>
    </w:p>
    <w:p w:rsidR="0042077B" w:rsidRPr="007B5A16" w:rsidRDefault="0042077B" w:rsidP="00B06F3B">
      <w:pPr>
        <w:jc w:val="both"/>
        <w:rPr>
          <w:rFonts w:ascii="VNI-Times" w:hAnsi="VNI-Times"/>
        </w:rPr>
      </w:pPr>
      <w:r w:rsidRPr="007B5A16">
        <w:rPr>
          <w:rFonts w:ascii="VNI-Times" w:hAnsi="VNI-Times"/>
        </w:rPr>
        <w:t xml:space="preserve">C. Löïc td leân 1 ñoaïn daây nhoû coù doøng ñieän ñaët taïi ñieåm ñoù.  </w:t>
      </w:r>
      <w:r w:rsidR="0052081D" w:rsidRPr="007B5A16">
        <w:rPr>
          <w:rFonts w:ascii="VNI-Times" w:hAnsi="VNI-Times"/>
        </w:rPr>
        <w:t xml:space="preserve"> </w:t>
      </w:r>
      <w:r w:rsidRPr="007B5A16">
        <w:rPr>
          <w:rFonts w:ascii="VNI-Times" w:hAnsi="VNI-Times"/>
        </w:rPr>
        <w:t xml:space="preserve"> </w:t>
      </w:r>
      <w:r w:rsidR="00301D08" w:rsidRPr="007B5A16">
        <w:rPr>
          <w:rFonts w:ascii="VNI-Times" w:hAnsi="VNI-Times"/>
        </w:rPr>
        <w:t xml:space="preserve"> </w:t>
      </w:r>
      <w:r w:rsidR="00445541" w:rsidRPr="007B5A16">
        <w:rPr>
          <w:rFonts w:ascii="VNI-Times" w:hAnsi="VNI-Times"/>
        </w:rPr>
        <w:t xml:space="preserve">      </w:t>
      </w:r>
      <w:r w:rsidR="001420F5" w:rsidRPr="007B5A16">
        <w:rPr>
          <w:rFonts w:ascii="VNI-Times" w:hAnsi="VNI-Times"/>
        </w:rPr>
        <w:t>D</w:t>
      </w:r>
      <w:r w:rsidRPr="007B5A16">
        <w:rPr>
          <w:rFonts w:ascii="VNI-Times" w:hAnsi="VNI-Times"/>
        </w:rPr>
        <w:t>. Höôùng cuûa nam chaâm thöû ñaët taïi ñoù.</w:t>
      </w:r>
    </w:p>
    <w:p w:rsidR="0052081D" w:rsidRPr="007B5A16" w:rsidRDefault="007B42C3" w:rsidP="00B06F3B">
      <w:pPr>
        <w:jc w:val="both"/>
        <w:rPr>
          <w:rFonts w:ascii="VNI-Times" w:hAnsi="VNI-Times"/>
        </w:rPr>
      </w:pPr>
      <w:r w:rsidRPr="007B5A16">
        <w:rPr>
          <w:rFonts w:ascii="VNI-Times" w:hAnsi="VNI-Times"/>
          <w:b/>
        </w:rPr>
        <w:t>24</w:t>
      </w:r>
      <w:r w:rsidR="00EC066C" w:rsidRPr="007B5A16">
        <w:rPr>
          <w:rFonts w:ascii="VNI-Times" w:hAnsi="VNI-Times"/>
          <w:b/>
        </w:rPr>
        <w:t xml:space="preserve">/ </w:t>
      </w:r>
      <w:r w:rsidR="0042077B" w:rsidRPr="007B5A16">
        <w:rPr>
          <w:rFonts w:ascii="VNI-Times" w:hAnsi="VNI-Times"/>
        </w:rPr>
        <w:t xml:space="preserve">Moät ñoaïn daây daãn nhoû coù dñ chaïy qua ñaët trong töø tröôøng, tröôøng hôïp naøo sau ñaây khoâng coù löïc töø taùc </w:t>
      </w:r>
    </w:p>
    <w:p w:rsidR="0042077B" w:rsidRPr="007B5A16" w:rsidRDefault="0042077B" w:rsidP="00B06F3B">
      <w:pPr>
        <w:jc w:val="both"/>
        <w:rPr>
          <w:rFonts w:ascii="VNI-Times" w:hAnsi="VNI-Times"/>
        </w:rPr>
      </w:pPr>
      <w:r w:rsidRPr="007B5A16">
        <w:rPr>
          <w:rFonts w:ascii="VNI-Times" w:hAnsi="VNI-Times"/>
        </w:rPr>
        <w:t>duïng leân noù:</w:t>
      </w:r>
      <w:r w:rsidRPr="007B5A16">
        <w:rPr>
          <w:rFonts w:ascii="VNI-Times" w:hAnsi="VNI-Times"/>
        </w:rPr>
        <w:tab/>
      </w:r>
    </w:p>
    <w:p w:rsidR="0052081D" w:rsidRPr="007B5A16" w:rsidRDefault="0052081D" w:rsidP="00B06F3B">
      <w:pPr>
        <w:jc w:val="both"/>
        <w:rPr>
          <w:rFonts w:ascii="VNI-Times" w:hAnsi="VNI-Times"/>
        </w:rPr>
      </w:pPr>
      <w:r w:rsidRPr="007B5A16">
        <w:rPr>
          <w:rFonts w:ascii="VNI-Times" w:hAnsi="VNI-Times"/>
        </w:rPr>
        <w:t xml:space="preserve">A. Ñoaïn daây // caùc ñöôøng caûm öùng töø cuûa töø tröôøng ñeàu, coù chieàu dñ laø chieàu cuûa caùc ñöôøng caûm öùng töø. </w:t>
      </w:r>
    </w:p>
    <w:p w:rsidR="0052081D" w:rsidRPr="007B5A16" w:rsidRDefault="0052081D" w:rsidP="00B06F3B">
      <w:pPr>
        <w:jc w:val="both"/>
        <w:rPr>
          <w:rFonts w:ascii="VNI-Times" w:hAnsi="VNI-Times"/>
        </w:rPr>
      </w:pPr>
      <w:r w:rsidRPr="007B5A16">
        <w:rPr>
          <w:rFonts w:ascii="VNI-Times" w:hAnsi="VNI-Times"/>
        </w:rPr>
        <w:t xml:space="preserve">B. Ñoaïn daây // caùc ñöôøng caûm öùng töø cuûa töø tröôøng ñeàu, coù chieàu dñ ngöôïc chieàu caùc ñöôøng caûm öùng töø.  </w:t>
      </w:r>
    </w:p>
    <w:p w:rsidR="0042077B" w:rsidRPr="007B5A16" w:rsidRDefault="0052081D" w:rsidP="00B06F3B">
      <w:pPr>
        <w:jc w:val="both"/>
        <w:rPr>
          <w:rFonts w:ascii="VNI-Times" w:hAnsi="VNI-Times"/>
          <w:color w:val="0000FF"/>
        </w:rPr>
      </w:pPr>
      <w:r w:rsidRPr="007B5A16">
        <w:rPr>
          <w:rFonts w:ascii="VNI-Times" w:hAnsi="VNI-Times"/>
        </w:rPr>
        <w:t>C. Ñoaïn daây truøng vôùi tieáp tuyeán cuûa 1 ñöôøng caûm öùng töø cuûa töø tröôøng khoâng ñeàu.</w:t>
      </w:r>
      <w:r w:rsidR="0042077B" w:rsidRPr="007B5A16">
        <w:rPr>
          <w:rFonts w:ascii="VNI-Times" w:hAnsi="VNI-Times"/>
        </w:rPr>
        <w:tab/>
      </w:r>
      <w:r w:rsidR="006708CB" w:rsidRPr="007B5A16">
        <w:rPr>
          <w:rFonts w:ascii="VNI-Times" w:hAnsi="VNI-Times"/>
          <w:color w:val="0000FF"/>
        </w:rPr>
        <w:t>D</w:t>
      </w:r>
      <w:r w:rsidR="0042077B" w:rsidRPr="007B5A16">
        <w:rPr>
          <w:rFonts w:ascii="VNI-Times" w:hAnsi="VNI-Times"/>
          <w:color w:val="0000FF"/>
        </w:rPr>
        <w:t xml:space="preserve">. Caû 3 tröôøng hôïp. </w:t>
      </w:r>
    </w:p>
    <w:p w:rsidR="0042077B" w:rsidRPr="007B5A16" w:rsidRDefault="007B42C3" w:rsidP="00B06F3B">
      <w:pPr>
        <w:jc w:val="both"/>
        <w:rPr>
          <w:rFonts w:ascii="VNI-Times" w:hAnsi="VNI-Times"/>
        </w:rPr>
      </w:pPr>
      <w:r w:rsidRPr="007B5A16">
        <w:rPr>
          <w:rFonts w:ascii="VNI-Times" w:hAnsi="VNI-Times"/>
          <w:b/>
        </w:rPr>
        <w:t>25</w:t>
      </w:r>
      <w:r w:rsidR="00EC066C" w:rsidRPr="007B5A16">
        <w:rPr>
          <w:rFonts w:ascii="VNI-Times" w:hAnsi="VNI-Times"/>
          <w:b/>
        </w:rPr>
        <w:t xml:space="preserve">/ </w:t>
      </w:r>
      <w:r w:rsidR="0042077B" w:rsidRPr="007B5A16">
        <w:rPr>
          <w:rFonts w:ascii="VNI-Times" w:hAnsi="VNI-Times"/>
        </w:rPr>
        <w:t xml:space="preserve">Choïn caâu sai: </w:t>
      </w:r>
      <w:r w:rsidR="00066C09" w:rsidRPr="007B5A16">
        <w:rPr>
          <w:rFonts w:ascii="VNI-Times" w:hAnsi="VNI-Times"/>
        </w:rPr>
        <w:t>Löïc töø taùc duïng leân doøng ñieän coù phöông</w:t>
      </w:r>
    </w:p>
    <w:p w:rsidR="0042077B" w:rsidRPr="007B5A16" w:rsidRDefault="0042077B" w:rsidP="00B06F3B">
      <w:pPr>
        <w:jc w:val="both"/>
        <w:rPr>
          <w:rFonts w:ascii="VNI-Times" w:hAnsi="VNI-Times"/>
        </w:rPr>
      </w:pPr>
      <w:r w:rsidRPr="007B5A16">
        <w:rPr>
          <w:rFonts w:ascii="VNI-Times" w:hAnsi="VNI-Times"/>
        </w:rPr>
        <w:t>A</w:t>
      </w:r>
      <w:r w:rsidR="001420F5" w:rsidRPr="007B5A16">
        <w:rPr>
          <w:rFonts w:ascii="VNI-Times" w:hAnsi="VNI-Times"/>
        </w:rPr>
        <w:t>.</w:t>
      </w:r>
      <w:r w:rsidRPr="007B5A16">
        <w:rPr>
          <w:rFonts w:ascii="VNI-Times" w:hAnsi="VNI-Times"/>
        </w:rPr>
        <w:t xml:space="preserve"> </w:t>
      </w:r>
      <w:r w:rsidRPr="007B5A16">
        <w:rPr>
          <w:rFonts w:ascii="VNI-Times" w:hAnsi="VNI-Times"/>
          <w:position w:val="-4"/>
        </w:rPr>
        <w:object w:dxaOrig="240" w:dyaOrig="260">
          <v:shape id="_x0000_i1478" type="#_x0000_t75" style="width:12.25pt;height:13pt" o:ole="">
            <v:imagedata r:id="rId647" o:title=""/>
          </v:shape>
          <o:OLEObject Type="Embed" ProgID="Equation.DSMT4" ShapeID="_x0000_i1478" DrawAspect="Content" ObjectID="_1581495236" r:id="rId652"/>
        </w:object>
      </w:r>
      <w:r w:rsidRPr="007B5A16">
        <w:rPr>
          <w:rFonts w:ascii="VNI-Times" w:hAnsi="VNI-Times"/>
        </w:rPr>
        <w:t xml:space="preserve">vôùi ñöôøng caûm öùng töø. </w:t>
      </w:r>
      <w:r w:rsidR="00066C09" w:rsidRPr="007B5A16">
        <w:rPr>
          <w:rFonts w:ascii="VNI-Times" w:hAnsi="VNI-Times"/>
        </w:rPr>
        <w:t xml:space="preserve">                              </w:t>
      </w:r>
      <w:r w:rsidRPr="007B5A16">
        <w:rPr>
          <w:rFonts w:ascii="VNI-Times" w:hAnsi="VNI-Times"/>
        </w:rPr>
        <w:t>B</w:t>
      </w:r>
      <w:r w:rsidR="001420F5" w:rsidRPr="007B5A16">
        <w:rPr>
          <w:rFonts w:ascii="VNI-Times" w:hAnsi="VNI-Times"/>
        </w:rPr>
        <w:t>.</w:t>
      </w:r>
      <w:r w:rsidR="00066C09" w:rsidRPr="007B5A16">
        <w:rPr>
          <w:rFonts w:ascii="VNI-Times" w:hAnsi="VNI-Times"/>
        </w:rPr>
        <w:t xml:space="preserve"> </w:t>
      </w:r>
      <w:r w:rsidRPr="007B5A16">
        <w:rPr>
          <w:rFonts w:ascii="VNI-Times" w:hAnsi="VNI-Times"/>
          <w:position w:val="-4"/>
        </w:rPr>
        <w:object w:dxaOrig="240" w:dyaOrig="260">
          <v:shape id="_x0000_i1479" type="#_x0000_t75" style="width:12.25pt;height:13pt" o:ole="">
            <v:imagedata r:id="rId647" o:title=""/>
          </v:shape>
          <o:OLEObject Type="Embed" ProgID="Equation.DSMT4" ShapeID="_x0000_i1479" DrawAspect="Content" ObjectID="_1581495237" r:id="rId653"/>
        </w:object>
      </w:r>
      <w:r w:rsidRPr="007B5A16">
        <w:rPr>
          <w:rFonts w:ascii="VNI-Times" w:hAnsi="VNI-Times"/>
        </w:rPr>
        <w:t>vôùi maët phaúng chöùa doøng ñieän vaø ñöôøng caûm öùng töø.</w:t>
      </w:r>
    </w:p>
    <w:p w:rsidR="0042077B" w:rsidRPr="007B5A16" w:rsidRDefault="0042077B" w:rsidP="00B06F3B">
      <w:pPr>
        <w:jc w:val="both"/>
        <w:rPr>
          <w:rFonts w:ascii="VNI-Times" w:hAnsi="VNI-Times"/>
        </w:rPr>
      </w:pPr>
      <w:r w:rsidRPr="007B5A16">
        <w:rPr>
          <w:rFonts w:ascii="VNI-Times" w:hAnsi="VNI-Times"/>
          <w:color w:val="0000FF"/>
        </w:rPr>
        <w:t>C</w:t>
      </w:r>
      <w:r w:rsidR="001420F5" w:rsidRPr="007B5A16">
        <w:rPr>
          <w:rFonts w:ascii="VNI-Times" w:hAnsi="VNI-Times"/>
          <w:color w:val="0000FF"/>
        </w:rPr>
        <w:t>.</w:t>
      </w:r>
      <w:r w:rsidRPr="007B5A16">
        <w:rPr>
          <w:rFonts w:ascii="VNI-Times" w:hAnsi="VNI-Times"/>
          <w:color w:val="0000FF"/>
        </w:rPr>
        <w:t xml:space="preserve"> tieáp tuyeán vôùi caùc ñöôøng caûm öùng töø.</w:t>
      </w:r>
      <w:r w:rsidR="00066C09" w:rsidRPr="007B5A16">
        <w:rPr>
          <w:rFonts w:ascii="VNI-Times" w:hAnsi="VNI-Times"/>
          <w:color w:val="0000FF"/>
        </w:rPr>
        <w:t xml:space="preserve">        </w:t>
      </w:r>
      <w:r w:rsidR="00445541" w:rsidRPr="007B5A16">
        <w:rPr>
          <w:rFonts w:ascii="VNI-Times" w:hAnsi="VNI-Times"/>
          <w:color w:val="0000FF"/>
        </w:rPr>
        <w:t xml:space="preserve"> </w:t>
      </w:r>
      <w:r w:rsidR="00066C09" w:rsidRPr="007B5A16">
        <w:rPr>
          <w:rFonts w:ascii="VNI-Times" w:hAnsi="VNI-Times"/>
          <w:color w:val="0000FF"/>
        </w:rPr>
        <w:t xml:space="preserve">  </w:t>
      </w:r>
      <w:r w:rsidRPr="007B5A16">
        <w:rPr>
          <w:rFonts w:ascii="VNI-Times" w:hAnsi="VNI-Times"/>
        </w:rPr>
        <w:t>D</w:t>
      </w:r>
      <w:r w:rsidR="001420F5" w:rsidRPr="007B5A16">
        <w:rPr>
          <w:rFonts w:ascii="VNI-Times" w:hAnsi="VNI-Times"/>
        </w:rPr>
        <w:t>.</w:t>
      </w:r>
      <w:r w:rsidRPr="007B5A16">
        <w:rPr>
          <w:rFonts w:ascii="VNI-Times" w:hAnsi="VNI-Times"/>
        </w:rPr>
        <w:t xml:space="preserve"> </w:t>
      </w:r>
      <w:r w:rsidRPr="007B5A16">
        <w:rPr>
          <w:rFonts w:ascii="VNI-Times" w:hAnsi="VNI-Times"/>
          <w:position w:val="-4"/>
        </w:rPr>
        <w:object w:dxaOrig="240" w:dyaOrig="260">
          <v:shape id="_x0000_i1480" type="#_x0000_t75" style="width:12.25pt;height:13pt" o:ole="">
            <v:imagedata r:id="rId647" o:title=""/>
          </v:shape>
          <o:OLEObject Type="Embed" ProgID="Equation.DSMT4" ShapeID="_x0000_i1480" DrawAspect="Content" ObjectID="_1581495238" r:id="rId654"/>
        </w:object>
      </w:r>
      <w:r w:rsidRPr="007B5A16">
        <w:rPr>
          <w:rFonts w:ascii="VNI-Times" w:hAnsi="VNI-Times"/>
        </w:rPr>
        <w:t>vôùi doøng ñieän.</w:t>
      </w:r>
    </w:p>
    <w:p w:rsidR="0042077B" w:rsidRPr="007B5A16" w:rsidRDefault="007B42C3" w:rsidP="00B06F3B">
      <w:pPr>
        <w:jc w:val="both"/>
        <w:rPr>
          <w:rFonts w:ascii="VNI-Times" w:hAnsi="VNI-Times"/>
        </w:rPr>
      </w:pPr>
      <w:r w:rsidRPr="007B5A16">
        <w:rPr>
          <w:rFonts w:ascii="VNI-Times" w:hAnsi="VNI-Times"/>
          <w:b/>
        </w:rPr>
        <w:t>26</w:t>
      </w:r>
      <w:r w:rsidR="00EC066C" w:rsidRPr="007B5A16">
        <w:rPr>
          <w:rFonts w:ascii="VNI-Times" w:hAnsi="VNI-Times"/>
          <w:b/>
        </w:rPr>
        <w:t xml:space="preserve">/ </w:t>
      </w:r>
      <w:r w:rsidR="0042077B" w:rsidRPr="007B5A16">
        <w:rPr>
          <w:rFonts w:ascii="VNI-Times" w:hAnsi="VNI-Times"/>
        </w:rPr>
        <w:t>Ñoaïn daây daãn naèm ngang treân ñoù coù dñ chaïy qua theo chieàu töø phaûi sang traùi  töø tröôøng ñeàu coù caùc ñöôøng caûm öùng töø naèm ngang höôùng vaøo trong. Löïc töø td leân ñoaïn daây coù:</w:t>
      </w:r>
      <w:r w:rsidR="0042077B"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rPr>
        <w:t xml:space="preserve">A. Phöông ngang. Chieàu höôùng vaøo trong.       </w:t>
      </w:r>
      <w:r w:rsidRPr="007B5A16">
        <w:rPr>
          <w:rFonts w:ascii="VNI-Times" w:hAnsi="VNI-Times"/>
          <w:color w:val="0000FF"/>
        </w:rPr>
        <w:t>B. Phöông thaúng ñöùng, chieàu höôùng xuoáng.</w:t>
      </w:r>
    </w:p>
    <w:p w:rsidR="0042077B" w:rsidRPr="007B5A16" w:rsidRDefault="0042077B" w:rsidP="00B06F3B">
      <w:pPr>
        <w:jc w:val="both"/>
        <w:rPr>
          <w:rFonts w:ascii="VNI-Times" w:hAnsi="VNI-Times"/>
        </w:rPr>
      </w:pPr>
      <w:r w:rsidRPr="007B5A16">
        <w:rPr>
          <w:rFonts w:ascii="VNI-Times" w:hAnsi="VNI-Times"/>
        </w:rPr>
        <w:t>C. Phöông thaúng ñöùng, chieàu höôùng leân.          D. Phöông ngang, chieàu höôùng ra ngoaøi.</w:t>
      </w:r>
    </w:p>
    <w:p w:rsidR="0042077B" w:rsidRPr="007B5A16" w:rsidRDefault="007B42C3" w:rsidP="00B06F3B">
      <w:pPr>
        <w:jc w:val="both"/>
        <w:rPr>
          <w:rFonts w:ascii="VNI-Times" w:hAnsi="VNI-Times"/>
        </w:rPr>
      </w:pPr>
      <w:r w:rsidRPr="007B5A16">
        <w:rPr>
          <w:rFonts w:ascii="VNI-Times" w:hAnsi="VNI-Times"/>
          <w:b/>
        </w:rPr>
        <w:t>27</w:t>
      </w:r>
      <w:r w:rsidR="00EC066C" w:rsidRPr="007B5A16">
        <w:rPr>
          <w:rFonts w:ascii="VNI-Times" w:hAnsi="VNI-Times"/>
          <w:b/>
        </w:rPr>
        <w:t xml:space="preserve">/ </w:t>
      </w:r>
      <w:r w:rsidR="0042077B" w:rsidRPr="007B5A16">
        <w:rPr>
          <w:rFonts w:ascii="VNI-Times" w:hAnsi="VNI-Times"/>
        </w:rPr>
        <w:t>Moät daây daãn mang doøng ñieän ñöôïc boá trí theo phöông naèm ngang coù chieàu töø trong ra ngoaøi. Neáu daây daãn chòu löïc töø taùc duïng leân daây coù chieàu töø treân xuoáng döôùi thì caûm öùng töø coù chieàu</w:t>
      </w:r>
    </w:p>
    <w:p w:rsidR="0042077B" w:rsidRPr="007B5A16" w:rsidRDefault="0042077B" w:rsidP="00B06F3B">
      <w:pPr>
        <w:jc w:val="both"/>
        <w:rPr>
          <w:rFonts w:ascii="VNI-Times" w:hAnsi="VNI-Times"/>
          <w:color w:val="0000FF"/>
        </w:rPr>
      </w:pPr>
      <w:r w:rsidRPr="007B5A16">
        <w:rPr>
          <w:rFonts w:ascii="VNI-Times" w:hAnsi="VNI-Times"/>
        </w:rPr>
        <w:t>A. Töø traùi sang phaûi.</w:t>
      </w:r>
      <w:r w:rsidRPr="007B5A16">
        <w:rPr>
          <w:rFonts w:ascii="VNI-Times" w:hAnsi="VNI-Times"/>
        </w:rPr>
        <w:tab/>
      </w:r>
      <w:r w:rsidR="00301D08" w:rsidRPr="007B5A16">
        <w:rPr>
          <w:rFonts w:ascii="VNI-Times" w:hAnsi="VNI-Times"/>
        </w:rPr>
        <w:t xml:space="preserve">        </w:t>
      </w:r>
      <w:r w:rsidRPr="007B5A16">
        <w:rPr>
          <w:rFonts w:ascii="VNI-Times" w:hAnsi="VNI-Times"/>
        </w:rPr>
        <w:t>B. Töø döôùi leân treân.</w:t>
      </w:r>
      <w:r w:rsidRPr="007B5A16">
        <w:rPr>
          <w:rFonts w:ascii="VNI-Times" w:hAnsi="VNI-Times"/>
        </w:rPr>
        <w:tab/>
        <w:t xml:space="preserve"> C. Töø treân xuoáng döôùi.</w:t>
      </w:r>
      <w:r w:rsidRPr="007B5A16">
        <w:rPr>
          <w:rFonts w:ascii="VNI-Times" w:hAnsi="VNI-Times"/>
        </w:rPr>
        <w:tab/>
      </w:r>
      <w:r w:rsidRPr="007B5A16">
        <w:rPr>
          <w:rFonts w:ascii="VNI-Times" w:hAnsi="VNI-Times"/>
          <w:color w:val="0000FF"/>
        </w:rPr>
        <w:t>D. Töø phaûi sang traùi.</w:t>
      </w:r>
    </w:p>
    <w:p w:rsidR="0042077B" w:rsidRPr="007B5A16" w:rsidRDefault="007B42C3" w:rsidP="00B06F3B">
      <w:pPr>
        <w:rPr>
          <w:rFonts w:ascii="VNI-Times" w:hAnsi="VNI-Times"/>
        </w:rPr>
      </w:pPr>
      <w:r w:rsidRPr="007B5A16">
        <w:rPr>
          <w:rFonts w:ascii="VNI-Times" w:hAnsi="VNI-Times"/>
          <w:b/>
        </w:rPr>
        <w:t>28</w:t>
      </w:r>
      <w:r w:rsidR="00EC066C" w:rsidRPr="007B5A16">
        <w:rPr>
          <w:rFonts w:ascii="VNI-Times" w:hAnsi="VNI-Times"/>
          <w:b/>
        </w:rPr>
        <w:t xml:space="preserve">/ </w:t>
      </w:r>
      <w:r w:rsidR="0042077B" w:rsidRPr="007B5A16">
        <w:rPr>
          <w:rFonts w:ascii="VNI-Times" w:hAnsi="VNI-Times"/>
        </w:rPr>
        <w:t xml:space="preserve">Choïn caâu sai: </w:t>
      </w:r>
      <w:r w:rsidR="00066C09" w:rsidRPr="007B5A16">
        <w:rPr>
          <w:rFonts w:ascii="VNI-Times" w:hAnsi="VNI-Times"/>
        </w:rPr>
        <w:t xml:space="preserve">Löïc töø taùc duïng leân </w:t>
      </w:r>
      <w:r w:rsidR="00EC066C" w:rsidRPr="007B5A16">
        <w:rPr>
          <w:rFonts w:ascii="VNI-Times" w:hAnsi="VNI-Times"/>
        </w:rPr>
        <w:t>1</w:t>
      </w:r>
      <w:r w:rsidR="00066C09" w:rsidRPr="007B5A16">
        <w:rPr>
          <w:rFonts w:ascii="VNI-Times" w:hAnsi="VNI-Times"/>
        </w:rPr>
        <w:t xml:space="preserve"> ñoaïn daây daãn mang doøng ñieän ñaët trong töø tröôøng ñeàu tæ leä thuaän vôùi</w:t>
      </w:r>
    </w:p>
    <w:p w:rsidR="0042077B" w:rsidRPr="007B5A16" w:rsidRDefault="0042077B" w:rsidP="00B06F3B">
      <w:pPr>
        <w:jc w:val="both"/>
        <w:rPr>
          <w:rFonts w:ascii="VNI-Times" w:hAnsi="VNI-Times"/>
        </w:rPr>
      </w:pPr>
      <w:r w:rsidRPr="007B5A16">
        <w:rPr>
          <w:rFonts w:ascii="VNI-Times" w:hAnsi="VNI-Times"/>
          <w:color w:val="0000FF"/>
        </w:rPr>
        <w:t xml:space="preserve">A. goùc hôïp bôûi ñoaïn daây vaø ñöôøng söùc töø. </w:t>
      </w:r>
      <w:r w:rsidR="00066C09" w:rsidRPr="007B5A16">
        <w:rPr>
          <w:rFonts w:ascii="VNI-Times" w:hAnsi="VNI-Times"/>
          <w:color w:val="0000FF"/>
        </w:rPr>
        <w:t xml:space="preserve">       </w:t>
      </w:r>
      <w:r w:rsidR="00445541" w:rsidRPr="007B5A16">
        <w:rPr>
          <w:rFonts w:ascii="VNI-Times" w:hAnsi="VNI-Times"/>
          <w:color w:val="0000FF"/>
        </w:rPr>
        <w:t xml:space="preserve">     </w:t>
      </w:r>
      <w:r w:rsidRPr="007B5A16">
        <w:rPr>
          <w:rFonts w:ascii="VNI-Times" w:hAnsi="VNI-Times"/>
        </w:rPr>
        <w:t xml:space="preserve">B. cöôøng ñoä doøng ñieän trong ñoaïn daây. </w:t>
      </w:r>
    </w:p>
    <w:p w:rsidR="0042077B" w:rsidRPr="007B5A16" w:rsidRDefault="0042077B" w:rsidP="00B06F3B">
      <w:pPr>
        <w:jc w:val="both"/>
        <w:rPr>
          <w:rFonts w:ascii="VNI-Times" w:hAnsi="VNI-Times"/>
        </w:rPr>
      </w:pPr>
      <w:r w:rsidRPr="007B5A16">
        <w:rPr>
          <w:rFonts w:ascii="VNI-Times" w:hAnsi="VNI-Times"/>
        </w:rPr>
        <w:t>C. chieàu daøi cuûa ñoaïn daây.</w:t>
      </w:r>
      <w:r w:rsidRPr="007B5A16">
        <w:rPr>
          <w:rFonts w:ascii="VNI-Times" w:hAnsi="VNI-Times"/>
        </w:rPr>
        <w:tab/>
      </w:r>
      <w:r w:rsidR="00066C09" w:rsidRPr="007B5A16">
        <w:rPr>
          <w:rFonts w:ascii="VNI-Times" w:hAnsi="VNI-Times"/>
        </w:rPr>
        <w:t xml:space="preserve">                              </w:t>
      </w:r>
      <w:r w:rsidR="001420F5" w:rsidRPr="007B5A16">
        <w:rPr>
          <w:rFonts w:ascii="VNI-Times" w:hAnsi="VNI-Times"/>
        </w:rPr>
        <w:t xml:space="preserve">   </w:t>
      </w:r>
      <w:r w:rsidRPr="007B5A16">
        <w:rPr>
          <w:rFonts w:ascii="VNI-Times" w:hAnsi="VNI-Times"/>
        </w:rPr>
        <w:t>D. caûm öùng töø ñaët taïi ñieåm ñaët ñoaïn daây.</w:t>
      </w:r>
    </w:p>
    <w:p w:rsidR="0042077B" w:rsidRPr="007B5A16" w:rsidRDefault="007B42C3" w:rsidP="00B06F3B">
      <w:pPr>
        <w:jc w:val="both"/>
        <w:rPr>
          <w:rFonts w:ascii="VNI-Times" w:hAnsi="VNI-Times"/>
        </w:rPr>
      </w:pPr>
      <w:r w:rsidRPr="007B5A16">
        <w:rPr>
          <w:rFonts w:ascii="VNI-Times" w:hAnsi="VNI-Times"/>
          <w:b/>
        </w:rPr>
        <w:t>29</w:t>
      </w:r>
      <w:r w:rsidR="00EC066C" w:rsidRPr="007B5A16">
        <w:rPr>
          <w:rFonts w:ascii="VNI-Times" w:hAnsi="VNI-Times"/>
          <w:b/>
        </w:rPr>
        <w:t xml:space="preserve">/ </w:t>
      </w:r>
      <w:r w:rsidR="0042077B" w:rsidRPr="007B5A16">
        <w:rPr>
          <w:rFonts w:ascii="VNI-Times" w:hAnsi="VNI-Times"/>
        </w:rPr>
        <w:t>Cho moät ñoaïn daây daãn mang doøng ñieän I ñaët song song vôùi ñöôøng söùc töø, chieàu cuûa doøng ñieän ngöôïc chieàu vôùi chieàu cuûa ñöôøng söùc töø.</w:t>
      </w:r>
    </w:p>
    <w:p w:rsidR="0042077B" w:rsidRPr="007B5A16" w:rsidRDefault="0042077B" w:rsidP="00B06F3B">
      <w:pPr>
        <w:rPr>
          <w:rFonts w:ascii="VNI-Times" w:hAnsi="VNI-Times"/>
        </w:rPr>
      </w:pPr>
      <w:r w:rsidRPr="007B5A16">
        <w:rPr>
          <w:rFonts w:ascii="VNI-Times" w:hAnsi="VNI-Times"/>
          <w:color w:val="0000FF"/>
        </w:rPr>
        <w:t>A. Löïc töø luoân baèng khoâng khi taêng cöôøng ñoä doøng dieän.</w:t>
      </w:r>
      <w:r w:rsidRPr="007B5A16">
        <w:rPr>
          <w:rFonts w:ascii="VNI-Times" w:hAnsi="VNI-Times"/>
        </w:rPr>
        <w:t xml:space="preserve">    </w:t>
      </w:r>
      <w:r w:rsidR="00066C09" w:rsidRPr="007B5A16">
        <w:rPr>
          <w:rFonts w:ascii="VNI-Times" w:hAnsi="VNI-Times"/>
        </w:rPr>
        <w:t xml:space="preserve">  </w:t>
      </w:r>
      <w:r w:rsidRPr="007B5A16">
        <w:rPr>
          <w:rFonts w:ascii="VNI-Times" w:hAnsi="VNI-Times"/>
        </w:rPr>
        <w:t>B. Löïc töø ñoåi chieàu khi ñoåi chieàu doøng ñieän.</w:t>
      </w:r>
    </w:p>
    <w:p w:rsidR="0042077B" w:rsidRPr="007B5A16" w:rsidRDefault="00066C09" w:rsidP="00B06F3B">
      <w:pPr>
        <w:jc w:val="both"/>
        <w:rPr>
          <w:rFonts w:ascii="VNI-Times" w:hAnsi="VNI-Times"/>
        </w:rPr>
      </w:pPr>
      <w:r w:rsidRPr="007B5A16">
        <w:rPr>
          <w:rFonts w:ascii="VNI-Times" w:hAnsi="VNI-Times"/>
        </w:rPr>
        <w:t>C</w:t>
      </w:r>
      <w:r w:rsidR="0042077B" w:rsidRPr="007B5A16">
        <w:rPr>
          <w:rFonts w:ascii="VNI-Times" w:hAnsi="VNI-Times"/>
        </w:rPr>
        <w:t>. Löïc töø taêng khi taêng cöôøng ñoä doøng ñieän.</w:t>
      </w:r>
      <w:r w:rsidR="0042077B" w:rsidRPr="007B5A16">
        <w:rPr>
          <w:rFonts w:ascii="VNI-Times" w:hAnsi="VNI-Times"/>
        </w:rPr>
        <w:tab/>
        <w:t xml:space="preserve">                </w:t>
      </w:r>
      <w:r w:rsidR="001420F5" w:rsidRPr="007B5A16">
        <w:rPr>
          <w:rFonts w:ascii="VNI-Times" w:hAnsi="VNI-Times"/>
        </w:rPr>
        <w:t xml:space="preserve"> </w:t>
      </w:r>
      <w:r w:rsidR="0042077B" w:rsidRPr="007B5A16">
        <w:rPr>
          <w:rFonts w:ascii="VNI-Times" w:hAnsi="VNI-Times"/>
        </w:rPr>
        <w:t>D. Löïc töø giaûm khi taêng cöôøng ñoä doøng ñieän.</w:t>
      </w:r>
    </w:p>
    <w:p w:rsidR="00066C09" w:rsidRPr="007B5A16" w:rsidRDefault="007B42C3" w:rsidP="00B06F3B">
      <w:pPr>
        <w:jc w:val="both"/>
        <w:rPr>
          <w:rFonts w:ascii="VNI-Times" w:hAnsi="VNI-Times"/>
        </w:rPr>
      </w:pPr>
      <w:r w:rsidRPr="007B5A16">
        <w:rPr>
          <w:rFonts w:ascii="VNI-Times" w:hAnsi="VNI-Times"/>
          <w:b/>
        </w:rPr>
        <w:t>30</w:t>
      </w:r>
      <w:r w:rsidR="00EC066C" w:rsidRPr="007B5A16">
        <w:rPr>
          <w:rFonts w:ascii="VNI-Times" w:hAnsi="VNI-Times"/>
          <w:b/>
        </w:rPr>
        <w:t xml:space="preserve">/ </w:t>
      </w:r>
      <w:r w:rsidR="0042077B" w:rsidRPr="007B5A16">
        <w:rPr>
          <w:rFonts w:ascii="VNI-Times" w:hAnsi="VNI-Times"/>
        </w:rPr>
        <w:t xml:space="preserve">Ñoaïn daây daãn naèm ngang treân ñoù coù dñ chaïy qua theo chieàu töø traùi sang phaûi trong töø tröôøng ñeàu coù caùc </w:t>
      </w:r>
    </w:p>
    <w:p w:rsidR="0042077B" w:rsidRPr="007B5A16" w:rsidRDefault="0042077B" w:rsidP="00B06F3B">
      <w:pPr>
        <w:jc w:val="both"/>
        <w:rPr>
          <w:rFonts w:ascii="VNI-Times" w:hAnsi="VNI-Times"/>
        </w:rPr>
      </w:pPr>
      <w:r w:rsidRPr="007B5A16">
        <w:rPr>
          <w:rFonts w:ascii="VNI-Times" w:hAnsi="VNI-Times"/>
        </w:rPr>
        <w:t>ñöôøng caûm öùng töø thaúng ñöùng höôùng leân. Löïc töø td leân ñoaïn daây coù:</w:t>
      </w:r>
    </w:p>
    <w:p w:rsidR="0042077B" w:rsidRPr="007B5A16" w:rsidRDefault="0042077B" w:rsidP="00B06F3B">
      <w:pPr>
        <w:jc w:val="both"/>
        <w:rPr>
          <w:rFonts w:ascii="VNI-Times" w:hAnsi="VNI-Times"/>
        </w:rPr>
      </w:pPr>
      <w:r w:rsidRPr="007B5A16">
        <w:rPr>
          <w:rFonts w:ascii="VNI-Times" w:hAnsi="VNI-Times"/>
        </w:rPr>
        <w:t xml:space="preserve">A. Phöông thaúng ñöùng, chieàu höôùng leân.       </w:t>
      </w:r>
      <w:r w:rsidR="00301D08" w:rsidRPr="007B5A16">
        <w:rPr>
          <w:rFonts w:ascii="VNI-Times" w:hAnsi="VNI-Times"/>
        </w:rPr>
        <w:t xml:space="preserve">    </w:t>
      </w:r>
      <w:r w:rsidRPr="007B5A16">
        <w:rPr>
          <w:rFonts w:ascii="VNI-Times" w:hAnsi="VNI-Times"/>
        </w:rPr>
        <w:t xml:space="preserve">B. Phöôùng thaúng ñöùng, chieàu höôùng xuoáng.    </w:t>
      </w:r>
    </w:p>
    <w:p w:rsidR="0042077B" w:rsidRPr="007B5A16" w:rsidRDefault="0042077B" w:rsidP="00B06F3B">
      <w:pPr>
        <w:jc w:val="both"/>
        <w:rPr>
          <w:rFonts w:ascii="VNI-Times" w:hAnsi="VNI-Times"/>
        </w:rPr>
      </w:pPr>
      <w:r w:rsidRPr="007B5A16">
        <w:rPr>
          <w:rFonts w:ascii="VNI-Times" w:hAnsi="VNI-Times"/>
          <w:color w:val="0000FF"/>
        </w:rPr>
        <w:t xml:space="preserve">C. Phöông ngang, chieàu höôùng ra ngoaøi.  </w:t>
      </w:r>
      <w:r w:rsidRPr="007B5A16">
        <w:rPr>
          <w:rFonts w:ascii="VNI-Times" w:hAnsi="VNI-Times"/>
        </w:rPr>
        <w:t xml:space="preserve">     </w:t>
      </w:r>
      <w:r w:rsidR="00301D08" w:rsidRPr="007B5A16">
        <w:rPr>
          <w:rFonts w:ascii="VNI-Times" w:hAnsi="VNI-Times"/>
        </w:rPr>
        <w:t xml:space="preserve">    </w:t>
      </w:r>
      <w:r w:rsidRPr="007B5A16">
        <w:rPr>
          <w:rFonts w:ascii="VNI-Times" w:hAnsi="VNI-Times"/>
        </w:rPr>
        <w:t>D. Phöông ngang. Chieàu höôùng vaøo trong.</w:t>
      </w:r>
    </w:p>
    <w:p w:rsidR="0042077B" w:rsidRPr="007B5A16" w:rsidRDefault="007B42C3" w:rsidP="00B06F3B">
      <w:pPr>
        <w:jc w:val="both"/>
        <w:rPr>
          <w:rFonts w:ascii="VNI-Times" w:hAnsi="VNI-Times"/>
        </w:rPr>
      </w:pPr>
      <w:r w:rsidRPr="007B5A16">
        <w:rPr>
          <w:rFonts w:ascii="VNI-Times" w:hAnsi="VNI-Times"/>
          <w:b/>
        </w:rPr>
        <w:t>31</w:t>
      </w:r>
      <w:r w:rsidR="00EC066C" w:rsidRPr="007B5A16">
        <w:rPr>
          <w:rFonts w:ascii="VNI-Times" w:hAnsi="VNI-Times"/>
          <w:b/>
        </w:rPr>
        <w:t xml:space="preserve">/ </w:t>
      </w:r>
      <w:r w:rsidR="0042077B" w:rsidRPr="007B5A16">
        <w:rPr>
          <w:rFonts w:ascii="VNI-Times" w:hAnsi="VNI-Times"/>
        </w:rPr>
        <w:t xml:space="preserve">Moät ñoaïn daây daãn coù chieàu daøi </w:t>
      </w:r>
      <w:r w:rsidR="0042077B" w:rsidRPr="007B5A16">
        <w:rPr>
          <w:rFonts w:ascii="VNI-Times" w:hAnsi="VNI-Times"/>
          <w:position w:val="-6"/>
        </w:rPr>
        <w:object w:dxaOrig="180" w:dyaOrig="279">
          <v:shape id="_x0000_i1481" type="#_x0000_t75" style="width:9.2pt;height:13.8pt" o:ole="">
            <v:imagedata r:id="rId635" o:title=""/>
          </v:shape>
          <o:OLEObject Type="Embed" ProgID="Equation.3" ShapeID="_x0000_i1481" DrawAspect="Content" ObjectID="_1581495239" r:id="rId655"/>
        </w:object>
      </w:r>
      <w:r w:rsidR="0042077B" w:rsidRPr="007B5A16">
        <w:rPr>
          <w:rFonts w:ascii="VNI-Times" w:hAnsi="VNI-Times"/>
        </w:rPr>
        <w:t xml:space="preserve"> coù dñ cñ I chaïy qua ñaët trong töø tröôøng ñeàu coù caûm öùng töø </w:t>
      </w:r>
      <w:r w:rsidR="0042077B" w:rsidRPr="007B5A16">
        <w:rPr>
          <w:rFonts w:ascii="VNI-Times" w:hAnsi="VNI-Times"/>
          <w:position w:val="-4"/>
        </w:rPr>
        <w:object w:dxaOrig="240" w:dyaOrig="320">
          <v:shape id="_x0000_i1482" type="#_x0000_t75" style="width:12.25pt;height:16.1pt" o:ole="">
            <v:imagedata r:id="rId637" o:title=""/>
          </v:shape>
          <o:OLEObject Type="Embed" ProgID="Equation.3" ShapeID="_x0000_i1482" DrawAspect="Content" ObjectID="_1581495240" r:id="rId656"/>
        </w:object>
      </w:r>
      <w:r w:rsidR="0042077B" w:rsidRPr="007B5A16">
        <w:rPr>
          <w:rFonts w:ascii="VNI-Times" w:hAnsi="VNI-Times"/>
        </w:rPr>
        <w:t xml:space="preserve">hôïp vôùi daây 1 goùc </w:t>
      </w:r>
      <w:r w:rsidR="0042077B" w:rsidRPr="007B5A16">
        <w:rPr>
          <w:rFonts w:ascii="VNI-Times" w:hAnsi="VNI-Times"/>
          <w:position w:val="-6"/>
        </w:rPr>
        <w:object w:dxaOrig="240" w:dyaOrig="220">
          <v:shape id="_x0000_i1483" type="#_x0000_t75" style="width:12.25pt;height:11.5pt" o:ole="">
            <v:imagedata r:id="rId639" o:title=""/>
          </v:shape>
          <o:OLEObject Type="Embed" ProgID="Equation.3" ShapeID="_x0000_i1483" DrawAspect="Content" ObjectID="_1581495241" r:id="rId657"/>
        </w:object>
      </w:r>
      <w:r w:rsidR="0042077B" w:rsidRPr="007B5A16">
        <w:rPr>
          <w:rFonts w:ascii="VNI-Times" w:hAnsi="VNI-Times"/>
        </w:rPr>
        <w:t>. Löïc töø taùc duïng leân ñoaïn daây coù baèng khoâng  khi :</w:t>
      </w:r>
    </w:p>
    <w:p w:rsidR="00BC78C5" w:rsidRDefault="0042077B" w:rsidP="00B06F3B">
      <w:pPr>
        <w:jc w:val="both"/>
        <w:rPr>
          <w:rFonts w:ascii="VNI-Times" w:hAnsi="VNI-Times"/>
          <w:position w:val="-6"/>
        </w:rPr>
      </w:pPr>
      <w:r w:rsidRPr="007B5A16">
        <w:rPr>
          <w:rFonts w:ascii="VNI-Times" w:hAnsi="VNI-Times"/>
        </w:rPr>
        <w:t xml:space="preserve">A. </w:t>
      </w:r>
      <w:r w:rsidRPr="007B5A16">
        <w:rPr>
          <w:rFonts w:ascii="VNI-Times" w:hAnsi="VNI-Times"/>
          <w:position w:val="-6"/>
        </w:rPr>
        <w:object w:dxaOrig="820" w:dyaOrig="320">
          <v:shape id="_x0000_i1484" type="#_x0000_t75" style="width:41.35pt;height:16.1pt" o:ole="">
            <v:imagedata r:id="rId645" o:title=""/>
          </v:shape>
          <o:OLEObject Type="Embed" ProgID="Equation.3" ShapeID="_x0000_i1484" DrawAspect="Content" ObjectID="_1581495242" r:id="rId658"/>
        </w:object>
      </w:r>
      <w:r w:rsidRPr="007B5A16">
        <w:rPr>
          <w:rFonts w:ascii="VNI-Times" w:hAnsi="VNI-Times"/>
        </w:rPr>
        <w:tab/>
        <w:t xml:space="preserve"> </w:t>
      </w:r>
      <w:r w:rsidR="00301D08" w:rsidRPr="007B5A16">
        <w:rPr>
          <w:rFonts w:ascii="VNI-Times" w:hAnsi="VNI-Times"/>
        </w:rPr>
        <w:t xml:space="preserve">         </w:t>
      </w:r>
      <w:r w:rsidRPr="007B5A16">
        <w:rPr>
          <w:rFonts w:ascii="VNI-Times" w:hAnsi="VNI-Times"/>
        </w:rPr>
        <w:t xml:space="preserve"> </w:t>
      </w:r>
      <w:r w:rsidRPr="007B5A16">
        <w:rPr>
          <w:rFonts w:ascii="VNI-Times" w:hAnsi="VNI-Times"/>
          <w:color w:val="0000FF"/>
        </w:rPr>
        <w:t xml:space="preserve">B. </w:t>
      </w:r>
      <w:r w:rsidR="00807BF5">
        <w:rPr>
          <w:rFonts w:ascii="VNI-Times" w:hAnsi="VNI-Times"/>
          <w:noProof/>
          <w:color w:val="0000FF"/>
          <w:position w:val="-6"/>
        </w:rPr>
        <w:drawing>
          <wp:inline distT="0" distB="0" distL="0" distR="0">
            <wp:extent cx="446405" cy="201930"/>
            <wp:effectExtent l="0" t="0" r="0" b="762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46405" cy="201930"/>
                    </a:xfrm>
                    <a:prstGeom prst="rect">
                      <a:avLst/>
                    </a:prstGeom>
                    <a:noFill/>
                    <a:ln>
                      <a:noFill/>
                    </a:ln>
                  </pic:spPr>
                </pic:pic>
              </a:graphicData>
            </a:graphic>
          </wp:inline>
        </w:drawing>
      </w:r>
      <w:r w:rsidRPr="007B5A16">
        <w:rPr>
          <w:rFonts w:ascii="VNI-Times" w:hAnsi="VNI-Times"/>
          <w:color w:val="0000FF"/>
          <w:position w:val="-6"/>
        </w:rPr>
        <w:t xml:space="preserve">     </w:t>
      </w:r>
      <w:r w:rsidRPr="007B5A16">
        <w:rPr>
          <w:rFonts w:ascii="VNI-Times" w:hAnsi="VNI-Times"/>
          <w:position w:val="-6"/>
        </w:rPr>
        <w:t xml:space="preserve">        </w:t>
      </w:r>
    </w:p>
    <w:p w:rsidR="0042077B" w:rsidRPr="007B5A16" w:rsidRDefault="0042077B" w:rsidP="00B06F3B">
      <w:pPr>
        <w:jc w:val="both"/>
        <w:rPr>
          <w:rFonts w:ascii="VNI-Times" w:hAnsi="VNI-Times"/>
        </w:rPr>
      </w:pPr>
      <w:r w:rsidRPr="007B5A16">
        <w:rPr>
          <w:rFonts w:ascii="VNI-Times" w:hAnsi="VNI-Times"/>
          <w:position w:val="-6"/>
        </w:rPr>
        <w:t xml:space="preserve">C. </w:t>
      </w:r>
      <w:r w:rsidR="00807BF5">
        <w:rPr>
          <w:rFonts w:ascii="VNI-Times" w:hAnsi="VNI-Times"/>
          <w:noProof/>
          <w:position w:val="-6"/>
        </w:rPr>
        <w:drawing>
          <wp:inline distT="0" distB="0" distL="0" distR="0">
            <wp:extent cx="584835" cy="201930"/>
            <wp:effectExtent l="0" t="0" r="5715" b="762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584835" cy="201930"/>
                    </a:xfrm>
                    <a:prstGeom prst="rect">
                      <a:avLst/>
                    </a:prstGeom>
                    <a:noFill/>
                    <a:ln>
                      <a:noFill/>
                    </a:ln>
                  </pic:spPr>
                </pic:pic>
              </a:graphicData>
            </a:graphic>
          </wp:inline>
        </w:drawing>
      </w:r>
      <w:r w:rsidRPr="007B5A16">
        <w:rPr>
          <w:rFonts w:ascii="VNI-Times" w:hAnsi="VNI-Times"/>
          <w:position w:val="-6"/>
        </w:rPr>
        <w:t xml:space="preserve">               D. </w:t>
      </w:r>
      <w:r w:rsidRPr="007B5A16">
        <w:rPr>
          <w:rFonts w:ascii="VNI-Times" w:hAnsi="VNI-Times"/>
          <w:position w:val="-6"/>
        </w:rPr>
        <w:object w:dxaOrig="820" w:dyaOrig="320">
          <v:shape id="_x0000_i1485" type="#_x0000_t75" style="width:41.35pt;height:16.1pt" o:ole="">
            <v:imagedata r:id="rId643" o:title=""/>
          </v:shape>
          <o:OLEObject Type="Embed" ProgID="Equation.3" ShapeID="_x0000_i1485" DrawAspect="Content" ObjectID="_1581495243" r:id="rId659"/>
        </w:object>
      </w:r>
    </w:p>
    <w:p w:rsidR="0042077B" w:rsidRPr="007B5A16" w:rsidRDefault="007B42C3" w:rsidP="00B06F3B">
      <w:pPr>
        <w:jc w:val="both"/>
        <w:rPr>
          <w:rFonts w:ascii="VNI-Times" w:hAnsi="VNI-Times"/>
        </w:rPr>
      </w:pPr>
      <w:r w:rsidRPr="007B5A16">
        <w:rPr>
          <w:rFonts w:ascii="VNI-Times" w:hAnsi="VNI-Times"/>
          <w:b/>
        </w:rPr>
        <w:t>32</w:t>
      </w:r>
      <w:r w:rsidR="00EC066C" w:rsidRPr="007B5A16">
        <w:rPr>
          <w:rFonts w:ascii="VNI-Times" w:hAnsi="VNI-Times"/>
          <w:b/>
        </w:rPr>
        <w:t xml:space="preserve">/ </w:t>
      </w:r>
      <w:r w:rsidR="0042077B" w:rsidRPr="007B5A16">
        <w:rPr>
          <w:rFonts w:ascii="VNI-Times" w:hAnsi="VNI-Times"/>
        </w:rPr>
        <w:t xml:space="preserve">Choïn caâu sai: </w:t>
      </w:r>
    </w:p>
    <w:p w:rsidR="00301D08" w:rsidRPr="007B5A16" w:rsidRDefault="0042077B" w:rsidP="00B06F3B">
      <w:pPr>
        <w:jc w:val="both"/>
        <w:rPr>
          <w:rFonts w:ascii="VNI-Times" w:hAnsi="VNI-Times"/>
        </w:rPr>
      </w:pPr>
      <w:r w:rsidRPr="007B5A16">
        <w:rPr>
          <w:rFonts w:ascii="VNI-Times" w:hAnsi="VNI-Times"/>
          <w:color w:val="0000FF"/>
        </w:rPr>
        <w:t xml:space="preserve">A. Löïc töø chæ taùc duïng vaøo trung ñieåm cuûa ñoaïn daây. </w:t>
      </w:r>
      <w:r w:rsidR="00301D08" w:rsidRPr="007B5A16">
        <w:rPr>
          <w:rFonts w:ascii="VNI-Times" w:hAnsi="VNI-Times"/>
          <w:color w:val="0000FF"/>
        </w:rPr>
        <w:t xml:space="preserve">       </w:t>
      </w:r>
      <w:r w:rsidR="00301D08" w:rsidRPr="007B5A16">
        <w:rPr>
          <w:rFonts w:ascii="VNI-Times" w:hAnsi="VNI-Times"/>
        </w:rPr>
        <w:t>B. Löïc töø taùc duïng leân moïi phaàn cuûa ñoaïn daây.</w:t>
      </w:r>
    </w:p>
    <w:p w:rsidR="0042077B" w:rsidRPr="007B5A16" w:rsidRDefault="00301D08" w:rsidP="00B06F3B">
      <w:pPr>
        <w:jc w:val="both"/>
        <w:rPr>
          <w:rFonts w:ascii="VNI-Times" w:hAnsi="VNI-Times"/>
        </w:rPr>
      </w:pPr>
      <w:r w:rsidRPr="007B5A16">
        <w:rPr>
          <w:rFonts w:ascii="VNI-Times" w:hAnsi="VNI-Times"/>
        </w:rPr>
        <w:t>C</w:t>
      </w:r>
      <w:r w:rsidR="0042077B" w:rsidRPr="007B5A16">
        <w:rPr>
          <w:rFonts w:ascii="VNI-Times" w:hAnsi="VNI-Times"/>
        </w:rPr>
        <w:t>. Löïc töø chæ taùc duïng leân ñoaïn daây khi noù khoâng song song vôùi ñöôøng söùc töø.</w:t>
      </w:r>
      <w:r w:rsidR="0042077B"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D. Löïc töø chæ taùc duïng leân ñoaïn daây coù ñieåm ñaët laø trung ñieåm cuûa ñoaïn daây.</w:t>
      </w:r>
    </w:p>
    <w:p w:rsidR="0042077B" w:rsidRPr="007B5A16" w:rsidRDefault="007B42C3" w:rsidP="00B06F3B">
      <w:pPr>
        <w:jc w:val="both"/>
        <w:rPr>
          <w:rFonts w:ascii="VNI-Times" w:hAnsi="VNI-Times"/>
        </w:rPr>
      </w:pPr>
      <w:r w:rsidRPr="007B5A16">
        <w:rPr>
          <w:rFonts w:ascii="VNI-Times" w:hAnsi="VNI-Times"/>
          <w:b/>
        </w:rPr>
        <w:t>33</w:t>
      </w:r>
      <w:r w:rsidR="00EC066C" w:rsidRPr="007B5A16">
        <w:rPr>
          <w:rFonts w:ascii="VNI-Times" w:hAnsi="VNI-Times"/>
          <w:b/>
        </w:rPr>
        <w:t xml:space="preserve">/ </w:t>
      </w:r>
      <w:r w:rsidR="0042077B" w:rsidRPr="007B5A16">
        <w:rPr>
          <w:rFonts w:ascii="VNI-Times" w:hAnsi="VNI-Times"/>
        </w:rPr>
        <w:t xml:space="preserve">Choïn caâu sai: </w:t>
      </w:r>
    </w:p>
    <w:p w:rsidR="0042077B" w:rsidRPr="007B5A16" w:rsidRDefault="0042077B" w:rsidP="00B06F3B">
      <w:pPr>
        <w:jc w:val="both"/>
        <w:rPr>
          <w:rFonts w:ascii="VNI-Times" w:hAnsi="VNI-Times"/>
        </w:rPr>
      </w:pPr>
      <w:r w:rsidRPr="007B5A16">
        <w:rPr>
          <w:rFonts w:ascii="VNI-Times" w:hAnsi="VNI-Times"/>
        </w:rPr>
        <w:t xml:space="preserve">A. Caûm öùng töø laø ñaïi löôïng ñaët tröng cho töø tröôøng veà maët taùc duïng löïc. </w:t>
      </w:r>
    </w:p>
    <w:p w:rsidR="0042077B" w:rsidRPr="007B5A16" w:rsidRDefault="0042077B" w:rsidP="00B06F3B">
      <w:pPr>
        <w:jc w:val="both"/>
        <w:rPr>
          <w:rFonts w:ascii="VNI-Times" w:hAnsi="VNI-Times"/>
        </w:rPr>
      </w:pPr>
      <w:r w:rsidRPr="007B5A16">
        <w:rPr>
          <w:rFonts w:ascii="VNI-Times" w:hAnsi="VNI-Times"/>
          <w:color w:val="0000FF"/>
        </w:rPr>
        <w:t xml:space="preserve">B. Ñoä lôùn cuûa caûm öùng töø ñöôïc xaùc ñònh theo coâng thöùc </w:t>
      </w:r>
      <w:r w:rsidRPr="007B5A16">
        <w:rPr>
          <w:rFonts w:ascii="VNI-Times" w:hAnsi="VNI-Times"/>
          <w:color w:val="0000FF"/>
          <w:position w:val="-24"/>
        </w:rPr>
        <w:object w:dxaOrig="1300" w:dyaOrig="620">
          <v:shape id="_x0000_i1486" type="#_x0000_t75" style="width:65.1pt;height:30.65pt" o:ole="">
            <v:imagedata r:id="rId660" o:title=""/>
          </v:shape>
          <o:OLEObject Type="Embed" ProgID="Equation.DSMT4" ShapeID="_x0000_i1486" DrawAspect="Content" ObjectID="_1581495244" r:id="rId661"/>
        </w:object>
      </w:r>
      <w:r w:rsidRPr="007B5A16">
        <w:rPr>
          <w:rFonts w:ascii="VNI-Times" w:hAnsi="VNI-Times"/>
          <w:color w:val="0000FF"/>
        </w:rPr>
        <w:t xml:space="preserve"> phuï thuoäc vaøo cöôøng ñoä doøng ñieän I vaø chieàu daøi ñoaïn daây daãn ñaët trong töø tröôøng.    </w:t>
      </w:r>
      <w:r w:rsidRPr="007B5A16">
        <w:rPr>
          <w:rFonts w:ascii="VNI-Times" w:hAnsi="VNI-Times"/>
        </w:rPr>
        <w:t xml:space="preserve">             </w:t>
      </w:r>
      <w:r w:rsidR="00301D08" w:rsidRPr="007B5A16">
        <w:rPr>
          <w:rFonts w:ascii="VNI-Times" w:hAnsi="VNI-Times"/>
        </w:rPr>
        <w:t xml:space="preserve">        </w:t>
      </w:r>
      <w:r w:rsidRPr="007B5A16">
        <w:rPr>
          <w:rFonts w:ascii="VNI-Times" w:hAnsi="VNI-Times"/>
        </w:rPr>
        <w:t xml:space="preserve">  C. Caûm öùng töø laø ñaïi löôïng veùctô.</w:t>
      </w:r>
    </w:p>
    <w:p w:rsidR="0042077B" w:rsidRPr="007B5A16" w:rsidRDefault="0042077B" w:rsidP="00B06F3B">
      <w:pPr>
        <w:jc w:val="both"/>
        <w:rPr>
          <w:rFonts w:ascii="VNI-Times" w:hAnsi="VNI-Times"/>
        </w:rPr>
      </w:pPr>
      <w:r w:rsidRPr="007B5A16">
        <w:rPr>
          <w:rFonts w:ascii="VNI-Times" w:hAnsi="VNI-Times"/>
        </w:rPr>
        <w:t xml:space="preserve">D. Ñoä lôùn cuûa caûm öùng töø xaùc ñònh theo coâng thöùc </w:t>
      </w:r>
      <w:r w:rsidRPr="007B5A16">
        <w:rPr>
          <w:rFonts w:ascii="VNI-Times" w:hAnsi="VNI-Times"/>
          <w:position w:val="-24"/>
        </w:rPr>
        <w:object w:dxaOrig="1300" w:dyaOrig="620">
          <v:shape id="_x0000_i1487" type="#_x0000_t75" style="width:65.1pt;height:30.65pt" o:ole="">
            <v:imagedata r:id="rId660" o:title=""/>
          </v:shape>
          <o:OLEObject Type="Embed" ProgID="Equation.DSMT4" ShapeID="_x0000_i1487" DrawAspect="Content" ObjectID="_1581495245" r:id="rId662"/>
        </w:object>
      </w:r>
      <w:r w:rsidRPr="007B5A16">
        <w:rPr>
          <w:rFonts w:ascii="VNI-Times" w:hAnsi="VNI-Times"/>
        </w:rPr>
        <w:t xml:space="preserve"> khoâng phuï thuoäc vaøo cöôøng ñoä doøng ñieän I vaø chieàu daøi ñoaïn daây daãn ñaët trong töø tröôøng.</w:t>
      </w:r>
    </w:p>
    <w:p w:rsidR="0042077B" w:rsidRPr="007B5A16" w:rsidRDefault="007B42C3" w:rsidP="00B06F3B">
      <w:pPr>
        <w:jc w:val="both"/>
        <w:rPr>
          <w:rFonts w:ascii="VNI-Times" w:hAnsi="VNI-Times"/>
        </w:rPr>
      </w:pPr>
      <w:r w:rsidRPr="007B5A16">
        <w:rPr>
          <w:rFonts w:ascii="VNI-Times" w:hAnsi="VNI-Times"/>
          <w:b/>
        </w:rPr>
        <w:lastRenderedPageBreak/>
        <w:t>34</w:t>
      </w:r>
      <w:r w:rsidR="00EC066C" w:rsidRPr="007B5A16">
        <w:rPr>
          <w:rFonts w:ascii="VNI-Times" w:hAnsi="VNI-Times"/>
          <w:b/>
        </w:rPr>
        <w:t xml:space="preserve">/ </w:t>
      </w:r>
      <w:r w:rsidR="0042077B" w:rsidRPr="007B5A16">
        <w:rPr>
          <w:rFonts w:ascii="VNI-Times" w:hAnsi="VNI-Times"/>
        </w:rPr>
        <w:t>Ñaët baøn tay traùi cho caùc ñöôøng söùc xuyeân vaøo loøng baøn tay, ngoùn caùi choaõi ra 90</w:t>
      </w:r>
      <w:r w:rsidR="0042077B" w:rsidRPr="007B5A16">
        <w:rPr>
          <w:rFonts w:ascii="VNI-Times" w:hAnsi="VNI-Times"/>
          <w:vertAlign w:val="superscript"/>
        </w:rPr>
        <w:t>0</w:t>
      </w:r>
      <w:r w:rsidR="0042077B" w:rsidRPr="007B5A16">
        <w:rPr>
          <w:rFonts w:ascii="VNI-Times" w:hAnsi="VNI-Times"/>
        </w:rPr>
        <w:t xml:space="preserve"> chæ chieàu doøng ñieän thì chieàu cuûa löïc töø taùc duïng leân doøng ñieän:</w:t>
      </w:r>
      <w:r w:rsidR="0042077B"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 xml:space="preserve">A. Cuøng chieàu vôùi ngoùn tay caùi choaõi ra.                </w:t>
      </w:r>
      <w:r w:rsidR="00066C09" w:rsidRPr="007B5A16">
        <w:rPr>
          <w:rFonts w:ascii="VNI-Times" w:hAnsi="VNI-Times"/>
        </w:rPr>
        <w:t xml:space="preserve">      </w:t>
      </w:r>
      <w:r w:rsidRPr="007B5A16">
        <w:rPr>
          <w:rFonts w:ascii="VNI-Times" w:hAnsi="VNI-Times"/>
        </w:rPr>
        <w:t>B. Theo chieàu töø coå tay ñeán boán ngoùn tay.</w:t>
      </w:r>
      <w:r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color w:val="0000FF"/>
        </w:rPr>
        <w:t>C. Ngöôïc chieàu töø coå tay ñeán boán ngoùn tay.</w:t>
      </w:r>
      <w:r w:rsidRPr="007B5A16">
        <w:rPr>
          <w:rFonts w:ascii="VNI-Times" w:hAnsi="VNI-Times"/>
        </w:rPr>
        <w:tab/>
        <w:t xml:space="preserve">     </w:t>
      </w:r>
      <w:r w:rsidR="00070A74" w:rsidRPr="007B5A16">
        <w:rPr>
          <w:rFonts w:ascii="VNI-Times" w:hAnsi="VNI-Times"/>
        </w:rPr>
        <w:t xml:space="preserve">           </w:t>
      </w:r>
      <w:r w:rsidRPr="007B5A16">
        <w:rPr>
          <w:rFonts w:ascii="VNI-Times" w:hAnsi="VNI-Times"/>
        </w:rPr>
        <w:t xml:space="preserve"> D. Ngöôïc chieàu vôùi ngoùn caùi choaõi ra.</w:t>
      </w:r>
    </w:p>
    <w:p w:rsidR="0042077B" w:rsidRPr="007B5A16" w:rsidRDefault="007B42C3" w:rsidP="00B06F3B">
      <w:pPr>
        <w:jc w:val="both"/>
        <w:rPr>
          <w:rFonts w:ascii="VNI-Times" w:hAnsi="VNI-Times"/>
        </w:rPr>
      </w:pPr>
      <w:r w:rsidRPr="007B5A16">
        <w:rPr>
          <w:rFonts w:ascii="VNI-Times" w:hAnsi="VNI-Times"/>
          <w:b/>
        </w:rPr>
        <w:t>35</w:t>
      </w:r>
      <w:r w:rsidR="00EC066C" w:rsidRPr="007B5A16">
        <w:rPr>
          <w:rFonts w:ascii="VNI-Times" w:hAnsi="VNI-Times"/>
          <w:b/>
        </w:rPr>
        <w:t xml:space="preserve">/ </w:t>
      </w:r>
      <w:r w:rsidR="0042077B" w:rsidRPr="007B5A16">
        <w:rPr>
          <w:rFonts w:ascii="VNI-Times" w:hAnsi="VNI-Times"/>
        </w:rPr>
        <w:t>Chieàu cuûa löïc töø taùc duïng leân ñoaïn daây daãn mang doøng ñieän, thöôøng ñöôïc xaùc ñònh baèng quy taéc</w:t>
      </w:r>
    </w:p>
    <w:p w:rsidR="0042077B" w:rsidRPr="007B5A16" w:rsidRDefault="0042077B" w:rsidP="00B06F3B">
      <w:pPr>
        <w:jc w:val="both"/>
        <w:rPr>
          <w:rFonts w:ascii="VNI-Times" w:hAnsi="VNI-Times"/>
        </w:rPr>
      </w:pPr>
      <w:r w:rsidRPr="007B5A16">
        <w:rPr>
          <w:rFonts w:ascii="VNI-Times" w:hAnsi="VNI-Times"/>
        </w:rPr>
        <w:t>A. Baøn tay phaûi.</w:t>
      </w:r>
      <w:r w:rsidRPr="007B5A16">
        <w:rPr>
          <w:rFonts w:ascii="VNI-Times" w:hAnsi="VNI-Times"/>
        </w:rPr>
        <w:tab/>
        <w:t xml:space="preserve">   </w:t>
      </w:r>
      <w:r w:rsidRPr="007B5A16">
        <w:rPr>
          <w:rFonts w:ascii="VNI-Times" w:hAnsi="VNI-Times"/>
          <w:color w:val="0000FF"/>
        </w:rPr>
        <w:t>B. Baøn tay traùi.</w:t>
      </w:r>
      <w:r w:rsidRPr="007B5A16">
        <w:rPr>
          <w:rFonts w:ascii="VNI-Times" w:hAnsi="VNI-Times"/>
          <w:color w:val="0000FF"/>
        </w:rPr>
        <w:tab/>
      </w:r>
      <w:r w:rsidRPr="007B5A16">
        <w:rPr>
          <w:rFonts w:ascii="VNI-Times" w:hAnsi="VNI-Times"/>
        </w:rPr>
        <w:t xml:space="preserve">   C. Vaën ñinh oác 2.</w:t>
      </w:r>
      <w:r w:rsidRPr="007B5A16">
        <w:rPr>
          <w:rFonts w:ascii="VNI-Times" w:hAnsi="VNI-Times"/>
        </w:rPr>
        <w:tab/>
        <w:t xml:space="preserve">    D. Vaën ñinh oác 1.</w:t>
      </w:r>
    </w:p>
    <w:p w:rsidR="0042077B" w:rsidRPr="007B5A16" w:rsidRDefault="007B42C3" w:rsidP="00B06F3B">
      <w:pPr>
        <w:jc w:val="both"/>
        <w:rPr>
          <w:rFonts w:ascii="VNI-Times" w:hAnsi="VNI-Times"/>
        </w:rPr>
      </w:pPr>
      <w:r w:rsidRPr="007B5A16">
        <w:rPr>
          <w:rFonts w:ascii="VNI-Times" w:hAnsi="VNI-Times"/>
          <w:b/>
        </w:rPr>
        <w:t>36</w:t>
      </w:r>
      <w:r w:rsidR="00EC066C" w:rsidRPr="007B5A16">
        <w:rPr>
          <w:rFonts w:ascii="VNI-Times" w:hAnsi="VNI-Times"/>
          <w:b/>
        </w:rPr>
        <w:t xml:space="preserve">/ </w:t>
      </w:r>
      <w:r w:rsidR="0042077B" w:rsidRPr="007B5A16">
        <w:rPr>
          <w:rFonts w:ascii="VNI-Times" w:hAnsi="VNI-Times"/>
        </w:rPr>
        <w:t>Trong qui taéc baøn tay traùi thì theo thöù töï, chieàu cuûa ngoùn giöõa, cuûa ngoùn caùi chæ chieàu cuûa yeáu toá naøo?</w:t>
      </w:r>
    </w:p>
    <w:p w:rsidR="0042077B" w:rsidRPr="007B5A16" w:rsidRDefault="0042077B" w:rsidP="00B06F3B">
      <w:pPr>
        <w:jc w:val="both"/>
        <w:rPr>
          <w:rFonts w:ascii="VNI-Times" w:hAnsi="VNI-Times"/>
        </w:rPr>
      </w:pPr>
      <w:r w:rsidRPr="007B5A16">
        <w:rPr>
          <w:rFonts w:ascii="VNI-Times" w:hAnsi="VNI-Times"/>
        </w:rPr>
        <w:t xml:space="preserve">A. Töø tröôøng, doøng ñieän.    </w:t>
      </w:r>
      <w:r w:rsidR="00301D08" w:rsidRPr="007B5A16">
        <w:rPr>
          <w:rFonts w:ascii="VNI-Times" w:hAnsi="VNI-Times"/>
        </w:rPr>
        <w:t xml:space="preserve">      </w:t>
      </w:r>
      <w:r w:rsidRPr="007B5A16">
        <w:rPr>
          <w:rFonts w:ascii="VNI-Times" w:hAnsi="VNI-Times"/>
          <w:color w:val="0000FF"/>
        </w:rPr>
        <w:t>B. Doøng ñieän, löïc töø.</w:t>
      </w:r>
      <w:r w:rsidRPr="007B5A16">
        <w:rPr>
          <w:rFonts w:ascii="VNI-Times" w:hAnsi="VNI-Times"/>
        </w:rPr>
        <w:tab/>
        <w:t>C. Doøng ñieän, töø tröông.</w:t>
      </w:r>
      <w:r w:rsidRPr="007B5A16">
        <w:rPr>
          <w:rFonts w:ascii="VNI-Times" w:hAnsi="VNI-Times"/>
        </w:rPr>
        <w:tab/>
        <w:t>D. Töø tröôøng, löïc töø.</w:t>
      </w:r>
    </w:p>
    <w:p w:rsidR="0042077B" w:rsidRPr="007B5A16" w:rsidRDefault="007B42C3" w:rsidP="00B06F3B">
      <w:pPr>
        <w:jc w:val="both"/>
        <w:rPr>
          <w:rFonts w:ascii="VNI-Times" w:hAnsi="VNI-Times"/>
        </w:rPr>
      </w:pPr>
      <w:r w:rsidRPr="007B5A16">
        <w:rPr>
          <w:rFonts w:ascii="VNI-Times" w:hAnsi="VNI-Times"/>
          <w:b/>
        </w:rPr>
        <w:t>37</w:t>
      </w:r>
      <w:r w:rsidR="00EC066C" w:rsidRPr="007B5A16">
        <w:rPr>
          <w:rFonts w:ascii="VNI-Times" w:hAnsi="VNI-Times"/>
          <w:b/>
        </w:rPr>
        <w:t xml:space="preserve">/ </w:t>
      </w:r>
      <w:r w:rsidR="0042077B" w:rsidRPr="007B5A16">
        <w:rPr>
          <w:rFonts w:ascii="VNI-Times" w:hAnsi="VNI-Times"/>
        </w:rPr>
        <w:t>Moät ñoaïn daây daãn treân ñoù coù doøng ñieän naèm // vôùi ñöôøng söùc töø vaø coù chieàu ngöôïc vôùi chieàu ñöôøng söùc töø. Goïi F laø löïc töø taùc duïng leân ñoaïn daây daãn ñoù thì:</w:t>
      </w:r>
      <w:r w:rsidR="0042077B" w:rsidRPr="007B5A16">
        <w:rPr>
          <w:rFonts w:ascii="VNI-Times" w:hAnsi="VNI-Times"/>
        </w:rPr>
        <w:tab/>
      </w:r>
    </w:p>
    <w:p w:rsidR="00142AF9" w:rsidRPr="00BC78C5" w:rsidRDefault="0042077B" w:rsidP="00B06F3B">
      <w:pPr>
        <w:jc w:val="both"/>
        <w:rPr>
          <w:rFonts w:ascii="VNI-Times" w:hAnsi="VNI-Times"/>
        </w:rPr>
      </w:pPr>
      <w:r w:rsidRPr="007B5A16">
        <w:rPr>
          <w:rFonts w:ascii="VNI-Times" w:hAnsi="VNI-Times"/>
        </w:rPr>
        <w:t xml:space="preserve">A. F </w:t>
      </w:r>
      <w:r w:rsidRPr="007B5A16">
        <w:rPr>
          <w:rFonts w:ascii="VNI-Times" w:hAnsi="VNI-Times"/>
          <w:position w:val="-4"/>
        </w:rPr>
        <w:object w:dxaOrig="220" w:dyaOrig="220">
          <v:shape id="_x0000_i1488" type="#_x0000_t75" style="width:11.5pt;height:11.5pt" o:ole="">
            <v:imagedata r:id="rId663" o:title=""/>
          </v:shape>
          <o:OLEObject Type="Embed" ProgID="Equation.3" ShapeID="_x0000_i1488" DrawAspect="Content" ObjectID="_1581495246" r:id="rId664"/>
        </w:object>
      </w:r>
      <w:r w:rsidRPr="007B5A16">
        <w:rPr>
          <w:rFonts w:ascii="VNI-Times" w:hAnsi="VNI-Times"/>
        </w:rPr>
        <w:t>0.</w:t>
      </w:r>
      <w:r w:rsidRPr="007B5A16">
        <w:rPr>
          <w:rFonts w:ascii="VNI-Times" w:hAnsi="VNI-Times"/>
        </w:rPr>
        <w:tab/>
      </w:r>
      <w:r w:rsidR="00301D08" w:rsidRPr="007B5A16">
        <w:rPr>
          <w:rFonts w:ascii="VNI-Times" w:hAnsi="VNI-Times"/>
        </w:rPr>
        <w:t xml:space="preserve">   </w:t>
      </w:r>
      <w:r w:rsidR="00142AF9" w:rsidRPr="00BC78C5">
        <w:rPr>
          <w:rFonts w:ascii="VNI-Times" w:hAnsi="VNI-Times"/>
          <w:color w:val="0000FF"/>
        </w:rPr>
        <w:t>B.</w:t>
      </w:r>
      <w:r w:rsidR="00142AF9" w:rsidRPr="007B5A16">
        <w:rPr>
          <w:rFonts w:ascii="VNI-Times" w:hAnsi="VNI-Times"/>
          <w:color w:val="0000FF"/>
        </w:rPr>
        <w:t xml:space="preserve"> F = 0.       </w:t>
      </w:r>
      <w:r w:rsidR="00301D08" w:rsidRPr="007B5A16">
        <w:rPr>
          <w:rFonts w:ascii="VNI-Times" w:hAnsi="VNI-Times"/>
          <w:color w:val="0000FF"/>
        </w:rPr>
        <w:t xml:space="preserve">  </w:t>
      </w:r>
      <w:r w:rsidR="00070A74" w:rsidRPr="007B5A16">
        <w:rPr>
          <w:rFonts w:ascii="VNI-Times" w:hAnsi="VNI-Times"/>
          <w:color w:val="0000FF"/>
        </w:rPr>
        <w:t xml:space="preserve">   </w:t>
      </w:r>
      <w:r w:rsidR="00301D08" w:rsidRPr="007B5A16">
        <w:rPr>
          <w:rFonts w:ascii="VNI-Times" w:hAnsi="VNI-Times"/>
          <w:color w:val="0000FF"/>
        </w:rPr>
        <w:t xml:space="preserve"> </w:t>
      </w:r>
      <w:r w:rsidR="00142AF9" w:rsidRPr="00BC78C5">
        <w:rPr>
          <w:rFonts w:ascii="VNI-Times" w:hAnsi="VNI-Times"/>
        </w:rPr>
        <w:t>C. F coù ñoä lôùn tuyø thuoäc vaøo chieàu daøi cuûa ñoaïn doøng ñieän.</w:t>
      </w:r>
      <w:r w:rsidR="00142AF9" w:rsidRPr="00BC78C5">
        <w:rPr>
          <w:rFonts w:ascii="VNI-Times" w:hAnsi="VNI-Times"/>
        </w:rPr>
        <w:tab/>
        <w:t xml:space="preserve"> </w:t>
      </w:r>
    </w:p>
    <w:p w:rsidR="0042077B" w:rsidRPr="007B5A16" w:rsidRDefault="00142AF9" w:rsidP="00B06F3B">
      <w:pPr>
        <w:jc w:val="both"/>
        <w:rPr>
          <w:rFonts w:ascii="VNI-Times" w:hAnsi="VNI-Times"/>
        </w:rPr>
      </w:pPr>
      <w:r w:rsidRPr="007B5A16">
        <w:rPr>
          <w:rFonts w:ascii="VNI-Times" w:hAnsi="VNI-Times"/>
        </w:rPr>
        <w:t>D</w:t>
      </w:r>
      <w:r w:rsidR="0042077B" w:rsidRPr="007B5A16">
        <w:rPr>
          <w:rFonts w:ascii="VNI-Times" w:hAnsi="VNI-Times"/>
        </w:rPr>
        <w:t>. Taát caû caùc phöông aùn treân ñeàu sai.</w:t>
      </w:r>
    </w:p>
    <w:p w:rsidR="0042077B" w:rsidRPr="007B5A16" w:rsidRDefault="007B42C3" w:rsidP="00B06F3B">
      <w:pPr>
        <w:jc w:val="both"/>
        <w:rPr>
          <w:rFonts w:ascii="VNI-Times" w:hAnsi="VNI-Times"/>
        </w:rPr>
      </w:pPr>
      <w:r w:rsidRPr="007B5A16">
        <w:rPr>
          <w:rFonts w:ascii="VNI-Times" w:hAnsi="VNI-Times"/>
          <w:b/>
        </w:rPr>
        <w:t>38</w:t>
      </w:r>
      <w:r w:rsidR="00EC066C" w:rsidRPr="007B5A16">
        <w:rPr>
          <w:rFonts w:ascii="VNI-Times" w:hAnsi="VNI-Times"/>
          <w:b/>
        </w:rPr>
        <w:t xml:space="preserve">/ </w:t>
      </w:r>
      <w:r w:rsidR="0042077B" w:rsidRPr="007B5A16">
        <w:rPr>
          <w:rFonts w:ascii="VNI-Times" w:hAnsi="VNI-Times"/>
        </w:rPr>
        <w:t>Choïn caâu sai: Löïc töø taùc duïng leân 1 ñoaïn daây coù doøng ñieän ñaët trong töø tröôøng ñeàu tæ leä vôùi:</w:t>
      </w:r>
    </w:p>
    <w:p w:rsidR="0042077B" w:rsidRPr="007B5A16" w:rsidRDefault="0042077B" w:rsidP="00B06F3B">
      <w:pPr>
        <w:jc w:val="both"/>
        <w:rPr>
          <w:rFonts w:ascii="VNI-Times" w:hAnsi="VNI-Times"/>
        </w:rPr>
      </w:pPr>
      <w:r w:rsidRPr="007B5A16">
        <w:rPr>
          <w:rFonts w:ascii="VNI-Times" w:hAnsi="VNI-Times"/>
          <w:color w:val="0000FF"/>
        </w:rPr>
        <w:t>A. Goùc hôïp bôûi ñoaïn daây vaø ñöôøng söùc töø.</w:t>
      </w:r>
      <w:r w:rsidRPr="007B5A16">
        <w:rPr>
          <w:rFonts w:ascii="VNI-Times" w:hAnsi="VNI-Times"/>
        </w:rPr>
        <w:t xml:space="preserve">        B. Caûm öùng töø taïi ñieåm ñaët ñoaïn daây.</w:t>
      </w:r>
      <w:r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C. Cñdñieän trong ñoaïn daây.                                D. Chieàu daøi cuûa ñoaïn daây.</w:t>
      </w:r>
    </w:p>
    <w:p w:rsidR="0042077B" w:rsidRPr="007B5A16" w:rsidRDefault="007B42C3" w:rsidP="00B06F3B">
      <w:pPr>
        <w:jc w:val="both"/>
        <w:rPr>
          <w:rFonts w:ascii="VNI-Times" w:hAnsi="VNI-Times"/>
        </w:rPr>
      </w:pPr>
      <w:r w:rsidRPr="007B5A16">
        <w:rPr>
          <w:rFonts w:ascii="VNI-Times" w:hAnsi="VNI-Times"/>
          <w:b/>
        </w:rPr>
        <w:t>39</w:t>
      </w:r>
      <w:r w:rsidR="00EC066C" w:rsidRPr="007B5A16">
        <w:rPr>
          <w:rFonts w:ascii="VNI-Times" w:hAnsi="VNI-Times"/>
          <w:b/>
        </w:rPr>
        <w:t xml:space="preserve">/ </w:t>
      </w:r>
      <w:r w:rsidR="0042077B" w:rsidRPr="007B5A16">
        <w:rPr>
          <w:rFonts w:ascii="VNI-Times" w:hAnsi="VNI-Times"/>
        </w:rPr>
        <w:t>Löïc töø taùc duïng leân 1 ñoaïn daây daãn coù doøng ñieän ñaët trong töø tröôøng khoâng phuï thuoäc vaøo yeáu toá naøo:</w:t>
      </w:r>
    </w:p>
    <w:p w:rsidR="0042077B" w:rsidRPr="007B5A16" w:rsidRDefault="0042077B" w:rsidP="00B06F3B">
      <w:pPr>
        <w:jc w:val="both"/>
        <w:rPr>
          <w:rFonts w:ascii="VNI-Times" w:hAnsi="VNI-Times"/>
          <w:color w:val="0000FF"/>
        </w:rPr>
      </w:pPr>
      <w:r w:rsidRPr="007B5A16">
        <w:rPr>
          <w:rFonts w:ascii="VNI-Times" w:hAnsi="VNI-Times"/>
        </w:rPr>
        <w:t>A</w:t>
      </w:r>
      <w:r w:rsidR="00070A74" w:rsidRPr="007B5A16">
        <w:rPr>
          <w:rFonts w:ascii="VNI-Times" w:hAnsi="VNI-Times"/>
        </w:rPr>
        <w:t>.</w:t>
      </w:r>
      <w:r w:rsidR="00301D08" w:rsidRPr="007B5A16">
        <w:rPr>
          <w:rFonts w:ascii="VNI-Times" w:hAnsi="VNI-Times"/>
        </w:rPr>
        <w:t xml:space="preserve"> </w:t>
      </w:r>
      <w:r w:rsidRPr="007B5A16">
        <w:rPr>
          <w:rFonts w:ascii="VNI-Times" w:hAnsi="VNI-Times"/>
        </w:rPr>
        <w:t xml:space="preserve">Goùc hôïp bôûi daây daãn vaø caùc ñöôøng caûm öùng töø.      </w:t>
      </w:r>
      <w:r w:rsidRPr="007B5A16">
        <w:rPr>
          <w:rFonts w:ascii="VNI-Times" w:hAnsi="VNI-Times"/>
          <w:color w:val="0000FF"/>
        </w:rPr>
        <w:t>B</w:t>
      </w:r>
      <w:r w:rsidR="00070A74" w:rsidRPr="007B5A16">
        <w:rPr>
          <w:rFonts w:ascii="VNI-Times" w:hAnsi="VNI-Times"/>
          <w:color w:val="0000FF"/>
        </w:rPr>
        <w:t>.</w:t>
      </w:r>
      <w:r w:rsidR="00301D08" w:rsidRPr="007B5A16">
        <w:rPr>
          <w:rFonts w:ascii="VNI-Times" w:hAnsi="VNI-Times"/>
          <w:color w:val="0000FF"/>
        </w:rPr>
        <w:t xml:space="preserve"> </w:t>
      </w:r>
      <w:r w:rsidRPr="007B5A16">
        <w:rPr>
          <w:rFonts w:ascii="VNI-Times" w:hAnsi="VNI-Times"/>
          <w:color w:val="0000FF"/>
        </w:rPr>
        <w:t>Baûn chaát cuûa daây daãn.</w:t>
      </w:r>
    </w:p>
    <w:p w:rsidR="0042077B" w:rsidRPr="007B5A16" w:rsidRDefault="0042077B" w:rsidP="00B06F3B">
      <w:pPr>
        <w:jc w:val="both"/>
        <w:rPr>
          <w:rFonts w:ascii="VNI-Times" w:hAnsi="VNI-Times"/>
        </w:rPr>
      </w:pPr>
      <w:r w:rsidRPr="007B5A16">
        <w:rPr>
          <w:rFonts w:ascii="VNI-Times" w:hAnsi="VNI-Times"/>
        </w:rPr>
        <w:t>C</w:t>
      </w:r>
      <w:r w:rsidR="00070A74" w:rsidRPr="007B5A16">
        <w:rPr>
          <w:rFonts w:ascii="VNI-Times" w:hAnsi="VNI-Times"/>
        </w:rPr>
        <w:t>.</w:t>
      </w:r>
      <w:r w:rsidR="00301D08" w:rsidRPr="007B5A16">
        <w:rPr>
          <w:rFonts w:ascii="VNI-Times" w:hAnsi="VNI-Times"/>
        </w:rPr>
        <w:t xml:space="preserve"> </w:t>
      </w:r>
      <w:r w:rsidRPr="007B5A16">
        <w:rPr>
          <w:rFonts w:ascii="VNI-Times" w:hAnsi="VNI-Times"/>
        </w:rPr>
        <w:t xml:space="preserve">Töø tröôøng.                                   </w:t>
      </w:r>
      <w:r w:rsidR="00142AF9" w:rsidRPr="007B5A16">
        <w:rPr>
          <w:rFonts w:ascii="VNI-Times" w:hAnsi="VNI-Times"/>
        </w:rPr>
        <w:t xml:space="preserve">                               </w:t>
      </w:r>
      <w:r w:rsidR="00070A74" w:rsidRPr="007B5A16">
        <w:rPr>
          <w:rFonts w:ascii="VNI-Times" w:hAnsi="VNI-Times"/>
        </w:rPr>
        <w:t>D.</w:t>
      </w:r>
      <w:r w:rsidR="00301D08" w:rsidRPr="007B5A16">
        <w:rPr>
          <w:rFonts w:ascii="VNI-Times" w:hAnsi="VNI-Times"/>
        </w:rPr>
        <w:t xml:space="preserve"> </w:t>
      </w:r>
      <w:r w:rsidRPr="007B5A16">
        <w:rPr>
          <w:rFonts w:ascii="VNI-Times" w:hAnsi="VNI-Times"/>
        </w:rPr>
        <w:t>Cöôøng ñoä doøng ñieän.</w:t>
      </w:r>
    </w:p>
    <w:p w:rsidR="0042077B" w:rsidRPr="007B5A16" w:rsidRDefault="007B42C3" w:rsidP="00B06F3B">
      <w:pPr>
        <w:jc w:val="both"/>
        <w:rPr>
          <w:rFonts w:ascii="VNI-Times" w:hAnsi="VNI-Times"/>
        </w:rPr>
      </w:pPr>
      <w:r w:rsidRPr="007B5A16">
        <w:rPr>
          <w:rFonts w:ascii="VNI-Times" w:hAnsi="VNI-Times"/>
          <w:b/>
        </w:rPr>
        <w:t>40</w:t>
      </w:r>
      <w:r w:rsidR="00EC066C" w:rsidRPr="007B5A16">
        <w:rPr>
          <w:rFonts w:ascii="VNI-Times" w:hAnsi="VNI-Times"/>
          <w:b/>
        </w:rPr>
        <w:t xml:space="preserve">/ </w:t>
      </w:r>
      <w:r w:rsidR="0042077B" w:rsidRPr="007B5A16">
        <w:rPr>
          <w:rFonts w:ascii="VNI-Times" w:hAnsi="VNI-Times"/>
        </w:rPr>
        <w:t>Choïn caâu sai:</w:t>
      </w:r>
    </w:p>
    <w:p w:rsidR="0042077B" w:rsidRPr="007B5A16" w:rsidRDefault="00070A74" w:rsidP="00B06F3B">
      <w:pPr>
        <w:jc w:val="both"/>
        <w:rPr>
          <w:rFonts w:ascii="VNI-Times" w:hAnsi="VNI-Times"/>
          <w:color w:val="0000FF"/>
        </w:rPr>
      </w:pPr>
      <w:r w:rsidRPr="007B5A16">
        <w:rPr>
          <w:rFonts w:ascii="VNI-Times" w:hAnsi="VNI-Times"/>
          <w:color w:val="0000FF"/>
        </w:rPr>
        <w:t>A</w:t>
      </w:r>
      <w:r w:rsidR="0042077B" w:rsidRPr="007B5A16">
        <w:rPr>
          <w:rFonts w:ascii="VNI-Times" w:hAnsi="VNI-Times"/>
          <w:color w:val="0000FF"/>
        </w:rPr>
        <w:t xml:space="preserve">. Löïc töø taùc duïng leân doøng ñieän </w:t>
      </w:r>
      <w:r w:rsidR="00882B1F" w:rsidRPr="007B5A16">
        <w:rPr>
          <w:rFonts w:ascii="VNI-Times" w:hAnsi="VNI-Times"/>
          <w:color w:val="0000FF"/>
        </w:rPr>
        <w:t>kh</w:t>
      </w:r>
      <w:r w:rsidR="00882B1F" w:rsidRPr="007B5A16">
        <w:rPr>
          <w:color w:val="0000FF"/>
        </w:rPr>
        <w:t>ông</w:t>
      </w:r>
      <w:r w:rsidR="00882B1F" w:rsidRPr="007B5A16">
        <w:rPr>
          <w:rFonts w:ascii="VNI-Times" w:hAnsi="VNI-Times"/>
          <w:color w:val="0000FF"/>
        </w:rPr>
        <w:t xml:space="preserve"> </w:t>
      </w:r>
      <w:r w:rsidR="0042077B" w:rsidRPr="007B5A16">
        <w:rPr>
          <w:rFonts w:ascii="VNI-Times" w:hAnsi="VNI-Times"/>
          <w:color w:val="0000FF"/>
        </w:rPr>
        <w:t>ñoåi chieàu khi taêng cöôøng ñoä doøng ñieän.</w:t>
      </w:r>
    </w:p>
    <w:p w:rsidR="0042077B" w:rsidRPr="007B5A16" w:rsidRDefault="0042077B" w:rsidP="00B06F3B">
      <w:pPr>
        <w:jc w:val="both"/>
        <w:rPr>
          <w:rFonts w:ascii="VNI-Times" w:hAnsi="VNI-Times"/>
        </w:rPr>
      </w:pPr>
      <w:r w:rsidRPr="007B5A16">
        <w:rPr>
          <w:rFonts w:ascii="VNI-Times" w:hAnsi="VNI-Times"/>
        </w:rPr>
        <w:t>B. Löïc töø taùc duïng leân doøng ñieän ñoåi chieàu khi ñoàng thôøi ñoåi chieàu doøng ñieän vaø ñöôøng caûm öùng töø.</w:t>
      </w:r>
    </w:p>
    <w:p w:rsidR="0042077B" w:rsidRPr="007B5A16" w:rsidRDefault="0042077B" w:rsidP="00B06F3B">
      <w:pPr>
        <w:jc w:val="both"/>
        <w:rPr>
          <w:rFonts w:ascii="VNI-Times" w:hAnsi="VNI-Times"/>
        </w:rPr>
      </w:pPr>
      <w:r w:rsidRPr="007B5A16">
        <w:rPr>
          <w:rFonts w:ascii="VNI-Times" w:hAnsi="VNI-Times"/>
        </w:rPr>
        <w:t>C. Löïc töø taùc duïng leân doøng ñieän ñoåi chieàu khi ñoåi chieàu caûm öùng töø.</w:t>
      </w:r>
      <w:r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D. Löïc töø taùc duïng leân doøng ñieän ñoåi chieàu khi ñoåi chieàu doøng ñieän.</w:t>
      </w:r>
    </w:p>
    <w:p w:rsidR="0042077B" w:rsidRPr="007B5A16" w:rsidRDefault="007B42C3" w:rsidP="00B06F3B">
      <w:pPr>
        <w:jc w:val="both"/>
        <w:rPr>
          <w:rFonts w:ascii="VNI-Times" w:hAnsi="VNI-Times"/>
        </w:rPr>
      </w:pPr>
      <w:r w:rsidRPr="007B5A16">
        <w:rPr>
          <w:rFonts w:ascii="VNI-Times" w:hAnsi="VNI-Times"/>
          <w:b/>
        </w:rPr>
        <w:t>41</w:t>
      </w:r>
      <w:r w:rsidR="00EC066C" w:rsidRPr="007B5A16">
        <w:rPr>
          <w:rFonts w:ascii="VNI-Times" w:hAnsi="VNI-Times"/>
          <w:b/>
        </w:rPr>
        <w:t xml:space="preserve">/ </w:t>
      </w:r>
      <w:r w:rsidR="0042077B" w:rsidRPr="007B5A16">
        <w:rPr>
          <w:rFonts w:ascii="VNI-Times" w:hAnsi="VNI-Times"/>
        </w:rPr>
        <w:t>Ñoaïn daây daãn naèm ngang treân ñoù coù dñ chaïy qua theo chieàu töø ngoaøi vaøo trong  trong töø tröôøng ñeàu coù caùc ñöôøng caûm öùng töø thaúng ñöùng höôùng xuoáng. Löïc töø td leân ñoaïn daây coù:</w:t>
      </w:r>
    </w:p>
    <w:p w:rsidR="0042077B" w:rsidRPr="007B5A16" w:rsidRDefault="0042077B" w:rsidP="00B06F3B">
      <w:pPr>
        <w:jc w:val="both"/>
        <w:rPr>
          <w:rFonts w:ascii="VNI-Times" w:hAnsi="VNI-Times"/>
        </w:rPr>
      </w:pPr>
      <w:r w:rsidRPr="007B5A16">
        <w:rPr>
          <w:rFonts w:ascii="VNI-Times" w:hAnsi="VNI-Times"/>
          <w:color w:val="0000FF"/>
        </w:rPr>
        <w:t>A</w:t>
      </w:r>
      <w:r w:rsidR="00070A74" w:rsidRPr="007B5A16">
        <w:rPr>
          <w:rFonts w:ascii="VNI-Times" w:hAnsi="VNI-Times"/>
          <w:color w:val="0000FF"/>
        </w:rPr>
        <w:t>.</w:t>
      </w:r>
      <w:r w:rsidR="00883D82" w:rsidRPr="007B5A16">
        <w:rPr>
          <w:rFonts w:ascii="VNI-Times" w:hAnsi="VNI-Times"/>
          <w:color w:val="0000FF"/>
        </w:rPr>
        <w:t xml:space="preserve"> </w:t>
      </w:r>
      <w:r w:rsidRPr="007B5A16">
        <w:rPr>
          <w:rFonts w:ascii="VNI-Times" w:hAnsi="VNI-Times"/>
          <w:color w:val="0000FF"/>
        </w:rPr>
        <w:t>Phöông ngang, chieàu höôùng sang traùi.</w:t>
      </w:r>
      <w:r w:rsidRPr="007B5A16">
        <w:rPr>
          <w:rFonts w:ascii="VNI-Times" w:hAnsi="VNI-Times"/>
        </w:rPr>
        <w:t xml:space="preserve">           B</w:t>
      </w:r>
      <w:r w:rsidR="00070A74" w:rsidRPr="007B5A16">
        <w:rPr>
          <w:rFonts w:ascii="VNI-Times" w:hAnsi="VNI-Times"/>
        </w:rPr>
        <w:t>.</w:t>
      </w:r>
      <w:r w:rsidR="00883D82" w:rsidRPr="007B5A16">
        <w:rPr>
          <w:rFonts w:ascii="VNI-Times" w:hAnsi="VNI-Times"/>
        </w:rPr>
        <w:t xml:space="preserve"> </w:t>
      </w:r>
      <w:r w:rsidRPr="007B5A16">
        <w:rPr>
          <w:rFonts w:ascii="VNI-Times" w:hAnsi="VNI-Times"/>
        </w:rPr>
        <w:t>Phöông ngang. Chieàu höôùng sang phaûi.</w:t>
      </w:r>
    </w:p>
    <w:p w:rsidR="0042077B" w:rsidRPr="007B5A16" w:rsidRDefault="0042077B" w:rsidP="00B06F3B">
      <w:pPr>
        <w:jc w:val="both"/>
        <w:rPr>
          <w:rFonts w:ascii="VNI-Times" w:hAnsi="VNI-Times"/>
        </w:rPr>
      </w:pPr>
      <w:r w:rsidRPr="007B5A16">
        <w:rPr>
          <w:rFonts w:ascii="VNI-Times" w:hAnsi="VNI-Times"/>
        </w:rPr>
        <w:t>C</w:t>
      </w:r>
      <w:r w:rsidR="00070A74" w:rsidRPr="007B5A16">
        <w:rPr>
          <w:rFonts w:ascii="VNI-Times" w:hAnsi="VNI-Times"/>
        </w:rPr>
        <w:t>.</w:t>
      </w:r>
      <w:r w:rsidR="00883D82" w:rsidRPr="007B5A16">
        <w:rPr>
          <w:rFonts w:ascii="VNI-Times" w:hAnsi="VNI-Times"/>
        </w:rPr>
        <w:t xml:space="preserve"> </w:t>
      </w:r>
      <w:r w:rsidRPr="007B5A16">
        <w:rPr>
          <w:rFonts w:ascii="VNI-Times" w:hAnsi="VNI-Times"/>
        </w:rPr>
        <w:t>Phöông thaúng ñöùng, chieàu höôùng xuoáng.       D</w:t>
      </w:r>
      <w:r w:rsidR="00070A74" w:rsidRPr="007B5A16">
        <w:rPr>
          <w:rFonts w:ascii="VNI-Times" w:hAnsi="VNI-Times"/>
        </w:rPr>
        <w:t>.</w:t>
      </w:r>
      <w:r w:rsidR="00883D82" w:rsidRPr="007B5A16">
        <w:rPr>
          <w:rFonts w:ascii="VNI-Times" w:hAnsi="VNI-Times"/>
        </w:rPr>
        <w:t xml:space="preserve"> </w:t>
      </w:r>
      <w:r w:rsidRPr="007B5A16">
        <w:rPr>
          <w:rFonts w:ascii="VNI-Times" w:hAnsi="VNI-Times"/>
        </w:rPr>
        <w:t>Phöông thaúng ñöùng, chieàu höôùng leân.</w:t>
      </w:r>
    </w:p>
    <w:p w:rsidR="0042077B" w:rsidRPr="007B5A16" w:rsidRDefault="007B42C3" w:rsidP="00B06F3B">
      <w:pPr>
        <w:jc w:val="both"/>
        <w:rPr>
          <w:rFonts w:ascii="VNI-Times" w:hAnsi="VNI-Times"/>
        </w:rPr>
      </w:pPr>
      <w:r w:rsidRPr="007B5A16">
        <w:rPr>
          <w:rFonts w:ascii="VNI-Times" w:hAnsi="VNI-Times"/>
          <w:b/>
        </w:rPr>
        <w:t>42</w:t>
      </w:r>
      <w:r w:rsidR="00EC066C" w:rsidRPr="007B5A16">
        <w:rPr>
          <w:rFonts w:ascii="VNI-Times" w:hAnsi="VNI-Times"/>
          <w:b/>
        </w:rPr>
        <w:t xml:space="preserve">/ </w:t>
      </w:r>
      <w:r w:rsidR="0042077B" w:rsidRPr="007B5A16">
        <w:rPr>
          <w:rFonts w:ascii="VNI-Times" w:hAnsi="VNI-Times"/>
        </w:rPr>
        <w:t>Moät ñoaïn daây daãn thaúng MN daøi 6cm coù doøng ñieän I=5A ñaët trong töø tröôøng ñeàu coù caûm öùng töø B=0,5T. Löïc taùc duïng leân ñoaïn daây coù ñoä lôùn F=7,5.10</w:t>
      </w:r>
      <w:r w:rsidR="0042077B" w:rsidRPr="007B5A16">
        <w:rPr>
          <w:rFonts w:ascii="VNI-Times" w:hAnsi="VNI-Times"/>
          <w:vertAlign w:val="superscript"/>
        </w:rPr>
        <w:t>-2</w:t>
      </w:r>
      <w:r w:rsidR="0042077B" w:rsidRPr="007B5A16">
        <w:rPr>
          <w:rFonts w:ascii="VNI-Times" w:hAnsi="VNI-Times"/>
        </w:rPr>
        <w:t xml:space="preserve">N. Goùc </w:t>
      </w:r>
      <w:r w:rsidR="0042077B" w:rsidRPr="007B5A16">
        <w:rPr>
          <w:rFonts w:ascii="VNI-Times" w:hAnsi="VNI-Times"/>
          <w:position w:val="-6"/>
        </w:rPr>
        <w:object w:dxaOrig="240" w:dyaOrig="220">
          <v:shape id="_x0000_i1489" type="#_x0000_t75" style="width:12.25pt;height:11.5pt" o:ole="">
            <v:imagedata r:id="rId665" o:title=""/>
          </v:shape>
          <o:OLEObject Type="Embed" ProgID="Equation.DSMT4" ShapeID="_x0000_i1489" DrawAspect="Content" ObjectID="_1581495247" r:id="rId666"/>
        </w:object>
      </w:r>
      <w:r w:rsidR="0042077B" w:rsidRPr="007B5A16">
        <w:rPr>
          <w:rFonts w:ascii="VNI-Times" w:hAnsi="VNI-Times"/>
        </w:rPr>
        <w:t xml:space="preserve"> hôïp bôûi daây MN vaø ñöôøng caûm öùng töø laø bao nhieâu ñoä? </w:t>
      </w:r>
    </w:p>
    <w:p w:rsidR="0042077B" w:rsidRPr="007B5A16" w:rsidRDefault="0042077B" w:rsidP="00B06F3B">
      <w:pPr>
        <w:jc w:val="both"/>
        <w:rPr>
          <w:rFonts w:ascii="VNI-Times" w:hAnsi="VNI-Times"/>
        </w:rPr>
      </w:pPr>
      <w:r w:rsidRPr="007B5A16">
        <w:rPr>
          <w:rFonts w:ascii="VNI-Times" w:hAnsi="VNI-Times"/>
        </w:rPr>
        <w:t>A. 90</w:t>
      </w:r>
      <w:r w:rsidRPr="007B5A16">
        <w:rPr>
          <w:rFonts w:ascii="VNI-Times" w:hAnsi="VNI-Times"/>
          <w:vertAlign w:val="superscript"/>
        </w:rPr>
        <w:t>0</w:t>
      </w:r>
      <w:r w:rsidRPr="007B5A16">
        <w:rPr>
          <w:rFonts w:ascii="VNI-Times" w:hAnsi="VNI-Times"/>
        </w:rPr>
        <w:t>.</w:t>
      </w:r>
      <w:r w:rsidRPr="007B5A16">
        <w:rPr>
          <w:rFonts w:ascii="VNI-Times" w:hAnsi="VNI-Times"/>
        </w:rPr>
        <w:tab/>
      </w:r>
      <w:r w:rsidR="00BC78C5">
        <w:rPr>
          <w:rFonts w:ascii="VNI-Times" w:hAnsi="VNI-Times"/>
        </w:rPr>
        <w:t xml:space="preserve">        </w:t>
      </w:r>
      <w:r w:rsidRPr="007B5A16">
        <w:rPr>
          <w:rFonts w:ascii="VNI-Times" w:hAnsi="VNI-Times"/>
        </w:rPr>
        <w:t>B. 0,5</w:t>
      </w:r>
      <w:r w:rsidRPr="007B5A16">
        <w:rPr>
          <w:rFonts w:ascii="VNI-Times" w:hAnsi="VNI-Times"/>
          <w:vertAlign w:val="superscript"/>
        </w:rPr>
        <w:t>0</w:t>
      </w:r>
      <w:r w:rsidRPr="007B5A16">
        <w:rPr>
          <w:rFonts w:ascii="VNI-Times" w:hAnsi="VNI-Times"/>
        </w:rPr>
        <w:t>.</w:t>
      </w:r>
      <w:r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color w:val="0000FF"/>
        </w:rPr>
        <w:t>C. 30</w:t>
      </w:r>
      <w:r w:rsidRPr="007B5A16">
        <w:rPr>
          <w:rFonts w:ascii="VNI-Times" w:hAnsi="VNI-Times"/>
          <w:color w:val="0000FF"/>
          <w:vertAlign w:val="superscript"/>
        </w:rPr>
        <w:t>0</w:t>
      </w:r>
      <w:r w:rsidRPr="007B5A16">
        <w:rPr>
          <w:rFonts w:ascii="VNI-Times" w:hAnsi="VNI-Times"/>
          <w:color w:val="0000FF"/>
        </w:rPr>
        <w:t xml:space="preserve">. </w:t>
      </w:r>
      <w:r w:rsidR="00BC78C5">
        <w:rPr>
          <w:rFonts w:ascii="VNI-Times" w:hAnsi="VNI-Times"/>
          <w:color w:val="0000FF"/>
        </w:rPr>
        <w:t xml:space="preserve">        </w:t>
      </w:r>
      <w:r w:rsidRPr="007B5A16">
        <w:rPr>
          <w:rFonts w:ascii="VNI-Times" w:hAnsi="VNI-Times"/>
        </w:rPr>
        <w:t>D. 60</w:t>
      </w:r>
      <w:r w:rsidRPr="007B5A16">
        <w:rPr>
          <w:rFonts w:ascii="VNI-Times" w:hAnsi="VNI-Times"/>
          <w:vertAlign w:val="superscript"/>
        </w:rPr>
        <w:t>0</w:t>
      </w:r>
      <w:r w:rsidRPr="007B5A16">
        <w:rPr>
          <w:rFonts w:ascii="VNI-Times" w:hAnsi="VNI-Times"/>
        </w:rPr>
        <w:t>.</w:t>
      </w:r>
    </w:p>
    <w:p w:rsidR="0042077B" w:rsidRPr="007B5A16" w:rsidRDefault="007B42C3" w:rsidP="00B06F3B">
      <w:pPr>
        <w:jc w:val="both"/>
        <w:rPr>
          <w:rFonts w:ascii="VNI-Times" w:hAnsi="VNI-Times"/>
        </w:rPr>
      </w:pPr>
      <w:r w:rsidRPr="007B5A16">
        <w:rPr>
          <w:rFonts w:ascii="VNI-Times" w:hAnsi="VNI-Times"/>
          <w:b/>
        </w:rPr>
        <w:t>43</w:t>
      </w:r>
      <w:r w:rsidR="00EC066C" w:rsidRPr="007B5A16">
        <w:rPr>
          <w:rFonts w:ascii="VNI-Times" w:hAnsi="VNI-Times"/>
          <w:b/>
        </w:rPr>
        <w:t xml:space="preserve">/ </w:t>
      </w:r>
      <w:r w:rsidR="0042077B" w:rsidRPr="007B5A16">
        <w:rPr>
          <w:rFonts w:ascii="VNI-Times" w:hAnsi="VNI-Times"/>
        </w:rPr>
        <w:t xml:space="preserve">Moät ñoaïn daây daãn thaúng daøi 1m mang doøng ñieän 10A, ñaët trong moät töø  tröôøng ñeàu 100mT thì chòu moät löïc 0,5N. Goùc leäch giöõa caûm öùng töø vaø chieàu doøng ñieän trong daây daãn laø  </w:t>
      </w:r>
    </w:p>
    <w:p w:rsidR="0042077B" w:rsidRPr="007B5A16" w:rsidRDefault="0042077B" w:rsidP="00B06F3B">
      <w:pPr>
        <w:jc w:val="both"/>
        <w:rPr>
          <w:rFonts w:ascii="VNI-Times" w:hAnsi="VNI-Times"/>
          <w:vertAlign w:val="superscript"/>
        </w:rPr>
      </w:pPr>
      <w:r w:rsidRPr="007B5A16">
        <w:rPr>
          <w:rFonts w:ascii="VNI-Times" w:hAnsi="VNI-Times"/>
        </w:rPr>
        <w:t>A. 45</w:t>
      </w:r>
      <w:r w:rsidRPr="007B5A16">
        <w:rPr>
          <w:rFonts w:ascii="VNI-Times" w:hAnsi="VNI-Times"/>
          <w:vertAlign w:val="superscript"/>
        </w:rPr>
        <w:t>0</w:t>
      </w:r>
      <w:r w:rsidRPr="007B5A16">
        <w:rPr>
          <w:rFonts w:ascii="VNI-Times" w:hAnsi="VNI-Times"/>
          <w:vertAlign w:val="superscript"/>
        </w:rPr>
        <w:tab/>
      </w:r>
      <w:r w:rsidR="00BC78C5">
        <w:rPr>
          <w:rFonts w:ascii="VNI-Times" w:hAnsi="VNI-Times"/>
          <w:vertAlign w:val="superscript"/>
        </w:rPr>
        <w:t xml:space="preserve">      </w:t>
      </w:r>
      <w:r w:rsidRPr="007B5A16">
        <w:rPr>
          <w:rFonts w:ascii="VNI-Times" w:hAnsi="VNI-Times"/>
        </w:rPr>
        <w:t>B</w:t>
      </w:r>
      <w:r w:rsidR="00883D82" w:rsidRPr="007B5A16">
        <w:rPr>
          <w:rFonts w:ascii="VNI-Times" w:hAnsi="VNI-Times"/>
        </w:rPr>
        <w:t xml:space="preserve">. </w:t>
      </w:r>
      <w:r w:rsidRPr="007B5A16">
        <w:rPr>
          <w:rFonts w:ascii="VNI-Times" w:hAnsi="VNI-Times"/>
        </w:rPr>
        <w:t>50</w:t>
      </w:r>
      <w:r w:rsidRPr="007B5A16">
        <w:rPr>
          <w:rFonts w:ascii="VNI-Times" w:hAnsi="VNI-Times"/>
          <w:vertAlign w:val="superscript"/>
        </w:rPr>
        <w:t>0</w:t>
      </w:r>
      <w:r w:rsidRPr="007B5A16">
        <w:rPr>
          <w:rFonts w:ascii="VNI-Times" w:hAnsi="VNI-Times"/>
          <w:vertAlign w:val="superscript"/>
        </w:rPr>
        <w:tab/>
      </w:r>
    </w:p>
    <w:p w:rsidR="0042077B" w:rsidRPr="007B5A16" w:rsidRDefault="0042077B" w:rsidP="00B06F3B">
      <w:pPr>
        <w:jc w:val="both"/>
        <w:rPr>
          <w:rFonts w:ascii="VNI-Times" w:hAnsi="VNI-Times"/>
          <w:color w:val="0000FF"/>
        </w:rPr>
      </w:pPr>
      <w:r w:rsidRPr="007B5A16">
        <w:rPr>
          <w:rFonts w:ascii="VNI-Times" w:hAnsi="VNI-Times"/>
        </w:rPr>
        <w:t>C</w:t>
      </w:r>
      <w:r w:rsidR="00883D82" w:rsidRPr="007B5A16">
        <w:rPr>
          <w:rFonts w:ascii="VNI-Times" w:hAnsi="VNI-Times"/>
        </w:rPr>
        <w:t>.</w:t>
      </w:r>
      <w:r w:rsidRPr="007B5A16">
        <w:rPr>
          <w:rFonts w:ascii="VNI-Times" w:hAnsi="VNI-Times"/>
          <w:vertAlign w:val="superscript"/>
        </w:rPr>
        <w:t xml:space="preserve"> </w:t>
      </w:r>
      <w:r w:rsidRPr="007B5A16">
        <w:rPr>
          <w:rFonts w:ascii="VNI-Times" w:hAnsi="VNI-Times"/>
        </w:rPr>
        <w:t>60</w:t>
      </w:r>
      <w:r w:rsidRPr="007B5A16">
        <w:rPr>
          <w:rFonts w:ascii="VNI-Times" w:hAnsi="VNI-Times"/>
          <w:vertAlign w:val="superscript"/>
        </w:rPr>
        <w:t>0</w:t>
      </w:r>
      <w:r w:rsidRPr="007B5A16">
        <w:rPr>
          <w:rFonts w:ascii="VNI-Times" w:hAnsi="VNI-Times"/>
        </w:rPr>
        <w:t>.</w:t>
      </w:r>
      <w:r w:rsidRPr="007B5A16">
        <w:rPr>
          <w:rFonts w:ascii="VNI-Times" w:hAnsi="VNI-Times"/>
        </w:rPr>
        <w:tab/>
      </w:r>
      <w:r w:rsidR="00BC78C5">
        <w:rPr>
          <w:rFonts w:ascii="VNI-Times" w:hAnsi="VNI-Times"/>
        </w:rPr>
        <w:t xml:space="preserve">    </w:t>
      </w:r>
      <w:r w:rsidRPr="007B5A16">
        <w:rPr>
          <w:rFonts w:ascii="VNI-Times" w:hAnsi="VNI-Times"/>
          <w:color w:val="0000FF"/>
        </w:rPr>
        <w:t>D. 30</w:t>
      </w:r>
      <w:r w:rsidRPr="007B5A16">
        <w:rPr>
          <w:rFonts w:ascii="VNI-Times" w:hAnsi="VNI-Times"/>
          <w:color w:val="0000FF"/>
          <w:vertAlign w:val="superscript"/>
        </w:rPr>
        <w:t>0</w:t>
      </w:r>
      <w:r w:rsidRPr="007B5A16">
        <w:rPr>
          <w:rFonts w:ascii="VNI-Times" w:hAnsi="VNI-Times"/>
          <w:color w:val="0000FF"/>
        </w:rPr>
        <w:t>.</w:t>
      </w:r>
    </w:p>
    <w:p w:rsidR="0042077B" w:rsidRPr="007B5A16" w:rsidRDefault="007B42C3" w:rsidP="00B06F3B">
      <w:pPr>
        <w:jc w:val="both"/>
        <w:rPr>
          <w:rFonts w:ascii="VNI-Times" w:hAnsi="VNI-Times"/>
        </w:rPr>
      </w:pPr>
      <w:r w:rsidRPr="007B5A16">
        <w:rPr>
          <w:rFonts w:ascii="VNI-Times" w:hAnsi="VNI-Times"/>
          <w:b/>
        </w:rPr>
        <w:t>44</w:t>
      </w:r>
      <w:r w:rsidR="00EC066C" w:rsidRPr="007B5A16">
        <w:rPr>
          <w:rFonts w:ascii="VNI-Times" w:hAnsi="VNI-Times"/>
          <w:b/>
        </w:rPr>
        <w:t xml:space="preserve">/ </w:t>
      </w:r>
      <w:r w:rsidR="0042077B" w:rsidRPr="007B5A16">
        <w:rPr>
          <w:rFonts w:ascii="VNI-Times" w:hAnsi="VNI-Times"/>
        </w:rPr>
        <w:t>Moät ñoaïn daây daãn coù chieàu daøi 1dm coù dñ I = 1A chaïy qua ñaët trong töø tröôøng ñeàu coù B = 0,1T. Löïc töø td leân ñoaïn daây laø F = 5.10</w:t>
      </w:r>
      <w:r w:rsidR="0042077B" w:rsidRPr="007B5A16">
        <w:rPr>
          <w:rFonts w:ascii="VNI-Times" w:hAnsi="VNI-Times"/>
          <w:vertAlign w:val="superscript"/>
        </w:rPr>
        <w:t>-3</w:t>
      </w:r>
      <w:r w:rsidR="0042077B" w:rsidRPr="007B5A16">
        <w:rPr>
          <w:rFonts w:ascii="VNI-Times" w:hAnsi="VNI-Times"/>
        </w:rPr>
        <w:t>N. Goùc hôïp bôûi chieàu dñ vaø vectô caûm öùng töø laø:</w:t>
      </w:r>
    </w:p>
    <w:p w:rsidR="0042077B" w:rsidRPr="007B5A16" w:rsidRDefault="0042077B" w:rsidP="00B06F3B">
      <w:pPr>
        <w:jc w:val="both"/>
        <w:rPr>
          <w:rFonts w:ascii="VNI-Times" w:hAnsi="VNI-Times"/>
        </w:rPr>
      </w:pPr>
      <w:r w:rsidRPr="007B5A16">
        <w:rPr>
          <w:rFonts w:ascii="VNI-Times" w:hAnsi="VNI-Times"/>
        </w:rPr>
        <w:t>A. 60</w:t>
      </w:r>
      <w:r w:rsidRPr="007B5A16">
        <w:rPr>
          <w:rFonts w:ascii="VNI-Times" w:hAnsi="VNI-Times"/>
          <w:vertAlign w:val="superscript"/>
        </w:rPr>
        <w:t>0</w:t>
      </w:r>
      <w:r w:rsidRPr="007B5A16">
        <w:rPr>
          <w:rFonts w:ascii="VNI-Times" w:hAnsi="VNI-Times"/>
        </w:rPr>
        <w:t>.</w:t>
      </w:r>
      <w:r w:rsidR="00BC78C5">
        <w:rPr>
          <w:rFonts w:ascii="VNI-Times" w:hAnsi="VNI-Times"/>
        </w:rPr>
        <w:t xml:space="preserve">            </w:t>
      </w:r>
      <w:r w:rsidRPr="007B5A16">
        <w:rPr>
          <w:rFonts w:ascii="VNI-Times" w:hAnsi="VNI-Times"/>
        </w:rPr>
        <w:t>B. 45</w:t>
      </w:r>
      <w:r w:rsidRPr="007B5A16">
        <w:rPr>
          <w:rFonts w:ascii="VNI-Times" w:hAnsi="VNI-Times"/>
          <w:vertAlign w:val="superscript"/>
        </w:rPr>
        <w:t>0</w:t>
      </w:r>
      <w:r w:rsidRPr="007B5A16">
        <w:rPr>
          <w:rFonts w:ascii="VNI-Times" w:hAnsi="VNI-Times"/>
        </w:rPr>
        <w:t>.</w:t>
      </w:r>
    </w:p>
    <w:p w:rsidR="0042077B" w:rsidRPr="007B5A16" w:rsidRDefault="0042077B" w:rsidP="00B06F3B">
      <w:pPr>
        <w:jc w:val="both"/>
        <w:rPr>
          <w:rFonts w:ascii="VNI-Times" w:hAnsi="VNI-Times"/>
          <w:color w:val="0000FF"/>
        </w:rPr>
      </w:pPr>
      <w:r w:rsidRPr="007B5A16">
        <w:rPr>
          <w:rFonts w:ascii="VNI-Times" w:hAnsi="VNI-Times"/>
        </w:rPr>
        <w:t>C. 0</w:t>
      </w:r>
      <w:r w:rsidRPr="007B5A16">
        <w:rPr>
          <w:rFonts w:ascii="VNI-Times" w:hAnsi="VNI-Times"/>
          <w:vertAlign w:val="superscript"/>
        </w:rPr>
        <w:t>0</w:t>
      </w:r>
      <w:r w:rsidRPr="007B5A16">
        <w:rPr>
          <w:rFonts w:ascii="VNI-Times" w:hAnsi="VNI-Times"/>
        </w:rPr>
        <w:t>.</w:t>
      </w:r>
      <w:r w:rsidR="00BC78C5">
        <w:rPr>
          <w:rFonts w:ascii="VNI-Times" w:hAnsi="VNI-Times"/>
        </w:rPr>
        <w:t xml:space="preserve">              </w:t>
      </w:r>
      <w:r w:rsidRPr="007B5A16">
        <w:rPr>
          <w:rFonts w:ascii="VNI-Times" w:hAnsi="VNI-Times"/>
          <w:color w:val="0000FF"/>
        </w:rPr>
        <w:t>D. 30</w:t>
      </w:r>
      <w:r w:rsidRPr="007B5A16">
        <w:rPr>
          <w:rFonts w:ascii="VNI-Times" w:hAnsi="VNI-Times"/>
          <w:color w:val="0000FF"/>
          <w:vertAlign w:val="superscript"/>
        </w:rPr>
        <w:t>0</w:t>
      </w:r>
      <w:r w:rsidRPr="007B5A16">
        <w:rPr>
          <w:rFonts w:ascii="VNI-Times" w:hAnsi="VNI-Times"/>
          <w:color w:val="0000FF"/>
        </w:rPr>
        <w:t>.</w:t>
      </w:r>
    </w:p>
    <w:p w:rsidR="0042077B" w:rsidRPr="007B5A16" w:rsidRDefault="007B42C3" w:rsidP="00B06F3B">
      <w:pPr>
        <w:jc w:val="both"/>
        <w:rPr>
          <w:rFonts w:ascii="VNI-Times" w:hAnsi="VNI-Times"/>
        </w:rPr>
      </w:pPr>
      <w:r w:rsidRPr="007B5A16">
        <w:rPr>
          <w:rFonts w:ascii="VNI-Times" w:hAnsi="VNI-Times"/>
          <w:b/>
        </w:rPr>
        <w:t>45</w:t>
      </w:r>
      <w:r w:rsidR="00EC066C" w:rsidRPr="007B5A16">
        <w:rPr>
          <w:rFonts w:ascii="VNI-Times" w:hAnsi="VNI-Times"/>
          <w:b/>
        </w:rPr>
        <w:t xml:space="preserve">/  </w:t>
      </w:r>
      <w:r w:rsidR="0042077B" w:rsidRPr="007B5A16">
        <w:rPr>
          <w:rFonts w:ascii="VNI-Times" w:hAnsi="VNI-Times"/>
        </w:rPr>
        <w:t xml:space="preserve">Moät ñoaïn daây daãn daøi 1,5m mang doøng ñieän 10A, ñaët vuoâng goùc trong moät töø tröôøng ñeàu coù ñoä lôùn caûm öùng töø 1,2T. Noù chòu moät löïc töø taùc duïng laø bao nhieâu? </w:t>
      </w:r>
      <w:r w:rsidR="0042077B"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A. 1,8 N.</w:t>
      </w:r>
      <w:r w:rsidRPr="007B5A16">
        <w:rPr>
          <w:rFonts w:ascii="VNI-Times" w:hAnsi="VNI-Times"/>
        </w:rPr>
        <w:tab/>
        <w:t>B. 1800 N.</w:t>
      </w:r>
      <w:r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rPr>
        <w:t>C. 0 N.</w:t>
      </w:r>
      <w:r w:rsidRPr="007B5A16">
        <w:rPr>
          <w:rFonts w:ascii="VNI-Times" w:hAnsi="VNI-Times"/>
        </w:rPr>
        <w:tab/>
      </w:r>
      <w:r w:rsidR="00BC78C5">
        <w:rPr>
          <w:rFonts w:ascii="VNI-Times" w:hAnsi="VNI-Times"/>
        </w:rPr>
        <w:t xml:space="preserve">            </w:t>
      </w:r>
      <w:r w:rsidRPr="007B5A16">
        <w:rPr>
          <w:rFonts w:ascii="VNI-Times" w:hAnsi="VNI-Times"/>
          <w:color w:val="0000FF"/>
        </w:rPr>
        <w:t>D. 18 N.</w:t>
      </w:r>
    </w:p>
    <w:p w:rsidR="0042077B" w:rsidRPr="007B5A16" w:rsidRDefault="00FE2DE7" w:rsidP="00B06F3B">
      <w:pPr>
        <w:jc w:val="both"/>
        <w:rPr>
          <w:rFonts w:ascii="VNI-Times" w:hAnsi="VNI-Times"/>
        </w:rPr>
      </w:pPr>
      <w:r w:rsidRPr="007B5A16">
        <w:rPr>
          <w:rFonts w:ascii="VNI-Times" w:hAnsi="VNI-Times"/>
          <w:b/>
        </w:rPr>
        <w:lastRenderedPageBreak/>
        <w:t>46</w:t>
      </w:r>
      <w:r w:rsidR="00EC066C" w:rsidRPr="007B5A16">
        <w:rPr>
          <w:rFonts w:ascii="VNI-Times" w:hAnsi="VNI-Times"/>
          <w:b/>
        </w:rPr>
        <w:t xml:space="preserve">/ </w:t>
      </w:r>
      <w:r w:rsidR="0042077B" w:rsidRPr="007B5A16">
        <w:rPr>
          <w:rFonts w:ascii="VNI-Times" w:hAnsi="VNI-Times"/>
        </w:rPr>
        <w:t>Ñaët moät ñoaïn daây daãn thaúng daøi 120cm song song vôùi töø tröôøng ñeàu coù ñoä lôùn caûm öùng töø  0,8T. Doøng ñieän trong daây daãn laø 20A thì löïc töø coù ñoä lôùn laø bao nhieâu?</w:t>
      </w:r>
      <w:r w:rsidR="0042077B"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A. 1,92 N.</w:t>
      </w:r>
      <w:r w:rsidRPr="007B5A16">
        <w:rPr>
          <w:rFonts w:ascii="VNI-Times" w:hAnsi="VNI-Times"/>
        </w:rPr>
        <w:tab/>
        <w:t>B. 1920 N.</w:t>
      </w:r>
      <w:r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rPr>
        <w:t>C. 19,2 N.</w:t>
      </w:r>
      <w:r w:rsidRPr="007B5A16">
        <w:rPr>
          <w:rFonts w:ascii="VNI-Times" w:hAnsi="VNI-Times"/>
        </w:rPr>
        <w:tab/>
      </w:r>
      <w:r w:rsidRPr="007B5A16">
        <w:rPr>
          <w:rFonts w:ascii="VNI-Times" w:hAnsi="VNI-Times"/>
          <w:color w:val="0000FF"/>
        </w:rPr>
        <w:t>D. 0 N.</w:t>
      </w:r>
    </w:p>
    <w:p w:rsidR="0042077B" w:rsidRPr="007B5A16" w:rsidRDefault="00FE2DE7" w:rsidP="00B06F3B">
      <w:pPr>
        <w:jc w:val="both"/>
        <w:rPr>
          <w:rFonts w:ascii="VNI-Times" w:hAnsi="VNI-Times"/>
        </w:rPr>
      </w:pPr>
      <w:r w:rsidRPr="007B5A16">
        <w:rPr>
          <w:rFonts w:ascii="VNI-Times" w:hAnsi="VNI-Times"/>
          <w:b/>
        </w:rPr>
        <w:t>47</w:t>
      </w:r>
      <w:r w:rsidR="00EC066C" w:rsidRPr="007B5A16">
        <w:rPr>
          <w:rFonts w:ascii="VNI-Times" w:hAnsi="VNI-Times"/>
          <w:b/>
        </w:rPr>
        <w:t xml:space="preserve">/ </w:t>
      </w:r>
      <w:r w:rsidR="0042077B" w:rsidRPr="007B5A16">
        <w:rPr>
          <w:rFonts w:ascii="VNI-Times" w:hAnsi="VNI-Times"/>
        </w:rPr>
        <w:t xml:space="preserve">Moät ñoaïn dd thaúng daøi 10cm mang dñ 5A ñaët trong töø tröôøng ñeàu coù cö  töø B = 0,08T. Ñoaïn daây daãn </w:t>
      </w:r>
      <w:r w:rsidR="0042077B" w:rsidRPr="007B5A16">
        <w:rPr>
          <w:rFonts w:ascii="VNI-Times" w:hAnsi="VNI-Times"/>
          <w:position w:val="-4"/>
        </w:rPr>
        <w:object w:dxaOrig="240" w:dyaOrig="260">
          <v:shape id="_x0000_i1490" type="#_x0000_t75" style="width:12.25pt;height:13pt" o:ole="">
            <v:imagedata r:id="rId647" o:title=""/>
          </v:shape>
          <o:OLEObject Type="Embed" ProgID="Equation.DSMT4" ShapeID="_x0000_i1490" DrawAspect="Content" ObjectID="_1581495248" r:id="rId667"/>
        </w:object>
      </w:r>
      <w:r w:rsidR="0042077B" w:rsidRPr="007B5A16">
        <w:rPr>
          <w:rFonts w:ascii="VNI-Times" w:hAnsi="VNI-Times"/>
        </w:rPr>
        <w:t xml:space="preserve">vôùi caùc ñöôøng caûm öùng töø . Löïc töø taùc duïng leân ñoaïn daây coù giaù trò naøo sau ñaây: </w:t>
      </w:r>
    </w:p>
    <w:p w:rsidR="0042077B" w:rsidRPr="007B5A16" w:rsidRDefault="0042077B" w:rsidP="00B06F3B">
      <w:pPr>
        <w:jc w:val="both"/>
        <w:rPr>
          <w:rFonts w:ascii="VNI-Times" w:hAnsi="VNI-Times"/>
        </w:rPr>
      </w:pPr>
      <w:r w:rsidRPr="007B5A16">
        <w:rPr>
          <w:rFonts w:ascii="VNI-Times" w:hAnsi="VNI-Times"/>
          <w:color w:val="0000FF"/>
        </w:rPr>
        <w:t xml:space="preserve">A. 0,04N.   </w:t>
      </w:r>
      <w:r w:rsidRPr="007B5A16">
        <w:rPr>
          <w:rFonts w:ascii="VNI-Times" w:hAnsi="VNI-Times"/>
        </w:rPr>
        <w:t xml:space="preserve">    B. 0,08N.</w:t>
      </w:r>
    </w:p>
    <w:p w:rsidR="0042077B" w:rsidRPr="007B5A16" w:rsidRDefault="0042077B" w:rsidP="00BC78C5">
      <w:pPr>
        <w:jc w:val="both"/>
        <w:rPr>
          <w:rFonts w:ascii="VNI-Times" w:hAnsi="VNI-Times"/>
        </w:rPr>
      </w:pPr>
      <w:r w:rsidRPr="007B5A16">
        <w:rPr>
          <w:rFonts w:ascii="VNI-Times" w:hAnsi="VNI-Times"/>
        </w:rPr>
        <w:t>C. 0,4N.         D. 0,2N.</w:t>
      </w:r>
    </w:p>
    <w:p w:rsidR="0042077B" w:rsidRPr="007B5A16" w:rsidRDefault="008701DF" w:rsidP="00B06F3B">
      <w:pPr>
        <w:jc w:val="both"/>
        <w:rPr>
          <w:rFonts w:ascii="VNI-Times" w:hAnsi="VNI-Times"/>
        </w:rPr>
      </w:pPr>
      <w:r w:rsidRPr="007B5A16">
        <w:rPr>
          <w:rFonts w:ascii="VNI-Times" w:hAnsi="VNI-Times"/>
          <w:b/>
        </w:rPr>
        <w:t>48</w:t>
      </w:r>
      <w:r w:rsidR="00EC066C" w:rsidRPr="007B5A16">
        <w:rPr>
          <w:rFonts w:ascii="VNI-Times" w:hAnsi="VNI-Times"/>
          <w:b/>
        </w:rPr>
        <w:t xml:space="preserve">/ </w:t>
      </w:r>
      <w:r w:rsidR="0042077B" w:rsidRPr="007B5A16">
        <w:rPr>
          <w:rFonts w:ascii="VNI-Times" w:hAnsi="VNI-Times"/>
        </w:rPr>
        <w:t>Moät ñoaïn daây daãn daøi 5cm ñaët trong töø tröôøng ñeàu vaø vuoâng goùc vôùi vectô caûm öùng töø. Doøng ñieän chaïy qua daây coù cöôøng ñoä 0,75A. Löïc töø taùc duïng leân ñoaïn daây ñoù laø 3.10</w:t>
      </w:r>
      <w:r w:rsidR="0042077B" w:rsidRPr="007B5A16">
        <w:rPr>
          <w:rFonts w:ascii="VNI-Times" w:hAnsi="VNI-Times"/>
          <w:vertAlign w:val="superscript"/>
        </w:rPr>
        <w:t>-2</w:t>
      </w:r>
      <w:r w:rsidR="0042077B" w:rsidRPr="007B5A16">
        <w:rPr>
          <w:rFonts w:ascii="VNI-Times" w:hAnsi="VNI-Times"/>
        </w:rPr>
        <w:t>N. Caûm öùng töø cuûa töø tröôøng ñoù coù ñoä lôùn laø</w:t>
      </w:r>
    </w:p>
    <w:p w:rsidR="0042077B" w:rsidRPr="007B5A16" w:rsidRDefault="0042077B" w:rsidP="00B06F3B">
      <w:pPr>
        <w:jc w:val="both"/>
        <w:rPr>
          <w:rFonts w:ascii="VNI-Times" w:hAnsi="VNI-Times"/>
        </w:rPr>
      </w:pPr>
      <w:r w:rsidRPr="007B5A16">
        <w:rPr>
          <w:rFonts w:ascii="VNI-Times" w:hAnsi="VNI-Times"/>
        </w:rPr>
        <w:t>A. 1,2T.</w:t>
      </w:r>
      <w:r w:rsidRPr="007B5A16">
        <w:rPr>
          <w:rFonts w:ascii="VNI-Times" w:hAnsi="VNI-Times"/>
        </w:rPr>
        <w:tab/>
        <w:t>B. 0,4T.</w:t>
      </w:r>
      <w:r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rPr>
        <w:t>C. 1,0T.</w:t>
      </w:r>
      <w:r w:rsidRPr="007B5A16">
        <w:rPr>
          <w:rFonts w:ascii="VNI-Times" w:hAnsi="VNI-Times"/>
        </w:rPr>
        <w:tab/>
      </w:r>
      <w:r w:rsidRPr="007B5A16">
        <w:rPr>
          <w:rFonts w:ascii="VNI-Times" w:hAnsi="VNI-Times"/>
          <w:color w:val="0000FF"/>
        </w:rPr>
        <w:t>D. 0,8T.</w:t>
      </w:r>
    </w:p>
    <w:p w:rsidR="00733EE8" w:rsidRPr="007B5A16" w:rsidRDefault="008701DF" w:rsidP="00733EE8">
      <w:pPr>
        <w:jc w:val="both"/>
      </w:pPr>
      <w:r w:rsidRPr="007B5A16">
        <w:rPr>
          <w:b/>
        </w:rPr>
        <w:t>49</w:t>
      </w:r>
      <w:r w:rsidR="00EC066C" w:rsidRPr="007B5A16">
        <w:rPr>
          <w:b/>
        </w:rPr>
        <w:t xml:space="preserve">/ </w:t>
      </w:r>
      <w:r w:rsidR="00733EE8" w:rsidRPr="007B5A16">
        <w:t>Mộ</w:t>
      </w:r>
      <w:r w:rsidR="00BC78C5">
        <w:t>t đoạn dây dẫn mang dòng điện 2</w:t>
      </w:r>
      <w:r w:rsidR="00733EE8" w:rsidRPr="007B5A16">
        <w:t>A đặt trong một từ trường đều thì chịu một lực điện 8N. Nếu dòng điện qua dây dẫn là 0,5 A thì nó chịu một lực từ có độ lớn là</w:t>
      </w:r>
    </w:p>
    <w:p w:rsidR="00883D82" w:rsidRPr="007B5A16" w:rsidRDefault="00B06F3B" w:rsidP="00733EE8">
      <w:pPr>
        <w:jc w:val="both"/>
      </w:pPr>
      <w:r>
        <w:t>A. 0,5</w:t>
      </w:r>
      <w:r w:rsidR="00BC78C5">
        <w:t xml:space="preserve">N.      </w:t>
      </w:r>
      <w:r>
        <w:rPr>
          <w:color w:val="0000FF"/>
        </w:rPr>
        <w:t>B. 2</w:t>
      </w:r>
      <w:r w:rsidR="00733EE8" w:rsidRPr="007B5A16">
        <w:rPr>
          <w:color w:val="0000FF"/>
        </w:rPr>
        <w:t>N.</w:t>
      </w:r>
      <w:r w:rsidR="00733EE8" w:rsidRPr="007B5A16">
        <w:rPr>
          <w:color w:val="0000FF"/>
        </w:rPr>
        <w:tab/>
      </w:r>
      <w:r w:rsidR="00733EE8" w:rsidRPr="007B5A16">
        <w:tab/>
      </w:r>
      <w:r w:rsidR="00733EE8" w:rsidRPr="007B5A16">
        <w:tab/>
      </w:r>
    </w:p>
    <w:p w:rsidR="00733EE8" w:rsidRPr="007B5A16" w:rsidRDefault="00BC78C5" w:rsidP="00733EE8">
      <w:pPr>
        <w:jc w:val="both"/>
      </w:pPr>
      <w:r>
        <w:t>C. 4N.</w:t>
      </w:r>
      <w:r>
        <w:tab/>
        <w:t xml:space="preserve">        </w:t>
      </w:r>
      <w:r w:rsidR="00733EE8" w:rsidRPr="007B5A16">
        <w:t>D. 32N.</w:t>
      </w:r>
    </w:p>
    <w:p w:rsidR="00733EE8" w:rsidRPr="007B5A16" w:rsidRDefault="008701DF" w:rsidP="00733EE8">
      <w:pPr>
        <w:jc w:val="both"/>
      </w:pPr>
      <w:r w:rsidRPr="007B5A16">
        <w:rPr>
          <w:b/>
        </w:rPr>
        <w:t>50</w:t>
      </w:r>
      <w:r w:rsidR="00EC066C" w:rsidRPr="007B5A16">
        <w:rPr>
          <w:b/>
        </w:rPr>
        <w:t xml:space="preserve">/ </w:t>
      </w:r>
      <w:r w:rsidR="00733EE8" w:rsidRPr="007B5A16">
        <w:t>Một đoạn dây dẫn mang dòng điện 1,5A chịu một lực từ 5N. Sau đó cường độ dòng điện thay đổi thì lực từ tác dụng lên đoạn dây là 20N. Cường độ dòng điện đã</w:t>
      </w:r>
    </w:p>
    <w:p w:rsidR="00883D82" w:rsidRPr="007B5A16" w:rsidRDefault="00BC78C5" w:rsidP="00733EE8">
      <w:pPr>
        <w:jc w:val="both"/>
      </w:pPr>
      <w:r>
        <w:rPr>
          <w:color w:val="0000FF"/>
        </w:rPr>
        <w:t>A. tăng thêm 4,5</w:t>
      </w:r>
      <w:r w:rsidR="00733EE8" w:rsidRPr="007B5A16">
        <w:rPr>
          <w:color w:val="0000FF"/>
        </w:rPr>
        <w:t>A.</w:t>
      </w:r>
      <w:r w:rsidR="00733EE8" w:rsidRPr="007B5A16">
        <w:tab/>
      </w:r>
      <w:r w:rsidR="00733EE8" w:rsidRPr="007B5A16">
        <w:tab/>
      </w:r>
    </w:p>
    <w:p w:rsidR="00883D82" w:rsidRPr="007B5A16" w:rsidRDefault="00BC78C5" w:rsidP="00733EE8">
      <w:pPr>
        <w:jc w:val="both"/>
      </w:pPr>
      <w:r>
        <w:t>B. tăng thêm 6</w:t>
      </w:r>
      <w:r w:rsidR="00733EE8" w:rsidRPr="007B5A16">
        <w:t>A.</w:t>
      </w:r>
      <w:r w:rsidR="00733EE8" w:rsidRPr="007B5A16">
        <w:tab/>
      </w:r>
    </w:p>
    <w:p w:rsidR="00883D82" w:rsidRPr="007B5A16" w:rsidRDefault="00733EE8" w:rsidP="00733EE8">
      <w:pPr>
        <w:jc w:val="both"/>
      </w:pPr>
      <w:r w:rsidRPr="007B5A16">
        <w:t>C. giảm bớt 4,5A.</w:t>
      </w:r>
      <w:r w:rsidRPr="007B5A16">
        <w:tab/>
      </w:r>
    </w:p>
    <w:p w:rsidR="00733EE8" w:rsidRPr="007B5A16" w:rsidRDefault="00BC78C5" w:rsidP="00733EE8">
      <w:pPr>
        <w:jc w:val="both"/>
      </w:pPr>
      <w:r>
        <w:t>D. giảm bớt 6</w:t>
      </w:r>
      <w:r w:rsidR="00733EE8" w:rsidRPr="007B5A16">
        <w:t>A.</w:t>
      </w:r>
    </w:p>
    <w:p w:rsidR="0042077B" w:rsidRPr="007B5A16" w:rsidRDefault="008701DF" w:rsidP="00B06F3B">
      <w:pPr>
        <w:jc w:val="both"/>
        <w:rPr>
          <w:rFonts w:ascii="VNI-Times" w:hAnsi="VNI-Times"/>
        </w:rPr>
      </w:pPr>
      <w:r w:rsidRPr="007B5A16">
        <w:rPr>
          <w:rFonts w:ascii="VNI-Times" w:hAnsi="VNI-Times"/>
          <w:b/>
        </w:rPr>
        <w:t>51</w:t>
      </w:r>
      <w:r w:rsidR="00EC066C" w:rsidRPr="007B5A16">
        <w:rPr>
          <w:rFonts w:ascii="VNI-Times" w:hAnsi="VNI-Times"/>
          <w:b/>
        </w:rPr>
        <w:t xml:space="preserve">/ </w:t>
      </w:r>
      <w:r w:rsidR="0042077B" w:rsidRPr="007B5A16">
        <w:rPr>
          <w:rFonts w:ascii="VNI-Times" w:hAnsi="VNI-Times"/>
        </w:rPr>
        <w:t xml:space="preserve">Hai thanh ray naèm ngang // vaø caùch nhau 1 ñoaïn 12cm trong töø tröôøng ñeàu coù caùc ñöôøng caûm öùng töø thaúng ñöùng coù B = 0,1T. </w:t>
      </w:r>
      <w:r w:rsidR="00BC78C5">
        <w:rPr>
          <w:rFonts w:ascii="VNI-Times" w:hAnsi="VNI-Times"/>
        </w:rPr>
        <w:t>M</w:t>
      </w:r>
      <w:r w:rsidR="0042077B" w:rsidRPr="007B5A16">
        <w:rPr>
          <w:rFonts w:ascii="VNI-Times" w:hAnsi="VNI-Times"/>
        </w:rPr>
        <w:t>oät thanh kim loaïi ñaët treân 2 thanh ray, vuoâng goùc vôùi 2 thanh ray . Noái 2 ñaàu 2 thanh ray vôùi nguoàn coù sññ E = 6V ñieän trôû trong 1</w:t>
      </w:r>
      <w:r w:rsidR="0042077B" w:rsidRPr="007B5A16">
        <w:rPr>
          <w:rFonts w:ascii="VNI-Times" w:hAnsi="VNI-Times"/>
          <w:position w:val="-4"/>
        </w:rPr>
        <w:object w:dxaOrig="260" w:dyaOrig="260">
          <v:shape id="_x0000_i1491" type="#_x0000_t75" style="width:13pt;height:13pt" o:ole="">
            <v:imagedata r:id="rId668" o:title=""/>
          </v:shape>
          <o:OLEObject Type="Embed" ProgID="Equation.3" ShapeID="_x0000_i1491" DrawAspect="Content" ObjectID="_1581495249" r:id="rId669"/>
        </w:object>
      </w:r>
      <w:r w:rsidR="0042077B" w:rsidRPr="007B5A16">
        <w:rPr>
          <w:rFonts w:ascii="VNI-Times" w:hAnsi="VNI-Times"/>
        </w:rPr>
        <w:t>ñeå taïo maïch kín. Ñieän trôû cuûa 2 thanh ray, cuûa daây noái vaø thanh kim loaïi laø 5</w:t>
      </w:r>
      <w:r w:rsidR="0042077B" w:rsidRPr="007B5A16">
        <w:rPr>
          <w:rFonts w:ascii="VNI-Times" w:hAnsi="VNI-Times"/>
          <w:position w:val="-4"/>
        </w:rPr>
        <w:object w:dxaOrig="260" w:dyaOrig="260">
          <v:shape id="_x0000_i1492" type="#_x0000_t75" style="width:13pt;height:13pt" o:ole="">
            <v:imagedata r:id="rId670" o:title=""/>
          </v:shape>
          <o:OLEObject Type="Embed" ProgID="Equation.3" ShapeID="_x0000_i1492" DrawAspect="Content" ObjectID="_1581495250" r:id="rId671"/>
        </w:object>
      </w:r>
      <w:r w:rsidR="0042077B" w:rsidRPr="007B5A16">
        <w:rPr>
          <w:rFonts w:ascii="VNI-Times" w:hAnsi="VNI-Times"/>
        </w:rPr>
        <w:t>. Löïc töø taùc duïng leân thanh kim loaïi laø:</w:t>
      </w:r>
      <w:r w:rsidR="0042077B"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A. 0,6N.</w:t>
      </w:r>
      <w:r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B. 0,06N.</w:t>
      </w:r>
      <w:r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color w:val="0000FF"/>
        </w:rPr>
        <w:t>C. 0,012N.</w:t>
      </w:r>
      <w:r w:rsidRPr="007B5A16">
        <w:rPr>
          <w:rFonts w:ascii="VNI-Times" w:hAnsi="VNI-Times"/>
          <w:color w:val="0000FF"/>
        </w:rPr>
        <w:tab/>
      </w:r>
    </w:p>
    <w:p w:rsidR="0042077B" w:rsidRPr="007B5A16" w:rsidRDefault="0042077B" w:rsidP="00B06F3B">
      <w:pPr>
        <w:jc w:val="both"/>
        <w:rPr>
          <w:rFonts w:ascii="VNI-Times" w:hAnsi="VNI-Times"/>
        </w:rPr>
      </w:pPr>
      <w:r w:rsidRPr="007B5A16">
        <w:rPr>
          <w:rFonts w:ascii="VNI-Times" w:hAnsi="VNI-Times"/>
        </w:rPr>
        <w:t>D. 0,12N.</w:t>
      </w:r>
    </w:p>
    <w:p w:rsidR="0042077B" w:rsidRPr="007B5A16" w:rsidRDefault="008701DF" w:rsidP="00B06F3B">
      <w:pPr>
        <w:jc w:val="both"/>
        <w:rPr>
          <w:rFonts w:ascii="VNI-Times" w:hAnsi="VNI-Times"/>
        </w:rPr>
      </w:pPr>
      <w:r w:rsidRPr="007B5A16">
        <w:rPr>
          <w:rFonts w:ascii="VNI-Times" w:hAnsi="VNI-Times"/>
          <w:b/>
        </w:rPr>
        <w:t>52</w:t>
      </w:r>
      <w:r w:rsidR="00EC066C" w:rsidRPr="007B5A16">
        <w:rPr>
          <w:rFonts w:ascii="VNI-Times" w:hAnsi="VNI-Times"/>
          <w:b/>
        </w:rPr>
        <w:t xml:space="preserve">/ </w:t>
      </w:r>
      <w:r w:rsidR="0042077B" w:rsidRPr="007B5A16">
        <w:rPr>
          <w:rFonts w:ascii="VNI-Times" w:hAnsi="VNI-Times"/>
        </w:rPr>
        <w:t>Moät ñoaïn daây ñoàng chaát coù kl 10gam daøi 30cm, ñaàu treân treo vaøo ñieåm  vaø coù theå quay quanh O, ñaàu döôùi chaïm thuyû ngaân ñöïng trong 1 caùi chaäu. Toaøn boä ñoaïn daây ñaët trong töø tröôøng ñeàu naèm ngang . Cho dñ coù cñ 8A qua ñoaïn daây thì ñoaïn daây leäch khoûi phöông thaúng ñöùng 1 goùc 5</w:t>
      </w:r>
      <w:r w:rsidR="0042077B" w:rsidRPr="007B5A16">
        <w:rPr>
          <w:rFonts w:ascii="VNI-Times" w:hAnsi="VNI-Times"/>
          <w:vertAlign w:val="superscript"/>
        </w:rPr>
        <w:t>0</w:t>
      </w:r>
      <w:r w:rsidR="0042077B" w:rsidRPr="007B5A16">
        <w:rPr>
          <w:rFonts w:ascii="VNI-Times" w:hAnsi="VNI-Times"/>
        </w:rPr>
        <w:t>. g = 9,8m/s</w:t>
      </w:r>
      <w:r w:rsidR="0042077B" w:rsidRPr="007B5A16">
        <w:rPr>
          <w:rFonts w:ascii="VNI-Times" w:hAnsi="VNI-Times"/>
          <w:vertAlign w:val="superscript"/>
        </w:rPr>
        <w:t>2</w:t>
      </w:r>
      <w:r w:rsidR="0042077B" w:rsidRPr="007B5A16">
        <w:rPr>
          <w:rFonts w:ascii="VNI-Times" w:hAnsi="VNI-Times"/>
        </w:rPr>
        <w:t>, sin5</w:t>
      </w:r>
      <w:r w:rsidR="0042077B" w:rsidRPr="007B5A16">
        <w:rPr>
          <w:rFonts w:ascii="VNI-Times" w:hAnsi="VNI-Times"/>
          <w:vertAlign w:val="superscript"/>
        </w:rPr>
        <w:t>0</w:t>
      </w:r>
      <w:r w:rsidR="0042077B" w:rsidRPr="007B5A16">
        <w:rPr>
          <w:rFonts w:ascii="VNI-Times" w:hAnsi="VNI-Times"/>
        </w:rPr>
        <w:t xml:space="preserve"> = 0,0872. B coù giaù trò bao nhieâu? </w:t>
      </w:r>
    </w:p>
    <w:p w:rsidR="0042077B" w:rsidRPr="007B5A16" w:rsidRDefault="0042077B" w:rsidP="00B06F3B">
      <w:pPr>
        <w:jc w:val="both"/>
        <w:rPr>
          <w:rFonts w:ascii="VNI-Times" w:hAnsi="VNI-Times"/>
        </w:rPr>
      </w:pPr>
      <w:r w:rsidRPr="007B5A16">
        <w:rPr>
          <w:rFonts w:ascii="VNI-Times" w:hAnsi="VNI-Times"/>
        </w:rPr>
        <w:t>A. 1,78.10</w:t>
      </w:r>
      <w:r w:rsidRPr="007B5A16">
        <w:rPr>
          <w:rFonts w:ascii="VNI-Times" w:hAnsi="VNI-Times"/>
          <w:vertAlign w:val="superscript"/>
        </w:rPr>
        <w:t>-4</w:t>
      </w:r>
      <w:r w:rsidRPr="007B5A16">
        <w:rPr>
          <w:rFonts w:ascii="VNI-Times" w:hAnsi="VNI-Times"/>
        </w:rPr>
        <w:t>T.</w:t>
      </w:r>
      <w:r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B. 3,56.10</w:t>
      </w:r>
      <w:r w:rsidRPr="007B5A16">
        <w:rPr>
          <w:rFonts w:ascii="VNI-Times" w:hAnsi="VNI-Times"/>
          <w:vertAlign w:val="superscript"/>
        </w:rPr>
        <w:t>-4</w:t>
      </w:r>
      <w:r w:rsidRPr="007B5A16">
        <w:rPr>
          <w:rFonts w:ascii="VNI-Times" w:hAnsi="VNI-Times"/>
        </w:rPr>
        <w:t>T.</w:t>
      </w:r>
      <w:r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C. 1,78.10</w:t>
      </w:r>
      <w:r w:rsidRPr="007B5A16">
        <w:rPr>
          <w:rFonts w:ascii="VNI-Times" w:hAnsi="VNI-Times"/>
          <w:vertAlign w:val="superscript"/>
        </w:rPr>
        <w:t>-3</w:t>
      </w:r>
      <w:r w:rsidRPr="007B5A16">
        <w:rPr>
          <w:rFonts w:ascii="VNI-Times" w:hAnsi="VNI-Times"/>
        </w:rPr>
        <w:t>T.</w:t>
      </w:r>
      <w:r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color w:val="0000FF"/>
        </w:rPr>
        <w:t>D. 3,56.10</w:t>
      </w:r>
      <w:r w:rsidRPr="007B5A16">
        <w:rPr>
          <w:rFonts w:ascii="VNI-Times" w:hAnsi="VNI-Times"/>
          <w:color w:val="0000FF"/>
          <w:vertAlign w:val="superscript"/>
        </w:rPr>
        <w:t>-3</w:t>
      </w:r>
      <w:r w:rsidRPr="007B5A16">
        <w:rPr>
          <w:rFonts w:ascii="VNI-Times" w:hAnsi="VNI-Times"/>
          <w:color w:val="0000FF"/>
        </w:rPr>
        <w:t>T.</w:t>
      </w:r>
    </w:p>
    <w:p w:rsidR="00574329" w:rsidRPr="007B5A16" w:rsidRDefault="00574329" w:rsidP="00574329"/>
    <w:p w:rsidR="00574329" w:rsidRPr="007B5A16" w:rsidRDefault="00574329" w:rsidP="00574329">
      <w:pPr>
        <w:pStyle w:val="Style1"/>
        <w:rPr>
          <w:color w:val="FF0000"/>
          <w:sz w:val="24"/>
          <w:szCs w:val="24"/>
        </w:rPr>
      </w:pPr>
      <w:bookmarkStart w:id="24" w:name="_Toc169699326"/>
      <w:bookmarkStart w:id="25" w:name="_Toc169699874"/>
      <w:r w:rsidRPr="007B5A16">
        <w:rPr>
          <w:color w:val="FF0000"/>
          <w:sz w:val="24"/>
          <w:szCs w:val="24"/>
        </w:rPr>
        <w:t>TỪ TRƯỜNG CỦA DÒNG ĐIỆN CHẠY TRONG CÁC DÂY DẪN CÓ HÌNH DẠNG ĐẶC BIỆT</w:t>
      </w:r>
      <w:bookmarkEnd w:id="24"/>
      <w:bookmarkEnd w:id="25"/>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w:t>
      </w:r>
    </w:p>
    <w:p w:rsidR="00733EE8" w:rsidRPr="007B5A16" w:rsidRDefault="008701DF" w:rsidP="00B06F3B">
      <w:pPr>
        <w:jc w:val="both"/>
        <w:rPr>
          <w:rFonts w:ascii="VNI-Times" w:hAnsi="VNI-Times"/>
        </w:rPr>
      </w:pPr>
      <w:r w:rsidRPr="00D55AF8">
        <w:rPr>
          <w:rFonts w:ascii="VNI-Times" w:hAnsi="VNI-Times"/>
          <w:b/>
          <w:lang w:val="fr-FR"/>
        </w:rPr>
        <w:lastRenderedPageBreak/>
        <w:t>1</w:t>
      </w:r>
      <w:r w:rsidR="00EC066C" w:rsidRPr="00D55AF8">
        <w:rPr>
          <w:rFonts w:ascii="VNI-Times" w:hAnsi="VNI-Times"/>
          <w:b/>
          <w:lang w:val="fr-FR"/>
        </w:rPr>
        <w:t xml:space="preserve">/ </w:t>
      </w:r>
      <w:r w:rsidR="00733EE8" w:rsidRPr="00D55AF8">
        <w:rPr>
          <w:rFonts w:ascii="VNI-Times" w:hAnsi="VNI-Times"/>
          <w:lang w:val="fr-FR"/>
        </w:rPr>
        <w:t>Moät daây daãn th</w:t>
      </w:r>
      <w:r w:rsidR="00BC78C5">
        <w:rPr>
          <w:lang w:val="fr-FR"/>
        </w:rPr>
        <w:t>ẳng</w:t>
      </w:r>
      <w:r w:rsidR="00733EE8" w:rsidRPr="00D55AF8">
        <w:rPr>
          <w:rFonts w:ascii="VNI-Times" w:hAnsi="VNI-Times"/>
          <w:lang w:val="fr-FR"/>
        </w:rPr>
        <w:t xml:space="preserve"> daøi coù dñ naèm trong mp P. Hai ñieåm M, N trong mp P vaø ñoái xöùng nhau qua daây. </w:t>
      </w:r>
      <w:r w:rsidR="00733EE8" w:rsidRPr="007B5A16">
        <w:rPr>
          <w:rFonts w:ascii="VNI-Times" w:hAnsi="VNI-Times"/>
        </w:rPr>
        <w:t>Vectô cöù töø taïi 2 ñieåm naøy coù tính chaát naøo sau ñaây:</w:t>
      </w:r>
    </w:p>
    <w:p w:rsidR="00733EE8" w:rsidRPr="007B5A16" w:rsidRDefault="00733EE8" w:rsidP="00B06F3B">
      <w:pPr>
        <w:jc w:val="both"/>
        <w:rPr>
          <w:rFonts w:ascii="VNI-Times" w:hAnsi="VNI-Times"/>
        </w:rPr>
      </w:pPr>
      <w:r w:rsidRPr="007B5A16">
        <w:rPr>
          <w:rFonts w:ascii="VNI-Times" w:hAnsi="VNI-Times"/>
        </w:rPr>
        <w:t>A</w:t>
      </w:r>
      <w:r w:rsidR="00883D82" w:rsidRPr="007B5A16">
        <w:rPr>
          <w:rFonts w:ascii="VNI-Times" w:hAnsi="VNI-Times"/>
        </w:rPr>
        <w:t>.</w:t>
      </w:r>
      <w:r w:rsidRPr="007B5A16">
        <w:rPr>
          <w:rFonts w:ascii="VNI-Times" w:hAnsi="VNI-Times"/>
        </w:rPr>
        <w:t xml:space="preserve"> Cuøng </w:t>
      </w:r>
      <w:r w:rsidRPr="007B5A16">
        <w:rPr>
          <w:rFonts w:ascii="VNI-Times" w:hAnsi="VNI-Times"/>
          <w:position w:val="-4"/>
        </w:rPr>
        <w:object w:dxaOrig="240" w:dyaOrig="260">
          <v:shape id="_x0000_i1493" type="#_x0000_t75" style="width:12.25pt;height:13pt" o:ole="">
            <v:imagedata r:id="rId672" o:title=""/>
          </v:shape>
          <o:OLEObject Type="Embed" ProgID="Equation.DSMT4" ShapeID="_x0000_i1493" DrawAspect="Content" ObjectID="_1581495251" r:id="rId673"/>
        </w:object>
      </w:r>
      <w:r w:rsidRPr="007B5A16">
        <w:rPr>
          <w:rFonts w:ascii="VNI-Times" w:hAnsi="VNI-Times"/>
        </w:rPr>
        <w:t>vôùi mp P vaø c</w:t>
      </w:r>
      <w:r w:rsidR="00883D82" w:rsidRPr="007B5A16">
        <w:rPr>
          <w:rFonts w:ascii="VNI-Times" w:hAnsi="VNI-Times"/>
        </w:rPr>
        <w:t xml:space="preserve">uøng chieàu nhau.              </w:t>
      </w:r>
      <w:r w:rsidRPr="007B5A16">
        <w:rPr>
          <w:rFonts w:ascii="VNI-Times" w:hAnsi="VNI-Times"/>
        </w:rPr>
        <w:t>B</w:t>
      </w:r>
      <w:r w:rsidR="00883D82" w:rsidRPr="007B5A16">
        <w:rPr>
          <w:rFonts w:ascii="VNI-Times" w:hAnsi="VNI-Times"/>
        </w:rPr>
        <w:t>.</w:t>
      </w:r>
      <w:r w:rsidR="00070A74" w:rsidRPr="007B5A16">
        <w:rPr>
          <w:rFonts w:ascii="VNI-Times" w:hAnsi="VNI-Times"/>
        </w:rPr>
        <w:t xml:space="preserve"> </w:t>
      </w:r>
      <w:r w:rsidRPr="007B5A16">
        <w:rPr>
          <w:rFonts w:ascii="VNI-Times" w:hAnsi="VNI-Times"/>
        </w:rPr>
        <w:t xml:space="preserve">Cuøng naèm trong mp P vaø // cuøng chieàu nhau. </w:t>
      </w:r>
    </w:p>
    <w:p w:rsidR="00733EE8" w:rsidRPr="007B5A16" w:rsidRDefault="00733EE8" w:rsidP="00B06F3B">
      <w:pPr>
        <w:jc w:val="both"/>
        <w:rPr>
          <w:rFonts w:ascii="VNI-Times" w:hAnsi="VNI-Times"/>
        </w:rPr>
      </w:pPr>
      <w:r w:rsidRPr="007B5A16">
        <w:rPr>
          <w:rFonts w:ascii="VNI-Times" w:hAnsi="VNI-Times"/>
          <w:color w:val="0000FF"/>
        </w:rPr>
        <w:t xml:space="preserve">C. Cuøng v/goùc vôùi mp P vaø ngöôïc chieàu nhau.    </w:t>
      </w:r>
      <w:r w:rsidRPr="007B5A16">
        <w:rPr>
          <w:rFonts w:ascii="VNI-Times" w:hAnsi="VNI-Times"/>
        </w:rPr>
        <w:t xml:space="preserve">  D.</w:t>
      </w:r>
      <w:r w:rsidR="00070A74" w:rsidRPr="007B5A16">
        <w:rPr>
          <w:rFonts w:ascii="VNI-Times" w:hAnsi="VNI-Times"/>
        </w:rPr>
        <w:t xml:space="preserve"> </w:t>
      </w:r>
      <w:r w:rsidRPr="007B5A16">
        <w:rPr>
          <w:rFonts w:ascii="VNI-Times" w:hAnsi="VNI-Times"/>
        </w:rPr>
        <w:t>Cuøng naèm trong mp P vaø // ngöôïc chieàu nhau.</w:t>
      </w:r>
    </w:p>
    <w:p w:rsidR="00733EE8" w:rsidRPr="007B5A16" w:rsidRDefault="008701DF" w:rsidP="00B06F3B">
      <w:pPr>
        <w:jc w:val="both"/>
        <w:rPr>
          <w:rFonts w:ascii="VNI-Times" w:hAnsi="VNI-Times"/>
        </w:rPr>
      </w:pPr>
      <w:r w:rsidRPr="007B5A16">
        <w:rPr>
          <w:rFonts w:ascii="VNI-Times" w:hAnsi="VNI-Times"/>
          <w:b/>
        </w:rPr>
        <w:t>2</w:t>
      </w:r>
      <w:r w:rsidR="00EC066C" w:rsidRPr="007B5A16">
        <w:rPr>
          <w:rFonts w:ascii="VNI-Times" w:hAnsi="VNI-Times"/>
          <w:b/>
        </w:rPr>
        <w:t xml:space="preserve">/ </w:t>
      </w:r>
      <w:r w:rsidR="00733EE8" w:rsidRPr="007B5A16">
        <w:rPr>
          <w:rFonts w:ascii="VNI-Times" w:hAnsi="VNI-Times"/>
        </w:rPr>
        <w:t>Caûm öùng töø taïi 1 ñieåm beân trong oáng daây coù dñ chaïy qua khoâng phuï thuoäc vaøo yeáu  toá naøo sau ñaây:</w:t>
      </w:r>
    </w:p>
    <w:p w:rsidR="00733EE8" w:rsidRPr="007B5A16" w:rsidRDefault="00733EE8" w:rsidP="00B06F3B">
      <w:pPr>
        <w:jc w:val="both"/>
        <w:rPr>
          <w:rFonts w:ascii="VNI-Times" w:hAnsi="VNI-Times"/>
        </w:rPr>
      </w:pPr>
      <w:r w:rsidRPr="007B5A16">
        <w:rPr>
          <w:rFonts w:ascii="VNI-Times" w:hAnsi="VNI-Times"/>
          <w:color w:val="0000FF"/>
        </w:rPr>
        <w:t>A. Baùn kính moåi voøng daây.</w:t>
      </w:r>
      <w:r w:rsidRPr="007B5A16">
        <w:rPr>
          <w:rFonts w:ascii="VNI-Times" w:hAnsi="VNI-Times"/>
        </w:rPr>
        <w:tab/>
      </w:r>
      <w:r w:rsidR="00883D82" w:rsidRPr="007B5A16">
        <w:rPr>
          <w:rFonts w:ascii="VNI-Times" w:hAnsi="VNI-Times"/>
        </w:rPr>
        <w:t xml:space="preserve">            </w:t>
      </w:r>
      <w:r w:rsidRPr="007B5A16">
        <w:rPr>
          <w:rFonts w:ascii="VNI-Times" w:hAnsi="VNI-Times"/>
        </w:rPr>
        <w:t>B. Baùn kính moåi voøng daây vaø moâi tröôøng beân trong oáng daây.</w:t>
      </w:r>
    </w:p>
    <w:p w:rsidR="00733EE8" w:rsidRPr="007B5A16" w:rsidRDefault="00733EE8" w:rsidP="007F5370">
      <w:pPr>
        <w:jc w:val="both"/>
        <w:rPr>
          <w:rFonts w:ascii="VNI-Times" w:hAnsi="VNI-Times"/>
        </w:rPr>
      </w:pPr>
      <w:r w:rsidRPr="007B5A16">
        <w:rPr>
          <w:rFonts w:ascii="VNI-Times" w:hAnsi="VNI-Times"/>
        </w:rPr>
        <w:t>C. Soá voøng daây.</w:t>
      </w:r>
      <w:r w:rsidRPr="007B5A16">
        <w:rPr>
          <w:rFonts w:ascii="VNI-Times" w:hAnsi="VNI-Times"/>
        </w:rPr>
        <w:tab/>
        <w:t xml:space="preserve">                        D. Moâi tröôøng beân trong oáng daây.</w:t>
      </w:r>
    </w:p>
    <w:p w:rsidR="00733EE8" w:rsidRPr="007B5A16" w:rsidRDefault="008701DF" w:rsidP="007F5370">
      <w:pPr>
        <w:jc w:val="both"/>
        <w:rPr>
          <w:rFonts w:ascii="VNI-Times" w:hAnsi="VNI-Times"/>
        </w:rPr>
      </w:pPr>
      <w:r w:rsidRPr="007B5A16">
        <w:rPr>
          <w:rFonts w:ascii="VNI-Times" w:hAnsi="VNI-Times"/>
          <w:b/>
        </w:rPr>
        <w:t>3</w:t>
      </w:r>
      <w:r w:rsidR="00EC066C" w:rsidRPr="007B5A16">
        <w:rPr>
          <w:rFonts w:ascii="VNI-Times" w:hAnsi="VNI-Times"/>
          <w:b/>
        </w:rPr>
        <w:t xml:space="preserve">/ </w:t>
      </w:r>
      <w:r w:rsidR="00733EE8" w:rsidRPr="007B5A16">
        <w:rPr>
          <w:rFonts w:ascii="VNI-Times" w:hAnsi="VNI-Times"/>
        </w:rPr>
        <w:t>Neáu cöôøng ñoä doøng ñieän trong daây troøn taêng 2 laàn vaø ñöôøng kính daây taêng 2 laàn thì caûm öùng töø taïi taâm voøng daây</w:t>
      </w:r>
    </w:p>
    <w:p w:rsidR="00BC78C5" w:rsidRDefault="00733EE8" w:rsidP="007F5370">
      <w:pPr>
        <w:jc w:val="both"/>
        <w:rPr>
          <w:rFonts w:ascii="VNI-Times" w:hAnsi="VNI-Times"/>
        </w:rPr>
      </w:pPr>
      <w:r w:rsidRPr="007B5A16">
        <w:rPr>
          <w:rFonts w:ascii="VNI-Times" w:hAnsi="VNI-Times"/>
        </w:rPr>
        <w:t>A. Taêng 2 laàn.</w:t>
      </w:r>
      <w:r w:rsidRPr="007B5A16">
        <w:rPr>
          <w:rFonts w:ascii="VNI-Times" w:hAnsi="VNI-Times"/>
        </w:rPr>
        <w:tab/>
      </w:r>
      <w:r w:rsidR="00070A74" w:rsidRPr="007B5A16">
        <w:rPr>
          <w:rFonts w:ascii="VNI-Times" w:hAnsi="VNI-Times"/>
        </w:rPr>
        <w:t xml:space="preserve">             </w:t>
      </w:r>
      <w:r w:rsidRPr="007B5A16">
        <w:rPr>
          <w:rFonts w:ascii="VNI-Times" w:hAnsi="VNI-Times"/>
        </w:rPr>
        <w:t>B. Giaûm 2 laàn.</w:t>
      </w:r>
      <w:r w:rsidRPr="007B5A16">
        <w:rPr>
          <w:rFonts w:ascii="VNI-Times" w:hAnsi="VNI-Times"/>
        </w:rPr>
        <w:tab/>
      </w:r>
      <w:r w:rsidR="00070A74" w:rsidRPr="007B5A16">
        <w:rPr>
          <w:rFonts w:ascii="VNI-Times" w:hAnsi="VNI-Times"/>
        </w:rPr>
        <w:t xml:space="preserve">   </w:t>
      </w:r>
    </w:p>
    <w:p w:rsidR="00733EE8" w:rsidRPr="007B5A16" w:rsidRDefault="00733EE8" w:rsidP="007F5370">
      <w:pPr>
        <w:jc w:val="both"/>
        <w:rPr>
          <w:rFonts w:ascii="VNI-Times" w:hAnsi="VNI-Times"/>
        </w:rPr>
      </w:pPr>
      <w:r w:rsidRPr="007B5A16">
        <w:rPr>
          <w:rFonts w:ascii="VNI-Times" w:hAnsi="VNI-Times"/>
          <w:color w:val="0000FF"/>
        </w:rPr>
        <w:t xml:space="preserve">C. Khoâng ñoåi. </w:t>
      </w:r>
      <w:r w:rsidRPr="007B5A16">
        <w:rPr>
          <w:rFonts w:ascii="VNI-Times" w:hAnsi="VNI-Times"/>
        </w:rPr>
        <w:tab/>
      </w:r>
      <w:r w:rsidR="00070A74" w:rsidRPr="007B5A16">
        <w:rPr>
          <w:rFonts w:ascii="VNI-Times" w:hAnsi="VNI-Times"/>
        </w:rPr>
        <w:t xml:space="preserve"> </w:t>
      </w:r>
      <w:r w:rsidRPr="007B5A16">
        <w:rPr>
          <w:rFonts w:ascii="VNI-Times" w:hAnsi="VNI-Times"/>
        </w:rPr>
        <w:t>D. Taêng 4 laàn.</w:t>
      </w:r>
    </w:p>
    <w:p w:rsidR="00733EE8" w:rsidRPr="007B5A16" w:rsidRDefault="008701DF" w:rsidP="007F5370">
      <w:pPr>
        <w:jc w:val="both"/>
        <w:rPr>
          <w:rFonts w:ascii="VNI-Times" w:hAnsi="VNI-Times"/>
        </w:rPr>
      </w:pPr>
      <w:r w:rsidRPr="007B5A16">
        <w:rPr>
          <w:rFonts w:ascii="VNI-Times" w:hAnsi="VNI-Times"/>
          <w:b/>
        </w:rPr>
        <w:t>4</w:t>
      </w:r>
      <w:r w:rsidR="00EC066C" w:rsidRPr="007B5A16">
        <w:rPr>
          <w:rFonts w:ascii="VNI-Times" w:hAnsi="VNI-Times"/>
          <w:b/>
        </w:rPr>
        <w:t xml:space="preserve">/ </w:t>
      </w:r>
      <w:r w:rsidR="00733EE8" w:rsidRPr="007B5A16">
        <w:rPr>
          <w:rFonts w:ascii="VNI-Times" w:hAnsi="VNI-Times"/>
        </w:rPr>
        <w:t xml:space="preserve">Choïn caâu ñuùng: </w:t>
      </w:r>
    </w:p>
    <w:p w:rsidR="00733EE8" w:rsidRPr="007B5A16" w:rsidRDefault="00733EE8" w:rsidP="007F5370">
      <w:pPr>
        <w:jc w:val="both"/>
        <w:rPr>
          <w:rFonts w:ascii="VNI-Times" w:hAnsi="VNI-Times"/>
        </w:rPr>
      </w:pPr>
      <w:r w:rsidRPr="007B5A16">
        <w:rPr>
          <w:rFonts w:ascii="VNI-Times" w:hAnsi="VNI-Times"/>
        </w:rPr>
        <w:t xml:space="preserve">A. Ñöôøng söùc töø cuûa töø tröôøng gaây ra bôûi doøng ñieän troøn laø nhöõng ñöôøng troøn. </w:t>
      </w:r>
    </w:p>
    <w:p w:rsidR="00733EE8" w:rsidRPr="007B5A16" w:rsidRDefault="00733EE8" w:rsidP="007F5370">
      <w:pPr>
        <w:jc w:val="both"/>
        <w:rPr>
          <w:rFonts w:ascii="VNI-Times" w:hAnsi="VNI-Times"/>
        </w:rPr>
      </w:pPr>
      <w:r w:rsidRPr="007B5A16">
        <w:rPr>
          <w:rFonts w:ascii="VNI-Times" w:hAnsi="VNI-Times"/>
        </w:rPr>
        <w:t xml:space="preserve">B. Ñöôøng söùc töø cuûa töø tröôøng gaây ra bôûi doøng ñieän troøn laø nhöõng ñöôøng thaúng // caùch ñeàu nhau. </w:t>
      </w:r>
    </w:p>
    <w:p w:rsidR="00733EE8" w:rsidRPr="007B5A16" w:rsidRDefault="00733EE8" w:rsidP="007F5370">
      <w:pPr>
        <w:jc w:val="both"/>
        <w:rPr>
          <w:rFonts w:ascii="VNI-Times" w:hAnsi="VNI-Times"/>
        </w:rPr>
      </w:pPr>
      <w:r w:rsidRPr="007B5A16">
        <w:rPr>
          <w:rFonts w:ascii="VNI-Times" w:hAnsi="VNI-Times"/>
        </w:rPr>
        <w:t xml:space="preserve">C. Ñöôøng söùc töø cuûa töø tröôøng gaây ra bôûi doøng ñieän thaúng daøi laø nhöõng ñöôøng thaúng // vôùi doøng ñieän. </w:t>
      </w:r>
    </w:p>
    <w:p w:rsidR="00733EE8" w:rsidRPr="007B5A16" w:rsidRDefault="00733EE8" w:rsidP="007F5370">
      <w:pPr>
        <w:jc w:val="both"/>
        <w:rPr>
          <w:rFonts w:ascii="VNI-Times" w:hAnsi="VNI-Times"/>
          <w:color w:val="0000FF"/>
        </w:rPr>
      </w:pPr>
      <w:r w:rsidRPr="007B5A16">
        <w:rPr>
          <w:rFonts w:ascii="VNI-Times" w:hAnsi="VNI-Times"/>
          <w:color w:val="0000FF"/>
        </w:rPr>
        <w:t>D. Ñöôøng söùc töø cuûa töø tröôøng gaây ra bôûi doøng ñieän thaúng daøi laø nhöõng ñöôøng troøn ñoàng taâm naèm trong maët phaúng vuoâng goùc vôùi daây daãn.</w:t>
      </w:r>
    </w:p>
    <w:p w:rsidR="00733EE8" w:rsidRPr="007B5A16" w:rsidRDefault="008701DF" w:rsidP="007F5370">
      <w:pPr>
        <w:jc w:val="both"/>
        <w:rPr>
          <w:rFonts w:ascii="VNI-Times" w:hAnsi="VNI-Times"/>
        </w:rPr>
      </w:pPr>
      <w:r w:rsidRPr="007B5A16">
        <w:rPr>
          <w:rFonts w:ascii="VNI-Times" w:hAnsi="VNI-Times"/>
          <w:b/>
        </w:rPr>
        <w:t>5</w:t>
      </w:r>
      <w:r w:rsidR="00EC066C" w:rsidRPr="007B5A16">
        <w:rPr>
          <w:rFonts w:ascii="VNI-Times" w:hAnsi="VNI-Times"/>
          <w:b/>
        </w:rPr>
        <w:t xml:space="preserve">/ </w:t>
      </w:r>
      <w:r w:rsidR="00733EE8" w:rsidRPr="007B5A16">
        <w:rPr>
          <w:rFonts w:ascii="VNI-Times" w:hAnsi="VNI-Times"/>
        </w:rPr>
        <w:t>Ñoä lôùn cuûa caûm öùng töø  cuûa doøng ñieän troøn gaây ra taïi taâm taêng leân khi:</w:t>
      </w:r>
    </w:p>
    <w:p w:rsidR="00883D82" w:rsidRPr="007B5A16" w:rsidRDefault="00883D82" w:rsidP="007F5370">
      <w:pPr>
        <w:jc w:val="both"/>
        <w:rPr>
          <w:rFonts w:ascii="VNI-Times" w:hAnsi="VNI-Times"/>
        </w:rPr>
      </w:pPr>
      <w:r w:rsidRPr="007B5A16">
        <w:rPr>
          <w:rFonts w:ascii="VNI-Times" w:hAnsi="VNI-Times"/>
        </w:rPr>
        <w:t>A</w:t>
      </w:r>
      <w:r w:rsidR="00733EE8" w:rsidRPr="007B5A16">
        <w:rPr>
          <w:rFonts w:ascii="VNI-Times" w:hAnsi="VNI-Times"/>
        </w:rPr>
        <w:t xml:space="preserve">. Soá voøng daây quaán taêng. </w:t>
      </w:r>
      <w:r w:rsidRPr="007B5A16">
        <w:rPr>
          <w:rFonts w:ascii="VNI-Times" w:hAnsi="VNI-Times"/>
        </w:rPr>
        <w:t xml:space="preserve">                   B</w:t>
      </w:r>
      <w:r w:rsidR="00733EE8" w:rsidRPr="007B5A16">
        <w:rPr>
          <w:rFonts w:ascii="VNI-Times" w:hAnsi="VNI-Times"/>
        </w:rPr>
        <w:t xml:space="preserve">. Baùn kính cuûa voøng daây giaûm.               </w:t>
      </w:r>
    </w:p>
    <w:p w:rsidR="00733EE8" w:rsidRPr="007B5A16" w:rsidRDefault="00883D82" w:rsidP="007F5370">
      <w:pPr>
        <w:jc w:val="both"/>
        <w:rPr>
          <w:rFonts w:ascii="VNI-Times" w:hAnsi="VNI-Times"/>
        </w:rPr>
      </w:pPr>
      <w:r w:rsidRPr="007B5A16">
        <w:rPr>
          <w:rFonts w:ascii="VNI-Times" w:hAnsi="VNI-Times"/>
        </w:rPr>
        <w:t>C</w:t>
      </w:r>
      <w:r w:rsidR="00733EE8" w:rsidRPr="007B5A16">
        <w:rPr>
          <w:rFonts w:ascii="VNI-Times" w:hAnsi="VNI-Times"/>
        </w:rPr>
        <w:t>. Cöôøng ñoä cuûa dñ taêng.</w:t>
      </w:r>
      <w:r w:rsidRPr="007B5A16">
        <w:rPr>
          <w:rFonts w:ascii="VNI-Times" w:hAnsi="VNI-Times"/>
          <w:color w:val="0000FF"/>
        </w:rPr>
        <w:t xml:space="preserve">                      D. Taát caû ñeàu ñuùng.</w:t>
      </w:r>
      <w:r w:rsidRPr="007B5A16">
        <w:rPr>
          <w:rFonts w:ascii="VNI-Times" w:hAnsi="VNI-Times"/>
        </w:rPr>
        <w:t xml:space="preserve">  </w:t>
      </w:r>
    </w:p>
    <w:p w:rsidR="00733EE8" w:rsidRPr="007B5A16" w:rsidRDefault="008701DF" w:rsidP="007F5370">
      <w:pPr>
        <w:jc w:val="both"/>
        <w:rPr>
          <w:rFonts w:ascii="VNI-Times" w:hAnsi="VNI-Times"/>
        </w:rPr>
      </w:pPr>
      <w:r w:rsidRPr="007B5A16">
        <w:rPr>
          <w:rFonts w:ascii="VNI-Times" w:hAnsi="VNI-Times"/>
          <w:b/>
        </w:rPr>
        <w:t>6</w:t>
      </w:r>
      <w:r w:rsidR="00EC066C" w:rsidRPr="007B5A16">
        <w:rPr>
          <w:rFonts w:ascii="VNI-Times" w:hAnsi="VNI-Times"/>
          <w:b/>
        </w:rPr>
        <w:t xml:space="preserve">/ </w:t>
      </w:r>
      <w:r w:rsidR="00733EE8" w:rsidRPr="007B5A16">
        <w:rPr>
          <w:rFonts w:ascii="VNI-Times" w:hAnsi="VNI-Times"/>
        </w:rPr>
        <w:t xml:space="preserve">Pb1: nhöõng ñöôøng caûm öùng töø beân trong oáng daây ñieän laø nhöõng ñöôøng thaúng //. </w:t>
      </w:r>
    </w:p>
    <w:p w:rsidR="00733EE8" w:rsidRPr="007B5A16" w:rsidRDefault="00733EE8" w:rsidP="007F5370">
      <w:pPr>
        <w:jc w:val="both"/>
        <w:rPr>
          <w:rFonts w:ascii="VNI-Times" w:hAnsi="VNI-Times"/>
        </w:rPr>
      </w:pPr>
      <w:r w:rsidRPr="007B5A16">
        <w:rPr>
          <w:rFonts w:ascii="VNI-Times" w:hAnsi="VNI-Times"/>
        </w:rPr>
        <w:t xml:space="preserve">    Pb2: beân trong oáng daây ñieän coù töø tröôøng ñeàu.</w:t>
      </w:r>
    </w:p>
    <w:p w:rsidR="00733EE8" w:rsidRPr="007B5A16" w:rsidRDefault="00733EE8" w:rsidP="007F5370">
      <w:pPr>
        <w:jc w:val="both"/>
        <w:rPr>
          <w:rFonts w:ascii="VNI-Times" w:hAnsi="VNI-Times"/>
        </w:rPr>
      </w:pPr>
      <w:r w:rsidRPr="007B5A16">
        <w:rPr>
          <w:rFonts w:ascii="VNI-Times" w:hAnsi="VNI-Times"/>
        </w:rPr>
        <w:t xml:space="preserve">A. Pb 1 ñuùng, Pb 2 sai.     </w:t>
      </w:r>
      <w:r w:rsidR="00883D82" w:rsidRPr="007B5A16">
        <w:rPr>
          <w:rFonts w:ascii="VNI-Times" w:hAnsi="VNI-Times"/>
        </w:rPr>
        <w:t xml:space="preserve">   </w:t>
      </w:r>
      <w:r w:rsidRPr="007B5A16">
        <w:rPr>
          <w:rFonts w:ascii="VNI-Times" w:hAnsi="VNI-Times"/>
          <w:color w:val="0000FF"/>
        </w:rPr>
        <w:t xml:space="preserve">B. Pb 1 ñuùng, Pb 2 ñuùng. </w:t>
      </w:r>
      <w:r w:rsidRPr="007B5A16">
        <w:rPr>
          <w:rFonts w:ascii="VNI-Times" w:hAnsi="VNI-Times"/>
        </w:rPr>
        <w:t xml:space="preserve">    C. Pb 1 sai, pb 2 ñuùng.    D. Pb 1 sai, pb 2 sai</w:t>
      </w:r>
    </w:p>
    <w:p w:rsidR="00733EE8" w:rsidRPr="007B5A16" w:rsidRDefault="008701DF" w:rsidP="007F5370">
      <w:pPr>
        <w:jc w:val="both"/>
        <w:rPr>
          <w:rFonts w:ascii="VNI-Times" w:hAnsi="VNI-Times"/>
        </w:rPr>
      </w:pPr>
      <w:r w:rsidRPr="007B5A16">
        <w:rPr>
          <w:rFonts w:ascii="VNI-Times" w:hAnsi="VNI-Times"/>
          <w:b/>
        </w:rPr>
        <w:t>7</w:t>
      </w:r>
      <w:r w:rsidR="00EC066C" w:rsidRPr="007B5A16">
        <w:rPr>
          <w:rFonts w:ascii="VNI-Times" w:hAnsi="VNI-Times"/>
          <w:b/>
        </w:rPr>
        <w:t xml:space="preserve">/ </w:t>
      </w:r>
      <w:r w:rsidR="00733EE8" w:rsidRPr="007B5A16">
        <w:rPr>
          <w:rFonts w:ascii="VNI-Times" w:hAnsi="VNI-Times"/>
        </w:rPr>
        <w:t>Caûm öùng töø sinh bôûi doøng ñieän chaïy trong daây daãn thaúng daøi khoâng coù ñaëc ñieåm naøo sau ñaây:</w:t>
      </w:r>
    </w:p>
    <w:p w:rsidR="00733EE8" w:rsidRPr="007B5A16" w:rsidRDefault="00733EE8" w:rsidP="007F5370">
      <w:pPr>
        <w:jc w:val="both"/>
        <w:rPr>
          <w:rFonts w:ascii="VNI-Times" w:hAnsi="VNI-Times"/>
        </w:rPr>
      </w:pPr>
      <w:r w:rsidRPr="007B5A16">
        <w:rPr>
          <w:rFonts w:ascii="VNI-Times" w:hAnsi="VNI-Times"/>
        </w:rPr>
        <w:t>A. Tæ leä thuaä</w:t>
      </w:r>
      <w:r w:rsidR="00070A74" w:rsidRPr="007B5A16">
        <w:rPr>
          <w:rFonts w:ascii="VNI-Times" w:hAnsi="VNI-Times"/>
        </w:rPr>
        <w:t xml:space="preserve">n vôùi cöôøng ñoä doøng ñieän.        </w:t>
      </w:r>
      <w:r w:rsidRPr="007B5A16">
        <w:rPr>
          <w:rFonts w:ascii="VNI-Times" w:hAnsi="VNI-Times"/>
        </w:rPr>
        <w:t>B. Vuoâng goùc vôùi daây daãn.</w:t>
      </w:r>
      <w:r w:rsidRPr="007B5A16">
        <w:rPr>
          <w:rFonts w:ascii="VNI-Times" w:hAnsi="VNI-Times"/>
        </w:rPr>
        <w:tab/>
      </w:r>
    </w:p>
    <w:p w:rsidR="00733EE8" w:rsidRPr="007B5A16" w:rsidRDefault="00733EE8" w:rsidP="007F5370">
      <w:pPr>
        <w:rPr>
          <w:rFonts w:ascii="VNI-Times" w:hAnsi="VNI-Times"/>
        </w:rPr>
      </w:pPr>
      <w:r w:rsidRPr="007B5A16">
        <w:rPr>
          <w:rFonts w:ascii="VNI-Times" w:hAnsi="VNI-Times"/>
          <w:color w:val="0000FF"/>
        </w:rPr>
        <w:t xml:space="preserve">C. Tæ leä thuaän vôùi chieàu daøi daây daãn. </w:t>
      </w:r>
      <w:r w:rsidRPr="007B5A16">
        <w:rPr>
          <w:rFonts w:ascii="VNI-Times" w:hAnsi="VNI-Times"/>
        </w:rPr>
        <w:t xml:space="preserve">    </w:t>
      </w:r>
      <w:r w:rsidR="00445541" w:rsidRPr="007B5A16">
        <w:rPr>
          <w:rFonts w:ascii="VNI-Times" w:hAnsi="VNI-Times"/>
        </w:rPr>
        <w:t xml:space="preserve">      </w:t>
      </w:r>
      <w:r w:rsidR="00070A74" w:rsidRPr="007B5A16">
        <w:rPr>
          <w:rFonts w:ascii="VNI-Times" w:hAnsi="VNI-Times"/>
        </w:rPr>
        <w:t>D</w:t>
      </w:r>
      <w:r w:rsidRPr="007B5A16">
        <w:rPr>
          <w:rFonts w:ascii="VNI-Times" w:hAnsi="VNI-Times"/>
        </w:rPr>
        <w:t>. Tæ leä nghòch vôùi khoaûng caùch töø ñieåm ñang xeùt ñeán daây daãn.</w:t>
      </w:r>
    </w:p>
    <w:p w:rsidR="00733EE8" w:rsidRPr="007B5A16" w:rsidRDefault="008701DF" w:rsidP="007F5370">
      <w:pPr>
        <w:jc w:val="both"/>
        <w:rPr>
          <w:rFonts w:ascii="VNI-Times" w:hAnsi="VNI-Times"/>
        </w:rPr>
      </w:pPr>
      <w:r w:rsidRPr="007B5A16">
        <w:rPr>
          <w:rFonts w:ascii="VNI-Times" w:hAnsi="VNI-Times"/>
          <w:b/>
        </w:rPr>
        <w:t>8</w:t>
      </w:r>
      <w:r w:rsidR="00EC066C" w:rsidRPr="007B5A16">
        <w:rPr>
          <w:rFonts w:ascii="VNI-Times" w:hAnsi="VNI-Times"/>
          <w:b/>
        </w:rPr>
        <w:t xml:space="preserve">/ </w:t>
      </w:r>
      <w:r w:rsidR="00733EE8" w:rsidRPr="007B5A16">
        <w:rPr>
          <w:rFonts w:ascii="VNI-Times" w:hAnsi="VNI-Times"/>
        </w:rPr>
        <w:t>Moät khung daây troøn coù baùn kính r coù dñ cñ I. Cöù töø taïi taâm O cuûa khung daây coù giaù trò:</w:t>
      </w:r>
    </w:p>
    <w:p w:rsidR="00733EE8" w:rsidRPr="007B5A16" w:rsidRDefault="00733EE8" w:rsidP="007F5370">
      <w:pPr>
        <w:jc w:val="both"/>
        <w:rPr>
          <w:rFonts w:ascii="VNI-Times" w:hAnsi="VNI-Times"/>
        </w:rPr>
      </w:pPr>
      <w:r w:rsidRPr="007B5A16">
        <w:rPr>
          <w:rFonts w:ascii="VNI-Times" w:hAnsi="VNI-Times"/>
        </w:rPr>
        <w:t>A</w:t>
      </w:r>
      <w:r w:rsidR="00070A74" w:rsidRPr="007B5A16">
        <w:rPr>
          <w:rFonts w:ascii="VNI-Times" w:hAnsi="VNI-Times"/>
        </w:rPr>
        <w:t>. Giaù trò khaùc.</w:t>
      </w:r>
      <w:r w:rsidR="00070A74" w:rsidRPr="007B5A16">
        <w:rPr>
          <w:rFonts w:ascii="VNI-Times" w:hAnsi="VNI-Times"/>
        </w:rPr>
        <w:tab/>
        <w:t xml:space="preserve">      B</w:t>
      </w:r>
      <w:r w:rsidRPr="007B5A16">
        <w:rPr>
          <w:rFonts w:ascii="VNI-Times" w:hAnsi="VNI-Times"/>
        </w:rPr>
        <w:t xml:space="preserve">. </w:t>
      </w:r>
      <w:r w:rsidRPr="007B5A16">
        <w:rPr>
          <w:rFonts w:ascii="VNI-Times" w:hAnsi="VNI-Times"/>
          <w:position w:val="-24"/>
        </w:rPr>
        <w:object w:dxaOrig="1440" w:dyaOrig="620">
          <v:shape id="_x0000_i1494" type="#_x0000_t75" style="width:1in;height:30.65pt" o:ole="">
            <v:imagedata r:id="rId674" o:title=""/>
          </v:shape>
          <o:OLEObject Type="Embed" ProgID="Equation.3" ShapeID="_x0000_i1494" DrawAspect="Content" ObjectID="_1581495252" r:id="rId675"/>
        </w:object>
      </w:r>
      <w:r w:rsidRPr="007B5A16">
        <w:rPr>
          <w:rFonts w:ascii="VNI-Times" w:hAnsi="VNI-Times"/>
        </w:rPr>
        <w:tab/>
      </w:r>
      <w:r w:rsidR="00070A74" w:rsidRPr="007B5A16">
        <w:rPr>
          <w:rFonts w:ascii="VNI-Times" w:hAnsi="VNI-Times"/>
        </w:rPr>
        <w:t xml:space="preserve">            </w:t>
      </w:r>
      <w:r w:rsidRPr="007B5A16">
        <w:rPr>
          <w:rFonts w:ascii="VNI-Times" w:hAnsi="VNI-Times"/>
          <w:color w:val="0000FF"/>
        </w:rPr>
        <w:t xml:space="preserve">C. </w:t>
      </w:r>
      <w:r w:rsidRPr="007B5A16">
        <w:rPr>
          <w:rFonts w:ascii="VNI-Times" w:hAnsi="VNI-Times"/>
          <w:color w:val="0000FF"/>
          <w:position w:val="-24"/>
        </w:rPr>
        <w:object w:dxaOrig="1440" w:dyaOrig="620">
          <v:shape id="_x0000_i1495" type="#_x0000_t75" style="width:1in;height:30.65pt" o:ole="">
            <v:imagedata r:id="rId676" o:title=""/>
          </v:shape>
          <o:OLEObject Type="Embed" ProgID="Equation.3" ShapeID="_x0000_i1495" DrawAspect="Content" ObjectID="_1581495253" r:id="rId677"/>
        </w:object>
      </w:r>
      <w:r w:rsidRPr="007B5A16">
        <w:rPr>
          <w:rFonts w:ascii="VNI-Times" w:hAnsi="VNI-Times"/>
          <w:color w:val="0000FF"/>
        </w:rPr>
        <w:tab/>
        <w:t xml:space="preserve">  </w:t>
      </w:r>
      <w:r w:rsidRPr="007B5A16">
        <w:rPr>
          <w:rFonts w:ascii="VNI-Times" w:hAnsi="VNI-Times"/>
        </w:rPr>
        <w:t xml:space="preserve">  D. </w:t>
      </w:r>
      <w:r w:rsidRPr="007B5A16">
        <w:rPr>
          <w:rFonts w:ascii="VNI-Times" w:hAnsi="VNI-Times"/>
          <w:position w:val="-6"/>
        </w:rPr>
        <w:object w:dxaOrig="1380" w:dyaOrig="320">
          <v:shape id="_x0000_i1496" type="#_x0000_t75" style="width:68.95pt;height:16.1pt" o:ole="">
            <v:imagedata r:id="rId678" o:title=""/>
          </v:shape>
          <o:OLEObject Type="Embed" ProgID="Equation.3" ShapeID="_x0000_i1496" DrawAspect="Content" ObjectID="_1581495254" r:id="rId679"/>
        </w:object>
      </w:r>
    </w:p>
    <w:p w:rsidR="00733EE8" w:rsidRPr="007B5A16" w:rsidRDefault="008701DF" w:rsidP="007F5370">
      <w:pPr>
        <w:jc w:val="both"/>
        <w:rPr>
          <w:rFonts w:ascii="VNI-Times" w:hAnsi="VNI-Times"/>
        </w:rPr>
      </w:pPr>
      <w:r w:rsidRPr="007B5A16">
        <w:rPr>
          <w:rFonts w:ascii="VNI-Times" w:hAnsi="VNI-Times"/>
          <w:b/>
        </w:rPr>
        <w:t>9</w:t>
      </w:r>
      <w:r w:rsidR="00EC066C" w:rsidRPr="007B5A16">
        <w:rPr>
          <w:rFonts w:ascii="VNI-Times" w:hAnsi="VNI-Times"/>
          <w:b/>
        </w:rPr>
        <w:t xml:space="preserve">/ </w:t>
      </w:r>
      <w:r w:rsidR="00733EE8" w:rsidRPr="007B5A16">
        <w:rPr>
          <w:rFonts w:ascii="VNI-Times" w:hAnsi="VNI-Times"/>
        </w:rPr>
        <w:t>Moät daây daãn thaúng daøi coù ñoaïn giöõa uoán thaønh voøng troøn trong mp thaúng ñöùng beân phaûi daây. Khi coù dñ qua daây theo chieàu töø döôùi höôùng leân thì vectô cöù töø taïi taâm cuûa voøng troøn coù:</w:t>
      </w:r>
    </w:p>
    <w:p w:rsidR="00733EE8" w:rsidRPr="007B5A16" w:rsidRDefault="00733EE8" w:rsidP="007F5370">
      <w:pPr>
        <w:jc w:val="both"/>
        <w:rPr>
          <w:rFonts w:ascii="VNI-Times" w:hAnsi="VNI-Times"/>
        </w:rPr>
      </w:pPr>
      <w:r w:rsidRPr="007B5A16">
        <w:rPr>
          <w:rFonts w:ascii="VNI-Times" w:hAnsi="VNI-Times"/>
          <w:color w:val="0000FF"/>
        </w:rPr>
        <w:t>A. Phöông</w:t>
      </w:r>
      <w:r w:rsidRPr="007B5A16">
        <w:rPr>
          <w:rFonts w:ascii="VNI-Times" w:hAnsi="VNI-Times"/>
          <w:color w:val="0000FF"/>
          <w:position w:val="-4"/>
        </w:rPr>
        <w:object w:dxaOrig="240" w:dyaOrig="260">
          <v:shape id="_x0000_i1497" type="#_x0000_t75" style="width:12.25pt;height:13pt" o:ole="">
            <v:imagedata r:id="rId680" o:title=""/>
          </v:shape>
          <o:OLEObject Type="Embed" ProgID="Equation.DSMT4" ShapeID="_x0000_i1497" DrawAspect="Content" ObjectID="_1581495255" r:id="rId681"/>
        </w:object>
      </w:r>
      <w:r w:rsidRPr="007B5A16">
        <w:rPr>
          <w:rFonts w:ascii="VNI-Times" w:hAnsi="VNI-Times"/>
          <w:color w:val="0000FF"/>
        </w:rPr>
        <w:t>mp hình troøn, höôùng ra ngoaøi</w:t>
      </w:r>
      <w:r w:rsidR="00070A74" w:rsidRPr="007B5A16">
        <w:rPr>
          <w:rFonts w:ascii="VNI-Times" w:hAnsi="VNI-Times"/>
        </w:rPr>
        <w:t xml:space="preserve">        </w:t>
      </w:r>
      <w:r w:rsidR="00BC78C5">
        <w:rPr>
          <w:rFonts w:ascii="VNI-Times" w:hAnsi="VNI-Times"/>
        </w:rPr>
        <w:t xml:space="preserve"> </w:t>
      </w:r>
      <w:r w:rsidR="00070A74" w:rsidRPr="007B5A16">
        <w:rPr>
          <w:rFonts w:ascii="VNI-Times" w:hAnsi="VNI-Times"/>
        </w:rPr>
        <w:t xml:space="preserve">  B</w:t>
      </w:r>
      <w:r w:rsidRPr="007B5A16">
        <w:rPr>
          <w:rFonts w:ascii="VNI-Times" w:hAnsi="VNI-Times"/>
        </w:rPr>
        <w:t xml:space="preserve">. Phöông </w:t>
      </w:r>
      <w:r w:rsidRPr="007B5A16">
        <w:rPr>
          <w:rFonts w:ascii="VNI-Times" w:hAnsi="VNI-Times"/>
          <w:position w:val="-4"/>
        </w:rPr>
        <w:object w:dxaOrig="240" w:dyaOrig="260">
          <v:shape id="_x0000_i1498" type="#_x0000_t75" style="width:12.25pt;height:13pt" o:ole="">
            <v:imagedata r:id="rId682" o:title=""/>
          </v:shape>
          <o:OLEObject Type="Embed" ProgID="Equation.DSMT4" ShapeID="_x0000_i1498" DrawAspect="Content" ObjectID="_1581495256" r:id="rId683"/>
        </w:object>
      </w:r>
      <w:r w:rsidRPr="007B5A16">
        <w:rPr>
          <w:rFonts w:ascii="VNI-Times" w:hAnsi="VNI-Times"/>
        </w:rPr>
        <w:t>mp hình troøn, höôùng vaøo trong.</w:t>
      </w:r>
    </w:p>
    <w:p w:rsidR="00733EE8" w:rsidRPr="007B5A16" w:rsidRDefault="00733EE8" w:rsidP="007F5370">
      <w:pPr>
        <w:jc w:val="both"/>
        <w:rPr>
          <w:rFonts w:ascii="VNI-Times" w:hAnsi="VNI-Times"/>
        </w:rPr>
      </w:pPr>
      <w:r w:rsidRPr="007B5A16">
        <w:rPr>
          <w:rFonts w:ascii="VNI-Times" w:hAnsi="VNI-Times"/>
        </w:rPr>
        <w:t>C. Phöông thaúng ñöùng, höôùng leân.                        D. Phöông thaúng ñöùng, höôùng xuoáng.</w:t>
      </w:r>
    </w:p>
    <w:p w:rsidR="00883D82" w:rsidRPr="007B5A16" w:rsidRDefault="008701DF" w:rsidP="007F5370">
      <w:pPr>
        <w:jc w:val="both"/>
        <w:rPr>
          <w:rFonts w:ascii="VNI-Times" w:hAnsi="VNI-Times"/>
        </w:rPr>
      </w:pPr>
      <w:r w:rsidRPr="007B5A16">
        <w:rPr>
          <w:rFonts w:ascii="VNI-Times" w:hAnsi="VNI-Times"/>
          <w:b/>
        </w:rPr>
        <w:t>10</w:t>
      </w:r>
      <w:r w:rsidR="00EC066C" w:rsidRPr="007B5A16">
        <w:rPr>
          <w:rFonts w:ascii="VNI-Times" w:hAnsi="VNI-Times"/>
          <w:b/>
        </w:rPr>
        <w:t xml:space="preserve">/ </w:t>
      </w:r>
      <w:r w:rsidR="00733EE8" w:rsidRPr="007B5A16">
        <w:rPr>
          <w:rFonts w:ascii="VNI-Times" w:hAnsi="VNI-Times"/>
        </w:rPr>
        <w:t xml:space="preserve">Caûm öùng töø taïi 1 ñieåm trong töø tröôøng do dñ gaây ra phuï thuoäc vaøo:  </w:t>
      </w:r>
      <w:r w:rsidR="00733EE8" w:rsidRPr="007B5A16">
        <w:rPr>
          <w:rFonts w:ascii="VNI-Times" w:hAnsi="VNI-Times"/>
        </w:rPr>
        <w:tab/>
      </w:r>
    </w:p>
    <w:p w:rsidR="00883D82" w:rsidRPr="007B5A16" w:rsidRDefault="00733EE8" w:rsidP="007F5370">
      <w:pPr>
        <w:jc w:val="both"/>
        <w:rPr>
          <w:rFonts w:ascii="VNI-Times" w:hAnsi="VNI-Times"/>
        </w:rPr>
      </w:pPr>
      <w:r w:rsidRPr="007B5A16">
        <w:rPr>
          <w:rFonts w:ascii="VNI-Times" w:hAnsi="VNI-Times"/>
        </w:rPr>
        <w:t xml:space="preserve">A. Cöôøng ñoä dñ chaïy treân maïch.      </w:t>
      </w:r>
      <w:r w:rsidRPr="007B5A16">
        <w:rPr>
          <w:rFonts w:ascii="VNI-Times" w:hAnsi="VNI-Times"/>
        </w:rPr>
        <w:tab/>
        <w:t xml:space="preserve">  </w:t>
      </w:r>
      <w:r w:rsidR="00070A74" w:rsidRPr="007B5A16">
        <w:rPr>
          <w:rFonts w:ascii="VNI-Times" w:hAnsi="VNI-Times"/>
        </w:rPr>
        <w:t xml:space="preserve">          </w:t>
      </w:r>
      <w:r w:rsidR="00883D82" w:rsidRPr="007B5A16">
        <w:rPr>
          <w:rFonts w:ascii="VNI-Times" w:hAnsi="VNI-Times"/>
        </w:rPr>
        <w:t>B</w:t>
      </w:r>
      <w:r w:rsidRPr="007B5A16">
        <w:rPr>
          <w:rFonts w:ascii="VNI-Times" w:hAnsi="VNI-Times"/>
        </w:rPr>
        <w:t>. Hình daïng vaø kích thöôùc cuûa maïch ñieän.</w:t>
      </w:r>
      <w:r w:rsidRPr="007B5A16">
        <w:rPr>
          <w:rFonts w:ascii="VNI-Times" w:hAnsi="VNI-Times"/>
        </w:rPr>
        <w:tab/>
      </w:r>
    </w:p>
    <w:p w:rsidR="00733EE8" w:rsidRPr="007B5A16" w:rsidRDefault="00883D82" w:rsidP="007F5370">
      <w:pPr>
        <w:jc w:val="both"/>
        <w:rPr>
          <w:rFonts w:ascii="VNI-Times" w:hAnsi="VNI-Times"/>
        </w:rPr>
      </w:pPr>
      <w:r w:rsidRPr="007B5A16">
        <w:rPr>
          <w:rFonts w:ascii="VNI-Times" w:hAnsi="VNI-Times"/>
        </w:rPr>
        <w:t>C</w:t>
      </w:r>
      <w:r w:rsidR="00733EE8" w:rsidRPr="007B5A16">
        <w:rPr>
          <w:rFonts w:ascii="VNI-Times" w:hAnsi="VNI-Times"/>
        </w:rPr>
        <w:t>. Moâi tröôøng xung quanh.</w:t>
      </w:r>
      <w:r w:rsidRPr="007B5A16">
        <w:rPr>
          <w:rFonts w:ascii="VNI-Times" w:hAnsi="VNI-Times"/>
          <w:color w:val="0000FF"/>
        </w:rPr>
        <w:t xml:space="preserve">                           D. Caû 3 yeáu toá.</w:t>
      </w:r>
    </w:p>
    <w:p w:rsidR="00733EE8" w:rsidRPr="007B5A16" w:rsidRDefault="008701DF" w:rsidP="007F5370">
      <w:pPr>
        <w:jc w:val="both"/>
        <w:rPr>
          <w:rFonts w:ascii="VNI-Times" w:hAnsi="VNI-Times"/>
        </w:rPr>
      </w:pPr>
      <w:r w:rsidRPr="007B5A16">
        <w:rPr>
          <w:rFonts w:ascii="VNI-Times" w:hAnsi="VNI-Times"/>
          <w:b/>
        </w:rPr>
        <w:t>11</w:t>
      </w:r>
      <w:r w:rsidR="00EC066C" w:rsidRPr="007B5A16">
        <w:rPr>
          <w:rFonts w:ascii="VNI-Times" w:hAnsi="VNI-Times"/>
          <w:b/>
        </w:rPr>
        <w:t xml:space="preserve">/ </w:t>
      </w:r>
      <w:r w:rsidR="00733EE8" w:rsidRPr="007B5A16">
        <w:rPr>
          <w:rFonts w:ascii="VNI-Times" w:hAnsi="VNI-Times"/>
        </w:rPr>
        <w:t>Goïi B</w:t>
      </w:r>
      <w:r w:rsidR="00733EE8" w:rsidRPr="007B5A16">
        <w:rPr>
          <w:rFonts w:ascii="VNI-Times" w:hAnsi="VNI-Times"/>
          <w:vertAlign w:val="subscript"/>
        </w:rPr>
        <w:t>0</w:t>
      </w:r>
      <w:r w:rsidR="00733EE8" w:rsidRPr="007B5A16">
        <w:rPr>
          <w:rFonts w:ascii="VNI-Times" w:hAnsi="VNI-Times"/>
        </w:rPr>
        <w:t xml:space="preserve"> laø caûm öùng töø do doøng ñieän gaây ra taïi 1 ñieåm trong chaân khoâng,</w:t>
      </w:r>
      <w:r w:rsidR="004C3E74" w:rsidRPr="007B5A16">
        <w:rPr>
          <w:rFonts w:ascii="VNI-Times" w:hAnsi="VNI-Times"/>
        </w:rPr>
        <w:t xml:space="preserve"> </w:t>
      </w:r>
      <w:r w:rsidR="00733EE8" w:rsidRPr="007B5A16">
        <w:rPr>
          <w:rFonts w:ascii="VNI-Times" w:hAnsi="VNI-Times"/>
        </w:rPr>
        <w:t>B laø caûm öùng töø do dñ gaây ra taïi cuøng ñieåm treân khi coù ñieän moâi ñoàng chaát chieám ñaày khoâng gian. Giöõa B vaø B</w:t>
      </w:r>
      <w:r w:rsidR="00733EE8" w:rsidRPr="007B5A16">
        <w:rPr>
          <w:rFonts w:ascii="VNI-Times" w:hAnsi="VNI-Times"/>
          <w:vertAlign w:val="subscript"/>
        </w:rPr>
        <w:t>0</w:t>
      </w:r>
      <w:r w:rsidR="00733EE8" w:rsidRPr="007B5A16">
        <w:rPr>
          <w:rFonts w:ascii="VNI-Times" w:hAnsi="VNI-Times"/>
        </w:rPr>
        <w:t xml:space="preserve"> coù heä thöùc B = </w:t>
      </w:r>
      <w:r w:rsidR="00733EE8" w:rsidRPr="007B5A16">
        <w:rPr>
          <w:rFonts w:ascii="VNI-Times" w:hAnsi="VNI-Times"/>
          <w:position w:val="-12"/>
        </w:rPr>
        <w:object w:dxaOrig="499" w:dyaOrig="360">
          <v:shape id="_x0000_i1499" type="#_x0000_t75" style="width:25.3pt;height:17.6pt" o:ole="">
            <v:imagedata r:id="rId684" o:title=""/>
          </v:shape>
          <o:OLEObject Type="Embed" ProgID="Equation.3" ShapeID="_x0000_i1499" DrawAspect="Content" ObjectID="_1581495257" r:id="rId685"/>
        </w:object>
      </w:r>
      <w:r w:rsidR="00733EE8" w:rsidRPr="007B5A16">
        <w:rPr>
          <w:rFonts w:ascii="VNI-Times" w:hAnsi="VNI-Times"/>
        </w:rPr>
        <w:t xml:space="preserve">. Heä soá </w:t>
      </w:r>
      <w:r w:rsidR="00733EE8" w:rsidRPr="007B5A16">
        <w:rPr>
          <w:rFonts w:ascii="VNI-Times" w:hAnsi="VNI-Times"/>
          <w:position w:val="-10"/>
        </w:rPr>
        <w:object w:dxaOrig="240" w:dyaOrig="260">
          <v:shape id="_x0000_i1500" type="#_x0000_t75" style="width:12.25pt;height:13pt" o:ole="">
            <v:imagedata r:id="rId686" o:title=""/>
          </v:shape>
          <o:OLEObject Type="Embed" ProgID="Equation.3" ShapeID="_x0000_i1500" DrawAspect="Content" ObjectID="_1581495258" r:id="rId687"/>
        </w:object>
      </w:r>
      <w:r w:rsidR="00733EE8" w:rsidRPr="007B5A16">
        <w:rPr>
          <w:rFonts w:ascii="VNI-Times" w:hAnsi="VNI-Times"/>
        </w:rPr>
        <w:t xml:space="preserve"> phuï thuoäc yeáu toá naøo sau ñaây:</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A. Giaù trò B</w:t>
      </w:r>
      <w:r w:rsidRPr="007B5A16">
        <w:rPr>
          <w:rFonts w:ascii="VNI-Times" w:hAnsi="VNI-Times"/>
          <w:vertAlign w:val="subscript"/>
        </w:rPr>
        <w:t>0</w:t>
      </w:r>
      <w:r w:rsidRPr="007B5A16">
        <w:rPr>
          <w:rFonts w:ascii="VNI-Times" w:hAnsi="VNI-Times"/>
        </w:rPr>
        <w:t xml:space="preserve"> ban ñaàu.</w:t>
      </w:r>
      <w:r w:rsidRPr="007B5A16">
        <w:rPr>
          <w:rFonts w:ascii="VNI-Times" w:hAnsi="VNI-Times"/>
        </w:rPr>
        <w:tab/>
        <w:t xml:space="preserve">  </w:t>
      </w:r>
      <w:r w:rsidR="00070A74" w:rsidRPr="007B5A16">
        <w:rPr>
          <w:rFonts w:ascii="VNI-Times" w:hAnsi="VNI-Times"/>
        </w:rPr>
        <w:t xml:space="preserve">   </w:t>
      </w:r>
      <w:r w:rsidRPr="007B5A16">
        <w:rPr>
          <w:rFonts w:ascii="VNI-Times" w:hAnsi="VNI-Times"/>
        </w:rPr>
        <w:t xml:space="preserve">  B. Caû 3 yeáu toá.       </w:t>
      </w:r>
      <w:r w:rsidRPr="007B5A16">
        <w:rPr>
          <w:rFonts w:ascii="VNI-Times" w:hAnsi="VNI-Times"/>
          <w:color w:val="0000FF"/>
        </w:rPr>
        <w:t>C.</w:t>
      </w:r>
      <w:r w:rsidR="00070A74" w:rsidRPr="007B5A16">
        <w:rPr>
          <w:rFonts w:ascii="VNI-Times" w:hAnsi="VNI-Times"/>
          <w:color w:val="0000FF"/>
        </w:rPr>
        <w:t xml:space="preserve"> </w:t>
      </w:r>
      <w:r w:rsidRPr="007B5A16">
        <w:rPr>
          <w:rFonts w:ascii="VNI-Times" w:hAnsi="VNI-Times"/>
          <w:color w:val="0000FF"/>
        </w:rPr>
        <w:t xml:space="preserve">Baûn chaát cuûa moâi tröôøng.   </w:t>
      </w:r>
      <w:r w:rsidRPr="007B5A16">
        <w:rPr>
          <w:rFonts w:ascii="VNI-Times" w:hAnsi="VNI-Times"/>
        </w:rPr>
        <w:t xml:space="preserve">      D.</w:t>
      </w:r>
      <w:r w:rsidR="00070A74" w:rsidRPr="007B5A16">
        <w:rPr>
          <w:rFonts w:ascii="VNI-Times" w:hAnsi="VNI-Times"/>
        </w:rPr>
        <w:t xml:space="preserve"> </w:t>
      </w:r>
      <w:r w:rsidRPr="007B5A16">
        <w:rPr>
          <w:rFonts w:ascii="VNI-Times" w:hAnsi="VNI-Times"/>
        </w:rPr>
        <w:t>Ñôn vò duøng.</w:t>
      </w:r>
    </w:p>
    <w:p w:rsidR="00733EE8" w:rsidRPr="007B5A16" w:rsidRDefault="008701DF" w:rsidP="007F5370">
      <w:pPr>
        <w:jc w:val="both"/>
        <w:rPr>
          <w:rFonts w:ascii="VNI-Times" w:hAnsi="VNI-Times"/>
        </w:rPr>
      </w:pPr>
      <w:r w:rsidRPr="007B5A16">
        <w:rPr>
          <w:rFonts w:ascii="VNI-Times" w:hAnsi="VNI-Times"/>
          <w:b/>
        </w:rPr>
        <w:t>12</w:t>
      </w:r>
      <w:r w:rsidR="00EC066C" w:rsidRPr="007B5A16">
        <w:rPr>
          <w:rFonts w:ascii="VNI-Times" w:hAnsi="VNI-Times"/>
          <w:b/>
        </w:rPr>
        <w:t xml:space="preserve">/ </w:t>
      </w:r>
      <w:r w:rsidR="00733EE8" w:rsidRPr="007B5A16">
        <w:rPr>
          <w:rFonts w:ascii="VNI-Times" w:hAnsi="VNI-Times"/>
        </w:rPr>
        <w:t>Hai ñieåm M vaø N gaàn dñ thaúng daøi maø khoaûng caùch töø M ñeán dñ gaáp 2 laàn khoaûng caùch töø N ñeán dñ. Goïi caûm öùng töø taïi M laø B</w:t>
      </w:r>
      <w:r w:rsidR="00733EE8" w:rsidRPr="007B5A16">
        <w:rPr>
          <w:rFonts w:ascii="VNI-Times" w:hAnsi="VNI-Times"/>
          <w:vertAlign w:val="subscript"/>
        </w:rPr>
        <w:t>M</w:t>
      </w:r>
      <w:r w:rsidR="00733EE8" w:rsidRPr="007B5A16">
        <w:rPr>
          <w:rFonts w:ascii="VNI-Times" w:hAnsi="VNI-Times"/>
        </w:rPr>
        <w:t xml:space="preserve"> vaø taïi N laø B</w:t>
      </w:r>
      <w:r w:rsidR="00733EE8" w:rsidRPr="007B5A16">
        <w:rPr>
          <w:rFonts w:ascii="VNI-Times" w:hAnsi="VNI-Times"/>
          <w:vertAlign w:val="subscript"/>
        </w:rPr>
        <w:t>N</w:t>
      </w:r>
      <w:r w:rsidR="00733EE8" w:rsidRPr="007B5A16">
        <w:rPr>
          <w:rFonts w:ascii="VNI-Times" w:hAnsi="VNI-Times"/>
        </w:rPr>
        <w:t xml:space="preserve"> thì:</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A. B</w:t>
      </w:r>
      <w:r w:rsidRPr="007B5A16">
        <w:rPr>
          <w:rFonts w:ascii="VNI-Times" w:hAnsi="VNI-Times"/>
          <w:vertAlign w:val="subscript"/>
        </w:rPr>
        <w:t>M</w:t>
      </w:r>
      <w:r w:rsidRPr="007B5A16">
        <w:rPr>
          <w:rFonts w:ascii="VNI-Times" w:hAnsi="VNI-Times"/>
        </w:rPr>
        <w:t xml:space="preserve"> = 4B</w:t>
      </w:r>
      <w:r w:rsidRPr="007B5A16">
        <w:rPr>
          <w:rFonts w:ascii="VNI-Times" w:hAnsi="VNI-Times"/>
          <w:vertAlign w:val="subscript"/>
        </w:rPr>
        <w:t>N</w:t>
      </w:r>
      <w:r w:rsidRPr="007B5A16">
        <w:rPr>
          <w:rFonts w:ascii="VNI-Times" w:hAnsi="VNI-Times"/>
        </w:rPr>
        <w:t xml:space="preserve"> .</w:t>
      </w:r>
      <w:r w:rsidRPr="007B5A16">
        <w:rPr>
          <w:rFonts w:ascii="VNI-Times" w:hAnsi="VNI-Times"/>
        </w:rPr>
        <w:tab/>
        <w:t xml:space="preserve">  </w:t>
      </w:r>
      <w:r w:rsidR="00070A74" w:rsidRPr="007B5A16">
        <w:rPr>
          <w:rFonts w:ascii="VNI-Times" w:hAnsi="VNI-Times"/>
        </w:rPr>
        <w:t xml:space="preserve">            </w:t>
      </w:r>
      <w:r w:rsidRPr="007B5A16">
        <w:rPr>
          <w:rFonts w:ascii="VNI-Times" w:hAnsi="VNI-Times"/>
        </w:rPr>
        <w:t xml:space="preserve"> B. B</w:t>
      </w:r>
      <w:r w:rsidRPr="007B5A16">
        <w:rPr>
          <w:rFonts w:ascii="VNI-Times" w:hAnsi="VNI-Times"/>
          <w:vertAlign w:val="subscript"/>
        </w:rPr>
        <w:t>M</w:t>
      </w:r>
      <w:r w:rsidRPr="007B5A16">
        <w:rPr>
          <w:rFonts w:ascii="VNI-Times" w:hAnsi="VNI-Times"/>
        </w:rPr>
        <w:t xml:space="preserve"> = 2.B</w:t>
      </w:r>
      <w:r w:rsidRPr="007B5A16">
        <w:rPr>
          <w:rFonts w:ascii="VNI-Times" w:hAnsi="VNI-Times"/>
          <w:vertAlign w:val="subscript"/>
        </w:rPr>
        <w:t>N</w:t>
      </w:r>
      <w:r w:rsidRPr="007B5A16">
        <w:rPr>
          <w:rFonts w:ascii="VNI-Times" w:hAnsi="VNI-Times"/>
        </w:rPr>
        <w:t xml:space="preserve"> .</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C. B</w:t>
      </w:r>
      <w:r w:rsidRPr="007B5A16">
        <w:rPr>
          <w:rFonts w:ascii="VNI-Times" w:hAnsi="VNI-Times"/>
          <w:vertAlign w:val="subscript"/>
        </w:rPr>
        <w:t>M</w:t>
      </w:r>
      <w:r w:rsidRPr="007B5A16">
        <w:rPr>
          <w:rFonts w:ascii="VNI-Times" w:hAnsi="VNI-Times"/>
        </w:rPr>
        <w:t xml:space="preserve"> = ¼.B</w:t>
      </w:r>
      <w:r w:rsidRPr="007B5A16">
        <w:rPr>
          <w:rFonts w:ascii="VNI-Times" w:hAnsi="VNI-Times"/>
          <w:vertAlign w:val="subscript"/>
        </w:rPr>
        <w:t>N</w:t>
      </w:r>
      <w:r w:rsidRPr="007B5A16">
        <w:rPr>
          <w:rFonts w:ascii="VNI-Times" w:hAnsi="VNI-Times"/>
        </w:rPr>
        <w:t xml:space="preserve"> .</w:t>
      </w:r>
      <w:r w:rsidRPr="007B5A16">
        <w:rPr>
          <w:rFonts w:ascii="VNI-Times" w:hAnsi="VNI-Times"/>
        </w:rPr>
        <w:tab/>
        <w:t xml:space="preserve">   </w:t>
      </w:r>
      <w:r w:rsidRPr="007B5A16">
        <w:rPr>
          <w:rFonts w:ascii="VNI-Times" w:hAnsi="VNI-Times"/>
          <w:color w:val="0000FF"/>
        </w:rPr>
        <w:t>D. B</w:t>
      </w:r>
      <w:r w:rsidRPr="007B5A16">
        <w:rPr>
          <w:rFonts w:ascii="VNI-Times" w:hAnsi="VNI-Times"/>
          <w:color w:val="0000FF"/>
          <w:vertAlign w:val="subscript"/>
        </w:rPr>
        <w:t>M</w:t>
      </w:r>
      <w:r w:rsidRPr="007B5A16">
        <w:rPr>
          <w:rFonts w:ascii="VNI-Times" w:hAnsi="VNI-Times"/>
          <w:color w:val="0000FF"/>
        </w:rPr>
        <w:t xml:space="preserve"> = ½.B</w:t>
      </w:r>
      <w:r w:rsidRPr="007B5A16">
        <w:rPr>
          <w:rFonts w:ascii="VNI-Times" w:hAnsi="VNI-Times"/>
          <w:color w:val="0000FF"/>
          <w:vertAlign w:val="subscript"/>
        </w:rPr>
        <w:t>N</w:t>
      </w:r>
      <w:r w:rsidRPr="007B5A16">
        <w:rPr>
          <w:rFonts w:ascii="VNI-Times" w:hAnsi="VNI-Times"/>
          <w:color w:val="0000FF"/>
        </w:rPr>
        <w:t xml:space="preserve"> .</w:t>
      </w:r>
    </w:p>
    <w:p w:rsidR="00733EE8" w:rsidRPr="007B5A16" w:rsidRDefault="008701DF" w:rsidP="007F5370">
      <w:pPr>
        <w:jc w:val="both"/>
        <w:rPr>
          <w:rFonts w:ascii="VNI-Times" w:hAnsi="VNI-Times"/>
        </w:rPr>
      </w:pPr>
      <w:r w:rsidRPr="007B5A16">
        <w:rPr>
          <w:rFonts w:ascii="VNI-Times" w:hAnsi="VNI-Times"/>
          <w:b/>
        </w:rPr>
        <w:t>13</w:t>
      </w:r>
      <w:r w:rsidR="00EC066C" w:rsidRPr="007B5A16">
        <w:rPr>
          <w:rFonts w:ascii="VNI-Times" w:hAnsi="VNI-Times"/>
          <w:b/>
        </w:rPr>
        <w:t xml:space="preserve">/ </w:t>
      </w:r>
      <w:r w:rsidR="00733EE8" w:rsidRPr="007B5A16">
        <w:rPr>
          <w:rFonts w:ascii="VNI-Times" w:hAnsi="VNI-Times"/>
        </w:rPr>
        <w:t xml:space="preserve">Caûm öùng töø cuûa 1 dñ chaïy trong daây daãn thaúng daøi gaây ra taïi 1 ñieåm M coù ñoä lôùn taêng leân khi: </w:t>
      </w:r>
    </w:p>
    <w:p w:rsidR="00733EE8" w:rsidRPr="007B5A16" w:rsidRDefault="00733EE8" w:rsidP="007F5370">
      <w:pPr>
        <w:jc w:val="both"/>
        <w:rPr>
          <w:rFonts w:ascii="VNI-Times" w:hAnsi="VNI-Times"/>
        </w:rPr>
      </w:pPr>
      <w:r w:rsidRPr="007B5A16">
        <w:rPr>
          <w:rFonts w:ascii="VNI-Times" w:hAnsi="VNI-Times"/>
        </w:rPr>
        <w:lastRenderedPageBreak/>
        <w:t xml:space="preserve">A. M di chuyeån // vôùi daây vaø ngöôïc chieàu vôùi dñ treân daây.  </w:t>
      </w:r>
    </w:p>
    <w:p w:rsidR="00733EE8" w:rsidRPr="007B5A16" w:rsidRDefault="00733EE8" w:rsidP="007F5370">
      <w:pPr>
        <w:jc w:val="both"/>
        <w:rPr>
          <w:rFonts w:ascii="VNI-Times" w:hAnsi="VNI-Times"/>
          <w:color w:val="0000FF"/>
        </w:rPr>
      </w:pPr>
      <w:r w:rsidRPr="007B5A16">
        <w:rPr>
          <w:rFonts w:ascii="VNI-Times" w:hAnsi="VNI-Times"/>
          <w:color w:val="0000FF"/>
        </w:rPr>
        <w:t>B. M di chuyeån theo höôùng vuoâng goùc vôùi daây vaø laïi gaàn daây.</w:t>
      </w:r>
      <w:r w:rsidRPr="007B5A16">
        <w:rPr>
          <w:rFonts w:ascii="VNI-Times" w:hAnsi="VNI-Times"/>
          <w:color w:val="0000FF"/>
        </w:rPr>
        <w:tab/>
        <w:t xml:space="preserve">  </w:t>
      </w:r>
    </w:p>
    <w:p w:rsidR="00733EE8" w:rsidRPr="007B5A16" w:rsidRDefault="00733EE8" w:rsidP="007F5370">
      <w:pPr>
        <w:jc w:val="both"/>
        <w:rPr>
          <w:rFonts w:ascii="VNI-Times" w:hAnsi="VNI-Times"/>
        </w:rPr>
      </w:pPr>
      <w:r w:rsidRPr="007B5A16">
        <w:rPr>
          <w:rFonts w:ascii="VNI-Times" w:hAnsi="VNI-Times"/>
        </w:rPr>
        <w:t xml:space="preserve">C. M di chuyeån theo höôùng vuoâng goùc vôùi daây vaø ra xa daây.   </w:t>
      </w:r>
    </w:p>
    <w:p w:rsidR="00733EE8" w:rsidRPr="007B5A16" w:rsidRDefault="00733EE8" w:rsidP="007F5370">
      <w:pPr>
        <w:jc w:val="both"/>
        <w:rPr>
          <w:rFonts w:ascii="VNI-Times" w:hAnsi="VNI-Times"/>
        </w:rPr>
      </w:pPr>
      <w:r w:rsidRPr="007B5A16">
        <w:rPr>
          <w:rFonts w:ascii="VNI-Times" w:hAnsi="VNI-Times"/>
        </w:rPr>
        <w:t>D. M di chuyeån // vôùi daây vaø cuøng chieàu vôùi dñ treân daây.</w:t>
      </w:r>
    </w:p>
    <w:p w:rsidR="00733EE8" w:rsidRPr="007B5A16" w:rsidRDefault="008701DF" w:rsidP="007F5370">
      <w:pPr>
        <w:jc w:val="both"/>
        <w:rPr>
          <w:rFonts w:ascii="VNI-Times" w:hAnsi="VNI-Times"/>
        </w:rPr>
      </w:pPr>
      <w:r w:rsidRPr="007B5A16">
        <w:rPr>
          <w:rFonts w:ascii="VNI-Times" w:hAnsi="VNI-Times"/>
          <w:b/>
        </w:rPr>
        <w:t>14</w:t>
      </w:r>
      <w:r w:rsidR="00EC066C" w:rsidRPr="007B5A16">
        <w:rPr>
          <w:rFonts w:ascii="VNI-Times" w:hAnsi="VNI-Times"/>
          <w:b/>
        </w:rPr>
        <w:t xml:space="preserve">/ </w:t>
      </w:r>
      <w:r w:rsidR="00733EE8" w:rsidRPr="007B5A16">
        <w:rPr>
          <w:rFonts w:ascii="VNI-Times" w:hAnsi="VNI-Times"/>
        </w:rPr>
        <w:t>Pb1: Moät daây daãn thaúng daøi coù dñ taïo xung quanh noù 1 töø tröôøng ñeàu.</w:t>
      </w:r>
    </w:p>
    <w:p w:rsidR="00733EE8" w:rsidRPr="007B5A16" w:rsidRDefault="00733EE8" w:rsidP="007F5370">
      <w:pPr>
        <w:jc w:val="both"/>
        <w:rPr>
          <w:rFonts w:ascii="VNI-Times" w:hAnsi="VNI-Times"/>
        </w:rPr>
      </w:pPr>
      <w:r w:rsidRPr="007B5A16">
        <w:rPr>
          <w:rFonts w:ascii="VNI-Times" w:hAnsi="VNI-Times"/>
        </w:rPr>
        <w:t xml:space="preserve">      Pb2: Taïi nhöõng ñieåm coù cuøng khoaûng caùch d tôùi daây thì caûm öùng töø baèng nhau.</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 xml:space="preserve">A. Pb 1 ñuùng, Pb 2 sai. </w:t>
      </w:r>
      <w:r w:rsidRPr="007B5A16">
        <w:rPr>
          <w:rFonts w:ascii="VNI-Times" w:hAnsi="VNI-Times"/>
        </w:rPr>
        <w:tab/>
        <w:t xml:space="preserve">B. Pb 1 ñuùng, Pb 2 ñuùng. </w:t>
      </w:r>
      <w:r w:rsidRPr="007B5A16">
        <w:rPr>
          <w:rFonts w:ascii="VNI-Times" w:hAnsi="VNI-Times"/>
        </w:rPr>
        <w:tab/>
      </w:r>
      <w:r w:rsidRPr="007B5A16">
        <w:rPr>
          <w:rFonts w:ascii="VNI-Times" w:hAnsi="VNI-Times"/>
          <w:color w:val="0000FF"/>
        </w:rPr>
        <w:t>C. Pb 1 sai, pb 2 ñuùng.</w:t>
      </w:r>
      <w:r w:rsidRPr="007B5A16">
        <w:rPr>
          <w:rFonts w:ascii="VNI-Times" w:hAnsi="VNI-Times"/>
        </w:rPr>
        <w:tab/>
        <w:t>D. Pb 1 sai, pb 2 sai</w:t>
      </w:r>
    </w:p>
    <w:p w:rsidR="00733EE8" w:rsidRPr="007B5A16" w:rsidRDefault="008701DF" w:rsidP="007F5370">
      <w:pPr>
        <w:jc w:val="both"/>
        <w:rPr>
          <w:rFonts w:ascii="VNI-Times" w:hAnsi="VNI-Times"/>
        </w:rPr>
      </w:pPr>
      <w:r w:rsidRPr="007B5A16">
        <w:rPr>
          <w:rFonts w:ascii="VNI-Times" w:hAnsi="VNI-Times"/>
          <w:b/>
        </w:rPr>
        <w:t>15</w:t>
      </w:r>
      <w:r w:rsidR="00EC066C" w:rsidRPr="007B5A16">
        <w:rPr>
          <w:rFonts w:ascii="VNI-Times" w:hAnsi="VNI-Times"/>
          <w:b/>
        </w:rPr>
        <w:t xml:space="preserve">/ </w:t>
      </w:r>
      <w:r w:rsidR="00733EE8" w:rsidRPr="007B5A16">
        <w:rPr>
          <w:rFonts w:ascii="VNI-Times" w:hAnsi="VNI-Times"/>
        </w:rPr>
        <w:t xml:space="preserve">Moät daây daãn thaúng daøi coù dñ I chaïy qua. Hai ñieåm M vaø N naèm trong cuøng moät maët phaúng chöùa daây daãn, ñoái xöùng vôùi nhau qua daây . Keát luaän naøo sau ñaây laø sai: </w:t>
      </w:r>
    </w:p>
    <w:p w:rsidR="00733EE8" w:rsidRPr="007B5A16" w:rsidRDefault="00733EE8" w:rsidP="007F5370">
      <w:pPr>
        <w:jc w:val="both"/>
        <w:rPr>
          <w:rFonts w:ascii="VNI-Times" w:hAnsi="VNI-Times"/>
        </w:rPr>
      </w:pPr>
      <w:r w:rsidRPr="007B5A16">
        <w:rPr>
          <w:rFonts w:ascii="VNI-Times" w:hAnsi="VNI-Times"/>
        </w:rPr>
        <w:t>A</w:t>
      </w:r>
      <w:r w:rsidR="00070A74" w:rsidRPr="007B5A16">
        <w:rPr>
          <w:rFonts w:ascii="VNI-Times" w:hAnsi="VNI-Times"/>
        </w:rPr>
        <w:t>.</w:t>
      </w:r>
      <w:r w:rsidRPr="007B5A16">
        <w:rPr>
          <w:rFonts w:ascii="VNI-Times" w:hAnsi="VNI-Times"/>
        </w:rPr>
        <w:t xml:space="preserve"> Caûm öùng töø taïi M vaø N coù chieàu ngöôïc nhau.    </w:t>
      </w:r>
      <w:r w:rsidR="00883D82" w:rsidRPr="007B5A16">
        <w:rPr>
          <w:rFonts w:ascii="VNI-Times" w:hAnsi="VNI-Times"/>
        </w:rPr>
        <w:t xml:space="preserve">       </w:t>
      </w:r>
      <w:r w:rsidRPr="007B5A16">
        <w:rPr>
          <w:rFonts w:ascii="VNI-Times" w:hAnsi="VNI-Times"/>
        </w:rPr>
        <w:t xml:space="preserve"> B</w:t>
      </w:r>
      <w:r w:rsidR="00070A74" w:rsidRPr="007B5A16">
        <w:rPr>
          <w:rFonts w:ascii="VNI-Times" w:hAnsi="VNI-Times"/>
        </w:rPr>
        <w:t>.</w:t>
      </w:r>
      <w:r w:rsidRPr="007B5A16">
        <w:rPr>
          <w:rFonts w:ascii="VNI-Times" w:hAnsi="VNI-Times"/>
        </w:rPr>
        <w:t xml:space="preserve"> M vaø N ñeàu naèm treân moät ñöôøng söùc töø. </w:t>
      </w:r>
    </w:p>
    <w:p w:rsidR="00733EE8" w:rsidRPr="007B5A16" w:rsidRDefault="00070A74" w:rsidP="007F5370">
      <w:pPr>
        <w:jc w:val="both"/>
        <w:rPr>
          <w:rFonts w:ascii="VNI-Times" w:hAnsi="VNI-Times"/>
          <w:color w:val="0000FF"/>
        </w:rPr>
      </w:pPr>
      <w:r w:rsidRPr="007B5A16">
        <w:rPr>
          <w:rFonts w:ascii="VNI-Times" w:hAnsi="VNI-Times"/>
        </w:rPr>
        <w:t>C.</w:t>
      </w:r>
      <w:r w:rsidR="00733EE8" w:rsidRPr="007B5A16">
        <w:rPr>
          <w:rFonts w:ascii="VNI-Times" w:hAnsi="VNI-Times"/>
        </w:rPr>
        <w:t xml:space="preserve"> Caûm öùng töø taïi M vaø N coù ñoä lôùn baèng nhau.     </w:t>
      </w:r>
      <w:r w:rsidR="00883D82" w:rsidRPr="007B5A16">
        <w:rPr>
          <w:rFonts w:ascii="VNI-Times" w:hAnsi="VNI-Times"/>
        </w:rPr>
        <w:t xml:space="preserve">       </w:t>
      </w:r>
      <w:r w:rsidR="00733EE8" w:rsidRPr="007B5A16">
        <w:rPr>
          <w:rFonts w:ascii="VNI-Times" w:hAnsi="VNI-Times"/>
        </w:rPr>
        <w:t xml:space="preserve"> </w:t>
      </w:r>
      <w:r w:rsidR="00733EE8" w:rsidRPr="007B5A16">
        <w:rPr>
          <w:rFonts w:ascii="VNI-Times" w:hAnsi="VNI-Times"/>
          <w:color w:val="0000FF"/>
        </w:rPr>
        <w:t>D</w:t>
      </w:r>
      <w:r w:rsidRPr="007B5A16">
        <w:rPr>
          <w:rFonts w:ascii="VNI-Times" w:hAnsi="VNI-Times"/>
          <w:color w:val="0000FF"/>
        </w:rPr>
        <w:t>.</w:t>
      </w:r>
      <w:r w:rsidR="00733EE8" w:rsidRPr="007B5A16">
        <w:rPr>
          <w:rFonts w:ascii="VNI-Times" w:hAnsi="VNI-Times"/>
          <w:color w:val="0000FF"/>
        </w:rPr>
        <w:t xml:space="preserve"> Vectô caûm öùng töø taïi M vaø N baèng nhau.</w:t>
      </w:r>
    </w:p>
    <w:p w:rsidR="00733EE8" w:rsidRPr="007B5A16" w:rsidRDefault="008701DF" w:rsidP="007F5370">
      <w:pPr>
        <w:jc w:val="both"/>
        <w:rPr>
          <w:rFonts w:ascii="VNI-Times" w:hAnsi="VNI-Times"/>
        </w:rPr>
      </w:pPr>
      <w:r w:rsidRPr="007B5A16">
        <w:rPr>
          <w:rFonts w:ascii="VNI-Times" w:hAnsi="VNI-Times"/>
          <w:b/>
        </w:rPr>
        <w:t>16</w:t>
      </w:r>
      <w:r w:rsidR="00EC066C" w:rsidRPr="007B5A16">
        <w:rPr>
          <w:rFonts w:ascii="VNI-Times" w:hAnsi="VNI-Times"/>
          <w:b/>
        </w:rPr>
        <w:t xml:space="preserve">/ </w:t>
      </w:r>
      <w:r w:rsidR="00733EE8" w:rsidRPr="007B5A16">
        <w:rPr>
          <w:rFonts w:ascii="VNI-Times" w:hAnsi="VNI-Times"/>
        </w:rPr>
        <w:t xml:space="preserve">Xeùt töø tröôøng cuûa dñ qua caùc maïch sau:1. daây daãn thaúng;  2. khung daây troøn; 3. Oáng daây daøi. </w:t>
      </w:r>
    </w:p>
    <w:p w:rsidR="00733EE8" w:rsidRPr="007B5A16" w:rsidRDefault="00733EE8" w:rsidP="007F5370">
      <w:pPr>
        <w:jc w:val="both"/>
        <w:rPr>
          <w:rFonts w:ascii="VNI-Times" w:hAnsi="VNI-Times"/>
        </w:rPr>
      </w:pPr>
      <w:r w:rsidRPr="007B5A16">
        <w:rPr>
          <w:rFonts w:ascii="VNI-Times" w:hAnsi="VNI-Times"/>
        </w:rPr>
        <w:t xml:space="preserve">       Coù theå duøng qui taéc ñinh oác 2 ñeå xaùc ñònh chieàu cuûa ñöôøng caûm öùng töø cuûa maïch ñieän naøo:</w:t>
      </w:r>
    </w:p>
    <w:p w:rsidR="00733EE8" w:rsidRPr="007B5A16" w:rsidRDefault="00733EE8" w:rsidP="007F5370">
      <w:pPr>
        <w:jc w:val="both"/>
        <w:rPr>
          <w:rFonts w:ascii="VNI-Times" w:hAnsi="VNI-Times"/>
        </w:rPr>
      </w:pPr>
      <w:r w:rsidRPr="007B5A16">
        <w:rPr>
          <w:rFonts w:ascii="VNI-Times" w:hAnsi="VNI-Times"/>
        </w:rPr>
        <w:t>A</w:t>
      </w:r>
      <w:r w:rsidR="00070A74" w:rsidRPr="007B5A16">
        <w:rPr>
          <w:rFonts w:ascii="VNI-Times" w:hAnsi="VNI-Times"/>
        </w:rPr>
        <w:t>.</w:t>
      </w:r>
      <w:r w:rsidRPr="007B5A16">
        <w:rPr>
          <w:rFonts w:ascii="VNI-Times" w:hAnsi="VNI-Times"/>
        </w:rPr>
        <w:t xml:space="preserve">1 vaø 2.              B. 1 vaø 3.              </w:t>
      </w:r>
      <w:r w:rsidRPr="007B5A16">
        <w:rPr>
          <w:rFonts w:ascii="VNI-Times" w:hAnsi="VNI-Times"/>
          <w:color w:val="0000FF"/>
        </w:rPr>
        <w:t>C</w:t>
      </w:r>
      <w:r w:rsidR="00070A74" w:rsidRPr="007B5A16">
        <w:rPr>
          <w:rFonts w:ascii="VNI-Times" w:hAnsi="VNI-Times"/>
          <w:color w:val="0000FF"/>
        </w:rPr>
        <w:t xml:space="preserve">. </w:t>
      </w:r>
      <w:r w:rsidRPr="007B5A16">
        <w:rPr>
          <w:rFonts w:ascii="VNI-Times" w:hAnsi="VNI-Times"/>
          <w:color w:val="0000FF"/>
        </w:rPr>
        <w:t>2 vaø 3.</w:t>
      </w:r>
      <w:r w:rsidRPr="007B5A16">
        <w:rPr>
          <w:rFonts w:ascii="VNI-Times" w:hAnsi="VNI-Times"/>
        </w:rPr>
        <w:t xml:space="preserve">                 D</w:t>
      </w:r>
      <w:r w:rsidR="00070A74" w:rsidRPr="007B5A16">
        <w:rPr>
          <w:rFonts w:ascii="VNI-Times" w:hAnsi="VNI-Times"/>
        </w:rPr>
        <w:t xml:space="preserve">. </w:t>
      </w:r>
      <w:r w:rsidRPr="007B5A16">
        <w:rPr>
          <w:rFonts w:ascii="VNI-Times" w:hAnsi="VNI-Times"/>
        </w:rPr>
        <w:t>Caû 3 maïch.</w:t>
      </w:r>
    </w:p>
    <w:p w:rsidR="00733EE8" w:rsidRPr="007B5A16" w:rsidRDefault="008701DF" w:rsidP="007F5370">
      <w:pPr>
        <w:jc w:val="both"/>
        <w:rPr>
          <w:rFonts w:ascii="VNI-Times" w:hAnsi="VNI-Times"/>
        </w:rPr>
      </w:pPr>
      <w:r w:rsidRPr="007B5A16">
        <w:rPr>
          <w:rFonts w:ascii="VNI-Times" w:hAnsi="VNI-Times"/>
          <w:b/>
        </w:rPr>
        <w:t>17</w:t>
      </w:r>
      <w:r w:rsidR="00EC066C" w:rsidRPr="007B5A16">
        <w:rPr>
          <w:rFonts w:ascii="VNI-Times" w:hAnsi="VNI-Times"/>
          <w:b/>
        </w:rPr>
        <w:t xml:space="preserve">/ </w:t>
      </w:r>
      <w:r w:rsidR="00733EE8" w:rsidRPr="007B5A16">
        <w:rPr>
          <w:rFonts w:ascii="VNI-Times" w:hAnsi="VNI-Times"/>
        </w:rPr>
        <w:t xml:space="preserve">Hai ñieåm M, N gaàn moät doøng ñieän thaúng daøi. Khoaûng caùch töø M ñeán doøng ñieän lôùn gaáp hai laàn khoaûng caùch töø N ñeán doøng ñieän. Ñoä lôùn cuûa caûm öùng töø taïi M vaø N laø </w:t>
      </w:r>
      <w:r w:rsidR="00733EE8" w:rsidRPr="007B5A16">
        <w:rPr>
          <w:rFonts w:ascii="VNI-Times" w:hAnsi="VNI-Times"/>
          <w:position w:val="-12"/>
        </w:rPr>
        <w:object w:dxaOrig="360" w:dyaOrig="360">
          <v:shape id="_x0000_i1501" type="#_x0000_t75" style="width:17.6pt;height:17.6pt" o:ole="">
            <v:imagedata r:id="rId688" o:title=""/>
          </v:shape>
          <o:OLEObject Type="Embed" ProgID="Equation.DSMT4" ShapeID="_x0000_i1501" DrawAspect="Content" ObjectID="_1581495259" r:id="rId689"/>
        </w:object>
      </w:r>
      <w:r w:rsidR="00733EE8" w:rsidRPr="007B5A16">
        <w:rPr>
          <w:rFonts w:ascii="VNI-Times" w:hAnsi="VNI-Times"/>
        </w:rPr>
        <w:t xml:space="preserve"> vaø </w:t>
      </w:r>
      <w:r w:rsidR="00733EE8" w:rsidRPr="007B5A16">
        <w:rPr>
          <w:rFonts w:ascii="VNI-Times" w:hAnsi="VNI-Times"/>
          <w:position w:val="-12"/>
        </w:rPr>
        <w:object w:dxaOrig="340" w:dyaOrig="360">
          <v:shape id="_x0000_i1502" type="#_x0000_t75" style="width:16.85pt;height:17.6pt" o:ole="">
            <v:imagedata r:id="rId690" o:title=""/>
          </v:shape>
          <o:OLEObject Type="Embed" ProgID="Equation.DSMT4" ShapeID="_x0000_i1502" DrawAspect="Content" ObjectID="_1581495260" r:id="rId691"/>
        </w:object>
      </w:r>
      <w:r w:rsidR="00733EE8" w:rsidRPr="007B5A16">
        <w:rPr>
          <w:rFonts w:ascii="VNI-Times" w:hAnsi="VNI-Times"/>
        </w:rPr>
        <w:t xml:space="preserve"> thì</w:t>
      </w:r>
    </w:p>
    <w:p w:rsidR="00733EE8" w:rsidRPr="007B5A16" w:rsidRDefault="00733EE8" w:rsidP="007F5370">
      <w:pPr>
        <w:jc w:val="both"/>
        <w:rPr>
          <w:rFonts w:ascii="VNI-Times" w:hAnsi="VNI-Times"/>
        </w:rPr>
      </w:pPr>
      <w:r w:rsidRPr="007B5A16">
        <w:rPr>
          <w:rFonts w:ascii="VNI-Times" w:hAnsi="VNI-Times"/>
        </w:rPr>
        <w:t xml:space="preserve">A. </w:t>
      </w:r>
      <w:r w:rsidRPr="007B5A16">
        <w:rPr>
          <w:rFonts w:ascii="VNI-Times" w:hAnsi="VNI-Times"/>
          <w:position w:val="-12"/>
        </w:rPr>
        <w:object w:dxaOrig="1020" w:dyaOrig="360">
          <v:shape id="_x0000_i1503" type="#_x0000_t75" style="width:51.3pt;height:17.6pt" o:ole="">
            <v:imagedata r:id="rId692" o:title=""/>
          </v:shape>
          <o:OLEObject Type="Embed" ProgID="Equation.DSMT4" ShapeID="_x0000_i1503" DrawAspect="Content" ObjectID="_1581495261" r:id="rId693"/>
        </w:object>
      </w:r>
      <w:r w:rsidRPr="007B5A16">
        <w:rPr>
          <w:rFonts w:ascii="VNI-Times" w:hAnsi="VNI-Times"/>
        </w:rPr>
        <w:t>.</w:t>
      </w:r>
      <w:r w:rsidRPr="007B5A16">
        <w:rPr>
          <w:rFonts w:ascii="VNI-Times" w:hAnsi="VNI-Times"/>
        </w:rPr>
        <w:tab/>
        <w:t xml:space="preserve">  </w:t>
      </w:r>
      <w:r w:rsidR="00070A74" w:rsidRPr="007B5A16">
        <w:rPr>
          <w:rFonts w:ascii="VNI-Times" w:hAnsi="VNI-Times"/>
        </w:rPr>
        <w:t xml:space="preserve">              </w:t>
      </w:r>
      <w:r w:rsidRPr="007B5A16">
        <w:rPr>
          <w:rFonts w:ascii="VNI-Times" w:hAnsi="VNI-Times"/>
          <w:color w:val="0000FF"/>
        </w:rPr>
        <w:t xml:space="preserve">B. </w:t>
      </w:r>
      <w:r w:rsidRPr="007B5A16">
        <w:rPr>
          <w:rFonts w:ascii="VNI-Times" w:hAnsi="VNI-Times"/>
          <w:color w:val="0000FF"/>
          <w:position w:val="-24"/>
        </w:rPr>
        <w:object w:dxaOrig="1080" w:dyaOrig="620">
          <v:shape id="_x0000_i1504" type="#_x0000_t75" style="width:54.4pt;height:30.65pt" o:ole="">
            <v:imagedata r:id="rId694" o:title=""/>
          </v:shape>
          <o:OLEObject Type="Embed" ProgID="Equation.DSMT4" ShapeID="_x0000_i1504" DrawAspect="Content" ObjectID="_1581495262" r:id="rId695"/>
        </w:object>
      </w:r>
      <w:r w:rsidRPr="007B5A16">
        <w:rPr>
          <w:rFonts w:ascii="VNI-Times" w:hAnsi="VNI-Times"/>
          <w:color w:val="0000FF"/>
        </w:rPr>
        <w:t>.</w:t>
      </w:r>
      <w:r w:rsidRPr="007B5A16">
        <w:rPr>
          <w:rFonts w:ascii="VNI-Times" w:hAnsi="VNI-Times"/>
        </w:rPr>
        <w:tab/>
      </w:r>
      <w:r w:rsidR="00070A74" w:rsidRPr="007B5A16">
        <w:rPr>
          <w:rFonts w:ascii="VNI-Times" w:hAnsi="VNI-Times"/>
        </w:rPr>
        <w:t xml:space="preserve"> </w:t>
      </w:r>
      <w:r w:rsidRPr="007B5A16">
        <w:rPr>
          <w:rFonts w:ascii="VNI-Times" w:hAnsi="VNI-Times"/>
        </w:rPr>
        <w:t xml:space="preserve">C. </w:t>
      </w:r>
      <w:r w:rsidRPr="007B5A16">
        <w:rPr>
          <w:rFonts w:ascii="VNI-Times" w:hAnsi="VNI-Times"/>
          <w:position w:val="-12"/>
        </w:rPr>
        <w:object w:dxaOrig="1020" w:dyaOrig="360">
          <v:shape id="_x0000_i1505" type="#_x0000_t75" style="width:51.3pt;height:17.6pt" o:ole="">
            <v:imagedata r:id="rId696" o:title=""/>
          </v:shape>
          <o:OLEObject Type="Embed" ProgID="Equation.DSMT4" ShapeID="_x0000_i1505" DrawAspect="Content" ObjectID="_1581495263" r:id="rId697"/>
        </w:object>
      </w:r>
      <w:r w:rsidRPr="007B5A16">
        <w:rPr>
          <w:rFonts w:ascii="VNI-Times" w:hAnsi="VNI-Times"/>
        </w:rPr>
        <w:t>.</w:t>
      </w:r>
      <w:r w:rsidRPr="007B5A16">
        <w:rPr>
          <w:rFonts w:ascii="VNI-Times" w:hAnsi="VNI-Times"/>
        </w:rPr>
        <w:tab/>
      </w:r>
      <w:r w:rsidR="00070A74" w:rsidRPr="007B5A16">
        <w:rPr>
          <w:rFonts w:ascii="VNI-Times" w:hAnsi="VNI-Times"/>
        </w:rPr>
        <w:t xml:space="preserve">           </w:t>
      </w:r>
      <w:r w:rsidRPr="007B5A16">
        <w:rPr>
          <w:rFonts w:ascii="VNI-Times" w:hAnsi="VNI-Times"/>
        </w:rPr>
        <w:t xml:space="preserve">D. </w:t>
      </w:r>
      <w:r w:rsidRPr="007B5A16">
        <w:rPr>
          <w:rFonts w:ascii="VNI-Times" w:hAnsi="VNI-Times"/>
          <w:position w:val="-24"/>
        </w:rPr>
        <w:object w:dxaOrig="1080" w:dyaOrig="620">
          <v:shape id="_x0000_i1506" type="#_x0000_t75" style="width:54.4pt;height:30.65pt" o:ole="">
            <v:imagedata r:id="rId698" o:title=""/>
          </v:shape>
          <o:OLEObject Type="Embed" ProgID="Equation.DSMT4" ShapeID="_x0000_i1506" DrawAspect="Content" ObjectID="_1581495264" r:id="rId699"/>
        </w:object>
      </w:r>
      <w:r w:rsidRPr="007B5A16">
        <w:rPr>
          <w:rFonts w:ascii="VNI-Times" w:hAnsi="VNI-Times"/>
        </w:rPr>
        <w:t>.</w:t>
      </w:r>
    </w:p>
    <w:p w:rsidR="00733EE8" w:rsidRPr="007B5A16" w:rsidRDefault="008701DF" w:rsidP="007F5370">
      <w:pPr>
        <w:jc w:val="both"/>
        <w:rPr>
          <w:rFonts w:ascii="VNI-Times" w:hAnsi="VNI-Times"/>
        </w:rPr>
      </w:pPr>
      <w:r w:rsidRPr="007B5A16">
        <w:rPr>
          <w:rFonts w:ascii="VNI-Times" w:hAnsi="VNI-Times"/>
          <w:b/>
        </w:rPr>
        <w:t>18</w:t>
      </w:r>
      <w:r w:rsidR="00EC066C" w:rsidRPr="007B5A16">
        <w:rPr>
          <w:rFonts w:ascii="VNI-Times" w:hAnsi="VNI-Times"/>
          <w:b/>
        </w:rPr>
        <w:t xml:space="preserve">/ </w:t>
      </w:r>
      <w:r w:rsidR="00733EE8" w:rsidRPr="007B5A16">
        <w:rPr>
          <w:rFonts w:ascii="VNI-Times" w:hAnsi="VNI-Times"/>
        </w:rPr>
        <w:t xml:space="preserve">Choïn caâu ñuùng: </w:t>
      </w:r>
      <w:r w:rsidR="00733EE8" w:rsidRPr="007B5A16">
        <w:rPr>
          <w:rFonts w:ascii="VNI-Times" w:hAnsi="VNI-Times"/>
        </w:rPr>
        <w:tab/>
        <w:t xml:space="preserve">Ñöôøng söùc cuûa töø tröôøng gaây ra bôûi </w:t>
      </w:r>
    </w:p>
    <w:p w:rsidR="00883D82" w:rsidRPr="007B5A16" w:rsidRDefault="00733EE8" w:rsidP="007F5370">
      <w:pPr>
        <w:jc w:val="both"/>
        <w:rPr>
          <w:rFonts w:ascii="VNI-Times" w:hAnsi="VNI-Times"/>
        </w:rPr>
      </w:pPr>
      <w:r w:rsidRPr="007B5A16">
        <w:rPr>
          <w:rFonts w:ascii="VNI-Times" w:hAnsi="VNI-Times"/>
        </w:rPr>
        <w:t>A. doøng ñieän thaúng laø nhöõng ñöôøng thaúng // vôùi doøng ñieän.</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B. doøng ñieän troøn laø nhöõng ñöôøng thaúng // vaø caùch ñeàu nhau.</w:t>
      </w:r>
    </w:p>
    <w:p w:rsidR="00733EE8" w:rsidRPr="007B5A16" w:rsidRDefault="00733EE8" w:rsidP="007F5370">
      <w:pPr>
        <w:jc w:val="both"/>
        <w:rPr>
          <w:rFonts w:ascii="VNI-Times" w:hAnsi="VNI-Times"/>
          <w:color w:val="0000FF"/>
        </w:rPr>
      </w:pPr>
      <w:r w:rsidRPr="007B5A16">
        <w:rPr>
          <w:rFonts w:ascii="VNI-Times" w:hAnsi="VNI-Times"/>
          <w:color w:val="0000FF"/>
        </w:rPr>
        <w:t>C. doøng ñieän trong oáng daây ñi ra töø cöïc baéc, ñi vaøo cöïc nam cuûa oáng daây ñoù.</w:t>
      </w:r>
    </w:p>
    <w:p w:rsidR="00733EE8" w:rsidRPr="007B5A16" w:rsidRDefault="00733EE8" w:rsidP="007F5370">
      <w:pPr>
        <w:jc w:val="both"/>
        <w:rPr>
          <w:rFonts w:ascii="VNI-Times" w:hAnsi="VNI-Times"/>
        </w:rPr>
      </w:pPr>
      <w:r w:rsidRPr="007B5A16">
        <w:rPr>
          <w:rFonts w:ascii="VNI-Times" w:hAnsi="VNI-Times"/>
        </w:rPr>
        <w:t>D. doøng ñieän troøn laø nhöõng ñöôøng troøn.</w:t>
      </w:r>
    </w:p>
    <w:p w:rsidR="00733EE8" w:rsidRPr="007B5A16" w:rsidRDefault="008701DF" w:rsidP="007F5370">
      <w:pPr>
        <w:jc w:val="both"/>
        <w:rPr>
          <w:rFonts w:ascii="VNI-Times" w:hAnsi="VNI-Times"/>
        </w:rPr>
      </w:pPr>
      <w:r w:rsidRPr="007B5A16">
        <w:rPr>
          <w:rFonts w:ascii="VNI-Times" w:hAnsi="VNI-Times"/>
          <w:b/>
        </w:rPr>
        <w:t>19</w:t>
      </w:r>
      <w:r w:rsidR="00EC066C" w:rsidRPr="007B5A16">
        <w:rPr>
          <w:rFonts w:ascii="VNI-Times" w:hAnsi="VNI-Times"/>
          <w:b/>
        </w:rPr>
        <w:t xml:space="preserve">/ </w:t>
      </w:r>
      <w:r w:rsidR="00733EE8" w:rsidRPr="007B5A16">
        <w:rPr>
          <w:rFonts w:ascii="VNI-Times" w:hAnsi="VNI-Times"/>
        </w:rPr>
        <w:t>Khi cöôøng ñoä doøng ñieän giaûm 2 laàn vaø ñöôøng kính oáng daây taêng 2 laàn nhöng soá voøng daây vaø chieàu daøi oáng khoâng ñoåi thì caûm öùng töø sinh bôûi doøng ñieän trong oáng daây:</w:t>
      </w:r>
    </w:p>
    <w:p w:rsidR="00733EE8" w:rsidRPr="007B5A16" w:rsidRDefault="00733EE8" w:rsidP="007F5370">
      <w:pPr>
        <w:jc w:val="both"/>
        <w:rPr>
          <w:rFonts w:ascii="VNI-Times" w:hAnsi="VNI-Times"/>
        </w:rPr>
      </w:pPr>
      <w:r w:rsidRPr="007B5A16">
        <w:rPr>
          <w:rFonts w:ascii="VNI-Times" w:hAnsi="VNI-Times"/>
        </w:rPr>
        <w:t xml:space="preserve">A. Taêng 4 laàn.   </w:t>
      </w:r>
      <w:r w:rsidR="00883D82" w:rsidRPr="007B5A16">
        <w:rPr>
          <w:rFonts w:ascii="VNI-Times" w:hAnsi="VNI-Times"/>
        </w:rPr>
        <w:t xml:space="preserve">         </w:t>
      </w:r>
      <w:r w:rsidRPr="007B5A16">
        <w:rPr>
          <w:rFonts w:ascii="VNI-Times" w:hAnsi="VNI-Times"/>
        </w:rPr>
        <w:t>B. Taêng 2 laàn.</w:t>
      </w:r>
      <w:r w:rsidR="00883D82" w:rsidRPr="007B5A16">
        <w:rPr>
          <w:rFonts w:ascii="VNI-Times" w:hAnsi="VNI-Times"/>
        </w:rPr>
        <w:t xml:space="preserve">         </w:t>
      </w:r>
      <w:r w:rsidRPr="007B5A16">
        <w:rPr>
          <w:rFonts w:ascii="VNI-Times" w:hAnsi="VNI-Times"/>
          <w:color w:val="0000FF"/>
        </w:rPr>
        <w:t xml:space="preserve">C. Giaûm 2 laàn. </w:t>
      </w:r>
      <w:r w:rsidRPr="007B5A16">
        <w:rPr>
          <w:rFonts w:ascii="VNI-Times" w:hAnsi="VNI-Times"/>
        </w:rPr>
        <w:t xml:space="preserve"> </w:t>
      </w:r>
      <w:r w:rsidR="00883D82" w:rsidRPr="007B5A16">
        <w:rPr>
          <w:rFonts w:ascii="VNI-Times" w:hAnsi="VNI-Times"/>
        </w:rPr>
        <w:t xml:space="preserve">       </w:t>
      </w:r>
      <w:r w:rsidRPr="007B5A16">
        <w:rPr>
          <w:rFonts w:ascii="VNI-Times" w:hAnsi="VNI-Times"/>
        </w:rPr>
        <w:t>D. Khoâng ñoåi.</w:t>
      </w:r>
    </w:p>
    <w:p w:rsidR="00733EE8" w:rsidRPr="007B5A16" w:rsidRDefault="008701DF" w:rsidP="007F5370">
      <w:pPr>
        <w:rPr>
          <w:rFonts w:ascii="VNI-Times" w:hAnsi="VNI-Times"/>
        </w:rPr>
      </w:pPr>
      <w:r w:rsidRPr="007B5A16">
        <w:rPr>
          <w:rFonts w:ascii="VNI-Times" w:hAnsi="VNI-Times"/>
          <w:b/>
        </w:rPr>
        <w:t>20</w:t>
      </w:r>
      <w:r w:rsidR="00EC066C" w:rsidRPr="007B5A16">
        <w:rPr>
          <w:rFonts w:ascii="VNI-Times" w:hAnsi="VNI-Times"/>
          <w:b/>
        </w:rPr>
        <w:t xml:space="preserve">/ </w:t>
      </w:r>
      <w:r w:rsidR="00733EE8" w:rsidRPr="007B5A16">
        <w:rPr>
          <w:rFonts w:ascii="VNI-Times" w:hAnsi="VNI-Times"/>
        </w:rPr>
        <w:t xml:space="preserve">Ñaëc ñieåm naøo sau ñaây khoâng phaûi cuûa caùc ñöôøng söùc töø bieåu dieån töø tröôøng sinh bôûi doøng ñieän chaïy trong daây daãn thaúng daøi. </w:t>
      </w:r>
    </w:p>
    <w:p w:rsidR="00733EE8" w:rsidRPr="007B5A16" w:rsidRDefault="00733EE8" w:rsidP="007F5370">
      <w:pPr>
        <w:jc w:val="both"/>
        <w:rPr>
          <w:rFonts w:ascii="VNI-Times" w:hAnsi="VNI-Times"/>
        </w:rPr>
      </w:pPr>
      <w:r w:rsidRPr="007B5A16">
        <w:rPr>
          <w:rFonts w:ascii="VNI-Times" w:hAnsi="VNI-Times"/>
        </w:rPr>
        <w:t>A. Caùc ñöôøng söùc laø caùc ñöôøng troøn.</w:t>
      </w:r>
      <w:r w:rsidRPr="007B5A16">
        <w:rPr>
          <w:rFonts w:ascii="VNI-Times" w:hAnsi="VNI-Times"/>
        </w:rPr>
        <w:tab/>
        <w:t>B.Maët phaúng chöùa caùc ñöôøng söùc thì vuoâng goùc vôùi daây daãn.</w:t>
      </w:r>
    </w:p>
    <w:p w:rsidR="00733EE8" w:rsidRPr="007B5A16" w:rsidRDefault="00733EE8" w:rsidP="007F5370">
      <w:pPr>
        <w:jc w:val="both"/>
        <w:rPr>
          <w:rFonts w:ascii="VNI-Times" w:hAnsi="VNI-Times"/>
          <w:color w:val="0000FF"/>
        </w:rPr>
      </w:pPr>
      <w:r w:rsidRPr="007B5A16">
        <w:rPr>
          <w:rFonts w:ascii="VNI-Times" w:hAnsi="VNI-Times"/>
          <w:color w:val="0000FF"/>
        </w:rPr>
        <w:t>C</w:t>
      </w:r>
      <w:r w:rsidR="00070A74" w:rsidRPr="007B5A16">
        <w:rPr>
          <w:rFonts w:ascii="VNI-Times" w:hAnsi="VNI-Times"/>
          <w:color w:val="0000FF"/>
        </w:rPr>
        <w:t>.</w:t>
      </w:r>
      <w:r w:rsidRPr="007B5A16">
        <w:rPr>
          <w:rFonts w:ascii="VNI-Times" w:hAnsi="VNI-Times"/>
          <w:color w:val="0000FF"/>
        </w:rPr>
        <w:t xml:space="preserve"> Chieàu caùc ñöôøng söùc ñöôïc xaùc ñònh bôûi quy taéc baøn tay traùi.</w:t>
      </w:r>
    </w:p>
    <w:p w:rsidR="00733EE8" w:rsidRPr="007B5A16" w:rsidRDefault="00070A74" w:rsidP="007F5370">
      <w:pPr>
        <w:jc w:val="both"/>
        <w:rPr>
          <w:rFonts w:ascii="VNI-Times" w:hAnsi="VNI-Times"/>
        </w:rPr>
      </w:pPr>
      <w:r w:rsidRPr="007B5A16">
        <w:rPr>
          <w:rFonts w:ascii="VNI-Times" w:hAnsi="VNI-Times"/>
        </w:rPr>
        <w:t>D.</w:t>
      </w:r>
      <w:r w:rsidR="00733EE8" w:rsidRPr="007B5A16">
        <w:rPr>
          <w:rFonts w:ascii="VNI-Times" w:hAnsi="VNI-Times"/>
        </w:rPr>
        <w:t xml:space="preserve"> Chieàu caùc ñöôøng söùc khoâng phuï thuoäc vaøo chieàu doøng ñieän.</w:t>
      </w:r>
    </w:p>
    <w:p w:rsidR="00733EE8" w:rsidRPr="007B5A16" w:rsidRDefault="008701DF" w:rsidP="007F5370">
      <w:pPr>
        <w:jc w:val="both"/>
        <w:rPr>
          <w:rFonts w:ascii="VNI-Times" w:hAnsi="VNI-Times"/>
        </w:rPr>
      </w:pPr>
      <w:r w:rsidRPr="007B5A16">
        <w:rPr>
          <w:rFonts w:ascii="VNI-Times" w:hAnsi="VNI-Times"/>
          <w:b/>
        </w:rPr>
        <w:t>21</w:t>
      </w:r>
      <w:r w:rsidR="00EC066C" w:rsidRPr="007B5A16">
        <w:rPr>
          <w:rFonts w:ascii="VNI-Times" w:hAnsi="VNI-Times"/>
          <w:b/>
        </w:rPr>
        <w:t xml:space="preserve">/ </w:t>
      </w:r>
      <w:r w:rsidR="00733EE8" w:rsidRPr="007B5A16">
        <w:rPr>
          <w:rFonts w:ascii="VNI-Times" w:hAnsi="VNI-Times"/>
        </w:rPr>
        <w:t>Caûm öùng töø do dñ thaúng gaây ra taïi ñieåm  Nvaø M  laø B</w:t>
      </w:r>
      <w:r w:rsidR="00733EE8" w:rsidRPr="007B5A16">
        <w:rPr>
          <w:rFonts w:ascii="VNI-Times" w:hAnsi="VNI-Times"/>
          <w:vertAlign w:val="subscript"/>
        </w:rPr>
        <w:t>N</w:t>
      </w:r>
      <w:r w:rsidR="00733EE8" w:rsidRPr="007B5A16">
        <w:rPr>
          <w:rFonts w:ascii="VNI-Times" w:hAnsi="VNI-Times"/>
        </w:rPr>
        <w:t xml:space="preserve"> vaø B</w:t>
      </w:r>
      <w:r w:rsidR="00733EE8" w:rsidRPr="007B5A16">
        <w:rPr>
          <w:rFonts w:ascii="VNI-Times" w:hAnsi="VNI-Times"/>
          <w:vertAlign w:val="subscript"/>
        </w:rPr>
        <w:t>M</w:t>
      </w:r>
      <w:r w:rsidR="00733EE8" w:rsidRPr="007B5A16">
        <w:rPr>
          <w:rFonts w:ascii="VNI-Times" w:hAnsi="VNI-Times"/>
        </w:rPr>
        <w:t xml:space="preserve"> trong ñoù: B</w:t>
      </w:r>
      <w:r w:rsidR="00733EE8" w:rsidRPr="007B5A16">
        <w:rPr>
          <w:rFonts w:ascii="VNI-Times" w:hAnsi="VNI-Times"/>
          <w:vertAlign w:val="subscript"/>
        </w:rPr>
        <w:t>M</w:t>
      </w:r>
      <w:r w:rsidR="00733EE8" w:rsidRPr="007B5A16">
        <w:rPr>
          <w:rFonts w:ascii="VNI-Times" w:hAnsi="VNI-Times"/>
        </w:rPr>
        <w:t xml:space="preserve"> = 4B</w:t>
      </w:r>
      <w:r w:rsidR="00733EE8" w:rsidRPr="007B5A16">
        <w:rPr>
          <w:rFonts w:ascii="VNI-Times" w:hAnsi="VNI-Times"/>
          <w:vertAlign w:val="subscript"/>
        </w:rPr>
        <w:t>N</w:t>
      </w:r>
      <w:r w:rsidR="00733EE8" w:rsidRPr="007B5A16">
        <w:rPr>
          <w:rFonts w:ascii="VNI-Times" w:hAnsi="VNI-Times"/>
        </w:rPr>
        <w:t>. Khoaûng caùch töø M vaø N ñeán dñ :</w:t>
      </w:r>
      <w:r w:rsidR="00733EE8" w:rsidRPr="007B5A16">
        <w:rPr>
          <w:rFonts w:ascii="VNI-Times" w:hAnsi="VNI-Times"/>
        </w:rPr>
        <w:tab/>
      </w:r>
    </w:p>
    <w:p w:rsidR="00733EE8" w:rsidRPr="007B5A16" w:rsidRDefault="003B6A53" w:rsidP="007F5370">
      <w:pPr>
        <w:jc w:val="both"/>
        <w:rPr>
          <w:rFonts w:ascii="VNI-Times" w:hAnsi="VNI-Times"/>
        </w:rPr>
      </w:pPr>
      <w:r w:rsidRPr="007B5A16">
        <w:rPr>
          <w:rFonts w:ascii="VNI-Times" w:hAnsi="VNI-Times"/>
        </w:rPr>
        <w:t>A</w:t>
      </w:r>
      <w:r w:rsidR="00733EE8" w:rsidRPr="007B5A16">
        <w:rPr>
          <w:rFonts w:ascii="VNI-Times" w:hAnsi="VNI-Times"/>
        </w:rPr>
        <w:t>. R</w:t>
      </w:r>
      <w:r w:rsidR="00733EE8" w:rsidRPr="007B5A16">
        <w:rPr>
          <w:rFonts w:ascii="VNI-Times" w:hAnsi="VNI-Times"/>
          <w:vertAlign w:val="subscript"/>
        </w:rPr>
        <w:t>M</w:t>
      </w:r>
      <w:r w:rsidR="00733EE8" w:rsidRPr="007B5A16">
        <w:rPr>
          <w:rFonts w:ascii="VNI-Times" w:hAnsi="VNI-Times"/>
        </w:rPr>
        <w:t xml:space="preserve"> = ½.R</w:t>
      </w:r>
      <w:r w:rsidR="00733EE8" w:rsidRPr="007B5A16">
        <w:rPr>
          <w:rFonts w:ascii="VNI-Times" w:hAnsi="VNI-Times"/>
          <w:vertAlign w:val="subscript"/>
        </w:rPr>
        <w:t>N</w:t>
      </w:r>
      <w:r w:rsidR="00733EE8" w:rsidRPr="007B5A16">
        <w:rPr>
          <w:rFonts w:ascii="VNI-Times" w:hAnsi="VNI-Times"/>
        </w:rPr>
        <w:t>.</w:t>
      </w:r>
      <w:r w:rsidR="00733EE8" w:rsidRPr="007B5A16">
        <w:rPr>
          <w:rFonts w:ascii="VNI-Times" w:hAnsi="VNI-Times"/>
        </w:rPr>
        <w:tab/>
        <w:t xml:space="preserve">      B. R</w:t>
      </w:r>
      <w:r w:rsidR="00733EE8" w:rsidRPr="007B5A16">
        <w:rPr>
          <w:rFonts w:ascii="VNI-Times" w:hAnsi="VNI-Times"/>
          <w:vertAlign w:val="subscript"/>
        </w:rPr>
        <w:t>M</w:t>
      </w:r>
      <w:r w:rsidR="00733EE8" w:rsidRPr="007B5A16">
        <w:rPr>
          <w:rFonts w:ascii="VNI-Times" w:hAnsi="VNI-Times"/>
        </w:rPr>
        <w:t xml:space="preserve"> = 2.R</w:t>
      </w:r>
      <w:r w:rsidR="00733EE8" w:rsidRPr="007B5A16">
        <w:rPr>
          <w:rFonts w:ascii="VNI-Times" w:hAnsi="VNI-Times"/>
          <w:vertAlign w:val="subscript"/>
        </w:rPr>
        <w:t>N</w:t>
      </w:r>
      <w:r w:rsidR="00733EE8" w:rsidRPr="007B5A16">
        <w:rPr>
          <w:rFonts w:ascii="VNI-Times" w:hAnsi="VNI-Times"/>
        </w:rPr>
        <w:t>.</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color w:val="0000FF"/>
        </w:rPr>
        <w:t>C. R</w:t>
      </w:r>
      <w:r w:rsidRPr="007B5A16">
        <w:rPr>
          <w:rFonts w:ascii="VNI-Times" w:hAnsi="VNI-Times"/>
          <w:color w:val="0000FF"/>
          <w:vertAlign w:val="subscript"/>
        </w:rPr>
        <w:t>M</w:t>
      </w:r>
      <w:r w:rsidRPr="007B5A16">
        <w:rPr>
          <w:rFonts w:ascii="VNI-Times" w:hAnsi="VNI-Times"/>
          <w:color w:val="0000FF"/>
        </w:rPr>
        <w:t xml:space="preserve"> = ¼.R</w:t>
      </w:r>
      <w:r w:rsidRPr="007B5A16">
        <w:rPr>
          <w:rFonts w:ascii="VNI-Times" w:hAnsi="VNI-Times"/>
          <w:color w:val="0000FF"/>
          <w:vertAlign w:val="subscript"/>
        </w:rPr>
        <w:t>N</w:t>
      </w:r>
      <w:r w:rsidRPr="007B5A16">
        <w:rPr>
          <w:rFonts w:ascii="VNI-Times" w:hAnsi="VNI-Times"/>
          <w:color w:val="0000FF"/>
        </w:rPr>
        <w:t>.</w:t>
      </w:r>
      <w:r w:rsidRPr="007B5A16">
        <w:rPr>
          <w:rFonts w:ascii="VNI-Times" w:hAnsi="VNI-Times"/>
          <w:color w:val="0000FF"/>
        </w:rPr>
        <w:tab/>
      </w:r>
      <w:r w:rsidRPr="007B5A16">
        <w:rPr>
          <w:rFonts w:ascii="VNI-Times" w:hAnsi="VNI-Times"/>
        </w:rPr>
        <w:t xml:space="preserve">      </w:t>
      </w:r>
      <w:r w:rsidR="003B6A53" w:rsidRPr="007B5A16">
        <w:rPr>
          <w:rFonts w:ascii="VNI-Times" w:hAnsi="VNI-Times"/>
        </w:rPr>
        <w:t xml:space="preserve">            </w:t>
      </w:r>
      <w:r w:rsidRPr="007B5A16">
        <w:rPr>
          <w:rFonts w:ascii="VNI-Times" w:hAnsi="VNI-Times"/>
        </w:rPr>
        <w:t>D. R</w:t>
      </w:r>
      <w:r w:rsidRPr="007B5A16">
        <w:rPr>
          <w:rFonts w:ascii="VNI-Times" w:hAnsi="VNI-Times"/>
          <w:vertAlign w:val="subscript"/>
        </w:rPr>
        <w:t>M</w:t>
      </w:r>
      <w:r w:rsidRPr="007B5A16">
        <w:rPr>
          <w:rFonts w:ascii="VNI-Times" w:hAnsi="VNI-Times"/>
        </w:rPr>
        <w:t xml:space="preserve"> = 4.R</w:t>
      </w:r>
      <w:r w:rsidRPr="007B5A16">
        <w:rPr>
          <w:rFonts w:ascii="VNI-Times" w:hAnsi="VNI-Times"/>
          <w:vertAlign w:val="subscript"/>
        </w:rPr>
        <w:t>N</w:t>
      </w:r>
      <w:r w:rsidRPr="007B5A16">
        <w:rPr>
          <w:rFonts w:ascii="VNI-Times" w:hAnsi="VNI-Times"/>
        </w:rPr>
        <w:t>.</w:t>
      </w:r>
    </w:p>
    <w:p w:rsidR="00733EE8" w:rsidRPr="007B5A16" w:rsidRDefault="008701DF" w:rsidP="007F5370">
      <w:pPr>
        <w:jc w:val="both"/>
        <w:rPr>
          <w:rFonts w:ascii="VNI-Times" w:hAnsi="VNI-Times"/>
        </w:rPr>
      </w:pPr>
      <w:r w:rsidRPr="007B5A16">
        <w:rPr>
          <w:rFonts w:ascii="VNI-Times" w:hAnsi="VNI-Times"/>
          <w:b/>
        </w:rPr>
        <w:t>22</w:t>
      </w:r>
      <w:r w:rsidR="00EC066C" w:rsidRPr="007B5A16">
        <w:rPr>
          <w:rFonts w:ascii="VNI-Times" w:hAnsi="VNI-Times"/>
          <w:b/>
        </w:rPr>
        <w:t xml:space="preserve">/ </w:t>
      </w:r>
      <w:r w:rsidR="00733EE8" w:rsidRPr="007B5A16">
        <w:rPr>
          <w:rFonts w:ascii="VNI-Times" w:hAnsi="VNI-Times"/>
        </w:rPr>
        <w:t>Ñoä lôùn caûm öùng töø  taïi taâm voøng daây daãn troøn mang doøng ñieän khoâng phuï thuoäc:</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color w:val="0000FF"/>
        </w:rPr>
        <w:t xml:space="preserve">A. Baùn kính daây. </w:t>
      </w:r>
      <w:r w:rsidRPr="007B5A16">
        <w:rPr>
          <w:rFonts w:ascii="VNI-Times" w:hAnsi="VNI-Times"/>
        </w:rPr>
        <w:t xml:space="preserve">                              </w:t>
      </w:r>
      <w:r w:rsidRPr="007B5A16">
        <w:rPr>
          <w:rFonts w:ascii="VNI-Times" w:hAnsi="VNI-Times"/>
        </w:rPr>
        <w:tab/>
        <w:t xml:space="preserve">          </w:t>
      </w:r>
      <w:r w:rsidR="003B6A53" w:rsidRPr="007B5A16">
        <w:rPr>
          <w:rFonts w:ascii="VNI-Times" w:hAnsi="VNI-Times"/>
        </w:rPr>
        <w:t xml:space="preserve">       </w:t>
      </w:r>
      <w:r w:rsidRPr="007B5A16">
        <w:rPr>
          <w:rFonts w:ascii="VNI-Times" w:hAnsi="VNI-Times"/>
        </w:rPr>
        <w:t>B. Moâi tröôøng xung quanh.</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C. Cöôøng ñoä doøng ñieän chaïy trong daây.</w:t>
      </w:r>
      <w:r w:rsidRPr="007B5A16">
        <w:rPr>
          <w:rFonts w:ascii="VNI-Times" w:hAnsi="VNI-Times"/>
        </w:rPr>
        <w:tab/>
      </w:r>
      <w:r w:rsidR="00883D82" w:rsidRPr="007B5A16">
        <w:rPr>
          <w:rFonts w:ascii="VNI-Times" w:hAnsi="VNI-Times"/>
        </w:rPr>
        <w:t xml:space="preserve">     </w:t>
      </w:r>
      <w:r w:rsidRPr="007B5A16">
        <w:rPr>
          <w:rFonts w:ascii="VNI-Times" w:hAnsi="VNI-Times"/>
        </w:rPr>
        <w:t>D. Baùn kính voøng daây.</w:t>
      </w:r>
    </w:p>
    <w:p w:rsidR="00883D82" w:rsidRPr="007B5A16" w:rsidRDefault="008701DF" w:rsidP="007F5370">
      <w:pPr>
        <w:jc w:val="both"/>
        <w:rPr>
          <w:rFonts w:ascii="VNI-Times" w:hAnsi="VNI-Times"/>
        </w:rPr>
      </w:pPr>
      <w:r w:rsidRPr="007B5A16">
        <w:rPr>
          <w:rFonts w:ascii="VNI-Times" w:hAnsi="VNI-Times"/>
          <w:b/>
        </w:rPr>
        <w:t>23</w:t>
      </w:r>
      <w:r w:rsidR="00EC066C" w:rsidRPr="007B5A16">
        <w:rPr>
          <w:rFonts w:ascii="VNI-Times" w:hAnsi="VNI-Times"/>
          <w:b/>
        </w:rPr>
        <w:t xml:space="preserve">/ </w:t>
      </w:r>
      <w:r w:rsidR="00733EE8" w:rsidRPr="007B5A16">
        <w:rPr>
          <w:rFonts w:ascii="VNI-Times" w:hAnsi="VNI-Times"/>
        </w:rPr>
        <w:t xml:space="preserve">Moät oáng daây coù chieàu daøi </w:t>
      </w:r>
      <w:r w:rsidR="00733EE8" w:rsidRPr="007B5A16">
        <w:rPr>
          <w:rFonts w:ascii="VNI-Times" w:hAnsi="VNI-Times"/>
          <w:position w:val="-6"/>
        </w:rPr>
        <w:object w:dxaOrig="180" w:dyaOrig="279">
          <v:shape id="_x0000_i1507" type="#_x0000_t75" style="width:9.2pt;height:13.8pt" o:ole="">
            <v:imagedata r:id="rId700" o:title=""/>
          </v:shape>
          <o:OLEObject Type="Embed" ProgID="Equation.3" ShapeID="_x0000_i1507" DrawAspect="Content" ObjectID="_1581495265" r:id="rId701"/>
        </w:object>
      </w:r>
      <w:r w:rsidR="00733EE8" w:rsidRPr="007B5A16">
        <w:rPr>
          <w:rFonts w:ascii="VNI-Times" w:hAnsi="VNI-Times"/>
        </w:rPr>
        <w:t xml:space="preserve"> goàm N voøng daây coù dñ I xchaïy qua. C</w:t>
      </w:r>
      <w:r w:rsidR="007F7C0D" w:rsidRPr="007B5A16">
        <w:t xml:space="preserve">ảm ứng </w:t>
      </w:r>
      <w:r w:rsidR="00733EE8" w:rsidRPr="007B5A16">
        <w:rPr>
          <w:rFonts w:ascii="VNI-Times" w:hAnsi="VNI-Times"/>
        </w:rPr>
        <w:t xml:space="preserve">töø taïi 1 ñieåm beân trong oáng daây coù giaù trò: </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 xml:space="preserve">A. </w:t>
      </w:r>
      <w:r w:rsidRPr="007B5A16">
        <w:rPr>
          <w:rFonts w:ascii="VNI-Times" w:hAnsi="VNI-Times"/>
          <w:position w:val="-6"/>
        </w:rPr>
        <w:object w:dxaOrig="1560" w:dyaOrig="320">
          <v:shape id="_x0000_i1508" type="#_x0000_t75" style="width:77.35pt;height:16.1pt" o:ole="">
            <v:imagedata r:id="rId702" o:title=""/>
          </v:shape>
          <o:OLEObject Type="Embed" ProgID="Equation.3" ShapeID="_x0000_i1508" DrawAspect="Content" ObjectID="_1581495266" r:id="rId703"/>
        </w:object>
      </w:r>
      <w:r w:rsidRPr="007B5A16">
        <w:rPr>
          <w:rFonts w:ascii="VNI-Times" w:hAnsi="VNI-Times"/>
        </w:rPr>
        <w:tab/>
        <w:t xml:space="preserve">  </w:t>
      </w:r>
      <w:r w:rsidR="008667FD" w:rsidRPr="007B5A16">
        <w:rPr>
          <w:rFonts w:ascii="VNI-Times" w:hAnsi="VNI-Times"/>
        </w:rPr>
        <w:t xml:space="preserve">       </w:t>
      </w:r>
      <w:r w:rsidRPr="007B5A16">
        <w:rPr>
          <w:rFonts w:ascii="VNI-Times" w:hAnsi="VNI-Times"/>
          <w:color w:val="0000FF"/>
        </w:rPr>
        <w:t xml:space="preserve">B. </w:t>
      </w:r>
      <w:r w:rsidRPr="007B5A16">
        <w:rPr>
          <w:rFonts w:ascii="VNI-Times" w:hAnsi="VNI-Times"/>
          <w:color w:val="0000FF"/>
          <w:position w:val="-24"/>
        </w:rPr>
        <w:object w:dxaOrig="1680" w:dyaOrig="620">
          <v:shape id="_x0000_i1509" type="#_x0000_t75" style="width:84.25pt;height:30.65pt" o:ole="">
            <v:imagedata r:id="rId704" o:title=""/>
          </v:shape>
          <o:OLEObject Type="Embed" ProgID="Equation.3" ShapeID="_x0000_i1509" DrawAspect="Content" ObjectID="_1581495267" r:id="rId705"/>
        </w:object>
      </w:r>
      <w:r w:rsidRPr="007B5A16">
        <w:rPr>
          <w:rFonts w:ascii="VNI-Times" w:hAnsi="VNI-Times"/>
          <w:color w:val="0000FF"/>
        </w:rPr>
        <w:t xml:space="preserve">  </w:t>
      </w:r>
      <w:r w:rsidRPr="007B5A16">
        <w:rPr>
          <w:rFonts w:ascii="VNI-Times" w:hAnsi="VNI-Times"/>
        </w:rPr>
        <w:t xml:space="preserve">   </w:t>
      </w:r>
      <w:r w:rsidR="008667FD" w:rsidRPr="007B5A16">
        <w:rPr>
          <w:rFonts w:ascii="VNI-Times" w:hAnsi="VNI-Times"/>
        </w:rPr>
        <w:t xml:space="preserve">      </w:t>
      </w:r>
      <w:r w:rsidRPr="007B5A16">
        <w:rPr>
          <w:rFonts w:ascii="VNI-Times" w:hAnsi="VNI-Times"/>
        </w:rPr>
        <w:t xml:space="preserve">C. </w:t>
      </w:r>
      <w:r w:rsidRPr="007B5A16">
        <w:rPr>
          <w:rFonts w:ascii="VNI-Times" w:hAnsi="VNI-Times"/>
          <w:position w:val="-24"/>
        </w:rPr>
        <w:object w:dxaOrig="1460" w:dyaOrig="620">
          <v:shape id="_x0000_i1510" type="#_x0000_t75" style="width:72.75pt;height:30.65pt" o:ole="">
            <v:imagedata r:id="rId706" o:title=""/>
          </v:shape>
          <o:OLEObject Type="Embed" ProgID="Equation.3" ShapeID="_x0000_i1510" DrawAspect="Content" ObjectID="_1581495268" r:id="rId707"/>
        </w:object>
      </w:r>
      <w:r w:rsidRPr="007B5A16">
        <w:rPr>
          <w:rFonts w:ascii="VNI-Times" w:hAnsi="VNI-Times"/>
        </w:rPr>
        <w:tab/>
        <w:t xml:space="preserve">   </w:t>
      </w:r>
      <w:r w:rsidR="00883D82" w:rsidRPr="007B5A16">
        <w:rPr>
          <w:rFonts w:ascii="VNI-Times" w:hAnsi="VNI-Times"/>
        </w:rPr>
        <w:t xml:space="preserve">     </w:t>
      </w:r>
      <w:r w:rsidRPr="007B5A16">
        <w:rPr>
          <w:rFonts w:ascii="VNI-Times" w:hAnsi="VNI-Times"/>
        </w:rPr>
        <w:t>D. Giaù trò khaùc.</w:t>
      </w:r>
    </w:p>
    <w:p w:rsidR="00733EE8" w:rsidRPr="007B5A16" w:rsidRDefault="008701DF" w:rsidP="007F5370">
      <w:pPr>
        <w:jc w:val="both"/>
        <w:rPr>
          <w:rFonts w:ascii="VNI-Times" w:hAnsi="VNI-Times"/>
        </w:rPr>
      </w:pPr>
      <w:r w:rsidRPr="007B5A16">
        <w:rPr>
          <w:rFonts w:ascii="VNI-Times" w:hAnsi="VNI-Times"/>
          <w:b/>
        </w:rPr>
        <w:t>24</w:t>
      </w:r>
      <w:r w:rsidR="009802D3" w:rsidRPr="007B5A16">
        <w:rPr>
          <w:rFonts w:ascii="VNI-Times" w:hAnsi="VNI-Times"/>
          <w:b/>
        </w:rPr>
        <w:t>/</w:t>
      </w:r>
      <w:r w:rsidR="00EC066C" w:rsidRPr="007B5A16">
        <w:rPr>
          <w:rFonts w:ascii="VNI-Times" w:hAnsi="VNI-Times"/>
        </w:rPr>
        <w:t xml:space="preserve"> </w:t>
      </w:r>
      <w:r w:rsidR="00733EE8" w:rsidRPr="007B5A16">
        <w:rPr>
          <w:rFonts w:ascii="VNI-Times" w:hAnsi="VNI-Times"/>
        </w:rPr>
        <w:t>Moät daây daãn thaúng daøi treân ñoù coù dñ I. Cöù töø taïi 1 ñieåm caùch daây 1 khoaûng r coù giaù trò:</w:t>
      </w:r>
    </w:p>
    <w:p w:rsidR="00733EE8" w:rsidRPr="007B5A16" w:rsidRDefault="00733EE8" w:rsidP="007F5370">
      <w:pPr>
        <w:jc w:val="both"/>
        <w:rPr>
          <w:rFonts w:ascii="VNI-Times" w:hAnsi="VNI-Times"/>
        </w:rPr>
      </w:pPr>
      <w:r w:rsidRPr="007B5A16">
        <w:rPr>
          <w:rFonts w:ascii="VNI-Times" w:hAnsi="VNI-Times"/>
        </w:rPr>
        <w:t>A. Giaù trò khaùc.</w:t>
      </w:r>
      <w:r w:rsidRPr="007B5A16">
        <w:rPr>
          <w:rFonts w:ascii="VNI-Times" w:hAnsi="VNI-Times"/>
        </w:rPr>
        <w:tab/>
      </w:r>
      <w:r w:rsidR="00883D82" w:rsidRPr="007B5A16">
        <w:rPr>
          <w:rFonts w:ascii="VNI-Times" w:hAnsi="VNI-Times"/>
        </w:rPr>
        <w:t xml:space="preserve"> </w:t>
      </w:r>
      <w:r w:rsidRPr="007B5A16">
        <w:rPr>
          <w:rFonts w:ascii="VNI-Times" w:hAnsi="VNI-Times"/>
          <w:color w:val="0000FF"/>
        </w:rPr>
        <w:t xml:space="preserve">B. </w:t>
      </w:r>
      <w:r w:rsidRPr="007B5A16">
        <w:rPr>
          <w:rFonts w:ascii="VNI-Times" w:hAnsi="VNI-Times"/>
          <w:color w:val="0000FF"/>
          <w:position w:val="-24"/>
        </w:rPr>
        <w:object w:dxaOrig="1300" w:dyaOrig="620">
          <v:shape id="_x0000_i1511" type="#_x0000_t75" style="width:65.1pt;height:30.65pt" o:ole="">
            <v:imagedata r:id="rId708" o:title=""/>
          </v:shape>
          <o:OLEObject Type="Embed" ProgID="Equation.3" ShapeID="_x0000_i1511" DrawAspect="Content" ObjectID="_1581495269" r:id="rId709"/>
        </w:object>
      </w:r>
      <w:r w:rsidRPr="007B5A16">
        <w:rPr>
          <w:rFonts w:ascii="VNI-Times" w:hAnsi="VNI-Times"/>
        </w:rPr>
        <w:tab/>
      </w:r>
      <w:r w:rsidR="00883D82" w:rsidRPr="007B5A16">
        <w:rPr>
          <w:rFonts w:ascii="VNI-Times" w:hAnsi="VNI-Times"/>
        </w:rPr>
        <w:t xml:space="preserve">     </w:t>
      </w:r>
      <w:r w:rsidRPr="007B5A16">
        <w:rPr>
          <w:rFonts w:ascii="VNI-Times" w:hAnsi="VNI-Times"/>
        </w:rPr>
        <w:t xml:space="preserve">C. </w:t>
      </w:r>
      <w:r w:rsidRPr="007B5A16">
        <w:rPr>
          <w:rFonts w:ascii="VNI-Times" w:hAnsi="VNI-Times"/>
          <w:position w:val="-6"/>
        </w:rPr>
        <w:object w:dxaOrig="1380" w:dyaOrig="320">
          <v:shape id="_x0000_i1512" type="#_x0000_t75" style="width:68.95pt;height:16.1pt" o:ole="">
            <v:imagedata r:id="rId678" o:title=""/>
          </v:shape>
          <o:OLEObject Type="Embed" ProgID="Equation.3" ShapeID="_x0000_i1512" DrawAspect="Content" ObjectID="_1581495270" r:id="rId710"/>
        </w:object>
      </w:r>
      <w:r w:rsidRPr="007B5A16">
        <w:rPr>
          <w:rFonts w:ascii="VNI-Times" w:hAnsi="VNI-Times"/>
        </w:rPr>
        <w:tab/>
      </w:r>
      <w:r w:rsidR="00883D82" w:rsidRPr="007B5A16">
        <w:rPr>
          <w:rFonts w:ascii="VNI-Times" w:hAnsi="VNI-Times"/>
        </w:rPr>
        <w:t xml:space="preserve">        </w:t>
      </w:r>
      <w:r w:rsidRPr="007B5A16">
        <w:rPr>
          <w:rFonts w:ascii="VNI-Times" w:hAnsi="VNI-Times"/>
        </w:rPr>
        <w:t xml:space="preserve">D. </w:t>
      </w:r>
      <w:r w:rsidRPr="007B5A16">
        <w:rPr>
          <w:rFonts w:ascii="VNI-Times" w:hAnsi="VNI-Times"/>
          <w:position w:val="-24"/>
        </w:rPr>
        <w:object w:dxaOrig="1440" w:dyaOrig="620">
          <v:shape id="_x0000_i1513" type="#_x0000_t75" style="width:1in;height:30.65pt" o:ole="">
            <v:imagedata r:id="rId676" o:title=""/>
          </v:shape>
          <o:OLEObject Type="Embed" ProgID="Equation.3" ShapeID="_x0000_i1513" DrawAspect="Content" ObjectID="_1581495271" r:id="rId711"/>
        </w:object>
      </w:r>
    </w:p>
    <w:p w:rsidR="00733EE8" w:rsidRPr="007B5A16" w:rsidRDefault="008701DF" w:rsidP="007F5370">
      <w:pPr>
        <w:jc w:val="both"/>
        <w:rPr>
          <w:rFonts w:ascii="VNI-Times" w:hAnsi="VNI-Times"/>
        </w:rPr>
      </w:pPr>
      <w:r w:rsidRPr="007B5A16">
        <w:rPr>
          <w:rFonts w:ascii="VNI-Times" w:hAnsi="VNI-Times"/>
          <w:b/>
        </w:rPr>
        <w:lastRenderedPageBreak/>
        <w:t>25</w:t>
      </w:r>
      <w:r w:rsidR="00EC066C" w:rsidRPr="007B5A16">
        <w:rPr>
          <w:rFonts w:ascii="VNI-Times" w:hAnsi="VNI-Times"/>
          <w:b/>
        </w:rPr>
        <w:t xml:space="preserve">/ </w:t>
      </w:r>
      <w:r w:rsidR="00733EE8" w:rsidRPr="007B5A16">
        <w:rPr>
          <w:rFonts w:ascii="VNI-Times" w:hAnsi="VNI-Times"/>
        </w:rPr>
        <w:t>Nhaän ñònh naøo sau ñaây khoâng ñuùng veà caûm öùng tö øsinh bôûi doøng ñieän chaïy trong daây daãn thaúng daøi</w:t>
      </w:r>
    </w:p>
    <w:p w:rsidR="00733EE8" w:rsidRPr="007B5A16" w:rsidRDefault="00733EE8" w:rsidP="007F5370">
      <w:pPr>
        <w:jc w:val="both"/>
        <w:rPr>
          <w:rFonts w:ascii="VNI-Times" w:hAnsi="VNI-Times"/>
        </w:rPr>
      </w:pPr>
      <w:r w:rsidRPr="007B5A16">
        <w:rPr>
          <w:rFonts w:ascii="VNI-Times" w:hAnsi="VNI-Times"/>
        </w:rPr>
        <w:t>A. Phuï thuoäc hình daïng daây daån.</w:t>
      </w:r>
      <w:r w:rsidRPr="007B5A16">
        <w:rPr>
          <w:rFonts w:ascii="VNI-Times" w:hAnsi="VNI-Times"/>
        </w:rPr>
        <w:tab/>
      </w:r>
      <w:r w:rsidR="00CC724B" w:rsidRPr="007B5A16">
        <w:rPr>
          <w:rFonts w:ascii="VNI-Times" w:hAnsi="VNI-Times"/>
        </w:rPr>
        <w:t xml:space="preserve">            </w:t>
      </w:r>
      <w:r w:rsidRPr="007B5A16">
        <w:rPr>
          <w:rFonts w:ascii="VNI-Times" w:hAnsi="VNI-Times"/>
        </w:rPr>
        <w:t>B. Phuï thuoäc moâi tröôøng xung quanh.</w:t>
      </w:r>
    </w:p>
    <w:p w:rsidR="00733EE8" w:rsidRPr="007B5A16" w:rsidRDefault="00733EE8" w:rsidP="007F5370">
      <w:pPr>
        <w:jc w:val="both"/>
        <w:rPr>
          <w:rFonts w:ascii="VNI-Times" w:hAnsi="VNI-Times"/>
        </w:rPr>
      </w:pPr>
      <w:r w:rsidRPr="007B5A16">
        <w:rPr>
          <w:rFonts w:ascii="VNI-Times" w:hAnsi="VNI-Times"/>
          <w:color w:val="0000FF"/>
        </w:rPr>
        <w:t>C. Phuï thuoäc baûn chaát daây daãn.</w:t>
      </w:r>
      <w:r w:rsidRPr="007B5A16">
        <w:rPr>
          <w:rFonts w:ascii="VNI-Times" w:hAnsi="VNI-Times"/>
        </w:rPr>
        <w:tab/>
        <w:t xml:space="preserve">            D. Phuï thuoäc ñoä lôùn doøng ñieän.</w:t>
      </w:r>
    </w:p>
    <w:p w:rsidR="00733EE8" w:rsidRPr="007B5A16" w:rsidRDefault="008701DF" w:rsidP="007F5370">
      <w:pPr>
        <w:jc w:val="both"/>
        <w:rPr>
          <w:rFonts w:ascii="VNI-Times" w:hAnsi="VNI-Times"/>
        </w:rPr>
      </w:pPr>
      <w:r w:rsidRPr="007B5A16">
        <w:rPr>
          <w:rFonts w:ascii="VNI-Times" w:hAnsi="VNI-Times"/>
          <w:b/>
        </w:rPr>
        <w:t>26</w:t>
      </w:r>
      <w:r w:rsidR="00EC066C" w:rsidRPr="007B5A16">
        <w:rPr>
          <w:rFonts w:ascii="VNI-Times" w:hAnsi="VNI-Times"/>
          <w:b/>
        </w:rPr>
        <w:t xml:space="preserve">/ </w:t>
      </w:r>
      <w:r w:rsidR="00733EE8" w:rsidRPr="007B5A16">
        <w:rPr>
          <w:rFonts w:ascii="VNI-Times" w:hAnsi="VNI-Times"/>
        </w:rPr>
        <w:t xml:space="preserve">Cho daây daãn thaúng daøi mang doøng ñieän. Khi ñieåm ta xeùt gaàn daây hôn 2 laàn vaø cöôøng ñoä doøng ñieän taêng 2 laàn thì ñoä lôùn caûm öùng töø: </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A. Taêng 2 laàn.</w:t>
      </w:r>
      <w:r w:rsidRPr="007B5A16">
        <w:rPr>
          <w:rFonts w:ascii="VNI-Times" w:hAnsi="VNI-Times"/>
        </w:rPr>
        <w:tab/>
        <w:t xml:space="preserve">   </w:t>
      </w:r>
      <w:r w:rsidR="008667FD" w:rsidRPr="007B5A16">
        <w:rPr>
          <w:rFonts w:ascii="VNI-Times" w:hAnsi="VNI-Times"/>
        </w:rPr>
        <w:t xml:space="preserve">          </w:t>
      </w:r>
      <w:r w:rsidRPr="007B5A16">
        <w:rPr>
          <w:rFonts w:ascii="VNI-Times" w:hAnsi="VNI-Times"/>
        </w:rPr>
        <w:t>B. Khoâng ñoåi.</w:t>
      </w:r>
      <w:r w:rsidRPr="007B5A16">
        <w:rPr>
          <w:rFonts w:ascii="VNI-Times" w:hAnsi="VNI-Times"/>
        </w:rPr>
        <w:tab/>
        <w:t xml:space="preserve">   </w:t>
      </w:r>
    </w:p>
    <w:p w:rsidR="00733EE8" w:rsidRPr="007B5A16" w:rsidRDefault="00733EE8" w:rsidP="007F5370">
      <w:pPr>
        <w:jc w:val="both"/>
        <w:rPr>
          <w:rFonts w:ascii="VNI-Times" w:hAnsi="VNI-Times"/>
          <w:color w:val="0000FF"/>
        </w:rPr>
      </w:pPr>
      <w:r w:rsidRPr="007B5A16">
        <w:rPr>
          <w:rFonts w:ascii="VNI-Times" w:hAnsi="VNI-Times"/>
        </w:rPr>
        <w:t xml:space="preserve">C. Giaûm 2 laàn.        </w:t>
      </w:r>
      <w:r w:rsidR="00CC724B" w:rsidRPr="007B5A16">
        <w:rPr>
          <w:rFonts w:ascii="VNI-Times" w:hAnsi="VNI-Times"/>
        </w:rPr>
        <w:t xml:space="preserve">     </w:t>
      </w:r>
      <w:r w:rsidRPr="007B5A16">
        <w:rPr>
          <w:rFonts w:ascii="VNI-Times" w:hAnsi="VNI-Times"/>
          <w:color w:val="0000FF"/>
        </w:rPr>
        <w:t>D. Taêng 4 laàn.</w:t>
      </w:r>
    </w:p>
    <w:p w:rsidR="00CC724B" w:rsidRPr="007B5A16" w:rsidRDefault="008701DF" w:rsidP="007F5370">
      <w:pPr>
        <w:jc w:val="both"/>
        <w:rPr>
          <w:rFonts w:ascii="VNI-Times" w:hAnsi="VNI-Times"/>
        </w:rPr>
      </w:pPr>
      <w:r w:rsidRPr="007B5A16">
        <w:rPr>
          <w:rFonts w:ascii="VNI-Times" w:hAnsi="VNI-Times"/>
          <w:b/>
        </w:rPr>
        <w:t>27</w:t>
      </w:r>
      <w:r w:rsidR="009802D3" w:rsidRPr="007B5A16">
        <w:rPr>
          <w:rFonts w:ascii="VNI-Times" w:hAnsi="VNI-Times"/>
          <w:b/>
        </w:rPr>
        <w:t>/</w:t>
      </w:r>
      <w:r w:rsidR="00EC066C" w:rsidRPr="007B5A16">
        <w:rPr>
          <w:rFonts w:ascii="VNI-Times" w:hAnsi="VNI-Times"/>
        </w:rPr>
        <w:t xml:space="preserve"> </w:t>
      </w:r>
      <w:r w:rsidR="00733EE8" w:rsidRPr="007B5A16">
        <w:rPr>
          <w:rFonts w:ascii="VNI-Times" w:hAnsi="VNI-Times"/>
        </w:rPr>
        <w:t>Ñoä lôùn caûm öùng töø sinh bôûi doøng ñieän chaïy trong oáng daây troøn phuï thuoäc:</w:t>
      </w:r>
      <w:r w:rsidR="00733EE8" w:rsidRPr="007B5A16">
        <w:rPr>
          <w:rFonts w:ascii="VNI-Times" w:hAnsi="VNI-Times"/>
        </w:rPr>
        <w:tab/>
      </w:r>
    </w:p>
    <w:p w:rsidR="00CC724B" w:rsidRPr="007B5A16" w:rsidRDefault="00733EE8" w:rsidP="007F5370">
      <w:pPr>
        <w:jc w:val="both"/>
        <w:rPr>
          <w:rFonts w:ascii="VNI-Times" w:hAnsi="VNI-Times"/>
        </w:rPr>
      </w:pPr>
      <w:r w:rsidRPr="007B5A16">
        <w:rPr>
          <w:rFonts w:ascii="VNI-Times" w:hAnsi="VNI-Times"/>
        </w:rPr>
        <w:t>A. Soá voøng daây cuûa oáng.</w:t>
      </w:r>
      <w:r w:rsidRPr="007B5A16">
        <w:rPr>
          <w:rFonts w:ascii="VNI-Times" w:hAnsi="VNI-Times"/>
        </w:rPr>
        <w:tab/>
        <w:t>B. Ñöôøng kính oáng.</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rPr>
        <w:t>C. Chieàu daøi oáng daây.</w:t>
      </w:r>
      <w:r w:rsidRPr="007B5A16">
        <w:rPr>
          <w:rFonts w:ascii="VNI-Times" w:hAnsi="VNI-Times"/>
        </w:rPr>
        <w:tab/>
      </w:r>
      <w:r w:rsidRPr="007B5A16">
        <w:rPr>
          <w:rFonts w:ascii="VNI-Times" w:hAnsi="VNI-Times"/>
          <w:color w:val="0000FF"/>
        </w:rPr>
        <w:t>D. Soá voøng daây treân 1 meùt chieàu daøi oáng.</w:t>
      </w:r>
    </w:p>
    <w:p w:rsidR="00733EE8" w:rsidRPr="007B5A16" w:rsidRDefault="008701DF" w:rsidP="007F5370">
      <w:pPr>
        <w:jc w:val="both"/>
        <w:rPr>
          <w:rFonts w:ascii="VNI-Times" w:hAnsi="VNI-Times"/>
        </w:rPr>
      </w:pPr>
      <w:r w:rsidRPr="007B5A16">
        <w:rPr>
          <w:rFonts w:ascii="VNI-Times" w:hAnsi="VNI-Times"/>
          <w:b/>
        </w:rPr>
        <w:t>28</w:t>
      </w:r>
      <w:r w:rsidR="00EC066C" w:rsidRPr="007B5A16">
        <w:rPr>
          <w:rFonts w:ascii="VNI-Times" w:hAnsi="VNI-Times"/>
          <w:b/>
        </w:rPr>
        <w:t xml:space="preserve">/ </w:t>
      </w:r>
      <w:r w:rsidR="00733EE8" w:rsidRPr="007B5A16">
        <w:rPr>
          <w:rFonts w:ascii="VNI-Times" w:hAnsi="VNI-Times"/>
        </w:rPr>
        <w:t>Moät doøng ñieän coù cöôøng ñoä I = 5A chaïy trong moät daây daãn thaúng daøi. Caûm öùng töø do doøng ñieän naøy gaây ra taïi ñieåm M coù ñoä lôùn B = 4.10</w:t>
      </w:r>
      <w:r w:rsidR="00733EE8" w:rsidRPr="007B5A16">
        <w:rPr>
          <w:rFonts w:ascii="VNI-Times" w:hAnsi="VNI-Times"/>
          <w:vertAlign w:val="superscript"/>
        </w:rPr>
        <w:t>-5</w:t>
      </w:r>
      <w:r w:rsidR="00733EE8" w:rsidRPr="007B5A16">
        <w:rPr>
          <w:rFonts w:ascii="VNI-Times" w:hAnsi="VNI-Times"/>
        </w:rPr>
        <w:t>T. Khoaûng caùch töø ñieån M ñeán daây daãn laø:</w:t>
      </w:r>
    </w:p>
    <w:p w:rsidR="00733EE8" w:rsidRPr="007B5A16" w:rsidRDefault="00733EE8" w:rsidP="007F5370">
      <w:pPr>
        <w:jc w:val="both"/>
        <w:rPr>
          <w:rFonts w:ascii="VNI-Times" w:hAnsi="VNI-Times"/>
        </w:rPr>
      </w:pPr>
      <w:r w:rsidRPr="007B5A16">
        <w:rPr>
          <w:rFonts w:ascii="VNI-Times" w:hAnsi="VNI-Times"/>
        </w:rPr>
        <w:t xml:space="preserve">A. 5cm. </w:t>
      </w:r>
    </w:p>
    <w:p w:rsidR="00733EE8" w:rsidRPr="007B5A16" w:rsidRDefault="00733EE8" w:rsidP="007F5370">
      <w:pPr>
        <w:jc w:val="both"/>
        <w:rPr>
          <w:rFonts w:ascii="VNI-Times" w:hAnsi="VNI-Times"/>
          <w:color w:val="0000FF"/>
        </w:rPr>
      </w:pPr>
      <w:r w:rsidRPr="007B5A16">
        <w:rPr>
          <w:rFonts w:ascii="VNI-Times" w:hAnsi="VNI-Times"/>
          <w:color w:val="0000FF"/>
        </w:rPr>
        <w:t xml:space="preserve">B. 2,5cm. </w:t>
      </w:r>
    </w:p>
    <w:p w:rsidR="00733EE8" w:rsidRPr="007B5A16" w:rsidRDefault="00733EE8" w:rsidP="007F5370">
      <w:pPr>
        <w:jc w:val="both"/>
        <w:rPr>
          <w:rFonts w:ascii="VNI-Times" w:hAnsi="VNI-Times"/>
        </w:rPr>
      </w:pPr>
      <w:r w:rsidRPr="007B5A16">
        <w:rPr>
          <w:rFonts w:ascii="VNI-Times" w:hAnsi="VNI-Times"/>
        </w:rPr>
        <w:t xml:space="preserve">C. 25cm </w:t>
      </w:r>
    </w:p>
    <w:p w:rsidR="00733EE8" w:rsidRPr="007B5A16" w:rsidRDefault="00733EE8" w:rsidP="007F5370">
      <w:pPr>
        <w:jc w:val="both"/>
        <w:rPr>
          <w:rFonts w:ascii="VNI-Times" w:hAnsi="VNI-Times"/>
        </w:rPr>
      </w:pPr>
      <w:r w:rsidRPr="007B5A16">
        <w:rPr>
          <w:rFonts w:ascii="VNI-Times" w:hAnsi="VNI-Times"/>
        </w:rPr>
        <w:t>D. 10cm.</w:t>
      </w:r>
    </w:p>
    <w:p w:rsidR="00733EE8" w:rsidRPr="007B5A16" w:rsidRDefault="008701DF" w:rsidP="007F5370">
      <w:pPr>
        <w:jc w:val="both"/>
        <w:rPr>
          <w:rFonts w:ascii="VNI-Times" w:hAnsi="VNI-Times"/>
        </w:rPr>
      </w:pPr>
      <w:r w:rsidRPr="007B5A16">
        <w:rPr>
          <w:rFonts w:ascii="VNI-Times" w:hAnsi="VNI-Times"/>
          <w:b/>
        </w:rPr>
        <w:t>29</w:t>
      </w:r>
      <w:r w:rsidR="00EC066C" w:rsidRPr="007B5A16">
        <w:rPr>
          <w:rFonts w:ascii="VNI-Times" w:hAnsi="VNI-Times"/>
          <w:b/>
        </w:rPr>
        <w:t xml:space="preserve">/ </w:t>
      </w:r>
      <w:r w:rsidR="00733EE8" w:rsidRPr="007B5A16">
        <w:rPr>
          <w:rFonts w:ascii="VNI-Times" w:hAnsi="VNI-Times"/>
        </w:rPr>
        <w:t>Moät dd thaúng daøi treân ñoù coù dñ 5A chaïy qua. Cöù töø taïi ñieåm M caùch daây 1 khoaûng d coù ñoä lôùn 2.10</w:t>
      </w:r>
      <w:r w:rsidR="00733EE8" w:rsidRPr="007B5A16">
        <w:rPr>
          <w:rFonts w:ascii="VNI-Times" w:hAnsi="VNI-Times"/>
          <w:vertAlign w:val="superscript"/>
        </w:rPr>
        <w:t>-5</w:t>
      </w:r>
      <w:r w:rsidR="00733EE8" w:rsidRPr="007B5A16">
        <w:rPr>
          <w:rFonts w:ascii="VNI-Times" w:hAnsi="VNI-Times"/>
        </w:rPr>
        <w:t>T. Giaù trò ñuùng cuûa d laø:</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A. 25cm.</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B. 2,5cm.</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C. 10cm.</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t>D. 5cm.</w:t>
      </w:r>
    </w:p>
    <w:p w:rsidR="00733EE8" w:rsidRPr="007B5A16" w:rsidRDefault="008701DF" w:rsidP="007F5370">
      <w:pPr>
        <w:jc w:val="both"/>
        <w:rPr>
          <w:rFonts w:ascii="VNI-Times" w:hAnsi="VNI-Times"/>
        </w:rPr>
      </w:pPr>
      <w:r w:rsidRPr="007B5A16">
        <w:rPr>
          <w:rFonts w:ascii="VNI-Times" w:hAnsi="VNI-Times"/>
          <w:b/>
        </w:rPr>
        <w:t>30</w:t>
      </w:r>
      <w:r w:rsidR="00EC066C" w:rsidRPr="007B5A16">
        <w:rPr>
          <w:rFonts w:ascii="VNI-Times" w:hAnsi="VNI-Times"/>
          <w:b/>
        </w:rPr>
        <w:t xml:space="preserve">/ </w:t>
      </w:r>
      <w:r w:rsidR="00733EE8" w:rsidRPr="007B5A16">
        <w:rPr>
          <w:rFonts w:ascii="VNI-Times" w:hAnsi="VNI-Times"/>
        </w:rPr>
        <w:t>Moät doøng ñieän chaïy trong daây daãn thaúng daøi voâ haïn coù ñoä lôùn 10A ñaët trong chaân khoâng sinh ra 1 töø tröôøng coù ñoä lôùn caûm öùng töø taïi ñieåm caùch daây daãn 50cm laø:</w:t>
      </w:r>
      <w:r w:rsidR="00733EE8"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t>A. 4.10</w:t>
      </w:r>
      <w:r w:rsidRPr="007B5A16">
        <w:rPr>
          <w:rFonts w:ascii="VNI-Times" w:hAnsi="VNI-Times"/>
          <w:color w:val="0000FF"/>
          <w:vertAlign w:val="superscript"/>
        </w:rPr>
        <w:t>-6</w:t>
      </w:r>
      <w:r w:rsidRPr="007B5A16">
        <w:rPr>
          <w:rFonts w:ascii="VNI-Times" w:hAnsi="VNI-Times"/>
          <w:color w:val="0000FF"/>
        </w:rPr>
        <w:t>T.</w:t>
      </w:r>
      <w:r w:rsidRPr="007B5A16">
        <w:rPr>
          <w:rFonts w:ascii="VNI-Times" w:hAnsi="VNI-Times"/>
          <w:color w:val="0000FF"/>
        </w:rPr>
        <w:tab/>
      </w:r>
    </w:p>
    <w:p w:rsidR="00733EE8" w:rsidRPr="007B5A16" w:rsidRDefault="00733EE8" w:rsidP="007F5370">
      <w:pPr>
        <w:jc w:val="both"/>
        <w:rPr>
          <w:rFonts w:ascii="VNI-Times" w:hAnsi="VNI-Times"/>
        </w:rPr>
      </w:pPr>
      <w:r w:rsidRPr="007B5A16">
        <w:rPr>
          <w:rFonts w:ascii="VNI-Times" w:hAnsi="VNI-Times"/>
        </w:rPr>
        <w:t>B. 3.10</w:t>
      </w:r>
      <w:r w:rsidRPr="007B5A16">
        <w:rPr>
          <w:rFonts w:ascii="VNI-Times" w:hAnsi="VNI-Times"/>
          <w:vertAlign w:val="superscript"/>
        </w:rPr>
        <w:t>-7</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C. 2.10</w:t>
      </w:r>
      <w:r w:rsidRPr="007B5A16">
        <w:rPr>
          <w:rFonts w:ascii="VNI-Times" w:hAnsi="VNI-Times"/>
          <w:vertAlign w:val="superscript"/>
        </w:rPr>
        <w:t>-7</w:t>
      </w:r>
      <w:r w:rsidRPr="007B5A16">
        <w:rPr>
          <w:rFonts w:ascii="VNI-Times" w:hAnsi="VNI-Times"/>
        </w:rPr>
        <w:t>/5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D. 5.10</w:t>
      </w:r>
      <w:r w:rsidRPr="007B5A16">
        <w:rPr>
          <w:rFonts w:ascii="VNI-Times" w:hAnsi="VNI-Times"/>
          <w:vertAlign w:val="superscript"/>
        </w:rPr>
        <w:t>-7</w:t>
      </w:r>
      <w:r w:rsidRPr="007B5A16">
        <w:rPr>
          <w:rFonts w:ascii="VNI-Times" w:hAnsi="VNI-Times"/>
        </w:rPr>
        <w:t>T.</w:t>
      </w:r>
    </w:p>
    <w:p w:rsidR="00733EE8" w:rsidRPr="007B5A16" w:rsidRDefault="008701DF" w:rsidP="007F5370">
      <w:pPr>
        <w:jc w:val="both"/>
        <w:rPr>
          <w:rFonts w:ascii="VNI-Times" w:hAnsi="VNI-Times"/>
        </w:rPr>
      </w:pPr>
      <w:r w:rsidRPr="007B5A16">
        <w:rPr>
          <w:rFonts w:ascii="VNI-Times" w:hAnsi="VNI-Times"/>
          <w:b/>
        </w:rPr>
        <w:t>31</w:t>
      </w:r>
      <w:r w:rsidR="00EC066C" w:rsidRPr="007B5A16">
        <w:rPr>
          <w:rFonts w:ascii="VNI-Times" w:hAnsi="VNI-Times"/>
          <w:b/>
        </w:rPr>
        <w:t xml:space="preserve">/ </w:t>
      </w:r>
      <w:r w:rsidR="00733EE8" w:rsidRPr="007B5A16">
        <w:rPr>
          <w:rFonts w:ascii="VNI-Times" w:hAnsi="VNI-Times"/>
        </w:rPr>
        <w:t>Doøng ñieän I = 1A chaïy trong daây daãn thaúng daøi. Caûm öùng töø taïi ñieåm M caùch daây daãn 10cm coù ñoä lôùn laø:</w:t>
      </w:r>
    </w:p>
    <w:p w:rsidR="00733EE8" w:rsidRPr="007B5A16" w:rsidRDefault="00733EE8" w:rsidP="007F5370">
      <w:pPr>
        <w:jc w:val="both"/>
        <w:rPr>
          <w:rFonts w:ascii="VNI-Times" w:hAnsi="VNI-Times"/>
        </w:rPr>
      </w:pPr>
      <w:r w:rsidRPr="007B5A16">
        <w:rPr>
          <w:rFonts w:ascii="VNI-Times" w:hAnsi="VNI-Times"/>
        </w:rPr>
        <w:t>A. 2.10</w:t>
      </w:r>
      <w:r w:rsidRPr="007B5A16">
        <w:rPr>
          <w:rFonts w:ascii="VNI-Times" w:hAnsi="VNI-Times"/>
          <w:vertAlign w:val="superscript"/>
        </w:rPr>
        <w:t>-8</w:t>
      </w:r>
      <w:r w:rsidRPr="007B5A16">
        <w:rPr>
          <w:rFonts w:ascii="VNI-Times" w:hAnsi="VNI-Times"/>
        </w:rPr>
        <w:t>T.</w:t>
      </w:r>
      <w:r w:rsidRPr="007B5A16">
        <w:rPr>
          <w:rFonts w:ascii="VNI-Times" w:hAnsi="VNI-Times"/>
        </w:rPr>
        <w:tab/>
        <w:t xml:space="preserve">   </w:t>
      </w:r>
    </w:p>
    <w:p w:rsidR="00733EE8" w:rsidRPr="007B5A16" w:rsidRDefault="00733EE8" w:rsidP="007F5370">
      <w:pPr>
        <w:jc w:val="both"/>
        <w:rPr>
          <w:rFonts w:ascii="VNI-Times" w:hAnsi="VNI-Times"/>
        </w:rPr>
      </w:pPr>
      <w:r w:rsidRPr="007B5A16">
        <w:rPr>
          <w:rFonts w:ascii="VNI-Times" w:hAnsi="VNI-Times"/>
        </w:rPr>
        <w:t>B. 4.10</w:t>
      </w:r>
      <w:r w:rsidRPr="007B5A16">
        <w:rPr>
          <w:rFonts w:ascii="VNI-Times" w:hAnsi="VNI-Times"/>
          <w:vertAlign w:val="superscript"/>
        </w:rPr>
        <w:t>-7</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t>C. 2.10</w:t>
      </w:r>
      <w:r w:rsidRPr="007B5A16">
        <w:rPr>
          <w:rFonts w:ascii="VNI-Times" w:hAnsi="VNI-Times"/>
          <w:color w:val="0000FF"/>
          <w:vertAlign w:val="superscript"/>
        </w:rPr>
        <w:t>-6</w:t>
      </w:r>
      <w:r w:rsidRPr="007B5A16">
        <w:rPr>
          <w:rFonts w:ascii="VNI-Times" w:hAnsi="VNI-Times"/>
          <w:color w:val="0000FF"/>
        </w:rPr>
        <w:t>T.</w:t>
      </w:r>
      <w:r w:rsidRPr="007B5A16">
        <w:rPr>
          <w:rFonts w:ascii="VNI-Times" w:hAnsi="VNI-Times"/>
          <w:color w:val="0000FF"/>
        </w:rPr>
        <w:tab/>
      </w:r>
    </w:p>
    <w:p w:rsidR="00733EE8" w:rsidRPr="007B5A16" w:rsidRDefault="00733EE8" w:rsidP="007F5370">
      <w:pPr>
        <w:jc w:val="both"/>
        <w:rPr>
          <w:rFonts w:ascii="VNI-Times" w:hAnsi="VNI-Times"/>
        </w:rPr>
      </w:pPr>
      <w:r w:rsidRPr="007B5A16">
        <w:rPr>
          <w:rFonts w:ascii="VNI-Times" w:hAnsi="VNI-Times"/>
        </w:rPr>
        <w:t>D. 4.10</w:t>
      </w:r>
      <w:r w:rsidRPr="007B5A16">
        <w:rPr>
          <w:rFonts w:ascii="VNI-Times" w:hAnsi="VNI-Times"/>
          <w:vertAlign w:val="superscript"/>
        </w:rPr>
        <w:t>-6</w:t>
      </w:r>
      <w:r w:rsidRPr="007B5A16">
        <w:rPr>
          <w:rFonts w:ascii="VNI-Times" w:hAnsi="VNI-Times"/>
        </w:rPr>
        <w:t>T.</w:t>
      </w:r>
    </w:p>
    <w:p w:rsidR="00733EE8" w:rsidRPr="007B5A16" w:rsidRDefault="008701DF" w:rsidP="007F5370">
      <w:pPr>
        <w:jc w:val="both"/>
        <w:rPr>
          <w:rFonts w:ascii="VNI-Times" w:hAnsi="VNI-Times"/>
        </w:rPr>
      </w:pPr>
      <w:r w:rsidRPr="007B5A16">
        <w:rPr>
          <w:rFonts w:ascii="VNI-Times" w:hAnsi="VNI-Times"/>
          <w:b/>
        </w:rPr>
        <w:t>32</w:t>
      </w:r>
      <w:r w:rsidR="00EC066C" w:rsidRPr="007B5A16">
        <w:rPr>
          <w:rFonts w:ascii="VNI-Times" w:hAnsi="VNI-Times"/>
          <w:b/>
        </w:rPr>
        <w:t xml:space="preserve">/ </w:t>
      </w:r>
      <w:r w:rsidR="00733EE8" w:rsidRPr="007B5A16">
        <w:rPr>
          <w:rFonts w:ascii="VNI-Times" w:hAnsi="VNI-Times"/>
        </w:rPr>
        <w:t>Moät ñieåm caùch 1 daây daãn thaúng daøi voâ haïn mang doøng ñieän 5A coù caûm öùng töø  0,4</w:t>
      </w:r>
      <w:r w:rsidR="00733EE8" w:rsidRPr="007B5A16">
        <w:rPr>
          <w:rFonts w:ascii="VNI-Times" w:hAnsi="VNI-Times"/>
          <w:position w:val="-10"/>
        </w:rPr>
        <w:object w:dxaOrig="240" w:dyaOrig="260">
          <v:shape id="_x0000_i1514" type="#_x0000_t75" style="width:12.25pt;height:13pt" o:ole="">
            <v:imagedata r:id="rId712" o:title=""/>
          </v:shape>
          <o:OLEObject Type="Embed" ProgID="Equation.DSMT4" ShapeID="_x0000_i1514" DrawAspect="Content" ObjectID="_1581495272" r:id="rId713"/>
        </w:object>
      </w:r>
      <w:r w:rsidR="00733EE8" w:rsidRPr="007B5A16">
        <w:rPr>
          <w:rFonts w:ascii="VNI-Times" w:hAnsi="VNI-Times"/>
        </w:rPr>
        <w:t>T. Neáu cöôøng ñoä dñ trong daây daãn taêng theâm 10A thì caûm öùng töø taïi ñieåm ñoù coù giaù trò laø:</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 xml:space="preserve">A. 0,2T.  </w:t>
      </w:r>
    </w:p>
    <w:p w:rsidR="00733EE8" w:rsidRPr="007B5A16" w:rsidRDefault="00733EE8" w:rsidP="007F5370">
      <w:pPr>
        <w:jc w:val="both"/>
        <w:rPr>
          <w:rFonts w:ascii="VNI-Times" w:hAnsi="VNI-Times"/>
        </w:rPr>
      </w:pPr>
      <w:r w:rsidRPr="007B5A16">
        <w:rPr>
          <w:rFonts w:ascii="VNI-Times" w:hAnsi="VNI-Times"/>
        </w:rPr>
        <w:t>B. 0,8</w:t>
      </w:r>
      <w:r w:rsidRPr="007B5A16">
        <w:rPr>
          <w:rFonts w:ascii="VNI-Times" w:hAnsi="VNI-Times"/>
          <w:position w:val="-10"/>
        </w:rPr>
        <w:object w:dxaOrig="240" w:dyaOrig="260">
          <v:shape id="_x0000_i1515" type="#_x0000_t75" style="width:12.25pt;height:13pt" o:ole="">
            <v:imagedata r:id="rId712" o:title=""/>
          </v:shape>
          <o:OLEObject Type="Embed" ProgID="Equation.DSMT4" ShapeID="_x0000_i1515" DrawAspect="Content" ObjectID="_1581495273" r:id="rId714"/>
        </w:object>
      </w:r>
      <w:r w:rsidRPr="007B5A16">
        <w:rPr>
          <w:rFonts w:ascii="VNI-Times" w:hAnsi="VNI-Times"/>
        </w:rPr>
        <w:t xml:space="preserve">T.  </w:t>
      </w:r>
    </w:p>
    <w:p w:rsidR="00733EE8" w:rsidRPr="007B5A16" w:rsidRDefault="00733EE8" w:rsidP="007F5370">
      <w:pPr>
        <w:jc w:val="both"/>
        <w:rPr>
          <w:rFonts w:ascii="VNI-Times" w:hAnsi="VNI-Times"/>
        </w:rPr>
      </w:pPr>
      <w:r w:rsidRPr="007B5A16">
        <w:rPr>
          <w:rFonts w:ascii="VNI-Times" w:hAnsi="VNI-Times"/>
        </w:rPr>
        <w:t>C. 1,6</w:t>
      </w:r>
      <w:r w:rsidRPr="007B5A16">
        <w:rPr>
          <w:rFonts w:ascii="VNI-Times" w:hAnsi="VNI-Times"/>
          <w:position w:val="-10"/>
        </w:rPr>
        <w:object w:dxaOrig="240" w:dyaOrig="260">
          <v:shape id="_x0000_i1516" type="#_x0000_t75" style="width:12.25pt;height:13pt" o:ole="">
            <v:imagedata r:id="rId712" o:title=""/>
          </v:shape>
          <o:OLEObject Type="Embed" ProgID="Equation.DSMT4" ShapeID="_x0000_i1516" DrawAspect="Content" ObjectID="_1581495274" r:id="rId715"/>
        </w:object>
      </w:r>
      <w:r w:rsidRPr="007B5A16">
        <w:rPr>
          <w:rFonts w:ascii="VNI-Times" w:hAnsi="VNI-Times"/>
        </w:rPr>
        <w:t xml:space="preserve">T. </w:t>
      </w:r>
    </w:p>
    <w:p w:rsidR="00733EE8" w:rsidRPr="007B5A16" w:rsidRDefault="00733EE8" w:rsidP="007F5370">
      <w:pPr>
        <w:jc w:val="both"/>
        <w:rPr>
          <w:rFonts w:ascii="VNI-Times" w:hAnsi="VNI-Times"/>
          <w:color w:val="0000FF"/>
        </w:rPr>
      </w:pPr>
      <w:r w:rsidRPr="007B5A16">
        <w:rPr>
          <w:rFonts w:ascii="VNI-Times" w:hAnsi="VNI-Times"/>
          <w:color w:val="0000FF"/>
        </w:rPr>
        <w:t>D. 1,2</w:t>
      </w:r>
      <w:r w:rsidRPr="007B5A16">
        <w:rPr>
          <w:rFonts w:ascii="VNI-Times" w:hAnsi="VNI-Times"/>
          <w:color w:val="0000FF"/>
          <w:position w:val="-10"/>
        </w:rPr>
        <w:object w:dxaOrig="240" w:dyaOrig="260">
          <v:shape id="_x0000_i1517" type="#_x0000_t75" style="width:12.25pt;height:13pt" o:ole="">
            <v:imagedata r:id="rId712" o:title=""/>
          </v:shape>
          <o:OLEObject Type="Embed" ProgID="Equation.DSMT4" ShapeID="_x0000_i1517" DrawAspect="Content" ObjectID="_1581495275" r:id="rId716"/>
        </w:object>
      </w:r>
      <w:r w:rsidRPr="007B5A16">
        <w:rPr>
          <w:rFonts w:ascii="VNI-Times" w:hAnsi="VNI-Times"/>
          <w:color w:val="0000FF"/>
        </w:rPr>
        <w:t xml:space="preserve">T. </w:t>
      </w:r>
    </w:p>
    <w:p w:rsidR="00733EE8" w:rsidRPr="007B5A16" w:rsidRDefault="008701DF" w:rsidP="007F5370">
      <w:pPr>
        <w:jc w:val="both"/>
        <w:rPr>
          <w:rFonts w:ascii="VNI-Times" w:hAnsi="VNI-Times"/>
        </w:rPr>
      </w:pPr>
      <w:r w:rsidRPr="007B5A16">
        <w:rPr>
          <w:rFonts w:ascii="VNI-Times" w:hAnsi="VNI-Times"/>
          <w:b/>
        </w:rPr>
        <w:t>33</w:t>
      </w:r>
      <w:r w:rsidR="00EC066C" w:rsidRPr="007B5A16">
        <w:rPr>
          <w:rFonts w:ascii="VNI-Times" w:hAnsi="VNI-Times"/>
          <w:b/>
        </w:rPr>
        <w:t xml:space="preserve">/ </w:t>
      </w:r>
      <w:r w:rsidR="00733EE8" w:rsidRPr="007B5A16">
        <w:rPr>
          <w:rFonts w:ascii="VNI-Times" w:hAnsi="VNI-Times"/>
        </w:rPr>
        <w:t>Moät ñieåm caùch 1 daây daãn thaúng daøi voâ haïn mang doøng ñieän 20cm thì coù caûm öùng töø  1,2</w:t>
      </w:r>
      <w:r w:rsidR="00733EE8" w:rsidRPr="007B5A16">
        <w:rPr>
          <w:rFonts w:ascii="VNI-Times" w:hAnsi="VNI-Times"/>
          <w:position w:val="-10"/>
        </w:rPr>
        <w:object w:dxaOrig="240" w:dyaOrig="260">
          <v:shape id="_x0000_i1518" type="#_x0000_t75" style="width:12.25pt;height:13pt" o:ole="">
            <v:imagedata r:id="rId712" o:title=""/>
          </v:shape>
          <o:OLEObject Type="Embed" ProgID="Equation.DSMT4" ShapeID="_x0000_i1518" DrawAspect="Content" ObjectID="_1581495276" r:id="rId717"/>
        </w:object>
      </w:r>
      <w:r w:rsidR="00733EE8" w:rsidRPr="007B5A16">
        <w:rPr>
          <w:rFonts w:ascii="VNI-Times" w:hAnsi="VNI-Times"/>
        </w:rPr>
        <w:t>T. Moät ñieåm caùch daây daãn ñoù 60cm coù ñoä lôùn caûm öùng töø laø:</w:t>
      </w:r>
      <w:r w:rsidR="00733EE8" w:rsidRPr="007B5A16">
        <w:rPr>
          <w:rFonts w:ascii="VNI-Times" w:hAnsi="VNI-Times"/>
        </w:rPr>
        <w:tab/>
      </w:r>
    </w:p>
    <w:p w:rsidR="00CC724B" w:rsidRPr="007B5A16" w:rsidRDefault="00733EE8" w:rsidP="007F5370">
      <w:pPr>
        <w:ind w:hanging="14"/>
        <w:jc w:val="both"/>
        <w:rPr>
          <w:rFonts w:ascii="VNI-Times" w:hAnsi="VNI-Times"/>
        </w:rPr>
      </w:pPr>
      <w:r w:rsidRPr="007B5A16">
        <w:rPr>
          <w:rFonts w:ascii="VNI-Times" w:hAnsi="VNI-Times"/>
        </w:rPr>
        <w:t>A. 0,8</w:t>
      </w:r>
      <w:r w:rsidRPr="007B5A16">
        <w:rPr>
          <w:rFonts w:ascii="VNI-Times" w:hAnsi="VNI-Times"/>
          <w:position w:val="-10"/>
        </w:rPr>
        <w:object w:dxaOrig="240" w:dyaOrig="260">
          <v:shape id="_x0000_i1519" type="#_x0000_t75" style="width:12.25pt;height:13pt" o:ole="">
            <v:imagedata r:id="rId712" o:title=""/>
          </v:shape>
          <o:OLEObject Type="Embed" ProgID="Equation.DSMT4" ShapeID="_x0000_i1519" DrawAspect="Content" ObjectID="_1581495277" r:id="rId718"/>
        </w:object>
      </w:r>
      <w:r w:rsidRPr="007B5A16">
        <w:rPr>
          <w:rFonts w:ascii="VNI-Times" w:hAnsi="VNI-Times"/>
        </w:rPr>
        <w:t xml:space="preserve">T.       </w:t>
      </w:r>
    </w:p>
    <w:p w:rsidR="00733EE8" w:rsidRPr="007B5A16" w:rsidRDefault="00733EE8" w:rsidP="007F5370">
      <w:pPr>
        <w:jc w:val="both"/>
        <w:rPr>
          <w:rFonts w:ascii="VNI-Times" w:hAnsi="VNI-Times"/>
        </w:rPr>
      </w:pPr>
      <w:r w:rsidRPr="007B5A16">
        <w:rPr>
          <w:rFonts w:ascii="VNI-Times" w:hAnsi="VNI-Times"/>
        </w:rPr>
        <w:t>B. 3,6</w:t>
      </w:r>
      <w:r w:rsidRPr="007B5A16">
        <w:rPr>
          <w:rFonts w:ascii="VNI-Times" w:hAnsi="VNI-Times"/>
          <w:position w:val="-10"/>
        </w:rPr>
        <w:object w:dxaOrig="240" w:dyaOrig="260">
          <v:shape id="_x0000_i1520" type="#_x0000_t75" style="width:12.25pt;height:13pt" o:ole="">
            <v:imagedata r:id="rId712" o:title=""/>
          </v:shape>
          <o:OLEObject Type="Embed" ProgID="Equation.DSMT4" ShapeID="_x0000_i1520" DrawAspect="Content" ObjectID="_1581495278" r:id="rId719"/>
        </w:object>
      </w:r>
      <w:r w:rsidRPr="007B5A16">
        <w:rPr>
          <w:rFonts w:ascii="VNI-Times" w:hAnsi="VNI-Times"/>
        </w:rPr>
        <w:t xml:space="preserve">T. </w:t>
      </w:r>
      <w:r w:rsidRPr="007B5A16">
        <w:rPr>
          <w:rFonts w:ascii="VNI-Times" w:hAnsi="VNI-Times"/>
        </w:rPr>
        <w:tab/>
      </w:r>
    </w:p>
    <w:p w:rsidR="00CC724B" w:rsidRPr="007B5A16" w:rsidRDefault="00733EE8" w:rsidP="007F5370">
      <w:pPr>
        <w:jc w:val="both"/>
        <w:rPr>
          <w:rFonts w:ascii="VNI-Times" w:hAnsi="VNI-Times"/>
        </w:rPr>
      </w:pPr>
      <w:r w:rsidRPr="007B5A16">
        <w:rPr>
          <w:rFonts w:ascii="VNI-Times" w:hAnsi="VNI-Times"/>
        </w:rPr>
        <w:t xml:space="preserve">C. 0,2T. </w:t>
      </w:r>
      <w:r w:rsidRPr="007B5A16">
        <w:rPr>
          <w:rFonts w:ascii="VNI-Times" w:hAnsi="VNI-Times"/>
        </w:rPr>
        <w:tab/>
        <w:t xml:space="preserve">        </w:t>
      </w:r>
    </w:p>
    <w:p w:rsidR="00733EE8" w:rsidRPr="007B5A16" w:rsidRDefault="00733EE8" w:rsidP="007F5370">
      <w:pPr>
        <w:jc w:val="both"/>
        <w:rPr>
          <w:rFonts w:ascii="VNI-Times" w:hAnsi="VNI-Times"/>
          <w:color w:val="0000FF"/>
        </w:rPr>
      </w:pPr>
      <w:r w:rsidRPr="007B5A16">
        <w:rPr>
          <w:rFonts w:ascii="VNI-Times" w:hAnsi="VNI-Times"/>
          <w:color w:val="0000FF"/>
        </w:rPr>
        <w:lastRenderedPageBreak/>
        <w:t>D. 0,4</w:t>
      </w:r>
      <w:r w:rsidRPr="007B5A16">
        <w:rPr>
          <w:rFonts w:ascii="VNI-Times" w:hAnsi="VNI-Times"/>
          <w:color w:val="0000FF"/>
          <w:position w:val="-10"/>
        </w:rPr>
        <w:object w:dxaOrig="240" w:dyaOrig="260">
          <v:shape id="_x0000_i1521" type="#_x0000_t75" style="width:12.25pt;height:13pt" o:ole="">
            <v:imagedata r:id="rId712" o:title=""/>
          </v:shape>
          <o:OLEObject Type="Embed" ProgID="Equation.DSMT4" ShapeID="_x0000_i1521" DrawAspect="Content" ObjectID="_1581495279" r:id="rId720"/>
        </w:object>
      </w:r>
      <w:r w:rsidRPr="007B5A16">
        <w:rPr>
          <w:rFonts w:ascii="VNI-Times" w:hAnsi="VNI-Times"/>
          <w:color w:val="0000FF"/>
        </w:rPr>
        <w:t xml:space="preserve">T. </w:t>
      </w:r>
    </w:p>
    <w:p w:rsidR="00733EE8" w:rsidRPr="007B5A16" w:rsidRDefault="008701DF" w:rsidP="007F5370">
      <w:pPr>
        <w:jc w:val="both"/>
        <w:rPr>
          <w:rFonts w:ascii="VNI-Times" w:hAnsi="VNI-Times"/>
        </w:rPr>
      </w:pPr>
      <w:r w:rsidRPr="007B5A16">
        <w:rPr>
          <w:rFonts w:ascii="VNI-Times" w:hAnsi="VNI-Times"/>
          <w:b/>
        </w:rPr>
        <w:t>34</w:t>
      </w:r>
      <w:r w:rsidR="00EC066C" w:rsidRPr="007B5A16">
        <w:rPr>
          <w:rFonts w:ascii="VNI-Times" w:hAnsi="VNI-Times"/>
          <w:b/>
        </w:rPr>
        <w:t xml:space="preserve">/ </w:t>
      </w:r>
      <w:r w:rsidR="00733EE8" w:rsidRPr="007B5A16">
        <w:rPr>
          <w:rFonts w:ascii="VNI-Times" w:hAnsi="VNI-Times"/>
        </w:rPr>
        <w:t>Dñ coù cñ 20A chaïy qua 1 dd thaúng daøi ñaët trong kk. Caûm öùng töø taïi ñieåm M caùch daây 10cm coù giaù  trò:</w:t>
      </w:r>
    </w:p>
    <w:p w:rsidR="00733EE8" w:rsidRPr="007B5A16" w:rsidRDefault="00733EE8" w:rsidP="007F5370">
      <w:pPr>
        <w:jc w:val="both"/>
        <w:rPr>
          <w:rFonts w:ascii="VNI-Times" w:hAnsi="VNI-Times"/>
        </w:rPr>
      </w:pPr>
      <w:r w:rsidRPr="007B5A16">
        <w:rPr>
          <w:rFonts w:ascii="VNI-Times" w:hAnsi="VNI-Times"/>
        </w:rPr>
        <w:t>A. 0,8.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B. 0,4.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t>C. 4.10</w:t>
      </w:r>
      <w:r w:rsidRPr="007B5A16">
        <w:rPr>
          <w:rFonts w:ascii="VNI-Times" w:hAnsi="VNI-Times"/>
          <w:color w:val="0000FF"/>
          <w:vertAlign w:val="superscript"/>
        </w:rPr>
        <w:t>-5</w:t>
      </w:r>
      <w:r w:rsidRPr="007B5A16">
        <w:rPr>
          <w:rFonts w:ascii="VNI-Times" w:hAnsi="VNI-Times"/>
          <w:color w:val="0000FF"/>
        </w:rPr>
        <w:t>T.</w:t>
      </w:r>
      <w:r w:rsidRPr="007B5A16">
        <w:rPr>
          <w:rFonts w:ascii="VNI-Times" w:hAnsi="VNI-Times"/>
          <w:color w:val="0000FF"/>
        </w:rPr>
        <w:tab/>
      </w:r>
    </w:p>
    <w:p w:rsidR="00733EE8" w:rsidRPr="007B5A16" w:rsidRDefault="00733EE8" w:rsidP="007F5370">
      <w:pPr>
        <w:jc w:val="both"/>
        <w:rPr>
          <w:rFonts w:ascii="VNI-Times" w:hAnsi="VNI-Times"/>
        </w:rPr>
      </w:pPr>
      <w:r w:rsidRPr="007B5A16">
        <w:rPr>
          <w:rFonts w:ascii="VNI-Times" w:hAnsi="VNI-Times"/>
        </w:rPr>
        <w:t>D. 8.10</w:t>
      </w:r>
      <w:r w:rsidRPr="007B5A16">
        <w:rPr>
          <w:rFonts w:ascii="VNI-Times" w:hAnsi="VNI-Times"/>
          <w:vertAlign w:val="superscript"/>
        </w:rPr>
        <w:t>-5</w:t>
      </w:r>
      <w:r w:rsidRPr="007B5A16">
        <w:rPr>
          <w:rFonts w:ascii="VNI-Times" w:hAnsi="VNI-Times"/>
        </w:rPr>
        <w:t>T.</w:t>
      </w:r>
    </w:p>
    <w:p w:rsidR="00B40278" w:rsidRPr="007B5A16" w:rsidRDefault="008701DF" w:rsidP="00B40278">
      <w:pPr>
        <w:jc w:val="both"/>
      </w:pPr>
      <w:r w:rsidRPr="007B5A16">
        <w:rPr>
          <w:b/>
        </w:rPr>
        <w:t>35</w:t>
      </w:r>
      <w:r w:rsidR="009802D3" w:rsidRPr="007B5A16">
        <w:rPr>
          <w:b/>
        </w:rPr>
        <w:t>/</w:t>
      </w:r>
      <w:r w:rsidR="00B40278" w:rsidRPr="007B5A16">
        <w:t xml:space="preserve"> Khi cho hai dây dẫn song song dài vô hạn cách nhau a, mang hai dòng điện cùng độ lớn I nhưng cùng chiều thì cảm ứng từ tại các điểm nằm trong mặt phẳng chứa hai dây và cách đều hai dây thì có giá trị</w:t>
      </w:r>
    </w:p>
    <w:p w:rsidR="008A1934" w:rsidRPr="007B5A16" w:rsidRDefault="00B40278" w:rsidP="00B40278">
      <w:pPr>
        <w:jc w:val="both"/>
      </w:pPr>
      <w:r w:rsidRPr="007B5A16">
        <w:rPr>
          <w:color w:val="0000FF"/>
        </w:rPr>
        <w:t>A. 0.</w:t>
      </w:r>
      <w:r w:rsidRPr="007B5A16">
        <w:rPr>
          <w:color w:val="0000FF"/>
        </w:rPr>
        <w:tab/>
      </w:r>
      <w:r w:rsidRPr="007B5A16">
        <w:tab/>
      </w:r>
      <w:r w:rsidRPr="007B5A16">
        <w:tab/>
      </w:r>
    </w:p>
    <w:p w:rsidR="008A1934" w:rsidRPr="007B5A16" w:rsidRDefault="00B40278" w:rsidP="00B40278">
      <w:pPr>
        <w:jc w:val="both"/>
      </w:pPr>
      <w:r w:rsidRPr="007B5A16">
        <w:t>B. 10</w:t>
      </w:r>
      <w:r w:rsidRPr="007B5A16">
        <w:rPr>
          <w:vertAlign w:val="superscript"/>
        </w:rPr>
        <w:t>-7</w:t>
      </w:r>
      <w:r w:rsidRPr="007B5A16">
        <w:t>I/a.</w:t>
      </w:r>
      <w:r w:rsidRPr="007B5A16">
        <w:tab/>
      </w:r>
      <w:r w:rsidRPr="007B5A16">
        <w:tab/>
      </w:r>
    </w:p>
    <w:p w:rsidR="008A1934" w:rsidRPr="007B5A16" w:rsidRDefault="00B40278" w:rsidP="00B40278">
      <w:pPr>
        <w:jc w:val="both"/>
      </w:pPr>
      <w:r w:rsidRPr="007B5A16">
        <w:t>C. 10</w:t>
      </w:r>
      <w:r w:rsidRPr="007B5A16">
        <w:rPr>
          <w:vertAlign w:val="superscript"/>
        </w:rPr>
        <w:t>-7</w:t>
      </w:r>
      <w:r w:rsidRPr="007B5A16">
        <w:t>I/4a.</w:t>
      </w:r>
      <w:r w:rsidRPr="007B5A16">
        <w:tab/>
      </w:r>
      <w:r w:rsidRPr="007B5A16">
        <w:tab/>
      </w:r>
    </w:p>
    <w:p w:rsidR="00B40278" w:rsidRPr="007B5A16" w:rsidRDefault="00B40278" w:rsidP="00B40278">
      <w:pPr>
        <w:jc w:val="both"/>
      </w:pPr>
      <w:r w:rsidRPr="007B5A16">
        <w:t>D. 10</w:t>
      </w:r>
      <w:r w:rsidRPr="007B5A16">
        <w:rPr>
          <w:vertAlign w:val="superscript"/>
        </w:rPr>
        <w:t>-7</w:t>
      </w:r>
      <w:r w:rsidRPr="007B5A16">
        <w:t>I/ 2a.</w:t>
      </w:r>
    </w:p>
    <w:p w:rsidR="00733EE8" w:rsidRPr="007B5A16" w:rsidRDefault="008701DF" w:rsidP="007F5370">
      <w:pPr>
        <w:jc w:val="both"/>
        <w:rPr>
          <w:rFonts w:ascii="VNI-Times" w:hAnsi="VNI-Times"/>
        </w:rPr>
      </w:pPr>
      <w:r w:rsidRPr="007B5A16">
        <w:rPr>
          <w:rFonts w:ascii="VNI-Times" w:hAnsi="VNI-Times"/>
          <w:b/>
        </w:rPr>
        <w:t>36</w:t>
      </w:r>
      <w:r w:rsidR="00EC066C" w:rsidRPr="007B5A16">
        <w:rPr>
          <w:rFonts w:ascii="VNI-Times" w:hAnsi="VNI-Times"/>
          <w:b/>
        </w:rPr>
        <w:t xml:space="preserve">/ </w:t>
      </w:r>
      <w:r w:rsidR="00733EE8" w:rsidRPr="007B5A16">
        <w:rPr>
          <w:rFonts w:ascii="VNI-Times" w:hAnsi="VNI-Times"/>
        </w:rPr>
        <w:t xml:space="preserve">Khi cho 2 daây daãn // daøi voâ haïn caùch nhau a, mang 2 doøng ñieän cuøng ñoä lôùn I vaø ngöôïc chieàu thì caûm öùng töø taïi caùc ñieåm naèm trong mp chöùa 2 daây vaø caùch ñeàu 2 daây coù giaù trò laø: </w:t>
      </w:r>
    </w:p>
    <w:p w:rsidR="00733EE8" w:rsidRPr="007B5A16" w:rsidRDefault="00733EE8" w:rsidP="007F5370">
      <w:pPr>
        <w:jc w:val="both"/>
        <w:rPr>
          <w:rFonts w:ascii="VNI-Times" w:hAnsi="VNI-Times"/>
        </w:rPr>
      </w:pPr>
      <w:r w:rsidRPr="007B5A16">
        <w:rPr>
          <w:rFonts w:ascii="VNI-Times" w:hAnsi="VNI-Times"/>
        </w:rPr>
        <w:t>A. 4.10</w:t>
      </w:r>
      <w:r w:rsidRPr="007B5A16">
        <w:rPr>
          <w:rFonts w:ascii="VNI-Times" w:hAnsi="VNI-Times"/>
          <w:vertAlign w:val="superscript"/>
        </w:rPr>
        <w:t>-7</w:t>
      </w:r>
      <w:r w:rsidRPr="007B5A16">
        <w:rPr>
          <w:rFonts w:ascii="VNI-Times" w:hAnsi="VNI-Times"/>
        </w:rPr>
        <w:t xml:space="preserve">.I/a. </w:t>
      </w:r>
    </w:p>
    <w:p w:rsidR="00733EE8" w:rsidRPr="007B5A16" w:rsidRDefault="00733EE8" w:rsidP="007F5370">
      <w:pPr>
        <w:jc w:val="both"/>
        <w:rPr>
          <w:rFonts w:ascii="VNI-Times" w:hAnsi="VNI-Times"/>
        </w:rPr>
      </w:pPr>
      <w:r w:rsidRPr="007B5A16">
        <w:rPr>
          <w:rFonts w:ascii="VNI-Times" w:hAnsi="VNI-Times"/>
        </w:rPr>
        <w:t>B. 2.10</w:t>
      </w:r>
      <w:r w:rsidRPr="007B5A16">
        <w:rPr>
          <w:rFonts w:ascii="VNI-Times" w:hAnsi="VNI-Times"/>
          <w:vertAlign w:val="superscript"/>
        </w:rPr>
        <w:t>-7</w:t>
      </w:r>
      <w:r w:rsidRPr="007B5A16">
        <w:rPr>
          <w:rFonts w:ascii="VNI-Times" w:hAnsi="VNI-Times"/>
        </w:rPr>
        <w:t>.I/a.</w:t>
      </w:r>
    </w:p>
    <w:p w:rsidR="00733EE8" w:rsidRPr="007B5A16" w:rsidRDefault="00733EE8" w:rsidP="007F5370">
      <w:pPr>
        <w:jc w:val="both"/>
        <w:rPr>
          <w:rFonts w:ascii="VNI-Times" w:hAnsi="VNI-Times"/>
        </w:rPr>
      </w:pPr>
      <w:r w:rsidRPr="007B5A16">
        <w:rPr>
          <w:rFonts w:ascii="VNI-Times" w:hAnsi="VNI-Times"/>
        </w:rPr>
        <w:t>C. 0.</w:t>
      </w:r>
    </w:p>
    <w:p w:rsidR="00733EE8" w:rsidRPr="007B5A16" w:rsidRDefault="00733EE8" w:rsidP="007F5370">
      <w:pPr>
        <w:jc w:val="both"/>
        <w:rPr>
          <w:rFonts w:ascii="VNI-Times" w:hAnsi="VNI-Times"/>
          <w:color w:val="0000FF"/>
        </w:rPr>
      </w:pPr>
      <w:r w:rsidRPr="007B5A16">
        <w:rPr>
          <w:rFonts w:ascii="VNI-Times" w:hAnsi="VNI-Times"/>
          <w:color w:val="0000FF"/>
        </w:rPr>
        <w:t>D. 8.10</w:t>
      </w:r>
      <w:r w:rsidRPr="007B5A16">
        <w:rPr>
          <w:rFonts w:ascii="VNI-Times" w:hAnsi="VNI-Times"/>
          <w:color w:val="0000FF"/>
          <w:vertAlign w:val="superscript"/>
        </w:rPr>
        <w:t>-7</w:t>
      </w:r>
      <w:r w:rsidRPr="007B5A16">
        <w:rPr>
          <w:rFonts w:ascii="VNI-Times" w:hAnsi="VNI-Times"/>
          <w:color w:val="0000FF"/>
        </w:rPr>
        <w:t>.I/a.</w:t>
      </w:r>
    </w:p>
    <w:p w:rsidR="00733EE8" w:rsidRPr="007B5A16" w:rsidRDefault="008701DF" w:rsidP="007F5370">
      <w:pPr>
        <w:jc w:val="both"/>
        <w:rPr>
          <w:rFonts w:ascii="VNI-Times" w:hAnsi="VNI-Times"/>
        </w:rPr>
      </w:pPr>
      <w:r w:rsidRPr="007B5A16">
        <w:rPr>
          <w:rFonts w:ascii="VNI-Times" w:hAnsi="VNI-Times"/>
          <w:b/>
        </w:rPr>
        <w:t>37</w:t>
      </w:r>
      <w:r w:rsidR="00EC066C" w:rsidRPr="007B5A16">
        <w:rPr>
          <w:rFonts w:ascii="VNI-Times" w:hAnsi="VNI-Times"/>
          <w:b/>
        </w:rPr>
        <w:t>/</w:t>
      </w:r>
      <w:r w:rsidR="00733EE8" w:rsidRPr="007B5A16">
        <w:rPr>
          <w:rFonts w:ascii="VNI-Times" w:hAnsi="VNI-Times"/>
        </w:rPr>
        <w:t>*Hai daây daãn // daøi, naèm coá ñònh trong mp P caùch nhau 1 khoaûng d = 16cm. dñ qua 2 daây ngöôïc chieàu , coù cuøng cñ 10A. Cöù töø taïi nhöõng ñieåm naèm trong mp P caùch ñeàu 2 daây coù giaù trò naøo sau ñaây:</w:t>
      </w:r>
    </w:p>
    <w:p w:rsidR="00733EE8" w:rsidRPr="007B5A16" w:rsidRDefault="00733EE8" w:rsidP="007F5370">
      <w:pPr>
        <w:jc w:val="both"/>
        <w:rPr>
          <w:rFonts w:ascii="VNI-Times" w:hAnsi="VNI-Times"/>
        </w:rPr>
      </w:pPr>
      <w:r w:rsidRPr="007B5A16">
        <w:rPr>
          <w:rFonts w:ascii="VNI-Times" w:hAnsi="VNI-Times"/>
        </w:rPr>
        <w:t>A. 2.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B. 0,5.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C. 2,5.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t>D. 5.10</w:t>
      </w:r>
      <w:r w:rsidRPr="007B5A16">
        <w:rPr>
          <w:rFonts w:ascii="VNI-Times" w:hAnsi="VNI-Times"/>
          <w:color w:val="0000FF"/>
          <w:vertAlign w:val="superscript"/>
        </w:rPr>
        <w:t>-5</w:t>
      </w:r>
      <w:r w:rsidRPr="007B5A16">
        <w:rPr>
          <w:rFonts w:ascii="VNI-Times" w:hAnsi="VNI-Times"/>
          <w:color w:val="0000FF"/>
        </w:rPr>
        <w:t>T.</w:t>
      </w:r>
    </w:p>
    <w:p w:rsidR="00733EE8" w:rsidRPr="007B5A16" w:rsidRDefault="008701DF" w:rsidP="007F5370">
      <w:pPr>
        <w:jc w:val="both"/>
        <w:rPr>
          <w:rFonts w:ascii="VNI-Times" w:hAnsi="VNI-Times"/>
        </w:rPr>
      </w:pPr>
      <w:r w:rsidRPr="007B5A16">
        <w:rPr>
          <w:rFonts w:ascii="VNI-Times" w:hAnsi="VNI-Times"/>
          <w:b/>
        </w:rPr>
        <w:t>38</w:t>
      </w:r>
      <w:r w:rsidR="00EC066C" w:rsidRPr="007B5A16">
        <w:rPr>
          <w:rFonts w:ascii="VNI-Times" w:hAnsi="VNI-Times"/>
          <w:b/>
        </w:rPr>
        <w:t>/</w:t>
      </w:r>
      <w:r w:rsidR="00733EE8" w:rsidRPr="007B5A16">
        <w:rPr>
          <w:rFonts w:ascii="VNI-Times" w:hAnsi="VNI-Times"/>
        </w:rPr>
        <w:t>*Hai daây daãn // daøi, naèm coá ñònh trong mp P caùch nhau 1 khoaûng d = 10cm. dñ qua 2 daây ngöôïc chieàu , coù cuøng cñ 12A. Cöù töø taïi nhöõng ñieåm naèm trong mp P caùch daây 1 laø  4cm coù giaù trò naøo sau ñaây:</w:t>
      </w:r>
    </w:p>
    <w:p w:rsidR="00733EE8" w:rsidRPr="007B5A16" w:rsidRDefault="00733EE8" w:rsidP="007F5370">
      <w:pPr>
        <w:jc w:val="both"/>
        <w:rPr>
          <w:rFonts w:ascii="VNI-Times" w:hAnsi="VNI-Times"/>
        </w:rPr>
      </w:pPr>
      <w:r w:rsidRPr="007B5A16">
        <w:rPr>
          <w:rFonts w:ascii="VNI-Times" w:hAnsi="VNI-Times"/>
        </w:rPr>
        <w:t>A. 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F7C0D" w:rsidP="007F5370">
      <w:pPr>
        <w:jc w:val="both"/>
        <w:rPr>
          <w:rFonts w:ascii="VNI-Times" w:hAnsi="VNI-Times"/>
          <w:color w:val="0000FF"/>
        </w:rPr>
      </w:pPr>
      <w:r w:rsidRPr="007B5A16">
        <w:rPr>
          <w:rFonts w:ascii="VNI-Times" w:hAnsi="VNI-Times"/>
          <w:color w:val="0000FF"/>
        </w:rPr>
        <w:t xml:space="preserve">B. </w:t>
      </w:r>
      <w:r w:rsidR="00733EE8" w:rsidRPr="007B5A16">
        <w:rPr>
          <w:rFonts w:ascii="VNI-Times" w:hAnsi="VNI-Times"/>
          <w:color w:val="0000FF"/>
        </w:rPr>
        <w:t>10</w:t>
      </w:r>
      <w:r w:rsidR="00733EE8" w:rsidRPr="007B5A16">
        <w:rPr>
          <w:rFonts w:ascii="VNI-Times" w:hAnsi="VNI-Times"/>
          <w:color w:val="0000FF"/>
          <w:vertAlign w:val="superscript"/>
        </w:rPr>
        <w:t>-</w:t>
      </w:r>
      <w:r w:rsidRPr="007B5A16">
        <w:rPr>
          <w:rFonts w:ascii="VNI-Times" w:hAnsi="VNI-Times"/>
          <w:color w:val="0000FF"/>
          <w:vertAlign w:val="superscript"/>
        </w:rPr>
        <w:t>4</w:t>
      </w:r>
      <w:r w:rsidR="00733EE8" w:rsidRPr="007B5A16">
        <w:rPr>
          <w:rFonts w:ascii="VNI-Times" w:hAnsi="VNI-Times"/>
          <w:color w:val="0000FF"/>
        </w:rPr>
        <w:t>T.</w:t>
      </w:r>
      <w:r w:rsidR="00733EE8" w:rsidRPr="007B5A16">
        <w:rPr>
          <w:rFonts w:ascii="VNI-Times" w:hAnsi="VNI-Times"/>
          <w:color w:val="0000FF"/>
        </w:rPr>
        <w:tab/>
      </w:r>
    </w:p>
    <w:p w:rsidR="00733EE8" w:rsidRPr="007B5A16" w:rsidRDefault="00733EE8" w:rsidP="007F5370">
      <w:pPr>
        <w:jc w:val="both"/>
        <w:rPr>
          <w:rFonts w:ascii="VNI-Times" w:hAnsi="VNI-Times"/>
        </w:rPr>
      </w:pPr>
      <w:r w:rsidRPr="007B5A16">
        <w:rPr>
          <w:rFonts w:ascii="VNI-Times" w:hAnsi="VNI-Times"/>
        </w:rPr>
        <w:t>C. 5.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D. 5.10</w:t>
      </w:r>
      <w:r w:rsidRPr="007B5A16">
        <w:rPr>
          <w:rFonts w:ascii="VNI-Times" w:hAnsi="VNI-Times"/>
          <w:vertAlign w:val="superscript"/>
        </w:rPr>
        <w:t>-</w:t>
      </w:r>
      <w:r w:rsidR="007F7C0D" w:rsidRPr="007B5A16">
        <w:rPr>
          <w:rFonts w:ascii="VNI-Times" w:hAnsi="VNI-Times"/>
          <w:vertAlign w:val="superscript"/>
        </w:rPr>
        <w:t>4</w:t>
      </w:r>
      <w:r w:rsidRPr="007B5A16">
        <w:rPr>
          <w:rFonts w:ascii="VNI-Times" w:hAnsi="VNI-Times"/>
        </w:rPr>
        <w:t>T.</w:t>
      </w:r>
    </w:p>
    <w:p w:rsidR="00733EE8" w:rsidRPr="007B5A16" w:rsidRDefault="008701DF" w:rsidP="007F5370">
      <w:pPr>
        <w:jc w:val="both"/>
        <w:rPr>
          <w:rFonts w:ascii="VNI-Times" w:hAnsi="VNI-Times"/>
        </w:rPr>
      </w:pPr>
      <w:r w:rsidRPr="007B5A16">
        <w:rPr>
          <w:rFonts w:ascii="VNI-Times" w:hAnsi="VNI-Times"/>
          <w:b/>
        </w:rPr>
        <w:t>39</w:t>
      </w:r>
      <w:r w:rsidR="00EC066C" w:rsidRPr="007B5A16">
        <w:rPr>
          <w:rFonts w:ascii="VNI-Times" w:hAnsi="VNI-Times"/>
          <w:b/>
        </w:rPr>
        <w:t>/</w:t>
      </w:r>
      <w:r w:rsidR="00733EE8" w:rsidRPr="007B5A16">
        <w:rPr>
          <w:rFonts w:ascii="VNI-Times" w:hAnsi="VNI-Times"/>
        </w:rPr>
        <w:t>*Hai daây daãn // daøi, naèm coá ñònh trong mp P caùch nhau 1 khoaûng d = 16cm. dñ qua 2 daây cuøng chieàu , coù cuøng cñ 10A. Cöù töø taïi nhöõng ñieåm naèm trong mp P caùch ñeàu 2 daây coù giaù trò naøo sau ñaây:</w:t>
      </w:r>
    </w:p>
    <w:p w:rsidR="00733EE8" w:rsidRPr="007B5A16" w:rsidRDefault="00733EE8" w:rsidP="007F5370">
      <w:pPr>
        <w:jc w:val="both"/>
        <w:rPr>
          <w:rFonts w:ascii="VNI-Times" w:hAnsi="VNI-Times"/>
        </w:rPr>
      </w:pPr>
      <w:r w:rsidRPr="007B5A16">
        <w:rPr>
          <w:rFonts w:ascii="VNI-Times" w:hAnsi="VNI-Times"/>
        </w:rPr>
        <w:t>A. 0,5.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B. 2.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t>C. Giaù trò khaùc.</w:t>
      </w:r>
      <w:r w:rsidRPr="007B5A16">
        <w:rPr>
          <w:rFonts w:ascii="VNI-Times" w:hAnsi="VNI-Times"/>
          <w:color w:val="0000FF"/>
        </w:rPr>
        <w:tab/>
      </w:r>
    </w:p>
    <w:p w:rsidR="00733EE8" w:rsidRPr="007B5A16" w:rsidRDefault="00733EE8" w:rsidP="007F5370">
      <w:pPr>
        <w:jc w:val="both"/>
        <w:rPr>
          <w:rFonts w:ascii="VNI-Times" w:hAnsi="VNI-Times"/>
        </w:rPr>
      </w:pPr>
      <w:r w:rsidRPr="007B5A16">
        <w:rPr>
          <w:rFonts w:ascii="VNI-Times" w:hAnsi="VNI-Times"/>
        </w:rPr>
        <w:t>D. 2,5.10</w:t>
      </w:r>
      <w:r w:rsidRPr="007B5A16">
        <w:rPr>
          <w:rFonts w:ascii="VNI-Times" w:hAnsi="VNI-Times"/>
          <w:vertAlign w:val="superscript"/>
        </w:rPr>
        <w:t>-5</w:t>
      </w:r>
      <w:r w:rsidRPr="007B5A16">
        <w:rPr>
          <w:rFonts w:ascii="VNI-Times" w:hAnsi="VNI-Times"/>
        </w:rPr>
        <w:t>T.</w:t>
      </w:r>
    </w:p>
    <w:p w:rsidR="00733EE8" w:rsidRPr="007B5A16" w:rsidRDefault="008701DF" w:rsidP="007F5370">
      <w:pPr>
        <w:jc w:val="both"/>
        <w:rPr>
          <w:rFonts w:ascii="VNI-Times" w:hAnsi="VNI-Times"/>
        </w:rPr>
      </w:pPr>
      <w:r w:rsidRPr="007B5A16">
        <w:rPr>
          <w:rFonts w:ascii="VNI-Times" w:hAnsi="VNI-Times"/>
          <w:b/>
        </w:rPr>
        <w:t>40</w:t>
      </w:r>
      <w:r w:rsidR="00EC066C" w:rsidRPr="007B5A16">
        <w:rPr>
          <w:rFonts w:ascii="VNI-Times" w:hAnsi="VNI-Times"/>
          <w:b/>
        </w:rPr>
        <w:t>/</w:t>
      </w:r>
      <w:r w:rsidR="00733EE8" w:rsidRPr="007B5A16">
        <w:rPr>
          <w:rFonts w:ascii="VNI-Times" w:hAnsi="VNI-Times"/>
        </w:rPr>
        <w:t>*Hai daây daãn thaúng daøi  song song caùch nhau 10cm trong chaân khoâng, dñ chaïy treân 2 daây ngöôïc chieàu vaø coù cñ I</w:t>
      </w:r>
      <w:r w:rsidR="00733EE8" w:rsidRPr="007B5A16">
        <w:rPr>
          <w:rFonts w:ascii="VNI-Times" w:hAnsi="VNI-Times"/>
          <w:vertAlign w:val="subscript"/>
        </w:rPr>
        <w:t>1</w:t>
      </w:r>
      <w:r w:rsidR="00733EE8" w:rsidRPr="007B5A16">
        <w:rPr>
          <w:rFonts w:ascii="VNI-Times" w:hAnsi="VNI-Times"/>
        </w:rPr>
        <w:t xml:space="preserve"> = 6A, I</w:t>
      </w:r>
      <w:r w:rsidR="00733EE8" w:rsidRPr="007B5A16">
        <w:rPr>
          <w:rFonts w:ascii="VNI-Times" w:hAnsi="VNI-Times"/>
          <w:vertAlign w:val="subscript"/>
        </w:rPr>
        <w:t>2</w:t>
      </w:r>
      <w:r w:rsidR="00733EE8" w:rsidRPr="007B5A16">
        <w:rPr>
          <w:rFonts w:ascii="VNI-Times" w:hAnsi="VNI-Times"/>
        </w:rPr>
        <w:t xml:space="preserve"> = 9A. Caûm öùng töø taïi ñieåm M caùch daây 1 laø 6cm, caùch daây 2 laø 8cm coù ñoä lôùn:</w:t>
      </w:r>
    </w:p>
    <w:p w:rsidR="00733EE8" w:rsidRPr="007B5A16" w:rsidRDefault="00733EE8" w:rsidP="007F5370">
      <w:pPr>
        <w:jc w:val="both"/>
        <w:rPr>
          <w:rFonts w:ascii="VNI-Times" w:hAnsi="VNI-Times"/>
        </w:rPr>
      </w:pPr>
      <w:r w:rsidRPr="007B5A16">
        <w:rPr>
          <w:rFonts w:ascii="VNI-Times" w:hAnsi="VNI-Times"/>
        </w:rPr>
        <w:t>A. 3,6.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B. 2,2.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t>C. 3.10</w:t>
      </w:r>
      <w:r w:rsidRPr="007B5A16">
        <w:rPr>
          <w:rFonts w:ascii="VNI-Times" w:hAnsi="VNI-Times"/>
          <w:color w:val="0000FF"/>
          <w:vertAlign w:val="superscript"/>
        </w:rPr>
        <w:t>-5</w:t>
      </w:r>
      <w:r w:rsidRPr="007B5A16">
        <w:rPr>
          <w:rFonts w:ascii="VNI-Times" w:hAnsi="VNI-Times"/>
          <w:color w:val="0000FF"/>
        </w:rPr>
        <w:t>T.</w:t>
      </w:r>
      <w:r w:rsidRPr="007B5A16">
        <w:rPr>
          <w:rFonts w:ascii="VNI-Times" w:hAnsi="VNI-Times"/>
          <w:color w:val="0000FF"/>
        </w:rPr>
        <w:tab/>
      </w:r>
    </w:p>
    <w:p w:rsidR="00733EE8" w:rsidRPr="007B5A16" w:rsidRDefault="00733EE8" w:rsidP="007F5370">
      <w:pPr>
        <w:jc w:val="both"/>
        <w:rPr>
          <w:rFonts w:ascii="VNI-Times" w:hAnsi="VNI-Times"/>
        </w:rPr>
      </w:pPr>
      <w:r w:rsidRPr="007B5A16">
        <w:rPr>
          <w:rFonts w:ascii="VNI-Times" w:hAnsi="VNI-Times"/>
        </w:rPr>
        <w:t>D. 2.10</w:t>
      </w:r>
      <w:r w:rsidRPr="007B5A16">
        <w:rPr>
          <w:rFonts w:ascii="VNI-Times" w:hAnsi="VNI-Times"/>
          <w:vertAlign w:val="superscript"/>
        </w:rPr>
        <w:t>-5</w:t>
      </w:r>
      <w:r w:rsidRPr="007B5A16">
        <w:rPr>
          <w:rFonts w:ascii="VNI-Times" w:hAnsi="VNI-Times"/>
        </w:rPr>
        <w:t>T.</w:t>
      </w:r>
    </w:p>
    <w:p w:rsidR="00733EE8" w:rsidRPr="007B5A16" w:rsidRDefault="008701DF" w:rsidP="007F5370">
      <w:pPr>
        <w:jc w:val="both"/>
        <w:rPr>
          <w:rFonts w:ascii="VNI-Times" w:hAnsi="VNI-Times"/>
        </w:rPr>
      </w:pPr>
      <w:r w:rsidRPr="007B5A16">
        <w:rPr>
          <w:rFonts w:ascii="VNI-Times" w:hAnsi="VNI-Times"/>
          <w:b/>
        </w:rPr>
        <w:t>41</w:t>
      </w:r>
      <w:r w:rsidR="00EC066C" w:rsidRPr="007B5A16">
        <w:rPr>
          <w:rFonts w:ascii="VNI-Times" w:hAnsi="VNI-Times"/>
          <w:b/>
        </w:rPr>
        <w:t>/</w:t>
      </w:r>
      <w:r w:rsidR="00733EE8" w:rsidRPr="007B5A16">
        <w:rPr>
          <w:rFonts w:ascii="VNI-Times" w:hAnsi="VNI-Times"/>
        </w:rPr>
        <w:t>*Hai daây daãn thaúng daøi song song caùch nhau 10cm trong khoâng khí, dñ chaïy trong 2 daây coù cuøng cñ 5A vaø ngöôïc chieàu nhau. Caûm öùng töø taïi ñieåm M caùch ñeàu 2 dñ 1 khoaûng 10cm coù ñoä lôùn:</w:t>
      </w:r>
    </w:p>
    <w:p w:rsidR="00733EE8" w:rsidRPr="007B5A16" w:rsidRDefault="00733EE8" w:rsidP="007F5370">
      <w:pPr>
        <w:jc w:val="both"/>
        <w:rPr>
          <w:rFonts w:ascii="VNI-Times" w:hAnsi="VNI-Times"/>
        </w:rPr>
      </w:pPr>
      <w:r w:rsidRPr="007B5A16">
        <w:rPr>
          <w:rFonts w:ascii="VNI-Times" w:hAnsi="VNI-Times"/>
        </w:rPr>
        <w:t xml:space="preserve">A. </w:t>
      </w:r>
      <w:r w:rsidRPr="007B5A16">
        <w:rPr>
          <w:rFonts w:ascii="VNI-Times" w:hAnsi="VNI-Times"/>
          <w:position w:val="-8"/>
        </w:rPr>
        <w:object w:dxaOrig="360" w:dyaOrig="360">
          <v:shape id="_x0000_i1522" type="#_x0000_t75" style="width:17.6pt;height:17.6pt" o:ole="">
            <v:imagedata r:id="rId721" o:title=""/>
          </v:shape>
          <o:OLEObject Type="Embed" ProgID="Equation.DSMT4" ShapeID="_x0000_i1522" DrawAspect="Content" ObjectID="_1581495280" r:id="rId722"/>
        </w:object>
      </w:r>
      <w:r w:rsidRPr="007B5A16">
        <w:rPr>
          <w:rFonts w:ascii="VNI-Times" w:hAnsi="VNI-Times"/>
        </w:rPr>
        <w:t>.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B. 2.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lastRenderedPageBreak/>
        <w:t>C. 1.10</w:t>
      </w:r>
      <w:r w:rsidRPr="007B5A16">
        <w:rPr>
          <w:rFonts w:ascii="VNI-Times" w:hAnsi="VNI-Times"/>
          <w:color w:val="0000FF"/>
          <w:vertAlign w:val="superscript"/>
        </w:rPr>
        <w:t>-5</w:t>
      </w:r>
      <w:r w:rsidRPr="007B5A16">
        <w:rPr>
          <w:rFonts w:ascii="VNI-Times" w:hAnsi="VNI-Times"/>
          <w:color w:val="0000FF"/>
        </w:rPr>
        <w:t>T.</w:t>
      </w:r>
      <w:r w:rsidRPr="007B5A16">
        <w:rPr>
          <w:rFonts w:ascii="VNI-Times" w:hAnsi="VNI-Times"/>
          <w:color w:val="0000FF"/>
        </w:rPr>
        <w:tab/>
      </w:r>
    </w:p>
    <w:p w:rsidR="00733EE8" w:rsidRPr="007B5A16" w:rsidRDefault="00733EE8" w:rsidP="007F5370">
      <w:pPr>
        <w:jc w:val="both"/>
        <w:rPr>
          <w:rFonts w:ascii="VNI-Times" w:hAnsi="VNI-Times"/>
        </w:rPr>
      </w:pPr>
      <w:r w:rsidRPr="007B5A16">
        <w:rPr>
          <w:rFonts w:ascii="VNI-Times" w:hAnsi="VNI-Times"/>
        </w:rPr>
        <w:t xml:space="preserve">D. </w:t>
      </w:r>
      <w:r w:rsidRPr="007B5A16">
        <w:rPr>
          <w:rFonts w:ascii="VNI-Times" w:hAnsi="VNI-Times"/>
          <w:position w:val="-6"/>
        </w:rPr>
        <w:object w:dxaOrig="380" w:dyaOrig="340">
          <v:shape id="_x0000_i1523" type="#_x0000_t75" style="width:18.4pt;height:16.85pt" o:ole="">
            <v:imagedata r:id="rId723" o:title=""/>
          </v:shape>
          <o:OLEObject Type="Embed" ProgID="Equation.DSMT4" ShapeID="_x0000_i1523" DrawAspect="Content" ObjectID="_1581495281" r:id="rId724"/>
        </w:object>
      </w:r>
      <w:r w:rsidRPr="007B5A16">
        <w:rPr>
          <w:rFonts w:ascii="VNI-Times" w:hAnsi="VNI-Times"/>
        </w:rPr>
        <w:t>.10</w:t>
      </w:r>
      <w:r w:rsidRPr="007B5A16">
        <w:rPr>
          <w:rFonts w:ascii="VNI-Times" w:hAnsi="VNI-Times"/>
          <w:vertAlign w:val="superscript"/>
        </w:rPr>
        <w:t>-5</w:t>
      </w:r>
      <w:r w:rsidRPr="007B5A16">
        <w:rPr>
          <w:rFonts w:ascii="VNI-Times" w:hAnsi="VNI-Times"/>
        </w:rPr>
        <w:t>T.</w:t>
      </w:r>
    </w:p>
    <w:p w:rsidR="00733EE8" w:rsidRPr="007B5A16" w:rsidRDefault="008701DF" w:rsidP="007F5370">
      <w:pPr>
        <w:jc w:val="both"/>
        <w:rPr>
          <w:rFonts w:ascii="VNI-Times" w:hAnsi="VNI-Times"/>
        </w:rPr>
      </w:pPr>
      <w:r w:rsidRPr="007B5A16">
        <w:rPr>
          <w:rFonts w:ascii="VNI-Times" w:hAnsi="VNI-Times"/>
          <w:b/>
        </w:rPr>
        <w:t>42</w:t>
      </w:r>
      <w:r w:rsidR="00EC066C" w:rsidRPr="007B5A16">
        <w:rPr>
          <w:rFonts w:ascii="VNI-Times" w:hAnsi="VNI-Times"/>
          <w:b/>
        </w:rPr>
        <w:t>/</w:t>
      </w:r>
      <w:r w:rsidR="00733EE8" w:rsidRPr="007B5A16">
        <w:rPr>
          <w:rFonts w:ascii="VNI-Times" w:hAnsi="VNI-Times"/>
        </w:rPr>
        <w:t>*Hai daây daãn thaúng daøi , song caùch nhau 32cm trong kk, cñdñ treân daây 1 laø I</w:t>
      </w:r>
      <w:r w:rsidR="00733EE8" w:rsidRPr="007B5A16">
        <w:rPr>
          <w:rFonts w:ascii="VNI-Times" w:hAnsi="VNI-Times"/>
          <w:vertAlign w:val="subscript"/>
        </w:rPr>
        <w:t>1</w:t>
      </w:r>
      <w:r w:rsidR="00733EE8" w:rsidRPr="007B5A16">
        <w:rPr>
          <w:rFonts w:ascii="VNI-Times" w:hAnsi="VNI-Times"/>
        </w:rPr>
        <w:t xml:space="preserve"> =  5A, treân daây 2 laø I</w:t>
      </w:r>
      <w:r w:rsidR="00733EE8" w:rsidRPr="007B5A16">
        <w:rPr>
          <w:rFonts w:ascii="VNI-Times" w:hAnsi="VNI-Times"/>
          <w:vertAlign w:val="subscript"/>
        </w:rPr>
        <w:t>2</w:t>
      </w:r>
      <w:r w:rsidR="00733EE8" w:rsidRPr="007B5A16">
        <w:rPr>
          <w:rFonts w:ascii="VNI-Times" w:hAnsi="VNI-Times"/>
        </w:rPr>
        <w:t>. Ñieåm M naèm trong mp cuûa 2 daây, ngoaøi khoaûng 2 daây vaø caùch daây 2 laø 8cm. Ñeå caûm öùng töø taïi M baèng 0 thì dñ I</w:t>
      </w:r>
      <w:r w:rsidR="00733EE8" w:rsidRPr="007B5A16">
        <w:rPr>
          <w:rFonts w:ascii="VNI-Times" w:hAnsi="VNI-Times"/>
          <w:vertAlign w:val="subscript"/>
        </w:rPr>
        <w:t>2</w:t>
      </w:r>
      <w:r w:rsidR="00733EE8" w:rsidRPr="007B5A16">
        <w:rPr>
          <w:rFonts w:ascii="VNI-Times" w:hAnsi="VNI-Times"/>
        </w:rPr>
        <w:t xml:space="preserve"> coù :</w:t>
      </w:r>
    </w:p>
    <w:p w:rsidR="00733EE8" w:rsidRPr="007B5A16" w:rsidRDefault="00733EE8" w:rsidP="007F5370">
      <w:pPr>
        <w:jc w:val="both"/>
        <w:rPr>
          <w:rFonts w:ascii="VNI-Times" w:hAnsi="VNI-Times"/>
        </w:rPr>
      </w:pPr>
      <w:r w:rsidRPr="007B5A16">
        <w:rPr>
          <w:rFonts w:ascii="VNI-Times" w:hAnsi="VNI-Times"/>
        </w:rPr>
        <w:t>A. Cöôøng ñoä 2A, cuøng chieàu I</w:t>
      </w:r>
      <w:r w:rsidRPr="007B5A16">
        <w:rPr>
          <w:rFonts w:ascii="VNI-Times" w:hAnsi="VNI-Times"/>
          <w:vertAlign w:val="subscript"/>
        </w:rPr>
        <w:t>1</w:t>
      </w:r>
      <w:r w:rsidRPr="007B5A16">
        <w:rPr>
          <w:rFonts w:ascii="VNI-Times" w:hAnsi="VNI-Times"/>
        </w:rPr>
        <w:t xml:space="preserve">. </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B. Cöôøng ñoä 1A, cuøng chieàu I</w:t>
      </w:r>
      <w:r w:rsidRPr="007B5A16">
        <w:rPr>
          <w:rFonts w:ascii="VNI-Times" w:hAnsi="VNI-Times"/>
          <w:vertAlign w:val="subscript"/>
        </w:rPr>
        <w:t>1</w:t>
      </w:r>
      <w:r w:rsidRPr="007B5A16">
        <w:rPr>
          <w:rFonts w:ascii="VNI-Times" w:hAnsi="VNI-Times"/>
        </w:rPr>
        <w:t xml:space="preserve">. </w:t>
      </w:r>
    </w:p>
    <w:p w:rsidR="00733EE8" w:rsidRPr="007B5A16" w:rsidRDefault="00733EE8" w:rsidP="007F5370">
      <w:pPr>
        <w:jc w:val="both"/>
        <w:rPr>
          <w:rFonts w:ascii="VNI-Times" w:hAnsi="VNI-Times"/>
        </w:rPr>
      </w:pPr>
      <w:r w:rsidRPr="007B5A16">
        <w:rPr>
          <w:rFonts w:ascii="VNI-Times" w:hAnsi="VNI-Times"/>
          <w:color w:val="0000FF"/>
        </w:rPr>
        <w:t>C. Cöôøng ñoä 1A, ngöôïc chieàu I</w:t>
      </w:r>
      <w:r w:rsidRPr="007B5A16">
        <w:rPr>
          <w:rFonts w:ascii="VNI-Times" w:hAnsi="VNI-Times"/>
          <w:color w:val="0000FF"/>
          <w:vertAlign w:val="subscript"/>
        </w:rPr>
        <w:t>1</w:t>
      </w:r>
      <w:r w:rsidRPr="007B5A16">
        <w:rPr>
          <w:rFonts w:ascii="VNI-Times" w:hAnsi="VNI-Times"/>
          <w:color w:val="0000FF"/>
        </w:rPr>
        <w:t>.</w:t>
      </w:r>
      <w:r w:rsidRPr="007B5A16">
        <w:rPr>
          <w:rFonts w:ascii="VNI-Times" w:hAnsi="VNI-Times"/>
        </w:rPr>
        <w:t xml:space="preserve"> </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D. Cöôøng ñoä 2A, ngöôïc chieàu I</w:t>
      </w:r>
      <w:r w:rsidRPr="007B5A16">
        <w:rPr>
          <w:rFonts w:ascii="VNI-Times" w:hAnsi="VNI-Times"/>
          <w:vertAlign w:val="subscript"/>
        </w:rPr>
        <w:t>1</w:t>
      </w:r>
      <w:r w:rsidRPr="007B5A16">
        <w:rPr>
          <w:rFonts w:ascii="VNI-Times" w:hAnsi="VNI-Times"/>
        </w:rPr>
        <w:t xml:space="preserve">. </w:t>
      </w:r>
    </w:p>
    <w:p w:rsidR="00733EE8" w:rsidRPr="007B5A16" w:rsidRDefault="008701DF" w:rsidP="007F5370">
      <w:pPr>
        <w:jc w:val="both"/>
        <w:rPr>
          <w:rFonts w:ascii="VNI-Times" w:hAnsi="VNI-Times"/>
        </w:rPr>
      </w:pPr>
      <w:r w:rsidRPr="007B5A16">
        <w:rPr>
          <w:rFonts w:ascii="VNI-Times" w:hAnsi="VNI-Times"/>
          <w:b/>
        </w:rPr>
        <w:t>43</w:t>
      </w:r>
      <w:r w:rsidR="00EC066C" w:rsidRPr="007B5A16">
        <w:rPr>
          <w:rFonts w:ascii="VNI-Times" w:hAnsi="VNI-Times"/>
          <w:b/>
        </w:rPr>
        <w:t xml:space="preserve">/ </w:t>
      </w:r>
      <w:r w:rsidR="00733EE8" w:rsidRPr="007B5A16">
        <w:rPr>
          <w:rFonts w:ascii="VNI-Times" w:hAnsi="VNI-Times"/>
        </w:rPr>
        <w:t>Moät khung daây troøn coù baùn kính R = 10cm, goàm 50 voøng daây coù dñ 10A chaïy qua ñaët trong kk. Ñoä lôùn cuûa caûm öùng töø taïi taâm cuûa khung daây laø:</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A. 6,28.10</w:t>
      </w:r>
      <w:r w:rsidRPr="007B5A16">
        <w:rPr>
          <w:rFonts w:ascii="VNI-Times" w:hAnsi="VNI-Times"/>
          <w:vertAlign w:val="superscript"/>
        </w:rPr>
        <w:t>-3</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t>B. 3,14.10</w:t>
      </w:r>
      <w:r w:rsidRPr="007B5A16">
        <w:rPr>
          <w:rFonts w:ascii="VNI-Times" w:hAnsi="VNI-Times"/>
          <w:color w:val="0000FF"/>
          <w:vertAlign w:val="superscript"/>
        </w:rPr>
        <w:t>-3</w:t>
      </w:r>
      <w:r w:rsidRPr="007B5A16">
        <w:rPr>
          <w:rFonts w:ascii="VNI-Times" w:hAnsi="VNI-Times"/>
          <w:color w:val="0000FF"/>
        </w:rPr>
        <w:t>T.</w:t>
      </w:r>
      <w:r w:rsidRPr="007B5A16">
        <w:rPr>
          <w:rFonts w:ascii="VNI-Times" w:hAnsi="VNI-Times"/>
          <w:color w:val="0000FF"/>
        </w:rPr>
        <w:tab/>
      </w:r>
    </w:p>
    <w:p w:rsidR="00733EE8" w:rsidRPr="007B5A16" w:rsidRDefault="00733EE8" w:rsidP="007F5370">
      <w:pPr>
        <w:ind w:hanging="14"/>
        <w:jc w:val="both"/>
        <w:rPr>
          <w:rFonts w:ascii="VNI-Times" w:hAnsi="VNI-Times"/>
        </w:rPr>
      </w:pPr>
      <w:r w:rsidRPr="007B5A16">
        <w:rPr>
          <w:rFonts w:ascii="VNI-Times" w:hAnsi="VNI-Times"/>
        </w:rPr>
        <w:t>C. 1,256.10</w:t>
      </w:r>
      <w:r w:rsidRPr="007B5A16">
        <w:rPr>
          <w:rFonts w:ascii="VNI-Times" w:hAnsi="VNI-Times"/>
          <w:vertAlign w:val="superscript"/>
        </w:rPr>
        <w:t>-3</w:t>
      </w:r>
      <w:r w:rsidRPr="007B5A16">
        <w:rPr>
          <w:rFonts w:ascii="VNI-Times" w:hAnsi="VNI-Times"/>
        </w:rPr>
        <w:t>T.</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D. 2.10</w:t>
      </w:r>
      <w:r w:rsidRPr="007B5A16">
        <w:rPr>
          <w:rFonts w:ascii="VNI-Times" w:hAnsi="VNI-Times"/>
          <w:vertAlign w:val="superscript"/>
        </w:rPr>
        <w:t>-3</w:t>
      </w:r>
      <w:r w:rsidRPr="007B5A16">
        <w:rPr>
          <w:rFonts w:ascii="VNI-Times" w:hAnsi="VNI-Times"/>
        </w:rPr>
        <w:t>T.</w:t>
      </w:r>
    </w:p>
    <w:p w:rsidR="00733EE8" w:rsidRPr="007B5A16" w:rsidRDefault="008701DF" w:rsidP="00F54D14">
      <w:pPr>
        <w:jc w:val="both"/>
        <w:rPr>
          <w:rFonts w:ascii="VNI-Times" w:hAnsi="VNI-Times"/>
        </w:rPr>
      </w:pPr>
      <w:r w:rsidRPr="007B5A16">
        <w:rPr>
          <w:rFonts w:ascii="VNI-Times" w:hAnsi="VNI-Times"/>
          <w:b/>
        </w:rPr>
        <w:t>44</w:t>
      </w:r>
      <w:r w:rsidR="00EC066C" w:rsidRPr="007B5A16">
        <w:rPr>
          <w:rFonts w:ascii="VNI-Times" w:hAnsi="VNI-Times"/>
          <w:b/>
        </w:rPr>
        <w:t xml:space="preserve">/ </w:t>
      </w:r>
      <w:r w:rsidR="00733EE8" w:rsidRPr="007B5A16">
        <w:rPr>
          <w:rFonts w:ascii="VNI-Times" w:hAnsi="VNI-Times"/>
        </w:rPr>
        <w:t>Moät khung daây troøn baùn kính 30cm coù N voøng daây. Cñdñ qua moåi voøng daây laø 0,3A. Cöù töø taïi taâm cuûa khung daây coù ñoä lôùn 6,28.10</w:t>
      </w:r>
      <w:r w:rsidR="00733EE8" w:rsidRPr="007B5A16">
        <w:rPr>
          <w:rFonts w:ascii="VNI-Times" w:hAnsi="VNI-Times"/>
          <w:vertAlign w:val="superscript"/>
        </w:rPr>
        <w:t>-6</w:t>
      </w:r>
      <w:r w:rsidR="00733EE8" w:rsidRPr="007B5A16">
        <w:rPr>
          <w:rFonts w:ascii="VNI-Times" w:hAnsi="VNI-Times"/>
        </w:rPr>
        <w:t>T. Giaù trò ñuùng cuûa N laø:</w:t>
      </w:r>
      <w:r w:rsidR="00733EE8"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A. 15.</w:t>
      </w:r>
      <w:r w:rsidRPr="007B5A16">
        <w:rPr>
          <w:rFonts w:ascii="VNI-Times" w:hAnsi="VNI-Times"/>
        </w:rPr>
        <w:tab/>
      </w:r>
    </w:p>
    <w:p w:rsidR="00733EE8" w:rsidRPr="007B5A16" w:rsidRDefault="00733EE8" w:rsidP="00F54D14">
      <w:pPr>
        <w:jc w:val="both"/>
        <w:rPr>
          <w:rFonts w:ascii="VNI-Times" w:hAnsi="VNI-Times"/>
          <w:color w:val="0000FF"/>
        </w:rPr>
      </w:pPr>
      <w:r w:rsidRPr="007B5A16">
        <w:rPr>
          <w:rFonts w:ascii="VNI-Times" w:hAnsi="VNI-Times"/>
          <w:color w:val="0000FF"/>
        </w:rPr>
        <w:t>B. 10.</w:t>
      </w:r>
      <w:r w:rsidRPr="007B5A16">
        <w:rPr>
          <w:rFonts w:ascii="VNI-Times" w:hAnsi="VNI-Times"/>
          <w:color w:val="0000FF"/>
        </w:rPr>
        <w:tab/>
      </w:r>
    </w:p>
    <w:p w:rsidR="00733EE8" w:rsidRPr="007B5A16" w:rsidRDefault="00733EE8" w:rsidP="00F54D14">
      <w:pPr>
        <w:jc w:val="both"/>
        <w:rPr>
          <w:rFonts w:ascii="VNI-Times" w:hAnsi="VNI-Times"/>
        </w:rPr>
      </w:pPr>
      <w:r w:rsidRPr="007B5A16">
        <w:rPr>
          <w:rFonts w:ascii="VNI-Times" w:hAnsi="VNI-Times"/>
        </w:rPr>
        <w:t>C. 12.</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D. Giaù trò khaùc.</w:t>
      </w:r>
    </w:p>
    <w:p w:rsidR="00733EE8" w:rsidRPr="007B5A16" w:rsidRDefault="008701DF" w:rsidP="00F54D14">
      <w:pPr>
        <w:jc w:val="both"/>
        <w:rPr>
          <w:rFonts w:ascii="VNI-Times" w:hAnsi="VNI-Times"/>
        </w:rPr>
      </w:pPr>
      <w:r w:rsidRPr="007B5A16">
        <w:rPr>
          <w:rFonts w:ascii="VNI-Times" w:hAnsi="VNI-Times"/>
          <w:b/>
        </w:rPr>
        <w:t>45</w:t>
      </w:r>
      <w:r w:rsidR="00EC066C" w:rsidRPr="007B5A16">
        <w:rPr>
          <w:rFonts w:ascii="VNI-Times" w:hAnsi="VNI-Times"/>
          <w:b/>
        </w:rPr>
        <w:t xml:space="preserve">/ </w:t>
      </w:r>
      <w:r w:rsidR="00733EE8" w:rsidRPr="007B5A16">
        <w:rPr>
          <w:rFonts w:ascii="VNI-Times" w:hAnsi="VNI-Times"/>
        </w:rPr>
        <w:t>Moät doøng ñieän chaïy trong 1 daây troøn 10voøng coù ñöôøng kính 20cm vôùi cöôøng ñoä 10A thì caûm öùng töø taïi taâm cuûa caùc voøng daây laø:</w:t>
      </w:r>
      <w:r w:rsidR="00733EE8"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A. 0,2mT.</w:t>
      </w:r>
      <w:r w:rsidRPr="007B5A16">
        <w:rPr>
          <w:rFonts w:ascii="VNI-Times" w:hAnsi="VNI-Times"/>
        </w:rPr>
        <w:tab/>
      </w:r>
    </w:p>
    <w:p w:rsidR="00733EE8" w:rsidRPr="007B5A16" w:rsidRDefault="00733EE8" w:rsidP="00F54D14">
      <w:pPr>
        <w:jc w:val="both"/>
        <w:rPr>
          <w:rFonts w:ascii="VNI-Times" w:hAnsi="VNI-Times"/>
          <w:color w:val="0000FF"/>
        </w:rPr>
      </w:pPr>
      <w:r w:rsidRPr="007B5A16">
        <w:rPr>
          <w:rFonts w:ascii="VNI-Times" w:hAnsi="VNI-Times"/>
          <w:color w:val="0000FF"/>
        </w:rPr>
        <w:t>B. 0,2</w:t>
      </w:r>
      <w:r w:rsidRPr="007B5A16">
        <w:rPr>
          <w:rFonts w:ascii="VNI-Times" w:hAnsi="VNI-Times"/>
          <w:color w:val="0000FF"/>
          <w:position w:val="-6"/>
        </w:rPr>
        <w:object w:dxaOrig="220" w:dyaOrig="220">
          <v:shape id="_x0000_i1524" type="#_x0000_t75" style="width:11.5pt;height:11.5pt" o:ole="">
            <v:imagedata r:id="rId725" o:title=""/>
          </v:shape>
          <o:OLEObject Type="Embed" ProgID="Equation.DSMT4" ShapeID="_x0000_i1524" DrawAspect="Content" ObjectID="_1581495282" r:id="rId726"/>
        </w:object>
      </w:r>
      <w:r w:rsidRPr="007B5A16">
        <w:rPr>
          <w:rFonts w:ascii="VNI-Times" w:hAnsi="VNI-Times"/>
          <w:color w:val="0000FF"/>
        </w:rPr>
        <w:t>mT.</w:t>
      </w:r>
      <w:r w:rsidRPr="007B5A16">
        <w:rPr>
          <w:rFonts w:ascii="VNI-Times" w:hAnsi="VNI-Times"/>
          <w:color w:val="0000FF"/>
        </w:rPr>
        <w:tab/>
      </w:r>
    </w:p>
    <w:p w:rsidR="00733EE8" w:rsidRPr="007B5A16" w:rsidRDefault="00733EE8" w:rsidP="00F54D14">
      <w:pPr>
        <w:jc w:val="both"/>
        <w:rPr>
          <w:rFonts w:ascii="VNI-Times" w:hAnsi="VNI-Times"/>
        </w:rPr>
      </w:pPr>
      <w:r w:rsidRPr="007B5A16">
        <w:rPr>
          <w:rFonts w:ascii="VNI-Times" w:hAnsi="VNI-Times"/>
        </w:rPr>
        <w:t>C. 0,02</w:t>
      </w:r>
      <w:r w:rsidRPr="007B5A16">
        <w:rPr>
          <w:rFonts w:ascii="VNI-Times" w:hAnsi="VNI-Times"/>
          <w:position w:val="-6"/>
        </w:rPr>
        <w:object w:dxaOrig="220" w:dyaOrig="220">
          <v:shape id="_x0000_i1525" type="#_x0000_t75" style="width:11.5pt;height:11.5pt" o:ole="">
            <v:imagedata r:id="rId725" o:title=""/>
          </v:shape>
          <o:OLEObject Type="Embed" ProgID="Equation.DSMT4" ShapeID="_x0000_i1525" DrawAspect="Content" ObjectID="_1581495283" r:id="rId727"/>
        </w:object>
      </w:r>
      <w:r w:rsidRPr="007B5A16">
        <w:rPr>
          <w:rFonts w:ascii="VNI-Times" w:hAnsi="VNI-Times"/>
        </w:rPr>
        <w:t>mT.</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D. 20</w:t>
      </w:r>
      <w:r w:rsidRPr="007B5A16">
        <w:rPr>
          <w:rFonts w:ascii="VNI-Times" w:hAnsi="VNI-Times"/>
          <w:position w:val="-10"/>
        </w:rPr>
        <w:object w:dxaOrig="440" w:dyaOrig="260">
          <v:shape id="_x0000_i1526" type="#_x0000_t75" style="width:22.2pt;height:13pt" o:ole="">
            <v:imagedata r:id="rId728" o:title=""/>
          </v:shape>
          <o:OLEObject Type="Embed" ProgID="Equation.DSMT4" ShapeID="_x0000_i1526" DrawAspect="Content" ObjectID="_1581495284" r:id="rId729"/>
        </w:object>
      </w:r>
      <w:r w:rsidRPr="007B5A16">
        <w:rPr>
          <w:rFonts w:ascii="VNI-Times" w:hAnsi="VNI-Times"/>
        </w:rPr>
        <w:t>T.</w:t>
      </w:r>
    </w:p>
    <w:p w:rsidR="00733EE8" w:rsidRPr="007B5A16" w:rsidRDefault="008701DF" w:rsidP="00F54D14">
      <w:pPr>
        <w:jc w:val="both"/>
        <w:rPr>
          <w:rFonts w:ascii="VNI-Times" w:hAnsi="VNI-Times"/>
        </w:rPr>
      </w:pPr>
      <w:r w:rsidRPr="007B5A16">
        <w:rPr>
          <w:rFonts w:ascii="VNI-Times" w:hAnsi="VNI-Times"/>
          <w:b/>
        </w:rPr>
        <w:t>46</w:t>
      </w:r>
      <w:r w:rsidR="00EC066C" w:rsidRPr="007B5A16">
        <w:rPr>
          <w:rFonts w:ascii="VNI-Times" w:hAnsi="VNI-Times"/>
          <w:b/>
        </w:rPr>
        <w:t xml:space="preserve">/ </w:t>
      </w:r>
      <w:r w:rsidR="00733EE8" w:rsidRPr="007B5A16">
        <w:rPr>
          <w:rFonts w:ascii="VNI-Times" w:hAnsi="VNI-Times"/>
        </w:rPr>
        <w:t>Moät khung daây troøn baùn kính 3,14cm coù 10voøng daây. Cñdñ qua moåi voøng daây laø 0,1A. Cöù töø taïi taâm cuûa khung daây coù ñoä lôùn:</w:t>
      </w:r>
      <w:r w:rsidR="00733EE8"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A. 0,2.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B. 0,02.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F54D14">
      <w:pPr>
        <w:jc w:val="both"/>
        <w:rPr>
          <w:rFonts w:ascii="VNI-Times" w:hAnsi="VNI-Times"/>
          <w:color w:val="0000FF"/>
        </w:rPr>
      </w:pPr>
      <w:r w:rsidRPr="007B5A16">
        <w:rPr>
          <w:rFonts w:ascii="VNI-Times" w:hAnsi="VNI-Times"/>
          <w:color w:val="0000FF"/>
        </w:rPr>
        <w:t>C. 2.10</w:t>
      </w:r>
      <w:r w:rsidRPr="007B5A16">
        <w:rPr>
          <w:rFonts w:ascii="VNI-Times" w:hAnsi="VNI-Times"/>
          <w:color w:val="0000FF"/>
          <w:vertAlign w:val="superscript"/>
        </w:rPr>
        <w:t>-5</w:t>
      </w:r>
      <w:r w:rsidRPr="007B5A16">
        <w:rPr>
          <w:rFonts w:ascii="VNI-Times" w:hAnsi="VNI-Times"/>
          <w:color w:val="0000FF"/>
        </w:rPr>
        <w:t>T.</w:t>
      </w:r>
      <w:r w:rsidRPr="007B5A16">
        <w:rPr>
          <w:rFonts w:ascii="VNI-Times" w:hAnsi="VNI-Times"/>
          <w:color w:val="0000FF"/>
        </w:rPr>
        <w:tab/>
      </w:r>
    </w:p>
    <w:p w:rsidR="00733EE8" w:rsidRPr="007B5A16" w:rsidRDefault="00733EE8" w:rsidP="00F54D14">
      <w:pPr>
        <w:jc w:val="both"/>
        <w:rPr>
          <w:rFonts w:ascii="VNI-Times" w:hAnsi="VNI-Times"/>
        </w:rPr>
      </w:pPr>
      <w:r w:rsidRPr="007B5A16">
        <w:rPr>
          <w:rFonts w:ascii="VNI-Times" w:hAnsi="VNI-Times"/>
        </w:rPr>
        <w:t>D. 0,4.10</w:t>
      </w:r>
      <w:r w:rsidRPr="007B5A16">
        <w:rPr>
          <w:rFonts w:ascii="VNI-Times" w:hAnsi="VNI-Times"/>
          <w:vertAlign w:val="superscript"/>
        </w:rPr>
        <w:t>-5</w:t>
      </w:r>
      <w:r w:rsidRPr="007B5A16">
        <w:rPr>
          <w:rFonts w:ascii="VNI-Times" w:hAnsi="VNI-Times"/>
        </w:rPr>
        <w:t>T.</w:t>
      </w:r>
    </w:p>
    <w:p w:rsidR="00733EE8" w:rsidRPr="007B5A16" w:rsidRDefault="008701DF" w:rsidP="00F54D14">
      <w:pPr>
        <w:jc w:val="both"/>
        <w:rPr>
          <w:rFonts w:ascii="VNI-Times" w:hAnsi="VNI-Times"/>
        </w:rPr>
      </w:pPr>
      <w:r w:rsidRPr="007B5A16">
        <w:rPr>
          <w:rFonts w:ascii="VNI-Times" w:hAnsi="VNI-Times"/>
          <w:b/>
        </w:rPr>
        <w:t>47</w:t>
      </w:r>
      <w:r w:rsidR="00EC066C" w:rsidRPr="007B5A16">
        <w:rPr>
          <w:rFonts w:ascii="VNI-Times" w:hAnsi="VNI-Times"/>
          <w:b/>
        </w:rPr>
        <w:t xml:space="preserve">/ </w:t>
      </w:r>
      <w:r w:rsidR="00733EE8" w:rsidRPr="007B5A16">
        <w:rPr>
          <w:rFonts w:ascii="VNI-Times" w:hAnsi="VNI-Times"/>
        </w:rPr>
        <w:t>Taïi taâm cuûa moät doøng ñieän troøn cöôøng ñoä 5A caûm öùng töø ño ñöôïc laø 31,4.10</w:t>
      </w:r>
      <w:r w:rsidR="00733EE8" w:rsidRPr="007B5A16">
        <w:rPr>
          <w:rFonts w:ascii="VNI-Times" w:hAnsi="VNI-Times"/>
          <w:vertAlign w:val="superscript"/>
        </w:rPr>
        <w:t>-6</w:t>
      </w:r>
      <w:r w:rsidR="00733EE8" w:rsidRPr="007B5A16">
        <w:rPr>
          <w:rFonts w:ascii="VNI-Times" w:hAnsi="VNI-Times"/>
        </w:rPr>
        <w:t xml:space="preserve">T. Ñöôøng kính cuûa doøng ñieän troøn ñoù laø </w:t>
      </w:r>
      <w:r w:rsidR="00733EE8" w:rsidRPr="007B5A16">
        <w:rPr>
          <w:rFonts w:ascii="VNI-Times" w:hAnsi="VNI-Times"/>
        </w:rPr>
        <w:tab/>
      </w:r>
    </w:p>
    <w:p w:rsidR="00733EE8" w:rsidRPr="007B5A16" w:rsidRDefault="00733EE8" w:rsidP="00F54D14">
      <w:pPr>
        <w:jc w:val="both"/>
        <w:rPr>
          <w:rFonts w:ascii="VNI-Times" w:hAnsi="VNI-Times"/>
          <w:color w:val="0000FF"/>
        </w:rPr>
      </w:pPr>
      <w:r w:rsidRPr="007B5A16">
        <w:rPr>
          <w:rFonts w:ascii="VNI-Times" w:hAnsi="VNI-Times"/>
          <w:color w:val="0000FF"/>
        </w:rPr>
        <w:t>A. 20cm.</w:t>
      </w:r>
      <w:r w:rsidRPr="007B5A16">
        <w:rPr>
          <w:rFonts w:ascii="VNI-Times" w:hAnsi="VNI-Times"/>
          <w:color w:val="0000FF"/>
        </w:rPr>
        <w:tab/>
      </w:r>
    </w:p>
    <w:p w:rsidR="00733EE8" w:rsidRPr="007B5A16" w:rsidRDefault="00733EE8" w:rsidP="00F54D14">
      <w:pPr>
        <w:jc w:val="both"/>
        <w:rPr>
          <w:rFonts w:ascii="VNI-Times" w:hAnsi="VNI-Times"/>
        </w:rPr>
      </w:pPr>
      <w:r w:rsidRPr="007B5A16">
        <w:rPr>
          <w:rFonts w:ascii="VNI-Times" w:hAnsi="VNI-Times"/>
        </w:rPr>
        <w:t>B. 26cm.</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C. 10cm.</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D. 22cm.</w:t>
      </w:r>
    </w:p>
    <w:p w:rsidR="00733EE8" w:rsidRPr="007B5A16" w:rsidRDefault="008701DF" w:rsidP="00F54D14">
      <w:pPr>
        <w:jc w:val="both"/>
        <w:rPr>
          <w:rFonts w:ascii="VNI-Times" w:hAnsi="VNI-Times"/>
        </w:rPr>
      </w:pPr>
      <w:r w:rsidRPr="007B5A16">
        <w:rPr>
          <w:rFonts w:ascii="VNI-Times" w:hAnsi="VNI-Times"/>
          <w:b/>
        </w:rPr>
        <w:t>48</w:t>
      </w:r>
      <w:r w:rsidR="00EC066C" w:rsidRPr="007B5A16">
        <w:rPr>
          <w:rFonts w:ascii="VNI-Times" w:hAnsi="VNI-Times"/>
          <w:b/>
        </w:rPr>
        <w:t xml:space="preserve">/ </w:t>
      </w:r>
      <w:r w:rsidR="00733EE8" w:rsidRPr="007B5A16">
        <w:rPr>
          <w:rFonts w:ascii="VNI-Times" w:hAnsi="VNI-Times"/>
        </w:rPr>
        <w:t>*Moät khung daây troøn coù baùn kính 2</w:t>
      </w:r>
      <w:r w:rsidR="00733EE8" w:rsidRPr="007B5A16">
        <w:rPr>
          <w:rFonts w:ascii="VNI-Times" w:hAnsi="VNI-Times"/>
          <w:position w:val="-6"/>
        </w:rPr>
        <w:object w:dxaOrig="220" w:dyaOrig="220">
          <v:shape id="_x0000_i1527" type="#_x0000_t75" style="width:11.5pt;height:11.5pt" o:ole="">
            <v:imagedata r:id="rId730" o:title=""/>
          </v:shape>
          <o:OLEObject Type="Embed" ProgID="Equation.3" ShapeID="_x0000_i1527" DrawAspect="Content" ObjectID="_1581495285" r:id="rId731"/>
        </w:object>
      </w:r>
      <w:r w:rsidR="00733EE8" w:rsidRPr="007B5A16">
        <w:rPr>
          <w:rFonts w:ascii="VNI-Times" w:hAnsi="VNI-Times"/>
        </w:rPr>
        <w:t>cm trong kk. Dñ qua khung daây coù cñ 4A. Bieát khung coù 25 voøng quaán saùt beân nhau, caùch ñieän nhau, noái tieáp nhau. Caûm öùng töø taïi taâm cuûa khung daây coù ñoä lôùn:</w:t>
      </w:r>
    </w:p>
    <w:p w:rsidR="00733EE8" w:rsidRPr="007B5A16" w:rsidRDefault="00733EE8" w:rsidP="00F54D14">
      <w:pPr>
        <w:jc w:val="both"/>
        <w:rPr>
          <w:rFonts w:ascii="VNI-Times" w:hAnsi="VNI-Times"/>
        </w:rPr>
      </w:pPr>
      <w:r w:rsidRPr="007B5A16">
        <w:rPr>
          <w:rFonts w:ascii="VNI-Times" w:hAnsi="VNI-Times"/>
        </w:rPr>
        <w:t>A. 0,01T.</w:t>
      </w:r>
      <w:r w:rsidRPr="007B5A16">
        <w:rPr>
          <w:rFonts w:ascii="VNI-Times" w:hAnsi="VNI-Times"/>
        </w:rPr>
        <w:tab/>
      </w:r>
    </w:p>
    <w:p w:rsidR="00733EE8" w:rsidRPr="007B5A16" w:rsidRDefault="00733EE8" w:rsidP="00F54D14">
      <w:pPr>
        <w:jc w:val="both"/>
        <w:rPr>
          <w:rFonts w:ascii="VNI-Times" w:hAnsi="VNI-Times"/>
          <w:color w:val="0000FF"/>
        </w:rPr>
      </w:pPr>
      <w:r w:rsidRPr="007B5A16">
        <w:rPr>
          <w:rFonts w:ascii="VNI-Times" w:hAnsi="VNI-Times"/>
          <w:color w:val="0000FF"/>
        </w:rPr>
        <w:t>B. 0,001T.</w:t>
      </w:r>
      <w:r w:rsidRPr="007B5A16">
        <w:rPr>
          <w:rFonts w:ascii="VNI-Times" w:hAnsi="VNI-Times"/>
          <w:color w:val="0000FF"/>
        </w:rPr>
        <w:tab/>
      </w:r>
    </w:p>
    <w:p w:rsidR="00733EE8" w:rsidRPr="007B5A16" w:rsidRDefault="00733EE8" w:rsidP="00F54D14">
      <w:pPr>
        <w:jc w:val="both"/>
        <w:rPr>
          <w:rFonts w:ascii="VNI-Times" w:hAnsi="VNI-Times"/>
        </w:rPr>
      </w:pPr>
      <w:r w:rsidRPr="007B5A16">
        <w:rPr>
          <w:rFonts w:ascii="VNI-Times" w:hAnsi="VNI-Times"/>
        </w:rPr>
        <w:t>C. 0,1T.</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D. 0,00001T.</w:t>
      </w:r>
    </w:p>
    <w:p w:rsidR="00733EE8" w:rsidRPr="007B5A16" w:rsidRDefault="008701DF" w:rsidP="00F54D14">
      <w:pPr>
        <w:jc w:val="both"/>
        <w:rPr>
          <w:rFonts w:ascii="VNI-Times" w:hAnsi="VNI-Times"/>
        </w:rPr>
      </w:pPr>
      <w:r w:rsidRPr="007B5A16">
        <w:rPr>
          <w:rFonts w:ascii="VNI-Times" w:hAnsi="VNI-Times"/>
          <w:b/>
        </w:rPr>
        <w:lastRenderedPageBreak/>
        <w:t>49</w:t>
      </w:r>
      <w:r w:rsidR="00EC066C" w:rsidRPr="007B5A16">
        <w:rPr>
          <w:rFonts w:ascii="VNI-Times" w:hAnsi="VNI-Times"/>
          <w:b/>
        </w:rPr>
        <w:t xml:space="preserve">/ </w:t>
      </w:r>
      <w:r w:rsidR="00733EE8" w:rsidRPr="007B5A16">
        <w:rPr>
          <w:rFonts w:ascii="VNI-Times" w:hAnsi="VNI-Times"/>
        </w:rPr>
        <w:t>Khung daây daãn goàm  n voøng troøn saùt beân nhau vaø caùch ñieän vôùi nhau, moåi voøng coù  baùn kính 5</w:t>
      </w:r>
      <w:r w:rsidR="00733EE8" w:rsidRPr="007B5A16">
        <w:rPr>
          <w:rFonts w:ascii="VNI-Times" w:hAnsi="VNI-Times"/>
          <w:position w:val="-6"/>
        </w:rPr>
        <w:object w:dxaOrig="220" w:dyaOrig="220">
          <v:shape id="_x0000_i1528" type="#_x0000_t75" style="width:11.5pt;height:11.5pt" o:ole="">
            <v:imagedata r:id="rId732" o:title=""/>
          </v:shape>
          <o:OLEObject Type="Embed" ProgID="Equation.3" ShapeID="_x0000_i1528" DrawAspect="Content" ObjectID="_1581495286" r:id="rId733"/>
        </w:object>
      </w:r>
      <w:r w:rsidR="00733EE8" w:rsidRPr="007B5A16">
        <w:rPr>
          <w:rFonts w:ascii="VNI-Times" w:hAnsi="VNI-Times"/>
        </w:rPr>
        <w:t>cm trong kk. Dñ qua khung daây coù cñ 2A. Caûm öùng töø taïi taâm cuûa khung daây coù ñoä lôùn 0,004T. Soá voøng daây n laø:</w:t>
      </w:r>
    </w:p>
    <w:p w:rsidR="00733EE8" w:rsidRPr="007B5A16" w:rsidRDefault="00733EE8" w:rsidP="00F54D14">
      <w:pPr>
        <w:jc w:val="both"/>
        <w:rPr>
          <w:rFonts w:ascii="VNI-Times" w:hAnsi="VNI-Times"/>
        </w:rPr>
      </w:pPr>
      <w:r w:rsidRPr="007B5A16">
        <w:rPr>
          <w:rFonts w:ascii="VNI-Times" w:hAnsi="VNI-Times"/>
        </w:rPr>
        <w:t>A. 5.</w:t>
      </w:r>
      <w:r w:rsidRPr="007B5A16">
        <w:rPr>
          <w:rFonts w:ascii="VNI-Times" w:hAnsi="VNI-Times"/>
        </w:rPr>
        <w:tab/>
      </w:r>
    </w:p>
    <w:p w:rsidR="00733EE8" w:rsidRPr="007B5A16" w:rsidRDefault="00733EE8" w:rsidP="00F54D14">
      <w:pPr>
        <w:jc w:val="both"/>
        <w:rPr>
          <w:rFonts w:ascii="VNI-Times" w:hAnsi="VNI-Times"/>
          <w:color w:val="0000FF"/>
        </w:rPr>
      </w:pPr>
      <w:r w:rsidRPr="007B5A16">
        <w:rPr>
          <w:rFonts w:ascii="VNI-Times" w:hAnsi="VNI-Times"/>
          <w:color w:val="0000FF"/>
        </w:rPr>
        <w:t>B. 500.</w:t>
      </w:r>
      <w:r w:rsidRPr="007B5A16">
        <w:rPr>
          <w:rFonts w:ascii="VNI-Times" w:hAnsi="VNI-Times"/>
          <w:color w:val="0000FF"/>
        </w:rPr>
        <w:tab/>
      </w:r>
    </w:p>
    <w:p w:rsidR="00733EE8" w:rsidRPr="007B5A16" w:rsidRDefault="00733EE8" w:rsidP="00F54D14">
      <w:pPr>
        <w:jc w:val="both"/>
        <w:rPr>
          <w:rFonts w:ascii="VNI-Times" w:hAnsi="VNI-Times"/>
        </w:rPr>
      </w:pPr>
      <w:r w:rsidRPr="007B5A16">
        <w:rPr>
          <w:rFonts w:ascii="VNI-Times" w:hAnsi="VNI-Times"/>
        </w:rPr>
        <w:t>C. 50.</w:t>
      </w:r>
      <w:r w:rsidRPr="007B5A16">
        <w:rPr>
          <w:rFonts w:ascii="VNI-Times" w:hAnsi="VNI-Times"/>
        </w:rPr>
        <w:tab/>
        <w:t xml:space="preserve">          </w:t>
      </w:r>
    </w:p>
    <w:p w:rsidR="00733EE8" w:rsidRPr="007B5A16" w:rsidRDefault="00733EE8" w:rsidP="00F54D14">
      <w:pPr>
        <w:jc w:val="both"/>
        <w:rPr>
          <w:rFonts w:ascii="VNI-Times" w:hAnsi="VNI-Times"/>
        </w:rPr>
      </w:pPr>
      <w:r w:rsidRPr="007B5A16">
        <w:rPr>
          <w:rFonts w:ascii="VNI-Times" w:hAnsi="VNI-Times"/>
        </w:rPr>
        <w:t>D. 5000.</w:t>
      </w:r>
    </w:p>
    <w:p w:rsidR="00733EE8" w:rsidRPr="007B5A16" w:rsidRDefault="008701DF" w:rsidP="00F54D14">
      <w:pPr>
        <w:jc w:val="both"/>
        <w:rPr>
          <w:rFonts w:ascii="VNI-Times" w:hAnsi="VNI-Times"/>
        </w:rPr>
      </w:pPr>
      <w:r w:rsidRPr="007B5A16">
        <w:rPr>
          <w:rFonts w:ascii="VNI-Times" w:hAnsi="VNI-Times"/>
          <w:b/>
        </w:rPr>
        <w:t>50</w:t>
      </w:r>
      <w:r w:rsidR="00EC066C" w:rsidRPr="007B5A16">
        <w:rPr>
          <w:rFonts w:ascii="VNI-Times" w:hAnsi="VNI-Times"/>
          <w:b/>
        </w:rPr>
        <w:t xml:space="preserve">/ </w:t>
      </w:r>
      <w:r w:rsidR="00733EE8" w:rsidRPr="007B5A16">
        <w:rPr>
          <w:rFonts w:ascii="VNI-Times" w:hAnsi="VNI-Times"/>
        </w:rPr>
        <w:t>Moät daây daãn troøn mang doøng ñieän 20A, taïi taâm voøng daây coù caûm öùng töø 0,4</w:t>
      </w:r>
      <w:r w:rsidR="00733EE8" w:rsidRPr="007B5A16">
        <w:rPr>
          <w:rFonts w:ascii="VNI-Times" w:hAnsi="VNI-Times"/>
          <w:position w:val="-10"/>
        </w:rPr>
        <w:object w:dxaOrig="440" w:dyaOrig="260">
          <v:shape id="_x0000_i1529" type="#_x0000_t75" style="width:22.2pt;height:13pt" o:ole="">
            <v:imagedata r:id="rId728" o:title=""/>
          </v:shape>
          <o:OLEObject Type="Embed" ProgID="Equation.DSMT4" ShapeID="_x0000_i1529" DrawAspect="Content" ObjectID="_1581495287" r:id="rId734"/>
        </w:object>
      </w:r>
      <w:r w:rsidR="00733EE8" w:rsidRPr="007B5A16">
        <w:rPr>
          <w:rFonts w:ascii="VNI-Times" w:hAnsi="VNI-Times"/>
        </w:rPr>
        <w:t xml:space="preserve">T. Neáu dñieän trong voøng daây giaûm 5A so vôùi ban ñaàu thì caûm öùng töø taïi taâm cuûa voøng daây laø : </w:t>
      </w:r>
    </w:p>
    <w:p w:rsidR="00733EE8" w:rsidRPr="007B5A16" w:rsidRDefault="00733EE8" w:rsidP="00F54D14">
      <w:pPr>
        <w:jc w:val="both"/>
        <w:rPr>
          <w:rFonts w:ascii="VNI-Times" w:hAnsi="VNI-Times"/>
        </w:rPr>
      </w:pPr>
      <w:r w:rsidRPr="007B5A16">
        <w:rPr>
          <w:rFonts w:ascii="VNI-Times" w:hAnsi="VNI-Times"/>
        </w:rPr>
        <w:t>A. 0,6</w:t>
      </w:r>
      <w:r w:rsidRPr="007B5A16">
        <w:rPr>
          <w:rFonts w:ascii="VNI-Times" w:hAnsi="VNI-Times"/>
          <w:position w:val="-10"/>
        </w:rPr>
        <w:object w:dxaOrig="440" w:dyaOrig="260">
          <v:shape id="_x0000_i1530" type="#_x0000_t75" style="width:22.2pt;height:13pt" o:ole="">
            <v:imagedata r:id="rId728" o:title=""/>
          </v:shape>
          <o:OLEObject Type="Embed" ProgID="Equation.DSMT4" ShapeID="_x0000_i1530" DrawAspect="Content" ObjectID="_1581495288" r:id="rId735"/>
        </w:object>
      </w:r>
      <w:r w:rsidRPr="007B5A16">
        <w:rPr>
          <w:rFonts w:ascii="VNI-Times" w:hAnsi="VNI-Times"/>
        </w:rPr>
        <w:t>T.</w:t>
      </w:r>
    </w:p>
    <w:p w:rsidR="00733EE8" w:rsidRPr="007B5A16" w:rsidRDefault="00733EE8" w:rsidP="00F54D14">
      <w:pPr>
        <w:jc w:val="both"/>
        <w:rPr>
          <w:rFonts w:ascii="VNI-Times" w:hAnsi="VNI-Times"/>
          <w:color w:val="0000FF"/>
        </w:rPr>
      </w:pPr>
      <w:r w:rsidRPr="007B5A16">
        <w:rPr>
          <w:rFonts w:ascii="VNI-Times" w:hAnsi="VNI-Times"/>
          <w:color w:val="0000FF"/>
        </w:rPr>
        <w:t>B. 0,3</w:t>
      </w:r>
      <w:r w:rsidRPr="007B5A16">
        <w:rPr>
          <w:rFonts w:ascii="VNI-Times" w:hAnsi="VNI-Times"/>
          <w:color w:val="0000FF"/>
          <w:position w:val="-10"/>
        </w:rPr>
        <w:object w:dxaOrig="440" w:dyaOrig="260">
          <v:shape id="_x0000_i1531" type="#_x0000_t75" style="width:22.2pt;height:13pt" o:ole="">
            <v:imagedata r:id="rId728" o:title=""/>
          </v:shape>
          <o:OLEObject Type="Embed" ProgID="Equation.DSMT4" ShapeID="_x0000_i1531" DrawAspect="Content" ObjectID="_1581495289" r:id="rId736"/>
        </w:object>
      </w:r>
      <w:r w:rsidRPr="007B5A16">
        <w:rPr>
          <w:rFonts w:ascii="VNI-Times" w:hAnsi="VNI-Times"/>
          <w:color w:val="0000FF"/>
        </w:rPr>
        <w:t>T.</w:t>
      </w:r>
    </w:p>
    <w:p w:rsidR="00733EE8" w:rsidRPr="007B5A16" w:rsidRDefault="00733EE8" w:rsidP="00F54D14">
      <w:pPr>
        <w:jc w:val="both"/>
        <w:rPr>
          <w:rFonts w:ascii="VNI-Times" w:hAnsi="VNI-Times"/>
        </w:rPr>
      </w:pPr>
      <w:r w:rsidRPr="007B5A16">
        <w:rPr>
          <w:rFonts w:ascii="VNI-Times" w:hAnsi="VNI-Times"/>
        </w:rPr>
        <w:t>C. 0,5</w:t>
      </w:r>
      <w:r w:rsidRPr="007B5A16">
        <w:rPr>
          <w:rFonts w:ascii="VNI-Times" w:hAnsi="VNI-Times"/>
          <w:position w:val="-10"/>
        </w:rPr>
        <w:object w:dxaOrig="440" w:dyaOrig="260">
          <v:shape id="_x0000_i1532" type="#_x0000_t75" style="width:22.2pt;height:13pt" o:ole="">
            <v:imagedata r:id="rId728" o:title=""/>
          </v:shape>
          <o:OLEObject Type="Embed" ProgID="Equation.DSMT4" ShapeID="_x0000_i1532" DrawAspect="Content" ObjectID="_1581495290" r:id="rId737"/>
        </w:object>
      </w:r>
      <w:r w:rsidRPr="007B5A16">
        <w:rPr>
          <w:rFonts w:ascii="VNI-Times" w:hAnsi="VNI-Times"/>
        </w:rPr>
        <w:t>T.</w:t>
      </w:r>
    </w:p>
    <w:p w:rsidR="00733EE8" w:rsidRPr="007B5A16" w:rsidRDefault="00733EE8" w:rsidP="00F54D14">
      <w:pPr>
        <w:jc w:val="both"/>
        <w:rPr>
          <w:rFonts w:ascii="VNI-Times" w:hAnsi="VNI-Times"/>
        </w:rPr>
      </w:pPr>
      <w:r w:rsidRPr="007B5A16">
        <w:rPr>
          <w:rFonts w:ascii="VNI-Times" w:hAnsi="VNI-Times"/>
        </w:rPr>
        <w:t>D. 0,2</w:t>
      </w:r>
      <w:r w:rsidRPr="007B5A16">
        <w:rPr>
          <w:rFonts w:ascii="VNI-Times" w:hAnsi="VNI-Times"/>
          <w:position w:val="-10"/>
        </w:rPr>
        <w:object w:dxaOrig="440" w:dyaOrig="260">
          <v:shape id="_x0000_i1533" type="#_x0000_t75" style="width:22.2pt;height:13pt" o:ole="">
            <v:imagedata r:id="rId728" o:title=""/>
          </v:shape>
          <o:OLEObject Type="Embed" ProgID="Equation.DSMT4" ShapeID="_x0000_i1533" DrawAspect="Content" ObjectID="_1581495291" r:id="rId738"/>
        </w:object>
      </w:r>
      <w:r w:rsidRPr="007B5A16">
        <w:rPr>
          <w:rFonts w:ascii="VNI-Times" w:hAnsi="VNI-Times"/>
        </w:rPr>
        <w:t>T.</w:t>
      </w:r>
    </w:p>
    <w:p w:rsidR="00733EE8" w:rsidRPr="007B5A16" w:rsidRDefault="008701DF" w:rsidP="00F54D14">
      <w:pPr>
        <w:jc w:val="both"/>
        <w:rPr>
          <w:rFonts w:ascii="VNI-Times" w:hAnsi="VNI-Times"/>
        </w:rPr>
      </w:pPr>
      <w:r w:rsidRPr="007B5A16">
        <w:rPr>
          <w:rFonts w:ascii="VNI-Times" w:hAnsi="VNI-Times"/>
          <w:b/>
        </w:rPr>
        <w:t>51</w:t>
      </w:r>
      <w:r w:rsidR="00EC066C" w:rsidRPr="007B5A16">
        <w:rPr>
          <w:rFonts w:ascii="VNI-Times" w:hAnsi="VNI-Times"/>
          <w:b/>
        </w:rPr>
        <w:t>/</w:t>
      </w:r>
      <w:r w:rsidR="00733EE8" w:rsidRPr="007B5A16">
        <w:rPr>
          <w:rFonts w:ascii="VNI-Times" w:hAnsi="VNI-Times"/>
        </w:rPr>
        <w:t>*Ñoaïn daây daãn daøi 3,14 m ñöôïc quaán thaønh n voøng troøn saùt beân nhau vaø caùch ñieän vôùi nhau, moåi voøng coù  baùn kính 5cm trong kk. Dñ qua khung daây coù cñ 1,5A. Caûm öùng töø taïi taâm cuûa khung daây coù ñoä lôùn:</w:t>
      </w:r>
    </w:p>
    <w:p w:rsidR="00733EE8" w:rsidRPr="007B5A16" w:rsidRDefault="00733EE8" w:rsidP="00F54D14">
      <w:pPr>
        <w:jc w:val="both"/>
        <w:rPr>
          <w:rFonts w:ascii="VNI-Times" w:hAnsi="VNI-Times"/>
        </w:rPr>
      </w:pPr>
      <w:r w:rsidRPr="007B5A16">
        <w:rPr>
          <w:rFonts w:ascii="VNI-Times" w:hAnsi="VNI-Times"/>
        </w:rPr>
        <w:t xml:space="preserve">A. </w:t>
      </w:r>
      <w:r w:rsidRPr="007B5A16">
        <w:rPr>
          <w:rFonts w:ascii="VNI-Times" w:hAnsi="VNI-Times"/>
          <w:position w:val="-6"/>
        </w:rPr>
        <w:object w:dxaOrig="840" w:dyaOrig="320">
          <v:shape id="_x0000_i1534" type="#_x0000_t75" style="width:42.15pt;height:16.1pt" o:ole="">
            <v:imagedata r:id="rId739" o:title=""/>
          </v:shape>
          <o:OLEObject Type="Embed" ProgID="Equation.3" ShapeID="_x0000_i1534" DrawAspect="Content" ObjectID="_1581495292" r:id="rId740"/>
        </w:object>
      </w:r>
      <w:r w:rsidRPr="007B5A16">
        <w:rPr>
          <w:rFonts w:ascii="VNI-Times" w:hAnsi="VNI-Times"/>
        </w:rPr>
        <w:t>.</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 xml:space="preserve">B. </w:t>
      </w:r>
      <w:r w:rsidRPr="007B5A16">
        <w:rPr>
          <w:rFonts w:ascii="VNI-Times" w:hAnsi="VNI-Times"/>
          <w:position w:val="-6"/>
        </w:rPr>
        <w:object w:dxaOrig="999" w:dyaOrig="320">
          <v:shape id="_x0000_i1535" type="#_x0000_t75" style="width:49.8pt;height:16.1pt" o:ole="">
            <v:imagedata r:id="rId741" o:title=""/>
          </v:shape>
          <o:OLEObject Type="Embed" ProgID="Equation.3" ShapeID="_x0000_i1535" DrawAspect="Content" ObjectID="_1581495293" r:id="rId742"/>
        </w:object>
      </w:r>
      <w:r w:rsidRPr="007B5A16">
        <w:rPr>
          <w:rFonts w:ascii="VNI-Times" w:hAnsi="VNI-Times"/>
        </w:rPr>
        <w:t>.</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 xml:space="preserve">C. </w:t>
      </w:r>
      <w:r w:rsidRPr="007B5A16">
        <w:rPr>
          <w:rFonts w:ascii="VNI-Times" w:hAnsi="VNI-Times"/>
          <w:position w:val="-6"/>
        </w:rPr>
        <w:object w:dxaOrig="840" w:dyaOrig="320">
          <v:shape id="_x0000_i1536" type="#_x0000_t75" style="width:42.15pt;height:16.1pt" o:ole="">
            <v:imagedata r:id="rId743" o:title=""/>
          </v:shape>
          <o:OLEObject Type="Embed" ProgID="Equation.3" ShapeID="_x0000_i1536" DrawAspect="Content" ObjectID="_1581495294" r:id="rId744"/>
        </w:object>
      </w:r>
      <w:r w:rsidRPr="007B5A16">
        <w:rPr>
          <w:rFonts w:ascii="VNI-Times" w:hAnsi="VNI-Times"/>
        </w:rPr>
        <w:t>.</w:t>
      </w:r>
      <w:r w:rsidRPr="007B5A16">
        <w:rPr>
          <w:rFonts w:ascii="VNI-Times" w:hAnsi="VNI-Times"/>
        </w:rPr>
        <w:tab/>
      </w:r>
    </w:p>
    <w:p w:rsidR="00733EE8" w:rsidRPr="007B5A16" w:rsidRDefault="00733EE8" w:rsidP="00F54D14">
      <w:pPr>
        <w:jc w:val="both"/>
        <w:rPr>
          <w:rFonts w:ascii="VNI-Times" w:hAnsi="VNI-Times"/>
          <w:color w:val="0000FF"/>
        </w:rPr>
      </w:pPr>
      <w:r w:rsidRPr="007B5A16">
        <w:rPr>
          <w:rFonts w:ascii="VNI-Times" w:hAnsi="VNI-Times"/>
          <w:color w:val="0000FF"/>
        </w:rPr>
        <w:t xml:space="preserve">D. </w:t>
      </w:r>
      <w:r w:rsidRPr="007B5A16">
        <w:rPr>
          <w:rFonts w:ascii="VNI-Times" w:hAnsi="VNI-Times"/>
          <w:color w:val="0000FF"/>
          <w:position w:val="-6"/>
        </w:rPr>
        <w:object w:dxaOrig="980" w:dyaOrig="320">
          <v:shape id="_x0000_i1537" type="#_x0000_t75" style="width:48.25pt;height:16.1pt" o:ole="">
            <v:imagedata r:id="rId745" o:title=""/>
          </v:shape>
          <o:OLEObject Type="Embed" ProgID="Equation.3" ShapeID="_x0000_i1537" DrawAspect="Content" ObjectID="_1581495295" r:id="rId746"/>
        </w:object>
      </w:r>
      <w:r w:rsidRPr="007B5A16">
        <w:rPr>
          <w:rFonts w:ascii="VNI-Times" w:hAnsi="VNI-Times"/>
          <w:color w:val="0000FF"/>
        </w:rPr>
        <w:t>.</w:t>
      </w:r>
    </w:p>
    <w:p w:rsidR="00733EE8" w:rsidRPr="007B5A16" w:rsidRDefault="008701DF" w:rsidP="00F54D14">
      <w:pPr>
        <w:jc w:val="both"/>
        <w:rPr>
          <w:rFonts w:ascii="VNI-Times" w:hAnsi="VNI-Times"/>
        </w:rPr>
      </w:pPr>
      <w:r w:rsidRPr="007B5A16">
        <w:rPr>
          <w:rFonts w:ascii="VNI-Times" w:hAnsi="VNI-Times"/>
          <w:b/>
        </w:rPr>
        <w:t>52</w:t>
      </w:r>
      <w:r w:rsidR="00EC066C" w:rsidRPr="007B5A16">
        <w:rPr>
          <w:rFonts w:ascii="VNI-Times" w:hAnsi="VNI-Times"/>
          <w:b/>
        </w:rPr>
        <w:t xml:space="preserve">/ </w:t>
      </w:r>
      <w:r w:rsidR="00733EE8" w:rsidRPr="007B5A16">
        <w:rPr>
          <w:rFonts w:ascii="VNI-Times" w:hAnsi="VNI-Times"/>
        </w:rPr>
        <w:t>Khung daây daãn goàm  20 voøng troøn saùt beân nhau vaø caùch ñieän vôùi nhau, moåi voøng coù  baùn kính Rcm trong kk. Dñ qua khung daây coù cñ 2A. Caûm öùng töø taïi taâm cuûa khung daây coù ñoä lôùn 2.10</w:t>
      </w:r>
      <w:r w:rsidR="00733EE8" w:rsidRPr="007B5A16">
        <w:rPr>
          <w:rFonts w:ascii="VNI-Times" w:hAnsi="VNI-Times"/>
          <w:vertAlign w:val="superscript"/>
        </w:rPr>
        <w:t>-4</w:t>
      </w:r>
      <w:r w:rsidR="00733EE8" w:rsidRPr="007B5A16">
        <w:rPr>
          <w:rFonts w:ascii="VNI-Times" w:hAnsi="VNI-Times"/>
        </w:rPr>
        <w:t xml:space="preserve"> T. Dieän tích cuûa moåi  voøng daây gaàn baèng :</w:t>
      </w:r>
    </w:p>
    <w:p w:rsidR="00733EE8" w:rsidRPr="007B5A16" w:rsidRDefault="00733EE8" w:rsidP="00F54D14">
      <w:pPr>
        <w:jc w:val="both"/>
        <w:rPr>
          <w:rFonts w:ascii="VNI-Times" w:hAnsi="VNI-Times"/>
        </w:rPr>
      </w:pPr>
      <w:r w:rsidRPr="007B5A16">
        <w:rPr>
          <w:rFonts w:ascii="VNI-Times" w:hAnsi="VNI-Times"/>
        </w:rPr>
        <w:t xml:space="preserve">A. </w:t>
      </w:r>
      <w:r w:rsidRPr="007B5A16">
        <w:rPr>
          <w:rFonts w:ascii="VNI-Times" w:hAnsi="VNI-Times"/>
          <w:position w:val="-4"/>
        </w:rPr>
        <w:object w:dxaOrig="200" w:dyaOrig="200">
          <v:shape id="_x0000_i1538" type="#_x0000_t75" style="width:9.95pt;height:9.95pt" o:ole="">
            <v:imagedata r:id="rId747" o:title=""/>
          </v:shape>
          <o:OLEObject Type="Embed" ProgID="Equation.DSMT4" ShapeID="_x0000_i1538" DrawAspect="Content" ObjectID="_1581495296" r:id="rId748"/>
        </w:object>
      </w:r>
      <w:r w:rsidRPr="007B5A16">
        <w:rPr>
          <w:rFonts w:ascii="VNI-Times" w:hAnsi="VNI-Times"/>
        </w:rPr>
        <w:t>5,00cm</w:t>
      </w:r>
      <w:r w:rsidRPr="007B5A16">
        <w:rPr>
          <w:rFonts w:ascii="VNI-Times" w:hAnsi="VNI-Times"/>
          <w:vertAlign w:val="superscript"/>
        </w:rPr>
        <w:t>2</w:t>
      </w:r>
      <w:r w:rsidRPr="007B5A16">
        <w:rPr>
          <w:rFonts w:ascii="VNI-Times" w:hAnsi="VNI-Times"/>
        </w:rPr>
        <w: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 xml:space="preserve">B. </w:t>
      </w:r>
      <w:r w:rsidRPr="007B5A16">
        <w:rPr>
          <w:rFonts w:ascii="VNI-Times" w:hAnsi="VNI-Times"/>
          <w:position w:val="-4"/>
        </w:rPr>
        <w:object w:dxaOrig="200" w:dyaOrig="200">
          <v:shape id="_x0000_i1539" type="#_x0000_t75" style="width:9.95pt;height:9.95pt" o:ole="">
            <v:imagedata r:id="rId747" o:title=""/>
          </v:shape>
          <o:OLEObject Type="Embed" ProgID="Equation.DSMT4" ShapeID="_x0000_i1539" DrawAspect="Content" ObjectID="_1581495297" r:id="rId749"/>
        </w:object>
      </w:r>
      <w:r w:rsidRPr="007B5A16">
        <w:rPr>
          <w:rFonts w:ascii="VNI-Times" w:hAnsi="VNI-Times"/>
        </w:rPr>
        <w:t>0,500cm</w:t>
      </w:r>
      <w:r w:rsidRPr="007B5A16">
        <w:rPr>
          <w:rFonts w:ascii="VNI-Times" w:hAnsi="VNI-Times"/>
          <w:vertAlign w:val="superscript"/>
        </w:rPr>
        <w:t>2</w:t>
      </w:r>
      <w:r w:rsidRPr="007B5A16">
        <w:rPr>
          <w:rFonts w:ascii="VNI-Times" w:hAnsi="VNI-Times"/>
        </w:rPr>
        <w: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 xml:space="preserve">C. </w:t>
      </w:r>
      <w:r w:rsidRPr="007B5A16">
        <w:rPr>
          <w:rFonts w:ascii="VNI-Times" w:hAnsi="VNI-Times"/>
          <w:position w:val="-4"/>
        </w:rPr>
        <w:object w:dxaOrig="200" w:dyaOrig="200">
          <v:shape id="_x0000_i1540" type="#_x0000_t75" style="width:9.95pt;height:9.95pt" o:ole="">
            <v:imagedata r:id="rId747" o:title=""/>
          </v:shape>
          <o:OLEObject Type="Embed" ProgID="Equation.DSMT4" ShapeID="_x0000_i1540" DrawAspect="Content" ObjectID="_1581495298" r:id="rId750"/>
        </w:object>
      </w:r>
      <w:r w:rsidRPr="007B5A16">
        <w:rPr>
          <w:rFonts w:ascii="VNI-Times" w:hAnsi="VNI-Times"/>
        </w:rPr>
        <w:t>0,050cm</w:t>
      </w:r>
      <w:r w:rsidRPr="007B5A16">
        <w:rPr>
          <w:rFonts w:ascii="VNI-Times" w:hAnsi="VNI-Times"/>
          <w:vertAlign w:val="superscript"/>
        </w:rPr>
        <w:t>2</w:t>
      </w:r>
      <w:r w:rsidRPr="007B5A16">
        <w:rPr>
          <w:rFonts w:ascii="VNI-Times" w:hAnsi="VNI-Times"/>
        </w:rPr>
        <w:t>.</w:t>
      </w:r>
      <w:r w:rsidRPr="007B5A16">
        <w:rPr>
          <w:rFonts w:ascii="VNI-Times" w:hAnsi="VNI-Times"/>
        </w:rPr>
        <w:tab/>
      </w:r>
    </w:p>
    <w:p w:rsidR="00733EE8" w:rsidRPr="007B5A16" w:rsidRDefault="00733EE8" w:rsidP="005751A2">
      <w:pPr>
        <w:jc w:val="both"/>
        <w:rPr>
          <w:rFonts w:ascii="VNI-Times" w:hAnsi="VNI-Times"/>
          <w:color w:val="0000FF"/>
        </w:rPr>
      </w:pPr>
      <w:r w:rsidRPr="007B5A16">
        <w:rPr>
          <w:rFonts w:ascii="VNI-Times" w:hAnsi="VNI-Times"/>
          <w:color w:val="0000FF"/>
        </w:rPr>
        <w:t xml:space="preserve">D. </w:t>
      </w:r>
      <w:r w:rsidRPr="007B5A16">
        <w:rPr>
          <w:rFonts w:ascii="VNI-Times" w:hAnsi="VNI-Times"/>
          <w:color w:val="0000FF"/>
          <w:position w:val="-4"/>
        </w:rPr>
        <w:object w:dxaOrig="200" w:dyaOrig="200">
          <v:shape id="_x0000_i1541" type="#_x0000_t75" style="width:9.95pt;height:9.95pt" o:ole="">
            <v:imagedata r:id="rId747" o:title=""/>
          </v:shape>
          <o:OLEObject Type="Embed" ProgID="Equation.DSMT4" ShapeID="_x0000_i1541" DrawAspect="Content" ObjectID="_1581495299" r:id="rId751"/>
        </w:object>
      </w:r>
      <w:r w:rsidRPr="007B5A16">
        <w:rPr>
          <w:rFonts w:ascii="VNI-Times" w:hAnsi="VNI-Times"/>
          <w:color w:val="0000FF"/>
        </w:rPr>
        <w:t>500cm</w:t>
      </w:r>
      <w:r w:rsidRPr="007B5A16">
        <w:rPr>
          <w:rFonts w:ascii="VNI-Times" w:hAnsi="VNI-Times"/>
          <w:color w:val="0000FF"/>
          <w:vertAlign w:val="superscript"/>
        </w:rPr>
        <w:t>2</w:t>
      </w:r>
      <w:r w:rsidRPr="007B5A16">
        <w:rPr>
          <w:rFonts w:ascii="VNI-Times" w:hAnsi="VNI-Times"/>
          <w:color w:val="0000FF"/>
        </w:rPr>
        <w:t>.</w:t>
      </w:r>
    </w:p>
    <w:p w:rsidR="00733EE8" w:rsidRPr="007B5A16" w:rsidRDefault="008701DF" w:rsidP="005751A2">
      <w:pPr>
        <w:jc w:val="both"/>
        <w:rPr>
          <w:rFonts w:ascii="VNI-Times" w:hAnsi="VNI-Times"/>
        </w:rPr>
      </w:pPr>
      <w:r w:rsidRPr="007B5A16">
        <w:rPr>
          <w:rFonts w:ascii="VNI-Times" w:hAnsi="VNI-Times"/>
          <w:b/>
        </w:rPr>
        <w:t>53</w:t>
      </w:r>
      <w:r w:rsidR="00EC066C" w:rsidRPr="007B5A16">
        <w:rPr>
          <w:rFonts w:ascii="VNI-Times" w:hAnsi="VNI-Times"/>
          <w:b/>
        </w:rPr>
        <w:t xml:space="preserve">/ </w:t>
      </w:r>
      <w:r w:rsidR="00733EE8" w:rsidRPr="007B5A16">
        <w:rPr>
          <w:rFonts w:ascii="VNI-Times" w:hAnsi="VNI-Times"/>
        </w:rPr>
        <w:t>Moät oáng daây daøi 25cm coù 500voøng daây coù dñ cöôøng ñoä 0,318A chaïy qua. Cöù töø taïi 1 ñieåm beân trong oáng daây coù giaù trò laø :</w:t>
      </w:r>
      <w:r w:rsidR="00733EE8"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A. 4.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B. 8.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color w:val="0000FF"/>
        </w:rPr>
        <w:t>C. 8.10</w:t>
      </w:r>
      <w:r w:rsidRPr="007B5A16">
        <w:rPr>
          <w:rFonts w:ascii="VNI-Times" w:hAnsi="VNI-Times"/>
          <w:color w:val="0000FF"/>
          <w:vertAlign w:val="superscript"/>
        </w:rPr>
        <w:t>-4</w:t>
      </w:r>
      <w:r w:rsidRPr="007B5A16">
        <w:rPr>
          <w:rFonts w:ascii="VNI-Times" w:hAnsi="VNI-Times"/>
          <w:color w:val="0000FF"/>
        </w:rPr>
        <w:t>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D. 4.10</w:t>
      </w:r>
      <w:r w:rsidRPr="007B5A16">
        <w:rPr>
          <w:rFonts w:ascii="VNI-Times" w:hAnsi="VNI-Times"/>
          <w:vertAlign w:val="superscript"/>
        </w:rPr>
        <w:t>-4</w:t>
      </w:r>
      <w:r w:rsidRPr="007B5A16">
        <w:rPr>
          <w:rFonts w:ascii="VNI-Times" w:hAnsi="VNI-Times"/>
        </w:rPr>
        <w:t>T.</w:t>
      </w:r>
    </w:p>
    <w:p w:rsidR="00733EE8" w:rsidRPr="007B5A16" w:rsidRDefault="008701DF" w:rsidP="005751A2">
      <w:pPr>
        <w:jc w:val="both"/>
        <w:rPr>
          <w:rFonts w:ascii="VNI-Times" w:hAnsi="VNI-Times"/>
        </w:rPr>
      </w:pPr>
      <w:r w:rsidRPr="007B5A16">
        <w:rPr>
          <w:rFonts w:ascii="VNI-Times" w:hAnsi="VNI-Times"/>
          <w:b/>
        </w:rPr>
        <w:t>54</w:t>
      </w:r>
      <w:r w:rsidR="00EC066C" w:rsidRPr="007B5A16">
        <w:rPr>
          <w:rFonts w:ascii="VNI-Times" w:hAnsi="VNI-Times"/>
          <w:b/>
        </w:rPr>
        <w:t>/</w:t>
      </w:r>
      <w:r w:rsidR="00733EE8" w:rsidRPr="007B5A16">
        <w:rPr>
          <w:rFonts w:ascii="VNI-Times" w:hAnsi="VNI-Times"/>
        </w:rPr>
        <w:t xml:space="preserve"> Moät oáng daây daøi 50cm, cöôøng ñoä doøng ñieän chaïy qua moãi voøng daây laø 2A.  Caûm öùng töø beân trong oáng daây coù ñoä lôùn 25.10</w:t>
      </w:r>
      <w:r w:rsidR="00733EE8" w:rsidRPr="007B5A16">
        <w:rPr>
          <w:rFonts w:ascii="VNI-Times" w:hAnsi="VNI-Times"/>
          <w:vertAlign w:val="superscript"/>
        </w:rPr>
        <w:t>-4</w:t>
      </w:r>
      <w:r w:rsidR="00733EE8" w:rsidRPr="007B5A16">
        <w:rPr>
          <w:rFonts w:ascii="VNI-Times" w:hAnsi="VNI-Times"/>
        </w:rPr>
        <w:t>T. Soá voøng daây cuûa oáng daây laø:</w:t>
      </w:r>
      <w:r w:rsidR="00733EE8"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A. 250.</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B. 418.</w:t>
      </w:r>
      <w:r w:rsidRPr="007B5A16">
        <w:rPr>
          <w:rFonts w:ascii="VNI-Times" w:hAnsi="VNI-Times"/>
        </w:rPr>
        <w:tab/>
      </w:r>
    </w:p>
    <w:p w:rsidR="00733EE8" w:rsidRPr="007B5A16" w:rsidRDefault="00733EE8" w:rsidP="005751A2">
      <w:pPr>
        <w:jc w:val="both"/>
        <w:rPr>
          <w:rFonts w:ascii="VNI-Times" w:hAnsi="VNI-Times"/>
          <w:color w:val="0000FF"/>
        </w:rPr>
      </w:pPr>
      <w:r w:rsidRPr="007B5A16">
        <w:rPr>
          <w:rFonts w:ascii="VNI-Times" w:hAnsi="VNI-Times"/>
          <w:color w:val="0000FF"/>
        </w:rPr>
        <w:t>C. 497.</w:t>
      </w:r>
      <w:r w:rsidRPr="007B5A16">
        <w:rPr>
          <w:rFonts w:ascii="VNI-Times" w:hAnsi="VNI-Times"/>
          <w:color w:val="0000FF"/>
        </w:rPr>
        <w:tab/>
      </w:r>
    </w:p>
    <w:p w:rsidR="00733EE8" w:rsidRPr="007B5A16" w:rsidRDefault="00733EE8" w:rsidP="005751A2">
      <w:pPr>
        <w:jc w:val="both"/>
        <w:rPr>
          <w:rFonts w:ascii="VNI-Times" w:hAnsi="VNI-Times"/>
        </w:rPr>
      </w:pPr>
      <w:r w:rsidRPr="007B5A16">
        <w:rPr>
          <w:rFonts w:ascii="VNI-Times" w:hAnsi="VNI-Times"/>
        </w:rPr>
        <w:t>D. 320.</w:t>
      </w:r>
    </w:p>
    <w:p w:rsidR="00733EE8" w:rsidRPr="007B5A16" w:rsidRDefault="008701DF" w:rsidP="005751A2">
      <w:pPr>
        <w:jc w:val="both"/>
        <w:rPr>
          <w:rFonts w:ascii="VNI-Times" w:hAnsi="VNI-Times"/>
        </w:rPr>
      </w:pPr>
      <w:r w:rsidRPr="007B5A16">
        <w:rPr>
          <w:rFonts w:ascii="VNI-Times" w:hAnsi="VNI-Times"/>
          <w:b/>
        </w:rPr>
        <w:t>55</w:t>
      </w:r>
      <w:r w:rsidR="00EC066C" w:rsidRPr="007B5A16">
        <w:rPr>
          <w:rFonts w:ascii="VNI-Times" w:hAnsi="VNI-Times"/>
          <w:b/>
        </w:rPr>
        <w:t xml:space="preserve">/ </w:t>
      </w:r>
      <w:r w:rsidR="00733EE8" w:rsidRPr="007B5A16">
        <w:rPr>
          <w:rFonts w:ascii="VNI-Times" w:hAnsi="VNI-Times"/>
        </w:rPr>
        <w:t xml:space="preserve">Moät oáng daây ñöôïc cuoán baèng loaïi daây maø tieát dieän coù baùn kính 0,5mm sao cho caùc voøng saùt beân nhau. Soá voøng daây treân 1 meùt chieàu daøi oáng laø bao nhieâu?  </w:t>
      </w:r>
    </w:p>
    <w:p w:rsidR="00733EE8" w:rsidRPr="007B5A16" w:rsidRDefault="00883D82" w:rsidP="005751A2">
      <w:pPr>
        <w:jc w:val="both"/>
        <w:rPr>
          <w:rFonts w:ascii="VNI-Times" w:hAnsi="VNI-Times"/>
          <w:color w:val="0000FF"/>
        </w:rPr>
      </w:pPr>
      <w:r w:rsidRPr="007B5A16">
        <w:rPr>
          <w:rFonts w:ascii="VNI-Times" w:hAnsi="VNI-Times"/>
          <w:color w:val="0000FF"/>
        </w:rPr>
        <w:t>A</w:t>
      </w:r>
      <w:r w:rsidR="00733EE8" w:rsidRPr="007B5A16">
        <w:rPr>
          <w:rFonts w:ascii="VNI-Times" w:hAnsi="VNI-Times"/>
          <w:color w:val="0000FF"/>
        </w:rPr>
        <w:t xml:space="preserve">. 1000.  </w:t>
      </w:r>
    </w:p>
    <w:p w:rsidR="00733EE8" w:rsidRPr="007B5A16" w:rsidRDefault="00883D82" w:rsidP="005751A2">
      <w:pPr>
        <w:jc w:val="both"/>
        <w:rPr>
          <w:rFonts w:ascii="VNI-Times" w:hAnsi="VNI-Times"/>
        </w:rPr>
      </w:pPr>
      <w:r w:rsidRPr="007B5A16">
        <w:rPr>
          <w:rFonts w:ascii="VNI-Times" w:hAnsi="VNI-Times"/>
        </w:rPr>
        <w:t>B</w:t>
      </w:r>
      <w:r w:rsidR="00733EE8" w:rsidRPr="007B5A16">
        <w:rPr>
          <w:rFonts w:ascii="VNI-Times" w:hAnsi="VNI-Times"/>
        </w:rPr>
        <w:t xml:space="preserve">. 2000. </w:t>
      </w:r>
    </w:p>
    <w:p w:rsidR="00733EE8" w:rsidRPr="007B5A16" w:rsidRDefault="00883D82" w:rsidP="005751A2">
      <w:pPr>
        <w:jc w:val="both"/>
        <w:rPr>
          <w:rFonts w:ascii="VNI-Times" w:hAnsi="VNI-Times"/>
        </w:rPr>
      </w:pPr>
      <w:r w:rsidRPr="007B5A16">
        <w:rPr>
          <w:rFonts w:ascii="VNI-Times" w:hAnsi="VNI-Times"/>
        </w:rPr>
        <w:t>C</w:t>
      </w:r>
      <w:r w:rsidR="00733EE8" w:rsidRPr="007B5A16">
        <w:rPr>
          <w:rFonts w:ascii="VNI-Times" w:hAnsi="VNI-Times"/>
        </w:rPr>
        <w:t>. 5000.</w:t>
      </w:r>
    </w:p>
    <w:p w:rsidR="00883D82" w:rsidRPr="007B5A16" w:rsidRDefault="00883D82" w:rsidP="005751A2">
      <w:pPr>
        <w:jc w:val="both"/>
        <w:rPr>
          <w:rFonts w:ascii="VNI-Times" w:hAnsi="VNI-Times"/>
        </w:rPr>
      </w:pPr>
      <w:r w:rsidRPr="007B5A16">
        <w:rPr>
          <w:rFonts w:ascii="VNI-Times" w:hAnsi="VNI-Times"/>
        </w:rPr>
        <w:t>D. Chöa theå xaùc ñònh ñöôïc vì thieáu döõ kieän.</w:t>
      </w:r>
      <w:r w:rsidRPr="007B5A16">
        <w:rPr>
          <w:rFonts w:ascii="VNI-Times" w:hAnsi="VNI-Times"/>
        </w:rPr>
        <w:tab/>
      </w:r>
    </w:p>
    <w:p w:rsidR="00733EE8" w:rsidRPr="007B5A16" w:rsidRDefault="008701DF" w:rsidP="005751A2">
      <w:pPr>
        <w:jc w:val="both"/>
        <w:rPr>
          <w:rFonts w:ascii="VNI-Times" w:hAnsi="VNI-Times"/>
        </w:rPr>
      </w:pPr>
      <w:r w:rsidRPr="007B5A16">
        <w:rPr>
          <w:rFonts w:ascii="VNI-Times" w:hAnsi="VNI-Times"/>
          <w:b/>
        </w:rPr>
        <w:t>56</w:t>
      </w:r>
      <w:r w:rsidR="00EC066C" w:rsidRPr="007B5A16">
        <w:rPr>
          <w:rFonts w:ascii="VNI-Times" w:hAnsi="VNI-Times"/>
          <w:b/>
        </w:rPr>
        <w:t xml:space="preserve">/ </w:t>
      </w:r>
      <w:r w:rsidR="00733EE8" w:rsidRPr="007B5A16">
        <w:rPr>
          <w:rFonts w:ascii="VNI-Times" w:hAnsi="VNI-Times"/>
        </w:rPr>
        <w:t>Moät oáng daây daøi 50cm coù 1000voøng daây mang 1 doøng ñieän 5A. Ñoä lôùn caûm öùng töø trong oáng laø:</w:t>
      </w:r>
    </w:p>
    <w:p w:rsidR="00733EE8" w:rsidRPr="007B5A16" w:rsidRDefault="00733EE8" w:rsidP="005751A2">
      <w:pPr>
        <w:jc w:val="both"/>
        <w:rPr>
          <w:rFonts w:ascii="VNI-Times" w:hAnsi="VNI-Times"/>
        </w:rPr>
      </w:pPr>
      <w:r w:rsidRPr="007B5A16">
        <w:rPr>
          <w:rFonts w:ascii="VNI-Times" w:hAnsi="VNI-Times"/>
        </w:rPr>
        <w:lastRenderedPageBreak/>
        <w:t>A. 8</w:t>
      </w:r>
      <w:r w:rsidRPr="007B5A16">
        <w:rPr>
          <w:rFonts w:ascii="VNI-Times" w:hAnsi="VNI-Times"/>
          <w:position w:val="-6"/>
        </w:rPr>
        <w:object w:dxaOrig="220" w:dyaOrig="220">
          <v:shape id="_x0000_i1542" type="#_x0000_t75" style="width:11.5pt;height:11.5pt" o:ole="">
            <v:imagedata r:id="rId725" o:title=""/>
          </v:shape>
          <o:OLEObject Type="Embed" ProgID="Equation.DSMT4" ShapeID="_x0000_i1542" DrawAspect="Content" ObjectID="_1581495300" r:id="rId752"/>
        </w:object>
      </w:r>
      <w:r w:rsidRPr="007B5A16">
        <w:rPr>
          <w:rFonts w:ascii="VNI-Times" w:hAnsi="VNI-Times"/>
        </w:rPr>
        <w:t>mT.</w:t>
      </w:r>
      <w:r w:rsidRPr="007B5A16">
        <w:rPr>
          <w:rFonts w:ascii="VNI-Times" w:hAnsi="VNI-Times"/>
        </w:rPr>
        <w:tab/>
        <w:t xml:space="preserve">             </w:t>
      </w:r>
    </w:p>
    <w:p w:rsidR="00733EE8" w:rsidRPr="007B5A16" w:rsidRDefault="00733EE8" w:rsidP="005751A2">
      <w:pPr>
        <w:jc w:val="both"/>
        <w:rPr>
          <w:rFonts w:ascii="VNI-Times" w:hAnsi="VNI-Times"/>
        </w:rPr>
      </w:pPr>
      <w:r w:rsidRPr="007B5A16">
        <w:rPr>
          <w:rFonts w:ascii="VNI-Times" w:hAnsi="VNI-Times"/>
        </w:rPr>
        <w:t>B. 8mT.</w:t>
      </w:r>
      <w:r w:rsidRPr="007B5A16">
        <w:rPr>
          <w:rFonts w:ascii="VNI-Times" w:hAnsi="VNI-Times"/>
        </w:rPr>
        <w:tab/>
      </w:r>
    </w:p>
    <w:p w:rsidR="00733EE8" w:rsidRPr="007B5A16" w:rsidRDefault="00733EE8" w:rsidP="005751A2">
      <w:pPr>
        <w:jc w:val="both"/>
        <w:rPr>
          <w:rFonts w:ascii="VNI-Times" w:hAnsi="VNI-Times"/>
          <w:color w:val="0000FF"/>
        </w:rPr>
      </w:pPr>
      <w:r w:rsidRPr="007B5A16">
        <w:rPr>
          <w:rFonts w:ascii="VNI-Times" w:hAnsi="VNI-Times"/>
          <w:color w:val="0000FF"/>
        </w:rPr>
        <w:t>C. 4</w:t>
      </w:r>
      <w:r w:rsidRPr="007B5A16">
        <w:rPr>
          <w:rFonts w:ascii="VNI-Times" w:hAnsi="VNI-Times"/>
          <w:color w:val="0000FF"/>
          <w:position w:val="-6"/>
        </w:rPr>
        <w:object w:dxaOrig="220" w:dyaOrig="220">
          <v:shape id="_x0000_i1543" type="#_x0000_t75" style="width:11.5pt;height:11.5pt" o:ole="">
            <v:imagedata r:id="rId725" o:title=""/>
          </v:shape>
          <o:OLEObject Type="Embed" ProgID="Equation.DSMT4" ShapeID="_x0000_i1543" DrawAspect="Content" ObjectID="_1581495301" r:id="rId753"/>
        </w:object>
      </w:r>
      <w:r w:rsidRPr="007B5A16">
        <w:rPr>
          <w:rFonts w:ascii="VNI-Times" w:hAnsi="VNI-Times"/>
          <w:color w:val="0000FF"/>
        </w:rPr>
        <w:t>mT.</w:t>
      </w:r>
      <w:r w:rsidRPr="007B5A16">
        <w:rPr>
          <w:rFonts w:ascii="VNI-Times" w:hAnsi="VNI-Times"/>
          <w:color w:val="0000FF"/>
        </w:rPr>
        <w:tab/>
      </w:r>
    </w:p>
    <w:p w:rsidR="00733EE8" w:rsidRPr="007B5A16" w:rsidRDefault="00733EE8" w:rsidP="005751A2">
      <w:pPr>
        <w:jc w:val="both"/>
        <w:rPr>
          <w:rFonts w:ascii="VNI-Times" w:hAnsi="VNI-Times"/>
        </w:rPr>
      </w:pPr>
      <w:r w:rsidRPr="007B5A16">
        <w:rPr>
          <w:rFonts w:ascii="VNI-Times" w:hAnsi="VNI-Times"/>
        </w:rPr>
        <w:t>D. 4mT.</w:t>
      </w:r>
    </w:p>
    <w:p w:rsidR="00733EE8" w:rsidRPr="007B5A16" w:rsidRDefault="008701DF" w:rsidP="005751A2">
      <w:pPr>
        <w:jc w:val="both"/>
        <w:rPr>
          <w:rFonts w:ascii="VNI-Times" w:hAnsi="VNI-Times"/>
        </w:rPr>
      </w:pPr>
      <w:r w:rsidRPr="007B5A16">
        <w:rPr>
          <w:rFonts w:ascii="VNI-Times" w:hAnsi="VNI-Times"/>
          <w:b/>
        </w:rPr>
        <w:t>57</w:t>
      </w:r>
      <w:r w:rsidR="00733EE8" w:rsidRPr="007B5A16">
        <w:rPr>
          <w:rFonts w:ascii="VNI-Times" w:hAnsi="VNI-Times"/>
        </w:rPr>
        <w:t>*</w:t>
      </w:r>
      <w:r w:rsidR="00EC066C" w:rsidRPr="007B5A16">
        <w:rPr>
          <w:rFonts w:ascii="VNI-Times" w:hAnsi="VNI-Times"/>
        </w:rPr>
        <w:t xml:space="preserve"> </w:t>
      </w:r>
      <w:r w:rsidR="00733EE8" w:rsidRPr="007B5A16">
        <w:rPr>
          <w:rFonts w:ascii="VNI-Times" w:hAnsi="VNI-Times"/>
        </w:rPr>
        <w:t>Moät sôïi daây ñoàng coù ñöôøng kính 0,8mm, ñieän trôû R = 1,1</w:t>
      </w:r>
      <w:r w:rsidR="00733EE8" w:rsidRPr="007B5A16">
        <w:rPr>
          <w:rFonts w:ascii="VNI-Times" w:hAnsi="VNI-Times"/>
          <w:position w:val="-4"/>
        </w:rPr>
        <w:object w:dxaOrig="260" w:dyaOrig="260">
          <v:shape id="_x0000_i1544" type="#_x0000_t75" style="width:13pt;height:13pt" o:ole="">
            <v:imagedata r:id="rId754" o:title=""/>
          </v:shape>
          <o:OLEObject Type="Embed" ProgID="Equation.DSMT4" ShapeID="_x0000_i1544" DrawAspect="Content" ObjectID="_1581495302" r:id="rId755"/>
        </w:object>
      </w:r>
      <w:r w:rsidR="00733EE8" w:rsidRPr="007B5A16">
        <w:rPr>
          <w:rFonts w:ascii="VNI-Times" w:hAnsi="VNI-Times"/>
        </w:rPr>
        <w:t>, lôùp sôn caùch ñieän beân ngoaøi raát moûng . Duøng sôïi daây naøy quaán 1 oáng daây coù ñöôøng kính d = 2cm, daøi 40cm. Ñieän trôû suaát cuûa ñoàng laø 1,7.10</w:t>
      </w:r>
      <w:r w:rsidR="00733EE8" w:rsidRPr="007B5A16">
        <w:rPr>
          <w:rFonts w:ascii="VNI-Times" w:hAnsi="VNI-Times"/>
          <w:vertAlign w:val="superscript"/>
        </w:rPr>
        <w:t>-8</w:t>
      </w:r>
      <w:r w:rsidR="00EC066C" w:rsidRPr="007B5A16">
        <w:rPr>
          <w:rFonts w:ascii="VNI-Times" w:hAnsi="VNI-Times"/>
          <w:vertAlign w:val="superscript"/>
        </w:rPr>
        <w:t xml:space="preserve"> </w:t>
      </w:r>
      <w:r w:rsidR="00733EE8" w:rsidRPr="007B5A16">
        <w:rPr>
          <w:rFonts w:ascii="VNI-Times" w:hAnsi="VNI-Times"/>
          <w:position w:val="-4"/>
        </w:rPr>
        <w:object w:dxaOrig="260" w:dyaOrig="260">
          <v:shape id="_x0000_i1545" type="#_x0000_t75" style="width:13pt;height:13pt" o:ole="">
            <v:imagedata r:id="rId756" o:title=""/>
          </v:shape>
          <o:OLEObject Type="Embed" ProgID="Equation.DSMT4" ShapeID="_x0000_i1545" DrawAspect="Content" ObjectID="_1581495303" r:id="rId757"/>
        </w:object>
      </w:r>
      <w:r w:rsidR="00733EE8" w:rsidRPr="007B5A16">
        <w:rPr>
          <w:rFonts w:ascii="VNI-Times" w:hAnsi="VNI-Times"/>
        </w:rPr>
        <w:t>.m. Soá voøng daây treân moåi meùt chieàu daøi oáng laø:</w:t>
      </w:r>
      <w:r w:rsidR="00733EE8"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A. 1125.</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B. 936.</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C. 1379.</w:t>
      </w:r>
      <w:r w:rsidRPr="007B5A16">
        <w:rPr>
          <w:rFonts w:ascii="VNI-Times" w:hAnsi="VNI-Times"/>
        </w:rPr>
        <w:tab/>
      </w:r>
    </w:p>
    <w:p w:rsidR="00733EE8" w:rsidRPr="007B5A16" w:rsidRDefault="00733EE8" w:rsidP="005751A2">
      <w:pPr>
        <w:jc w:val="both"/>
        <w:rPr>
          <w:rFonts w:ascii="VNI-Times" w:hAnsi="VNI-Times"/>
          <w:color w:val="0000FF"/>
        </w:rPr>
      </w:pPr>
      <w:r w:rsidRPr="007B5A16">
        <w:rPr>
          <w:rFonts w:ascii="VNI-Times" w:hAnsi="VNI-Times"/>
          <w:color w:val="0000FF"/>
        </w:rPr>
        <w:t>D. 1294.</w:t>
      </w:r>
    </w:p>
    <w:p w:rsidR="00733EE8" w:rsidRPr="007B5A16" w:rsidRDefault="008701DF" w:rsidP="005751A2">
      <w:pPr>
        <w:jc w:val="both"/>
        <w:rPr>
          <w:rFonts w:ascii="VNI-Times" w:hAnsi="VNI-Times"/>
        </w:rPr>
      </w:pPr>
      <w:r w:rsidRPr="007B5A16">
        <w:rPr>
          <w:rFonts w:ascii="VNI-Times" w:hAnsi="VNI-Times"/>
          <w:b/>
        </w:rPr>
        <w:t>58</w:t>
      </w:r>
      <w:r w:rsidR="00EC066C" w:rsidRPr="007B5A16">
        <w:rPr>
          <w:rFonts w:ascii="VNI-Times" w:hAnsi="VNI-Times"/>
          <w:b/>
        </w:rPr>
        <w:t xml:space="preserve">/ </w:t>
      </w:r>
      <w:r w:rsidR="00733EE8" w:rsidRPr="007B5A16">
        <w:rPr>
          <w:rFonts w:ascii="VNI-Times" w:hAnsi="VNI-Times"/>
        </w:rPr>
        <w:t xml:space="preserve">Moät sôïi daây ñoàng coù ñöôøng kính 0,8mm, lôùp sôn caùch ñieän beân ngoaøi raát moûng. Duøng sôïi daây naøy ñeå quaán ñeàu treân 1 oáng daây daøi 40cm. Soá voøng daây treân moåi meùt chieàu daøi cuûa oáng laø:  </w:t>
      </w:r>
    </w:p>
    <w:p w:rsidR="00733EE8" w:rsidRPr="007B5A16" w:rsidRDefault="00733EE8" w:rsidP="005751A2">
      <w:pPr>
        <w:jc w:val="both"/>
        <w:rPr>
          <w:rFonts w:ascii="VNI-Times" w:hAnsi="VNI-Times"/>
        </w:rPr>
      </w:pPr>
      <w:r w:rsidRPr="007B5A16">
        <w:rPr>
          <w:rFonts w:ascii="VNI-Times" w:hAnsi="VNI-Times"/>
        </w:rPr>
        <w:t xml:space="preserve">A. 1379.  </w:t>
      </w:r>
    </w:p>
    <w:p w:rsidR="00733EE8" w:rsidRPr="007B5A16" w:rsidRDefault="00733EE8" w:rsidP="005751A2">
      <w:pPr>
        <w:jc w:val="both"/>
        <w:rPr>
          <w:rFonts w:ascii="VNI-Times" w:hAnsi="VNI-Times"/>
        </w:rPr>
      </w:pPr>
      <w:r w:rsidRPr="007B5A16">
        <w:rPr>
          <w:rFonts w:ascii="VNI-Times" w:hAnsi="VNI-Times"/>
        </w:rPr>
        <w:t xml:space="preserve">B. 936. </w:t>
      </w:r>
    </w:p>
    <w:p w:rsidR="00733EE8" w:rsidRPr="007B5A16" w:rsidRDefault="00733EE8" w:rsidP="005751A2">
      <w:pPr>
        <w:jc w:val="both"/>
        <w:rPr>
          <w:rFonts w:ascii="VNI-Times" w:hAnsi="VNI-Times"/>
          <w:color w:val="0000FF"/>
        </w:rPr>
      </w:pPr>
      <w:r w:rsidRPr="007B5A16">
        <w:rPr>
          <w:rFonts w:ascii="VNI-Times" w:hAnsi="VNI-Times"/>
          <w:color w:val="0000FF"/>
        </w:rPr>
        <w:t xml:space="preserve">C. 1250.  </w:t>
      </w:r>
    </w:p>
    <w:p w:rsidR="00733EE8" w:rsidRPr="007B5A16" w:rsidRDefault="00733EE8" w:rsidP="005751A2">
      <w:pPr>
        <w:jc w:val="both"/>
        <w:rPr>
          <w:rFonts w:ascii="VNI-Times" w:hAnsi="VNI-Times"/>
        </w:rPr>
      </w:pPr>
      <w:r w:rsidRPr="007B5A16">
        <w:rPr>
          <w:rFonts w:ascii="VNI-Times" w:hAnsi="VNI-Times"/>
        </w:rPr>
        <w:t>D. 1125.</w:t>
      </w:r>
    </w:p>
    <w:p w:rsidR="00733EE8" w:rsidRPr="007B5A16" w:rsidRDefault="008701DF" w:rsidP="005751A2">
      <w:pPr>
        <w:jc w:val="both"/>
        <w:rPr>
          <w:rFonts w:ascii="VNI-Times" w:hAnsi="VNI-Times"/>
        </w:rPr>
      </w:pPr>
      <w:r w:rsidRPr="007B5A16">
        <w:rPr>
          <w:rFonts w:ascii="VNI-Times" w:hAnsi="VNI-Times"/>
          <w:b/>
        </w:rPr>
        <w:t>59</w:t>
      </w:r>
      <w:r w:rsidR="00EC066C" w:rsidRPr="007B5A16">
        <w:rPr>
          <w:rFonts w:ascii="VNI-Times" w:hAnsi="VNI-Times"/>
          <w:b/>
        </w:rPr>
        <w:t xml:space="preserve">/ </w:t>
      </w:r>
      <w:r w:rsidR="00733EE8" w:rsidRPr="007B5A16">
        <w:rPr>
          <w:rFonts w:ascii="VNI-Times" w:hAnsi="VNI-Times"/>
        </w:rPr>
        <w:t>Moät oáng daây daøi 20cm coù 1200 voøng daây ñaët trong kk. Cöù töø beân trong oáng daây ( khoâng keå töø tröôøng cuûa traùi ñaát) laø B = 7,5.10</w:t>
      </w:r>
      <w:r w:rsidR="00733EE8" w:rsidRPr="007B5A16">
        <w:rPr>
          <w:rFonts w:ascii="VNI-Times" w:hAnsi="VNI-Times"/>
          <w:vertAlign w:val="superscript"/>
        </w:rPr>
        <w:t>-3</w:t>
      </w:r>
      <w:r w:rsidR="00733EE8" w:rsidRPr="007B5A16">
        <w:rPr>
          <w:rFonts w:ascii="VNI-Times" w:hAnsi="VNI-Times"/>
        </w:rPr>
        <w:t>T. Cñdñ trong oáng daây laø:</w:t>
      </w:r>
      <w:r w:rsidR="00733EE8"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A. 0,1A.</w:t>
      </w:r>
      <w:r w:rsidRPr="007B5A16">
        <w:rPr>
          <w:rFonts w:ascii="VNI-Times" w:hAnsi="VNI-Times"/>
        </w:rPr>
        <w:tab/>
        <w:t xml:space="preserve">        </w:t>
      </w:r>
    </w:p>
    <w:p w:rsidR="00733EE8" w:rsidRPr="007B5A16" w:rsidRDefault="00733EE8" w:rsidP="005751A2">
      <w:pPr>
        <w:jc w:val="both"/>
        <w:rPr>
          <w:rFonts w:ascii="VNI-Times" w:hAnsi="VNI-Times"/>
          <w:color w:val="0000FF"/>
        </w:rPr>
      </w:pPr>
      <w:r w:rsidRPr="007B5A16">
        <w:rPr>
          <w:rFonts w:ascii="VNI-Times" w:hAnsi="VNI-Times"/>
          <w:color w:val="0000FF"/>
        </w:rPr>
        <w:t>B. 1A.</w:t>
      </w:r>
      <w:r w:rsidRPr="007B5A16">
        <w:rPr>
          <w:rFonts w:ascii="VNI-Times" w:hAnsi="VNI-Times"/>
          <w:color w:val="0000FF"/>
        </w:rPr>
        <w:tab/>
      </w:r>
    </w:p>
    <w:p w:rsidR="00733EE8" w:rsidRPr="007B5A16" w:rsidRDefault="00733EE8" w:rsidP="005751A2">
      <w:pPr>
        <w:jc w:val="both"/>
        <w:rPr>
          <w:rFonts w:ascii="VNI-Times" w:hAnsi="VNI-Times"/>
        </w:rPr>
      </w:pPr>
      <w:r w:rsidRPr="007B5A16">
        <w:rPr>
          <w:rFonts w:ascii="VNI-Times" w:hAnsi="VNI-Times"/>
        </w:rPr>
        <w:t>C. 0,2A.</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D. 0,5A.</w:t>
      </w:r>
    </w:p>
    <w:p w:rsidR="00733EE8" w:rsidRPr="007B5A16" w:rsidRDefault="008701DF" w:rsidP="005751A2">
      <w:pPr>
        <w:jc w:val="both"/>
        <w:rPr>
          <w:rFonts w:ascii="VNI-Times" w:hAnsi="VNI-Times"/>
        </w:rPr>
      </w:pPr>
      <w:r w:rsidRPr="007B5A16">
        <w:rPr>
          <w:rFonts w:ascii="VNI-Times" w:hAnsi="VNI-Times"/>
          <w:b/>
        </w:rPr>
        <w:t>60</w:t>
      </w:r>
      <w:r w:rsidR="00EC066C" w:rsidRPr="007B5A16">
        <w:rPr>
          <w:rFonts w:ascii="VNI-Times" w:hAnsi="VNI-Times"/>
          <w:b/>
        </w:rPr>
        <w:t xml:space="preserve">/ </w:t>
      </w:r>
      <w:r w:rsidR="00733EE8" w:rsidRPr="007B5A16">
        <w:rPr>
          <w:rFonts w:ascii="VNI-Times" w:hAnsi="VNI-Times"/>
        </w:rPr>
        <w:t>Oáng daây daøi 20</w:t>
      </w:r>
      <w:r w:rsidR="00733EE8" w:rsidRPr="007B5A16">
        <w:rPr>
          <w:rFonts w:ascii="VNI-Times" w:hAnsi="VNI-Times"/>
          <w:position w:val="-6"/>
        </w:rPr>
        <w:object w:dxaOrig="220" w:dyaOrig="220">
          <v:shape id="_x0000_i1546" type="#_x0000_t75" style="width:11.5pt;height:11.5pt" o:ole="">
            <v:imagedata r:id="rId758" o:title=""/>
          </v:shape>
          <o:OLEObject Type="Embed" ProgID="Equation.3" ShapeID="_x0000_i1546" DrawAspect="Content" ObjectID="_1581495304" r:id="rId759"/>
        </w:object>
      </w:r>
      <w:r w:rsidR="00733EE8" w:rsidRPr="007B5A16">
        <w:rPr>
          <w:rFonts w:ascii="VNI-Times" w:hAnsi="VNI-Times"/>
        </w:rPr>
        <w:t>cm treân ñoù coù N voøng daây. Cöù töø taïi 1 ñieåm beân trong oáng daây laø 5.10</w:t>
      </w:r>
      <w:r w:rsidR="00733EE8" w:rsidRPr="007B5A16">
        <w:rPr>
          <w:rFonts w:ascii="VNI-Times" w:hAnsi="VNI-Times"/>
          <w:vertAlign w:val="superscript"/>
        </w:rPr>
        <w:t>-3</w:t>
      </w:r>
      <w:r w:rsidR="00733EE8" w:rsidRPr="007B5A16">
        <w:rPr>
          <w:rFonts w:ascii="VNI-Times" w:hAnsi="VNI-Times"/>
        </w:rPr>
        <w:t>T, cöôøng ñoä dñ qua oáng daây laø 2A. Giaù trò ñuùng cuûa N laø:</w:t>
      </w:r>
      <w:r w:rsidR="00733EE8"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A. 12500 voøng.</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B. 125000 voøng.</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C. 125 voøng.</w:t>
      </w:r>
      <w:r w:rsidRPr="007B5A16">
        <w:rPr>
          <w:rFonts w:ascii="VNI-Times" w:hAnsi="VNI-Times"/>
        </w:rPr>
        <w:tab/>
      </w:r>
    </w:p>
    <w:p w:rsidR="00733EE8" w:rsidRPr="007B5A16" w:rsidRDefault="00733EE8" w:rsidP="005751A2">
      <w:pPr>
        <w:jc w:val="both"/>
        <w:rPr>
          <w:rFonts w:ascii="VNI-Times" w:hAnsi="VNI-Times"/>
          <w:color w:val="0000FF"/>
        </w:rPr>
      </w:pPr>
      <w:r w:rsidRPr="007B5A16">
        <w:rPr>
          <w:rFonts w:ascii="VNI-Times" w:hAnsi="VNI-Times"/>
          <w:color w:val="0000FF"/>
        </w:rPr>
        <w:t>D. 1250 voøng.</w:t>
      </w:r>
    </w:p>
    <w:p w:rsidR="00733EE8" w:rsidRPr="007B5A16" w:rsidRDefault="008701DF" w:rsidP="005751A2">
      <w:pPr>
        <w:rPr>
          <w:rFonts w:ascii="VNI-Times" w:hAnsi="VNI-Times"/>
        </w:rPr>
      </w:pPr>
      <w:r w:rsidRPr="007B5A16">
        <w:rPr>
          <w:rFonts w:ascii="VNI-Times" w:hAnsi="VNI-Times"/>
          <w:b/>
        </w:rPr>
        <w:t>61</w:t>
      </w:r>
      <w:r w:rsidR="00733EE8" w:rsidRPr="007B5A16">
        <w:rPr>
          <w:rFonts w:ascii="VNI-Times" w:hAnsi="VNI-Times"/>
        </w:rPr>
        <w:t>* Moät oáng daây daøi 12</w:t>
      </w:r>
      <w:r w:rsidR="00733EE8" w:rsidRPr="007B5A16">
        <w:rPr>
          <w:rFonts w:ascii="VNI-Times" w:hAnsi="VNI-Times"/>
          <w:position w:val="-6"/>
        </w:rPr>
        <w:object w:dxaOrig="220" w:dyaOrig="220">
          <v:shape id="_x0000_i1547" type="#_x0000_t75" style="width:11.5pt;height:11.5pt" o:ole="">
            <v:imagedata r:id="rId760" o:title=""/>
          </v:shape>
          <o:OLEObject Type="Embed" ProgID="Equation.3" ShapeID="_x0000_i1547" DrawAspect="Content" ObjectID="_1581495305" r:id="rId761"/>
        </w:object>
      </w:r>
      <w:r w:rsidR="00733EE8" w:rsidRPr="007B5A16">
        <w:rPr>
          <w:rFonts w:ascii="VNI-Times" w:hAnsi="VNI-Times"/>
        </w:rPr>
        <w:t>cm coù 1200 voøng daây ñaët trong töø tröôøng ñeàu coù caùc ñöôøng caûm öùng töø vuoâng goùc vôùi  truïc oáng daây coù  ñoä lôùn B</w:t>
      </w:r>
      <w:r w:rsidR="00733EE8" w:rsidRPr="007B5A16">
        <w:rPr>
          <w:rFonts w:ascii="VNI-Times" w:hAnsi="VNI-Times"/>
          <w:vertAlign w:val="subscript"/>
        </w:rPr>
        <w:t>1</w:t>
      </w:r>
      <w:r w:rsidR="00733EE8" w:rsidRPr="007B5A16">
        <w:rPr>
          <w:rFonts w:ascii="VNI-Times" w:hAnsi="VNI-Times"/>
        </w:rPr>
        <w:t xml:space="preserve">  =3.10</w:t>
      </w:r>
      <w:r w:rsidR="00733EE8" w:rsidRPr="007B5A16">
        <w:rPr>
          <w:rFonts w:ascii="VNI-Times" w:hAnsi="VNI-Times"/>
          <w:vertAlign w:val="superscript"/>
        </w:rPr>
        <w:t>-</w:t>
      </w:r>
      <w:r w:rsidR="007F7C0D" w:rsidRPr="007B5A16">
        <w:rPr>
          <w:rFonts w:ascii="VNI-Times" w:hAnsi="VNI-Times"/>
          <w:vertAlign w:val="superscript"/>
        </w:rPr>
        <w:t>3</w:t>
      </w:r>
      <w:r w:rsidR="00733EE8" w:rsidRPr="007B5A16">
        <w:rPr>
          <w:rFonts w:ascii="VNI-Times" w:hAnsi="VNI-Times"/>
        </w:rPr>
        <w:t>T. Cñdñ trong oáng daây laø 1A. Cöù töø taïi 1 ñieåm beân trong oáng daây coù ñoä lôùn laø:</w:t>
      </w:r>
    </w:p>
    <w:p w:rsidR="00733EE8" w:rsidRPr="007B5A16" w:rsidRDefault="00733EE8" w:rsidP="005751A2">
      <w:pPr>
        <w:jc w:val="both"/>
        <w:rPr>
          <w:rFonts w:ascii="VNI-Times" w:hAnsi="VNI-Times"/>
          <w:color w:val="0000FF"/>
        </w:rPr>
      </w:pPr>
      <w:r w:rsidRPr="007B5A16">
        <w:rPr>
          <w:rFonts w:ascii="VNI-Times" w:hAnsi="VNI-Times"/>
          <w:color w:val="0000FF"/>
        </w:rPr>
        <w:t>A. 5.10</w:t>
      </w:r>
      <w:r w:rsidRPr="007B5A16">
        <w:rPr>
          <w:rFonts w:ascii="VNI-Times" w:hAnsi="VNI-Times"/>
          <w:color w:val="0000FF"/>
          <w:vertAlign w:val="superscript"/>
        </w:rPr>
        <w:t>-5</w:t>
      </w:r>
      <w:r w:rsidRPr="007B5A16">
        <w:rPr>
          <w:rFonts w:ascii="VNI-Times" w:hAnsi="VNI-Times"/>
          <w:color w:val="0000FF"/>
        </w:rPr>
        <w:t>T.</w:t>
      </w:r>
      <w:r w:rsidRPr="007B5A16">
        <w:rPr>
          <w:rFonts w:ascii="VNI-Times" w:hAnsi="VNI-Times"/>
          <w:color w:val="0000FF"/>
        </w:rPr>
        <w:tab/>
        <w:t xml:space="preserve">          </w:t>
      </w:r>
    </w:p>
    <w:p w:rsidR="00733EE8" w:rsidRPr="007B5A16" w:rsidRDefault="00733EE8" w:rsidP="005751A2">
      <w:pPr>
        <w:jc w:val="both"/>
        <w:rPr>
          <w:rFonts w:ascii="VNI-Times" w:hAnsi="VNI-Times"/>
        </w:rPr>
      </w:pPr>
      <w:r w:rsidRPr="007B5A16">
        <w:rPr>
          <w:rFonts w:ascii="VNI-Times" w:hAnsi="VNI-Times"/>
        </w:rPr>
        <w:t>B. 3.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C. 4.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D. 7.10</w:t>
      </w:r>
      <w:r w:rsidRPr="007B5A16">
        <w:rPr>
          <w:rFonts w:ascii="VNI-Times" w:hAnsi="VNI-Times"/>
          <w:vertAlign w:val="superscript"/>
        </w:rPr>
        <w:t>-5</w:t>
      </w:r>
      <w:r w:rsidRPr="007B5A16">
        <w:rPr>
          <w:rFonts w:ascii="VNI-Times" w:hAnsi="VNI-Times"/>
        </w:rPr>
        <w:t>T.</w:t>
      </w:r>
    </w:p>
    <w:p w:rsidR="00733EE8" w:rsidRPr="007B5A16" w:rsidRDefault="008701DF" w:rsidP="005751A2">
      <w:pPr>
        <w:jc w:val="both"/>
        <w:rPr>
          <w:rFonts w:ascii="VNI-Times" w:hAnsi="VNI-Times"/>
        </w:rPr>
      </w:pPr>
      <w:r w:rsidRPr="007B5A16">
        <w:rPr>
          <w:rFonts w:ascii="VNI-Times" w:hAnsi="VNI-Times"/>
          <w:b/>
        </w:rPr>
        <w:t>62</w:t>
      </w:r>
      <w:r w:rsidR="00733EE8" w:rsidRPr="007B5A16">
        <w:rPr>
          <w:rFonts w:ascii="VNI-Times" w:hAnsi="VNI-Times"/>
        </w:rPr>
        <w:t>*Moät daây daãn raát daøi thaúng ñöùng, ôû giöõa daây ñöôïc uoán thaønh 1 voøng troøn coù b</w:t>
      </w:r>
      <w:r w:rsidR="007F7C0D" w:rsidRPr="007B5A16">
        <w:rPr>
          <w:rFonts w:ascii="VNI-Times" w:hAnsi="VNI-Times"/>
        </w:rPr>
        <w:t xml:space="preserve">aùn kính R = 6cm trong mp ngang </w:t>
      </w:r>
      <w:r w:rsidR="007F7C0D" w:rsidRPr="007B5A16">
        <w:t>bên phải dây dd thẳng,</w:t>
      </w:r>
      <w:r w:rsidR="00733EE8" w:rsidRPr="007B5A16">
        <w:rPr>
          <w:rFonts w:ascii="VNI-Times" w:hAnsi="VNI-Times"/>
        </w:rPr>
        <w:t xml:space="preserve"> taïi choå cheùo nhau daây daãn ñöôïc caùch ñieän. Dñ chaïy trong daây thaúng coù chieàu höôùng xuoáng, dñ trong voøng daây nhìn töø treân xuoáng ngöôïc chieàu kim ñoàng hoà. Cñdñ qua daây laø 4A. Caûm öùng töø taïi taâm cuûa voøng troøn do doøng ñieän gaây ra coù ñoä lôùn:</w:t>
      </w:r>
      <w:r w:rsidR="00733EE8"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A. 4,5.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B. 7,3.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5751A2">
      <w:pPr>
        <w:jc w:val="both"/>
        <w:rPr>
          <w:rFonts w:ascii="VNI-Times" w:hAnsi="VNI-Times"/>
          <w:color w:val="0000FF"/>
        </w:rPr>
      </w:pPr>
      <w:r w:rsidRPr="007B5A16">
        <w:rPr>
          <w:rFonts w:ascii="VNI-Times" w:hAnsi="VNI-Times"/>
          <w:color w:val="0000FF"/>
        </w:rPr>
        <w:t>C. 5,5.10</w:t>
      </w:r>
      <w:r w:rsidRPr="007B5A16">
        <w:rPr>
          <w:rFonts w:ascii="VNI-Times" w:hAnsi="VNI-Times"/>
          <w:color w:val="0000FF"/>
          <w:vertAlign w:val="superscript"/>
        </w:rPr>
        <w:t>-5</w:t>
      </w:r>
      <w:r w:rsidRPr="007B5A16">
        <w:rPr>
          <w:rFonts w:ascii="VNI-Times" w:hAnsi="VNI-Times"/>
          <w:color w:val="0000FF"/>
        </w:rPr>
        <w:t>T.</w:t>
      </w:r>
      <w:r w:rsidRPr="007B5A16">
        <w:rPr>
          <w:rFonts w:ascii="VNI-Times" w:hAnsi="VNI-Times"/>
          <w:color w:val="0000FF"/>
        </w:rPr>
        <w:tab/>
      </w:r>
    </w:p>
    <w:p w:rsidR="00733EE8" w:rsidRPr="007B5A16" w:rsidRDefault="00733EE8" w:rsidP="005751A2">
      <w:pPr>
        <w:jc w:val="both"/>
        <w:rPr>
          <w:rFonts w:ascii="VNI-Times" w:hAnsi="VNI-Times"/>
        </w:rPr>
      </w:pPr>
      <w:r w:rsidRPr="007B5A16">
        <w:rPr>
          <w:rFonts w:ascii="VNI-Times" w:hAnsi="VNI-Times"/>
        </w:rPr>
        <w:t>D. 6,6.10</w:t>
      </w:r>
      <w:r w:rsidRPr="007B5A16">
        <w:rPr>
          <w:rFonts w:ascii="VNI-Times" w:hAnsi="VNI-Times"/>
          <w:vertAlign w:val="superscript"/>
        </w:rPr>
        <w:t>-5</w:t>
      </w:r>
      <w:r w:rsidRPr="007B5A16">
        <w:rPr>
          <w:rFonts w:ascii="VNI-Times" w:hAnsi="VNI-Times"/>
        </w:rPr>
        <w:t>T.</w:t>
      </w:r>
    </w:p>
    <w:p w:rsidR="00733EE8" w:rsidRPr="007B5A16" w:rsidRDefault="008701DF" w:rsidP="005751A2">
      <w:pPr>
        <w:jc w:val="both"/>
        <w:rPr>
          <w:rFonts w:ascii="VNI-Times" w:hAnsi="VNI-Times"/>
        </w:rPr>
      </w:pPr>
      <w:r w:rsidRPr="007B5A16">
        <w:rPr>
          <w:rFonts w:ascii="VNI-Times" w:hAnsi="VNI-Times"/>
          <w:b/>
        </w:rPr>
        <w:t>63</w:t>
      </w:r>
      <w:r w:rsidR="00733EE8" w:rsidRPr="007B5A16">
        <w:rPr>
          <w:rFonts w:ascii="VNI-Times" w:hAnsi="VNI-Times"/>
        </w:rPr>
        <w:t>*Moät sôïi daây ñoàng coù ñöôøng kính 0,8mm, ñieän trôû R = 1,1</w:t>
      </w:r>
      <w:r w:rsidR="00733EE8" w:rsidRPr="007B5A16">
        <w:rPr>
          <w:rFonts w:ascii="VNI-Times" w:hAnsi="VNI-Times"/>
          <w:position w:val="-4"/>
        </w:rPr>
        <w:object w:dxaOrig="260" w:dyaOrig="260">
          <v:shape id="_x0000_i1548" type="#_x0000_t75" style="width:13pt;height:13pt" o:ole="">
            <v:imagedata r:id="rId754" o:title=""/>
          </v:shape>
          <o:OLEObject Type="Embed" ProgID="Equation.DSMT4" ShapeID="_x0000_i1548" DrawAspect="Content" ObjectID="_1581495306" r:id="rId762"/>
        </w:object>
      </w:r>
      <w:r w:rsidR="00733EE8" w:rsidRPr="007B5A16">
        <w:rPr>
          <w:rFonts w:ascii="VNI-Times" w:hAnsi="VNI-Times"/>
        </w:rPr>
        <w:t xml:space="preserve">, lôùp sôn caùch ñieän beân ngoaøi raát moûng . Duøng sôïi daây naøy quaán </w:t>
      </w:r>
      <w:r w:rsidR="007F7C0D" w:rsidRPr="007B5A16">
        <w:t xml:space="preserve">thành </w:t>
      </w:r>
      <w:r w:rsidR="00733EE8" w:rsidRPr="007B5A16">
        <w:rPr>
          <w:rFonts w:ascii="VNI-Times" w:hAnsi="VNI-Times"/>
        </w:rPr>
        <w:t xml:space="preserve">1 oáng daây </w:t>
      </w:r>
      <w:r w:rsidR="007F7C0D" w:rsidRPr="007B5A16">
        <w:rPr>
          <w:rFonts w:ascii="VNI-Times" w:hAnsi="VNI-Times"/>
        </w:rPr>
        <w:t>v</w:t>
      </w:r>
      <w:r w:rsidR="007F7C0D" w:rsidRPr="007B5A16">
        <w:rPr>
          <w:lang w:val="vi-VN"/>
        </w:rPr>
        <w:t xml:space="preserve">ới các vòng dây sát bên nhau </w:t>
      </w:r>
      <w:r w:rsidR="00733EE8" w:rsidRPr="007B5A16">
        <w:rPr>
          <w:rFonts w:ascii="VNI-Times" w:hAnsi="VNI-Times"/>
        </w:rPr>
        <w:t xml:space="preserve">coù ñöôøng kính d = 2cm, daøi 40cm. </w:t>
      </w:r>
      <w:r w:rsidR="00733EE8" w:rsidRPr="007B5A16">
        <w:rPr>
          <w:rFonts w:ascii="VNI-Times" w:hAnsi="VNI-Times"/>
        </w:rPr>
        <w:lastRenderedPageBreak/>
        <w:t>Cho dñ chaïy qua oáng daây thì caûm öùng töø beân trong oáng daây coù ñoä lôùn B = 6,28.10</w:t>
      </w:r>
      <w:r w:rsidR="00733EE8" w:rsidRPr="007B5A16">
        <w:rPr>
          <w:rFonts w:ascii="VNI-Times" w:hAnsi="VNI-Times"/>
          <w:vertAlign w:val="superscript"/>
        </w:rPr>
        <w:t>-3</w:t>
      </w:r>
      <w:r w:rsidR="00733EE8" w:rsidRPr="007B5A16">
        <w:rPr>
          <w:rFonts w:ascii="VNI-Times" w:hAnsi="VNI-Times"/>
        </w:rPr>
        <w:t>(T). Hñt giöõa 2 ñaàu oáng daây laø:</w:t>
      </w:r>
      <w:r w:rsidR="00733EE8"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A. 2,8V.</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 xml:space="preserve">B. 1,1V. </w:t>
      </w:r>
    </w:p>
    <w:p w:rsidR="00733EE8" w:rsidRPr="007B5A16" w:rsidRDefault="00733EE8" w:rsidP="005751A2">
      <w:pPr>
        <w:jc w:val="both"/>
        <w:rPr>
          <w:rFonts w:ascii="VNI-Times" w:hAnsi="VNI-Times"/>
          <w:color w:val="0000FF"/>
        </w:rPr>
      </w:pPr>
      <w:r w:rsidRPr="007B5A16">
        <w:rPr>
          <w:rFonts w:ascii="VNI-Times" w:hAnsi="VNI-Times"/>
          <w:color w:val="0000FF"/>
        </w:rPr>
        <w:t xml:space="preserve">C. 4,4V. </w:t>
      </w:r>
    </w:p>
    <w:p w:rsidR="00733EE8" w:rsidRPr="007B5A16" w:rsidRDefault="00733EE8" w:rsidP="005751A2">
      <w:pPr>
        <w:jc w:val="both"/>
        <w:rPr>
          <w:rFonts w:ascii="VNI-Times" w:hAnsi="VNI-Times"/>
        </w:rPr>
      </w:pPr>
      <w:r w:rsidRPr="007B5A16">
        <w:rPr>
          <w:rFonts w:ascii="VNI-Times" w:hAnsi="VNI-Times"/>
        </w:rPr>
        <w:t>D. 6,3V.</w:t>
      </w:r>
    </w:p>
    <w:p w:rsidR="00733EE8" w:rsidRPr="007B5A16" w:rsidRDefault="008701DF" w:rsidP="005751A2">
      <w:pPr>
        <w:jc w:val="both"/>
        <w:rPr>
          <w:rFonts w:ascii="VNI-Times" w:hAnsi="VNI-Times"/>
        </w:rPr>
      </w:pPr>
      <w:r w:rsidRPr="007B5A16">
        <w:rPr>
          <w:rFonts w:ascii="VNI-Times" w:hAnsi="VNI-Times"/>
          <w:b/>
        </w:rPr>
        <w:t>64</w:t>
      </w:r>
      <w:r w:rsidR="00733EE8" w:rsidRPr="007B5A16">
        <w:rPr>
          <w:rFonts w:ascii="VNI-Times" w:hAnsi="VNI-Times"/>
        </w:rPr>
        <w:t>*Ñoaïn daây daãn daøi 3,14 m ñöôïc quaán thaønh n voøng troøn saùt beân nhau vaø caùch ñieän vôùi nhau, moåi voøng coù  baùn kính 5cm trong kk. Dñ qua khung daây coù cñ 1,5A. Caûm öùng töø taïi taâm cuûa khung daây coù ñoä lôùn:</w:t>
      </w:r>
    </w:p>
    <w:p w:rsidR="00733EE8" w:rsidRPr="007B5A16" w:rsidRDefault="00733EE8" w:rsidP="005751A2">
      <w:pPr>
        <w:jc w:val="both"/>
        <w:rPr>
          <w:rFonts w:ascii="VNI-Times" w:hAnsi="VNI-Times"/>
        </w:rPr>
      </w:pPr>
      <w:r w:rsidRPr="007B5A16">
        <w:rPr>
          <w:rFonts w:ascii="VNI-Times" w:hAnsi="VNI-Times"/>
        </w:rPr>
        <w:t xml:space="preserve">A. </w:t>
      </w:r>
      <w:r w:rsidRPr="007B5A16">
        <w:rPr>
          <w:rFonts w:ascii="VNI-Times" w:hAnsi="VNI-Times"/>
          <w:position w:val="-6"/>
        </w:rPr>
        <w:object w:dxaOrig="840" w:dyaOrig="320">
          <v:shape id="_x0000_i1549" type="#_x0000_t75" style="width:42.15pt;height:16.1pt" o:ole="">
            <v:imagedata r:id="rId739" o:title=""/>
          </v:shape>
          <o:OLEObject Type="Embed" ProgID="Equation.3" ShapeID="_x0000_i1549" DrawAspect="Content" ObjectID="_1581495307" r:id="rId763"/>
        </w:object>
      </w:r>
      <w:r w:rsidRPr="007B5A16">
        <w:rPr>
          <w:rFonts w:ascii="VNI-Times" w:hAnsi="VNI-Times"/>
        </w:rPr>
        <w: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 xml:space="preserve">B. </w:t>
      </w:r>
      <w:r w:rsidRPr="007B5A16">
        <w:rPr>
          <w:rFonts w:ascii="VNI-Times" w:hAnsi="VNI-Times"/>
          <w:position w:val="-6"/>
        </w:rPr>
        <w:object w:dxaOrig="999" w:dyaOrig="320">
          <v:shape id="_x0000_i1550" type="#_x0000_t75" style="width:49.8pt;height:16.1pt" o:ole="">
            <v:imagedata r:id="rId741" o:title=""/>
          </v:shape>
          <o:OLEObject Type="Embed" ProgID="Equation.3" ShapeID="_x0000_i1550" DrawAspect="Content" ObjectID="_1581495308" r:id="rId764"/>
        </w:object>
      </w:r>
      <w:r w:rsidRPr="007B5A16">
        <w:rPr>
          <w:rFonts w:ascii="VNI-Times" w:hAnsi="VNI-Times"/>
        </w:rPr>
        <w: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 xml:space="preserve">C. </w:t>
      </w:r>
      <w:r w:rsidRPr="007B5A16">
        <w:rPr>
          <w:rFonts w:ascii="VNI-Times" w:hAnsi="VNI-Times"/>
          <w:position w:val="-6"/>
        </w:rPr>
        <w:object w:dxaOrig="840" w:dyaOrig="320">
          <v:shape id="_x0000_i1551" type="#_x0000_t75" style="width:42.15pt;height:16.1pt" o:ole="">
            <v:imagedata r:id="rId743" o:title=""/>
          </v:shape>
          <o:OLEObject Type="Embed" ProgID="Equation.3" ShapeID="_x0000_i1551" DrawAspect="Content" ObjectID="_1581495309" r:id="rId765"/>
        </w:object>
      </w:r>
      <w:r w:rsidRPr="007B5A16">
        <w:rPr>
          <w:rFonts w:ascii="VNI-Times" w:hAnsi="VNI-Times"/>
        </w:rPr>
        <w:t>.</w:t>
      </w:r>
      <w:r w:rsidRPr="007B5A16">
        <w:rPr>
          <w:rFonts w:ascii="VNI-Times" w:hAnsi="VNI-Times"/>
        </w:rPr>
        <w:tab/>
      </w:r>
    </w:p>
    <w:p w:rsidR="00733EE8" w:rsidRPr="007B5A16" w:rsidRDefault="00733EE8" w:rsidP="005751A2">
      <w:pPr>
        <w:jc w:val="both"/>
        <w:rPr>
          <w:rFonts w:ascii="VNI-Times" w:hAnsi="VNI-Times"/>
          <w:color w:val="0000FF"/>
        </w:rPr>
      </w:pPr>
      <w:r w:rsidRPr="007B5A16">
        <w:rPr>
          <w:rFonts w:ascii="VNI-Times" w:hAnsi="VNI-Times"/>
          <w:color w:val="0000FF"/>
        </w:rPr>
        <w:t xml:space="preserve">D. </w:t>
      </w:r>
      <w:r w:rsidRPr="007B5A16">
        <w:rPr>
          <w:rFonts w:ascii="VNI-Times" w:hAnsi="VNI-Times"/>
          <w:color w:val="0000FF"/>
          <w:position w:val="-6"/>
        </w:rPr>
        <w:object w:dxaOrig="980" w:dyaOrig="320">
          <v:shape id="_x0000_i1552" type="#_x0000_t75" style="width:48.25pt;height:16.1pt" o:ole="">
            <v:imagedata r:id="rId745" o:title=""/>
          </v:shape>
          <o:OLEObject Type="Embed" ProgID="Equation.3" ShapeID="_x0000_i1552" DrawAspect="Content" ObjectID="_1581495310" r:id="rId766"/>
        </w:object>
      </w:r>
      <w:r w:rsidRPr="007B5A16">
        <w:rPr>
          <w:rFonts w:ascii="VNI-Times" w:hAnsi="VNI-Times"/>
          <w:color w:val="0000FF"/>
        </w:rPr>
        <w:t>.</w:t>
      </w:r>
    </w:p>
    <w:p w:rsidR="00733EE8" w:rsidRPr="007B5A16" w:rsidRDefault="008701DF" w:rsidP="005751A2">
      <w:pPr>
        <w:jc w:val="both"/>
        <w:rPr>
          <w:rFonts w:ascii="VNI-Times" w:hAnsi="VNI-Times"/>
        </w:rPr>
      </w:pPr>
      <w:r w:rsidRPr="007B5A16">
        <w:rPr>
          <w:rFonts w:ascii="VNI-Times" w:hAnsi="VNI-Times"/>
          <w:b/>
        </w:rPr>
        <w:t>65</w:t>
      </w:r>
      <w:r w:rsidR="00EC066C" w:rsidRPr="007B5A16">
        <w:rPr>
          <w:rFonts w:ascii="VNI-Times" w:hAnsi="VNI-Times"/>
          <w:b/>
        </w:rPr>
        <w:t xml:space="preserve">/ </w:t>
      </w:r>
      <w:r w:rsidR="00733EE8" w:rsidRPr="007B5A16">
        <w:rPr>
          <w:rFonts w:ascii="VNI-Times" w:hAnsi="VNI-Times"/>
        </w:rPr>
        <w:t xml:space="preserve">Moät oáng daây ñöôïc cuoán baèng loaïi daây maø tieát dieän coù baùn kính 0,5mm sao cho caùc voøng saùt beân nhau. Khi coù dñ 20A chaïy qua thì ñoä lôùn cuûa caûm öùng töø trong loøng oáng daây laø: </w:t>
      </w:r>
    </w:p>
    <w:p w:rsidR="00733EE8" w:rsidRPr="007B5A16" w:rsidRDefault="00733EE8" w:rsidP="005751A2">
      <w:pPr>
        <w:jc w:val="both"/>
        <w:rPr>
          <w:rFonts w:ascii="VNI-Times" w:hAnsi="VNI-Times"/>
        </w:rPr>
      </w:pPr>
      <w:r w:rsidRPr="007B5A16">
        <w:rPr>
          <w:rFonts w:ascii="VNI-Times" w:hAnsi="VNI-Times"/>
        </w:rPr>
        <w:t>A. 8m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B. 4</w:t>
      </w:r>
      <w:r w:rsidRPr="007B5A16">
        <w:rPr>
          <w:rFonts w:ascii="VNI-Times" w:hAnsi="VNI-Times"/>
          <w:position w:val="-6"/>
        </w:rPr>
        <w:object w:dxaOrig="220" w:dyaOrig="220">
          <v:shape id="_x0000_i1553" type="#_x0000_t75" style="width:11.5pt;height:11.5pt" o:ole="">
            <v:imagedata r:id="rId725" o:title=""/>
          </v:shape>
          <o:OLEObject Type="Embed" ProgID="Equation.DSMT4" ShapeID="_x0000_i1553" DrawAspect="Content" ObjectID="_1581495311" r:id="rId767"/>
        </w:object>
      </w:r>
      <w:r w:rsidRPr="007B5A16">
        <w:rPr>
          <w:rFonts w:ascii="VNI-Times" w:hAnsi="VNI-Times"/>
        </w:rPr>
        <w:t xml:space="preserve">mT. </w:t>
      </w:r>
    </w:p>
    <w:p w:rsidR="00733EE8" w:rsidRPr="007B5A16" w:rsidRDefault="00733EE8" w:rsidP="005751A2">
      <w:pPr>
        <w:jc w:val="both"/>
        <w:rPr>
          <w:rFonts w:ascii="VNI-Times" w:hAnsi="VNI-Times"/>
        </w:rPr>
      </w:pPr>
      <w:r w:rsidRPr="007B5A16">
        <w:rPr>
          <w:rFonts w:ascii="VNI-Times" w:hAnsi="VNI-Times"/>
        </w:rPr>
        <w:t xml:space="preserve">C. 4mT. </w:t>
      </w:r>
    </w:p>
    <w:p w:rsidR="00733EE8" w:rsidRPr="007B5A16" w:rsidRDefault="00733EE8" w:rsidP="005751A2">
      <w:pPr>
        <w:jc w:val="both"/>
        <w:rPr>
          <w:rFonts w:ascii="VNI-Times" w:hAnsi="VNI-Times"/>
          <w:color w:val="0000FF"/>
        </w:rPr>
      </w:pPr>
      <w:r w:rsidRPr="007B5A16">
        <w:rPr>
          <w:rFonts w:ascii="VNI-Times" w:hAnsi="VNI-Times"/>
          <w:color w:val="0000FF"/>
        </w:rPr>
        <w:t>D. 8</w:t>
      </w:r>
      <w:r w:rsidRPr="007B5A16">
        <w:rPr>
          <w:rFonts w:ascii="VNI-Times" w:hAnsi="VNI-Times"/>
          <w:color w:val="0000FF"/>
          <w:position w:val="-6"/>
        </w:rPr>
        <w:object w:dxaOrig="220" w:dyaOrig="220">
          <v:shape id="_x0000_i1554" type="#_x0000_t75" style="width:11.5pt;height:11.5pt" o:ole="">
            <v:imagedata r:id="rId725" o:title=""/>
          </v:shape>
          <o:OLEObject Type="Embed" ProgID="Equation.DSMT4" ShapeID="_x0000_i1554" DrawAspect="Content" ObjectID="_1581495312" r:id="rId768"/>
        </w:object>
      </w:r>
      <w:r w:rsidRPr="007B5A16">
        <w:rPr>
          <w:rFonts w:ascii="VNI-Times" w:hAnsi="VNI-Times"/>
          <w:color w:val="0000FF"/>
        </w:rPr>
        <w:t>mT.</w:t>
      </w:r>
    </w:p>
    <w:p w:rsidR="00574329" w:rsidRPr="007B5A16" w:rsidRDefault="008701DF" w:rsidP="00574329">
      <w:pPr>
        <w:jc w:val="both"/>
      </w:pPr>
      <w:r w:rsidRPr="007B5A16">
        <w:rPr>
          <w:b/>
        </w:rPr>
        <w:t>66</w:t>
      </w:r>
      <w:r w:rsidR="00EC066C" w:rsidRPr="007B5A16">
        <w:rPr>
          <w:b/>
        </w:rPr>
        <w:t>/</w:t>
      </w:r>
      <w:r w:rsidR="00574329" w:rsidRPr="007B5A16">
        <w:t xml:space="preserve"> Một dòng điện chạy trong dây dẫn thẳng dài vô hạn có độ lớn 10 A đặt trong chân không sinh ra một từ trường có độ lớn cảm ứng từ  tại điểm cách dây dẫn 50 cm </w:t>
      </w:r>
    </w:p>
    <w:p w:rsidR="008A1934" w:rsidRPr="007B5A16" w:rsidRDefault="00574329" w:rsidP="00574329">
      <w:pPr>
        <w:jc w:val="both"/>
      </w:pPr>
      <w:r w:rsidRPr="007B5A16">
        <w:rPr>
          <w:color w:val="0000FF"/>
        </w:rPr>
        <w:t>A. 4.10</w:t>
      </w:r>
      <w:r w:rsidRPr="007B5A16">
        <w:rPr>
          <w:color w:val="0000FF"/>
          <w:vertAlign w:val="superscript"/>
        </w:rPr>
        <w:t>-6</w:t>
      </w:r>
      <w:r w:rsidRPr="007B5A16">
        <w:rPr>
          <w:color w:val="0000FF"/>
        </w:rPr>
        <w:t xml:space="preserve"> T.</w:t>
      </w:r>
      <w:r w:rsidRPr="007B5A16">
        <w:rPr>
          <w:color w:val="0000FF"/>
        </w:rPr>
        <w:tab/>
      </w:r>
      <w:r w:rsidRPr="007B5A16">
        <w:tab/>
      </w:r>
    </w:p>
    <w:p w:rsidR="008A1934" w:rsidRPr="007B5A16" w:rsidRDefault="00574329" w:rsidP="00574329">
      <w:pPr>
        <w:jc w:val="both"/>
      </w:pPr>
      <w:r w:rsidRPr="007B5A16">
        <w:t>B. 2.10</w:t>
      </w:r>
      <w:r w:rsidRPr="007B5A16">
        <w:rPr>
          <w:vertAlign w:val="superscript"/>
        </w:rPr>
        <w:t>-7</w:t>
      </w:r>
      <w:r w:rsidRPr="007B5A16">
        <w:t>/5 T.</w:t>
      </w:r>
      <w:r w:rsidRPr="007B5A16">
        <w:tab/>
      </w:r>
      <w:r w:rsidRPr="007B5A16">
        <w:tab/>
      </w:r>
    </w:p>
    <w:p w:rsidR="008A1934" w:rsidRPr="007B5A16" w:rsidRDefault="00574329" w:rsidP="00574329">
      <w:pPr>
        <w:jc w:val="both"/>
      </w:pPr>
      <w:r w:rsidRPr="007B5A16">
        <w:t>C. 5.10</w:t>
      </w:r>
      <w:r w:rsidRPr="007B5A16">
        <w:rPr>
          <w:vertAlign w:val="superscript"/>
        </w:rPr>
        <w:t>-7</w:t>
      </w:r>
      <w:r w:rsidRPr="007B5A16">
        <w:t xml:space="preserve"> T.</w:t>
      </w:r>
      <w:r w:rsidRPr="007B5A16">
        <w:tab/>
      </w:r>
      <w:r w:rsidRPr="007B5A16">
        <w:tab/>
      </w:r>
    </w:p>
    <w:p w:rsidR="00574329" w:rsidRPr="007B5A16" w:rsidRDefault="00574329" w:rsidP="00574329">
      <w:pPr>
        <w:jc w:val="both"/>
      </w:pPr>
      <w:r w:rsidRPr="007B5A16">
        <w:t>D. 3.10</w:t>
      </w:r>
      <w:r w:rsidRPr="007B5A16">
        <w:rPr>
          <w:vertAlign w:val="superscript"/>
        </w:rPr>
        <w:t>-7</w:t>
      </w:r>
      <w:r w:rsidRPr="007B5A16">
        <w:t xml:space="preserve"> T.</w:t>
      </w:r>
    </w:p>
    <w:p w:rsidR="00574329" w:rsidRPr="007B5A16" w:rsidRDefault="008701DF" w:rsidP="00574329">
      <w:pPr>
        <w:jc w:val="both"/>
      </w:pPr>
      <w:r w:rsidRPr="007B5A16">
        <w:rPr>
          <w:b/>
        </w:rPr>
        <w:t>67</w:t>
      </w:r>
      <w:r w:rsidR="00EC066C" w:rsidRPr="007B5A16">
        <w:rPr>
          <w:b/>
        </w:rPr>
        <w:t>/</w:t>
      </w:r>
      <w:r w:rsidR="00574329" w:rsidRPr="007B5A16">
        <w:t xml:space="preserve"> Một điểm cách một dây dẫn dài vô hạn mang dòng điện 20 cm thì có độ lớn cảm ứng từ 1,2  μT. Một điểm cách dây dẫn đó 60 cm thì có độ lớn cảm ứng từ là</w:t>
      </w:r>
    </w:p>
    <w:p w:rsidR="008A1934" w:rsidRPr="007B5A16" w:rsidRDefault="00574329" w:rsidP="00574329">
      <w:pPr>
        <w:jc w:val="both"/>
      </w:pPr>
      <w:r w:rsidRPr="007B5A16">
        <w:rPr>
          <w:color w:val="0000FF"/>
        </w:rPr>
        <w:t>A. 0,4 μT.</w:t>
      </w:r>
      <w:r w:rsidRPr="007B5A16">
        <w:tab/>
      </w:r>
      <w:r w:rsidRPr="007B5A16">
        <w:tab/>
      </w:r>
    </w:p>
    <w:p w:rsidR="008A1934" w:rsidRPr="007B5A16" w:rsidRDefault="00574329" w:rsidP="00574329">
      <w:pPr>
        <w:jc w:val="both"/>
      </w:pPr>
      <w:r w:rsidRPr="007B5A16">
        <w:t>B. 0,2 μT.</w:t>
      </w:r>
      <w:r w:rsidRPr="007B5A16">
        <w:tab/>
      </w:r>
      <w:r w:rsidRPr="007B5A16">
        <w:tab/>
      </w:r>
    </w:p>
    <w:p w:rsidR="008A1934" w:rsidRPr="007B5A16" w:rsidRDefault="00574329" w:rsidP="00574329">
      <w:pPr>
        <w:jc w:val="both"/>
      </w:pPr>
      <w:r w:rsidRPr="007B5A16">
        <w:t>C. 3,6 μT.</w:t>
      </w:r>
      <w:r w:rsidRPr="007B5A16">
        <w:tab/>
      </w:r>
      <w:r w:rsidRPr="007B5A16">
        <w:tab/>
      </w:r>
    </w:p>
    <w:p w:rsidR="00574329" w:rsidRPr="007B5A16" w:rsidRDefault="00574329" w:rsidP="00574329">
      <w:pPr>
        <w:jc w:val="both"/>
      </w:pPr>
      <w:r w:rsidRPr="007B5A16">
        <w:t>D. 4,8 μT.</w:t>
      </w:r>
    </w:p>
    <w:p w:rsidR="00574329" w:rsidRPr="007B5A16" w:rsidRDefault="008701DF" w:rsidP="00574329">
      <w:pPr>
        <w:jc w:val="both"/>
      </w:pPr>
      <w:r w:rsidRPr="007B5A16">
        <w:rPr>
          <w:b/>
        </w:rPr>
        <w:t>68</w:t>
      </w:r>
      <w:r w:rsidR="00EC066C" w:rsidRPr="007B5A16">
        <w:rPr>
          <w:b/>
        </w:rPr>
        <w:t>/</w:t>
      </w:r>
      <w:r w:rsidR="00574329" w:rsidRPr="007B5A16">
        <w:t xml:space="preserve"> Tại một điểm cách một dây dẫn thẳng dài vô hạn mang dòng điện 5 A thì có cảm ứng từ 0,4 μT. Nếu cường độ dòng điện trong dây dẫn tăng thêm 10 A thì cảm ứng từ tại điểm đó có giá trị là</w:t>
      </w:r>
    </w:p>
    <w:p w:rsidR="008A1934" w:rsidRPr="007B5A16" w:rsidRDefault="00574329" w:rsidP="00574329">
      <w:pPr>
        <w:jc w:val="both"/>
      </w:pPr>
      <w:r w:rsidRPr="007B5A16">
        <w:t>A. 0,8 μT.</w:t>
      </w:r>
      <w:r w:rsidRPr="007B5A16">
        <w:tab/>
      </w:r>
      <w:r w:rsidRPr="007B5A16">
        <w:tab/>
      </w:r>
    </w:p>
    <w:p w:rsidR="008A1934" w:rsidRPr="007B5A16" w:rsidRDefault="00574329" w:rsidP="00574329">
      <w:pPr>
        <w:jc w:val="both"/>
      </w:pPr>
      <w:r w:rsidRPr="007B5A16">
        <w:rPr>
          <w:color w:val="0000FF"/>
        </w:rPr>
        <w:t>B. 1,2 μT.</w:t>
      </w:r>
      <w:r w:rsidRPr="007B5A16">
        <w:tab/>
      </w:r>
      <w:r w:rsidRPr="007B5A16">
        <w:tab/>
      </w:r>
    </w:p>
    <w:p w:rsidR="008A1934" w:rsidRPr="007B5A16" w:rsidRDefault="00574329" w:rsidP="00574329">
      <w:pPr>
        <w:jc w:val="both"/>
      </w:pPr>
      <w:r w:rsidRPr="007B5A16">
        <w:t>D. 0,2 μT.</w:t>
      </w:r>
      <w:r w:rsidRPr="007B5A16">
        <w:tab/>
      </w:r>
      <w:r w:rsidRPr="007B5A16">
        <w:tab/>
      </w:r>
    </w:p>
    <w:p w:rsidR="00574329" w:rsidRPr="007B5A16" w:rsidRDefault="00574329" w:rsidP="00574329">
      <w:pPr>
        <w:jc w:val="both"/>
      </w:pPr>
      <w:r w:rsidRPr="007B5A16">
        <w:t>D. 1,6 μT.</w:t>
      </w:r>
    </w:p>
    <w:p w:rsidR="00574329" w:rsidRPr="007B5A16" w:rsidRDefault="008701DF" w:rsidP="00574329">
      <w:pPr>
        <w:jc w:val="both"/>
      </w:pPr>
      <w:r w:rsidRPr="007B5A16">
        <w:rPr>
          <w:b/>
        </w:rPr>
        <w:t>69</w:t>
      </w:r>
      <w:r w:rsidR="00EC066C" w:rsidRPr="007B5A16">
        <w:rPr>
          <w:b/>
        </w:rPr>
        <w:t>/</w:t>
      </w:r>
      <w:r w:rsidR="00574329" w:rsidRPr="007B5A16">
        <w:t xml:space="preserve"> Một ống dây có dòng điện 10 A chạy qua thì cảm ứng từ trong lòng ống là 0,2 T. Nếu dòng điện trong ống là 20 A thì độ lớn cảm ứng từ trong lòng ống là</w:t>
      </w:r>
    </w:p>
    <w:p w:rsidR="008A1934" w:rsidRPr="007B5A16" w:rsidRDefault="00574329" w:rsidP="00574329">
      <w:pPr>
        <w:jc w:val="both"/>
      </w:pPr>
      <w:r w:rsidRPr="007B5A16">
        <w:rPr>
          <w:color w:val="0000FF"/>
        </w:rPr>
        <w:t>A. 0,4 T.</w:t>
      </w:r>
      <w:r w:rsidRPr="007B5A16">
        <w:tab/>
      </w:r>
      <w:r w:rsidRPr="007B5A16">
        <w:tab/>
      </w:r>
    </w:p>
    <w:p w:rsidR="008A1934" w:rsidRPr="007B5A16" w:rsidRDefault="00574329" w:rsidP="00574329">
      <w:pPr>
        <w:jc w:val="both"/>
      </w:pPr>
      <w:r w:rsidRPr="007B5A16">
        <w:t>B. 0,8 T.</w:t>
      </w:r>
      <w:r w:rsidRPr="007B5A16">
        <w:tab/>
      </w:r>
      <w:r w:rsidRPr="007B5A16">
        <w:tab/>
      </w:r>
    </w:p>
    <w:p w:rsidR="008A1934" w:rsidRPr="007B5A16" w:rsidRDefault="00574329" w:rsidP="00574329">
      <w:pPr>
        <w:jc w:val="both"/>
      </w:pPr>
      <w:r w:rsidRPr="007B5A16">
        <w:t>C. 1,2 T.</w:t>
      </w:r>
      <w:r w:rsidRPr="007B5A16">
        <w:tab/>
      </w:r>
      <w:r w:rsidRPr="007B5A16">
        <w:tab/>
      </w:r>
    </w:p>
    <w:p w:rsidR="00574329" w:rsidRPr="007B5A16" w:rsidRDefault="00574329" w:rsidP="00574329">
      <w:pPr>
        <w:jc w:val="both"/>
      </w:pPr>
      <w:r w:rsidRPr="007B5A16">
        <w:t>D. 0,1 T.</w:t>
      </w:r>
    </w:p>
    <w:p w:rsidR="00574329" w:rsidRPr="007B5A16" w:rsidRDefault="008701DF" w:rsidP="00574329">
      <w:pPr>
        <w:jc w:val="both"/>
      </w:pPr>
      <w:r w:rsidRPr="007B5A16">
        <w:rPr>
          <w:b/>
        </w:rPr>
        <w:t>70</w:t>
      </w:r>
      <w:r w:rsidR="00EC066C" w:rsidRPr="007B5A16">
        <w:rPr>
          <w:b/>
        </w:rPr>
        <w:t>/</w:t>
      </w:r>
      <w:r w:rsidR="00574329" w:rsidRPr="007B5A16">
        <w:t xml:space="preserve"> Một ống dây có dòng điện 4 A chạy qua thì độ lớn cảm ứng từ trong lòng ống là 0,04 T. Để độ lớn cảm ứng từ trong lòng ống tăng thêm 0,06 T thì dòng điện trong ống phải là</w:t>
      </w:r>
    </w:p>
    <w:p w:rsidR="008A1934" w:rsidRPr="007B5A16" w:rsidRDefault="00574329" w:rsidP="00574329">
      <w:pPr>
        <w:jc w:val="both"/>
      </w:pPr>
      <w:r w:rsidRPr="007B5A16">
        <w:rPr>
          <w:color w:val="0000FF"/>
        </w:rPr>
        <w:t>A. 10 A.</w:t>
      </w:r>
      <w:r w:rsidRPr="007B5A16">
        <w:rPr>
          <w:color w:val="0000FF"/>
        </w:rPr>
        <w:tab/>
      </w:r>
      <w:r w:rsidRPr="007B5A16">
        <w:tab/>
      </w:r>
    </w:p>
    <w:p w:rsidR="008A1934" w:rsidRPr="007B5A16" w:rsidRDefault="00574329" w:rsidP="00574329">
      <w:pPr>
        <w:jc w:val="both"/>
      </w:pPr>
      <w:r w:rsidRPr="007B5A16">
        <w:t>B. 6 A.</w:t>
      </w:r>
      <w:r w:rsidRPr="007B5A16">
        <w:tab/>
      </w:r>
      <w:r w:rsidRPr="007B5A16">
        <w:tab/>
      </w:r>
      <w:r w:rsidRPr="007B5A16">
        <w:tab/>
      </w:r>
    </w:p>
    <w:p w:rsidR="008A1934" w:rsidRPr="007B5A16" w:rsidRDefault="00574329" w:rsidP="00574329">
      <w:pPr>
        <w:jc w:val="both"/>
      </w:pPr>
      <w:r w:rsidRPr="007B5A16">
        <w:t>C. 1 A.</w:t>
      </w:r>
      <w:r w:rsidRPr="007B5A16">
        <w:tab/>
      </w:r>
      <w:r w:rsidRPr="007B5A16">
        <w:tab/>
      </w:r>
      <w:r w:rsidRPr="007B5A16">
        <w:tab/>
      </w:r>
    </w:p>
    <w:p w:rsidR="00574329" w:rsidRPr="007B5A16" w:rsidRDefault="00574329" w:rsidP="00574329">
      <w:pPr>
        <w:jc w:val="both"/>
      </w:pPr>
      <w:r w:rsidRPr="007B5A16">
        <w:t>D. 0,06 A.</w:t>
      </w:r>
    </w:p>
    <w:p w:rsidR="00574329" w:rsidRPr="007B5A16" w:rsidRDefault="008701DF" w:rsidP="00574329">
      <w:pPr>
        <w:jc w:val="both"/>
      </w:pPr>
      <w:r w:rsidRPr="007B5A16">
        <w:rPr>
          <w:b/>
        </w:rPr>
        <w:lastRenderedPageBreak/>
        <w:t>71</w:t>
      </w:r>
      <w:r w:rsidR="00EC066C" w:rsidRPr="007B5A16">
        <w:rPr>
          <w:b/>
        </w:rPr>
        <w:t>/</w:t>
      </w:r>
      <w:r w:rsidR="00574329" w:rsidRPr="007B5A16">
        <w:t xml:space="preserve"> Hai ống dây dài bằng nhau và có cùng số vòng dây, nhưng đường kính ống một gấp đôi đường kính ống hai. Khi ống dây một có dòng điện 10 A thì độ lớn cảm ứng từ trong lòng ống một là 0,2 T. Nếu dòng điện trong ống hai là 5 A thì độ lớn cảm ứng từ trong lòng ống hai là</w:t>
      </w:r>
    </w:p>
    <w:p w:rsidR="008A1934" w:rsidRPr="007B5A16" w:rsidRDefault="00574329" w:rsidP="00574329">
      <w:pPr>
        <w:jc w:val="both"/>
      </w:pPr>
      <w:r w:rsidRPr="007B5A16">
        <w:rPr>
          <w:color w:val="0000FF"/>
        </w:rPr>
        <w:t>A. 0,1 T.</w:t>
      </w:r>
      <w:r w:rsidRPr="007B5A16">
        <w:tab/>
      </w:r>
      <w:r w:rsidRPr="007B5A16">
        <w:tab/>
      </w:r>
    </w:p>
    <w:p w:rsidR="008A1934" w:rsidRPr="007B5A16" w:rsidRDefault="00574329" w:rsidP="00574329">
      <w:pPr>
        <w:jc w:val="both"/>
      </w:pPr>
      <w:r w:rsidRPr="007B5A16">
        <w:t>B. 0,2 T.</w:t>
      </w:r>
      <w:r w:rsidRPr="007B5A16">
        <w:tab/>
      </w:r>
      <w:r w:rsidRPr="007B5A16">
        <w:tab/>
      </w:r>
    </w:p>
    <w:p w:rsidR="008A1934" w:rsidRPr="007B5A16" w:rsidRDefault="00574329" w:rsidP="00574329">
      <w:pPr>
        <w:jc w:val="both"/>
      </w:pPr>
      <w:r w:rsidRPr="007B5A16">
        <w:t>C. 0,05 T.</w:t>
      </w:r>
      <w:r w:rsidRPr="007B5A16">
        <w:tab/>
      </w:r>
      <w:r w:rsidRPr="007B5A16">
        <w:tab/>
      </w:r>
    </w:p>
    <w:p w:rsidR="00574329" w:rsidRPr="007B5A16" w:rsidRDefault="00574329" w:rsidP="00574329">
      <w:pPr>
        <w:jc w:val="both"/>
      </w:pPr>
      <w:r w:rsidRPr="007B5A16">
        <w:t>D. 0,4 T.</w:t>
      </w:r>
    </w:p>
    <w:p w:rsidR="00574329" w:rsidRDefault="00574329" w:rsidP="00574329">
      <w:pPr>
        <w:jc w:val="both"/>
      </w:pPr>
    </w:p>
    <w:p w:rsidR="00AF02F1" w:rsidRDefault="00AF02F1" w:rsidP="00574329">
      <w:pPr>
        <w:jc w:val="both"/>
      </w:pPr>
    </w:p>
    <w:p w:rsidR="00AF02F1" w:rsidRPr="007B5A16" w:rsidRDefault="00AF02F1" w:rsidP="00574329">
      <w:pPr>
        <w:jc w:val="both"/>
      </w:pPr>
    </w:p>
    <w:p w:rsidR="00574329" w:rsidRPr="007B5A16" w:rsidRDefault="00574329" w:rsidP="00574329">
      <w:pPr>
        <w:pStyle w:val="Style1"/>
        <w:rPr>
          <w:color w:val="FF0000"/>
          <w:sz w:val="24"/>
          <w:szCs w:val="24"/>
        </w:rPr>
      </w:pPr>
      <w:bookmarkStart w:id="26" w:name="_Toc169699327"/>
      <w:bookmarkStart w:id="27" w:name="_Toc169699875"/>
      <w:r w:rsidRPr="007B5A16">
        <w:rPr>
          <w:color w:val="FF0000"/>
          <w:sz w:val="24"/>
          <w:szCs w:val="24"/>
        </w:rPr>
        <w:t>LỰC LO - REN - XƠ</w:t>
      </w:r>
      <w:bookmarkEnd w:id="26"/>
      <w:bookmarkEnd w:id="27"/>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883D82" w:rsidRPr="00D55AF8" w:rsidRDefault="008701DF" w:rsidP="005751A2">
      <w:pPr>
        <w:jc w:val="both"/>
        <w:rPr>
          <w:rFonts w:ascii="VNI-Times" w:hAnsi="VNI-Times"/>
          <w:lang w:val="fr-FR"/>
        </w:rPr>
      </w:pPr>
      <w:r w:rsidRPr="00D55AF8">
        <w:rPr>
          <w:rFonts w:ascii="VNI-Times" w:hAnsi="VNI-Times"/>
          <w:b/>
          <w:lang w:val="fr-FR"/>
        </w:rPr>
        <w:t>1</w:t>
      </w:r>
      <w:r w:rsidR="00EC066C" w:rsidRPr="00D55AF8">
        <w:rPr>
          <w:rFonts w:ascii="VNI-Times" w:hAnsi="VNI-Times"/>
          <w:b/>
          <w:lang w:val="fr-FR"/>
        </w:rPr>
        <w:t>/</w:t>
      </w:r>
      <w:r w:rsidR="00CE74A1" w:rsidRPr="00D55AF8">
        <w:rPr>
          <w:rFonts w:ascii="VNI-Times" w:hAnsi="VNI-Times"/>
          <w:b/>
          <w:lang w:val="fr-FR"/>
        </w:rPr>
        <w:t xml:space="preserve"> </w:t>
      </w:r>
      <w:r w:rsidR="009C73B3" w:rsidRPr="00D55AF8">
        <w:rPr>
          <w:rFonts w:ascii="VNI-Times" w:hAnsi="VNI-Times"/>
          <w:lang w:val="fr-FR"/>
        </w:rPr>
        <w:t>Moät ñieän tích chuyeån ñoäng troøn ñeàu döôùi taùc duïng cuûa löïc Lorenxô, baùn kính quyõ ñaïo cuûa ñieän tích khoâng phuï thuoäc vaøo:</w:t>
      </w:r>
      <w:r w:rsidR="009C73B3" w:rsidRPr="00D55AF8">
        <w:rPr>
          <w:rFonts w:ascii="VNI-Times" w:hAnsi="VNI-Times"/>
          <w:lang w:val="fr-FR"/>
        </w:rPr>
        <w:tab/>
      </w:r>
    </w:p>
    <w:p w:rsidR="00CE74A1" w:rsidRPr="007B5A16" w:rsidRDefault="009C73B3" w:rsidP="005751A2">
      <w:pPr>
        <w:rPr>
          <w:rFonts w:ascii="VNI-Times" w:hAnsi="VNI-Times"/>
        </w:rPr>
      </w:pPr>
      <w:r w:rsidRPr="007B5A16">
        <w:rPr>
          <w:rFonts w:ascii="VNI-Times" w:hAnsi="VNI-Times"/>
        </w:rPr>
        <w:t>A</w:t>
      </w:r>
      <w:r w:rsidR="008667FD" w:rsidRPr="007B5A16">
        <w:rPr>
          <w:rFonts w:ascii="VNI-Times" w:hAnsi="VNI-Times"/>
        </w:rPr>
        <w:t>.</w:t>
      </w:r>
      <w:r w:rsidR="00CE74A1" w:rsidRPr="007B5A16">
        <w:rPr>
          <w:rFonts w:ascii="VNI-Times" w:hAnsi="VNI-Times"/>
        </w:rPr>
        <w:t xml:space="preserve"> </w:t>
      </w:r>
      <w:r w:rsidRPr="007B5A16">
        <w:rPr>
          <w:rFonts w:ascii="VNI-Times" w:hAnsi="VNI-Times"/>
        </w:rPr>
        <w:t>Giaù tr</w:t>
      </w:r>
      <w:r w:rsidR="00883D82" w:rsidRPr="007B5A16">
        <w:rPr>
          <w:rFonts w:ascii="VNI-Times" w:hAnsi="VNI-Times"/>
        </w:rPr>
        <w:t xml:space="preserve">ò ñoä lôùn cuûa ñieän tích.    </w:t>
      </w:r>
      <w:r w:rsidR="00CE74A1" w:rsidRPr="007B5A16">
        <w:rPr>
          <w:rFonts w:ascii="VNI-Times" w:hAnsi="VNI-Times"/>
        </w:rPr>
        <w:t xml:space="preserve">       </w:t>
      </w:r>
      <w:r w:rsidRPr="007B5A16">
        <w:rPr>
          <w:rFonts w:ascii="VNI-Times" w:hAnsi="VNI-Times"/>
        </w:rPr>
        <w:t>B</w:t>
      </w:r>
      <w:r w:rsidR="008667FD" w:rsidRPr="007B5A16">
        <w:rPr>
          <w:rFonts w:ascii="VNI-Times" w:hAnsi="VNI-Times"/>
        </w:rPr>
        <w:t>.</w:t>
      </w:r>
      <w:r w:rsidR="00CE74A1" w:rsidRPr="007B5A16">
        <w:rPr>
          <w:rFonts w:ascii="VNI-Times" w:hAnsi="VNI-Times"/>
        </w:rPr>
        <w:t xml:space="preserve"> </w:t>
      </w:r>
      <w:r w:rsidRPr="007B5A16">
        <w:rPr>
          <w:rFonts w:ascii="VNI-Times" w:hAnsi="VNI-Times"/>
        </w:rPr>
        <w:t>Vtoác cuûa ñieän tích.</w:t>
      </w:r>
      <w:r w:rsidR="00883D82" w:rsidRPr="007B5A16">
        <w:rPr>
          <w:rFonts w:ascii="VNI-Times" w:hAnsi="VNI-Times"/>
        </w:rPr>
        <w:t xml:space="preserve">   </w:t>
      </w:r>
    </w:p>
    <w:p w:rsidR="009C73B3" w:rsidRPr="007B5A16" w:rsidRDefault="008667FD" w:rsidP="005751A2">
      <w:pPr>
        <w:rPr>
          <w:rFonts w:ascii="VNI-Times" w:hAnsi="VNI-Times"/>
          <w:color w:val="0000FF"/>
        </w:rPr>
      </w:pPr>
      <w:r w:rsidRPr="007B5A16">
        <w:rPr>
          <w:rFonts w:ascii="VNI-Times" w:hAnsi="VNI-Times"/>
        </w:rPr>
        <w:t>C.</w:t>
      </w:r>
      <w:r w:rsidR="00CE74A1" w:rsidRPr="007B5A16">
        <w:rPr>
          <w:rFonts w:ascii="VNI-Times" w:hAnsi="VNI-Times"/>
        </w:rPr>
        <w:t xml:space="preserve"> </w:t>
      </w:r>
      <w:r w:rsidR="009C73B3" w:rsidRPr="007B5A16">
        <w:rPr>
          <w:rFonts w:ascii="VNI-Times" w:hAnsi="VNI-Times"/>
        </w:rPr>
        <w:t xml:space="preserve">Klöôïng cuûa ñieän tích.   </w:t>
      </w:r>
      <w:r w:rsidR="00CE74A1" w:rsidRPr="007B5A16">
        <w:rPr>
          <w:rFonts w:ascii="VNI-Times" w:hAnsi="VNI-Times"/>
        </w:rPr>
        <w:t xml:space="preserve">                  </w:t>
      </w:r>
      <w:r w:rsidRPr="007B5A16">
        <w:rPr>
          <w:rFonts w:ascii="VNI-Times" w:hAnsi="VNI-Times"/>
          <w:color w:val="0000FF"/>
        </w:rPr>
        <w:t>D.</w:t>
      </w:r>
      <w:r w:rsidR="009C73B3" w:rsidRPr="007B5A16">
        <w:rPr>
          <w:rFonts w:ascii="VNI-Times" w:hAnsi="VNI-Times"/>
          <w:color w:val="0000FF"/>
        </w:rPr>
        <w:t xml:space="preserve"> kích thöôùc cuûa ñieän tích.</w:t>
      </w:r>
    </w:p>
    <w:p w:rsidR="009C73B3" w:rsidRPr="007B5A16" w:rsidRDefault="008701DF" w:rsidP="005751A2">
      <w:pPr>
        <w:jc w:val="both"/>
        <w:rPr>
          <w:rFonts w:ascii="VNI-Times" w:hAnsi="VNI-Times"/>
        </w:rPr>
      </w:pPr>
      <w:r w:rsidRPr="007B5A16">
        <w:rPr>
          <w:rFonts w:ascii="VNI-Times" w:hAnsi="VNI-Times"/>
          <w:b/>
        </w:rPr>
        <w:t>2</w:t>
      </w:r>
      <w:r w:rsidR="00EC066C" w:rsidRPr="007B5A16">
        <w:rPr>
          <w:rFonts w:ascii="VNI-Times" w:hAnsi="VNI-Times"/>
          <w:b/>
        </w:rPr>
        <w:t xml:space="preserve">/ </w:t>
      </w:r>
      <w:r w:rsidR="009C73B3" w:rsidRPr="007B5A16">
        <w:rPr>
          <w:rFonts w:ascii="VNI-Times" w:hAnsi="VNI-Times"/>
        </w:rPr>
        <w:t>Trong 1 töø tröôøng ñeàu coù chieàu töø trong ra ngoaøi, 1 ñieän tích aâm cñ theo phöông ngang coù chieàu töø traùi sang phaûi chòu tduïng cuûa löïc Lorenxô coù chieàu:</w:t>
      </w:r>
    </w:p>
    <w:p w:rsidR="009C73B3" w:rsidRPr="007B5A16" w:rsidRDefault="009C73B3" w:rsidP="005751A2">
      <w:pPr>
        <w:jc w:val="both"/>
        <w:rPr>
          <w:rFonts w:ascii="VNI-Times" w:hAnsi="VNI-Times"/>
        </w:rPr>
      </w:pPr>
      <w:r w:rsidRPr="007B5A16">
        <w:rPr>
          <w:rFonts w:ascii="VNI-Times" w:hAnsi="VNI-Times"/>
        </w:rPr>
        <w:t>A</w:t>
      </w:r>
      <w:r w:rsidR="008667FD" w:rsidRPr="007B5A16">
        <w:rPr>
          <w:rFonts w:ascii="VNI-Times" w:hAnsi="VNI-Times"/>
        </w:rPr>
        <w:t xml:space="preserve">. </w:t>
      </w:r>
      <w:r w:rsidRPr="007B5A16">
        <w:rPr>
          <w:rFonts w:ascii="VNI-Times" w:hAnsi="VNI-Times"/>
        </w:rPr>
        <w:t xml:space="preserve">Töø traùi sang phaûi.       </w:t>
      </w:r>
      <w:r w:rsidR="008667FD" w:rsidRPr="007B5A16">
        <w:rPr>
          <w:rFonts w:ascii="VNI-Times" w:hAnsi="VNI-Times"/>
        </w:rPr>
        <w:t xml:space="preserve">   </w:t>
      </w:r>
      <w:r w:rsidRPr="007B5A16">
        <w:rPr>
          <w:rFonts w:ascii="VNI-Times" w:hAnsi="VNI-Times"/>
          <w:color w:val="0000FF"/>
        </w:rPr>
        <w:t>B</w:t>
      </w:r>
      <w:r w:rsidR="008667FD" w:rsidRPr="007B5A16">
        <w:rPr>
          <w:rFonts w:ascii="VNI-Times" w:hAnsi="VNI-Times"/>
          <w:color w:val="0000FF"/>
        </w:rPr>
        <w:t xml:space="preserve">. </w:t>
      </w:r>
      <w:r w:rsidRPr="007B5A16">
        <w:rPr>
          <w:rFonts w:ascii="VNI-Times" w:hAnsi="VNI-Times"/>
          <w:color w:val="0000FF"/>
        </w:rPr>
        <w:t>Töø döôùi leân treân.</w:t>
      </w:r>
      <w:r w:rsidRPr="007B5A16">
        <w:rPr>
          <w:rFonts w:ascii="VNI-Times" w:hAnsi="VNI-Times"/>
        </w:rPr>
        <w:t xml:space="preserve">        C</w:t>
      </w:r>
      <w:r w:rsidR="008667FD" w:rsidRPr="007B5A16">
        <w:rPr>
          <w:rFonts w:ascii="VNI-Times" w:hAnsi="VNI-Times"/>
        </w:rPr>
        <w:t xml:space="preserve">. </w:t>
      </w:r>
      <w:r w:rsidRPr="007B5A16">
        <w:rPr>
          <w:rFonts w:ascii="VNI-Times" w:hAnsi="VNI-Times"/>
        </w:rPr>
        <w:t>Töø trong ra ngoaøi.       D</w:t>
      </w:r>
      <w:r w:rsidR="008667FD" w:rsidRPr="007B5A16">
        <w:rPr>
          <w:rFonts w:ascii="VNI-Times" w:hAnsi="VNI-Times"/>
        </w:rPr>
        <w:t xml:space="preserve">. </w:t>
      </w:r>
      <w:r w:rsidRPr="007B5A16">
        <w:rPr>
          <w:rFonts w:ascii="VNI-Times" w:hAnsi="VNI-Times"/>
        </w:rPr>
        <w:t>Töø treân xuoáng döôùi.</w:t>
      </w:r>
    </w:p>
    <w:p w:rsidR="009C73B3" w:rsidRPr="007B5A16" w:rsidRDefault="008701DF" w:rsidP="005751A2">
      <w:pPr>
        <w:jc w:val="both"/>
        <w:rPr>
          <w:rFonts w:ascii="VNI-Times" w:hAnsi="VNI-Times"/>
        </w:rPr>
      </w:pPr>
      <w:r w:rsidRPr="007B5A16">
        <w:rPr>
          <w:rFonts w:ascii="VNI-Times" w:hAnsi="VNI-Times"/>
          <w:b/>
        </w:rPr>
        <w:t>3</w:t>
      </w:r>
      <w:r w:rsidR="00EC066C" w:rsidRPr="007B5A16">
        <w:rPr>
          <w:rFonts w:ascii="VNI-Times" w:hAnsi="VNI-Times"/>
          <w:b/>
        </w:rPr>
        <w:t xml:space="preserve">/ </w:t>
      </w:r>
      <w:r w:rsidR="009C73B3" w:rsidRPr="007B5A16">
        <w:rPr>
          <w:rFonts w:ascii="VNI-Times" w:hAnsi="VNI-Times"/>
        </w:rPr>
        <w:t>Phöông cuûa löïc Lorenxô:</w:t>
      </w:r>
    </w:p>
    <w:p w:rsidR="009C73B3" w:rsidRPr="007B5A16" w:rsidRDefault="008667FD" w:rsidP="005751A2">
      <w:pPr>
        <w:jc w:val="both"/>
        <w:rPr>
          <w:rFonts w:ascii="VNI-Times" w:hAnsi="VNI-Times"/>
        </w:rPr>
      </w:pPr>
      <w:r w:rsidRPr="007B5A16">
        <w:rPr>
          <w:rFonts w:ascii="VNI-Times" w:hAnsi="VNI-Times"/>
        </w:rPr>
        <w:t>A</w:t>
      </w:r>
      <w:r w:rsidR="009C73B3" w:rsidRPr="007B5A16">
        <w:rPr>
          <w:rFonts w:ascii="VNI-Times" w:hAnsi="VNI-Times"/>
        </w:rPr>
        <w:t xml:space="preserve">. Truøng vôùi phöông cuûa vectô caûm öùng töø.           B.Truøng vôùi phöông cuûa vectô vtoác cuûa haït. </w:t>
      </w:r>
    </w:p>
    <w:p w:rsidR="00883D82" w:rsidRPr="007B5A16" w:rsidRDefault="009C73B3" w:rsidP="005751A2">
      <w:pPr>
        <w:jc w:val="both"/>
        <w:rPr>
          <w:rFonts w:ascii="VNI-Times" w:hAnsi="VNI-Times"/>
        </w:rPr>
      </w:pPr>
      <w:r w:rsidRPr="007B5A16">
        <w:rPr>
          <w:rFonts w:ascii="VNI-Times" w:hAnsi="VNI-Times"/>
        </w:rPr>
        <w:t>C</w:t>
      </w:r>
      <w:r w:rsidR="008667FD" w:rsidRPr="007B5A16">
        <w:rPr>
          <w:rFonts w:ascii="VNI-Times" w:hAnsi="VNI-Times"/>
        </w:rPr>
        <w:t>.</w:t>
      </w:r>
      <w:r w:rsidRPr="007B5A16">
        <w:rPr>
          <w:rFonts w:ascii="VNI-Times" w:hAnsi="VNI-Times"/>
          <w:position w:val="-4"/>
        </w:rPr>
        <w:object w:dxaOrig="240" w:dyaOrig="260">
          <v:shape id="_x0000_i1555" type="#_x0000_t75" style="width:12.25pt;height:13pt" o:ole="">
            <v:imagedata r:id="rId769" o:title=""/>
          </v:shape>
          <o:OLEObject Type="Embed" ProgID="Equation.DSMT4" ShapeID="_x0000_i1555" DrawAspect="Content" ObjectID="_1581495313" r:id="rId770"/>
        </w:object>
      </w:r>
      <w:r w:rsidRPr="007B5A16">
        <w:rPr>
          <w:rFonts w:ascii="VNI-Times" w:hAnsi="VNI-Times"/>
        </w:rPr>
        <w:t xml:space="preserve">vôùi ñöôøng söùc töø nhöng truøng vôùi phöông cuûa vtoác cuûa haït. </w:t>
      </w:r>
    </w:p>
    <w:p w:rsidR="009C73B3" w:rsidRPr="007B5A16" w:rsidRDefault="009C73B3" w:rsidP="005751A2">
      <w:pPr>
        <w:jc w:val="both"/>
        <w:rPr>
          <w:rFonts w:ascii="VNI-Times" w:hAnsi="VNI-Times"/>
          <w:color w:val="0000FF"/>
        </w:rPr>
      </w:pPr>
      <w:r w:rsidRPr="007B5A16">
        <w:rPr>
          <w:rFonts w:ascii="VNI-Times" w:hAnsi="VNI-Times"/>
          <w:color w:val="0000FF"/>
        </w:rPr>
        <w:t>D</w:t>
      </w:r>
      <w:r w:rsidR="008667FD" w:rsidRPr="007B5A16">
        <w:rPr>
          <w:rFonts w:ascii="VNI-Times" w:hAnsi="VNI-Times"/>
          <w:color w:val="0000FF"/>
        </w:rPr>
        <w:t>.</w:t>
      </w:r>
      <w:r w:rsidRPr="007B5A16">
        <w:rPr>
          <w:rFonts w:ascii="VNI-Times" w:hAnsi="VNI-Times"/>
          <w:color w:val="0000FF"/>
          <w:position w:val="-4"/>
        </w:rPr>
        <w:object w:dxaOrig="240" w:dyaOrig="260">
          <v:shape id="_x0000_i1556" type="#_x0000_t75" style="width:12.25pt;height:13pt" o:ole="">
            <v:imagedata r:id="rId769" o:title=""/>
          </v:shape>
          <o:OLEObject Type="Embed" ProgID="Equation.DSMT4" ShapeID="_x0000_i1556" DrawAspect="Content" ObjectID="_1581495314" r:id="rId771"/>
        </w:object>
      </w:r>
      <w:r w:rsidRPr="007B5A16">
        <w:rPr>
          <w:rFonts w:ascii="VNI-Times" w:hAnsi="VNI-Times"/>
          <w:color w:val="0000FF"/>
        </w:rPr>
        <w:t>vôùi caû ñöôøng söùc töø vaø vectô vtoác cuûa haït.</w:t>
      </w:r>
    </w:p>
    <w:p w:rsidR="009C73B3" w:rsidRPr="007B5A16" w:rsidRDefault="008701DF" w:rsidP="005751A2">
      <w:pPr>
        <w:jc w:val="both"/>
        <w:rPr>
          <w:rFonts w:ascii="VNI-Times" w:hAnsi="VNI-Times"/>
        </w:rPr>
      </w:pPr>
      <w:r w:rsidRPr="007B5A16">
        <w:rPr>
          <w:rFonts w:ascii="VNI-Times" w:hAnsi="VNI-Times"/>
          <w:b/>
        </w:rPr>
        <w:t>4</w:t>
      </w:r>
      <w:r w:rsidR="00EC066C" w:rsidRPr="007B5A16">
        <w:rPr>
          <w:rFonts w:ascii="VNI-Times" w:hAnsi="VNI-Times"/>
          <w:b/>
        </w:rPr>
        <w:t xml:space="preserve">/ </w:t>
      </w:r>
      <w:r w:rsidR="009C73B3" w:rsidRPr="007B5A16">
        <w:rPr>
          <w:rFonts w:ascii="VNI-Times" w:hAnsi="VNI-Times"/>
        </w:rPr>
        <w:t xml:space="preserve">Löïc Lorenxô laø: </w:t>
      </w:r>
    </w:p>
    <w:p w:rsidR="009C73B3" w:rsidRPr="007B5A16" w:rsidRDefault="008667FD" w:rsidP="005751A2">
      <w:pPr>
        <w:jc w:val="both"/>
        <w:rPr>
          <w:rFonts w:ascii="VNI-Times" w:hAnsi="VNI-Times"/>
        </w:rPr>
      </w:pPr>
      <w:r w:rsidRPr="007B5A16">
        <w:rPr>
          <w:rFonts w:ascii="VNI-Times" w:hAnsi="VNI-Times"/>
        </w:rPr>
        <w:t>A</w:t>
      </w:r>
      <w:r w:rsidR="009C73B3" w:rsidRPr="007B5A16">
        <w:rPr>
          <w:rFonts w:ascii="VNI-Times" w:hAnsi="VNI-Times"/>
        </w:rPr>
        <w:t xml:space="preserve">. Löïc töø taùc duïng leân haït mang ñieän ñöùng yeân trong töø tröôøng.       B. Löïc töø taùc duïng leân doøng ñieän. </w:t>
      </w:r>
    </w:p>
    <w:p w:rsidR="00883D82" w:rsidRPr="007B5A16" w:rsidRDefault="009C73B3" w:rsidP="005751A2">
      <w:pPr>
        <w:jc w:val="both"/>
        <w:rPr>
          <w:rFonts w:ascii="VNI-Times" w:hAnsi="VNI-Times"/>
          <w:color w:val="0000FF"/>
        </w:rPr>
      </w:pPr>
      <w:r w:rsidRPr="007B5A16">
        <w:rPr>
          <w:rFonts w:ascii="VNI-Times" w:hAnsi="VNI-Times"/>
          <w:color w:val="0000FF"/>
        </w:rPr>
        <w:t>C. Löïc töø taùc duïng leân haït mang ñieän chuyeån ñoäng trong töø tröôøng.</w:t>
      </w:r>
    </w:p>
    <w:p w:rsidR="009C73B3" w:rsidRPr="007B5A16" w:rsidRDefault="009C73B3" w:rsidP="005751A2">
      <w:pPr>
        <w:jc w:val="both"/>
        <w:rPr>
          <w:rFonts w:ascii="VNI-Times" w:hAnsi="VNI-Times"/>
        </w:rPr>
      </w:pPr>
      <w:r w:rsidRPr="007B5A16">
        <w:rPr>
          <w:rFonts w:ascii="VNI-Times" w:hAnsi="VNI-Times"/>
        </w:rPr>
        <w:t>D. Löïc töø do dñieän naøy taùc duïng leân dñieän kia.</w:t>
      </w:r>
    </w:p>
    <w:p w:rsidR="009C73B3" w:rsidRPr="007B5A16" w:rsidRDefault="008701DF" w:rsidP="005751A2">
      <w:pPr>
        <w:jc w:val="both"/>
        <w:rPr>
          <w:rFonts w:ascii="VNI-Times" w:hAnsi="VNI-Times"/>
        </w:rPr>
      </w:pPr>
      <w:r w:rsidRPr="007B5A16">
        <w:rPr>
          <w:rFonts w:ascii="VNI-Times" w:hAnsi="VNI-Times"/>
          <w:b/>
        </w:rPr>
        <w:t>5</w:t>
      </w:r>
      <w:r w:rsidR="00EC066C" w:rsidRPr="007B5A16">
        <w:rPr>
          <w:rFonts w:ascii="VNI-Times" w:hAnsi="VNI-Times"/>
          <w:b/>
        </w:rPr>
        <w:t xml:space="preserve">/ </w:t>
      </w:r>
      <w:r w:rsidR="009C73B3" w:rsidRPr="007B5A16">
        <w:rPr>
          <w:rFonts w:ascii="VNI-Times" w:hAnsi="VNI-Times"/>
        </w:rPr>
        <w:t xml:space="preserve">Ñoä lôùn cuûa löïc Lorenxô khoâng phuï thuoäc vaøo: </w:t>
      </w:r>
    </w:p>
    <w:p w:rsidR="009C73B3" w:rsidRPr="007B5A16" w:rsidRDefault="009C73B3" w:rsidP="005751A2">
      <w:pPr>
        <w:jc w:val="both"/>
        <w:rPr>
          <w:rFonts w:ascii="VNI-Times" w:hAnsi="VNI-Times"/>
        </w:rPr>
      </w:pPr>
      <w:r w:rsidRPr="007B5A16">
        <w:rPr>
          <w:rFonts w:ascii="VNI-Times" w:hAnsi="VNI-Times"/>
        </w:rPr>
        <w:t xml:space="preserve">A. Giaù trò cuûa ñieän tích.              </w:t>
      </w:r>
      <w:r w:rsidR="008667FD" w:rsidRPr="007B5A16">
        <w:rPr>
          <w:rFonts w:ascii="VNI-Times" w:hAnsi="VNI-Times"/>
        </w:rPr>
        <w:t xml:space="preserve"> B</w:t>
      </w:r>
      <w:r w:rsidRPr="007B5A16">
        <w:rPr>
          <w:rFonts w:ascii="VNI-Times" w:hAnsi="VNI-Times"/>
        </w:rPr>
        <w:t>. Ñoä lôùn cuûa vaän toác cuûa ñieän tích.</w:t>
      </w:r>
    </w:p>
    <w:p w:rsidR="009C73B3" w:rsidRPr="007B5A16" w:rsidRDefault="009C73B3" w:rsidP="005751A2">
      <w:pPr>
        <w:jc w:val="both"/>
        <w:rPr>
          <w:rFonts w:ascii="VNI-Times" w:hAnsi="VNI-Times"/>
          <w:color w:val="0000FF"/>
        </w:rPr>
      </w:pPr>
      <w:r w:rsidRPr="007B5A16">
        <w:rPr>
          <w:rFonts w:ascii="VNI-Times" w:hAnsi="VNI-Times"/>
        </w:rPr>
        <w:t xml:space="preserve">C. Ñoä lôùn cuûa caûm öùng töø. </w:t>
      </w:r>
      <w:r w:rsidRPr="007B5A16">
        <w:rPr>
          <w:rFonts w:ascii="VNI-Times" w:hAnsi="VNI-Times"/>
        </w:rPr>
        <w:tab/>
      </w:r>
      <w:r w:rsidR="00931210" w:rsidRPr="007B5A16">
        <w:rPr>
          <w:rFonts w:ascii="VNI-Times" w:hAnsi="VNI-Times"/>
        </w:rPr>
        <w:t xml:space="preserve">      </w:t>
      </w:r>
      <w:r w:rsidRPr="007B5A16">
        <w:rPr>
          <w:rFonts w:ascii="VNI-Times" w:hAnsi="VNI-Times"/>
          <w:color w:val="0000FF"/>
        </w:rPr>
        <w:t>D. Khoái löôïng cuûa ñieän tích.</w:t>
      </w:r>
    </w:p>
    <w:p w:rsidR="009C73B3" w:rsidRPr="007B5A16" w:rsidRDefault="008701DF" w:rsidP="005751A2">
      <w:pPr>
        <w:jc w:val="both"/>
        <w:rPr>
          <w:rFonts w:ascii="VNI-Times" w:hAnsi="VNI-Times"/>
        </w:rPr>
      </w:pPr>
      <w:r w:rsidRPr="007B5A16">
        <w:rPr>
          <w:rFonts w:ascii="VNI-Times" w:hAnsi="VNI-Times"/>
          <w:b/>
        </w:rPr>
        <w:t>6</w:t>
      </w:r>
      <w:r w:rsidR="00EC066C" w:rsidRPr="007B5A16">
        <w:rPr>
          <w:rFonts w:ascii="VNI-Times" w:hAnsi="VNI-Times"/>
          <w:b/>
        </w:rPr>
        <w:t xml:space="preserve">/ </w:t>
      </w:r>
      <w:r w:rsidR="009C73B3" w:rsidRPr="007B5A16">
        <w:rPr>
          <w:rFonts w:ascii="VNI-Times" w:hAnsi="VNI-Times"/>
        </w:rPr>
        <w:t xml:space="preserve">Choïn caâu sai: </w:t>
      </w:r>
    </w:p>
    <w:p w:rsidR="009C73B3" w:rsidRPr="007B5A16" w:rsidRDefault="009C73B3" w:rsidP="005751A2">
      <w:pPr>
        <w:jc w:val="both"/>
        <w:rPr>
          <w:rFonts w:ascii="VNI-Times" w:hAnsi="VNI-Times"/>
        </w:rPr>
      </w:pPr>
      <w:r w:rsidRPr="007B5A16">
        <w:rPr>
          <w:rFonts w:ascii="VNI-Times" w:hAnsi="VNI-Times"/>
        </w:rPr>
        <w:t>A. Phöông cuûa löïc Lorenxô vuoâng goùc vôùi maët phaúng chöùa vectô cöù töø vaø vaän toác haït mang ñieän.</w:t>
      </w:r>
    </w:p>
    <w:p w:rsidR="009C73B3" w:rsidRPr="007B5A16" w:rsidRDefault="009C73B3" w:rsidP="005751A2">
      <w:pPr>
        <w:jc w:val="both"/>
        <w:rPr>
          <w:rFonts w:ascii="VNI-Times" w:hAnsi="VNI-Times"/>
        </w:rPr>
      </w:pPr>
      <w:r w:rsidRPr="007B5A16">
        <w:rPr>
          <w:rFonts w:ascii="VNI-Times" w:hAnsi="VNI-Times"/>
          <w:color w:val="0000FF"/>
        </w:rPr>
        <w:t xml:space="preserve">B. Khi haït mang ñieän cñ trong töø tröôøng ñeàu theo phöông // vôùi ñöôøng cöù töø thì löïc Lorenxô taùc duïng leân haït coù giaù  trò lôùn nhaát. </w:t>
      </w:r>
      <w:r w:rsidRPr="007B5A16">
        <w:rPr>
          <w:rFonts w:ascii="VNI-Times" w:hAnsi="VNI-Times"/>
          <w:color w:val="0000FF"/>
        </w:rPr>
        <w:tab/>
      </w:r>
      <w:r w:rsidRPr="007B5A16">
        <w:rPr>
          <w:rFonts w:ascii="VNI-Times" w:hAnsi="VNI-Times"/>
        </w:rPr>
        <w:t xml:space="preserve">      </w:t>
      </w:r>
      <w:r w:rsidR="00931210" w:rsidRPr="007B5A16">
        <w:rPr>
          <w:rFonts w:ascii="VNI-Times" w:hAnsi="VNI-Times"/>
        </w:rPr>
        <w:t xml:space="preserve">                   </w:t>
      </w:r>
      <w:r w:rsidRPr="007B5A16">
        <w:rPr>
          <w:rFonts w:ascii="VNI-Times" w:hAnsi="VNI-Times"/>
        </w:rPr>
        <w:t>C. Chieàu cuûa löïc Lorenxô tuaân theo qui taéc baøn tay traùi .</w:t>
      </w:r>
      <w:r w:rsidRPr="007B5A16">
        <w:rPr>
          <w:rFonts w:ascii="VNI-Times" w:hAnsi="VNI-Times"/>
        </w:rPr>
        <w:tab/>
      </w:r>
    </w:p>
    <w:p w:rsidR="009C73B3" w:rsidRPr="007B5A16" w:rsidRDefault="009C73B3" w:rsidP="005751A2">
      <w:pPr>
        <w:jc w:val="both"/>
        <w:rPr>
          <w:rFonts w:ascii="VNI-Times" w:hAnsi="VNI-Times"/>
        </w:rPr>
      </w:pPr>
      <w:r w:rsidRPr="007B5A16">
        <w:rPr>
          <w:rFonts w:ascii="VNI-Times" w:hAnsi="VNI-Times"/>
        </w:rPr>
        <w:t>D. Khi haït mang ñieän cñ trong töø tröôøng theo phöông vuoâng goùc vôùi ñöôøng caûm öùng töø thì haït mang ñieän seõ cñ troøn ñeàu trong töø tröôøng.</w:t>
      </w:r>
    </w:p>
    <w:p w:rsidR="009C73B3" w:rsidRPr="007B5A16" w:rsidRDefault="008701DF" w:rsidP="005751A2">
      <w:pPr>
        <w:jc w:val="both"/>
        <w:rPr>
          <w:rFonts w:ascii="VNI-Times" w:hAnsi="VNI-Times"/>
        </w:rPr>
      </w:pPr>
      <w:r w:rsidRPr="007B5A16">
        <w:rPr>
          <w:rFonts w:ascii="VNI-Times" w:hAnsi="VNI-Times"/>
          <w:b/>
        </w:rPr>
        <w:t>7</w:t>
      </w:r>
      <w:r w:rsidR="00EC066C" w:rsidRPr="007B5A16">
        <w:rPr>
          <w:rFonts w:ascii="VNI-Times" w:hAnsi="VNI-Times"/>
          <w:b/>
        </w:rPr>
        <w:t>/</w:t>
      </w:r>
      <w:r w:rsidR="009C73B3" w:rsidRPr="007B5A16">
        <w:rPr>
          <w:rFonts w:ascii="VNI-Times" w:hAnsi="VNI-Times"/>
        </w:rPr>
        <w:t xml:space="preserve">*Moät ñieän tích cñ troøn ñeàu döôùi taùc duïng cuûa löïc Lorenxô khi vaän toác cuûa ñieän tích vaø ñoä lôùn cuûa caûm öùng töø cuøng taêng 2 laàn thì baùn kính quyõ ñaïo cuûa ñieän tích: </w:t>
      </w:r>
    </w:p>
    <w:p w:rsidR="009C73B3" w:rsidRPr="007B5A16" w:rsidRDefault="009C73B3" w:rsidP="005751A2">
      <w:pPr>
        <w:jc w:val="both"/>
        <w:rPr>
          <w:rFonts w:ascii="VNI-Times" w:hAnsi="VNI-Times"/>
        </w:rPr>
      </w:pPr>
      <w:r w:rsidRPr="007B5A16">
        <w:rPr>
          <w:rFonts w:ascii="VNI-Times" w:hAnsi="VNI-Times"/>
          <w:color w:val="0000FF"/>
        </w:rPr>
        <w:t>A. Khoâng ñoåi</w:t>
      </w:r>
      <w:r w:rsidRPr="007B5A16">
        <w:rPr>
          <w:rFonts w:ascii="VNI-Times" w:hAnsi="VNI-Times"/>
        </w:rPr>
        <w:t xml:space="preserve">     </w:t>
      </w:r>
      <w:r w:rsidR="00931210" w:rsidRPr="007B5A16">
        <w:rPr>
          <w:rFonts w:ascii="VNI-Times" w:hAnsi="VNI-Times"/>
        </w:rPr>
        <w:t xml:space="preserve">   </w:t>
      </w:r>
      <w:r w:rsidR="008667FD" w:rsidRPr="007B5A16">
        <w:rPr>
          <w:rFonts w:ascii="VNI-Times" w:hAnsi="VNI-Times"/>
        </w:rPr>
        <w:t xml:space="preserve">        </w:t>
      </w:r>
      <w:r w:rsidR="00931210" w:rsidRPr="007B5A16">
        <w:rPr>
          <w:rFonts w:ascii="VNI-Times" w:hAnsi="VNI-Times"/>
        </w:rPr>
        <w:t xml:space="preserve">  </w:t>
      </w:r>
      <w:r w:rsidRPr="007B5A16">
        <w:rPr>
          <w:rFonts w:ascii="VNI-Times" w:hAnsi="VNI-Times"/>
        </w:rPr>
        <w:t xml:space="preserve">B. Giaûm 4 laàn  </w:t>
      </w:r>
      <w:r w:rsidR="00931210" w:rsidRPr="007B5A16">
        <w:rPr>
          <w:rFonts w:ascii="VNI-Times" w:hAnsi="VNI-Times"/>
        </w:rPr>
        <w:t xml:space="preserve">   </w:t>
      </w:r>
      <w:r w:rsidR="008667FD" w:rsidRPr="007B5A16">
        <w:rPr>
          <w:rFonts w:ascii="VNI-Times" w:hAnsi="VNI-Times"/>
        </w:rPr>
        <w:t xml:space="preserve">         </w:t>
      </w:r>
      <w:r w:rsidR="00931210" w:rsidRPr="007B5A16">
        <w:rPr>
          <w:rFonts w:ascii="VNI-Times" w:hAnsi="VNI-Times"/>
        </w:rPr>
        <w:t xml:space="preserve">  </w:t>
      </w:r>
      <w:r w:rsidRPr="007B5A16">
        <w:rPr>
          <w:rFonts w:ascii="VNI-Times" w:hAnsi="VNI-Times"/>
        </w:rPr>
        <w:t>C.</w:t>
      </w:r>
      <w:r w:rsidR="008667FD" w:rsidRPr="007B5A16">
        <w:rPr>
          <w:rFonts w:ascii="VNI-Times" w:hAnsi="VNI-Times"/>
        </w:rPr>
        <w:t xml:space="preserve"> </w:t>
      </w:r>
      <w:r w:rsidRPr="007B5A16">
        <w:rPr>
          <w:rFonts w:ascii="VNI-Times" w:hAnsi="VNI-Times"/>
        </w:rPr>
        <w:t>Taêng 4 laàn.     D.</w:t>
      </w:r>
      <w:r w:rsidR="008667FD" w:rsidRPr="007B5A16">
        <w:rPr>
          <w:rFonts w:ascii="VNI-Times" w:hAnsi="VNI-Times"/>
        </w:rPr>
        <w:t xml:space="preserve"> </w:t>
      </w:r>
      <w:r w:rsidRPr="007B5A16">
        <w:rPr>
          <w:rFonts w:ascii="VNI-Times" w:hAnsi="VNI-Times"/>
        </w:rPr>
        <w:t>Taêng 2 laàn.</w:t>
      </w:r>
    </w:p>
    <w:p w:rsidR="009C73B3" w:rsidRPr="007B5A16" w:rsidRDefault="008701DF" w:rsidP="005751A2">
      <w:pPr>
        <w:jc w:val="both"/>
        <w:rPr>
          <w:rFonts w:ascii="VNI-Times" w:hAnsi="VNI-Times"/>
        </w:rPr>
      </w:pPr>
      <w:r w:rsidRPr="007B5A16">
        <w:rPr>
          <w:rFonts w:ascii="VNI-Times" w:hAnsi="VNI-Times"/>
          <w:b/>
        </w:rPr>
        <w:t>8</w:t>
      </w:r>
      <w:r w:rsidR="00EC066C" w:rsidRPr="007B5A16">
        <w:rPr>
          <w:rFonts w:ascii="VNI-Times" w:hAnsi="VNI-Times"/>
          <w:b/>
        </w:rPr>
        <w:t>/</w:t>
      </w:r>
      <w:r w:rsidR="009C73B3" w:rsidRPr="007B5A16">
        <w:rPr>
          <w:rFonts w:ascii="VNI-Times" w:hAnsi="VNI-Times"/>
        </w:rPr>
        <w:t xml:space="preserve"> Chieàu cuûa löïc Lorenxô taùc duïng leân 1 ñieän tích q chuyeån ñoäng troøn trong töø tröôøng :   </w:t>
      </w:r>
    </w:p>
    <w:p w:rsidR="00CE74A1" w:rsidRPr="007B5A16" w:rsidRDefault="009C73B3" w:rsidP="005751A2">
      <w:pPr>
        <w:rPr>
          <w:rFonts w:ascii="VNI-Times" w:hAnsi="VNI-Times"/>
          <w:color w:val="0000FF"/>
        </w:rPr>
      </w:pPr>
      <w:r w:rsidRPr="007B5A16">
        <w:rPr>
          <w:rFonts w:ascii="VNI-Times" w:hAnsi="VNI-Times"/>
          <w:color w:val="0000FF"/>
        </w:rPr>
        <w:t>A</w:t>
      </w:r>
      <w:r w:rsidR="008667FD" w:rsidRPr="007B5A16">
        <w:rPr>
          <w:rFonts w:ascii="VNI-Times" w:hAnsi="VNI-Times"/>
          <w:color w:val="0000FF"/>
        </w:rPr>
        <w:t>.</w:t>
      </w:r>
      <w:r w:rsidRPr="007B5A16">
        <w:rPr>
          <w:rFonts w:ascii="VNI-Times" w:hAnsi="VNI-Times"/>
          <w:color w:val="0000FF"/>
        </w:rPr>
        <w:t xml:space="preserve"> Luoân luoân höôùng veà taâm cuûa ñöôøng troøn quyõ ñaïo.  </w:t>
      </w:r>
      <w:r w:rsidR="00931210" w:rsidRPr="007B5A16">
        <w:rPr>
          <w:rFonts w:ascii="VNI-Times" w:hAnsi="VNI-Times"/>
          <w:color w:val="0000FF"/>
        </w:rPr>
        <w:t xml:space="preserve"> </w:t>
      </w:r>
    </w:p>
    <w:p w:rsidR="009C73B3" w:rsidRPr="007B5A16" w:rsidRDefault="009C73B3" w:rsidP="005751A2">
      <w:pPr>
        <w:rPr>
          <w:rFonts w:ascii="VNI-Times" w:hAnsi="VNI-Times"/>
        </w:rPr>
      </w:pPr>
      <w:r w:rsidRPr="007B5A16">
        <w:rPr>
          <w:rFonts w:ascii="VNI-Times" w:hAnsi="VNI-Times"/>
        </w:rPr>
        <w:t>B</w:t>
      </w:r>
      <w:r w:rsidR="008667FD" w:rsidRPr="007B5A16">
        <w:rPr>
          <w:rFonts w:ascii="VNI-Times" w:hAnsi="VNI-Times"/>
        </w:rPr>
        <w:t>.</w:t>
      </w:r>
      <w:r w:rsidRPr="007B5A16">
        <w:rPr>
          <w:rFonts w:ascii="VNI-Times" w:hAnsi="VNI-Times"/>
        </w:rPr>
        <w:t xml:space="preserve"> Höôùng veà taâm cuûa ñöôøng troøn quyõ ñaïo ch</w:t>
      </w:r>
      <w:r w:rsidR="00931210" w:rsidRPr="007B5A16">
        <w:t>ỉ</w:t>
      </w:r>
      <w:r w:rsidR="00931210" w:rsidRPr="007B5A16">
        <w:rPr>
          <w:rFonts w:ascii="VNI-Times" w:hAnsi="VNI-Times"/>
        </w:rPr>
        <w:t xml:space="preserve"> khi q &gt; 0</w:t>
      </w:r>
      <w:r w:rsidRPr="007B5A16">
        <w:rPr>
          <w:rFonts w:ascii="VNI-Times" w:hAnsi="VNI-Times"/>
        </w:rPr>
        <w:t>.</w:t>
      </w:r>
    </w:p>
    <w:p w:rsidR="00931210" w:rsidRPr="007B5A16" w:rsidRDefault="009C73B3" w:rsidP="005751A2">
      <w:pPr>
        <w:rPr>
          <w:rFonts w:ascii="VNI-Times" w:hAnsi="VNI-Times"/>
        </w:rPr>
      </w:pPr>
      <w:r w:rsidRPr="007B5A16">
        <w:rPr>
          <w:rFonts w:ascii="VNI-Times" w:hAnsi="VNI-Times"/>
        </w:rPr>
        <w:lastRenderedPageBreak/>
        <w:t>C</w:t>
      </w:r>
      <w:r w:rsidR="008667FD" w:rsidRPr="007B5A16">
        <w:rPr>
          <w:rFonts w:ascii="VNI-Times" w:hAnsi="VNI-Times"/>
        </w:rPr>
        <w:t>.</w:t>
      </w:r>
      <w:r w:rsidRPr="007B5A16">
        <w:rPr>
          <w:rFonts w:ascii="VNI-Times" w:hAnsi="VNI-Times"/>
        </w:rPr>
        <w:t xml:space="preserve"> Chöa keát luaän ñöôïc vì chöa bieát daáu cuûa ñieän tích vaø chieàu cuûa vectô caûm öùng töø  cuûa töø tröôøng.       </w:t>
      </w:r>
    </w:p>
    <w:p w:rsidR="009C73B3" w:rsidRPr="007B5A16" w:rsidRDefault="009C73B3" w:rsidP="005751A2">
      <w:pPr>
        <w:rPr>
          <w:rFonts w:ascii="VNI-Times" w:hAnsi="VNI-Times"/>
        </w:rPr>
      </w:pPr>
      <w:r w:rsidRPr="007B5A16">
        <w:rPr>
          <w:rFonts w:ascii="VNI-Times" w:hAnsi="VNI-Times"/>
        </w:rPr>
        <w:t>D</w:t>
      </w:r>
      <w:r w:rsidR="008667FD" w:rsidRPr="007B5A16">
        <w:rPr>
          <w:rFonts w:ascii="VNI-Times" w:hAnsi="VNI-Times"/>
        </w:rPr>
        <w:t>.</w:t>
      </w:r>
      <w:r w:rsidRPr="007B5A16">
        <w:rPr>
          <w:rFonts w:ascii="VNI-Times" w:hAnsi="VNI-Times"/>
        </w:rPr>
        <w:t xml:space="preserve"> Höôùng veà taâm cuûa ñöôøng troøn quyõ ñaïo chæ khi q &lt; 0.</w:t>
      </w:r>
    </w:p>
    <w:p w:rsidR="00931210" w:rsidRPr="007B5A16" w:rsidRDefault="008701DF" w:rsidP="005751A2">
      <w:pPr>
        <w:jc w:val="both"/>
        <w:rPr>
          <w:rFonts w:ascii="VNI-Times" w:hAnsi="VNI-Times"/>
        </w:rPr>
      </w:pPr>
      <w:r w:rsidRPr="007B5A16">
        <w:rPr>
          <w:rFonts w:ascii="VNI-Times" w:hAnsi="VNI-Times"/>
          <w:b/>
        </w:rPr>
        <w:t>9</w:t>
      </w:r>
      <w:r w:rsidR="00EC066C" w:rsidRPr="007B5A16">
        <w:rPr>
          <w:rFonts w:ascii="VNI-Times" w:hAnsi="VNI-Times"/>
          <w:b/>
        </w:rPr>
        <w:t xml:space="preserve">/ </w:t>
      </w:r>
      <w:r w:rsidR="009C73B3" w:rsidRPr="007B5A16">
        <w:rPr>
          <w:rFonts w:ascii="VNI-Times" w:hAnsi="VNI-Times"/>
        </w:rPr>
        <w:t xml:space="preserve">Löïc Loren xô gaây bôûi töø tröôøng ñeàu coù caûm öùng töø </w:t>
      </w:r>
      <w:r w:rsidR="009C73B3" w:rsidRPr="007B5A16">
        <w:rPr>
          <w:rFonts w:ascii="VNI-Times" w:hAnsi="VNI-Times"/>
          <w:position w:val="-4"/>
        </w:rPr>
        <w:object w:dxaOrig="240" w:dyaOrig="320">
          <v:shape id="_x0000_i1557" type="#_x0000_t75" style="width:12.25pt;height:16.1pt" o:ole="">
            <v:imagedata r:id="rId772" o:title=""/>
          </v:shape>
          <o:OLEObject Type="Embed" ProgID="Equation.3" ShapeID="_x0000_i1557" DrawAspect="Content" ObjectID="_1581495315" r:id="rId773"/>
        </w:object>
      </w:r>
      <w:r w:rsidR="009C73B3" w:rsidRPr="007B5A16">
        <w:rPr>
          <w:rFonts w:ascii="VNI-Times" w:hAnsi="VNI-Times"/>
        </w:rPr>
        <w:t xml:space="preserve"> leân haït mang ñieän q cñ vôùi vaän toác </w:t>
      </w:r>
      <w:r w:rsidR="009C73B3" w:rsidRPr="007B5A16">
        <w:rPr>
          <w:rFonts w:ascii="VNI-Times" w:hAnsi="VNI-Times"/>
          <w:position w:val="-6"/>
        </w:rPr>
        <w:object w:dxaOrig="240" w:dyaOrig="340">
          <v:shape id="_x0000_i1558" type="#_x0000_t75" style="width:12.25pt;height:16.85pt" o:ole="">
            <v:imagedata r:id="rId774" o:title=""/>
          </v:shape>
          <o:OLEObject Type="Embed" ProgID="Equation.3" ShapeID="_x0000_i1558" DrawAspect="Content" ObjectID="_1581495316" r:id="rId775"/>
        </w:object>
      </w:r>
      <w:r w:rsidR="009C73B3" w:rsidRPr="007B5A16">
        <w:rPr>
          <w:rFonts w:ascii="VNI-Times" w:hAnsi="VNI-Times"/>
        </w:rPr>
        <w:t xml:space="preserve">hôïp vôùi </w:t>
      </w:r>
      <w:r w:rsidR="009C73B3" w:rsidRPr="007B5A16">
        <w:rPr>
          <w:rFonts w:ascii="VNI-Times" w:hAnsi="VNI-Times"/>
          <w:position w:val="-4"/>
        </w:rPr>
        <w:object w:dxaOrig="240" w:dyaOrig="320">
          <v:shape id="_x0000_i1559" type="#_x0000_t75" style="width:12.25pt;height:16.1pt" o:ole="">
            <v:imagedata r:id="rId776" o:title=""/>
          </v:shape>
          <o:OLEObject Type="Embed" ProgID="Equation.3" ShapeID="_x0000_i1559" DrawAspect="Content" ObjectID="_1581495317" r:id="rId777"/>
        </w:object>
      </w:r>
      <w:r w:rsidR="009C73B3" w:rsidRPr="007B5A16">
        <w:rPr>
          <w:rFonts w:ascii="VNI-Times" w:hAnsi="VNI-Times"/>
        </w:rPr>
        <w:t xml:space="preserve"> 1 goùc </w:t>
      </w:r>
      <w:r w:rsidR="009C73B3" w:rsidRPr="007B5A16">
        <w:rPr>
          <w:rFonts w:ascii="VNI-Times" w:hAnsi="VNI-Times"/>
          <w:position w:val="-6"/>
        </w:rPr>
        <w:object w:dxaOrig="240" w:dyaOrig="220">
          <v:shape id="_x0000_i1560" type="#_x0000_t75" style="width:12.25pt;height:11.5pt" o:ole="">
            <v:imagedata r:id="rId778" o:title=""/>
          </v:shape>
          <o:OLEObject Type="Embed" ProgID="Equation.3" ShapeID="_x0000_i1560" DrawAspect="Content" ObjectID="_1581495318" r:id="rId779"/>
        </w:object>
      </w:r>
      <w:r w:rsidR="009C73B3" w:rsidRPr="007B5A16">
        <w:rPr>
          <w:rFonts w:ascii="VNI-Times" w:hAnsi="VNI-Times"/>
        </w:rPr>
        <w:t>, coù ñoä lôùn:</w:t>
      </w:r>
      <w:r w:rsidR="009C73B3" w:rsidRPr="007B5A16">
        <w:rPr>
          <w:rFonts w:ascii="VNI-Times" w:hAnsi="VNI-Times"/>
        </w:rPr>
        <w:tab/>
        <w:t xml:space="preserve">   </w:t>
      </w:r>
    </w:p>
    <w:p w:rsidR="009C73B3" w:rsidRPr="007B5A16" w:rsidRDefault="00931210" w:rsidP="005751A2">
      <w:pPr>
        <w:jc w:val="both"/>
        <w:rPr>
          <w:rFonts w:ascii="VNI-Times" w:hAnsi="VNI-Times"/>
          <w:color w:val="0000FF"/>
        </w:rPr>
      </w:pPr>
      <w:r w:rsidRPr="007B5A16">
        <w:rPr>
          <w:rFonts w:ascii="VNI-Times" w:hAnsi="VNI-Times"/>
        </w:rPr>
        <w:t>A</w:t>
      </w:r>
      <w:r w:rsidR="009C73B3" w:rsidRPr="007B5A16">
        <w:rPr>
          <w:rFonts w:ascii="VNI-Times" w:hAnsi="VNI-Times"/>
        </w:rPr>
        <w:t>. f = /q/.V.B.cos</w:t>
      </w:r>
      <w:r w:rsidR="009C73B3" w:rsidRPr="007B5A16">
        <w:rPr>
          <w:rFonts w:ascii="VNI-Times" w:hAnsi="VNI-Times"/>
          <w:position w:val="-6"/>
        </w:rPr>
        <w:object w:dxaOrig="240" w:dyaOrig="220">
          <v:shape id="_x0000_i1561" type="#_x0000_t75" style="width:12.25pt;height:11.5pt" o:ole="">
            <v:imagedata r:id="rId780" o:title=""/>
          </v:shape>
          <o:OLEObject Type="Embed" ProgID="Equation.3" ShapeID="_x0000_i1561" DrawAspect="Content" ObjectID="_1581495319" r:id="rId781"/>
        </w:object>
      </w:r>
      <w:r w:rsidRPr="007B5A16">
        <w:rPr>
          <w:rFonts w:ascii="VNI-Times" w:hAnsi="VNI-Times"/>
        </w:rPr>
        <w:t>.</w:t>
      </w:r>
      <w:r w:rsidRPr="007B5A16">
        <w:rPr>
          <w:rFonts w:ascii="VNI-Times" w:hAnsi="VNI-Times"/>
        </w:rPr>
        <w:tab/>
        <w:t xml:space="preserve">           B</w:t>
      </w:r>
      <w:r w:rsidR="009C73B3" w:rsidRPr="007B5A16">
        <w:rPr>
          <w:rFonts w:ascii="VNI-Times" w:hAnsi="VNI-Times"/>
        </w:rPr>
        <w:t>. f = /q/.V.B.tg</w:t>
      </w:r>
      <w:r w:rsidR="009C73B3" w:rsidRPr="007B5A16">
        <w:rPr>
          <w:rFonts w:ascii="VNI-Times" w:hAnsi="VNI-Times"/>
          <w:position w:val="-6"/>
        </w:rPr>
        <w:object w:dxaOrig="240" w:dyaOrig="220">
          <v:shape id="_x0000_i1562" type="#_x0000_t75" style="width:12.25pt;height:11.5pt" o:ole="">
            <v:imagedata r:id="rId780" o:title=""/>
          </v:shape>
          <o:OLEObject Type="Embed" ProgID="Equation.3" ShapeID="_x0000_i1562" DrawAspect="Content" ObjectID="_1581495320" r:id="rId782"/>
        </w:object>
      </w:r>
      <w:r w:rsidR="009C73B3" w:rsidRPr="007B5A16">
        <w:rPr>
          <w:rFonts w:ascii="VNI-Times" w:hAnsi="VNI-Times"/>
        </w:rPr>
        <w:t>.</w:t>
      </w:r>
      <w:r w:rsidR="009C73B3" w:rsidRPr="007B5A16">
        <w:rPr>
          <w:rFonts w:ascii="VNI-Times" w:hAnsi="VNI-Times"/>
        </w:rPr>
        <w:tab/>
      </w:r>
      <w:r w:rsidRPr="007B5A16">
        <w:rPr>
          <w:rFonts w:ascii="VNI-Times" w:hAnsi="VNI-Times"/>
        </w:rPr>
        <w:t xml:space="preserve">           </w:t>
      </w:r>
      <w:r w:rsidRPr="007B5A16">
        <w:rPr>
          <w:rFonts w:ascii="VNI-Times" w:hAnsi="VNI-Times"/>
          <w:color w:val="0000FF"/>
        </w:rPr>
        <w:t>C</w:t>
      </w:r>
      <w:r w:rsidR="009C73B3" w:rsidRPr="007B5A16">
        <w:rPr>
          <w:rFonts w:ascii="VNI-Times" w:hAnsi="VNI-Times"/>
          <w:color w:val="0000FF"/>
        </w:rPr>
        <w:t>. f = /q/.V.B.sin</w:t>
      </w:r>
      <w:r w:rsidR="009C73B3" w:rsidRPr="007B5A16">
        <w:rPr>
          <w:rFonts w:ascii="VNI-Times" w:hAnsi="VNI-Times"/>
          <w:color w:val="0000FF"/>
          <w:position w:val="-6"/>
        </w:rPr>
        <w:object w:dxaOrig="240" w:dyaOrig="220">
          <v:shape id="_x0000_i1563" type="#_x0000_t75" style="width:12.25pt;height:11.5pt" o:ole="">
            <v:imagedata r:id="rId783" o:title=""/>
          </v:shape>
          <o:OLEObject Type="Embed" ProgID="Equation.3" ShapeID="_x0000_i1563" DrawAspect="Content" ObjectID="_1581495321" r:id="rId784"/>
        </w:object>
      </w:r>
      <w:r w:rsidR="009C73B3" w:rsidRPr="007B5A16">
        <w:rPr>
          <w:rFonts w:ascii="VNI-Times" w:hAnsi="VNI-Times"/>
          <w:color w:val="0000FF"/>
        </w:rPr>
        <w:t>.</w:t>
      </w:r>
      <w:r w:rsidRPr="007B5A16">
        <w:rPr>
          <w:rFonts w:ascii="VNI-Times" w:hAnsi="VNI-Times"/>
        </w:rPr>
        <w:t xml:space="preserve">          D. Bieåu thöùc khaùc.</w:t>
      </w:r>
    </w:p>
    <w:p w:rsidR="00931210" w:rsidRPr="007B5A16" w:rsidRDefault="008701DF" w:rsidP="005751A2">
      <w:pPr>
        <w:jc w:val="both"/>
        <w:rPr>
          <w:rFonts w:ascii="VNI-Times" w:hAnsi="VNI-Times"/>
        </w:rPr>
      </w:pPr>
      <w:r w:rsidRPr="007B5A16">
        <w:rPr>
          <w:rFonts w:ascii="VNI-Times" w:hAnsi="VNI-Times"/>
          <w:b/>
        </w:rPr>
        <w:t>10</w:t>
      </w:r>
      <w:r w:rsidR="00EC066C" w:rsidRPr="007B5A16">
        <w:rPr>
          <w:rFonts w:ascii="VNI-Times" w:hAnsi="VNI-Times"/>
          <w:b/>
        </w:rPr>
        <w:t>/</w:t>
      </w:r>
      <w:r w:rsidR="009C73B3" w:rsidRPr="007B5A16">
        <w:rPr>
          <w:rFonts w:ascii="VNI-Times" w:hAnsi="VNI-Times"/>
        </w:rPr>
        <w:t xml:space="preserve"> Xeùt caùc yeáu toá: </w:t>
      </w:r>
    </w:p>
    <w:p w:rsidR="00931210" w:rsidRPr="007B5A16" w:rsidRDefault="009C73B3" w:rsidP="005751A2">
      <w:pPr>
        <w:jc w:val="both"/>
        <w:rPr>
          <w:rFonts w:ascii="VNI-Times" w:hAnsi="VNI-Times"/>
        </w:rPr>
      </w:pPr>
      <w:r w:rsidRPr="007B5A16">
        <w:rPr>
          <w:rFonts w:ascii="VNI-Times" w:hAnsi="VNI-Times"/>
        </w:rPr>
        <w:t xml:space="preserve">1: ñieän tích cuûa haït mang ñieän. </w:t>
      </w:r>
      <w:r w:rsidR="00931210" w:rsidRPr="007B5A16">
        <w:rPr>
          <w:rFonts w:ascii="VNI-Times" w:hAnsi="VNI-Times"/>
        </w:rPr>
        <w:t xml:space="preserve">       </w:t>
      </w:r>
      <w:r w:rsidRPr="007B5A16">
        <w:rPr>
          <w:rFonts w:ascii="VNI-Times" w:hAnsi="VNI-Times"/>
        </w:rPr>
        <w:t xml:space="preserve">2: Khoái löôïng cuûa haït mang ñieän. </w:t>
      </w:r>
      <w:r w:rsidR="00931210" w:rsidRPr="007B5A16">
        <w:rPr>
          <w:rFonts w:ascii="VNI-Times" w:hAnsi="VNI-Times"/>
        </w:rPr>
        <w:t xml:space="preserve">       </w:t>
      </w:r>
      <w:r w:rsidRPr="007B5A16">
        <w:rPr>
          <w:rFonts w:ascii="VNI-Times" w:hAnsi="VNI-Times"/>
        </w:rPr>
        <w:t>3. Vaän toác cuûa haït mang ñieän.</w:t>
      </w:r>
    </w:p>
    <w:p w:rsidR="009C73B3" w:rsidRPr="007B5A16" w:rsidRDefault="009C73B3" w:rsidP="005751A2">
      <w:pPr>
        <w:jc w:val="both"/>
        <w:rPr>
          <w:rFonts w:ascii="VNI-Times" w:hAnsi="VNI-Times"/>
        </w:rPr>
      </w:pPr>
      <w:r w:rsidRPr="007B5A16">
        <w:rPr>
          <w:rFonts w:ascii="VNI-Times" w:hAnsi="VNI-Times"/>
        </w:rPr>
        <w:t>Löïc Lorenxô gaây bôûi 1 töø tröôøng leân haït mang ñieän phuï thuoäc vaøo yeáu toá naøo?</w:t>
      </w:r>
    </w:p>
    <w:p w:rsidR="009C73B3" w:rsidRPr="007B5A16" w:rsidRDefault="009C73B3" w:rsidP="005751A2">
      <w:pPr>
        <w:jc w:val="both"/>
        <w:rPr>
          <w:rFonts w:ascii="VNI-Times" w:hAnsi="VNI-Times"/>
          <w:color w:val="0000FF"/>
        </w:rPr>
      </w:pPr>
      <w:r w:rsidRPr="007B5A16">
        <w:rPr>
          <w:rFonts w:ascii="VNI-Times" w:hAnsi="VNI-Times"/>
        </w:rPr>
        <w:t>A</w:t>
      </w:r>
      <w:r w:rsidR="00FE6A13" w:rsidRPr="007B5A16">
        <w:rPr>
          <w:rFonts w:ascii="VNI-Times" w:hAnsi="VNI-Times"/>
        </w:rPr>
        <w:t xml:space="preserve">. </w:t>
      </w:r>
      <w:r w:rsidRPr="007B5A16">
        <w:rPr>
          <w:rFonts w:ascii="VNI-Times" w:hAnsi="VNI-Times"/>
        </w:rPr>
        <w:t>Caû 3.         B</w:t>
      </w:r>
      <w:r w:rsidR="00FE6A13" w:rsidRPr="007B5A16">
        <w:rPr>
          <w:rFonts w:ascii="VNI-Times" w:hAnsi="VNI-Times"/>
        </w:rPr>
        <w:t xml:space="preserve">. </w:t>
      </w:r>
      <w:r w:rsidRPr="007B5A16">
        <w:rPr>
          <w:rFonts w:ascii="VNI-Times" w:hAnsi="VNI-Times"/>
        </w:rPr>
        <w:t>1 vaø 2.          C</w:t>
      </w:r>
      <w:r w:rsidR="00FE6A13" w:rsidRPr="007B5A16">
        <w:rPr>
          <w:rFonts w:ascii="VNI-Times" w:hAnsi="VNI-Times"/>
        </w:rPr>
        <w:t xml:space="preserve">. </w:t>
      </w:r>
      <w:r w:rsidRPr="007B5A16">
        <w:rPr>
          <w:rFonts w:ascii="VNI-Times" w:hAnsi="VNI-Times"/>
        </w:rPr>
        <w:t xml:space="preserve">2 vaø 3.          </w:t>
      </w:r>
      <w:r w:rsidR="00FE6A13" w:rsidRPr="007B5A16">
        <w:rPr>
          <w:rFonts w:ascii="VNI-Times" w:hAnsi="VNI-Times"/>
          <w:color w:val="0000FF"/>
        </w:rPr>
        <w:t xml:space="preserve">D. </w:t>
      </w:r>
      <w:r w:rsidRPr="007B5A16">
        <w:rPr>
          <w:rFonts w:ascii="VNI-Times" w:hAnsi="VNI-Times"/>
          <w:color w:val="0000FF"/>
        </w:rPr>
        <w:t>1 vaø 3.</w:t>
      </w:r>
    </w:p>
    <w:p w:rsidR="009C73B3" w:rsidRPr="007B5A16" w:rsidRDefault="008701DF" w:rsidP="005751A2">
      <w:pPr>
        <w:jc w:val="both"/>
        <w:rPr>
          <w:rFonts w:ascii="VNI-Times" w:hAnsi="VNI-Times"/>
        </w:rPr>
      </w:pPr>
      <w:r w:rsidRPr="007B5A16">
        <w:rPr>
          <w:rFonts w:ascii="VNI-Times" w:hAnsi="VNI-Times"/>
          <w:b/>
        </w:rPr>
        <w:t>11</w:t>
      </w:r>
      <w:r w:rsidR="00EC066C" w:rsidRPr="007B5A16">
        <w:rPr>
          <w:rFonts w:ascii="VNI-Times" w:hAnsi="VNI-Times"/>
          <w:b/>
        </w:rPr>
        <w:t xml:space="preserve">/ </w:t>
      </w:r>
      <w:r w:rsidR="009C73B3" w:rsidRPr="007B5A16">
        <w:rPr>
          <w:rFonts w:ascii="VNI-Times" w:hAnsi="VNI-Times"/>
        </w:rPr>
        <w:t>Chieàu cuûa löïc Lorenxô khoâng phuï thuoäc vaøo:</w:t>
      </w:r>
      <w:r w:rsidR="009C73B3" w:rsidRPr="007B5A16">
        <w:rPr>
          <w:rFonts w:ascii="VNI-Times" w:hAnsi="VNI-Times"/>
        </w:rPr>
        <w:tab/>
      </w:r>
    </w:p>
    <w:p w:rsidR="009C73B3" w:rsidRPr="007B5A16" w:rsidRDefault="00FE6A13" w:rsidP="005751A2">
      <w:pPr>
        <w:jc w:val="both"/>
        <w:rPr>
          <w:rFonts w:ascii="VNI-Times" w:hAnsi="VNI-Times"/>
          <w:color w:val="0000FF"/>
        </w:rPr>
      </w:pPr>
      <w:r w:rsidRPr="007B5A16">
        <w:rPr>
          <w:rFonts w:ascii="VNI-Times" w:hAnsi="VNI-Times"/>
        </w:rPr>
        <w:t>A</w:t>
      </w:r>
      <w:r w:rsidR="009C73B3" w:rsidRPr="007B5A16">
        <w:rPr>
          <w:rFonts w:ascii="VNI-Times" w:hAnsi="VNI-Times"/>
        </w:rPr>
        <w:t>. Chieàu cuûa ñöôøng söùc töø.</w:t>
      </w:r>
      <w:r w:rsidR="009C73B3" w:rsidRPr="007B5A16">
        <w:rPr>
          <w:rFonts w:ascii="VNI-Times" w:hAnsi="VNI-Times"/>
        </w:rPr>
        <w:tab/>
        <w:t xml:space="preserve">                        </w:t>
      </w:r>
      <w:r w:rsidR="00931210" w:rsidRPr="007B5A16">
        <w:rPr>
          <w:rFonts w:ascii="VNI-Times" w:hAnsi="VNI-Times"/>
        </w:rPr>
        <w:t xml:space="preserve">            </w:t>
      </w:r>
      <w:r w:rsidR="009C73B3" w:rsidRPr="007B5A16">
        <w:rPr>
          <w:rFonts w:ascii="VNI-Times" w:hAnsi="VNI-Times"/>
          <w:color w:val="0000FF"/>
        </w:rPr>
        <w:t>B. Maät ñoä caùc haït mang ñieän.</w:t>
      </w:r>
    </w:p>
    <w:p w:rsidR="009C73B3" w:rsidRPr="007B5A16" w:rsidRDefault="009C73B3" w:rsidP="005751A2">
      <w:pPr>
        <w:jc w:val="both"/>
        <w:rPr>
          <w:rFonts w:ascii="VNI-Times" w:hAnsi="VNI-Times"/>
        </w:rPr>
      </w:pPr>
      <w:r w:rsidRPr="007B5A16">
        <w:rPr>
          <w:rFonts w:ascii="VNI-Times" w:hAnsi="VNI-Times"/>
        </w:rPr>
        <w:t xml:space="preserve">C. Chieàu chuyeån ñoäng cuûa haït mang ñieän. </w:t>
      </w:r>
      <w:r w:rsidR="00931210" w:rsidRPr="007B5A16">
        <w:rPr>
          <w:rFonts w:ascii="VNI-Times" w:hAnsi="VNI-Times"/>
        </w:rPr>
        <w:t xml:space="preserve">   </w:t>
      </w:r>
      <w:r w:rsidRPr="007B5A16">
        <w:rPr>
          <w:rFonts w:ascii="VNI-Times" w:hAnsi="VNI-Times"/>
        </w:rPr>
        <w:tab/>
        <w:t>D. Ñieän tích cuûa haït mang ñieän.</w:t>
      </w:r>
    </w:p>
    <w:p w:rsidR="009C73B3" w:rsidRPr="007B5A16" w:rsidRDefault="008701DF" w:rsidP="005751A2">
      <w:pPr>
        <w:jc w:val="both"/>
        <w:rPr>
          <w:rFonts w:ascii="VNI-Times" w:hAnsi="VNI-Times"/>
        </w:rPr>
      </w:pPr>
      <w:r w:rsidRPr="007B5A16">
        <w:rPr>
          <w:rFonts w:ascii="VNI-Times" w:hAnsi="VNI-Times"/>
          <w:b/>
        </w:rPr>
        <w:t>12</w:t>
      </w:r>
      <w:r w:rsidR="00EC066C" w:rsidRPr="007B5A16">
        <w:rPr>
          <w:rFonts w:ascii="VNI-Times" w:hAnsi="VNI-Times"/>
          <w:b/>
        </w:rPr>
        <w:t xml:space="preserve">/ </w:t>
      </w:r>
      <w:r w:rsidR="009C73B3" w:rsidRPr="007B5A16">
        <w:rPr>
          <w:rFonts w:ascii="VNI-Times" w:hAnsi="VNI-Times"/>
        </w:rPr>
        <w:t>Choïn phaùt bieåu ñuùng nhaát: Chieàu cuûa löïc Lorenxô taùc duïng leân haït mang ñieän cñ troøn trong töø tröôøng:</w:t>
      </w:r>
    </w:p>
    <w:p w:rsidR="009C73B3" w:rsidRPr="007B5A16" w:rsidRDefault="009C73B3" w:rsidP="005751A2">
      <w:pPr>
        <w:jc w:val="both"/>
        <w:rPr>
          <w:rFonts w:ascii="VNI-Times" w:hAnsi="VNI-Times"/>
        </w:rPr>
      </w:pPr>
      <w:r w:rsidRPr="007B5A16">
        <w:rPr>
          <w:rFonts w:ascii="VNI-Times" w:hAnsi="VNI-Times"/>
        </w:rPr>
        <w:t>A</w:t>
      </w:r>
      <w:r w:rsidR="00FE6A13" w:rsidRPr="007B5A16">
        <w:rPr>
          <w:rFonts w:ascii="VNI-Times" w:hAnsi="VNI-Times"/>
        </w:rPr>
        <w:t>.</w:t>
      </w:r>
      <w:r w:rsidRPr="007B5A16">
        <w:rPr>
          <w:rFonts w:ascii="VNI-Times" w:hAnsi="VNI-Times"/>
        </w:rPr>
        <w:t xml:space="preserve"> Höôùng veà taâm cuûa quyõ ñaïokhi haït mang ñieän döông.      </w:t>
      </w:r>
    </w:p>
    <w:p w:rsidR="009C73B3" w:rsidRPr="007B5A16" w:rsidRDefault="009C73B3" w:rsidP="005751A2">
      <w:pPr>
        <w:jc w:val="both"/>
        <w:rPr>
          <w:rFonts w:ascii="VNI-Times" w:hAnsi="VNI-Times"/>
        </w:rPr>
      </w:pPr>
      <w:r w:rsidRPr="007B5A16">
        <w:rPr>
          <w:rFonts w:ascii="VNI-Times" w:hAnsi="VNI-Times"/>
        </w:rPr>
        <w:t>B</w:t>
      </w:r>
      <w:r w:rsidR="00FE6A13" w:rsidRPr="007B5A16">
        <w:rPr>
          <w:rFonts w:ascii="VNI-Times" w:hAnsi="VNI-Times"/>
        </w:rPr>
        <w:t>.</w:t>
      </w:r>
      <w:r w:rsidRPr="007B5A16">
        <w:rPr>
          <w:rFonts w:ascii="VNI-Times" w:hAnsi="VNI-Times"/>
        </w:rPr>
        <w:t xml:space="preserve"> Höôùng veà taâm cuûa quyõ ñaïo khi haït mang ñieän aâm.</w:t>
      </w:r>
    </w:p>
    <w:p w:rsidR="009C73B3" w:rsidRPr="007B5A16" w:rsidRDefault="009C73B3" w:rsidP="005751A2">
      <w:pPr>
        <w:jc w:val="both"/>
        <w:rPr>
          <w:rFonts w:ascii="VNI-Times" w:hAnsi="VNI-Times"/>
        </w:rPr>
      </w:pPr>
      <w:r w:rsidRPr="007B5A16">
        <w:rPr>
          <w:rFonts w:ascii="VNI-Times" w:hAnsi="VNI-Times"/>
        </w:rPr>
        <w:t>C</w:t>
      </w:r>
      <w:r w:rsidR="00FE6A13" w:rsidRPr="007B5A16">
        <w:rPr>
          <w:rFonts w:ascii="VNI-Times" w:hAnsi="VNI-Times"/>
        </w:rPr>
        <w:t>.</w:t>
      </w:r>
      <w:r w:rsidRPr="007B5A16">
        <w:rPr>
          <w:rFonts w:ascii="VNI-Times" w:hAnsi="VNI-Times"/>
        </w:rPr>
        <w:t xml:space="preserve"> Truøng vôùi chieàu cñ cuûa haït mang ñieän treân ñtroøn.        </w:t>
      </w:r>
    </w:p>
    <w:p w:rsidR="009C73B3" w:rsidRPr="007B5A16" w:rsidRDefault="009C73B3" w:rsidP="005751A2">
      <w:pPr>
        <w:jc w:val="both"/>
        <w:rPr>
          <w:rFonts w:ascii="VNI-Times" w:hAnsi="VNI-Times"/>
          <w:color w:val="0000FF"/>
        </w:rPr>
      </w:pPr>
      <w:r w:rsidRPr="007B5A16">
        <w:rPr>
          <w:rFonts w:ascii="VNI-Times" w:hAnsi="VNI-Times"/>
          <w:color w:val="0000FF"/>
        </w:rPr>
        <w:t>D</w:t>
      </w:r>
      <w:r w:rsidR="00FE6A13" w:rsidRPr="007B5A16">
        <w:rPr>
          <w:rFonts w:ascii="VNI-Times" w:hAnsi="VNI-Times"/>
          <w:color w:val="0000FF"/>
        </w:rPr>
        <w:t>.</w:t>
      </w:r>
      <w:r w:rsidRPr="007B5A16">
        <w:rPr>
          <w:rFonts w:ascii="VNI-Times" w:hAnsi="VNI-Times"/>
          <w:color w:val="0000FF"/>
        </w:rPr>
        <w:t xml:space="preserve"> Luoân höôùng veà taâm quyõ ñaïo khoâng phuï thuoäc vaøo ñieän tích aâm hay döông.</w:t>
      </w:r>
    </w:p>
    <w:p w:rsidR="009C73B3" w:rsidRPr="007B5A16" w:rsidRDefault="008701DF" w:rsidP="005751A2">
      <w:pPr>
        <w:jc w:val="both"/>
        <w:rPr>
          <w:rFonts w:ascii="VNI-Times" w:hAnsi="VNI-Times"/>
        </w:rPr>
      </w:pPr>
      <w:r w:rsidRPr="007B5A16">
        <w:rPr>
          <w:rFonts w:ascii="VNI-Times" w:hAnsi="VNI-Times"/>
          <w:b/>
        </w:rPr>
        <w:t>13</w:t>
      </w:r>
      <w:r w:rsidR="00EC066C" w:rsidRPr="007B5A16">
        <w:rPr>
          <w:rFonts w:ascii="VNI-Times" w:hAnsi="VNI-Times"/>
          <w:b/>
        </w:rPr>
        <w:t xml:space="preserve">/ </w:t>
      </w:r>
      <w:r w:rsidR="009C73B3" w:rsidRPr="007B5A16">
        <w:rPr>
          <w:rFonts w:ascii="VNI-Times" w:hAnsi="VNI-Times"/>
        </w:rPr>
        <w:t xml:space="preserve">Moät haït mang ñieän ñi vaøo 1 töø tröôøng ñeàu vôùi vaän toác </w:t>
      </w:r>
      <w:r w:rsidR="009C73B3" w:rsidRPr="007B5A16">
        <w:rPr>
          <w:rFonts w:ascii="VNI-Times" w:hAnsi="VNI-Times"/>
          <w:position w:val="-12"/>
        </w:rPr>
        <w:object w:dxaOrig="279" w:dyaOrig="400">
          <v:shape id="_x0000_i1564" type="#_x0000_t75" style="width:13.8pt;height:19.9pt" o:ole="">
            <v:imagedata r:id="rId785" o:title=""/>
          </v:shape>
          <o:OLEObject Type="Embed" ProgID="Equation.3" ShapeID="_x0000_i1564" DrawAspect="Content" ObjectID="_1581495322" r:id="rId786"/>
        </w:object>
      </w:r>
      <w:r w:rsidR="009C73B3" w:rsidRPr="007B5A16">
        <w:rPr>
          <w:rFonts w:ascii="VNI-Times" w:hAnsi="VNI-Times"/>
          <w:position w:val="-4"/>
        </w:rPr>
        <w:object w:dxaOrig="240" w:dyaOrig="260">
          <v:shape id="_x0000_i1565" type="#_x0000_t75" style="width:12.25pt;height:13pt" o:ole="">
            <v:imagedata r:id="rId769" o:title=""/>
          </v:shape>
          <o:OLEObject Type="Embed" ProgID="Equation.DSMT4" ShapeID="_x0000_i1565" DrawAspect="Content" ObjectID="_1581495323" r:id="rId787"/>
        </w:object>
      </w:r>
      <w:r w:rsidR="009C73B3" w:rsidRPr="007B5A16">
        <w:rPr>
          <w:rFonts w:ascii="VNI-Times" w:hAnsi="VNI-Times"/>
        </w:rPr>
        <w:t>vôùi ñöôøng caûm öùng töø. Boû qua aûnh höôûng cuûa troïng löïc, quyõ ñaïo cuûa haït mang ñieän trong töø tröôøng coù daïng :</w:t>
      </w:r>
    </w:p>
    <w:p w:rsidR="009C73B3" w:rsidRPr="007B5A16" w:rsidRDefault="009C73B3" w:rsidP="005751A2">
      <w:pPr>
        <w:jc w:val="both"/>
        <w:rPr>
          <w:rFonts w:ascii="VNI-Times" w:hAnsi="VNI-Times"/>
          <w:color w:val="0000FF"/>
        </w:rPr>
      </w:pPr>
      <w:r w:rsidRPr="007B5A16">
        <w:rPr>
          <w:rFonts w:ascii="VNI-Times" w:hAnsi="VNI-Times"/>
        </w:rPr>
        <w:t>A</w:t>
      </w:r>
      <w:r w:rsidR="00FE6A13" w:rsidRPr="007B5A16">
        <w:rPr>
          <w:rFonts w:ascii="VNI-Times" w:hAnsi="VNI-Times"/>
        </w:rPr>
        <w:t xml:space="preserve">. </w:t>
      </w:r>
      <w:r w:rsidRPr="007B5A16">
        <w:rPr>
          <w:rFonts w:ascii="VNI-Times" w:hAnsi="VNI-Times"/>
        </w:rPr>
        <w:t xml:space="preserve">Parabol.        </w:t>
      </w:r>
      <w:r w:rsidR="00FE6A13" w:rsidRPr="007B5A16">
        <w:rPr>
          <w:rFonts w:ascii="VNI-Times" w:hAnsi="VNI-Times"/>
        </w:rPr>
        <w:t xml:space="preserve">  </w:t>
      </w:r>
      <w:r w:rsidRPr="007B5A16">
        <w:rPr>
          <w:rFonts w:ascii="VNI-Times" w:hAnsi="VNI-Times"/>
        </w:rPr>
        <w:t xml:space="preserve"> </w:t>
      </w:r>
      <w:r w:rsidR="00FE6A13" w:rsidRPr="007B5A16">
        <w:rPr>
          <w:rFonts w:ascii="VNI-Times" w:hAnsi="VNI-Times"/>
        </w:rPr>
        <w:t xml:space="preserve">   </w:t>
      </w:r>
      <w:r w:rsidRPr="007B5A16">
        <w:rPr>
          <w:rFonts w:ascii="VNI-Times" w:hAnsi="VNI-Times"/>
        </w:rPr>
        <w:t xml:space="preserve"> B</w:t>
      </w:r>
      <w:r w:rsidR="00FE6A13" w:rsidRPr="007B5A16">
        <w:rPr>
          <w:rFonts w:ascii="VNI-Times" w:hAnsi="VNI-Times"/>
        </w:rPr>
        <w:t xml:space="preserve">. </w:t>
      </w:r>
      <w:r w:rsidRPr="007B5A16">
        <w:rPr>
          <w:rFonts w:ascii="VNI-Times" w:hAnsi="VNI-Times"/>
        </w:rPr>
        <w:t>Thaúng.              C</w:t>
      </w:r>
      <w:r w:rsidR="00FE6A13" w:rsidRPr="007B5A16">
        <w:rPr>
          <w:rFonts w:ascii="VNI-Times" w:hAnsi="VNI-Times"/>
        </w:rPr>
        <w:t xml:space="preserve">. </w:t>
      </w:r>
      <w:r w:rsidRPr="007B5A16">
        <w:rPr>
          <w:rFonts w:ascii="VNI-Times" w:hAnsi="VNI-Times"/>
        </w:rPr>
        <w:t xml:space="preserve">Moät ñöôøng cong phöùc taïp.            </w:t>
      </w:r>
      <w:r w:rsidRPr="007B5A16">
        <w:rPr>
          <w:rFonts w:ascii="VNI-Times" w:hAnsi="VNI-Times"/>
          <w:color w:val="0000FF"/>
        </w:rPr>
        <w:t>D</w:t>
      </w:r>
      <w:r w:rsidR="00FE6A13" w:rsidRPr="007B5A16">
        <w:rPr>
          <w:rFonts w:ascii="VNI-Times" w:hAnsi="VNI-Times"/>
          <w:color w:val="0000FF"/>
        </w:rPr>
        <w:t xml:space="preserve">. </w:t>
      </w:r>
      <w:r w:rsidRPr="007B5A16">
        <w:rPr>
          <w:rFonts w:ascii="VNI-Times" w:hAnsi="VNI-Times"/>
          <w:color w:val="0000FF"/>
        </w:rPr>
        <w:t>Troøn.</w:t>
      </w:r>
    </w:p>
    <w:p w:rsidR="009C73B3" w:rsidRPr="007B5A16" w:rsidRDefault="008701DF" w:rsidP="005751A2">
      <w:pPr>
        <w:jc w:val="both"/>
        <w:rPr>
          <w:rFonts w:ascii="VNI-Times" w:hAnsi="VNI-Times"/>
        </w:rPr>
      </w:pPr>
      <w:r w:rsidRPr="007B5A16">
        <w:rPr>
          <w:rFonts w:ascii="VNI-Times" w:hAnsi="VNI-Times"/>
          <w:b/>
        </w:rPr>
        <w:t>14</w:t>
      </w:r>
      <w:r w:rsidR="00EC066C" w:rsidRPr="007B5A16">
        <w:rPr>
          <w:rFonts w:ascii="VNI-Times" w:hAnsi="VNI-Times"/>
          <w:b/>
        </w:rPr>
        <w:t xml:space="preserve">/ </w:t>
      </w:r>
      <w:r w:rsidR="009C73B3" w:rsidRPr="007B5A16">
        <w:rPr>
          <w:rFonts w:ascii="VNI-Times" w:hAnsi="VNI-Times"/>
        </w:rPr>
        <w:t>Chieàu cuûa löïc Lorenxô phuï thuoäc vaøo:</w:t>
      </w:r>
      <w:r w:rsidR="009C73B3" w:rsidRPr="007B5A16">
        <w:rPr>
          <w:rFonts w:ascii="VNI-Times" w:hAnsi="VNI-Times"/>
        </w:rPr>
        <w:tab/>
      </w:r>
    </w:p>
    <w:p w:rsidR="009C73B3" w:rsidRPr="007B5A16" w:rsidRDefault="009C73B3" w:rsidP="005751A2">
      <w:pPr>
        <w:jc w:val="both"/>
        <w:rPr>
          <w:rFonts w:ascii="VNI-Times" w:hAnsi="VNI-Times"/>
          <w:color w:val="0000FF"/>
        </w:rPr>
      </w:pPr>
      <w:r w:rsidRPr="007B5A16">
        <w:rPr>
          <w:rFonts w:ascii="VNI-Times" w:hAnsi="VNI-Times"/>
        </w:rPr>
        <w:t>A. Chieàu cñ cuûa haït mang ñieän.</w:t>
      </w:r>
      <w:r w:rsidRPr="007B5A16">
        <w:rPr>
          <w:rFonts w:ascii="VNI-Times" w:hAnsi="VNI-Times"/>
        </w:rPr>
        <w:tab/>
        <w:t xml:space="preserve">            </w:t>
      </w:r>
      <w:r w:rsidRPr="007B5A16">
        <w:rPr>
          <w:rFonts w:ascii="VNI-Times" w:hAnsi="VNI-Times"/>
          <w:color w:val="0000FF"/>
        </w:rPr>
        <w:t>B. Caû 3 yeáu toá treân.</w:t>
      </w:r>
    </w:p>
    <w:p w:rsidR="009C73B3" w:rsidRPr="007B5A16" w:rsidRDefault="009C73B3" w:rsidP="005751A2">
      <w:pPr>
        <w:jc w:val="both"/>
        <w:rPr>
          <w:rFonts w:ascii="VNI-Times" w:hAnsi="VNI-Times"/>
        </w:rPr>
      </w:pPr>
      <w:r w:rsidRPr="007B5A16">
        <w:rPr>
          <w:rFonts w:ascii="VNI-Times" w:hAnsi="VNI-Times"/>
        </w:rPr>
        <w:t>C. Ñieän tích cuûa haït mang ñieän.</w:t>
      </w:r>
      <w:r w:rsidRPr="007B5A16">
        <w:rPr>
          <w:rFonts w:ascii="VNI-Times" w:hAnsi="VNI-Times"/>
        </w:rPr>
        <w:tab/>
      </w:r>
      <w:r w:rsidR="00445541" w:rsidRPr="007B5A16">
        <w:rPr>
          <w:rFonts w:ascii="VNI-Times" w:hAnsi="VNI-Times"/>
        </w:rPr>
        <w:t xml:space="preserve">            </w:t>
      </w:r>
      <w:r w:rsidRPr="007B5A16">
        <w:rPr>
          <w:rFonts w:ascii="VNI-Times" w:hAnsi="VNI-Times"/>
        </w:rPr>
        <w:t>D. Chieàu cuûa ñöôøng söùc töø.</w:t>
      </w:r>
    </w:p>
    <w:p w:rsidR="009C73B3" w:rsidRPr="007B5A16" w:rsidRDefault="008701DF" w:rsidP="005751A2">
      <w:pPr>
        <w:jc w:val="both"/>
        <w:rPr>
          <w:rFonts w:ascii="VNI-Times" w:hAnsi="VNI-Times"/>
        </w:rPr>
      </w:pPr>
      <w:r w:rsidRPr="007B5A16">
        <w:rPr>
          <w:rFonts w:ascii="VNI-Times" w:hAnsi="VNI-Times"/>
          <w:b/>
        </w:rPr>
        <w:t>15</w:t>
      </w:r>
      <w:r w:rsidR="00EC066C" w:rsidRPr="007B5A16">
        <w:rPr>
          <w:rFonts w:ascii="VNI-Times" w:hAnsi="VNI-Times"/>
          <w:b/>
        </w:rPr>
        <w:t xml:space="preserve">/ </w:t>
      </w:r>
      <w:r w:rsidR="009C73B3" w:rsidRPr="007B5A16">
        <w:rPr>
          <w:rFonts w:ascii="VNI-Times" w:hAnsi="VNI-Times"/>
        </w:rPr>
        <w:t xml:space="preserve">Quy taéc xaùc ñònh chieàu cuûa löïc lorenxô laø qui taéc: </w:t>
      </w:r>
    </w:p>
    <w:p w:rsidR="009C73B3" w:rsidRPr="007B5A16" w:rsidRDefault="009C73B3" w:rsidP="00457F9A">
      <w:pPr>
        <w:jc w:val="both"/>
        <w:rPr>
          <w:rFonts w:ascii="VNI-Times" w:hAnsi="VNI-Times"/>
        </w:rPr>
      </w:pPr>
      <w:r w:rsidRPr="007B5A16">
        <w:rPr>
          <w:rFonts w:ascii="VNI-Times" w:hAnsi="VNI-Times"/>
        </w:rPr>
        <w:t>A</w:t>
      </w:r>
      <w:r w:rsidR="00FE6A13" w:rsidRPr="007B5A16">
        <w:rPr>
          <w:rFonts w:ascii="VNI-Times" w:hAnsi="VNI-Times"/>
        </w:rPr>
        <w:t xml:space="preserve">. </w:t>
      </w:r>
      <w:r w:rsidRPr="007B5A16">
        <w:rPr>
          <w:rFonts w:ascii="VNI-Times" w:hAnsi="VNI-Times"/>
        </w:rPr>
        <w:t xml:space="preserve">vaën nuùt chai.         </w:t>
      </w:r>
      <w:r w:rsidRPr="007B5A16">
        <w:rPr>
          <w:rFonts w:ascii="VNI-Times" w:hAnsi="VNI-Times"/>
          <w:color w:val="0000FF"/>
        </w:rPr>
        <w:t>B</w:t>
      </w:r>
      <w:r w:rsidR="00FE6A13" w:rsidRPr="007B5A16">
        <w:rPr>
          <w:rFonts w:ascii="VNI-Times" w:hAnsi="VNI-Times"/>
          <w:color w:val="0000FF"/>
        </w:rPr>
        <w:t xml:space="preserve">. </w:t>
      </w:r>
      <w:r w:rsidRPr="007B5A16">
        <w:rPr>
          <w:rFonts w:ascii="VNI-Times" w:hAnsi="VNI-Times"/>
          <w:color w:val="0000FF"/>
        </w:rPr>
        <w:t>baøn tay traùi.</w:t>
      </w:r>
      <w:r w:rsidRPr="007B5A16">
        <w:rPr>
          <w:rFonts w:ascii="VNI-Times" w:hAnsi="VNI-Times"/>
        </w:rPr>
        <w:t xml:space="preserve">          C</w:t>
      </w:r>
      <w:r w:rsidR="00FE6A13" w:rsidRPr="007B5A16">
        <w:rPr>
          <w:rFonts w:ascii="VNI-Times" w:hAnsi="VNI-Times"/>
        </w:rPr>
        <w:t xml:space="preserve">. </w:t>
      </w:r>
      <w:r w:rsidRPr="007B5A16">
        <w:rPr>
          <w:rFonts w:ascii="VNI-Times" w:hAnsi="VNI-Times"/>
        </w:rPr>
        <w:t>caùi ñinh oác.           D</w:t>
      </w:r>
      <w:r w:rsidR="00FE6A13" w:rsidRPr="007B5A16">
        <w:rPr>
          <w:rFonts w:ascii="VNI-Times" w:hAnsi="VNI-Times"/>
        </w:rPr>
        <w:t xml:space="preserve">. </w:t>
      </w:r>
      <w:r w:rsidRPr="007B5A16">
        <w:rPr>
          <w:rFonts w:ascii="VNI-Times" w:hAnsi="VNI-Times"/>
        </w:rPr>
        <w:t>baøn tay phaûi.</w:t>
      </w:r>
    </w:p>
    <w:p w:rsidR="009C73B3" w:rsidRPr="007B5A16" w:rsidRDefault="008701DF" w:rsidP="00457F9A">
      <w:pPr>
        <w:jc w:val="both"/>
        <w:rPr>
          <w:rFonts w:ascii="VNI-Times" w:hAnsi="VNI-Times"/>
        </w:rPr>
      </w:pPr>
      <w:r w:rsidRPr="007B5A16">
        <w:rPr>
          <w:rFonts w:ascii="VNI-Times" w:hAnsi="VNI-Times"/>
          <w:b/>
        </w:rPr>
        <w:t>16</w:t>
      </w:r>
      <w:r w:rsidR="00EC066C" w:rsidRPr="007B5A16">
        <w:rPr>
          <w:rFonts w:ascii="VNI-Times" w:hAnsi="VNI-Times"/>
          <w:b/>
        </w:rPr>
        <w:t xml:space="preserve">/ </w:t>
      </w:r>
      <w:r w:rsidR="009C73B3" w:rsidRPr="007B5A16">
        <w:rPr>
          <w:rFonts w:ascii="VNI-Times" w:hAnsi="VNI-Times"/>
        </w:rPr>
        <w:t>Choïn caâu sai: phöông cuûa löïc Lorenxô:</w:t>
      </w:r>
    </w:p>
    <w:p w:rsidR="009C73B3" w:rsidRPr="007B5A16" w:rsidRDefault="009C73B3" w:rsidP="00457F9A">
      <w:pPr>
        <w:jc w:val="both"/>
        <w:rPr>
          <w:rFonts w:ascii="VNI-Times" w:hAnsi="VNI-Times"/>
          <w:color w:val="0000FF"/>
        </w:rPr>
      </w:pPr>
      <w:r w:rsidRPr="007B5A16">
        <w:rPr>
          <w:rFonts w:ascii="VNI-Times" w:hAnsi="VNI-Times"/>
        </w:rPr>
        <w:t>A</w:t>
      </w:r>
      <w:r w:rsidR="00FE6A13" w:rsidRPr="007B5A16">
        <w:rPr>
          <w:rFonts w:ascii="VNI-Times" w:hAnsi="VNI-Times"/>
        </w:rPr>
        <w:t>.</w:t>
      </w:r>
      <w:r w:rsidRPr="007B5A16">
        <w:rPr>
          <w:rFonts w:ascii="VNI-Times" w:hAnsi="VNI-Times"/>
          <w:position w:val="-4"/>
        </w:rPr>
        <w:object w:dxaOrig="240" w:dyaOrig="260">
          <v:shape id="_x0000_i1566" type="#_x0000_t75" style="width:12.25pt;height:13pt" o:ole="">
            <v:imagedata r:id="rId769" o:title=""/>
          </v:shape>
          <o:OLEObject Type="Embed" ProgID="Equation.DSMT4" ShapeID="_x0000_i1566" DrawAspect="Content" ObjectID="_1581495324" r:id="rId788"/>
        </w:object>
      </w:r>
      <w:r w:rsidRPr="007B5A16">
        <w:rPr>
          <w:rFonts w:ascii="VNI-Times" w:hAnsi="VNI-Times"/>
        </w:rPr>
        <w:t xml:space="preserve">vectô caûm öùng töø .                                                                  </w:t>
      </w:r>
      <w:r w:rsidRPr="007B5A16">
        <w:rPr>
          <w:rFonts w:ascii="VNI-Times" w:hAnsi="VNI-Times"/>
          <w:color w:val="0000FF"/>
        </w:rPr>
        <w:t>B</w:t>
      </w:r>
      <w:r w:rsidR="00FE6A13" w:rsidRPr="007B5A16">
        <w:rPr>
          <w:rFonts w:ascii="VNI-Times" w:hAnsi="VNI-Times"/>
          <w:color w:val="0000FF"/>
        </w:rPr>
        <w:t xml:space="preserve">. </w:t>
      </w:r>
      <w:r w:rsidRPr="007B5A16">
        <w:rPr>
          <w:rFonts w:ascii="VNI-Times" w:hAnsi="VNI-Times"/>
          <w:color w:val="0000FF"/>
        </w:rPr>
        <w:t xml:space="preserve">Luoân </w:t>
      </w:r>
      <w:r w:rsidRPr="007B5A16">
        <w:rPr>
          <w:rFonts w:ascii="VNI-Times" w:hAnsi="VNI-Times"/>
          <w:color w:val="0000FF"/>
          <w:position w:val="-4"/>
        </w:rPr>
        <w:object w:dxaOrig="240" w:dyaOrig="260">
          <v:shape id="_x0000_i1567" type="#_x0000_t75" style="width:12.25pt;height:13pt" o:ole="">
            <v:imagedata r:id="rId769" o:title=""/>
          </v:shape>
          <o:OLEObject Type="Embed" ProgID="Equation.DSMT4" ShapeID="_x0000_i1567" DrawAspect="Content" ObjectID="_1581495325" r:id="rId789"/>
        </w:object>
      </w:r>
      <w:r w:rsidRPr="007B5A16">
        <w:rPr>
          <w:rFonts w:ascii="VNI-Times" w:hAnsi="VNI-Times"/>
          <w:color w:val="0000FF"/>
        </w:rPr>
        <w:t>maët phaúng ñöùng.</w:t>
      </w:r>
    </w:p>
    <w:p w:rsidR="009C73B3" w:rsidRPr="007B5A16" w:rsidRDefault="009C73B3" w:rsidP="00457F9A">
      <w:pPr>
        <w:jc w:val="both"/>
        <w:rPr>
          <w:rFonts w:ascii="VNI-Times" w:hAnsi="VNI-Times"/>
        </w:rPr>
      </w:pPr>
      <w:r w:rsidRPr="007B5A16">
        <w:rPr>
          <w:rFonts w:ascii="VNI-Times" w:hAnsi="VNI-Times"/>
        </w:rPr>
        <w:t>C</w:t>
      </w:r>
      <w:r w:rsidR="00FE6A13" w:rsidRPr="007B5A16">
        <w:rPr>
          <w:rFonts w:ascii="VNI-Times" w:hAnsi="VNI-Times"/>
        </w:rPr>
        <w:t>.</w:t>
      </w:r>
      <w:r w:rsidRPr="007B5A16">
        <w:rPr>
          <w:rFonts w:ascii="VNI-Times" w:hAnsi="VNI-Times"/>
          <w:position w:val="-4"/>
        </w:rPr>
        <w:object w:dxaOrig="240" w:dyaOrig="260">
          <v:shape id="_x0000_i1568" type="#_x0000_t75" style="width:12.25pt;height:13pt" o:ole="">
            <v:imagedata r:id="rId769" o:title=""/>
          </v:shape>
          <o:OLEObject Type="Embed" ProgID="Equation.DSMT4" ShapeID="_x0000_i1568" DrawAspect="Content" ObjectID="_1581495326" r:id="rId790"/>
        </w:object>
      </w:r>
      <w:r w:rsidRPr="007B5A16">
        <w:rPr>
          <w:rFonts w:ascii="VNI-Times" w:hAnsi="VNI-Times"/>
        </w:rPr>
        <w:t>maët phaúng  chöùa vectô vaän toác vaø vectô caûm öùng töø.          D</w:t>
      </w:r>
      <w:r w:rsidR="00FE6A13" w:rsidRPr="007B5A16">
        <w:rPr>
          <w:rFonts w:ascii="VNI-Times" w:hAnsi="VNI-Times"/>
        </w:rPr>
        <w:t xml:space="preserve">. </w:t>
      </w:r>
      <w:r w:rsidRPr="007B5A16">
        <w:rPr>
          <w:rFonts w:ascii="VNI-Times" w:hAnsi="VNI-Times"/>
          <w:position w:val="-4"/>
        </w:rPr>
        <w:object w:dxaOrig="240" w:dyaOrig="260">
          <v:shape id="_x0000_i1569" type="#_x0000_t75" style="width:12.25pt;height:13pt" o:ole="">
            <v:imagedata r:id="rId769" o:title=""/>
          </v:shape>
          <o:OLEObject Type="Embed" ProgID="Equation.DSMT4" ShapeID="_x0000_i1569" DrawAspect="Content" ObjectID="_1581495327" r:id="rId791"/>
        </w:object>
      </w:r>
      <w:r w:rsidRPr="007B5A16">
        <w:rPr>
          <w:rFonts w:ascii="VNI-Times" w:hAnsi="VNI-Times"/>
        </w:rPr>
        <w:t>vectô vaän toác cuûa ñieän tích.</w:t>
      </w:r>
    </w:p>
    <w:p w:rsidR="009C73B3" w:rsidRPr="007B5A16" w:rsidRDefault="008701DF" w:rsidP="00457F9A">
      <w:pPr>
        <w:jc w:val="both"/>
        <w:rPr>
          <w:rFonts w:ascii="VNI-Times" w:hAnsi="VNI-Times"/>
        </w:rPr>
      </w:pPr>
      <w:r w:rsidRPr="007B5A16">
        <w:rPr>
          <w:rFonts w:ascii="VNI-Times" w:hAnsi="VNI-Times"/>
          <w:b/>
        </w:rPr>
        <w:t>17</w:t>
      </w:r>
      <w:r w:rsidR="00EC066C" w:rsidRPr="007B5A16">
        <w:rPr>
          <w:rFonts w:ascii="VNI-Times" w:hAnsi="VNI-Times"/>
          <w:b/>
        </w:rPr>
        <w:t>/</w:t>
      </w:r>
      <w:r w:rsidR="00EC066C" w:rsidRPr="007B5A16">
        <w:rPr>
          <w:rFonts w:ascii="VNI-Times" w:hAnsi="VNI-Times"/>
        </w:rPr>
        <w:t xml:space="preserve"> </w:t>
      </w:r>
      <w:r w:rsidR="009C73B3" w:rsidRPr="007B5A16">
        <w:rPr>
          <w:rFonts w:ascii="VNI-Times" w:hAnsi="VNI-Times"/>
        </w:rPr>
        <w:t xml:space="preserve">Moät electron bay vaøo khoâng gian coù töø tröôøng ñeàu </w:t>
      </w:r>
      <w:r w:rsidR="009C73B3" w:rsidRPr="007B5A16">
        <w:rPr>
          <w:rFonts w:ascii="VNI-Times" w:hAnsi="VNI-Times"/>
          <w:position w:val="-4"/>
        </w:rPr>
        <w:object w:dxaOrig="240" w:dyaOrig="320">
          <v:shape id="_x0000_i1570" type="#_x0000_t75" style="width:12.25pt;height:16.1pt" o:ole="">
            <v:imagedata r:id="rId792" o:title=""/>
          </v:shape>
          <o:OLEObject Type="Embed" ProgID="Equation.DSMT4" ShapeID="_x0000_i1570" DrawAspect="Content" ObjectID="_1581495328" r:id="rId793"/>
        </w:object>
      </w:r>
      <w:r w:rsidR="009C73B3" w:rsidRPr="007B5A16">
        <w:rPr>
          <w:rFonts w:ascii="VNI-Times" w:hAnsi="VNI-Times"/>
        </w:rPr>
        <w:t xml:space="preserve">vôùi vaän toác ban ñaàu </w:t>
      </w:r>
      <w:r w:rsidR="009C73B3" w:rsidRPr="007B5A16">
        <w:rPr>
          <w:rFonts w:ascii="VNI-Times" w:hAnsi="VNI-Times"/>
          <w:position w:val="-12"/>
        </w:rPr>
        <w:object w:dxaOrig="720" w:dyaOrig="400">
          <v:shape id="_x0000_i1571" type="#_x0000_t75" style="width:36.75pt;height:19.9pt" o:ole="">
            <v:imagedata r:id="rId794" o:title=""/>
          </v:shape>
          <o:OLEObject Type="Embed" ProgID="Equation.DSMT4" ShapeID="_x0000_i1571" DrawAspect="Content" ObjectID="_1581495329" r:id="rId795"/>
        </w:object>
      </w:r>
      <w:r w:rsidR="009C73B3" w:rsidRPr="007B5A16">
        <w:rPr>
          <w:rFonts w:ascii="VNI-Times" w:hAnsi="VNI-Times"/>
        </w:rPr>
        <w:t xml:space="preserve">. Quyõ ñaïo cuûa electron trong töø tröôøng laø 1 ñöôøng troøn coù baùn kính R. Khi taêng ñoä lôùn cuûa caûm öùng töø leân gaáp ñoâi thì: </w:t>
      </w:r>
    </w:p>
    <w:p w:rsidR="009C73B3" w:rsidRPr="007B5A16" w:rsidRDefault="00FE6A13" w:rsidP="00457F9A">
      <w:pPr>
        <w:jc w:val="both"/>
        <w:rPr>
          <w:rFonts w:ascii="VNI-Times" w:hAnsi="VNI-Times"/>
        </w:rPr>
      </w:pPr>
      <w:r w:rsidRPr="007B5A16">
        <w:rPr>
          <w:rFonts w:ascii="VNI-Times" w:hAnsi="VNI-Times"/>
        </w:rPr>
        <w:t>A</w:t>
      </w:r>
      <w:r w:rsidR="009C73B3" w:rsidRPr="007B5A16">
        <w:rPr>
          <w:rFonts w:ascii="VNI-Times" w:hAnsi="VNI-Times"/>
        </w:rPr>
        <w:t xml:space="preserve">. baùn kính quyõ ñaïo cuûa electron trong töø tröôøng taêng 4 laàn.  </w:t>
      </w:r>
    </w:p>
    <w:p w:rsidR="009C73B3" w:rsidRPr="007B5A16" w:rsidRDefault="009C73B3" w:rsidP="00457F9A">
      <w:pPr>
        <w:jc w:val="both"/>
        <w:rPr>
          <w:rFonts w:ascii="VNI-Times" w:hAnsi="VNI-Times"/>
        </w:rPr>
      </w:pPr>
      <w:r w:rsidRPr="007B5A16">
        <w:rPr>
          <w:rFonts w:ascii="VNI-Times" w:hAnsi="VNI-Times"/>
        </w:rPr>
        <w:t xml:space="preserve">B. baùn kính quyõ ñaïo cuûa electron trong töø tröôøng taêng gaáp ñoâi. </w:t>
      </w:r>
    </w:p>
    <w:p w:rsidR="009C73B3" w:rsidRPr="007B5A16" w:rsidRDefault="009C73B3" w:rsidP="00457F9A">
      <w:pPr>
        <w:jc w:val="both"/>
        <w:rPr>
          <w:rFonts w:ascii="VNI-Times" w:hAnsi="VNI-Times"/>
        </w:rPr>
      </w:pPr>
      <w:r w:rsidRPr="007B5A16">
        <w:rPr>
          <w:rFonts w:ascii="VNI-Times" w:hAnsi="VNI-Times"/>
        </w:rPr>
        <w:t>C. baùn kính quyõ ñaïo cuûa electron trong töø tröôøng giaûm ñi 4 laàn.</w:t>
      </w:r>
      <w:r w:rsidRPr="007B5A16">
        <w:rPr>
          <w:rFonts w:ascii="VNI-Times" w:hAnsi="VNI-Times"/>
        </w:rPr>
        <w:tab/>
      </w:r>
    </w:p>
    <w:p w:rsidR="009C73B3" w:rsidRPr="007B5A16" w:rsidRDefault="009C73B3" w:rsidP="00457F9A">
      <w:pPr>
        <w:jc w:val="both"/>
        <w:rPr>
          <w:rFonts w:ascii="VNI-Times" w:hAnsi="VNI-Times"/>
          <w:color w:val="0000FF"/>
        </w:rPr>
      </w:pPr>
      <w:r w:rsidRPr="007B5A16">
        <w:rPr>
          <w:rFonts w:ascii="VNI-Times" w:hAnsi="VNI-Times"/>
          <w:color w:val="0000FF"/>
        </w:rPr>
        <w:t>D. baùn kính quyõ ñaïo cuûa electron trong töø tröôøng giaûm ñi 1 nöûa.</w:t>
      </w:r>
    </w:p>
    <w:p w:rsidR="00CE74A1" w:rsidRPr="007B5A16" w:rsidRDefault="008701DF" w:rsidP="00457F9A">
      <w:pPr>
        <w:jc w:val="both"/>
        <w:rPr>
          <w:rFonts w:ascii="VNI-Times" w:hAnsi="VNI-Times"/>
        </w:rPr>
      </w:pPr>
      <w:r w:rsidRPr="007B5A16">
        <w:rPr>
          <w:rFonts w:ascii="VNI-Times" w:hAnsi="VNI-Times"/>
          <w:b/>
        </w:rPr>
        <w:t>18</w:t>
      </w:r>
      <w:r w:rsidR="00EC066C" w:rsidRPr="007B5A16">
        <w:rPr>
          <w:rFonts w:ascii="VNI-Times" w:hAnsi="VNI-Times"/>
          <w:b/>
        </w:rPr>
        <w:t xml:space="preserve">/ </w:t>
      </w:r>
      <w:r w:rsidR="009C73B3" w:rsidRPr="007B5A16">
        <w:rPr>
          <w:rFonts w:ascii="VNI-Times" w:hAnsi="VNI-Times"/>
        </w:rPr>
        <w:t>Khi ñoä lôùn cuûa caûm öùng töø vaø ñoä lôùn cuûa vaän toác cuûa ñieän tích cuøng taêng leân 2 laàn thì ñoä lôùn cuûa löïc Lorenxô:</w:t>
      </w:r>
      <w:r w:rsidR="009C73B3" w:rsidRPr="007B5A16">
        <w:rPr>
          <w:rFonts w:ascii="VNI-Times" w:hAnsi="VNI-Times"/>
        </w:rPr>
        <w:tab/>
      </w:r>
    </w:p>
    <w:p w:rsidR="009C73B3" w:rsidRPr="007B5A16" w:rsidRDefault="009C73B3" w:rsidP="00457F9A">
      <w:pPr>
        <w:jc w:val="both"/>
        <w:rPr>
          <w:rFonts w:ascii="VNI-Times" w:hAnsi="VNI-Times"/>
          <w:color w:val="0000FF"/>
        </w:rPr>
      </w:pPr>
      <w:r w:rsidRPr="007B5A16">
        <w:rPr>
          <w:rFonts w:ascii="VNI-Times" w:hAnsi="VNI-Times"/>
        </w:rPr>
        <w:t>A. Khoâng ñoåi.</w:t>
      </w:r>
      <w:r w:rsidRPr="007B5A16">
        <w:rPr>
          <w:rFonts w:ascii="VNI-Times" w:hAnsi="VNI-Times"/>
        </w:rPr>
        <w:tab/>
      </w:r>
      <w:r w:rsidR="00FE6A13" w:rsidRPr="007B5A16">
        <w:rPr>
          <w:rFonts w:ascii="VNI-Times" w:hAnsi="VNI-Times"/>
        </w:rPr>
        <w:t xml:space="preserve">          </w:t>
      </w:r>
      <w:r w:rsidRPr="007B5A16">
        <w:rPr>
          <w:rFonts w:ascii="VNI-Times" w:hAnsi="VNI-Times"/>
        </w:rPr>
        <w:t>B. Taêng 2 laàn.</w:t>
      </w:r>
      <w:r w:rsidRPr="007B5A16">
        <w:rPr>
          <w:rFonts w:ascii="VNI-Times" w:hAnsi="VNI-Times"/>
        </w:rPr>
        <w:tab/>
      </w:r>
      <w:r w:rsidR="00FE6A13" w:rsidRPr="007B5A16">
        <w:rPr>
          <w:rFonts w:ascii="VNI-Times" w:hAnsi="VNI-Times"/>
        </w:rPr>
        <w:t xml:space="preserve">       </w:t>
      </w:r>
      <w:r w:rsidRPr="007B5A16">
        <w:rPr>
          <w:rFonts w:ascii="VNI-Times" w:hAnsi="VNI-Times"/>
        </w:rPr>
        <w:t>C. Giaûm 4 laàn.</w:t>
      </w:r>
      <w:r w:rsidRPr="007B5A16">
        <w:rPr>
          <w:rFonts w:ascii="VNI-Times" w:hAnsi="VNI-Times"/>
        </w:rPr>
        <w:tab/>
      </w:r>
      <w:r w:rsidR="00FE6A13" w:rsidRPr="007B5A16">
        <w:rPr>
          <w:rFonts w:ascii="VNI-Times" w:hAnsi="VNI-Times"/>
        </w:rPr>
        <w:t xml:space="preserve">       </w:t>
      </w:r>
      <w:r w:rsidRPr="007B5A16">
        <w:rPr>
          <w:rFonts w:ascii="VNI-Times" w:hAnsi="VNI-Times"/>
          <w:color w:val="0000FF"/>
        </w:rPr>
        <w:t>D. Taêng 4 laàn.</w:t>
      </w:r>
    </w:p>
    <w:p w:rsidR="009C73B3" w:rsidRPr="007B5A16" w:rsidRDefault="008701DF" w:rsidP="00457F9A">
      <w:pPr>
        <w:jc w:val="both"/>
        <w:rPr>
          <w:rFonts w:ascii="VNI-Times" w:hAnsi="VNI-Times"/>
        </w:rPr>
      </w:pPr>
      <w:r w:rsidRPr="007B5A16">
        <w:rPr>
          <w:rFonts w:ascii="VNI-Times" w:hAnsi="VNI-Times"/>
          <w:b/>
        </w:rPr>
        <w:t>19</w:t>
      </w:r>
      <w:r w:rsidR="00EC066C" w:rsidRPr="007B5A16">
        <w:rPr>
          <w:rFonts w:ascii="VNI-Times" w:hAnsi="VNI-Times"/>
          <w:b/>
        </w:rPr>
        <w:t>/</w:t>
      </w:r>
      <w:r w:rsidR="009C73B3" w:rsidRPr="007B5A16">
        <w:rPr>
          <w:rFonts w:ascii="VNI-Times" w:hAnsi="VNI-Times"/>
        </w:rPr>
        <w:t xml:space="preserve"> Moät electron bay vaøo töø tröôøng ñeàu coù caûm öùng töø B= 0,2T vôùi vaän toác V =2. 10</w:t>
      </w:r>
      <w:r w:rsidR="009C73B3" w:rsidRPr="007B5A16">
        <w:rPr>
          <w:rFonts w:ascii="VNI-Times" w:hAnsi="VNI-Times"/>
          <w:vertAlign w:val="superscript"/>
        </w:rPr>
        <w:t>5</w:t>
      </w:r>
      <w:r w:rsidR="009C73B3" w:rsidRPr="007B5A16">
        <w:rPr>
          <w:rFonts w:ascii="VNI-Times" w:hAnsi="VNI-Times"/>
        </w:rPr>
        <w:t xml:space="preserve">m/s theo phöông </w:t>
      </w:r>
      <w:r w:rsidR="009C73B3" w:rsidRPr="007B5A16">
        <w:rPr>
          <w:rFonts w:ascii="VNI-Times" w:hAnsi="VNI-Times"/>
          <w:position w:val="-4"/>
        </w:rPr>
        <w:object w:dxaOrig="240" w:dyaOrig="260">
          <v:shape id="_x0000_i1572" type="#_x0000_t75" style="width:12.25pt;height:13pt" o:ole="">
            <v:imagedata r:id="rId769" o:title=""/>
          </v:shape>
          <o:OLEObject Type="Embed" ProgID="Equation.DSMT4" ShapeID="_x0000_i1572" DrawAspect="Content" ObjectID="_1581495330" r:id="rId796"/>
        </w:object>
      </w:r>
      <w:r w:rsidR="009C73B3" w:rsidRPr="007B5A16">
        <w:rPr>
          <w:rFonts w:ascii="VNI-Times" w:hAnsi="VNI-Times"/>
        </w:rPr>
        <w:t>caùc ñöôøng caûm öùng töø. Löïc Lorenxô taùc duïng vaøo electron coù ñoä lôùn:</w:t>
      </w:r>
    </w:p>
    <w:p w:rsidR="009C73B3" w:rsidRPr="007B5A16" w:rsidRDefault="009C73B3" w:rsidP="00457F9A">
      <w:pPr>
        <w:jc w:val="both"/>
        <w:rPr>
          <w:rFonts w:ascii="VNI-Times" w:hAnsi="VNI-Times"/>
        </w:rPr>
      </w:pPr>
      <w:r w:rsidRPr="007B5A16">
        <w:rPr>
          <w:rFonts w:ascii="VNI-Times" w:hAnsi="VNI-Times"/>
        </w:rPr>
        <w:t>A. 3,2.10</w:t>
      </w:r>
      <w:r w:rsidRPr="007B5A16">
        <w:rPr>
          <w:rFonts w:ascii="VNI-Times" w:hAnsi="VNI-Times"/>
          <w:vertAlign w:val="superscript"/>
        </w:rPr>
        <w:t>-14</w:t>
      </w:r>
      <w:r w:rsidRPr="007B5A16">
        <w:rPr>
          <w:rFonts w:ascii="VNI-Times" w:hAnsi="VNI-Times"/>
        </w:rPr>
        <w:t>N.</w:t>
      </w:r>
    </w:p>
    <w:p w:rsidR="009C73B3" w:rsidRPr="007B5A16" w:rsidRDefault="009C73B3" w:rsidP="00457F9A">
      <w:pPr>
        <w:jc w:val="both"/>
        <w:rPr>
          <w:rFonts w:ascii="VNI-Times" w:hAnsi="VNI-Times"/>
          <w:color w:val="0000FF"/>
        </w:rPr>
      </w:pPr>
      <w:r w:rsidRPr="007B5A16">
        <w:rPr>
          <w:rFonts w:ascii="VNI-Times" w:hAnsi="VNI-Times"/>
          <w:color w:val="0000FF"/>
        </w:rPr>
        <w:t>B. 6,4.10</w:t>
      </w:r>
      <w:r w:rsidRPr="007B5A16">
        <w:rPr>
          <w:rFonts w:ascii="VNI-Times" w:hAnsi="VNI-Times"/>
          <w:color w:val="0000FF"/>
          <w:vertAlign w:val="superscript"/>
        </w:rPr>
        <w:t>-15</w:t>
      </w:r>
      <w:r w:rsidRPr="007B5A16">
        <w:rPr>
          <w:rFonts w:ascii="VNI-Times" w:hAnsi="VNI-Times"/>
          <w:color w:val="0000FF"/>
        </w:rPr>
        <w:t>N.</w:t>
      </w:r>
      <w:r w:rsidRPr="007B5A16">
        <w:rPr>
          <w:rFonts w:ascii="VNI-Times" w:hAnsi="VNI-Times"/>
          <w:color w:val="0000FF"/>
        </w:rPr>
        <w:tab/>
      </w:r>
    </w:p>
    <w:p w:rsidR="009C73B3" w:rsidRPr="007B5A16" w:rsidRDefault="009C73B3" w:rsidP="00457F9A">
      <w:pPr>
        <w:jc w:val="both"/>
        <w:rPr>
          <w:rFonts w:ascii="VNI-Times" w:hAnsi="VNI-Times"/>
        </w:rPr>
      </w:pPr>
      <w:r w:rsidRPr="007B5A16">
        <w:rPr>
          <w:rFonts w:ascii="VNI-Times" w:hAnsi="VNI-Times"/>
        </w:rPr>
        <w:t>C. 3,2.10</w:t>
      </w:r>
      <w:r w:rsidRPr="007B5A16">
        <w:rPr>
          <w:rFonts w:ascii="VNI-Times" w:hAnsi="VNI-Times"/>
          <w:vertAlign w:val="superscript"/>
        </w:rPr>
        <w:t>-15</w:t>
      </w:r>
      <w:r w:rsidRPr="007B5A16">
        <w:rPr>
          <w:rFonts w:ascii="VNI-Times" w:hAnsi="VNI-Times"/>
        </w:rPr>
        <w:t>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D. 6,4.10</w:t>
      </w:r>
      <w:r w:rsidRPr="007B5A16">
        <w:rPr>
          <w:rFonts w:ascii="VNI-Times" w:hAnsi="VNI-Times"/>
          <w:vertAlign w:val="superscript"/>
        </w:rPr>
        <w:t>-14</w:t>
      </w:r>
      <w:r w:rsidRPr="007B5A16">
        <w:rPr>
          <w:rFonts w:ascii="VNI-Times" w:hAnsi="VNI-Times"/>
        </w:rPr>
        <w:t>N.</w:t>
      </w:r>
    </w:p>
    <w:p w:rsidR="009C73B3" w:rsidRPr="007B5A16" w:rsidRDefault="008701DF" w:rsidP="00457F9A">
      <w:pPr>
        <w:jc w:val="both"/>
        <w:rPr>
          <w:rFonts w:ascii="VNI-Times" w:hAnsi="VNI-Times"/>
        </w:rPr>
      </w:pPr>
      <w:r w:rsidRPr="007B5A16">
        <w:rPr>
          <w:rFonts w:ascii="VNI-Times" w:hAnsi="VNI-Times"/>
          <w:b/>
        </w:rPr>
        <w:t>20</w:t>
      </w:r>
      <w:r w:rsidR="00CE74A1" w:rsidRPr="007B5A16">
        <w:rPr>
          <w:rFonts w:ascii="VNI-Times" w:hAnsi="VNI-Times"/>
          <w:b/>
        </w:rPr>
        <w:t xml:space="preserve">/ </w:t>
      </w:r>
      <w:r w:rsidR="009C73B3" w:rsidRPr="007B5A16">
        <w:rPr>
          <w:rFonts w:ascii="VNI-Times" w:hAnsi="VNI-Times"/>
        </w:rPr>
        <w:t>Moät electron bay vuoâng goùc vôùi caùc ñöôøng söùc 1 töø tröôøng ñeàu coù ñoä lôùn B = 100mT thì chòu taùc duïng cuûa 1 löïc Loren xô coù ñoä lôùn 1,6.10</w:t>
      </w:r>
      <w:r w:rsidR="009C73B3" w:rsidRPr="007B5A16">
        <w:rPr>
          <w:rFonts w:ascii="VNI-Times" w:hAnsi="VNI-Times"/>
          <w:vertAlign w:val="superscript"/>
        </w:rPr>
        <w:t>-12</w:t>
      </w:r>
      <w:r w:rsidR="009C73B3" w:rsidRPr="007B5A16">
        <w:rPr>
          <w:rFonts w:ascii="VNI-Times" w:hAnsi="VNI-Times"/>
        </w:rPr>
        <w:t xml:space="preserve">N. Vaän toác cuûa electron laø: </w:t>
      </w:r>
    </w:p>
    <w:p w:rsidR="009C73B3" w:rsidRPr="007B5A16" w:rsidRDefault="009C73B3" w:rsidP="00457F9A">
      <w:pPr>
        <w:jc w:val="both"/>
        <w:rPr>
          <w:rFonts w:ascii="VNI-Times" w:hAnsi="VNI-Times"/>
        </w:rPr>
      </w:pPr>
      <w:r w:rsidRPr="007B5A16">
        <w:rPr>
          <w:rFonts w:ascii="VNI-Times" w:hAnsi="VNI-Times"/>
        </w:rPr>
        <w:lastRenderedPageBreak/>
        <w:t>A. 10</w:t>
      </w:r>
      <w:r w:rsidRPr="007B5A16">
        <w:rPr>
          <w:rFonts w:ascii="VNI-Times" w:hAnsi="VNI-Times"/>
          <w:vertAlign w:val="superscript"/>
        </w:rPr>
        <w:t>9</w:t>
      </w:r>
      <w:r w:rsidRPr="007B5A16">
        <w:rPr>
          <w:rFonts w:ascii="VNI-Times" w:hAnsi="VNI-Times"/>
        </w:rPr>
        <w:t>m/s.</w:t>
      </w:r>
      <w:r w:rsidRPr="007B5A16">
        <w:rPr>
          <w:rFonts w:ascii="VNI-Times" w:hAnsi="VNI-Times"/>
        </w:rPr>
        <w:tab/>
        <w:t xml:space="preserve">  </w:t>
      </w:r>
    </w:p>
    <w:p w:rsidR="009C73B3" w:rsidRPr="007B5A16" w:rsidRDefault="009C73B3" w:rsidP="009C73B3">
      <w:pPr>
        <w:ind w:left="374" w:hanging="374"/>
        <w:jc w:val="both"/>
        <w:rPr>
          <w:rFonts w:ascii="VNI-Times" w:hAnsi="VNI-Times"/>
          <w:color w:val="0000FF"/>
        </w:rPr>
      </w:pPr>
      <w:r w:rsidRPr="007B5A16">
        <w:rPr>
          <w:rFonts w:ascii="VNI-Times" w:hAnsi="VNI-Times"/>
          <w:color w:val="0000FF"/>
        </w:rPr>
        <w:t>B. 10</w:t>
      </w:r>
      <w:r w:rsidR="003D7CB2" w:rsidRPr="007B5A16">
        <w:rPr>
          <w:rFonts w:ascii="VNI-Times" w:hAnsi="VNI-Times"/>
          <w:color w:val="0000FF"/>
          <w:vertAlign w:val="superscript"/>
        </w:rPr>
        <w:t>8</w:t>
      </w:r>
      <w:r w:rsidRPr="007B5A16">
        <w:rPr>
          <w:rFonts w:ascii="VNI-Times" w:hAnsi="VNI-Times"/>
          <w:color w:val="0000FF"/>
        </w:rPr>
        <w:t>m/s.</w:t>
      </w:r>
      <w:r w:rsidRPr="007B5A16">
        <w:rPr>
          <w:rFonts w:ascii="VNI-Times" w:hAnsi="VNI-Times"/>
          <w:color w:val="0000FF"/>
        </w:rPr>
        <w:tab/>
      </w:r>
    </w:p>
    <w:p w:rsidR="009C73B3" w:rsidRPr="007B5A16" w:rsidRDefault="009C73B3" w:rsidP="009C73B3">
      <w:pPr>
        <w:ind w:left="374" w:hanging="374"/>
        <w:jc w:val="both"/>
        <w:rPr>
          <w:rFonts w:ascii="VNI-Times" w:hAnsi="VNI-Times"/>
        </w:rPr>
      </w:pPr>
      <w:r w:rsidRPr="007B5A16">
        <w:rPr>
          <w:rFonts w:ascii="VNI-Times" w:hAnsi="VNI-Times"/>
        </w:rPr>
        <w:t>C. 1,6.10</w:t>
      </w:r>
      <w:r w:rsidRPr="007B5A16">
        <w:rPr>
          <w:rFonts w:ascii="VNI-Times" w:hAnsi="VNI-Times"/>
          <w:vertAlign w:val="superscript"/>
        </w:rPr>
        <w:t>9</w:t>
      </w:r>
      <w:r w:rsidRPr="007B5A16">
        <w:rPr>
          <w:rFonts w:ascii="VNI-Times" w:hAnsi="VNI-Times"/>
        </w:rPr>
        <w:t>m/s.</w:t>
      </w:r>
      <w:r w:rsidRPr="007B5A16">
        <w:rPr>
          <w:rFonts w:ascii="VNI-Times" w:hAnsi="VNI-Times"/>
        </w:rPr>
        <w:tab/>
      </w:r>
    </w:p>
    <w:p w:rsidR="009C73B3" w:rsidRPr="007B5A16" w:rsidRDefault="009C73B3" w:rsidP="009C73B3">
      <w:pPr>
        <w:ind w:left="374" w:hanging="374"/>
        <w:jc w:val="both"/>
        <w:rPr>
          <w:rFonts w:ascii="VNI-Times" w:hAnsi="VNI-Times"/>
        </w:rPr>
      </w:pPr>
      <w:r w:rsidRPr="007B5A16">
        <w:rPr>
          <w:rFonts w:ascii="VNI-Times" w:hAnsi="VNI-Times"/>
        </w:rPr>
        <w:t>D. 1,6.10</w:t>
      </w:r>
      <w:r w:rsidRPr="007B5A16">
        <w:rPr>
          <w:rFonts w:ascii="VNI-Times" w:hAnsi="VNI-Times"/>
          <w:vertAlign w:val="superscript"/>
        </w:rPr>
        <w:t>6</w:t>
      </w:r>
      <w:r w:rsidRPr="007B5A16">
        <w:rPr>
          <w:rFonts w:ascii="VNI-Times" w:hAnsi="VNI-Times"/>
        </w:rPr>
        <w:t>m/s.</w:t>
      </w:r>
    </w:p>
    <w:p w:rsidR="009C73B3" w:rsidRPr="007B5A16" w:rsidRDefault="008701DF" w:rsidP="00457F9A">
      <w:pPr>
        <w:jc w:val="both"/>
        <w:rPr>
          <w:rFonts w:ascii="VNI-Times" w:hAnsi="VNI-Times"/>
        </w:rPr>
      </w:pPr>
      <w:r w:rsidRPr="007B5A16">
        <w:rPr>
          <w:rFonts w:ascii="VNI-Times" w:hAnsi="VNI-Times"/>
          <w:b/>
        </w:rPr>
        <w:t>21</w:t>
      </w:r>
      <w:r w:rsidR="00EC066C" w:rsidRPr="007B5A16">
        <w:rPr>
          <w:rFonts w:ascii="VNI-Times" w:hAnsi="VNI-Times"/>
          <w:b/>
        </w:rPr>
        <w:t xml:space="preserve">/ </w:t>
      </w:r>
      <w:r w:rsidR="009C73B3" w:rsidRPr="007B5A16">
        <w:rPr>
          <w:rFonts w:ascii="VNI-Times" w:hAnsi="VNI-Times"/>
        </w:rPr>
        <w:t>Moät haït mang ñieän tích 4,8.10</w:t>
      </w:r>
      <w:r w:rsidR="009C73B3" w:rsidRPr="007B5A16">
        <w:rPr>
          <w:rFonts w:ascii="VNI-Times" w:hAnsi="VNI-Times"/>
          <w:vertAlign w:val="superscript"/>
        </w:rPr>
        <w:t>-19</w:t>
      </w:r>
      <w:r w:rsidR="009C73B3" w:rsidRPr="007B5A16">
        <w:rPr>
          <w:rFonts w:ascii="VNI-Times" w:hAnsi="VNI-Times"/>
        </w:rPr>
        <w:t>C bay vaøo töø tröôøng ñeàu coù cöù töø B = 0,5T vôùi vaän toác V</w:t>
      </w:r>
      <w:r w:rsidR="009C73B3" w:rsidRPr="007B5A16">
        <w:rPr>
          <w:rFonts w:ascii="VNI-Times" w:hAnsi="VNI-Times"/>
          <w:vertAlign w:val="subscript"/>
        </w:rPr>
        <w:t>0</w:t>
      </w:r>
      <w:r w:rsidR="009C73B3" w:rsidRPr="007B5A16">
        <w:rPr>
          <w:rFonts w:ascii="VNI-Times" w:hAnsi="VNI-Times"/>
        </w:rPr>
        <w:t xml:space="preserve"> = 10</w:t>
      </w:r>
      <w:r w:rsidR="009C73B3" w:rsidRPr="007B5A16">
        <w:rPr>
          <w:rFonts w:ascii="VNI-Times" w:hAnsi="VNI-Times"/>
          <w:vertAlign w:val="superscript"/>
        </w:rPr>
        <w:t>7</w:t>
      </w:r>
      <w:r w:rsidR="009C73B3" w:rsidRPr="007B5A16">
        <w:rPr>
          <w:rFonts w:ascii="VNI-Times" w:hAnsi="VNI-Times"/>
        </w:rPr>
        <w:t xml:space="preserve">m/s. </w:t>
      </w:r>
      <w:r w:rsidR="009C73B3" w:rsidRPr="007B5A16">
        <w:rPr>
          <w:rFonts w:ascii="VNI-Times" w:hAnsi="VNI-Times"/>
          <w:position w:val="-12"/>
        </w:rPr>
        <w:object w:dxaOrig="279" w:dyaOrig="400">
          <v:shape id="_x0000_i1573" type="#_x0000_t75" style="width:13.8pt;height:19.9pt" o:ole="">
            <v:imagedata r:id="rId797" o:title=""/>
          </v:shape>
          <o:OLEObject Type="Embed" ProgID="Equation.3" ShapeID="_x0000_i1573" DrawAspect="Content" ObjectID="_1581495331" r:id="rId798"/>
        </w:object>
      </w:r>
      <w:r w:rsidR="009C73B3" w:rsidRPr="007B5A16">
        <w:rPr>
          <w:rFonts w:ascii="VNI-Times" w:hAnsi="VNI-Times"/>
        </w:rPr>
        <w:t xml:space="preserve"> hôïp vôùi </w:t>
      </w:r>
      <w:r w:rsidR="009C73B3" w:rsidRPr="007B5A16">
        <w:rPr>
          <w:rFonts w:ascii="VNI-Times" w:hAnsi="VNI-Times"/>
          <w:position w:val="-4"/>
        </w:rPr>
        <w:object w:dxaOrig="240" w:dyaOrig="320">
          <v:shape id="_x0000_i1574" type="#_x0000_t75" style="width:12.25pt;height:16.1pt" o:ole="">
            <v:imagedata r:id="rId799" o:title=""/>
          </v:shape>
          <o:OLEObject Type="Embed" ProgID="Equation.3" ShapeID="_x0000_i1574" DrawAspect="Content" ObjectID="_1581495332" r:id="rId800"/>
        </w:object>
      </w:r>
      <w:r w:rsidR="009C73B3" w:rsidRPr="007B5A16">
        <w:rPr>
          <w:rFonts w:ascii="VNI-Times" w:hAnsi="VNI-Times"/>
        </w:rPr>
        <w:t>1 goùc 90</w:t>
      </w:r>
      <w:r w:rsidR="009C73B3" w:rsidRPr="007B5A16">
        <w:rPr>
          <w:rFonts w:ascii="VNI-Times" w:hAnsi="VNI-Times"/>
          <w:vertAlign w:val="superscript"/>
        </w:rPr>
        <w:t>0</w:t>
      </w:r>
      <w:r w:rsidR="009C73B3" w:rsidRPr="007B5A16">
        <w:rPr>
          <w:rFonts w:ascii="VNI-Times" w:hAnsi="VNI-Times"/>
        </w:rPr>
        <w:t xml:space="preserve">. Löïc Lorenxô td leân electron coù ñoä lôùn: </w:t>
      </w:r>
    </w:p>
    <w:p w:rsidR="009C73B3" w:rsidRPr="007B5A16" w:rsidRDefault="009C73B3" w:rsidP="00457F9A">
      <w:pPr>
        <w:jc w:val="both"/>
        <w:rPr>
          <w:rFonts w:ascii="VNI-Times" w:hAnsi="VNI-Times"/>
        </w:rPr>
      </w:pPr>
      <w:r w:rsidRPr="007B5A16">
        <w:rPr>
          <w:rFonts w:ascii="VNI-Times" w:hAnsi="VNI-Times"/>
        </w:rPr>
        <w:t>A. 1,8.10</w:t>
      </w:r>
      <w:r w:rsidRPr="007B5A16">
        <w:rPr>
          <w:rFonts w:ascii="VNI-Times" w:hAnsi="VNI-Times"/>
          <w:vertAlign w:val="superscript"/>
        </w:rPr>
        <w:t>-12</w:t>
      </w:r>
      <w:r w:rsidRPr="007B5A16">
        <w:rPr>
          <w:rFonts w:ascii="VNI-Times" w:hAnsi="VNI-Times"/>
        </w:rPr>
        <w:t>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B. 0,8.10</w:t>
      </w:r>
      <w:r w:rsidRPr="007B5A16">
        <w:rPr>
          <w:rFonts w:ascii="VNI-Times" w:hAnsi="VNI-Times"/>
          <w:vertAlign w:val="superscript"/>
        </w:rPr>
        <w:t>-12</w:t>
      </w:r>
      <w:r w:rsidRPr="007B5A16">
        <w:rPr>
          <w:rFonts w:ascii="VNI-Times" w:hAnsi="VNI-Times"/>
        </w:rPr>
        <w:t>N.</w:t>
      </w:r>
      <w:r w:rsidRPr="007B5A16">
        <w:rPr>
          <w:rFonts w:ascii="VNI-Times" w:hAnsi="VNI-Times"/>
        </w:rPr>
        <w:tab/>
      </w:r>
    </w:p>
    <w:p w:rsidR="009C73B3" w:rsidRPr="007B5A16" w:rsidRDefault="009C73B3" w:rsidP="00457F9A">
      <w:pPr>
        <w:jc w:val="both"/>
        <w:rPr>
          <w:rFonts w:ascii="VNI-Times" w:hAnsi="VNI-Times"/>
          <w:color w:val="0000FF"/>
        </w:rPr>
      </w:pPr>
      <w:r w:rsidRPr="007B5A16">
        <w:rPr>
          <w:rFonts w:ascii="VNI-Times" w:hAnsi="VNI-Times"/>
          <w:color w:val="0000FF"/>
        </w:rPr>
        <w:t>C. 2,4.10</w:t>
      </w:r>
      <w:r w:rsidRPr="007B5A16">
        <w:rPr>
          <w:rFonts w:ascii="VNI-Times" w:hAnsi="VNI-Times"/>
          <w:color w:val="0000FF"/>
          <w:vertAlign w:val="superscript"/>
        </w:rPr>
        <w:t>-12</w:t>
      </w:r>
      <w:r w:rsidRPr="007B5A16">
        <w:rPr>
          <w:rFonts w:ascii="VNI-Times" w:hAnsi="VNI-Times"/>
          <w:color w:val="0000FF"/>
        </w:rPr>
        <w:t>N.</w:t>
      </w:r>
      <w:r w:rsidRPr="007B5A16">
        <w:rPr>
          <w:rFonts w:ascii="VNI-Times" w:hAnsi="VNI-Times"/>
          <w:color w:val="0000FF"/>
        </w:rPr>
        <w:tab/>
      </w:r>
    </w:p>
    <w:p w:rsidR="009C73B3" w:rsidRPr="007B5A16" w:rsidRDefault="009C73B3" w:rsidP="00457F9A">
      <w:pPr>
        <w:jc w:val="both"/>
        <w:rPr>
          <w:rFonts w:ascii="VNI-Times" w:hAnsi="VNI-Times"/>
        </w:rPr>
      </w:pPr>
      <w:r w:rsidRPr="007B5A16">
        <w:rPr>
          <w:rFonts w:ascii="VNI-Times" w:hAnsi="VNI-Times"/>
        </w:rPr>
        <w:t>D. 1,2.10</w:t>
      </w:r>
      <w:r w:rsidRPr="007B5A16">
        <w:rPr>
          <w:rFonts w:ascii="VNI-Times" w:hAnsi="VNI-Times"/>
          <w:vertAlign w:val="superscript"/>
        </w:rPr>
        <w:t>-12</w:t>
      </w:r>
      <w:r w:rsidRPr="007B5A16">
        <w:rPr>
          <w:rFonts w:ascii="VNI-Times" w:hAnsi="VNI-Times"/>
        </w:rPr>
        <w:t>N.</w:t>
      </w:r>
    </w:p>
    <w:p w:rsidR="009C73B3" w:rsidRPr="007B5A16" w:rsidRDefault="008701DF" w:rsidP="00457F9A">
      <w:pPr>
        <w:jc w:val="both"/>
        <w:rPr>
          <w:rFonts w:ascii="VNI-Times" w:hAnsi="VNI-Times"/>
        </w:rPr>
      </w:pPr>
      <w:r w:rsidRPr="007B5A16">
        <w:rPr>
          <w:rFonts w:ascii="VNI-Times" w:hAnsi="VNI-Times"/>
          <w:b/>
        </w:rPr>
        <w:t>22</w:t>
      </w:r>
      <w:r w:rsidR="00EC066C" w:rsidRPr="007B5A16">
        <w:rPr>
          <w:rFonts w:ascii="VNI-Times" w:hAnsi="VNI-Times"/>
          <w:b/>
        </w:rPr>
        <w:t xml:space="preserve">/ </w:t>
      </w:r>
      <w:r w:rsidR="009C73B3" w:rsidRPr="007B5A16">
        <w:rPr>
          <w:rFonts w:ascii="VNI-Times" w:hAnsi="VNI-Times"/>
        </w:rPr>
        <w:t>Moät proâ ton bay vaøo töø tröôøng ñeàu theo phöông hôïp vôùi ñöôøng söùc töø 1 goùc 30</w:t>
      </w:r>
      <w:r w:rsidR="009C73B3" w:rsidRPr="007B5A16">
        <w:rPr>
          <w:rFonts w:ascii="VNI-Times" w:hAnsi="VNI-Times"/>
          <w:vertAlign w:val="superscript"/>
        </w:rPr>
        <w:t>0</w:t>
      </w:r>
      <w:r w:rsidR="009C73B3" w:rsidRPr="007B5A16">
        <w:rPr>
          <w:rFonts w:ascii="VNI-Times" w:hAnsi="VNI-Times"/>
        </w:rPr>
        <w:t>. Vaän toác ban ñaàu cuûa proâton laø 3.10</w:t>
      </w:r>
      <w:r w:rsidR="009C73B3" w:rsidRPr="007B5A16">
        <w:rPr>
          <w:rFonts w:ascii="VNI-Times" w:hAnsi="VNI-Times"/>
          <w:vertAlign w:val="superscript"/>
        </w:rPr>
        <w:t>7</w:t>
      </w:r>
      <w:r w:rsidR="009C73B3" w:rsidRPr="007B5A16">
        <w:rPr>
          <w:rFonts w:ascii="VNI-Times" w:hAnsi="VNI-Times"/>
        </w:rPr>
        <w:t xml:space="preserve"> m/s, töø tröôøng coù B = 1,5T. Ñoä lôùn cuûa löïc Lorenxô:</w:t>
      </w:r>
    </w:p>
    <w:p w:rsidR="009C73B3" w:rsidRPr="007B5A16" w:rsidRDefault="009C73B3" w:rsidP="00457F9A">
      <w:pPr>
        <w:jc w:val="both"/>
        <w:rPr>
          <w:rFonts w:ascii="VNI-Times" w:hAnsi="VNI-Times"/>
        </w:rPr>
      </w:pPr>
      <w:r w:rsidRPr="007B5A16">
        <w:rPr>
          <w:rFonts w:ascii="VNI-Times" w:hAnsi="VNI-Times"/>
        </w:rPr>
        <w:t>A. 36.10</w:t>
      </w:r>
      <w:r w:rsidRPr="007B5A16">
        <w:rPr>
          <w:rFonts w:ascii="VNI-Times" w:hAnsi="VNI-Times"/>
          <w:vertAlign w:val="superscript"/>
        </w:rPr>
        <w:t>-12</w:t>
      </w:r>
      <w:r w:rsidRPr="007B5A16">
        <w:rPr>
          <w:rFonts w:ascii="VNI-Times" w:hAnsi="VNI-Times"/>
        </w:rPr>
        <w:t xml:space="preserve">N.             </w:t>
      </w:r>
    </w:p>
    <w:p w:rsidR="009C73B3" w:rsidRPr="007B5A16" w:rsidRDefault="009C73B3" w:rsidP="00457F9A">
      <w:pPr>
        <w:jc w:val="both"/>
        <w:rPr>
          <w:rFonts w:ascii="VNI-Times" w:hAnsi="VNI-Times"/>
          <w:color w:val="0000FF"/>
        </w:rPr>
      </w:pPr>
      <w:r w:rsidRPr="007B5A16">
        <w:rPr>
          <w:rFonts w:ascii="VNI-Times" w:hAnsi="VNI-Times"/>
          <w:color w:val="0000FF"/>
        </w:rPr>
        <w:t>B. 3,6.10</w:t>
      </w:r>
      <w:r w:rsidRPr="007B5A16">
        <w:rPr>
          <w:rFonts w:ascii="VNI-Times" w:hAnsi="VNI-Times"/>
          <w:color w:val="0000FF"/>
          <w:vertAlign w:val="superscript"/>
        </w:rPr>
        <w:t>-12</w:t>
      </w:r>
      <w:r w:rsidRPr="007B5A16">
        <w:rPr>
          <w:rFonts w:ascii="VNI-Times" w:hAnsi="VNI-Times"/>
          <w:color w:val="0000FF"/>
        </w:rPr>
        <w:t>N.</w:t>
      </w:r>
      <w:r w:rsidRPr="007B5A16">
        <w:rPr>
          <w:rFonts w:ascii="VNI-Times" w:hAnsi="VNI-Times"/>
          <w:color w:val="0000FF"/>
        </w:rPr>
        <w:tab/>
      </w:r>
    </w:p>
    <w:p w:rsidR="009C73B3" w:rsidRPr="007B5A16" w:rsidRDefault="009C73B3" w:rsidP="00457F9A">
      <w:pPr>
        <w:jc w:val="both"/>
        <w:rPr>
          <w:rFonts w:ascii="VNI-Times" w:hAnsi="VNI-Times"/>
        </w:rPr>
      </w:pPr>
      <w:r w:rsidRPr="007B5A16">
        <w:rPr>
          <w:rFonts w:ascii="VNI-Times" w:hAnsi="VNI-Times"/>
        </w:rPr>
        <w:t>C. 0,36.10</w:t>
      </w:r>
      <w:r w:rsidRPr="007B5A16">
        <w:rPr>
          <w:rFonts w:ascii="VNI-Times" w:hAnsi="VNI-Times"/>
          <w:vertAlign w:val="superscript"/>
        </w:rPr>
        <w:t>-12</w:t>
      </w:r>
      <w:r w:rsidRPr="007B5A16">
        <w:rPr>
          <w:rFonts w:ascii="VNI-Times" w:hAnsi="VNI-Times"/>
        </w:rPr>
        <w:t>N.</w:t>
      </w:r>
      <w:r w:rsidRPr="007B5A16">
        <w:rPr>
          <w:rFonts w:ascii="VNI-Times" w:hAnsi="VNI-Times"/>
        </w:rPr>
        <w:tab/>
        <w:t xml:space="preserve">                   </w:t>
      </w:r>
    </w:p>
    <w:p w:rsidR="009C73B3" w:rsidRPr="007B5A16" w:rsidRDefault="009C73B3" w:rsidP="00457F9A">
      <w:pPr>
        <w:jc w:val="both"/>
        <w:rPr>
          <w:rFonts w:ascii="VNI-Times" w:hAnsi="VNI-Times"/>
        </w:rPr>
      </w:pPr>
      <w:r w:rsidRPr="007B5A16">
        <w:rPr>
          <w:rFonts w:ascii="VNI-Times" w:hAnsi="VNI-Times"/>
        </w:rPr>
        <w:t>D. 0,036.10</w:t>
      </w:r>
      <w:r w:rsidRPr="007B5A16">
        <w:rPr>
          <w:rFonts w:ascii="VNI-Times" w:hAnsi="VNI-Times"/>
          <w:vertAlign w:val="superscript"/>
        </w:rPr>
        <w:t>-12</w:t>
      </w:r>
      <w:r w:rsidRPr="007B5A16">
        <w:rPr>
          <w:rFonts w:ascii="VNI-Times" w:hAnsi="VNI-Times"/>
        </w:rPr>
        <w:t>N.</w:t>
      </w:r>
    </w:p>
    <w:p w:rsidR="009C73B3" w:rsidRPr="007B5A16" w:rsidRDefault="008701DF" w:rsidP="00457F9A">
      <w:pPr>
        <w:jc w:val="both"/>
        <w:rPr>
          <w:rFonts w:ascii="VNI-Times" w:hAnsi="VNI-Times"/>
        </w:rPr>
      </w:pPr>
      <w:r w:rsidRPr="007B5A16">
        <w:rPr>
          <w:rFonts w:ascii="VNI-Times" w:hAnsi="VNI-Times"/>
          <w:b/>
        </w:rPr>
        <w:t>23</w:t>
      </w:r>
      <w:r w:rsidR="00EC066C" w:rsidRPr="007B5A16">
        <w:rPr>
          <w:rFonts w:ascii="VNI-Times" w:hAnsi="VNI-Times"/>
          <w:b/>
        </w:rPr>
        <w:t xml:space="preserve">/ </w:t>
      </w:r>
      <w:r w:rsidR="009C73B3" w:rsidRPr="007B5A16">
        <w:rPr>
          <w:rFonts w:ascii="VNI-Times" w:hAnsi="VNI-Times"/>
        </w:rPr>
        <w:t>Moät ñieän tích bay vaøo töø tröôøng ñeàu vôùi vaän toác 2.10</w:t>
      </w:r>
      <w:r w:rsidR="009C73B3" w:rsidRPr="007B5A16">
        <w:rPr>
          <w:rFonts w:ascii="VNI-Times" w:hAnsi="VNI-Times"/>
          <w:vertAlign w:val="superscript"/>
        </w:rPr>
        <w:t>5</w:t>
      </w:r>
      <w:r w:rsidR="009C73B3" w:rsidRPr="007B5A16">
        <w:rPr>
          <w:rFonts w:ascii="VNI-Times" w:hAnsi="VNI-Times"/>
        </w:rPr>
        <w:t>m/s thì chòu löïc Lorenxô coù ñoä lôùn laø 10mN. Neáu ñieän tích ñoù giöõ nguyeân höôùng vaø bay vôùi vaän toác 5.10</w:t>
      </w:r>
      <w:r w:rsidR="009C73B3" w:rsidRPr="007B5A16">
        <w:rPr>
          <w:rFonts w:ascii="VNI-Times" w:hAnsi="VNI-Times"/>
          <w:vertAlign w:val="superscript"/>
        </w:rPr>
        <w:t>5</w:t>
      </w:r>
      <w:r w:rsidR="009C73B3" w:rsidRPr="007B5A16">
        <w:rPr>
          <w:rFonts w:ascii="VNI-Times" w:hAnsi="VNI-Times"/>
        </w:rPr>
        <w:t>m/s thì ñoä lôùn cuûa löïc Lorenxô taùc duïng leân noù laø:</w:t>
      </w:r>
    </w:p>
    <w:p w:rsidR="009C73B3" w:rsidRPr="007B5A16" w:rsidRDefault="009C73B3" w:rsidP="00457F9A">
      <w:pPr>
        <w:jc w:val="both"/>
        <w:rPr>
          <w:rFonts w:ascii="VNI-Times" w:hAnsi="VNI-Times"/>
        </w:rPr>
      </w:pPr>
      <w:r w:rsidRPr="007B5A16">
        <w:rPr>
          <w:rFonts w:ascii="VNI-Times" w:hAnsi="VNI-Times"/>
        </w:rPr>
        <w:t>A. 40m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B. 4m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C. 5mN.</w:t>
      </w:r>
      <w:r w:rsidRPr="007B5A16">
        <w:rPr>
          <w:rFonts w:ascii="VNI-Times" w:hAnsi="VNI-Times"/>
        </w:rPr>
        <w:tab/>
      </w:r>
    </w:p>
    <w:p w:rsidR="009C73B3" w:rsidRPr="007B5A16" w:rsidRDefault="009C73B3" w:rsidP="00457F9A">
      <w:pPr>
        <w:jc w:val="both"/>
        <w:rPr>
          <w:rFonts w:ascii="VNI-Times" w:hAnsi="VNI-Times"/>
          <w:color w:val="0000FF"/>
        </w:rPr>
      </w:pPr>
      <w:r w:rsidRPr="007B5A16">
        <w:rPr>
          <w:rFonts w:ascii="VNI-Times" w:hAnsi="VNI-Times"/>
          <w:color w:val="0000FF"/>
        </w:rPr>
        <w:t>D. 25mN.</w:t>
      </w:r>
    </w:p>
    <w:p w:rsidR="009C73B3" w:rsidRPr="007B5A16" w:rsidRDefault="008701DF" w:rsidP="00457F9A">
      <w:pPr>
        <w:jc w:val="both"/>
        <w:rPr>
          <w:rFonts w:ascii="VNI-Times" w:hAnsi="VNI-Times"/>
        </w:rPr>
      </w:pPr>
      <w:r w:rsidRPr="007B5A16">
        <w:rPr>
          <w:rFonts w:ascii="VNI-Times" w:hAnsi="VNI-Times"/>
          <w:b/>
        </w:rPr>
        <w:t>24</w:t>
      </w:r>
      <w:r w:rsidR="00EC066C" w:rsidRPr="007B5A16">
        <w:rPr>
          <w:rFonts w:ascii="VNI-Times" w:hAnsi="VNI-Times"/>
          <w:b/>
        </w:rPr>
        <w:t xml:space="preserve">/ </w:t>
      </w:r>
      <w:r w:rsidR="009C73B3" w:rsidRPr="007B5A16">
        <w:rPr>
          <w:rFonts w:ascii="VNI-Times" w:hAnsi="VNI-Times"/>
        </w:rPr>
        <w:t>Moät electron bay vaøo trong 1 töø tröôøng ñeàu coù cöù töø B = 1,2T vôùi vaän toác V</w:t>
      </w:r>
      <w:r w:rsidR="009C73B3" w:rsidRPr="007B5A16">
        <w:rPr>
          <w:rFonts w:ascii="VNI-Times" w:hAnsi="VNI-Times"/>
          <w:vertAlign w:val="subscript"/>
        </w:rPr>
        <w:t>0</w:t>
      </w:r>
      <w:r w:rsidR="009C73B3" w:rsidRPr="007B5A16">
        <w:rPr>
          <w:rFonts w:ascii="VNI-Times" w:hAnsi="VNI-Times"/>
        </w:rPr>
        <w:t xml:space="preserve"> = 10</w:t>
      </w:r>
      <w:r w:rsidR="009C73B3" w:rsidRPr="007B5A16">
        <w:rPr>
          <w:rFonts w:ascii="VNI-Times" w:hAnsi="VNI-Times"/>
          <w:vertAlign w:val="superscript"/>
        </w:rPr>
        <w:t>7</w:t>
      </w:r>
      <w:r w:rsidR="009C73B3" w:rsidRPr="007B5A16">
        <w:rPr>
          <w:rFonts w:ascii="VNI-Times" w:hAnsi="VNI-Times"/>
        </w:rPr>
        <w:t xml:space="preserve">m/s. </w:t>
      </w:r>
      <w:r w:rsidR="009C73B3" w:rsidRPr="007B5A16">
        <w:rPr>
          <w:rFonts w:ascii="VNI-Times" w:hAnsi="VNI-Times"/>
          <w:position w:val="-12"/>
        </w:rPr>
        <w:object w:dxaOrig="279" w:dyaOrig="400">
          <v:shape id="_x0000_i1575" type="#_x0000_t75" style="width:13.8pt;height:19.9pt" o:ole="">
            <v:imagedata r:id="rId797" o:title=""/>
          </v:shape>
          <o:OLEObject Type="Embed" ProgID="Equation.3" ShapeID="_x0000_i1575" DrawAspect="Content" ObjectID="_1581495333" r:id="rId801"/>
        </w:object>
      </w:r>
      <w:r w:rsidR="009C73B3" w:rsidRPr="007B5A16">
        <w:rPr>
          <w:rFonts w:ascii="VNI-Times" w:hAnsi="VNI-Times"/>
        </w:rPr>
        <w:t xml:space="preserve"> hôïp vôùi </w:t>
      </w:r>
      <w:r w:rsidR="009C73B3" w:rsidRPr="007B5A16">
        <w:rPr>
          <w:rFonts w:ascii="VNI-Times" w:hAnsi="VNI-Times"/>
          <w:position w:val="-4"/>
        </w:rPr>
        <w:object w:dxaOrig="240" w:dyaOrig="320">
          <v:shape id="_x0000_i1576" type="#_x0000_t75" style="width:12.25pt;height:16.1pt" o:ole="">
            <v:imagedata r:id="rId799" o:title=""/>
          </v:shape>
          <o:OLEObject Type="Embed" ProgID="Equation.3" ShapeID="_x0000_i1576" DrawAspect="Content" ObjectID="_1581495334" r:id="rId802"/>
        </w:object>
      </w:r>
      <w:r w:rsidR="009C73B3" w:rsidRPr="007B5A16">
        <w:rPr>
          <w:rFonts w:ascii="VNI-Times" w:hAnsi="VNI-Times"/>
        </w:rPr>
        <w:t>1 goùc 30</w:t>
      </w:r>
      <w:r w:rsidR="009C73B3" w:rsidRPr="007B5A16">
        <w:rPr>
          <w:rFonts w:ascii="VNI-Times" w:hAnsi="VNI-Times"/>
          <w:vertAlign w:val="superscript"/>
        </w:rPr>
        <w:t>0</w:t>
      </w:r>
      <w:r w:rsidR="009C73B3" w:rsidRPr="007B5A16">
        <w:rPr>
          <w:rFonts w:ascii="VNI-Times" w:hAnsi="VNI-Times"/>
        </w:rPr>
        <w:t>.</w:t>
      </w:r>
      <w:r w:rsidR="000E1B7F">
        <w:rPr>
          <w:rFonts w:ascii="VNI-Times" w:hAnsi="VNI-Times"/>
        </w:rPr>
        <w:t xml:space="preserve"> </w:t>
      </w:r>
      <w:r w:rsidR="009C73B3" w:rsidRPr="007B5A16">
        <w:rPr>
          <w:rFonts w:ascii="VNI-Times" w:hAnsi="VNI-Times"/>
        </w:rPr>
        <w:t>Löïc Lorenxô td leân electron coù ñoä lôùn:</w:t>
      </w:r>
      <w:r w:rsidR="009C73B3"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A. 1,2.10</w:t>
      </w:r>
      <w:r w:rsidRPr="007B5A16">
        <w:rPr>
          <w:rFonts w:ascii="VNI-Times" w:hAnsi="VNI-Times"/>
          <w:vertAlign w:val="superscript"/>
        </w:rPr>
        <w:t>-12</w:t>
      </w:r>
      <w:r w:rsidRPr="007B5A16">
        <w:rPr>
          <w:rFonts w:ascii="VNI-Times" w:hAnsi="VNI-Times"/>
        </w:rPr>
        <w:t>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B. 0,8.10</w:t>
      </w:r>
      <w:r w:rsidRPr="007B5A16">
        <w:rPr>
          <w:rFonts w:ascii="VNI-Times" w:hAnsi="VNI-Times"/>
          <w:vertAlign w:val="superscript"/>
        </w:rPr>
        <w:t>-12</w:t>
      </w:r>
      <w:r w:rsidRPr="007B5A16">
        <w:rPr>
          <w:rFonts w:ascii="VNI-Times" w:hAnsi="VNI-Times"/>
        </w:rPr>
        <w:t>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C. 1,8.10</w:t>
      </w:r>
      <w:r w:rsidRPr="007B5A16">
        <w:rPr>
          <w:rFonts w:ascii="VNI-Times" w:hAnsi="VNI-Times"/>
          <w:vertAlign w:val="superscript"/>
        </w:rPr>
        <w:t>-12</w:t>
      </w:r>
      <w:r w:rsidRPr="007B5A16">
        <w:rPr>
          <w:rFonts w:ascii="VNI-Times" w:hAnsi="VNI-Times"/>
        </w:rPr>
        <w:t>N.</w:t>
      </w:r>
      <w:r w:rsidRPr="007B5A16">
        <w:rPr>
          <w:rFonts w:ascii="VNI-Times" w:hAnsi="VNI-Times"/>
        </w:rPr>
        <w:tab/>
      </w:r>
    </w:p>
    <w:p w:rsidR="009C73B3" w:rsidRPr="007B5A16" w:rsidRDefault="009C73B3" w:rsidP="00457F9A">
      <w:pPr>
        <w:jc w:val="both"/>
        <w:rPr>
          <w:rFonts w:ascii="VNI-Times" w:hAnsi="VNI-Times"/>
          <w:color w:val="0000FF"/>
        </w:rPr>
      </w:pPr>
      <w:r w:rsidRPr="007B5A16">
        <w:rPr>
          <w:rFonts w:ascii="VNI-Times" w:hAnsi="VNI-Times"/>
          <w:color w:val="0000FF"/>
        </w:rPr>
        <w:t>D. 0,96.10</w:t>
      </w:r>
      <w:r w:rsidRPr="007B5A16">
        <w:rPr>
          <w:rFonts w:ascii="VNI-Times" w:hAnsi="VNI-Times"/>
          <w:color w:val="0000FF"/>
          <w:vertAlign w:val="superscript"/>
        </w:rPr>
        <w:t>-12</w:t>
      </w:r>
      <w:r w:rsidRPr="007B5A16">
        <w:rPr>
          <w:rFonts w:ascii="VNI-Times" w:hAnsi="VNI-Times"/>
          <w:color w:val="0000FF"/>
        </w:rPr>
        <w:t>N.</w:t>
      </w:r>
    </w:p>
    <w:p w:rsidR="009C73B3" w:rsidRPr="007B5A16" w:rsidRDefault="008701DF" w:rsidP="00457F9A">
      <w:pPr>
        <w:jc w:val="both"/>
        <w:rPr>
          <w:rFonts w:ascii="VNI-Times" w:hAnsi="VNI-Times"/>
        </w:rPr>
      </w:pPr>
      <w:r w:rsidRPr="007B5A16">
        <w:rPr>
          <w:rFonts w:ascii="VNI-Times" w:hAnsi="VNI-Times"/>
          <w:b/>
        </w:rPr>
        <w:t>25</w:t>
      </w:r>
      <w:r w:rsidR="00EC066C" w:rsidRPr="007B5A16">
        <w:rPr>
          <w:rFonts w:ascii="VNI-Times" w:hAnsi="VNI-Times"/>
          <w:b/>
        </w:rPr>
        <w:t xml:space="preserve">/ </w:t>
      </w:r>
      <w:r w:rsidR="009C73B3" w:rsidRPr="007B5A16">
        <w:rPr>
          <w:rFonts w:ascii="VNI-Times" w:hAnsi="VNI-Times"/>
        </w:rPr>
        <w:t>Moät ñieän tích coù ñoä lôùn 10</w:t>
      </w:r>
      <w:r w:rsidR="009C73B3" w:rsidRPr="007B5A16">
        <w:rPr>
          <w:rFonts w:ascii="VNI-Times" w:hAnsi="VNI-Times"/>
          <w:position w:val="-10"/>
        </w:rPr>
        <w:object w:dxaOrig="240" w:dyaOrig="260">
          <v:shape id="_x0000_i1577" type="#_x0000_t75" style="width:12.25pt;height:13pt" o:ole="">
            <v:imagedata r:id="rId803" o:title=""/>
          </v:shape>
          <o:OLEObject Type="Embed" ProgID="Equation.DSMT4" ShapeID="_x0000_i1577" DrawAspect="Content" ObjectID="_1581495335" r:id="rId804"/>
        </w:object>
      </w:r>
      <w:r w:rsidR="009C73B3" w:rsidRPr="007B5A16">
        <w:rPr>
          <w:rFonts w:ascii="VNI-Times" w:hAnsi="VNI-Times"/>
        </w:rPr>
        <w:t>C bay vôùi vaän toác 10</w:t>
      </w:r>
      <w:r w:rsidR="009C73B3" w:rsidRPr="007B5A16">
        <w:rPr>
          <w:rFonts w:ascii="VNI-Times" w:hAnsi="VNI-Times"/>
          <w:vertAlign w:val="superscript"/>
        </w:rPr>
        <w:t>5</w:t>
      </w:r>
      <w:r w:rsidR="009C73B3" w:rsidRPr="007B5A16">
        <w:rPr>
          <w:rFonts w:ascii="VNI-Times" w:hAnsi="VNI-Times"/>
        </w:rPr>
        <w:t>m/s vuoâng goùc vôùi caùc ñöôøng söùc 1 töø tröôøng ñeàu coù ñoä lôùn caûm öùng töø laø 1T. Ñoä lôùn cuûa löïc Lorenxô taùc duïng leân ñieän tích laø :</w:t>
      </w:r>
    </w:p>
    <w:p w:rsidR="009C73B3" w:rsidRPr="007B5A16" w:rsidRDefault="009C73B3" w:rsidP="00457F9A">
      <w:pPr>
        <w:jc w:val="both"/>
        <w:rPr>
          <w:rFonts w:ascii="VNI-Times" w:hAnsi="VNI-Times"/>
          <w:color w:val="0000FF"/>
        </w:rPr>
      </w:pPr>
      <w:r w:rsidRPr="007B5A16">
        <w:rPr>
          <w:rFonts w:ascii="VNI-Times" w:hAnsi="VNI-Times"/>
          <w:color w:val="0000FF"/>
        </w:rPr>
        <w:t xml:space="preserve">A. 1N       </w:t>
      </w:r>
    </w:p>
    <w:p w:rsidR="009C73B3" w:rsidRPr="007B5A16" w:rsidRDefault="009C73B3" w:rsidP="00457F9A">
      <w:pPr>
        <w:jc w:val="both"/>
        <w:rPr>
          <w:rFonts w:ascii="VNI-Times" w:hAnsi="VNI-Times"/>
        </w:rPr>
      </w:pPr>
      <w:r w:rsidRPr="007B5A16">
        <w:rPr>
          <w:rFonts w:ascii="VNI-Times" w:hAnsi="VNI-Times"/>
        </w:rPr>
        <w:t>B. 0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 xml:space="preserve">C. 0,1N   </w:t>
      </w:r>
    </w:p>
    <w:p w:rsidR="009C73B3" w:rsidRPr="007B5A16" w:rsidRDefault="009C73B3" w:rsidP="00457F9A">
      <w:pPr>
        <w:jc w:val="both"/>
        <w:rPr>
          <w:rFonts w:ascii="VNI-Times" w:hAnsi="VNI-Times"/>
        </w:rPr>
      </w:pPr>
      <w:r w:rsidRPr="007B5A16">
        <w:rPr>
          <w:rFonts w:ascii="VNI-Times" w:hAnsi="VNI-Times"/>
        </w:rPr>
        <w:t>D. 10N.</w:t>
      </w:r>
    </w:p>
    <w:p w:rsidR="009C73B3" w:rsidRPr="007B5A16" w:rsidRDefault="008701DF" w:rsidP="00457F9A">
      <w:pPr>
        <w:rPr>
          <w:rFonts w:ascii="VNI-Times" w:hAnsi="VNI-Times"/>
        </w:rPr>
      </w:pPr>
      <w:r w:rsidRPr="007B5A16">
        <w:rPr>
          <w:rFonts w:ascii="VNI-Times" w:hAnsi="VNI-Times"/>
          <w:b/>
        </w:rPr>
        <w:t>26</w:t>
      </w:r>
      <w:r w:rsidR="00EC066C" w:rsidRPr="007B5A16">
        <w:rPr>
          <w:rFonts w:ascii="VNI-Times" w:hAnsi="VNI-Times"/>
          <w:b/>
        </w:rPr>
        <w:t xml:space="preserve">/ </w:t>
      </w:r>
      <w:r w:rsidR="009C73B3" w:rsidRPr="007B5A16">
        <w:rPr>
          <w:rFonts w:ascii="VNI-Times" w:hAnsi="VNI-Times"/>
        </w:rPr>
        <w:t>Hai ñieän tích q</w:t>
      </w:r>
      <w:r w:rsidR="009C73B3" w:rsidRPr="007B5A16">
        <w:rPr>
          <w:rFonts w:ascii="VNI-Times" w:hAnsi="VNI-Times"/>
          <w:vertAlign w:val="subscript"/>
        </w:rPr>
        <w:t>1</w:t>
      </w:r>
      <w:r w:rsidR="009C73B3" w:rsidRPr="007B5A16">
        <w:rPr>
          <w:rFonts w:ascii="VNI-Times" w:hAnsi="VNI-Times"/>
        </w:rPr>
        <w:t xml:space="preserve"> = 10</w:t>
      </w:r>
      <w:r w:rsidR="009C73B3" w:rsidRPr="007B5A16">
        <w:rPr>
          <w:rFonts w:ascii="VNI-Times" w:hAnsi="VNI-Times"/>
          <w:position w:val="-10"/>
        </w:rPr>
        <w:object w:dxaOrig="240" w:dyaOrig="260">
          <v:shape id="_x0000_i1578" type="#_x0000_t75" style="width:12.25pt;height:13pt" o:ole="">
            <v:imagedata r:id="rId805" o:title=""/>
          </v:shape>
          <o:OLEObject Type="Embed" ProgID="Equation.DSMT4" ShapeID="_x0000_i1578" DrawAspect="Content" ObjectID="_1581495336" r:id="rId806"/>
        </w:object>
      </w:r>
      <w:r w:rsidR="009C73B3" w:rsidRPr="007B5A16">
        <w:rPr>
          <w:rFonts w:ascii="VNI-Times" w:hAnsi="VNI-Times"/>
        </w:rPr>
        <w:t>C vaø q</w:t>
      </w:r>
      <w:r w:rsidR="009C73B3" w:rsidRPr="007B5A16">
        <w:rPr>
          <w:rFonts w:ascii="VNI-Times" w:hAnsi="VNI-Times"/>
          <w:vertAlign w:val="subscript"/>
        </w:rPr>
        <w:t>2</w:t>
      </w:r>
      <w:r w:rsidR="009C73B3" w:rsidRPr="007B5A16">
        <w:rPr>
          <w:rFonts w:ascii="VNI-Times" w:hAnsi="VNI-Times"/>
        </w:rPr>
        <w:t xml:space="preserve"> bay cuøng höôùng, cuøng vaän toác vaøo 1 töø tröôøng ñeàu. Löïc Lorenxô taùc duïng leân chuùng laàn löôït laø 2.10</w:t>
      </w:r>
      <w:r w:rsidR="009C73B3" w:rsidRPr="007B5A16">
        <w:rPr>
          <w:rFonts w:ascii="VNI-Times" w:hAnsi="VNI-Times"/>
          <w:vertAlign w:val="superscript"/>
        </w:rPr>
        <w:t>-8</w:t>
      </w:r>
      <w:r w:rsidR="009C73B3" w:rsidRPr="007B5A16">
        <w:rPr>
          <w:rFonts w:ascii="VNI-Times" w:hAnsi="VNI-Times"/>
        </w:rPr>
        <w:t>N vaø 5.10</w:t>
      </w:r>
      <w:r w:rsidR="009C73B3" w:rsidRPr="007B5A16">
        <w:rPr>
          <w:rFonts w:ascii="VNI-Times" w:hAnsi="VNI-Times"/>
          <w:vertAlign w:val="superscript"/>
        </w:rPr>
        <w:t>-8</w:t>
      </w:r>
      <w:r w:rsidR="009C73B3" w:rsidRPr="007B5A16">
        <w:rPr>
          <w:rFonts w:ascii="VNI-Times" w:hAnsi="VNI-Times"/>
        </w:rPr>
        <w:t>N. Ñoä lôùn cuûa ñieän tích q</w:t>
      </w:r>
      <w:r w:rsidR="009C73B3" w:rsidRPr="007B5A16">
        <w:rPr>
          <w:rFonts w:ascii="VNI-Times" w:hAnsi="VNI-Times"/>
          <w:vertAlign w:val="subscript"/>
        </w:rPr>
        <w:t>2</w:t>
      </w:r>
      <w:r w:rsidR="009C73B3" w:rsidRPr="007B5A16">
        <w:rPr>
          <w:rFonts w:ascii="VNI-Times" w:hAnsi="VNI-Times"/>
        </w:rPr>
        <w:t xml:space="preserve"> laø:</w:t>
      </w:r>
      <w:r w:rsidR="009C73B3" w:rsidRPr="007B5A16">
        <w:rPr>
          <w:rFonts w:ascii="VNI-Times" w:hAnsi="VNI-Times"/>
        </w:rPr>
        <w:tab/>
      </w:r>
    </w:p>
    <w:p w:rsidR="009C73B3" w:rsidRPr="007B5A16" w:rsidRDefault="00FE6A13" w:rsidP="00457F9A">
      <w:pPr>
        <w:jc w:val="both"/>
        <w:rPr>
          <w:rFonts w:ascii="VNI-Times" w:hAnsi="VNI-Times"/>
        </w:rPr>
      </w:pPr>
      <w:r w:rsidRPr="007B5A16">
        <w:rPr>
          <w:rFonts w:ascii="VNI-Times" w:hAnsi="VNI-Times"/>
        </w:rPr>
        <w:t>A</w:t>
      </w:r>
      <w:r w:rsidR="009C73B3" w:rsidRPr="007B5A16">
        <w:rPr>
          <w:rFonts w:ascii="VNI-Times" w:hAnsi="VNI-Times"/>
        </w:rPr>
        <w:t>. 2,5</w:t>
      </w:r>
      <w:r w:rsidR="009C73B3" w:rsidRPr="007B5A16">
        <w:rPr>
          <w:rFonts w:ascii="VNI-Times" w:hAnsi="VNI-Times"/>
          <w:position w:val="-10"/>
        </w:rPr>
        <w:object w:dxaOrig="240" w:dyaOrig="260">
          <v:shape id="_x0000_i1579" type="#_x0000_t75" style="width:12.25pt;height:13pt" o:ole="">
            <v:imagedata r:id="rId807" o:title=""/>
          </v:shape>
          <o:OLEObject Type="Embed" ProgID="Equation.DSMT4" ShapeID="_x0000_i1579" DrawAspect="Content" ObjectID="_1581495337" r:id="rId808"/>
        </w:object>
      </w:r>
      <w:r w:rsidR="009C73B3" w:rsidRPr="007B5A16">
        <w:rPr>
          <w:rFonts w:ascii="VNI-Times" w:hAnsi="VNI-Times"/>
        </w:rPr>
        <w:t xml:space="preserve">C.    </w:t>
      </w:r>
    </w:p>
    <w:p w:rsidR="009C73B3" w:rsidRPr="007B5A16" w:rsidRDefault="009C73B3" w:rsidP="00457F9A">
      <w:pPr>
        <w:jc w:val="both"/>
        <w:rPr>
          <w:rFonts w:ascii="VNI-Times" w:hAnsi="VNI-Times"/>
        </w:rPr>
      </w:pPr>
      <w:r w:rsidRPr="007B5A16">
        <w:rPr>
          <w:rFonts w:ascii="VNI-Times" w:hAnsi="VNI-Times"/>
        </w:rPr>
        <w:t>B. 4</w:t>
      </w:r>
      <w:r w:rsidRPr="007B5A16">
        <w:rPr>
          <w:rFonts w:ascii="VNI-Times" w:hAnsi="VNI-Times"/>
          <w:position w:val="-10"/>
        </w:rPr>
        <w:object w:dxaOrig="240" w:dyaOrig="260">
          <v:shape id="_x0000_i1580" type="#_x0000_t75" style="width:12.25pt;height:13pt" o:ole="">
            <v:imagedata r:id="rId807" o:title=""/>
          </v:shape>
          <o:OLEObject Type="Embed" ProgID="Equation.DSMT4" ShapeID="_x0000_i1580" DrawAspect="Content" ObjectID="_1581495338" r:id="rId809"/>
        </w:object>
      </w:r>
      <w:r w:rsidRPr="007B5A16">
        <w:rPr>
          <w:rFonts w:ascii="VNI-Times" w:hAnsi="VNI-Times"/>
        </w:rPr>
        <w:t>C.</w:t>
      </w:r>
    </w:p>
    <w:p w:rsidR="009C73B3" w:rsidRPr="007B5A16" w:rsidRDefault="009C73B3" w:rsidP="00457F9A">
      <w:pPr>
        <w:jc w:val="both"/>
        <w:rPr>
          <w:rFonts w:ascii="VNI-Times" w:hAnsi="VNI-Times"/>
        </w:rPr>
      </w:pPr>
      <w:r w:rsidRPr="007B5A16">
        <w:rPr>
          <w:rFonts w:ascii="VNI-Times" w:hAnsi="VNI-Times"/>
        </w:rPr>
        <w:t>C. 10</w:t>
      </w:r>
      <w:r w:rsidRPr="007B5A16">
        <w:rPr>
          <w:rFonts w:ascii="VNI-Times" w:hAnsi="VNI-Times"/>
          <w:position w:val="-10"/>
        </w:rPr>
        <w:object w:dxaOrig="240" w:dyaOrig="260">
          <v:shape id="_x0000_i1581" type="#_x0000_t75" style="width:12.25pt;height:13pt" o:ole="">
            <v:imagedata r:id="rId807" o:title=""/>
          </v:shape>
          <o:OLEObject Type="Embed" ProgID="Equation.DSMT4" ShapeID="_x0000_i1581" DrawAspect="Content" ObjectID="_1581495339" r:id="rId810"/>
        </w:object>
      </w:r>
      <w:r w:rsidRPr="007B5A16">
        <w:rPr>
          <w:rFonts w:ascii="VNI-Times" w:hAnsi="VNI-Times"/>
        </w:rPr>
        <w:t xml:space="preserve">C.     </w:t>
      </w:r>
    </w:p>
    <w:p w:rsidR="009C73B3" w:rsidRPr="007B5A16" w:rsidRDefault="009C73B3" w:rsidP="00457F9A">
      <w:pPr>
        <w:jc w:val="both"/>
        <w:rPr>
          <w:rFonts w:ascii="VNI-Times" w:hAnsi="VNI-Times"/>
          <w:color w:val="0000FF"/>
        </w:rPr>
      </w:pPr>
      <w:r w:rsidRPr="007B5A16">
        <w:rPr>
          <w:rFonts w:ascii="VNI-Times" w:hAnsi="VNI-Times"/>
          <w:color w:val="0000FF"/>
        </w:rPr>
        <w:t>D. 25</w:t>
      </w:r>
      <w:r w:rsidRPr="007B5A16">
        <w:rPr>
          <w:rFonts w:ascii="VNI-Times" w:hAnsi="VNI-Times"/>
          <w:color w:val="0000FF"/>
          <w:position w:val="-10"/>
        </w:rPr>
        <w:object w:dxaOrig="240" w:dyaOrig="260">
          <v:shape id="_x0000_i1582" type="#_x0000_t75" style="width:12.25pt;height:13pt" o:ole="">
            <v:imagedata r:id="rId807" o:title=""/>
          </v:shape>
          <o:OLEObject Type="Embed" ProgID="Equation.DSMT4" ShapeID="_x0000_i1582" DrawAspect="Content" ObjectID="_1581495340" r:id="rId811"/>
        </w:object>
      </w:r>
      <w:r w:rsidRPr="007B5A16">
        <w:rPr>
          <w:rFonts w:ascii="VNI-Times" w:hAnsi="VNI-Times"/>
          <w:color w:val="0000FF"/>
        </w:rPr>
        <w:t>C.</w:t>
      </w:r>
    </w:p>
    <w:p w:rsidR="009C73B3" w:rsidRPr="007B5A16" w:rsidRDefault="008701DF" w:rsidP="00457F9A">
      <w:pPr>
        <w:jc w:val="both"/>
        <w:rPr>
          <w:rFonts w:ascii="VNI-Times" w:hAnsi="VNI-Times"/>
        </w:rPr>
      </w:pPr>
      <w:r w:rsidRPr="007B5A16">
        <w:rPr>
          <w:rFonts w:ascii="VNI-Times" w:hAnsi="VNI-Times"/>
          <w:b/>
        </w:rPr>
        <w:t>27</w:t>
      </w:r>
      <w:r w:rsidR="00EC066C" w:rsidRPr="007B5A16">
        <w:rPr>
          <w:rFonts w:ascii="VNI-Times" w:hAnsi="VNI-Times"/>
          <w:b/>
        </w:rPr>
        <w:t xml:space="preserve">/ </w:t>
      </w:r>
      <w:r w:rsidR="009C73B3" w:rsidRPr="007B5A16">
        <w:rPr>
          <w:rFonts w:ascii="VNI-Times" w:hAnsi="VNI-Times"/>
        </w:rPr>
        <w:t>Moät haït proâton chuyeån ñoäng vôùi vaän toác 2.10</w:t>
      </w:r>
      <w:r w:rsidR="009C73B3" w:rsidRPr="007B5A16">
        <w:rPr>
          <w:rFonts w:ascii="VNI-Times" w:hAnsi="VNI-Times"/>
          <w:vertAlign w:val="superscript"/>
        </w:rPr>
        <w:t>6</w:t>
      </w:r>
      <w:r w:rsidR="009C73B3" w:rsidRPr="007B5A16">
        <w:rPr>
          <w:rFonts w:ascii="VNI-Times" w:hAnsi="VNI-Times"/>
        </w:rPr>
        <w:t>m/s vaøo vuøng khoâng gian coù töø tröôøng ñeàu B = 0,02T theo höôùng hôïp vôùi vectô caûm öùng töø 1 goùc 30</w:t>
      </w:r>
      <w:r w:rsidR="009C73B3" w:rsidRPr="007B5A16">
        <w:rPr>
          <w:rFonts w:ascii="VNI-Times" w:hAnsi="VNI-Times"/>
          <w:vertAlign w:val="superscript"/>
        </w:rPr>
        <w:t>0</w:t>
      </w:r>
      <w:r w:rsidR="009C73B3" w:rsidRPr="007B5A16">
        <w:rPr>
          <w:rFonts w:ascii="VNI-Times" w:hAnsi="VNI-Times"/>
        </w:rPr>
        <w:t>. Bieát ñieän tích cuûa haït proâton laø 1,6.10</w:t>
      </w:r>
      <w:r w:rsidR="009C73B3" w:rsidRPr="007B5A16">
        <w:rPr>
          <w:rFonts w:ascii="VNI-Times" w:hAnsi="VNI-Times"/>
          <w:vertAlign w:val="superscript"/>
        </w:rPr>
        <w:t>-19</w:t>
      </w:r>
      <w:r w:rsidR="009C73B3" w:rsidRPr="007B5A16">
        <w:rPr>
          <w:rFonts w:ascii="VNI-Times" w:hAnsi="VNI-Times"/>
        </w:rPr>
        <w:t>C. Löïc Lorenxô taùc duïng leân haït coù ñoä lôùn laø:</w:t>
      </w:r>
      <w:r w:rsidR="009C73B3"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A. 6,4.10</w:t>
      </w:r>
      <w:r w:rsidRPr="007B5A16">
        <w:rPr>
          <w:rFonts w:ascii="VNI-Times" w:hAnsi="VNI-Times"/>
          <w:vertAlign w:val="superscript"/>
        </w:rPr>
        <w:t>-15</w:t>
      </w:r>
      <w:r w:rsidRPr="007B5A16">
        <w:rPr>
          <w:rFonts w:ascii="VNI-Times" w:hAnsi="VNI-Times"/>
        </w:rPr>
        <w:t>N.</w:t>
      </w:r>
      <w:r w:rsidRPr="007B5A16">
        <w:rPr>
          <w:rFonts w:ascii="VNI-Times" w:hAnsi="VNI-Times"/>
        </w:rPr>
        <w:tab/>
      </w:r>
    </w:p>
    <w:p w:rsidR="009C73B3" w:rsidRPr="007B5A16" w:rsidRDefault="009C73B3" w:rsidP="00457F9A">
      <w:pPr>
        <w:jc w:val="both"/>
        <w:rPr>
          <w:rFonts w:ascii="VNI-Times" w:hAnsi="VNI-Times"/>
          <w:color w:val="0000FF"/>
        </w:rPr>
      </w:pPr>
      <w:r w:rsidRPr="007B5A16">
        <w:rPr>
          <w:rFonts w:ascii="VNI-Times" w:hAnsi="VNI-Times"/>
          <w:color w:val="0000FF"/>
        </w:rPr>
        <w:lastRenderedPageBreak/>
        <w:t>B. 3,2.10</w:t>
      </w:r>
      <w:r w:rsidRPr="007B5A16">
        <w:rPr>
          <w:rFonts w:ascii="VNI-Times" w:hAnsi="VNI-Times"/>
          <w:color w:val="0000FF"/>
          <w:vertAlign w:val="superscript"/>
        </w:rPr>
        <w:t>-15</w:t>
      </w:r>
      <w:r w:rsidRPr="007B5A16">
        <w:rPr>
          <w:rFonts w:ascii="VNI-Times" w:hAnsi="VNI-Times"/>
          <w:color w:val="0000FF"/>
        </w:rPr>
        <w:t>N.</w:t>
      </w:r>
      <w:r w:rsidRPr="007B5A16">
        <w:rPr>
          <w:rFonts w:ascii="VNI-Times" w:hAnsi="VNI-Times"/>
          <w:color w:val="0000FF"/>
        </w:rPr>
        <w:tab/>
      </w:r>
    </w:p>
    <w:p w:rsidR="009C73B3" w:rsidRPr="007B5A16" w:rsidRDefault="009C73B3" w:rsidP="00457F9A">
      <w:pPr>
        <w:jc w:val="both"/>
        <w:rPr>
          <w:rFonts w:ascii="VNI-Times" w:hAnsi="VNI-Times"/>
        </w:rPr>
      </w:pPr>
      <w:r w:rsidRPr="007B5A16">
        <w:rPr>
          <w:rFonts w:ascii="VNI-Times" w:hAnsi="VNI-Times"/>
        </w:rPr>
        <w:t>C. 3,2.10</w:t>
      </w:r>
      <w:r w:rsidRPr="007B5A16">
        <w:rPr>
          <w:rFonts w:ascii="VNI-Times" w:hAnsi="VNI-Times"/>
          <w:vertAlign w:val="superscript"/>
        </w:rPr>
        <w:t>-14</w:t>
      </w:r>
      <w:r w:rsidRPr="007B5A16">
        <w:rPr>
          <w:rFonts w:ascii="VNI-Times" w:hAnsi="VNI-Times"/>
        </w:rPr>
        <w:t>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D. 6,4.10</w:t>
      </w:r>
      <w:r w:rsidRPr="007B5A16">
        <w:rPr>
          <w:rFonts w:ascii="VNI-Times" w:hAnsi="VNI-Times"/>
          <w:vertAlign w:val="superscript"/>
        </w:rPr>
        <w:t>-14</w:t>
      </w:r>
      <w:r w:rsidRPr="007B5A16">
        <w:rPr>
          <w:rFonts w:ascii="VNI-Times" w:hAnsi="VNI-Times"/>
        </w:rPr>
        <w:t>N.</w:t>
      </w:r>
    </w:p>
    <w:p w:rsidR="009C73B3" w:rsidRPr="007B5A16" w:rsidRDefault="008701DF" w:rsidP="00457F9A">
      <w:pPr>
        <w:jc w:val="both"/>
        <w:rPr>
          <w:rFonts w:ascii="VNI-Times" w:hAnsi="VNI-Times"/>
        </w:rPr>
      </w:pPr>
      <w:r w:rsidRPr="007B5A16">
        <w:rPr>
          <w:rFonts w:ascii="VNI-Times" w:hAnsi="VNI-Times"/>
          <w:b/>
        </w:rPr>
        <w:t>28</w:t>
      </w:r>
      <w:r w:rsidR="00EC066C" w:rsidRPr="007B5A16">
        <w:rPr>
          <w:rFonts w:ascii="VNI-Times" w:hAnsi="VNI-Times"/>
          <w:b/>
        </w:rPr>
        <w:t xml:space="preserve">/ </w:t>
      </w:r>
      <w:r w:rsidR="009C73B3" w:rsidRPr="007B5A16">
        <w:rPr>
          <w:rFonts w:ascii="VNI-Times" w:hAnsi="VNI-Times"/>
        </w:rPr>
        <w:t>Moät ñieän tích 10</w:t>
      </w:r>
      <w:r w:rsidR="009C73B3" w:rsidRPr="007B5A16">
        <w:rPr>
          <w:rFonts w:ascii="VNI-Times" w:hAnsi="VNI-Times"/>
          <w:vertAlign w:val="superscript"/>
        </w:rPr>
        <w:t>-6</w:t>
      </w:r>
      <w:r w:rsidR="009C73B3" w:rsidRPr="007B5A16">
        <w:rPr>
          <w:rFonts w:ascii="VNI-Times" w:hAnsi="VNI-Times"/>
        </w:rPr>
        <w:t>C bay vôùi vaän toác 10</w:t>
      </w:r>
      <w:r w:rsidR="009C73B3" w:rsidRPr="007B5A16">
        <w:rPr>
          <w:rFonts w:ascii="VNI-Times" w:hAnsi="VNI-Times"/>
          <w:vertAlign w:val="superscript"/>
        </w:rPr>
        <w:t>4</w:t>
      </w:r>
      <w:r w:rsidR="009C73B3" w:rsidRPr="007B5A16">
        <w:rPr>
          <w:rFonts w:ascii="VNI-Times" w:hAnsi="VNI-Times"/>
        </w:rPr>
        <w:t>m/s xieân goùc 30</w:t>
      </w:r>
      <w:r w:rsidR="009C73B3" w:rsidRPr="007B5A16">
        <w:rPr>
          <w:rFonts w:ascii="VNI-Times" w:hAnsi="VNI-Times"/>
          <w:vertAlign w:val="superscript"/>
        </w:rPr>
        <w:t>0</w:t>
      </w:r>
      <w:r w:rsidR="009C73B3" w:rsidRPr="007B5A16">
        <w:rPr>
          <w:rFonts w:ascii="VNI-Times" w:hAnsi="VNI-Times"/>
        </w:rPr>
        <w:t xml:space="preserve"> so vôùi caùc ñöôøng söùc töø vaøo 1 töø tröôøng ñeàu coù ñoä lôùn 0,5T. Ñoä lôùn cuûa löïc Lorenxô taùc duïng leân ñieän tích laø:</w:t>
      </w:r>
      <w:r w:rsidR="009C73B3"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 xml:space="preserve">A. 25N.  </w:t>
      </w:r>
    </w:p>
    <w:p w:rsidR="009C73B3" w:rsidRPr="007B5A16" w:rsidRDefault="009C73B3" w:rsidP="00457F9A">
      <w:pPr>
        <w:jc w:val="both"/>
        <w:rPr>
          <w:rFonts w:ascii="VNI-Times" w:hAnsi="VNI-Times"/>
          <w:color w:val="0000FF"/>
        </w:rPr>
      </w:pPr>
      <w:r w:rsidRPr="007B5A16">
        <w:rPr>
          <w:rFonts w:ascii="VNI-Times" w:hAnsi="VNI-Times"/>
          <w:color w:val="0000FF"/>
        </w:rPr>
        <w:t>B. 2,5</w:t>
      </w:r>
      <w:r w:rsidR="003D7CB2" w:rsidRPr="007B5A16">
        <w:rPr>
          <w:rFonts w:ascii="VNI-Times" w:hAnsi="VNI-Times"/>
          <w:color w:val="0000FF"/>
        </w:rPr>
        <w:t>m</w:t>
      </w:r>
      <w:r w:rsidRPr="007B5A16">
        <w:rPr>
          <w:rFonts w:ascii="VNI-Times" w:hAnsi="VNI-Times"/>
          <w:color w:val="0000FF"/>
        </w:rPr>
        <w:t>N.</w:t>
      </w:r>
      <w:r w:rsidRPr="007B5A16">
        <w:rPr>
          <w:rFonts w:ascii="VNI-Times" w:hAnsi="VNI-Times"/>
          <w:color w:val="0000FF"/>
        </w:rPr>
        <w:tab/>
      </w:r>
    </w:p>
    <w:p w:rsidR="009C73B3" w:rsidRPr="007B5A16" w:rsidRDefault="009C73B3" w:rsidP="00457F9A">
      <w:pPr>
        <w:jc w:val="both"/>
        <w:rPr>
          <w:rFonts w:ascii="VNI-Times" w:hAnsi="VNI-Times"/>
        </w:rPr>
      </w:pPr>
      <w:r w:rsidRPr="007B5A16">
        <w:rPr>
          <w:rFonts w:ascii="VNI-Times" w:hAnsi="VNI-Times"/>
        </w:rPr>
        <w:t>C. 25</w:t>
      </w:r>
      <w:r w:rsidRPr="007B5A16">
        <w:rPr>
          <w:rFonts w:ascii="VNI-Times" w:hAnsi="VNI-Times"/>
          <w:position w:val="-6"/>
        </w:rPr>
        <w:object w:dxaOrig="380" w:dyaOrig="340">
          <v:shape id="_x0000_i1583" type="#_x0000_t75" style="width:18.4pt;height:16.85pt" o:ole="">
            <v:imagedata r:id="rId723" o:title=""/>
          </v:shape>
          <o:OLEObject Type="Embed" ProgID="Equation.DSMT4" ShapeID="_x0000_i1583" DrawAspect="Content" ObjectID="_1581495341" r:id="rId812"/>
        </w:object>
      </w:r>
      <w:r w:rsidRPr="007B5A16">
        <w:rPr>
          <w:rFonts w:ascii="VNI-Times" w:hAnsi="VNI-Times"/>
        </w:rPr>
        <w:t>m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D. 25</w:t>
      </w:r>
      <w:r w:rsidRPr="007B5A16">
        <w:rPr>
          <w:rFonts w:ascii="VNI-Times" w:hAnsi="VNI-Times"/>
          <w:position w:val="-10"/>
        </w:rPr>
        <w:object w:dxaOrig="240" w:dyaOrig="260">
          <v:shape id="_x0000_i1584" type="#_x0000_t75" style="width:12.25pt;height:13pt" o:ole="">
            <v:imagedata r:id="rId807" o:title=""/>
          </v:shape>
          <o:OLEObject Type="Embed" ProgID="Equation.DSMT4" ShapeID="_x0000_i1584" DrawAspect="Content" ObjectID="_1581495342" r:id="rId813"/>
        </w:object>
      </w:r>
      <w:r w:rsidRPr="007B5A16">
        <w:rPr>
          <w:rFonts w:ascii="VNI-Times" w:hAnsi="VNI-Times"/>
        </w:rPr>
        <w:t>N.</w:t>
      </w:r>
    </w:p>
    <w:p w:rsidR="009C73B3" w:rsidRPr="007B5A16" w:rsidRDefault="008701DF" w:rsidP="00457F9A">
      <w:pPr>
        <w:jc w:val="both"/>
        <w:rPr>
          <w:rFonts w:ascii="VNI-Times" w:hAnsi="VNI-Times"/>
        </w:rPr>
      </w:pPr>
      <w:r w:rsidRPr="007B5A16">
        <w:rPr>
          <w:rFonts w:ascii="VNI-Times" w:hAnsi="VNI-Times"/>
          <w:b/>
        </w:rPr>
        <w:t>29</w:t>
      </w:r>
      <w:r w:rsidR="009C73B3" w:rsidRPr="007B5A16">
        <w:rPr>
          <w:rFonts w:ascii="VNI-Times" w:hAnsi="VNI-Times"/>
        </w:rPr>
        <w:t>*</w:t>
      </w:r>
      <w:r w:rsidR="00EC066C" w:rsidRPr="007B5A16">
        <w:rPr>
          <w:rFonts w:ascii="VNI-Times" w:hAnsi="VNI-Times"/>
        </w:rPr>
        <w:t xml:space="preserve"> </w:t>
      </w:r>
      <w:r w:rsidR="009C73B3" w:rsidRPr="007B5A16">
        <w:rPr>
          <w:rFonts w:ascii="VNI-Times" w:hAnsi="VNI-Times"/>
        </w:rPr>
        <w:t>Moät haït tích ñieän cñ trong töø tröôøng ñeàu , mp quyõ ñaïo cuûa haït vuoâng goùc vôùi ñöôøng söùc töø. neáu haït cñ vôùi vaän toác V</w:t>
      </w:r>
      <w:r w:rsidR="009C73B3" w:rsidRPr="007B5A16">
        <w:rPr>
          <w:rFonts w:ascii="VNI-Times" w:hAnsi="VNI-Times"/>
          <w:vertAlign w:val="subscript"/>
        </w:rPr>
        <w:t>1</w:t>
      </w:r>
      <w:r w:rsidR="009C73B3" w:rsidRPr="007B5A16">
        <w:rPr>
          <w:rFonts w:ascii="VNI-Times" w:hAnsi="VNI-Times"/>
        </w:rPr>
        <w:t xml:space="preserve"> = 1,8.10</w:t>
      </w:r>
      <w:r w:rsidR="009C73B3" w:rsidRPr="007B5A16">
        <w:rPr>
          <w:rFonts w:ascii="VNI-Times" w:hAnsi="VNI-Times"/>
          <w:vertAlign w:val="superscript"/>
        </w:rPr>
        <w:t>6</w:t>
      </w:r>
      <w:r w:rsidR="009C73B3" w:rsidRPr="007B5A16">
        <w:rPr>
          <w:rFonts w:ascii="VNI-Times" w:hAnsi="VNI-Times"/>
        </w:rPr>
        <w:t>m/s thì löïc Lorenxô taùc duïng leân haït coù giaù trò f</w:t>
      </w:r>
      <w:r w:rsidR="009C73B3" w:rsidRPr="007B5A16">
        <w:rPr>
          <w:rFonts w:ascii="VNI-Times" w:hAnsi="VNI-Times"/>
          <w:vertAlign w:val="subscript"/>
        </w:rPr>
        <w:t>1</w:t>
      </w:r>
      <w:r w:rsidR="009C73B3" w:rsidRPr="007B5A16">
        <w:rPr>
          <w:rFonts w:ascii="VNI-Times" w:hAnsi="VNI-Times"/>
        </w:rPr>
        <w:t xml:space="preserve"> = 2.10</w:t>
      </w:r>
      <w:r w:rsidR="003D7CB2" w:rsidRPr="007B5A16">
        <w:rPr>
          <w:rFonts w:ascii="VNI-Times" w:hAnsi="VNI-Times"/>
          <w:vertAlign w:val="superscript"/>
        </w:rPr>
        <w:t>-6</w:t>
      </w:r>
      <w:r w:rsidR="009C73B3" w:rsidRPr="007B5A16">
        <w:rPr>
          <w:rFonts w:ascii="VNI-Times" w:hAnsi="VNI-Times"/>
        </w:rPr>
        <w:t xml:space="preserve"> N, neáu haït cñ vôùi vaän toác V</w:t>
      </w:r>
      <w:r w:rsidR="009C73B3" w:rsidRPr="007B5A16">
        <w:rPr>
          <w:rFonts w:ascii="VNI-Times" w:hAnsi="VNI-Times"/>
          <w:vertAlign w:val="subscript"/>
        </w:rPr>
        <w:t>2</w:t>
      </w:r>
      <w:r w:rsidR="009C73B3" w:rsidRPr="007B5A16">
        <w:rPr>
          <w:rFonts w:ascii="VNI-Times" w:hAnsi="VNI-Times"/>
        </w:rPr>
        <w:t xml:space="preserve"> = 4,5.10</w:t>
      </w:r>
      <w:r w:rsidR="009C73B3" w:rsidRPr="007B5A16">
        <w:rPr>
          <w:rFonts w:ascii="VNI-Times" w:hAnsi="VNI-Times"/>
          <w:vertAlign w:val="superscript"/>
        </w:rPr>
        <w:t>7</w:t>
      </w:r>
      <w:r w:rsidR="009C73B3" w:rsidRPr="007B5A16">
        <w:rPr>
          <w:rFonts w:ascii="VNI-Times" w:hAnsi="VNI-Times"/>
        </w:rPr>
        <w:t>m/s thì löïc Loren xô taùc duïng leân haït laø:</w:t>
      </w:r>
      <w:r w:rsidR="009C73B3"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A. f</w:t>
      </w:r>
      <w:r w:rsidRPr="007B5A16">
        <w:rPr>
          <w:rFonts w:ascii="VNI-Times" w:hAnsi="VNI-Times"/>
          <w:vertAlign w:val="subscript"/>
        </w:rPr>
        <w:t>2</w:t>
      </w:r>
      <w:r w:rsidRPr="007B5A16">
        <w:rPr>
          <w:rFonts w:ascii="VNI-Times" w:hAnsi="VNI-Times"/>
        </w:rPr>
        <w:t xml:space="preserve"> = 4,5.10</w:t>
      </w:r>
      <w:r w:rsidRPr="007B5A16">
        <w:rPr>
          <w:rFonts w:ascii="VNI-Times" w:hAnsi="VNI-Times"/>
          <w:vertAlign w:val="superscript"/>
        </w:rPr>
        <w:t>-5</w:t>
      </w:r>
      <w:r w:rsidRPr="007B5A16">
        <w:rPr>
          <w:rFonts w:ascii="VNI-Times" w:hAnsi="VNI-Times"/>
        </w:rPr>
        <w:t xml:space="preserve">N.   </w:t>
      </w:r>
    </w:p>
    <w:p w:rsidR="009C73B3" w:rsidRPr="007B5A16" w:rsidRDefault="009C73B3" w:rsidP="00457F9A">
      <w:pPr>
        <w:jc w:val="both"/>
        <w:rPr>
          <w:rFonts w:ascii="VNI-Times" w:hAnsi="VNI-Times"/>
        </w:rPr>
      </w:pPr>
      <w:r w:rsidRPr="007B5A16">
        <w:rPr>
          <w:rFonts w:ascii="VNI-Times" w:hAnsi="VNI-Times"/>
        </w:rPr>
        <w:t>B. f</w:t>
      </w:r>
      <w:r w:rsidRPr="007B5A16">
        <w:rPr>
          <w:rFonts w:ascii="VNI-Times" w:hAnsi="VNI-Times"/>
          <w:vertAlign w:val="subscript"/>
        </w:rPr>
        <w:t>2</w:t>
      </w:r>
      <w:r w:rsidRPr="007B5A16">
        <w:rPr>
          <w:rFonts w:ascii="VNI-Times" w:hAnsi="VNI-Times"/>
        </w:rPr>
        <w:t xml:space="preserve"> = 6,8.10</w:t>
      </w:r>
      <w:r w:rsidRPr="007B5A16">
        <w:rPr>
          <w:rFonts w:ascii="VNI-Times" w:hAnsi="VNI-Times"/>
          <w:vertAlign w:val="superscript"/>
        </w:rPr>
        <w:t>-5</w:t>
      </w:r>
      <w:r w:rsidRPr="007B5A16">
        <w:rPr>
          <w:rFonts w:ascii="VNI-Times" w:hAnsi="VNI-Times"/>
        </w:rPr>
        <w:t xml:space="preserve">N.  </w:t>
      </w:r>
    </w:p>
    <w:p w:rsidR="009C73B3" w:rsidRPr="007B5A16" w:rsidRDefault="009C73B3" w:rsidP="00457F9A">
      <w:pPr>
        <w:jc w:val="both"/>
        <w:rPr>
          <w:rFonts w:ascii="VNI-Times" w:hAnsi="VNI-Times"/>
        </w:rPr>
      </w:pPr>
      <w:r w:rsidRPr="007B5A16">
        <w:rPr>
          <w:rFonts w:ascii="VNI-Times" w:hAnsi="VNI-Times"/>
        </w:rPr>
        <w:t>C. f</w:t>
      </w:r>
      <w:r w:rsidRPr="007B5A16">
        <w:rPr>
          <w:rFonts w:ascii="VNI-Times" w:hAnsi="VNI-Times"/>
          <w:vertAlign w:val="subscript"/>
        </w:rPr>
        <w:t>2</w:t>
      </w:r>
      <w:r w:rsidRPr="007B5A16">
        <w:rPr>
          <w:rFonts w:ascii="VNI-Times" w:hAnsi="VNI-Times"/>
        </w:rPr>
        <w:t xml:space="preserve"> = 1.10</w:t>
      </w:r>
      <w:r w:rsidRPr="007B5A16">
        <w:rPr>
          <w:rFonts w:ascii="VNI-Times" w:hAnsi="VNI-Times"/>
          <w:vertAlign w:val="superscript"/>
        </w:rPr>
        <w:t>-5</w:t>
      </w:r>
      <w:r w:rsidRPr="007B5A16">
        <w:rPr>
          <w:rFonts w:ascii="VNI-Times" w:hAnsi="VNI-Times"/>
        </w:rPr>
        <w:t xml:space="preserve">N. </w:t>
      </w:r>
    </w:p>
    <w:p w:rsidR="009C73B3" w:rsidRPr="007B5A16" w:rsidRDefault="009C73B3" w:rsidP="00457F9A">
      <w:pPr>
        <w:jc w:val="both"/>
        <w:rPr>
          <w:rFonts w:ascii="VNI-Times" w:hAnsi="VNI-Times"/>
          <w:color w:val="0000FF"/>
        </w:rPr>
      </w:pPr>
      <w:r w:rsidRPr="007B5A16">
        <w:rPr>
          <w:rFonts w:ascii="VNI-Times" w:hAnsi="VNI-Times"/>
          <w:color w:val="0000FF"/>
        </w:rPr>
        <w:t>D. f</w:t>
      </w:r>
      <w:r w:rsidRPr="007B5A16">
        <w:rPr>
          <w:rFonts w:ascii="VNI-Times" w:hAnsi="VNI-Times"/>
          <w:color w:val="0000FF"/>
          <w:vertAlign w:val="subscript"/>
        </w:rPr>
        <w:t>2</w:t>
      </w:r>
      <w:r w:rsidRPr="007B5A16">
        <w:rPr>
          <w:rFonts w:ascii="VNI-Times" w:hAnsi="VNI-Times"/>
          <w:color w:val="0000FF"/>
        </w:rPr>
        <w:t xml:space="preserve"> = 5.10</w:t>
      </w:r>
      <w:r w:rsidRPr="007B5A16">
        <w:rPr>
          <w:rFonts w:ascii="VNI-Times" w:hAnsi="VNI-Times"/>
          <w:color w:val="0000FF"/>
          <w:vertAlign w:val="superscript"/>
        </w:rPr>
        <w:t>-5</w:t>
      </w:r>
      <w:r w:rsidRPr="007B5A16">
        <w:rPr>
          <w:rFonts w:ascii="VNI-Times" w:hAnsi="VNI-Times"/>
          <w:color w:val="0000FF"/>
        </w:rPr>
        <w:t>N.</w:t>
      </w:r>
    </w:p>
    <w:p w:rsidR="009C73B3" w:rsidRPr="007B5A16" w:rsidRDefault="008701DF" w:rsidP="00457F9A">
      <w:pPr>
        <w:jc w:val="both"/>
        <w:rPr>
          <w:rFonts w:ascii="VNI-Times" w:hAnsi="VNI-Times"/>
        </w:rPr>
      </w:pPr>
      <w:r w:rsidRPr="007B5A16">
        <w:rPr>
          <w:rFonts w:ascii="VNI-Times" w:hAnsi="VNI-Times"/>
          <w:b/>
        </w:rPr>
        <w:t>30</w:t>
      </w:r>
      <w:r w:rsidR="00EC066C" w:rsidRPr="007B5A16">
        <w:rPr>
          <w:rFonts w:ascii="VNI-Times" w:hAnsi="VNI-Times"/>
          <w:b/>
        </w:rPr>
        <w:t xml:space="preserve">/ </w:t>
      </w:r>
      <w:r w:rsidR="009C73B3" w:rsidRPr="007B5A16">
        <w:rPr>
          <w:rFonts w:ascii="VNI-Times" w:hAnsi="VNI-Times"/>
        </w:rPr>
        <w:t>Moät electron bay vaøo töø tröôøng ñeàu coù caûm öùng töø B= 10</w:t>
      </w:r>
      <w:r w:rsidR="009C73B3" w:rsidRPr="007B5A16">
        <w:rPr>
          <w:rFonts w:ascii="VNI-Times" w:hAnsi="VNI-Times"/>
          <w:vertAlign w:val="superscript"/>
        </w:rPr>
        <w:t>-4</w:t>
      </w:r>
      <w:r w:rsidR="009C73B3" w:rsidRPr="007B5A16">
        <w:rPr>
          <w:rFonts w:ascii="VNI-Times" w:hAnsi="VNI-Times"/>
        </w:rPr>
        <w:t>T vôùi vaän toác V = 3,2.10</w:t>
      </w:r>
      <w:r w:rsidR="009C73B3" w:rsidRPr="007B5A16">
        <w:rPr>
          <w:rFonts w:ascii="VNI-Times" w:hAnsi="VNI-Times"/>
          <w:vertAlign w:val="superscript"/>
        </w:rPr>
        <w:t>6</w:t>
      </w:r>
      <w:r w:rsidR="009C73B3" w:rsidRPr="007B5A16">
        <w:rPr>
          <w:rFonts w:ascii="VNI-Times" w:hAnsi="VNI-Times"/>
        </w:rPr>
        <w:t xml:space="preserve">m/s theo phöông </w:t>
      </w:r>
      <w:r w:rsidR="009C73B3" w:rsidRPr="007B5A16">
        <w:rPr>
          <w:rFonts w:ascii="VNI-Times" w:hAnsi="VNI-Times"/>
          <w:position w:val="-4"/>
        </w:rPr>
        <w:object w:dxaOrig="240" w:dyaOrig="260">
          <v:shape id="_x0000_i1585" type="#_x0000_t75" style="width:12.25pt;height:13pt" o:ole="">
            <v:imagedata r:id="rId769" o:title=""/>
          </v:shape>
          <o:OLEObject Type="Embed" ProgID="Equation.DSMT4" ShapeID="_x0000_i1585" DrawAspect="Content" ObjectID="_1581495343" r:id="rId814"/>
        </w:object>
      </w:r>
      <w:r w:rsidR="009C73B3" w:rsidRPr="007B5A16">
        <w:rPr>
          <w:rFonts w:ascii="VNI-Times" w:hAnsi="VNI-Times"/>
        </w:rPr>
        <w:t>vôùi caùc ñöôøng caûm öùng töø. Baùn kính quyõ ñaïo cuûa electron trong töø tröôøng coù giaù trò:</w:t>
      </w:r>
    </w:p>
    <w:p w:rsidR="009C73B3" w:rsidRPr="007B5A16" w:rsidRDefault="009C73B3" w:rsidP="00457F9A">
      <w:pPr>
        <w:jc w:val="both"/>
        <w:rPr>
          <w:rFonts w:ascii="VNI-Times" w:hAnsi="VNI-Times"/>
        </w:rPr>
      </w:pPr>
      <w:r w:rsidRPr="007B5A16">
        <w:rPr>
          <w:rFonts w:ascii="VNI-Times" w:hAnsi="VNI-Times"/>
        </w:rPr>
        <w:t>A. 27,3cm.</w:t>
      </w:r>
    </w:p>
    <w:p w:rsidR="009C73B3" w:rsidRPr="007B5A16" w:rsidRDefault="009C73B3" w:rsidP="00457F9A">
      <w:pPr>
        <w:jc w:val="both"/>
        <w:rPr>
          <w:rFonts w:ascii="VNI-Times" w:hAnsi="VNI-Times"/>
          <w:color w:val="0000FF"/>
        </w:rPr>
      </w:pPr>
      <w:r w:rsidRPr="007B5A16">
        <w:rPr>
          <w:rFonts w:ascii="VNI-Times" w:hAnsi="VNI-Times"/>
          <w:color w:val="0000FF"/>
        </w:rPr>
        <w:t>B. 18,2cm.</w:t>
      </w:r>
    </w:p>
    <w:p w:rsidR="009C73B3" w:rsidRPr="007B5A16" w:rsidRDefault="009C73B3" w:rsidP="00457F9A">
      <w:pPr>
        <w:jc w:val="both"/>
        <w:rPr>
          <w:rFonts w:ascii="VNI-Times" w:hAnsi="VNI-Times"/>
        </w:rPr>
      </w:pPr>
      <w:r w:rsidRPr="007B5A16">
        <w:rPr>
          <w:rFonts w:ascii="VNI-Times" w:hAnsi="VNI-Times"/>
        </w:rPr>
        <w:t>C. 20,4cm.</w:t>
      </w:r>
    </w:p>
    <w:p w:rsidR="009C73B3" w:rsidRPr="007B5A16" w:rsidRDefault="009C73B3" w:rsidP="00457F9A">
      <w:pPr>
        <w:jc w:val="both"/>
        <w:rPr>
          <w:rFonts w:ascii="VNI-Times" w:hAnsi="VNI-Times"/>
        </w:rPr>
      </w:pPr>
      <w:r w:rsidRPr="007B5A16">
        <w:rPr>
          <w:rFonts w:ascii="VNI-Times" w:hAnsi="VNI-Times"/>
        </w:rPr>
        <w:t>D. 16,0cm.</w:t>
      </w:r>
    </w:p>
    <w:p w:rsidR="009C73B3" w:rsidRPr="007B5A16" w:rsidRDefault="008701DF" w:rsidP="00457F9A">
      <w:pPr>
        <w:jc w:val="both"/>
        <w:rPr>
          <w:rFonts w:ascii="VNI-Times" w:hAnsi="VNI-Times"/>
        </w:rPr>
      </w:pPr>
      <w:r w:rsidRPr="007B5A16">
        <w:rPr>
          <w:rFonts w:ascii="VNI-Times" w:hAnsi="VNI-Times"/>
          <w:b/>
        </w:rPr>
        <w:t>31</w:t>
      </w:r>
      <w:r w:rsidR="00EC066C" w:rsidRPr="007B5A16">
        <w:rPr>
          <w:rFonts w:ascii="VNI-Times" w:hAnsi="VNI-Times"/>
          <w:b/>
        </w:rPr>
        <w:t xml:space="preserve">/ </w:t>
      </w:r>
      <w:r w:rsidR="009C73B3" w:rsidRPr="007B5A16">
        <w:rPr>
          <w:rFonts w:ascii="VNI-Times" w:hAnsi="VNI-Times"/>
        </w:rPr>
        <w:t xml:space="preserve">Moät ñieän tích 1mC coù klöôïng 10mg bay vôùi vaän toác 1200m/s </w:t>
      </w:r>
      <w:r w:rsidR="009C73B3" w:rsidRPr="007B5A16">
        <w:rPr>
          <w:rFonts w:ascii="VNI-Times" w:hAnsi="VNI-Times"/>
          <w:position w:val="-4"/>
        </w:rPr>
        <w:object w:dxaOrig="240" w:dyaOrig="260">
          <v:shape id="_x0000_i1586" type="#_x0000_t75" style="width:12.25pt;height:13pt" o:ole="">
            <v:imagedata r:id="rId769" o:title=""/>
          </v:shape>
          <o:OLEObject Type="Embed" ProgID="Equation.DSMT4" ShapeID="_x0000_i1586" DrawAspect="Content" ObjectID="_1581495344" r:id="rId815"/>
        </w:object>
      </w:r>
      <w:r w:rsidR="009C73B3" w:rsidRPr="007B5A16">
        <w:rPr>
          <w:rFonts w:ascii="VNI-Times" w:hAnsi="VNI-Times"/>
        </w:rPr>
        <w:t>vôùi caùc ñöôøng söùc töø vaøo 1 töø tröôøng ñeàu coù ñoä lôùn 1,2T. Boû qua troïng löïc taùc duïng leân ñieän tích. Baùn kính quyõ ñaïo cuûa noù laø:</w:t>
      </w:r>
      <w:r w:rsidR="009C73B3" w:rsidRPr="007B5A16">
        <w:rPr>
          <w:rFonts w:ascii="VNI-Times" w:hAnsi="VNI-Times"/>
        </w:rPr>
        <w:tab/>
      </w:r>
    </w:p>
    <w:p w:rsidR="009C73B3" w:rsidRPr="007B5A16" w:rsidRDefault="00FE6A13" w:rsidP="00457F9A">
      <w:pPr>
        <w:jc w:val="both"/>
        <w:rPr>
          <w:rFonts w:ascii="VNI-Times" w:hAnsi="VNI-Times"/>
        </w:rPr>
      </w:pPr>
      <w:r w:rsidRPr="007B5A16">
        <w:rPr>
          <w:rFonts w:ascii="VNI-Times" w:hAnsi="VNI-Times"/>
        </w:rPr>
        <w:t>A</w:t>
      </w:r>
      <w:r w:rsidR="009C73B3" w:rsidRPr="007B5A16">
        <w:rPr>
          <w:rFonts w:ascii="VNI-Times" w:hAnsi="VNI-Times"/>
        </w:rPr>
        <w:t>. 0,1mm.</w:t>
      </w:r>
    </w:p>
    <w:p w:rsidR="009C73B3" w:rsidRPr="007B5A16" w:rsidRDefault="009C73B3" w:rsidP="00457F9A">
      <w:pPr>
        <w:jc w:val="both"/>
        <w:rPr>
          <w:rFonts w:ascii="VNI-Times" w:hAnsi="VNI-Times"/>
        </w:rPr>
      </w:pPr>
      <w:r w:rsidRPr="007B5A16">
        <w:rPr>
          <w:rFonts w:ascii="VNI-Times" w:hAnsi="VNI-Times"/>
        </w:rPr>
        <w:t>B. 0,5m.</w:t>
      </w:r>
    </w:p>
    <w:p w:rsidR="009C73B3" w:rsidRPr="007B5A16" w:rsidRDefault="009C73B3" w:rsidP="00457F9A">
      <w:pPr>
        <w:jc w:val="both"/>
        <w:rPr>
          <w:rFonts w:ascii="VNI-Times" w:hAnsi="VNI-Times"/>
        </w:rPr>
      </w:pPr>
      <w:r w:rsidRPr="007B5A16">
        <w:rPr>
          <w:rFonts w:ascii="VNI-Times" w:hAnsi="VNI-Times"/>
        </w:rPr>
        <w:t xml:space="preserve">C. 1m. </w:t>
      </w:r>
    </w:p>
    <w:p w:rsidR="009C73B3" w:rsidRPr="007B5A16" w:rsidRDefault="009C73B3" w:rsidP="00457F9A">
      <w:pPr>
        <w:jc w:val="both"/>
        <w:rPr>
          <w:rFonts w:ascii="VNI-Times" w:hAnsi="VNI-Times"/>
          <w:color w:val="0000FF"/>
        </w:rPr>
      </w:pPr>
      <w:r w:rsidRPr="007B5A16">
        <w:rPr>
          <w:rFonts w:ascii="VNI-Times" w:hAnsi="VNI-Times"/>
          <w:color w:val="0000FF"/>
        </w:rPr>
        <w:t>D. 10m.</w:t>
      </w:r>
    </w:p>
    <w:p w:rsidR="003D7CB2" w:rsidRPr="007B5A16" w:rsidRDefault="008701DF" w:rsidP="003D7CB2">
      <w:pPr>
        <w:jc w:val="both"/>
      </w:pPr>
      <w:r w:rsidRPr="007B5A16">
        <w:rPr>
          <w:b/>
        </w:rPr>
        <w:t>32</w:t>
      </w:r>
      <w:r w:rsidR="00FB24EA" w:rsidRPr="007B5A16">
        <w:rPr>
          <w:b/>
        </w:rPr>
        <w:t>/</w:t>
      </w:r>
      <w:r w:rsidR="003D7CB2" w:rsidRPr="007B5A16">
        <w:t xml:space="preserve"> Hai điện tích q</w:t>
      </w:r>
      <w:r w:rsidR="003D7CB2" w:rsidRPr="007B5A16">
        <w:rPr>
          <w:vertAlign w:val="subscript"/>
        </w:rPr>
        <w:t>1</w:t>
      </w:r>
      <w:r w:rsidR="003D7CB2" w:rsidRPr="007B5A16">
        <w:t xml:space="preserve"> = 8 μC và q</w:t>
      </w:r>
      <w:r w:rsidR="003D7CB2" w:rsidRPr="007B5A16">
        <w:rPr>
          <w:vertAlign w:val="subscript"/>
        </w:rPr>
        <w:t>2</w:t>
      </w:r>
      <w:r w:rsidR="003D7CB2" w:rsidRPr="007B5A16">
        <w:t xml:space="preserve"> = - 2 μC có cùng khối lượng và ban đầu chúng bay cùng hướng cùng vận tốc vào một từ trường đều. Điện tích q</w:t>
      </w:r>
      <w:r w:rsidR="003D7CB2" w:rsidRPr="007B5A16">
        <w:rPr>
          <w:vertAlign w:val="subscript"/>
        </w:rPr>
        <w:t>1</w:t>
      </w:r>
      <w:r w:rsidR="003D7CB2" w:rsidRPr="007B5A16">
        <w:t xml:space="preserve"> chuyển động cùng chiều kim đồng hồ với bán kính quỹ đạo 4 cm. Điện tích q</w:t>
      </w:r>
      <w:r w:rsidR="003D7CB2" w:rsidRPr="007B5A16">
        <w:rPr>
          <w:vertAlign w:val="subscript"/>
        </w:rPr>
        <w:t>2</w:t>
      </w:r>
      <w:r w:rsidR="003D7CB2" w:rsidRPr="007B5A16">
        <w:t xml:space="preserve"> chuyển động </w:t>
      </w:r>
    </w:p>
    <w:p w:rsidR="00F929A9" w:rsidRPr="007B5A16" w:rsidRDefault="003D7CB2" w:rsidP="003D7CB2">
      <w:pPr>
        <w:jc w:val="both"/>
        <w:rPr>
          <w:color w:val="0000FF"/>
        </w:rPr>
      </w:pPr>
      <w:r w:rsidRPr="007B5A16">
        <w:rPr>
          <w:color w:val="0000FF"/>
        </w:rPr>
        <w:t xml:space="preserve">A. ngược chiều kim đồng hồ với bán kính 16 cm.      </w:t>
      </w:r>
    </w:p>
    <w:p w:rsidR="003D7CB2" w:rsidRPr="007B5A16" w:rsidRDefault="003D7CB2" w:rsidP="003D7CB2">
      <w:pPr>
        <w:jc w:val="both"/>
      </w:pPr>
      <w:r w:rsidRPr="007B5A16">
        <w:t>B. cùng chiều kim đồng hồ với bán kính 16 cm.</w:t>
      </w:r>
    </w:p>
    <w:p w:rsidR="00F929A9" w:rsidRPr="007B5A16" w:rsidRDefault="003D7CB2" w:rsidP="003D7CB2">
      <w:pPr>
        <w:jc w:val="both"/>
      </w:pPr>
      <w:r w:rsidRPr="007B5A16">
        <w:t xml:space="preserve">C. ngược chiều kim đồng hồ với bán kính 8 cm.        </w:t>
      </w:r>
    </w:p>
    <w:p w:rsidR="003D7CB2" w:rsidRPr="007B5A16" w:rsidRDefault="003D7CB2" w:rsidP="003D7CB2">
      <w:pPr>
        <w:jc w:val="both"/>
      </w:pPr>
      <w:r w:rsidRPr="007B5A16">
        <w:t>D. cùng chiều kim đồng hồ với bán kính 8 cm.</w:t>
      </w:r>
    </w:p>
    <w:p w:rsidR="009C73B3" w:rsidRPr="007B5A16" w:rsidRDefault="008701DF" w:rsidP="00457F9A">
      <w:pPr>
        <w:jc w:val="both"/>
        <w:rPr>
          <w:rFonts w:ascii="VNI-Times" w:hAnsi="VNI-Times"/>
        </w:rPr>
      </w:pPr>
      <w:r w:rsidRPr="007B5A16">
        <w:rPr>
          <w:rFonts w:ascii="VNI-Times" w:hAnsi="VNI-Times"/>
          <w:b/>
        </w:rPr>
        <w:t>33</w:t>
      </w:r>
      <w:r w:rsidR="009C73B3" w:rsidRPr="007B5A16">
        <w:rPr>
          <w:rFonts w:ascii="VNI-Times" w:hAnsi="VNI-Times"/>
        </w:rPr>
        <w:t>*Moät electron coù vtoác 3,2.10</w:t>
      </w:r>
      <w:r w:rsidR="009C73B3" w:rsidRPr="007B5A16">
        <w:rPr>
          <w:rFonts w:ascii="VNI-Times" w:hAnsi="VNI-Times"/>
          <w:vertAlign w:val="superscript"/>
        </w:rPr>
        <w:t>6</w:t>
      </w:r>
      <w:r w:rsidR="009C73B3" w:rsidRPr="007B5A16">
        <w:rPr>
          <w:rFonts w:ascii="VNI-Times" w:hAnsi="VNI-Times"/>
        </w:rPr>
        <w:t xml:space="preserve"> m/s bay </w:t>
      </w:r>
      <w:r w:rsidR="009C73B3" w:rsidRPr="007B5A16">
        <w:rPr>
          <w:rFonts w:ascii="VNI-Times" w:hAnsi="VNI-Times"/>
          <w:position w:val="-4"/>
        </w:rPr>
        <w:object w:dxaOrig="240" w:dyaOrig="260">
          <v:shape id="_x0000_i1587" type="#_x0000_t75" style="width:12.25pt;height:13pt" o:ole="">
            <v:imagedata r:id="rId769" o:title=""/>
          </v:shape>
          <o:OLEObject Type="Embed" ProgID="Equation.DSMT4" ShapeID="_x0000_i1587" DrawAspect="Content" ObjectID="_1581495345" r:id="rId816"/>
        </w:object>
      </w:r>
      <w:r w:rsidR="009C73B3" w:rsidRPr="007B5A16">
        <w:rPr>
          <w:rFonts w:ascii="VNI-Times" w:hAnsi="VNI-Times"/>
        </w:rPr>
        <w:t>caùc ñöôøng söùc töø cuûa 1 töø tröôøng ñeàu coù B= 0,91mT, baùn kính quyõ ñaïo cuûa noù laø 2cm. Bieát /e/ = 1,6.10</w:t>
      </w:r>
      <w:r w:rsidR="009C73B3" w:rsidRPr="007B5A16">
        <w:rPr>
          <w:rFonts w:ascii="VNI-Times" w:hAnsi="VNI-Times"/>
          <w:vertAlign w:val="superscript"/>
        </w:rPr>
        <w:t>-19</w:t>
      </w:r>
      <w:r w:rsidR="009C73B3" w:rsidRPr="007B5A16">
        <w:rPr>
          <w:rFonts w:ascii="VNI-Times" w:hAnsi="VNI-Times"/>
        </w:rPr>
        <w:t>C. Klöôïng cuûa e laø:</w:t>
      </w:r>
    </w:p>
    <w:p w:rsidR="009C73B3" w:rsidRPr="007B5A16" w:rsidRDefault="009C73B3" w:rsidP="00457F9A">
      <w:pPr>
        <w:jc w:val="both"/>
        <w:rPr>
          <w:rFonts w:ascii="VNI-Times" w:hAnsi="VNI-Times"/>
          <w:color w:val="0000FF"/>
        </w:rPr>
      </w:pPr>
      <w:r w:rsidRPr="007B5A16">
        <w:rPr>
          <w:rFonts w:ascii="VNI-Times" w:hAnsi="VNI-Times"/>
          <w:color w:val="0000FF"/>
        </w:rPr>
        <w:t>A. 9,1.10</w:t>
      </w:r>
      <w:r w:rsidRPr="007B5A16">
        <w:rPr>
          <w:rFonts w:ascii="VNI-Times" w:hAnsi="VNI-Times"/>
          <w:color w:val="0000FF"/>
          <w:vertAlign w:val="superscript"/>
        </w:rPr>
        <w:t>-31</w:t>
      </w:r>
      <w:r w:rsidRPr="007B5A16">
        <w:rPr>
          <w:rFonts w:ascii="VNI-Times" w:hAnsi="VNI-Times"/>
          <w:color w:val="0000FF"/>
        </w:rPr>
        <w:t>kg.</w:t>
      </w:r>
    </w:p>
    <w:p w:rsidR="009C73B3" w:rsidRPr="007B5A16" w:rsidRDefault="009C73B3" w:rsidP="00457F9A">
      <w:pPr>
        <w:jc w:val="both"/>
        <w:rPr>
          <w:rFonts w:ascii="VNI-Times" w:hAnsi="VNI-Times"/>
        </w:rPr>
      </w:pPr>
      <w:r w:rsidRPr="007B5A16">
        <w:rPr>
          <w:rFonts w:ascii="VNI-Times" w:hAnsi="VNI-Times"/>
        </w:rPr>
        <w:t>B. 10</w:t>
      </w:r>
      <w:r w:rsidRPr="007B5A16">
        <w:rPr>
          <w:rFonts w:ascii="VNI-Times" w:hAnsi="VNI-Times"/>
          <w:vertAlign w:val="superscript"/>
        </w:rPr>
        <w:t>-31</w:t>
      </w:r>
      <w:r w:rsidRPr="007B5A16">
        <w:rPr>
          <w:rFonts w:ascii="VNI-Times" w:hAnsi="VNI-Times"/>
        </w:rPr>
        <w:t>kg.</w:t>
      </w:r>
    </w:p>
    <w:p w:rsidR="009C73B3" w:rsidRPr="007B5A16" w:rsidRDefault="009C73B3" w:rsidP="00457F9A">
      <w:pPr>
        <w:jc w:val="both"/>
        <w:rPr>
          <w:rFonts w:ascii="VNI-Times" w:hAnsi="VNI-Times"/>
        </w:rPr>
      </w:pPr>
      <w:r w:rsidRPr="007B5A16">
        <w:rPr>
          <w:rFonts w:ascii="VNI-Times" w:hAnsi="VNI-Times"/>
        </w:rPr>
        <w:t>C. 10</w:t>
      </w:r>
      <w:r w:rsidRPr="007B5A16">
        <w:rPr>
          <w:rFonts w:ascii="VNI-Times" w:hAnsi="VNI-Times"/>
          <w:vertAlign w:val="superscript"/>
        </w:rPr>
        <w:t>-29</w:t>
      </w:r>
      <w:r w:rsidRPr="007B5A16">
        <w:rPr>
          <w:rFonts w:ascii="VNI-Times" w:hAnsi="VNI-Times"/>
        </w:rPr>
        <w:t>kg.</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D. 9,1.10</w:t>
      </w:r>
      <w:r w:rsidRPr="007B5A16">
        <w:rPr>
          <w:rFonts w:ascii="VNI-Times" w:hAnsi="VNI-Times"/>
          <w:vertAlign w:val="superscript"/>
        </w:rPr>
        <w:t>-29</w:t>
      </w:r>
      <w:r w:rsidRPr="007B5A16">
        <w:rPr>
          <w:rFonts w:ascii="VNI-Times" w:hAnsi="VNI-Times"/>
        </w:rPr>
        <w:t>kg.</w:t>
      </w:r>
    </w:p>
    <w:p w:rsidR="009C73B3" w:rsidRPr="007B5A16" w:rsidRDefault="008701DF" w:rsidP="00457F9A">
      <w:pPr>
        <w:jc w:val="both"/>
        <w:rPr>
          <w:rFonts w:ascii="VNI-Times" w:hAnsi="VNI-Times"/>
        </w:rPr>
      </w:pPr>
      <w:r w:rsidRPr="007B5A16">
        <w:rPr>
          <w:rFonts w:ascii="VNI-Times" w:hAnsi="VNI-Times"/>
          <w:b/>
        </w:rPr>
        <w:t>34</w:t>
      </w:r>
      <w:r w:rsidR="009C73B3" w:rsidRPr="007B5A16">
        <w:rPr>
          <w:rFonts w:ascii="VNI-Times" w:hAnsi="VNI-Times"/>
        </w:rPr>
        <w:t>*</w:t>
      </w:r>
      <w:r w:rsidR="00FB24EA" w:rsidRPr="007B5A16">
        <w:rPr>
          <w:rFonts w:ascii="VNI-Times" w:hAnsi="VNI-Times"/>
        </w:rPr>
        <w:t xml:space="preserve"> </w:t>
      </w:r>
      <w:r w:rsidR="009C73B3" w:rsidRPr="007B5A16">
        <w:rPr>
          <w:rFonts w:ascii="VNI-Times" w:hAnsi="VNI-Times"/>
        </w:rPr>
        <w:t>Hai haït bay vaøo töø tröôøng ñeàu vôùi cuøng vaän toác. Haït thöù nhaát coù khoái löôïng m</w:t>
      </w:r>
      <w:r w:rsidR="009C73B3" w:rsidRPr="007B5A16">
        <w:rPr>
          <w:rFonts w:ascii="VNI-Times" w:hAnsi="VNI-Times"/>
          <w:vertAlign w:val="subscript"/>
        </w:rPr>
        <w:t>1</w:t>
      </w:r>
      <w:r w:rsidR="009C73B3" w:rsidRPr="007B5A16">
        <w:rPr>
          <w:rFonts w:ascii="VNI-Times" w:hAnsi="VNI-Times"/>
        </w:rPr>
        <w:t xml:space="preserve"> = 1,66.10</w:t>
      </w:r>
      <w:r w:rsidR="009C73B3" w:rsidRPr="007B5A16">
        <w:rPr>
          <w:rFonts w:ascii="VNI-Times" w:hAnsi="VNI-Times"/>
          <w:vertAlign w:val="superscript"/>
        </w:rPr>
        <w:t>-27</w:t>
      </w:r>
      <w:r w:rsidR="009C73B3" w:rsidRPr="007B5A16">
        <w:rPr>
          <w:rFonts w:ascii="VNI-Times" w:hAnsi="VNI-Times"/>
        </w:rPr>
        <w:t>kg, ñieän tích q</w:t>
      </w:r>
      <w:r w:rsidR="009C73B3" w:rsidRPr="007B5A16">
        <w:rPr>
          <w:rFonts w:ascii="VNI-Times" w:hAnsi="VNI-Times"/>
          <w:vertAlign w:val="subscript"/>
        </w:rPr>
        <w:t>1</w:t>
      </w:r>
      <w:r w:rsidR="009C73B3" w:rsidRPr="007B5A16">
        <w:rPr>
          <w:rFonts w:ascii="VNI-Times" w:hAnsi="VNI-Times"/>
        </w:rPr>
        <w:t xml:space="preserve"> = 1,6.10</w:t>
      </w:r>
      <w:r w:rsidR="009C73B3" w:rsidRPr="007B5A16">
        <w:rPr>
          <w:rFonts w:ascii="VNI-Times" w:hAnsi="VNI-Times"/>
          <w:vertAlign w:val="superscript"/>
        </w:rPr>
        <w:t>-19</w:t>
      </w:r>
      <w:r w:rsidR="009C73B3" w:rsidRPr="007B5A16">
        <w:rPr>
          <w:rFonts w:ascii="VNI-Times" w:hAnsi="VNI-Times"/>
        </w:rPr>
        <w:t>C. Haït thöù 2 coù khoái löôïng m</w:t>
      </w:r>
      <w:r w:rsidR="009C73B3" w:rsidRPr="007B5A16">
        <w:rPr>
          <w:rFonts w:ascii="VNI-Times" w:hAnsi="VNI-Times"/>
          <w:vertAlign w:val="subscript"/>
        </w:rPr>
        <w:t>2</w:t>
      </w:r>
      <w:r w:rsidR="009C73B3" w:rsidRPr="007B5A16">
        <w:rPr>
          <w:rFonts w:ascii="VNI-Times" w:hAnsi="VNI-Times"/>
        </w:rPr>
        <w:t xml:space="preserve"> = 6,65.10</w:t>
      </w:r>
      <w:r w:rsidR="009C73B3" w:rsidRPr="007B5A16">
        <w:rPr>
          <w:rFonts w:ascii="VNI-Times" w:hAnsi="VNI-Times"/>
          <w:vertAlign w:val="superscript"/>
        </w:rPr>
        <w:t>-27</w:t>
      </w:r>
      <w:r w:rsidR="009C73B3" w:rsidRPr="007B5A16">
        <w:rPr>
          <w:rFonts w:ascii="VNI-Times" w:hAnsi="VNI-Times"/>
        </w:rPr>
        <w:t>kg, ñieän tích q</w:t>
      </w:r>
      <w:r w:rsidR="009C73B3" w:rsidRPr="007B5A16">
        <w:rPr>
          <w:rFonts w:ascii="VNI-Times" w:hAnsi="VNI-Times"/>
          <w:vertAlign w:val="subscript"/>
        </w:rPr>
        <w:t>1</w:t>
      </w:r>
      <w:r w:rsidR="009C73B3" w:rsidRPr="007B5A16">
        <w:rPr>
          <w:rFonts w:ascii="VNI-Times" w:hAnsi="VNI-Times"/>
        </w:rPr>
        <w:t xml:space="preserve"> = 3,2.10</w:t>
      </w:r>
      <w:r w:rsidR="009C73B3" w:rsidRPr="007B5A16">
        <w:rPr>
          <w:rFonts w:ascii="VNI-Times" w:hAnsi="VNI-Times"/>
          <w:vertAlign w:val="superscript"/>
        </w:rPr>
        <w:t>-19</w:t>
      </w:r>
      <w:r w:rsidR="009C73B3" w:rsidRPr="007B5A16">
        <w:rPr>
          <w:rFonts w:ascii="VNI-Times" w:hAnsi="VNI-Times"/>
        </w:rPr>
        <w:t>C. baùn kính quyõ ñaïo cuûa haït thöù nhaát laø R</w:t>
      </w:r>
      <w:r w:rsidR="009C73B3" w:rsidRPr="007B5A16">
        <w:rPr>
          <w:rFonts w:ascii="VNI-Times" w:hAnsi="VNI-Times"/>
          <w:vertAlign w:val="subscript"/>
        </w:rPr>
        <w:t>1</w:t>
      </w:r>
      <w:r w:rsidR="009C73B3" w:rsidRPr="007B5A16">
        <w:rPr>
          <w:rFonts w:ascii="VNI-Times" w:hAnsi="VNI-Times"/>
        </w:rPr>
        <w:t xml:space="preserve"> = 7,5cm. Baùn kính quyõ ñaïo cuûa haït thöù 2 laø:</w:t>
      </w:r>
      <w:r w:rsidR="009C73B3"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A. R</w:t>
      </w:r>
      <w:r w:rsidRPr="007B5A16">
        <w:rPr>
          <w:rFonts w:ascii="VNI-Times" w:hAnsi="VNI-Times"/>
          <w:vertAlign w:val="subscript"/>
        </w:rPr>
        <w:t>2</w:t>
      </w:r>
      <w:r w:rsidRPr="007B5A16">
        <w:rPr>
          <w:rFonts w:ascii="VNI-Times" w:hAnsi="VNI-Times"/>
        </w:rPr>
        <w:t xml:space="preserve"> = 12cm.</w:t>
      </w:r>
      <w:r w:rsidRPr="007B5A16">
        <w:rPr>
          <w:rFonts w:ascii="VNI-Times" w:hAnsi="VNI-Times"/>
        </w:rPr>
        <w:tab/>
      </w:r>
    </w:p>
    <w:p w:rsidR="009C73B3" w:rsidRPr="007B5A16" w:rsidRDefault="009C73B3" w:rsidP="00457F9A">
      <w:pPr>
        <w:jc w:val="both"/>
        <w:rPr>
          <w:rFonts w:ascii="VNI-Times" w:hAnsi="VNI-Times"/>
          <w:color w:val="0000FF"/>
        </w:rPr>
      </w:pPr>
      <w:r w:rsidRPr="007B5A16">
        <w:rPr>
          <w:rFonts w:ascii="VNI-Times" w:hAnsi="VNI-Times"/>
          <w:color w:val="0000FF"/>
        </w:rPr>
        <w:t>B. R</w:t>
      </w:r>
      <w:r w:rsidRPr="007B5A16">
        <w:rPr>
          <w:rFonts w:ascii="VNI-Times" w:hAnsi="VNI-Times"/>
          <w:color w:val="0000FF"/>
          <w:vertAlign w:val="subscript"/>
        </w:rPr>
        <w:t>2</w:t>
      </w:r>
      <w:r w:rsidRPr="007B5A16">
        <w:rPr>
          <w:rFonts w:ascii="VNI-Times" w:hAnsi="VNI-Times"/>
          <w:color w:val="0000FF"/>
        </w:rPr>
        <w:t xml:space="preserve"> = 15cm.</w:t>
      </w:r>
      <w:r w:rsidRPr="007B5A16">
        <w:rPr>
          <w:rFonts w:ascii="VNI-Times" w:hAnsi="VNI-Times"/>
          <w:color w:val="0000FF"/>
        </w:rPr>
        <w:tab/>
      </w:r>
    </w:p>
    <w:p w:rsidR="009C73B3" w:rsidRPr="007B5A16" w:rsidRDefault="009C73B3" w:rsidP="00457F9A">
      <w:pPr>
        <w:jc w:val="both"/>
        <w:rPr>
          <w:rFonts w:ascii="VNI-Times" w:hAnsi="VNI-Times"/>
        </w:rPr>
      </w:pPr>
      <w:r w:rsidRPr="007B5A16">
        <w:rPr>
          <w:rFonts w:ascii="VNI-Times" w:hAnsi="VNI-Times"/>
        </w:rPr>
        <w:lastRenderedPageBreak/>
        <w:t>C. R</w:t>
      </w:r>
      <w:r w:rsidRPr="007B5A16">
        <w:rPr>
          <w:rFonts w:ascii="VNI-Times" w:hAnsi="VNI-Times"/>
          <w:vertAlign w:val="subscript"/>
        </w:rPr>
        <w:t>2</w:t>
      </w:r>
      <w:r w:rsidRPr="007B5A16">
        <w:rPr>
          <w:rFonts w:ascii="VNI-Times" w:hAnsi="VNI-Times"/>
        </w:rPr>
        <w:t xml:space="preserve"> = 10cm.</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D. R</w:t>
      </w:r>
      <w:r w:rsidRPr="007B5A16">
        <w:rPr>
          <w:rFonts w:ascii="VNI-Times" w:hAnsi="VNI-Times"/>
          <w:vertAlign w:val="subscript"/>
        </w:rPr>
        <w:t>2</w:t>
      </w:r>
      <w:r w:rsidRPr="007B5A16">
        <w:rPr>
          <w:rFonts w:ascii="VNI-Times" w:hAnsi="VNI-Times"/>
        </w:rPr>
        <w:t xml:space="preserve"> = 18cm.</w:t>
      </w:r>
    </w:p>
    <w:p w:rsidR="009C73B3" w:rsidRPr="007B5A16" w:rsidRDefault="008701DF" w:rsidP="00457F9A">
      <w:pPr>
        <w:jc w:val="both"/>
        <w:rPr>
          <w:rFonts w:ascii="VNI-Times" w:hAnsi="VNI-Times"/>
        </w:rPr>
      </w:pPr>
      <w:r w:rsidRPr="007B5A16">
        <w:rPr>
          <w:rFonts w:ascii="VNI-Times" w:hAnsi="VNI-Times"/>
          <w:b/>
        </w:rPr>
        <w:t>35</w:t>
      </w:r>
      <w:r w:rsidR="009C73B3" w:rsidRPr="007B5A16">
        <w:rPr>
          <w:rFonts w:ascii="VNI-Times" w:hAnsi="VNI-Times"/>
        </w:rPr>
        <w:t>*Hai ñieän tích coù cuøng ñieän tích vaø cuøng khoái löôïng bay vuoâng goùc vôùi caùc ñöôøng söùc töø vaøo 1 töø tröôøng ñeàu . Boû qua ñoä lôùn cuûa troïng löïc. Ñieän tích 1 bay vôùi vaän toác 1000m/s thì coù baùn kính quyõ ñaïo 20cm. Ñieän tích 2 bay vôùi vaän toác 1200m/s thì coù baùn kính quyõ ñaïo laø :</w:t>
      </w:r>
      <w:r w:rsidR="009C73B3"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A. 22cm.</w:t>
      </w:r>
      <w:r w:rsidRPr="007B5A16">
        <w:rPr>
          <w:rFonts w:ascii="VNI-Times" w:hAnsi="VNI-Times"/>
        </w:rPr>
        <w:tab/>
      </w:r>
    </w:p>
    <w:p w:rsidR="009C73B3" w:rsidRPr="007B5A16" w:rsidRDefault="009C73B3" w:rsidP="00457F9A">
      <w:pPr>
        <w:jc w:val="both"/>
        <w:rPr>
          <w:rFonts w:ascii="VNI-Times" w:hAnsi="VNI-Times"/>
          <w:color w:val="0000FF"/>
        </w:rPr>
      </w:pPr>
      <w:r w:rsidRPr="007B5A16">
        <w:rPr>
          <w:rFonts w:ascii="VNI-Times" w:hAnsi="VNI-Times"/>
          <w:color w:val="0000FF"/>
        </w:rPr>
        <w:t>B. 2</w:t>
      </w:r>
      <w:r w:rsidR="003D7CB2" w:rsidRPr="007B5A16">
        <w:rPr>
          <w:rFonts w:ascii="VNI-Times" w:hAnsi="VNI-Times"/>
          <w:color w:val="0000FF"/>
        </w:rPr>
        <w:t>4</w:t>
      </w:r>
      <w:r w:rsidRPr="007B5A16">
        <w:rPr>
          <w:rFonts w:ascii="VNI-Times" w:hAnsi="VNI-Times"/>
          <w:color w:val="0000FF"/>
        </w:rPr>
        <w:t>cm.</w:t>
      </w:r>
      <w:r w:rsidRPr="007B5A16">
        <w:rPr>
          <w:rFonts w:ascii="VNI-Times" w:hAnsi="VNI-Times"/>
          <w:color w:val="0000FF"/>
        </w:rPr>
        <w:tab/>
      </w:r>
    </w:p>
    <w:p w:rsidR="009C73B3" w:rsidRPr="007B5A16" w:rsidRDefault="009C73B3" w:rsidP="00457F9A">
      <w:pPr>
        <w:jc w:val="both"/>
        <w:rPr>
          <w:rFonts w:ascii="VNI-Times" w:hAnsi="VNI-Times"/>
        </w:rPr>
      </w:pPr>
      <w:r w:rsidRPr="007B5A16">
        <w:rPr>
          <w:rFonts w:ascii="VNI-Times" w:hAnsi="VNI-Times"/>
        </w:rPr>
        <w:t xml:space="preserve">C. 200/11 cm. </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D. 20cm.</w:t>
      </w:r>
    </w:p>
    <w:p w:rsidR="003D7CB2" w:rsidRPr="007B5A16" w:rsidRDefault="008701DF" w:rsidP="003D7CB2">
      <w:pPr>
        <w:jc w:val="both"/>
      </w:pPr>
      <w:r w:rsidRPr="007B5A16">
        <w:rPr>
          <w:b/>
        </w:rPr>
        <w:t>36</w:t>
      </w:r>
      <w:r w:rsidR="00FB24EA" w:rsidRPr="007B5A16">
        <w:rPr>
          <w:b/>
        </w:rPr>
        <w:t>/</w:t>
      </w:r>
      <w:r w:rsidR="003D7CB2" w:rsidRPr="007B5A16">
        <w:t xml:space="preserve"> Hai điện tích q</w:t>
      </w:r>
      <w:r w:rsidR="003D7CB2" w:rsidRPr="007B5A16">
        <w:rPr>
          <w:vertAlign w:val="subscript"/>
        </w:rPr>
        <w:t>1</w:t>
      </w:r>
      <w:r w:rsidR="003D7CB2" w:rsidRPr="007B5A16">
        <w:t xml:space="preserve"> = 10μC và điện tích q</w:t>
      </w:r>
      <w:r w:rsidR="003D7CB2" w:rsidRPr="007B5A16">
        <w:rPr>
          <w:vertAlign w:val="subscript"/>
        </w:rPr>
        <w:t>2</w:t>
      </w:r>
      <w:r w:rsidR="003D7CB2" w:rsidRPr="007B5A16">
        <w:t xml:space="preserve"> bay cùng hướng, cùng vận tốc vào một từ trường đều. Lực Lo – ren – xơ tác dụng lần lượt lên q</w:t>
      </w:r>
      <w:r w:rsidR="003D7CB2" w:rsidRPr="007B5A16">
        <w:rPr>
          <w:vertAlign w:val="subscript"/>
        </w:rPr>
        <w:t>1</w:t>
      </w:r>
      <w:r w:rsidR="003D7CB2" w:rsidRPr="007B5A16">
        <w:t xml:space="preserve"> và q</w:t>
      </w:r>
      <w:r w:rsidR="003D7CB2" w:rsidRPr="007B5A16">
        <w:rPr>
          <w:vertAlign w:val="subscript"/>
        </w:rPr>
        <w:t>2</w:t>
      </w:r>
      <w:r w:rsidR="003D7CB2" w:rsidRPr="007B5A16">
        <w:t xml:space="preserve"> là 2.10</w:t>
      </w:r>
      <w:r w:rsidR="003D7CB2" w:rsidRPr="007B5A16">
        <w:rPr>
          <w:vertAlign w:val="superscript"/>
        </w:rPr>
        <w:t>-8</w:t>
      </w:r>
      <w:r w:rsidR="003D7CB2" w:rsidRPr="007B5A16">
        <w:t xml:space="preserve"> N và 5.10</w:t>
      </w:r>
      <w:r w:rsidR="003D7CB2" w:rsidRPr="007B5A16">
        <w:rPr>
          <w:vertAlign w:val="superscript"/>
        </w:rPr>
        <w:t>-8</w:t>
      </w:r>
      <w:r w:rsidR="003D7CB2" w:rsidRPr="007B5A16">
        <w:t xml:space="preserve"> N. Độ lớn của điện tích q</w:t>
      </w:r>
      <w:r w:rsidR="003D7CB2" w:rsidRPr="007B5A16">
        <w:rPr>
          <w:vertAlign w:val="subscript"/>
        </w:rPr>
        <w:t>2</w:t>
      </w:r>
      <w:r w:rsidR="003D7CB2" w:rsidRPr="007B5A16">
        <w:t xml:space="preserve"> là</w:t>
      </w:r>
    </w:p>
    <w:p w:rsidR="00F929A9" w:rsidRPr="007B5A16" w:rsidRDefault="003D7CB2" w:rsidP="003D7CB2">
      <w:pPr>
        <w:jc w:val="both"/>
      </w:pPr>
      <w:r w:rsidRPr="007B5A16">
        <w:rPr>
          <w:color w:val="0000FF"/>
        </w:rPr>
        <w:t>A. 25 μC.</w:t>
      </w:r>
      <w:r w:rsidRPr="007B5A16">
        <w:rPr>
          <w:color w:val="0000FF"/>
        </w:rPr>
        <w:tab/>
      </w:r>
      <w:r w:rsidRPr="007B5A16">
        <w:tab/>
      </w:r>
    </w:p>
    <w:p w:rsidR="00F929A9" w:rsidRPr="007B5A16" w:rsidRDefault="003D7CB2" w:rsidP="003D7CB2">
      <w:pPr>
        <w:jc w:val="both"/>
      </w:pPr>
      <w:r w:rsidRPr="007B5A16">
        <w:t>B. 2,5 μC.</w:t>
      </w:r>
      <w:r w:rsidRPr="007B5A16">
        <w:tab/>
      </w:r>
      <w:r w:rsidRPr="007B5A16">
        <w:tab/>
      </w:r>
    </w:p>
    <w:p w:rsidR="00F929A9" w:rsidRPr="007B5A16" w:rsidRDefault="003D7CB2" w:rsidP="003D7CB2">
      <w:pPr>
        <w:jc w:val="both"/>
      </w:pPr>
      <w:r w:rsidRPr="007B5A16">
        <w:t>C. 4 μC.</w:t>
      </w:r>
      <w:r w:rsidRPr="007B5A16">
        <w:tab/>
      </w:r>
      <w:r w:rsidRPr="007B5A16">
        <w:tab/>
      </w:r>
    </w:p>
    <w:p w:rsidR="003D7CB2" w:rsidRPr="007B5A16" w:rsidRDefault="003D7CB2" w:rsidP="003D7CB2">
      <w:pPr>
        <w:jc w:val="both"/>
      </w:pPr>
      <w:r w:rsidRPr="007B5A16">
        <w:t>D. 10 μC.</w:t>
      </w:r>
    </w:p>
    <w:p w:rsidR="00F929A9" w:rsidRPr="007B5A16" w:rsidRDefault="008701DF" w:rsidP="003D7CB2">
      <w:pPr>
        <w:jc w:val="both"/>
      </w:pPr>
      <w:r w:rsidRPr="007B5A16">
        <w:rPr>
          <w:b/>
        </w:rPr>
        <w:t>37</w:t>
      </w:r>
      <w:r w:rsidR="00FB24EA" w:rsidRPr="007B5A16">
        <w:rPr>
          <w:b/>
        </w:rPr>
        <w:t>/</w:t>
      </w:r>
      <w:r w:rsidR="003D7CB2" w:rsidRPr="007B5A16">
        <w:t xml:space="preserve"> Một điện tích bay vào một từ trường đều với vận tốc 2.10</w:t>
      </w:r>
      <w:r w:rsidR="003D7CB2" w:rsidRPr="007B5A16">
        <w:rPr>
          <w:vertAlign w:val="superscript"/>
        </w:rPr>
        <w:t>5</w:t>
      </w:r>
      <w:r w:rsidR="003D7CB2" w:rsidRPr="007B5A16">
        <w:t xml:space="preserve"> m/s thì chịu một lực Lo – ren – xơ có độ lớn là 10 mN. Nếu điện tích đó giữ nguyên hướng và bay với vận tốc 5.10</w:t>
      </w:r>
      <w:r w:rsidR="003D7CB2" w:rsidRPr="007B5A16">
        <w:rPr>
          <w:vertAlign w:val="superscript"/>
        </w:rPr>
        <w:t>5</w:t>
      </w:r>
      <w:r w:rsidR="003D7CB2" w:rsidRPr="007B5A16">
        <w:t xml:space="preserve"> m/s vào thì độ lớn lực Lo – ren – xơ tác dụng lên điện tích là: </w:t>
      </w:r>
    </w:p>
    <w:p w:rsidR="00F929A9" w:rsidRPr="007B5A16" w:rsidRDefault="003D7CB2" w:rsidP="003D7CB2">
      <w:pPr>
        <w:jc w:val="both"/>
      </w:pPr>
      <w:r w:rsidRPr="007B5A16">
        <w:rPr>
          <w:color w:val="0000FF"/>
        </w:rPr>
        <w:t>A. 25 mN.</w:t>
      </w:r>
      <w:r w:rsidRPr="007B5A16">
        <w:tab/>
      </w:r>
      <w:r w:rsidRPr="007B5A16">
        <w:tab/>
      </w:r>
    </w:p>
    <w:p w:rsidR="00F929A9" w:rsidRPr="007B5A16" w:rsidRDefault="003D7CB2" w:rsidP="003D7CB2">
      <w:pPr>
        <w:jc w:val="both"/>
      </w:pPr>
      <w:r w:rsidRPr="007B5A16">
        <w:t>B. 4 mN.</w:t>
      </w:r>
      <w:r w:rsidRPr="007B5A16">
        <w:tab/>
      </w:r>
      <w:r w:rsidRPr="007B5A16">
        <w:tab/>
      </w:r>
    </w:p>
    <w:p w:rsidR="00F929A9" w:rsidRPr="007B5A16" w:rsidRDefault="003D7CB2" w:rsidP="003D7CB2">
      <w:pPr>
        <w:jc w:val="both"/>
      </w:pPr>
      <w:r w:rsidRPr="007B5A16">
        <w:t>C. 5 mN.</w:t>
      </w:r>
      <w:r w:rsidRPr="007B5A16">
        <w:tab/>
      </w:r>
      <w:r w:rsidRPr="007B5A16">
        <w:tab/>
      </w:r>
    </w:p>
    <w:p w:rsidR="003D7CB2" w:rsidRPr="007B5A16" w:rsidRDefault="003D7CB2" w:rsidP="003D7CB2">
      <w:pPr>
        <w:jc w:val="both"/>
      </w:pPr>
      <w:r w:rsidRPr="007B5A16">
        <w:t>D. 10 mN.</w:t>
      </w:r>
    </w:p>
    <w:p w:rsidR="009C73B3" w:rsidRPr="007B5A16" w:rsidRDefault="008701DF" w:rsidP="00457F9A">
      <w:pPr>
        <w:jc w:val="both"/>
        <w:rPr>
          <w:rFonts w:ascii="VNI-Times" w:hAnsi="VNI-Times"/>
        </w:rPr>
      </w:pPr>
      <w:r w:rsidRPr="007B5A16">
        <w:rPr>
          <w:rFonts w:ascii="VNI-Times" w:hAnsi="VNI-Times"/>
          <w:b/>
        </w:rPr>
        <w:t>38</w:t>
      </w:r>
      <w:r w:rsidR="009C73B3" w:rsidRPr="007B5A16">
        <w:rPr>
          <w:rFonts w:ascii="VNI-Times" w:hAnsi="VNI-Times"/>
        </w:rPr>
        <w:t>*</w:t>
      </w:r>
      <w:r w:rsidR="00FB24EA" w:rsidRPr="007B5A16">
        <w:rPr>
          <w:rFonts w:ascii="VNI-Times" w:hAnsi="VNI-Times"/>
        </w:rPr>
        <w:t xml:space="preserve"> </w:t>
      </w:r>
      <w:r w:rsidR="009C73B3" w:rsidRPr="007B5A16">
        <w:rPr>
          <w:rFonts w:ascii="VNI-Times" w:hAnsi="VNI-Times"/>
        </w:rPr>
        <w:t>Haït anpha coù khoái löôïng 6,67.10</w:t>
      </w:r>
      <w:r w:rsidR="009C73B3" w:rsidRPr="007B5A16">
        <w:rPr>
          <w:rFonts w:ascii="VNI-Times" w:hAnsi="VNI-Times"/>
          <w:vertAlign w:val="superscript"/>
        </w:rPr>
        <w:t>-27</w:t>
      </w:r>
      <w:r w:rsidR="009C73B3" w:rsidRPr="007B5A16">
        <w:rPr>
          <w:rFonts w:ascii="VNI-Times" w:hAnsi="VNI-Times"/>
        </w:rPr>
        <w:t>kg, ñieän tích 3,2.10</w:t>
      </w:r>
      <w:r w:rsidR="009C73B3" w:rsidRPr="007B5A16">
        <w:rPr>
          <w:rFonts w:ascii="VNI-Times" w:hAnsi="VNI-Times"/>
          <w:vertAlign w:val="superscript"/>
        </w:rPr>
        <w:t>-19</w:t>
      </w:r>
      <w:r w:rsidR="009C73B3" w:rsidRPr="007B5A16">
        <w:rPr>
          <w:rFonts w:ascii="VNI-Times" w:hAnsi="VNI-Times"/>
        </w:rPr>
        <w:t>C, coù vaän toác ñaàu khoâng ñaùng keå ñöôïc taêng toác bôûi 1 hñt U = 10</w:t>
      </w:r>
      <w:r w:rsidR="009C73B3" w:rsidRPr="007B5A16">
        <w:rPr>
          <w:rFonts w:ascii="VNI-Times" w:hAnsi="VNI-Times"/>
          <w:vertAlign w:val="superscript"/>
        </w:rPr>
        <w:t>6</w:t>
      </w:r>
      <w:r w:rsidR="009C73B3" w:rsidRPr="007B5A16">
        <w:rPr>
          <w:rFonts w:ascii="VNI-Times" w:hAnsi="VNI-Times"/>
        </w:rPr>
        <w:t xml:space="preserve">V. Sau khi ñöôïc taêng toác noù bay vaøo vuøng khoâng gian coù töø tröôøng ñeàu B = 1,8T theo höôùng </w:t>
      </w:r>
      <w:r w:rsidR="009C73B3" w:rsidRPr="007B5A16">
        <w:rPr>
          <w:rFonts w:ascii="VNI-Times" w:hAnsi="VNI-Times"/>
          <w:position w:val="-4"/>
        </w:rPr>
        <w:object w:dxaOrig="240" w:dyaOrig="260">
          <v:shape id="_x0000_i1588" type="#_x0000_t75" style="width:12.25pt;height:13pt" o:ole="">
            <v:imagedata r:id="rId769" o:title=""/>
          </v:shape>
          <o:OLEObject Type="Embed" ProgID="Equation.DSMT4" ShapeID="_x0000_i1588" DrawAspect="Content" ObjectID="_1581495346" r:id="rId817"/>
        </w:object>
      </w:r>
      <w:r w:rsidR="009C73B3" w:rsidRPr="007B5A16">
        <w:rPr>
          <w:rFonts w:ascii="VNI-Times" w:hAnsi="VNI-Times"/>
        </w:rPr>
        <w:t xml:space="preserve"> ñöôøng söùc töø. vaän toác cuûa haït trong töø  tröôøng vaø löïc Lorenxô taùc duïng leân haït ñoù coù ñoä lôùn laø: </w:t>
      </w:r>
    </w:p>
    <w:p w:rsidR="009C73B3" w:rsidRPr="007B5A16" w:rsidRDefault="009C73B3" w:rsidP="00457F9A">
      <w:pPr>
        <w:jc w:val="both"/>
        <w:rPr>
          <w:rFonts w:ascii="VNI-Times" w:hAnsi="VNI-Times"/>
        </w:rPr>
      </w:pPr>
      <w:r w:rsidRPr="007B5A16">
        <w:rPr>
          <w:rFonts w:ascii="VNI-Times" w:hAnsi="VNI-Times"/>
        </w:rPr>
        <w:t>A. V = 4,9.10</w:t>
      </w:r>
      <w:r w:rsidRPr="007B5A16">
        <w:rPr>
          <w:rFonts w:ascii="VNI-Times" w:hAnsi="VNI-Times"/>
          <w:vertAlign w:val="superscript"/>
        </w:rPr>
        <w:t>6</w:t>
      </w:r>
      <w:r w:rsidRPr="007B5A16">
        <w:rPr>
          <w:rFonts w:ascii="VNI-Times" w:hAnsi="VNI-Times"/>
        </w:rPr>
        <w:t>m/s, f = 5,64.10</w:t>
      </w:r>
      <w:r w:rsidRPr="007B5A16">
        <w:rPr>
          <w:rFonts w:ascii="VNI-Times" w:hAnsi="VNI-Times"/>
          <w:vertAlign w:val="superscript"/>
        </w:rPr>
        <w:t>-12</w:t>
      </w:r>
      <w:r w:rsidRPr="007B5A16">
        <w:rPr>
          <w:rFonts w:ascii="VNI-Times" w:hAnsi="VNI-Times"/>
        </w:rPr>
        <w:t xml:space="preserve">N. </w:t>
      </w:r>
    </w:p>
    <w:p w:rsidR="009C73B3" w:rsidRPr="007B5A16" w:rsidRDefault="009C73B3" w:rsidP="00457F9A">
      <w:pPr>
        <w:jc w:val="both"/>
        <w:rPr>
          <w:rFonts w:ascii="VNI-Times" w:hAnsi="VNI-Times"/>
        </w:rPr>
      </w:pPr>
      <w:r w:rsidRPr="007B5A16">
        <w:rPr>
          <w:rFonts w:ascii="VNI-Times" w:hAnsi="VNI-Times"/>
        </w:rPr>
        <w:t>B. V = 4,9.10</w:t>
      </w:r>
      <w:r w:rsidRPr="007B5A16">
        <w:rPr>
          <w:rFonts w:ascii="VNI-Times" w:hAnsi="VNI-Times"/>
          <w:vertAlign w:val="superscript"/>
        </w:rPr>
        <w:t>6</w:t>
      </w:r>
      <w:r w:rsidRPr="007B5A16">
        <w:rPr>
          <w:rFonts w:ascii="VNI-Times" w:hAnsi="VNI-Times"/>
        </w:rPr>
        <w:t>m/s, f = 2,82.10</w:t>
      </w:r>
      <w:r w:rsidRPr="007B5A16">
        <w:rPr>
          <w:rFonts w:ascii="VNI-Times" w:hAnsi="VNI-Times"/>
          <w:vertAlign w:val="superscript"/>
        </w:rPr>
        <w:t>-12</w:t>
      </w:r>
      <w:r w:rsidRPr="007B5A16">
        <w:rPr>
          <w:rFonts w:ascii="VNI-Times" w:hAnsi="VNI-Times"/>
        </w:rPr>
        <w:t>N.</w:t>
      </w:r>
    </w:p>
    <w:p w:rsidR="009C73B3" w:rsidRPr="007B5A16" w:rsidRDefault="009C73B3" w:rsidP="00457F9A">
      <w:pPr>
        <w:jc w:val="both"/>
        <w:rPr>
          <w:rFonts w:ascii="VNI-Times" w:hAnsi="VNI-Times"/>
          <w:color w:val="0000FF"/>
        </w:rPr>
      </w:pPr>
      <w:r w:rsidRPr="007B5A16">
        <w:rPr>
          <w:rFonts w:ascii="VNI-Times" w:hAnsi="VNI-Times"/>
          <w:color w:val="0000FF"/>
        </w:rPr>
        <w:t>C. V = 9,8.10</w:t>
      </w:r>
      <w:r w:rsidRPr="007B5A16">
        <w:rPr>
          <w:rFonts w:ascii="VNI-Times" w:hAnsi="VNI-Times"/>
          <w:color w:val="0000FF"/>
          <w:vertAlign w:val="superscript"/>
        </w:rPr>
        <w:t>6</w:t>
      </w:r>
      <w:r w:rsidRPr="007B5A16">
        <w:rPr>
          <w:rFonts w:ascii="VNI-Times" w:hAnsi="VNI-Times"/>
          <w:color w:val="0000FF"/>
        </w:rPr>
        <w:t>m/s, f = 5,64.10</w:t>
      </w:r>
      <w:r w:rsidRPr="007B5A16">
        <w:rPr>
          <w:rFonts w:ascii="VNI-Times" w:hAnsi="VNI-Times"/>
          <w:color w:val="0000FF"/>
          <w:vertAlign w:val="superscript"/>
        </w:rPr>
        <w:t>-12</w:t>
      </w:r>
      <w:r w:rsidRPr="007B5A16">
        <w:rPr>
          <w:rFonts w:ascii="VNI-Times" w:hAnsi="VNI-Times"/>
          <w:color w:val="0000FF"/>
        </w:rPr>
        <w:t xml:space="preserve">N. </w:t>
      </w:r>
    </w:p>
    <w:p w:rsidR="009C73B3" w:rsidRPr="007B5A16" w:rsidRDefault="009C73B3" w:rsidP="00457F9A">
      <w:pPr>
        <w:jc w:val="both"/>
        <w:rPr>
          <w:rFonts w:ascii="VNI-Times" w:hAnsi="VNI-Times"/>
        </w:rPr>
      </w:pPr>
      <w:r w:rsidRPr="007B5A16">
        <w:rPr>
          <w:rFonts w:ascii="VNI-Times" w:hAnsi="VNI-Times"/>
        </w:rPr>
        <w:t>D. V = 9,8.10</w:t>
      </w:r>
      <w:r w:rsidRPr="007B5A16">
        <w:rPr>
          <w:rFonts w:ascii="VNI-Times" w:hAnsi="VNI-Times"/>
          <w:vertAlign w:val="superscript"/>
        </w:rPr>
        <w:t>6</w:t>
      </w:r>
      <w:r w:rsidRPr="007B5A16">
        <w:rPr>
          <w:rFonts w:ascii="VNI-Times" w:hAnsi="VNI-Times"/>
        </w:rPr>
        <w:t>m/s, f = 2,82.10</w:t>
      </w:r>
      <w:r w:rsidRPr="007B5A16">
        <w:rPr>
          <w:rFonts w:ascii="VNI-Times" w:hAnsi="VNI-Times"/>
          <w:vertAlign w:val="superscript"/>
        </w:rPr>
        <w:t>-12</w:t>
      </w:r>
      <w:r w:rsidRPr="007B5A16">
        <w:rPr>
          <w:rFonts w:ascii="VNI-Times" w:hAnsi="VNI-Times"/>
        </w:rPr>
        <w:t>N.</w:t>
      </w:r>
    </w:p>
    <w:p w:rsidR="009C73B3" w:rsidRPr="007B5A16" w:rsidRDefault="008701DF" w:rsidP="00457F9A">
      <w:pPr>
        <w:jc w:val="both"/>
        <w:rPr>
          <w:rFonts w:ascii="VNI-Times" w:hAnsi="VNI-Times"/>
        </w:rPr>
      </w:pPr>
      <w:r w:rsidRPr="007B5A16">
        <w:rPr>
          <w:rFonts w:ascii="VNI-Times" w:hAnsi="VNI-Times"/>
          <w:b/>
        </w:rPr>
        <w:t>39</w:t>
      </w:r>
      <w:r w:rsidR="00FB24EA" w:rsidRPr="007B5A16">
        <w:rPr>
          <w:rFonts w:ascii="VNI-Times" w:hAnsi="VNI-Times"/>
          <w:b/>
        </w:rPr>
        <w:t xml:space="preserve">/ </w:t>
      </w:r>
      <w:r w:rsidR="009C73B3" w:rsidRPr="007B5A16">
        <w:rPr>
          <w:rFonts w:ascii="VNI-Times" w:hAnsi="VNI-Times"/>
        </w:rPr>
        <w:t>Moät electron bay vaøo töø tröôøng ñeàu coù caûm öùng töø B= 5.10</w:t>
      </w:r>
      <w:r w:rsidR="009C73B3" w:rsidRPr="007B5A16">
        <w:rPr>
          <w:rFonts w:ascii="VNI-Times" w:hAnsi="VNI-Times"/>
          <w:vertAlign w:val="superscript"/>
        </w:rPr>
        <w:t>-2</w:t>
      </w:r>
      <w:r w:rsidR="009C73B3" w:rsidRPr="007B5A16">
        <w:rPr>
          <w:rFonts w:ascii="VNI-Times" w:hAnsi="VNI-Times"/>
        </w:rPr>
        <w:t>T vôùi vaän toác V = 10</w:t>
      </w:r>
      <w:r w:rsidR="009C73B3" w:rsidRPr="007B5A16">
        <w:rPr>
          <w:rFonts w:ascii="VNI-Times" w:hAnsi="VNI-Times"/>
          <w:vertAlign w:val="superscript"/>
        </w:rPr>
        <w:t>8</w:t>
      </w:r>
      <w:r w:rsidR="009C73B3" w:rsidRPr="007B5A16">
        <w:rPr>
          <w:rFonts w:ascii="VNI-Times" w:hAnsi="VNI-Times"/>
        </w:rPr>
        <w:t xml:space="preserve">m/s theo phöông </w:t>
      </w:r>
      <w:r w:rsidR="009C73B3" w:rsidRPr="007B5A16">
        <w:rPr>
          <w:rFonts w:ascii="VNI-Times" w:hAnsi="VNI-Times"/>
          <w:position w:val="-4"/>
        </w:rPr>
        <w:object w:dxaOrig="240" w:dyaOrig="260">
          <v:shape id="_x0000_i1589" type="#_x0000_t75" style="width:12.25pt;height:13pt" o:ole="">
            <v:imagedata r:id="rId769" o:title=""/>
          </v:shape>
          <o:OLEObject Type="Embed" ProgID="Equation.DSMT4" ShapeID="_x0000_i1589" DrawAspect="Content" ObjectID="_1581495347" r:id="rId818"/>
        </w:object>
      </w:r>
      <w:r w:rsidR="009C73B3" w:rsidRPr="007B5A16">
        <w:rPr>
          <w:rFonts w:ascii="VNI-Times" w:hAnsi="VNI-Times"/>
        </w:rPr>
        <w:t>caùc ñöôøng caûm öùng töø. Baùn kính quyõ ñaïo cuûa etrong töø tröôøng coù giaù trò:</w:t>
      </w:r>
    </w:p>
    <w:p w:rsidR="009C73B3" w:rsidRPr="007B5A16" w:rsidRDefault="009C73B3" w:rsidP="00457F9A">
      <w:pPr>
        <w:jc w:val="both"/>
        <w:rPr>
          <w:rFonts w:ascii="VNI-Times" w:hAnsi="VNI-Times"/>
        </w:rPr>
      </w:pPr>
      <w:r w:rsidRPr="007B5A16">
        <w:rPr>
          <w:rFonts w:ascii="VNI-Times" w:hAnsi="VNI-Times"/>
        </w:rPr>
        <w:t>A. 22,5cm.</w:t>
      </w:r>
    </w:p>
    <w:p w:rsidR="009C73B3" w:rsidRPr="007B5A16" w:rsidRDefault="009C73B3" w:rsidP="00457F9A">
      <w:pPr>
        <w:jc w:val="both"/>
        <w:rPr>
          <w:rFonts w:ascii="VNI-Times" w:hAnsi="VNI-Times"/>
        </w:rPr>
      </w:pPr>
      <w:r w:rsidRPr="007B5A16">
        <w:rPr>
          <w:rFonts w:ascii="VNI-Times" w:hAnsi="VNI-Times"/>
        </w:rPr>
        <w:t>B. 11,</w:t>
      </w:r>
      <w:r w:rsidR="003D7CB2" w:rsidRPr="007B5A16">
        <w:rPr>
          <w:rFonts w:ascii="VNI-Times" w:hAnsi="VNI-Times"/>
        </w:rPr>
        <w:t>37</w:t>
      </w:r>
      <w:r w:rsidRPr="007B5A16">
        <w:rPr>
          <w:rFonts w:ascii="VNI-Times" w:hAnsi="VNI-Times"/>
        </w:rPr>
        <w:t>cm.</w:t>
      </w:r>
    </w:p>
    <w:p w:rsidR="009C73B3" w:rsidRPr="007B5A16" w:rsidRDefault="009C73B3" w:rsidP="00457F9A">
      <w:pPr>
        <w:jc w:val="both"/>
        <w:rPr>
          <w:rFonts w:ascii="VNI-Times" w:hAnsi="VNI-Times"/>
        </w:rPr>
      </w:pPr>
      <w:r w:rsidRPr="007B5A16">
        <w:rPr>
          <w:rFonts w:ascii="VNI-Times" w:hAnsi="VNI-Times"/>
        </w:rPr>
        <w:t>C. 2,25cm.</w:t>
      </w:r>
    </w:p>
    <w:p w:rsidR="009C73B3" w:rsidRPr="007B5A16" w:rsidRDefault="009C73B3" w:rsidP="00457F9A">
      <w:pPr>
        <w:jc w:val="both"/>
        <w:rPr>
          <w:rFonts w:ascii="VNI-Times" w:hAnsi="VNI-Times"/>
          <w:color w:val="0000FF"/>
        </w:rPr>
      </w:pPr>
      <w:r w:rsidRPr="007B5A16">
        <w:rPr>
          <w:rFonts w:ascii="VNI-Times" w:hAnsi="VNI-Times"/>
          <w:color w:val="0000FF"/>
        </w:rPr>
        <w:t>D. 1,1</w:t>
      </w:r>
      <w:r w:rsidR="003D7CB2" w:rsidRPr="007B5A16">
        <w:rPr>
          <w:rFonts w:ascii="VNI-Times" w:hAnsi="VNI-Times"/>
          <w:color w:val="0000FF"/>
        </w:rPr>
        <w:t>37</w:t>
      </w:r>
      <w:r w:rsidRPr="007B5A16">
        <w:rPr>
          <w:rFonts w:ascii="VNI-Times" w:hAnsi="VNI-Times"/>
          <w:color w:val="0000FF"/>
        </w:rPr>
        <w:t>cm.</w:t>
      </w:r>
    </w:p>
    <w:p w:rsidR="00765D8D" w:rsidRPr="007B5A16" w:rsidRDefault="00765D8D" w:rsidP="00765D8D">
      <w:pPr>
        <w:pStyle w:val="Style1"/>
        <w:rPr>
          <w:b w:val="0"/>
          <w:sz w:val="24"/>
          <w:szCs w:val="24"/>
        </w:rPr>
      </w:pPr>
    </w:p>
    <w:p w:rsidR="006E3A53" w:rsidRPr="007B5A16" w:rsidRDefault="006E3A53" w:rsidP="00765D8D">
      <w:pPr>
        <w:pStyle w:val="Style1"/>
        <w:rPr>
          <w:b w:val="0"/>
          <w:sz w:val="24"/>
          <w:szCs w:val="24"/>
        </w:rPr>
      </w:pPr>
      <w:r w:rsidRPr="007B5A16">
        <w:rPr>
          <w:b w:val="0"/>
          <w:sz w:val="24"/>
          <w:szCs w:val="24"/>
        </w:rPr>
        <w:t>……………..</w:t>
      </w:r>
    </w:p>
    <w:p w:rsidR="00AF02F1" w:rsidRPr="00B9581B" w:rsidRDefault="00B9581B" w:rsidP="00457F9A">
      <w:pPr>
        <w:jc w:val="both"/>
        <w:rPr>
          <w:b/>
          <w:color w:val="FF0000"/>
          <w:lang w:val="vi-VN"/>
        </w:rPr>
      </w:pPr>
      <w:r w:rsidRPr="00B9581B">
        <w:rPr>
          <w:rFonts w:ascii="VNI-Times" w:hAnsi="VNI-Times"/>
          <w:b/>
          <w:color w:val="FF0000"/>
        </w:rPr>
        <w:t>T</w:t>
      </w:r>
      <w:r w:rsidRPr="00B9581B">
        <w:rPr>
          <w:b/>
          <w:color w:val="FF0000"/>
          <w:lang w:val="vi-VN"/>
        </w:rPr>
        <w:t>Ừ TRƯỜNG CỦA TRÁI ĐẤT. CHẤT THUẬN TỪ, NGHỊCH TỪ, TT GIỮA 2 DĐ SONG SONG</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6E3A53" w:rsidRPr="00B9581B" w:rsidRDefault="00B9581B" w:rsidP="00457F9A">
      <w:pPr>
        <w:jc w:val="both"/>
        <w:rPr>
          <w:rFonts w:ascii="VNI-Times" w:hAnsi="VNI-Times"/>
          <w:lang w:val="vi-VN"/>
        </w:rPr>
      </w:pPr>
      <w:r w:rsidRPr="00B9581B">
        <w:rPr>
          <w:rFonts w:ascii="VNI-Times" w:hAnsi="VNI-Times"/>
          <w:b/>
          <w:lang w:val="vi-VN"/>
        </w:rPr>
        <w:t>1</w:t>
      </w:r>
      <w:r w:rsidR="006E3A53" w:rsidRPr="00B9581B">
        <w:rPr>
          <w:rFonts w:ascii="VNI-Times" w:hAnsi="VNI-Times"/>
          <w:b/>
          <w:lang w:val="vi-VN"/>
        </w:rPr>
        <w:t xml:space="preserve">/ </w:t>
      </w:r>
      <w:r w:rsidR="006E3A53" w:rsidRPr="00B9581B">
        <w:rPr>
          <w:rFonts w:ascii="VNI-Times" w:hAnsi="VNI-Times"/>
          <w:lang w:val="vi-VN"/>
        </w:rPr>
        <w:t xml:space="preserve">Vaät lieäu naøo sau ñaây khoâng theå  duøng laøm nam chaâm? </w:t>
      </w:r>
    </w:p>
    <w:p w:rsidR="006E3A53" w:rsidRPr="007B5A16" w:rsidRDefault="006E3A53" w:rsidP="00457F9A">
      <w:pPr>
        <w:jc w:val="both"/>
        <w:rPr>
          <w:rFonts w:ascii="VNI-Times" w:hAnsi="VNI-Times"/>
        </w:rPr>
      </w:pPr>
      <w:r w:rsidRPr="007B5A16">
        <w:rPr>
          <w:rFonts w:ascii="VNI-Times" w:hAnsi="VNI-Times"/>
        </w:rPr>
        <w:t xml:space="preserve">A. Saét vaø hôïp chaát cuûa saét.                         </w:t>
      </w:r>
      <w:r w:rsidR="00FE6A13" w:rsidRPr="007B5A16">
        <w:rPr>
          <w:rFonts w:ascii="VNI-Times" w:hAnsi="VNI-Times"/>
        </w:rPr>
        <w:t xml:space="preserve"> B</w:t>
      </w:r>
      <w:r w:rsidRPr="007B5A16">
        <w:rPr>
          <w:rFonts w:ascii="VNI-Times" w:hAnsi="VNI-Times"/>
        </w:rPr>
        <w:t>. Coban vaø hôïp chaát cuûa coban.</w:t>
      </w:r>
      <w:r w:rsidRPr="007B5A16">
        <w:rPr>
          <w:rFonts w:ascii="VNI-Times" w:hAnsi="VNI-Times"/>
        </w:rPr>
        <w:tab/>
      </w:r>
    </w:p>
    <w:p w:rsidR="006E3A53" w:rsidRPr="007B5A16" w:rsidRDefault="006E3A53" w:rsidP="00457F9A">
      <w:pPr>
        <w:jc w:val="both"/>
        <w:rPr>
          <w:rFonts w:ascii="VNI-Times" w:hAnsi="VNI-Times"/>
          <w:color w:val="0000FF"/>
        </w:rPr>
      </w:pPr>
      <w:r w:rsidRPr="007B5A16">
        <w:rPr>
          <w:rFonts w:ascii="VNI-Times" w:hAnsi="VNI-Times"/>
        </w:rPr>
        <w:t>C. Niken vaø hôïp chaát cuûa niken.</w:t>
      </w:r>
      <w:r w:rsidRPr="007B5A16">
        <w:rPr>
          <w:rFonts w:ascii="VNI-Times" w:hAnsi="VNI-Times"/>
        </w:rPr>
        <w:tab/>
        <w:t xml:space="preserve">          </w:t>
      </w:r>
      <w:r w:rsidRPr="007B5A16">
        <w:rPr>
          <w:rFonts w:ascii="VNI-Times" w:hAnsi="VNI-Times"/>
          <w:color w:val="0000FF"/>
        </w:rPr>
        <w:t>D. Nhoâm vaø hôïp chaát cuûa nhoâm.</w:t>
      </w:r>
    </w:p>
    <w:p w:rsidR="006E3A53" w:rsidRPr="007B5A16" w:rsidRDefault="00B9581B" w:rsidP="00457F9A">
      <w:pPr>
        <w:jc w:val="both"/>
        <w:rPr>
          <w:rFonts w:ascii="VNI-Times" w:hAnsi="VNI-Times"/>
        </w:rPr>
      </w:pPr>
      <w:r>
        <w:rPr>
          <w:rFonts w:ascii="VNI-Times" w:hAnsi="VNI-Times"/>
          <w:b/>
        </w:rPr>
        <w:lastRenderedPageBreak/>
        <w:t>2</w:t>
      </w:r>
      <w:r w:rsidR="006E3A53" w:rsidRPr="007B5A16">
        <w:rPr>
          <w:rFonts w:ascii="VNI-Times" w:hAnsi="VNI-Times"/>
          <w:b/>
        </w:rPr>
        <w:t xml:space="preserve">/   </w:t>
      </w:r>
      <w:r w:rsidR="006E3A53" w:rsidRPr="007B5A16">
        <w:rPr>
          <w:rFonts w:ascii="VNI-Times" w:hAnsi="VNI-Times"/>
        </w:rPr>
        <w:t xml:space="preserve">Pb1: Taïi moåi vò trí treân maët ñaát kim la baøn ñònh höôùng baéc – nam.  </w:t>
      </w:r>
    </w:p>
    <w:p w:rsidR="006E3A53" w:rsidRPr="007B5A16" w:rsidRDefault="006E3A53" w:rsidP="00457F9A">
      <w:pPr>
        <w:jc w:val="both"/>
        <w:rPr>
          <w:rFonts w:ascii="VNI-Times" w:hAnsi="VNI-Times"/>
        </w:rPr>
      </w:pPr>
      <w:r w:rsidRPr="007B5A16">
        <w:rPr>
          <w:rFonts w:ascii="VNI-Times" w:hAnsi="VNI-Times"/>
        </w:rPr>
        <w:t xml:space="preserve">         Pb2: Traùi ñaát laø 1 nam chaâm khoång loà coù cöïc nam gaàn vôùi cöïc baéc ñòa lí.</w:t>
      </w:r>
      <w:r w:rsidRPr="007B5A16">
        <w:rPr>
          <w:rFonts w:ascii="VNI-Times" w:hAnsi="VNI-Times"/>
        </w:rPr>
        <w:tab/>
      </w:r>
    </w:p>
    <w:p w:rsidR="006E3A53" w:rsidRPr="007B5A16" w:rsidRDefault="006E3A53" w:rsidP="00457F9A">
      <w:pPr>
        <w:jc w:val="both"/>
        <w:rPr>
          <w:rFonts w:ascii="VNI-Times" w:hAnsi="VNI-Times"/>
        </w:rPr>
      </w:pPr>
      <w:r w:rsidRPr="007B5A16">
        <w:rPr>
          <w:rFonts w:ascii="VNI-Times" w:hAnsi="VNI-Times"/>
        </w:rPr>
        <w:t>A. Phaùt bieåu 1 sai, pb 2 ñuùng.</w:t>
      </w:r>
      <w:r w:rsidRPr="007B5A16">
        <w:rPr>
          <w:rFonts w:ascii="VNI-Times" w:hAnsi="VNI-Times"/>
        </w:rPr>
        <w:tab/>
        <w:t xml:space="preserve">                                    B. Phaùt bieåu 1 ñuùng, pb 2 sai.</w:t>
      </w:r>
    </w:p>
    <w:p w:rsidR="006E3A53" w:rsidRPr="007B5A16" w:rsidRDefault="006E3A53" w:rsidP="00457F9A">
      <w:pPr>
        <w:jc w:val="both"/>
        <w:rPr>
          <w:rFonts w:ascii="VNI-Times" w:hAnsi="VNI-Times"/>
          <w:color w:val="0000FF"/>
        </w:rPr>
      </w:pPr>
      <w:r w:rsidRPr="007B5A16">
        <w:rPr>
          <w:rFonts w:ascii="VNI-Times" w:hAnsi="VNI-Times"/>
        </w:rPr>
        <w:t>C. Pb 1 ñuùng, Pb 2 ñuùng. Hai pb khoâng coù lieân quan.</w:t>
      </w:r>
      <w:r w:rsidRPr="007B5A16">
        <w:rPr>
          <w:rFonts w:ascii="VNI-Times" w:hAnsi="VNI-Times"/>
        </w:rPr>
        <w:tab/>
      </w:r>
      <w:r w:rsidRPr="007B5A16">
        <w:rPr>
          <w:rFonts w:ascii="VNI-Times" w:hAnsi="VNI-Times"/>
          <w:color w:val="0000FF"/>
        </w:rPr>
        <w:t>D. Pb 1 ñuùng, Pb 2 ñuùng. Hai pb coù lieân quan.</w:t>
      </w:r>
    </w:p>
    <w:p w:rsidR="006E3A53" w:rsidRPr="007B5A16" w:rsidRDefault="00B9581B" w:rsidP="00457F9A">
      <w:pPr>
        <w:jc w:val="both"/>
        <w:rPr>
          <w:rFonts w:ascii="VNI-Times" w:hAnsi="VNI-Times"/>
        </w:rPr>
      </w:pPr>
      <w:r>
        <w:rPr>
          <w:rFonts w:ascii="VNI-Times" w:hAnsi="VNI-Times"/>
          <w:b/>
        </w:rPr>
        <w:t>3</w:t>
      </w:r>
      <w:r w:rsidR="006E3A53" w:rsidRPr="007B5A16">
        <w:rPr>
          <w:rFonts w:ascii="VNI-Times" w:hAnsi="VNI-Times"/>
          <w:b/>
        </w:rPr>
        <w:t xml:space="preserve">A/ </w:t>
      </w:r>
      <w:r w:rsidR="006E3A53" w:rsidRPr="007B5A16">
        <w:rPr>
          <w:rFonts w:ascii="VNI-Times" w:hAnsi="VNI-Times"/>
        </w:rPr>
        <w:t>Moät kim nam chaâm ôû traïng thaùi töï do, khoâng ñaët gaàn caùc nam chaâm vaø doøng ñieän. Noù coù theå naèm caân baèng theo baát cöù phöông naøo. Kim nam chaâm naøy ñaët taïi</w:t>
      </w:r>
    </w:p>
    <w:p w:rsidR="006E3A53" w:rsidRPr="007B5A16" w:rsidRDefault="006E3A53" w:rsidP="00457F9A">
      <w:pPr>
        <w:jc w:val="both"/>
        <w:rPr>
          <w:rFonts w:ascii="VNI-Times" w:hAnsi="VNI-Times"/>
        </w:rPr>
      </w:pPr>
      <w:r w:rsidRPr="007B5A16">
        <w:rPr>
          <w:rFonts w:ascii="VNI-Times" w:hAnsi="VNI-Times"/>
        </w:rPr>
        <w:t xml:space="preserve">A. Chí tuyeán baéc.             B. Xích ñaïo.            </w:t>
      </w:r>
      <w:r w:rsidRPr="007B5A16">
        <w:rPr>
          <w:rFonts w:ascii="VNI-Times" w:hAnsi="VNI-Times"/>
          <w:color w:val="0000FF"/>
        </w:rPr>
        <w:t>C. Ñòa cöïc töø.</w:t>
      </w:r>
      <w:r w:rsidRPr="007B5A16">
        <w:rPr>
          <w:rFonts w:ascii="VNI-Times" w:hAnsi="VNI-Times"/>
        </w:rPr>
        <w:t xml:space="preserve">                D. Chí tuyeán nam.</w:t>
      </w:r>
    </w:p>
    <w:p w:rsidR="006E3A53" w:rsidRPr="007B5A16" w:rsidRDefault="00B9581B" w:rsidP="00457F9A">
      <w:pPr>
        <w:jc w:val="both"/>
        <w:rPr>
          <w:rFonts w:ascii="VNI-Times" w:hAnsi="VNI-Times"/>
        </w:rPr>
      </w:pPr>
      <w:r>
        <w:rPr>
          <w:rFonts w:ascii="VNI-Times" w:hAnsi="VNI-Times"/>
          <w:b/>
        </w:rPr>
        <w:t>4</w:t>
      </w:r>
      <w:r w:rsidR="006E3A53" w:rsidRPr="007B5A16">
        <w:rPr>
          <w:rFonts w:ascii="VNI-Times" w:hAnsi="VNI-Times"/>
          <w:b/>
        </w:rPr>
        <w:t>A/</w:t>
      </w:r>
      <w:r w:rsidR="006E3A53" w:rsidRPr="007B5A16">
        <w:rPr>
          <w:rFonts w:ascii="VNI-Times" w:hAnsi="VNI-Times"/>
        </w:rPr>
        <w:t xml:space="preserve"> Pb1: Doøng ñieän taùc duïng löïc leân 1 nam chaâm ñaët gaàn noù.  </w:t>
      </w:r>
    </w:p>
    <w:p w:rsidR="006E3A53" w:rsidRPr="007B5A16" w:rsidRDefault="006E3A53" w:rsidP="00457F9A">
      <w:pPr>
        <w:jc w:val="both"/>
        <w:rPr>
          <w:rFonts w:ascii="VNI-Times" w:hAnsi="VNI-Times"/>
        </w:rPr>
      </w:pPr>
      <w:r w:rsidRPr="007B5A16">
        <w:rPr>
          <w:rFonts w:ascii="VNI-Times" w:hAnsi="VNI-Times"/>
        </w:rPr>
        <w:t xml:space="preserve">       Pb2: Ñöa kim la baøn tôùi gaàn 1 bình ñieän phaân ñang hoaït ñoäng thì kim la baøn leäch khoûi höôùng baéc nam. </w:t>
      </w:r>
    </w:p>
    <w:p w:rsidR="006E3A53" w:rsidRPr="007B5A16" w:rsidRDefault="006E3A53" w:rsidP="00457F9A">
      <w:pPr>
        <w:jc w:val="both"/>
        <w:rPr>
          <w:rFonts w:ascii="VNI-Times" w:hAnsi="VNI-Times"/>
          <w:color w:val="0000FF"/>
        </w:rPr>
      </w:pPr>
      <w:r w:rsidRPr="007B5A16">
        <w:rPr>
          <w:rFonts w:ascii="VNI-Times" w:hAnsi="VNI-Times"/>
        </w:rPr>
        <w:t xml:space="preserve">A. Phaùt bieåu 1 sai, pb 2 ñuùng.             </w:t>
      </w:r>
      <w:r w:rsidR="00FE6A13" w:rsidRPr="007B5A16">
        <w:rPr>
          <w:rFonts w:ascii="VNI-Times" w:hAnsi="VNI-Times"/>
        </w:rPr>
        <w:t xml:space="preserve"> </w:t>
      </w:r>
      <w:r w:rsidRPr="007B5A16">
        <w:rPr>
          <w:rFonts w:ascii="VNI-Times" w:hAnsi="VNI-Times"/>
        </w:rPr>
        <w:t xml:space="preserve"> </w:t>
      </w:r>
      <w:r w:rsidRPr="007B5A16">
        <w:rPr>
          <w:rFonts w:ascii="VNI-Times" w:hAnsi="VNI-Times"/>
          <w:color w:val="0000FF"/>
        </w:rPr>
        <w:t>B. Pb 1 ñuùng, Pb 2 ñuùng. Hai pb coù lieân quan.</w:t>
      </w:r>
      <w:r w:rsidRPr="007B5A16">
        <w:rPr>
          <w:rFonts w:ascii="VNI-Times" w:hAnsi="VNI-Times"/>
          <w:color w:val="0000FF"/>
        </w:rPr>
        <w:tab/>
      </w:r>
    </w:p>
    <w:p w:rsidR="006E3A53" w:rsidRPr="007B5A16" w:rsidRDefault="006E3A53" w:rsidP="00457F9A">
      <w:pPr>
        <w:jc w:val="both"/>
        <w:rPr>
          <w:rFonts w:ascii="VNI-Times" w:hAnsi="VNI-Times"/>
        </w:rPr>
      </w:pPr>
      <w:r w:rsidRPr="007B5A16">
        <w:rPr>
          <w:rFonts w:ascii="VNI-Times" w:hAnsi="VNI-Times"/>
        </w:rPr>
        <w:t>C. Phaùt bieåu 1 ñuùng, pb 2 sai.</w:t>
      </w:r>
      <w:r w:rsidRPr="007B5A16">
        <w:rPr>
          <w:rFonts w:ascii="VNI-Times" w:hAnsi="VNI-Times"/>
        </w:rPr>
        <w:tab/>
        <w:t xml:space="preserve">    D. Pb 1 ñuùng, Pb 2 ñuùng. Hai pb khoâng coù lieân quan.</w:t>
      </w:r>
    </w:p>
    <w:p w:rsidR="006E3A53" w:rsidRPr="007B5A16" w:rsidRDefault="00B9581B" w:rsidP="006E3A53">
      <w:pPr>
        <w:jc w:val="both"/>
      </w:pPr>
      <w:r>
        <w:rPr>
          <w:b/>
        </w:rPr>
        <w:t>5</w:t>
      </w:r>
      <w:r w:rsidR="006E3A53" w:rsidRPr="007B5A16">
        <w:rPr>
          <w:b/>
        </w:rPr>
        <w:t>A/</w:t>
      </w:r>
      <w:r w:rsidR="006E3A53" w:rsidRPr="007B5A16">
        <w:t xml:space="preserve"> Nhận xét nào sau đây không đúng về từ trường Trái Đất?</w:t>
      </w:r>
    </w:p>
    <w:p w:rsidR="006E3A53" w:rsidRPr="007B5A16" w:rsidRDefault="006E3A53" w:rsidP="006E3A53">
      <w:pPr>
        <w:jc w:val="both"/>
      </w:pPr>
      <w:r w:rsidRPr="007B5A16">
        <w:t>A. Từ trường Trái Đất làm trục các nam châm thử ở trạng thái tự do định vị theo phương Bắc Nam.</w:t>
      </w:r>
    </w:p>
    <w:p w:rsidR="006E3A53" w:rsidRPr="007B5A16" w:rsidRDefault="006E3A53" w:rsidP="006E3A53">
      <w:pPr>
        <w:jc w:val="both"/>
        <w:rPr>
          <w:color w:val="0000FF"/>
        </w:rPr>
      </w:pPr>
      <w:r w:rsidRPr="007B5A16">
        <w:rPr>
          <w:color w:val="0000FF"/>
        </w:rPr>
        <w:t>B. Cực từ của Trái Đất trùng với địa cực của Trái Đất.</w:t>
      </w:r>
    </w:p>
    <w:p w:rsidR="006E3A53" w:rsidRPr="007B5A16" w:rsidRDefault="006E3A53" w:rsidP="006E3A53">
      <w:pPr>
        <w:jc w:val="both"/>
      </w:pPr>
      <w:r w:rsidRPr="007B5A16">
        <w:t>C. Bắc cực từ gần địa cực Nam.                 D. Nam cực từ gần địa cực Bắc.</w:t>
      </w:r>
    </w:p>
    <w:p w:rsidR="006E3A53" w:rsidRPr="007B5A16" w:rsidRDefault="00B9581B" w:rsidP="006E3A53">
      <w:pPr>
        <w:jc w:val="both"/>
      </w:pPr>
      <w:r>
        <w:rPr>
          <w:b/>
        </w:rPr>
        <w:t>6</w:t>
      </w:r>
      <w:r w:rsidR="006E3A53" w:rsidRPr="007B5A16">
        <w:rPr>
          <w:b/>
        </w:rPr>
        <w:t>/</w:t>
      </w:r>
      <w:r w:rsidR="006E3A53" w:rsidRPr="007B5A16">
        <w:t xml:space="preserve"> Cho hai dây dây dẫn đặt gần nhau và // với nhau. Khi có hai dòng điện cùng chiều chạy qua thì 2 dây dẫn     </w:t>
      </w:r>
      <w:r w:rsidR="006E3A53" w:rsidRPr="007B5A16">
        <w:rPr>
          <w:color w:val="0000FF"/>
        </w:rPr>
        <w:t>A. hút nhau.</w:t>
      </w:r>
      <w:r w:rsidR="006E3A53" w:rsidRPr="007B5A16">
        <w:tab/>
      </w:r>
      <w:r w:rsidR="006E3A53" w:rsidRPr="007B5A16">
        <w:tab/>
        <w:t>D. đẩy nhau.</w:t>
      </w:r>
      <w:r w:rsidR="006E3A53" w:rsidRPr="007B5A16">
        <w:tab/>
      </w:r>
      <w:r w:rsidR="006E3A53" w:rsidRPr="007B5A16">
        <w:tab/>
        <w:t>C. không tương tác.</w:t>
      </w:r>
      <w:r w:rsidR="006E3A53" w:rsidRPr="007B5A16">
        <w:tab/>
        <w:t>D. đều dao động.</w:t>
      </w:r>
    </w:p>
    <w:p w:rsidR="007A4FE9" w:rsidRPr="007B5A16" w:rsidRDefault="00B9581B" w:rsidP="006E3A53">
      <w:r>
        <w:rPr>
          <w:b/>
        </w:rPr>
        <w:t>7/</w:t>
      </w:r>
      <w:r w:rsidR="007A4FE9" w:rsidRPr="007B5A16">
        <w:t xml:space="preserve"> Hai dây dẫn thẳng song song với nhau cách nhau 10cm đặt trong kk. Dòng điện trong 2 dây có cường độ 2A và 5A. Tính lực từ tác dụng lên một đoạn dây 1 dài 20cm.</w:t>
      </w:r>
    </w:p>
    <w:p w:rsidR="00B9581B" w:rsidRDefault="007A4FE9" w:rsidP="006E3A53">
      <w:r w:rsidRPr="007B5A16">
        <w:t>A. 4.10</w:t>
      </w:r>
      <w:r w:rsidRPr="007B5A16">
        <w:rPr>
          <w:vertAlign w:val="superscript"/>
        </w:rPr>
        <w:t>-4</w:t>
      </w:r>
      <w:r w:rsidRPr="007B5A16">
        <w:t xml:space="preserve">N.              </w:t>
      </w:r>
    </w:p>
    <w:p w:rsidR="007A4FE9" w:rsidRPr="007B5A16" w:rsidRDefault="007A4FE9" w:rsidP="006E3A53">
      <w:r w:rsidRPr="007B5A16">
        <w:t>B. 4.10</w:t>
      </w:r>
      <w:r w:rsidRPr="007B5A16">
        <w:rPr>
          <w:vertAlign w:val="superscript"/>
        </w:rPr>
        <w:t>-5</w:t>
      </w:r>
      <w:r w:rsidRPr="007B5A16">
        <w:t>N.</w:t>
      </w:r>
    </w:p>
    <w:p w:rsidR="00B9581B" w:rsidRDefault="007A4FE9" w:rsidP="006E3A53">
      <w:r w:rsidRPr="007B5A16">
        <w:rPr>
          <w:color w:val="0000FF"/>
        </w:rPr>
        <w:t>C. 4.10</w:t>
      </w:r>
      <w:r w:rsidRPr="007B5A16">
        <w:rPr>
          <w:color w:val="0000FF"/>
          <w:vertAlign w:val="superscript"/>
        </w:rPr>
        <w:t>-6</w:t>
      </w:r>
      <w:r w:rsidRPr="007B5A16">
        <w:rPr>
          <w:color w:val="0000FF"/>
        </w:rPr>
        <w:t>N.</w:t>
      </w:r>
      <w:r w:rsidRPr="007B5A16">
        <w:t xml:space="preserve">              </w:t>
      </w:r>
    </w:p>
    <w:p w:rsidR="007A4FE9" w:rsidRPr="007B5A16" w:rsidRDefault="007A4FE9" w:rsidP="006E3A53">
      <w:r w:rsidRPr="007B5A16">
        <w:t>D. 4.10</w:t>
      </w:r>
      <w:r w:rsidRPr="007B5A16">
        <w:rPr>
          <w:vertAlign w:val="superscript"/>
        </w:rPr>
        <w:t>-7</w:t>
      </w:r>
      <w:r w:rsidRPr="007B5A16">
        <w:t>N.</w:t>
      </w:r>
    </w:p>
    <w:p w:rsidR="007A4FE9" w:rsidRPr="007B5A16" w:rsidRDefault="00B9581B" w:rsidP="006E3A53">
      <w:r>
        <w:rPr>
          <w:b/>
        </w:rPr>
        <w:t>8</w:t>
      </w:r>
      <w:r w:rsidR="007A4FE9" w:rsidRPr="007B5A16">
        <w:rPr>
          <w:b/>
        </w:rPr>
        <w:t>/</w:t>
      </w:r>
      <w:r w:rsidR="007A4FE9" w:rsidRPr="007B5A16">
        <w:t xml:space="preserve"> Hai dây dẫn thẳng dài song song được đặt trong kk. Cường độ dòng điện trong 2 dây bằng nhau và bằng 1A. Lực từ tác dụng lên mỗi đơn vị chiều dài của dây bằng 20</w:t>
      </w:r>
      <w:r w:rsidR="007A4FE9" w:rsidRPr="007B5A16">
        <w:rPr>
          <w:position w:val="-10"/>
        </w:rPr>
        <w:object w:dxaOrig="440" w:dyaOrig="320">
          <v:shape id="_x0000_i1590" type="#_x0000_t75" style="width:22.2pt;height:16.1pt" o:ole="">
            <v:imagedata r:id="rId819" o:title=""/>
          </v:shape>
          <o:OLEObject Type="Embed" ProgID="Equation.DSMT4" ShapeID="_x0000_i1590" DrawAspect="Content" ObjectID="_1581495348" r:id="rId820"/>
        </w:object>
      </w:r>
      <w:r w:rsidR="007A4FE9" w:rsidRPr="007B5A16">
        <w:t>. Tính khoảng cách giữa 2 dây đó.</w:t>
      </w:r>
    </w:p>
    <w:p w:rsidR="00B9581B" w:rsidRDefault="007A4FE9" w:rsidP="006E3A53">
      <w:r w:rsidRPr="007B5A16">
        <w:t xml:space="preserve">A. 1mm.                 </w:t>
      </w:r>
    </w:p>
    <w:p w:rsidR="007A4FE9" w:rsidRPr="007B5A16" w:rsidRDefault="007A4FE9" w:rsidP="006E3A53">
      <w:pPr>
        <w:rPr>
          <w:color w:val="0000FF"/>
        </w:rPr>
      </w:pPr>
      <w:r w:rsidRPr="007B5A16">
        <w:rPr>
          <w:color w:val="0000FF"/>
        </w:rPr>
        <w:t>B. 1cm.</w:t>
      </w:r>
    </w:p>
    <w:p w:rsidR="00B9581B" w:rsidRDefault="007A4FE9" w:rsidP="006E3A53">
      <w:r w:rsidRPr="007B5A16">
        <w:t xml:space="preserve">C. 1dm.                   </w:t>
      </w:r>
    </w:p>
    <w:p w:rsidR="007A4FE9" w:rsidRPr="007B5A16" w:rsidRDefault="007A4FE9" w:rsidP="006E3A53">
      <w:r w:rsidRPr="007B5A16">
        <w:t>D. 1m.</w:t>
      </w:r>
    </w:p>
    <w:p w:rsidR="007A4FE9" w:rsidRPr="007B5A16" w:rsidRDefault="00B9581B" w:rsidP="006E3A53">
      <w:r>
        <w:rPr>
          <w:b/>
        </w:rPr>
        <w:t>9</w:t>
      </w:r>
      <w:r w:rsidR="007A4FE9" w:rsidRPr="007B5A16">
        <w:rPr>
          <w:b/>
        </w:rPr>
        <w:t>/</w:t>
      </w:r>
      <w:r w:rsidR="007A4FE9" w:rsidRPr="007B5A16">
        <w:t xml:space="preserve"> Một khung dây có kích thước 2cm x 3cm đặt trong từ trường đều. Khung dây gồm 200 vòng. Cho dòng điện có cường </w:t>
      </w:r>
      <w:r w:rsidR="00104A26" w:rsidRPr="007B5A16">
        <w:t xml:space="preserve">độ </w:t>
      </w:r>
      <w:r w:rsidR="007A4FE9" w:rsidRPr="007B5A16">
        <w:t>0,2A đi vào khung dây. Momen ngẫu lực từ tác dụng lên khung có giá trị lớn nhất bằng 24.10</w:t>
      </w:r>
      <w:r w:rsidR="007A4FE9" w:rsidRPr="007B5A16">
        <w:rPr>
          <w:vertAlign w:val="superscript"/>
        </w:rPr>
        <w:t>-4</w:t>
      </w:r>
      <w:r w:rsidR="007A4FE9" w:rsidRPr="007B5A16">
        <w:t xml:space="preserve">N.m. </w:t>
      </w:r>
      <w:r w:rsidR="00104A26" w:rsidRPr="007B5A16">
        <w:t>Tính cảm ứng từ của từ trường .</w:t>
      </w:r>
    </w:p>
    <w:p w:rsidR="00B9581B" w:rsidRDefault="00104A26" w:rsidP="006E3A53">
      <w:r w:rsidRPr="007B5A16">
        <w:rPr>
          <w:color w:val="0000FF"/>
        </w:rPr>
        <w:t>A. 0,1T.</w:t>
      </w:r>
      <w:r w:rsidRPr="007B5A16">
        <w:t xml:space="preserve">             </w:t>
      </w:r>
    </w:p>
    <w:p w:rsidR="00B9581B" w:rsidRDefault="00104A26" w:rsidP="006E3A53">
      <w:r w:rsidRPr="007B5A16">
        <w:t>B. 0,01T.</w:t>
      </w:r>
      <w:r w:rsidR="00C9206E">
        <w:t xml:space="preserve">           </w:t>
      </w:r>
    </w:p>
    <w:p w:rsidR="00B9581B" w:rsidRDefault="00104A26" w:rsidP="006E3A53">
      <w:r w:rsidRPr="007B5A16">
        <w:t xml:space="preserve">C. 0,1mT.          </w:t>
      </w:r>
    </w:p>
    <w:p w:rsidR="00104A26" w:rsidRPr="007B5A16" w:rsidRDefault="00104A26" w:rsidP="006E3A53">
      <w:r w:rsidRPr="007B5A16">
        <w:t>D. 0,01mT.</w:t>
      </w:r>
    </w:p>
    <w:p w:rsidR="00104A26" w:rsidRPr="007B5A16" w:rsidRDefault="00B9581B" w:rsidP="006E3A53">
      <w:r>
        <w:rPr>
          <w:b/>
        </w:rPr>
        <w:t>10</w:t>
      </w:r>
      <w:r w:rsidR="00104A26" w:rsidRPr="007B5A16">
        <w:rPr>
          <w:b/>
        </w:rPr>
        <w:t>/</w:t>
      </w:r>
      <w:r w:rsidR="00104A26" w:rsidRPr="007B5A16">
        <w:t xml:space="preserve"> Một khung dây hình chử nhật có các cạnh dài 3cm và 5cm đặt trong từ trường đều có cảm ứng từ B = 5.10</w:t>
      </w:r>
      <w:r w:rsidR="00104A26" w:rsidRPr="007B5A16">
        <w:rPr>
          <w:vertAlign w:val="superscript"/>
        </w:rPr>
        <w:t>-2</w:t>
      </w:r>
      <w:r w:rsidR="00104A26" w:rsidRPr="007B5A16">
        <w:t>T. Cạnh AB của khung vuông góc với các đường sức từ. Dòng điện qua khung có cường độ 2A. Tính giá trị lớn nhất của momen ngẫu lực từ tác dụng lên khung.</w:t>
      </w:r>
    </w:p>
    <w:p w:rsidR="00B9581B" w:rsidRDefault="00104A26" w:rsidP="00C9206E">
      <w:r w:rsidRPr="007B5A16">
        <w:t>A. 1,5.10</w:t>
      </w:r>
      <w:r w:rsidRPr="007B5A16">
        <w:rPr>
          <w:vertAlign w:val="superscript"/>
        </w:rPr>
        <w:t>-5</w:t>
      </w:r>
      <w:r w:rsidRPr="007B5A16">
        <w:t xml:space="preserve">N.m.                </w:t>
      </w:r>
    </w:p>
    <w:p w:rsidR="00B9581B" w:rsidRDefault="00104A26" w:rsidP="00C9206E">
      <w:pPr>
        <w:rPr>
          <w:color w:val="0000FF"/>
        </w:rPr>
      </w:pPr>
      <w:r w:rsidRPr="007B5A16">
        <w:rPr>
          <w:color w:val="0000FF"/>
        </w:rPr>
        <w:t>B. 15.10</w:t>
      </w:r>
      <w:r w:rsidRPr="007B5A16">
        <w:rPr>
          <w:color w:val="0000FF"/>
          <w:vertAlign w:val="superscript"/>
        </w:rPr>
        <w:t>-5</w:t>
      </w:r>
      <w:r w:rsidRPr="007B5A16">
        <w:rPr>
          <w:color w:val="0000FF"/>
        </w:rPr>
        <w:t>N.m.</w:t>
      </w:r>
      <w:r w:rsidR="00C9206E">
        <w:rPr>
          <w:color w:val="0000FF"/>
        </w:rPr>
        <w:t xml:space="preserve">          </w:t>
      </w:r>
    </w:p>
    <w:p w:rsidR="00B9581B" w:rsidRDefault="00104A26" w:rsidP="00C9206E">
      <w:r w:rsidRPr="007B5A16">
        <w:t>C. 0, 5.10</w:t>
      </w:r>
      <w:r w:rsidRPr="007B5A16">
        <w:rPr>
          <w:vertAlign w:val="superscript"/>
        </w:rPr>
        <w:t>-5</w:t>
      </w:r>
      <w:r w:rsidRPr="007B5A16">
        <w:t xml:space="preserve">N.m.               </w:t>
      </w:r>
    </w:p>
    <w:p w:rsidR="006E3A53" w:rsidRPr="007B5A16" w:rsidRDefault="00104A26" w:rsidP="00C9206E">
      <w:r w:rsidRPr="007B5A16">
        <w:t xml:space="preserve">D. Kết quả khác. </w:t>
      </w:r>
    </w:p>
    <w:p w:rsidR="002D7925" w:rsidRPr="007B5A16" w:rsidRDefault="002D7925" w:rsidP="002D7925">
      <w:pPr>
        <w:pStyle w:val="Style1"/>
        <w:rPr>
          <w:color w:val="FF0000"/>
          <w:sz w:val="24"/>
          <w:szCs w:val="24"/>
        </w:rPr>
      </w:pPr>
      <w:bookmarkStart w:id="28" w:name="_Toc169699329"/>
      <w:bookmarkStart w:id="29" w:name="_Toc169699879"/>
      <w:bookmarkStart w:id="30" w:name="_Toc169699332"/>
      <w:bookmarkStart w:id="31" w:name="_Toc169699882"/>
      <w:bookmarkEnd w:id="20"/>
      <w:bookmarkEnd w:id="21"/>
      <w:r w:rsidRPr="007B5A16">
        <w:rPr>
          <w:color w:val="FF0000"/>
          <w:sz w:val="24"/>
          <w:szCs w:val="24"/>
        </w:rPr>
        <w:t>TỪ THÔNG – CẢM ỨNG TỪ</w:t>
      </w:r>
      <w:bookmarkEnd w:id="28"/>
      <w:bookmarkEnd w:id="29"/>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lastRenderedPageBreak/>
        <w:t>II. Bài tập 1 :</w:t>
      </w:r>
    </w:p>
    <w:p w:rsidR="00632B1F" w:rsidRPr="00D55AF8" w:rsidRDefault="00B9581B" w:rsidP="00457F9A">
      <w:pPr>
        <w:jc w:val="both"/>
        <w:rPr>
          <w:rFonts w:ascii="VNI-Times" w:hAnsi="VNI-Times"/>
          <w:lang w:val="fr-FR"/>
        </w:rPr>
      </w:pPr>
      <w:r w:rsidRPr="00D55AF8">
        <w:rPr>
          <w:rFonts w:ascii="VNI-Times" w:hAnsi="VNI-Times"/>
          <w:b/>
          <w:lang w:val="fr-FR"/>
        </w:rPr>
        <w:t>1</w:t>
      </w:r>
      <w:r w:rsidR="00FB24EA" w:rsidRPr="00D55AF8">
        <w:rPr>
          <w:rFonts w:ascii="VNI-Times" w:hAnsi="VNI-Times"/>
          <w:b/>
          <w:lang w:val="fr-FR"/>
        </w:rPr>
        <w:t>/</w:t>
      </w:r>
      <w:r w:rsidR="00632B1F" w:rsidRPr="00D55AF8">
        <w:rPr>
          <w:rFonts w:ascii="VNI-Times" w:hAnsi="VNI-Times"/>
          <w:lang w:val="fr-FR"/>
        </w:rPr>
        <w:t>Vectô phaùp tuyeán cuûa dieän tích S laø vectô:</w:t>
      </w:r>
      <w:r w:rsidR="00632B1F" w:rsidRPr="00D55AF8">
        <w:rPr>
          <w:rFonts w:ascii="VNI-Times" w:hAnsi="VNI-Times"/>
          <w:lang w:val="fr-FR"/>
        </w:rPr>
        <w:tab/>
      </w:r>
    </w:p>
    <w:p w:rsidR="00632B1F" w:rsidRPr="007B5A16" w:rsidRDefault="00632B1F" w:rsidP="00457F9A">
      <w:pPr>
        <w:jc w:val="both"/>
        <w:rPr>
          <w:rFonts w:ascii="VNI-Times" w:hAnsi="VNI-Times"/>
        </w:rPr>
      </w:pPr>
      <w:r w:rsidRPr="007B5A16">
        <w:rPr>
          <w:rFonts w:ascii="VNI-Times" w:hAnsi="VNI-Times"/>
        </w:rPr>
        <w:t>A. Coù ñoä lôùn baèng 1 ñôn vò, coù phöông hôïp vôùi dieän tích ñaõ cho 1 goùc khoâng ñoåi.</w:t>
      </w:r>
      <w:r w:rsidRPr="007B5A16">
        <w:rPr>
          <w:rFonts w:ascii="VNI-Times" w:hAnsi="VNI-Times"/>
        </w:rPr>
        <w:tab/>
      </w:r>
    </w:p>
    <w:p w:rsidR="00632B1F" w:rsidRPr="007B5A16" w:rsidRDefault="00632B1F" w:rsidP="00457F9A">
      <w:pPr>
        <w:jc w:val="both"/>
        <w:rPr>
          <w:rFonts w:ascii="VNI-Times" w:hAnsi="VNI-Times"/>
        </w:rPr>
      </w:pPr>
      <w:r w:rsidRPr="007B5A16">
        <w:rPr>
          <w:rFonts w:ascii="VNI-Times" w:hAnsi="VNI-Times"/>
        </w:rPr>
        <w:t xml:space="preserve">B. Coù ñoä lôùn baèng 1 ñôn vò, coù phöông // vôùi dieän tích S. </w:t>
      </w:r>
    </w:p>
    <w:p w:rsidR="00632B1F" w:rsidRPr="007B5A16" w:rsidRDefault="00632B1F" w:rsidP="00457F9A">
      <w:pPr>
        <w:jc w:val="both"/>
        <w:rPr>
          <w:rFonts w:ascii="VNI-Times" w:hAnsi="VNI-Times"/>
          <w:color w:val="0000FF"/>
        </w:rPr>
      </w:pPr>
      <w:r w:rsidRPr="007B5A16">
        <w:rPr>
          <w:rFonts w:ascii="VNI-Times" w:hAnsi="VNI-Times"/>
          <w:color w:val="0000FF"/>
        </w:rPr>
        <w:t xml:space="preserve">C. Coù ñoä lôùn baèng 1 ñôn vò, coù phöông vuoâng goùc vôùi dieän tích S. </w:t>
      </w:r>
      <w:r w:rsidRPr="007B5A16">
        <w:rPr>
          <w:rFonts w:ascii="VNI-Times" w:hAnsi="VNI-Times"/>
          <w:color w:val="0000FF"/>
        </w:rPr>
        <w:tab/>
      </w:r>
    </w:p>
    <w:p w:rsidR="00632B1F" w:rsidRPr="007B5A16" w:rsidRDefault="00632B1F" w:rsidP="00457F9A">
      <w:pPr>
        <w:jc w:val="both"/>
        <w:rPr>
          <w:rFonts w:ascii="VNI-Times" w:hAnsi="VNI-Times"/>
        </w:rPr>
      </w:pPr>
      <w:r w:rsidRPr="007B5A16">
        <w:rPr>
          <w:rFonts w:ascii="VNI-Times" w:hAnsi="VNI-Times"/>
        </w:rPr>
        <w:t xml:space="preserve">D. Coù ñoä lôùn baèng 1 haèng soá  vaø taïo vôùi dieän tích ñaõ cho 1 goùc khoâng ñoåi. </w:t>
      </w:r>
    </w:p>
    <w:p w:rsidR="00EF5E54" w:rsidRPr="007B5A16" w:rsidRDefault="00B9581B" w:rsidP="00457F9A">
      <w:pPr>
        <w:jc w:val="both"/>
        <w:rPr>
          <w:rFonts w:ascii="VNI-Times" w:hAnsi="VNI-Times"/>
        </w:rPr>
      </w:pPr>
      <w:r>
        <w:rPr>
          <w:rFonts w:ascii="VNI-Times" w:hAnsi="VNI-Times"/>
          <w:b/>
        </w:rPr>
        <w:t>2</w:t>
      </w:r>
      <w:r w:rsidR="00FB24EA" w:rsidRPr="007B5A16">
        <w:rPr>
          <w:rFonts w:ascii="VNI-Times" w:hAnsi="VNI-Times"/>
          <w:b/>
        </w:rPr>
        <w:t xml:space="preserve">/ </w:t>
      </w:r>
      <w:r w:rsidR="00EF5E54" w:rsidRPr="007B5A16">
        <w:rPr>
          <w:rFonts w:ascii="VNI-Times" w:hAnsi="VNI-Times"/>
        </w:rPr>
        <w:t>Moät voøng daây kín phaúng ñaët trong 1 töø tröôøng ñeàu. Töø thoâng gôûi qua voøng daây khoâng phuï thuoäc vaøo yeáu toá naøo:</w:t>
      </w:r>
    </w:p>
    <w:p w:rsidR="00EF5E54" w:rsidRPr="007B5A16" w:rsidRDefault="00EF5E54" w:rsidP="00457F9A">
      <w:pPr>
        <w:jc w:val="both"/>
        <w:rPr>
          <w:rFonts w:ascii="VNI-Times" w:hAnsi="VNI-Times"/>
        </w:rPr>
      </w:pPr>
      <w:r w:rsidRPr="007B5A16">
        <w:rPr>
          <w:rFonts w:ascii="VNI-Times" w:hAnsi="VNI-Times"/>
        </w:rPr>
        <w:t>A. Dieän tích giôùi haïn bôûi voøng daây.</w:t>
      </w:r>
      <w:r w:rsidRPr="007B5A16">
        <w:rPr>
          <w:rFonts w:ascii="VNI-Times" w:hAnsi="VNI-Times"/>
        </w:rPr>
        <w:tab/>
        <w:t xml:space="preserve">                          </w:t>
      </w:r>
      <w:r w:rsidR="00931210" w:rsidRPr="007B5A16">
        <w:rPr>
          <w:rFonts w:ascii="VNI-Times" w:hAnsi="VNI-Times"/>
        </w:rPr>
        <w:t xml:space="preserve">          </w:t>
      </w:r>
      <w:r w:rsidRPr="007B5A16">
        <w:rPr>
          <w:rFonts w:ascii="VNI-Times" w:hAnsi="VNI-Times"/>
        </w:rPr>
        <w:t>B. Caûm öùng töø cuûa töø tröôøng.</w:t>
      </w:r>
    </w:p>
    <w:p w:rsidR="00EF5E54" w:rsidRPr="007B5A16" w:rsidRDefault="00EF5E54" w:rsidP="00457F9A">
      <w:pPr>
        <w:jc w:val="both"/>
        <w:rPr>
          <w:rFonts w:ascii="VNI-Times" w:hAnsi="VNI-Times"/>
          <w:color w:val="0000FF"/>
        </w:rPr>
      </w:pPr>
      <w:r w:rsidRPr="007B5A16">
        <w:rPr>
          <w:rFonts w:ascii="VNI-Times" w:hAnsi="VNI-Times"/>
        </w:rPr>
        <w:t>C. Goùc hôïp bôûi mp voøng daây vaø ñöôøng caûm öùng töø.</w:t>
      </w:r>
      <w:r w:rsidRPr="007B5A16">
        <w:rPr>
          <w:rFonts w:ascii="VNI-Times" w:hAnsi="VNI-Times"/>
        </w:rPr>
        <w:tab/>
      </w:r>
      <w:r w:rsidRPr="007B5A16">
        <w:rPr>
          <w:rFonts w:ascii="VNI-Times" w:hAnsi="VNI-Times"/>
          <w:color w:val="0000FF"/>
        </w:rPr>
        <w:t>D. Khoái löôïng cuûa voøng daây.</w:t>
      </w:r>
    </w:p>
    <w:p w:rsidR="00931210" w:rsidRPr="007B5A16" w:rsidRDefault="00B9581B" w:rsidP="00457F9A">
      <w:pPr>
        <w:jc w:val="both"/>
        <w:rPr>
          <w:rFonts w:ascii="VNI-Times" w:hAnsi="VNI-Times"/>
        </w:rPr>
      </w:pPr>
      <w:r>
        <w:rPr>
          <w:rFonts w:ascii="VNI-Times" w:hAnsi="VNI-Times"/>
          <w:b/>
        </w:rPr>
        <w:t>3</w:t>
      </w:r>
      <w:r w:rsidR="00FB24EA" w:rsidRPr="007B5A16">
        <w:rPr>
          <w:rFonts w:ascii="VNI-Times" w:hAnsi="VNI-Times"/>
          <w:b/>
        </w:rPr>
        <w:t xml:space="preserve">/ </w:t>
      </w:r>
      <w:r w:rsidR="005855DD" w:rsidRPr="007B5A16">
        <w:rPr>
          <w:rFonts w:ascii="VNI-Times" w:hAnsi="VNI-Times"/>
        </w:rPr>
        <w:t>Töø thoâng qua 1 dieän tích S khoâng phuï thuoäc vaøo yeáu toá naøo sau ñaây:</w:t>
      </w:r>
      <w:r w:rsidR="005855DD" w:rsidRPr="007B5A16">
        <w:rPr>
          <w:rFonts w:ascii="VNI-Times" w:hAnsi="VNI-Times"/>
        </w:rPr>
        <w:tab/>
      </w:r>
    </w:p>
    <w:p w:rsidR="00931210" w:rsidRPr="007B5A16" w:rsidRDefault="005855DD" w:rsidP="00457F9A">
      <w:pPr>
        <w:jc w:val="both"/>
        <w:rPr>
          <w:rFonts w:ascii="VNI-Times" w:hAnsi="VNI-Times"/>
        </w:rPr>
      </w:pPr>
      <w:r w:rsidRPr="007B5A16">
        <w:rPr>
          <w:rFonts w:ascii="VNI-Times" w:hAnsi="VNI-Times"/>
        </w:rPr>
        <w:t>A. Dieän tích ñang xeùt.</w:t>
      </w:r>
      <w:r w:rsidRPr="007B5A16">
        <w:rPr>
          <w:rFonts w:ascii="VNI-Times" w:hAnsi="VNI-Times"/>
        </w:rPr>
        <w:tab/>
        <w:t>B. Ñoä lôùn cuûa caûm öùng töø.</w:t>
      </w:r>
      <w:r w:rsidRPr="007B5A16">
        <w:rPr>
          <w:rFonts w:ascii="VNI-Times" w:hAnsi="VNI-Times"/>
        </w:rPr>
        <w:tab/>
        <w:t xml:space="preserve">   </w:t>
      </w:r>
    </w:p>
    <w:p w:rsidR="005855DD" w:rsidRPr="007B5A16" w:rsidRDefault="005855DD" w:rsidP="00457F9A">
      <w:pPr>
        <w:jc w:val="both"/>
        <w:rPr>
          <w:rFonts w:ascii="VNI-Times" w:hAnsi="VNI-Times"/>
        </w:rPr>
      </w:pPr>
      <w:r w:rsidRPr="007B5A16">
        <w:rPr>
          <w:rFonts w:ascii="VNI-Times" w:hAnsi="VNI-Times"/>
          <w:color w:val="0000FF"/>
        </w:rPr>
        <w:t>C. Nhieät ñoä moâi tröôøng.</w:t>
      </w:r>
      <w:r w:rsidRPr="007B5A16">
        <w:rPr>
          <w:rFonts w:ascii="VNI-Times" w:hAnsi="VNI-Times"/>
        </w:rPr>
        <w:tab/>
        <w:t>D. Goùc taïo bôûi phaùp tuyeán vaø vectô caûm öùng töø.</w:t>
      </w:r>
    </w:p>
    <w:p w:rsidR="00931210" w:rsidRPr="007B5A16" w:rsidRDefault="00B9581B" w:rsidP="00457F9A">
      <w:pPr>
        <w:jc w:val="both"/>
        <w:rPr>
          <w:rFonts w:ascii="VNI-Times" w:hAnsi="VNI-Times"/>
        </w:rPr>
      </w:pPr>
      <w:r>
        <w:rPr>
          <w:rFonts w:ascii="VNI-Times" w:hAnsi="VNI-Times"/>
          <w:b/>
        </w:rPr>
        <w:t>4</w:t>
      </w:r>
      <w:r w:rsidR="00FB24EA" w:rsidRPr="007B5A16">
        <w:rPr>
          <w:rFonts w:ascii="VNI-Times" w:hAnsi="VNI-Times"/>
          <w:b/>
        </w:rPr>
        <w:t xml:space="preserve">/ </w:t>
      </w:r>
      <w:r w:rsidR="005855DD" w:rsidRPr="007B5A16">
        <w:rPr>
          <w:rFonts w:ascii="VNI-Times" w:hAnsi="VNI-Times"/>
        </w:rPr>
        <w:t>Ñôn vò cuûa töø thoâng laø:</w:t>
      </w:r>
      <w:r w:rsidR="005855DD" w:rsidRPr="007B5A16">
        <w:rPr>
          <w:rFonts w:ascii="VNI-Times" w:hAnsi="VNI-Times"/>
        </w:rPr>
        <w:tab/>
      </w:r>
    </w:p>
    <w:p w:rsidR="005855DD" w:rsidRPr="007B5A16" w:rsidRDefault="005855DD" w:rsidP="00457F9A">
      <w:pPr>
        <w:jc w:val="both"/>
        <w:rPr>
          <w:rFonts w:ascii="VNI-Times" w:hAnsi="VNI-Times"/>
        </w:rPr>
      </w:pPr>
      <w:r w:rsidRPr="007B5A16">
        <w:rPr>
          <w:rFonts w:ascii="VNI-Times" w:hAnsi="VNI-Times"/>
        </w:rPr>
        <w:t>A. Ampe.</w:t>
      </w:r>
      <w:r w:rsidRPr="007B5A16">
        <w:rPr>
          <w:rFonts w:ascii="VNI-Times" w:hAnsi="VNI-Times"/>
        </w:rPr>
        <w:tab/>
      </w:r>
      <w:r w:rsidR="00931210" w:rsidRPr="007B5A16">
        <w:rPr>
          <w:rFonts w:ascii="VNI-Times" w:hAnsi="VNI-Times"/>
        </w:rPr>
        <w:t xml:space="preserve">         </w:t>
      </w:r>
      <w:r w:rsidRPr="007B5A16">
        <w:rPr>
          <w:rFonts w:ascii="VNI-Times" w:hAnsi="VNI-Times"/>
          <w:color w:val="0000FF"/>
        </w:rPr>
        <w:t>B. Veâbe.</w:t>
      </w:r>
      <w:r w:rsidRPr="007B5A16">
        <w:rPr>
          <w:rFonts w:ascii="VNI-Times" w:hAnsi="VNI-Times"/>
        </w:rPr>
        <w:tab/>
      </w:r>
      <w:r w:rsidR="00931210" w:rsidRPr="007B5A16">
        <w:rPr>
          <w:rFonts w:ascii="VNI-Times" w:hAnsi="VNI-Times"/>
        </w:rPr>
        <w:t xml:space="preserve">    </w:t>
      </w:r>
      <w:r w:rsidR="00055239" w:rsidRPr="007B5A16">
        <w:rPr>
          <w:rFonts w:ascii="VNI-Times" w:hAnsi="VNI-Times"/>
        </w:rPr>
        <w:t xml:space="preserve">          </w:t>
      </w:r>
      <w:r w:rsidR="00931210" w:rsidRPr="007B5A16">
        <w:rPr>
          <w:rFonts w:ascii="VNI-Times" w:hAnsi="VNI-Times"/>
        </w:rPr>
        <w:t xml:space="preserve"> </w:t>
      </w:r>
      <w:r w:rsidRPr="007B5A16">
        <w:rPr>
          <w:rFonts w:ascii="VNI-Times" w:hAnsi="VNI-Times"/>
        </w:rPr>
        <w:t>C. Voân.</w:t>
      </w:r>
      <w:r w:rsidRPr="007B5A16">
        <w:rPr>
          <w:rFonts w:ascii="VNI-Times" w:hAnsi="VNI-Times"/>
        </w:rPr>
        <w:tab/>
      </w:r>
      <w:r w:rsidR="00931210" w:rsidRPr="007B5A16">
        <w:rPr>
          <w:rFonts w:ascii="VNI-Times" w:hAnsi="VNI-Times"/>
        </w:rPr>
        <w:t xml:space="preserve">        </w:t>
      </w:r>
      <w:r w:rsidRPr="007B5A16">
        <w:rPr>
          <w:rFonts w:ascii="VNI-Times" w:hAnsi="VNI-Times"/>
        </w:rPr>
        <w:t>D. Tesla.</w:t>
      </w:r>
    </w:p>
    <w:p w:rsidR="00931210" w:rsidRPr="007B5A16" w:rsidRDefault="00B9581B" w:rsidP="00457F9A">
      <w:pPr>
        <w:jc w:val="both"/>
        <w:rPr>
          <w:rFonts w:ascii="VNI-Times" w:hAnsi="VNI-Times"/>
        </w:rPr>
      </w:pPr>
      <w:r>
        <w:rPr>
          <w:rFonts w:ascii="VNI-Times" w:hAnsi="VNI-Times"/>
          <w:b/>
        </w:rPr>
        <w:t>5</w:t>
      </w:r>
      <w:r w:rsidR="00FB24EA" w:rsidRPr="007B5A16">
        <w:rPr>
          <w:rFonts w:ascii="VNI-Times" w:hAnsi="VNI-Times"/>
          <w:b/>
        </w:rPr>
        <w:t xml:space="preserve">/ </w:t>
      </w:r>
      <w:r w:rsidR="005855DD" w:rsidRPr="007B5A16">
        <w:rPr>
          <w:rFonts w:ascii="VNI-Times" w:hAnsi="VNI-Times"/>
        </w:rPr>
        <w:t>1Veâbe baèng:</w:t>
      </w:r>
      <w:r w:rsidR="005855DD" w:rsidRPr="007B5A16">
        <w:rPr>
          <w:rFonts w:ascii="VNI-Times" w:hAnsi="VNI-Times"/>
        </w:rPr>
        <w:tab/>
      </w:r>
    </w:p>
    <w:p w:rsidR="005855DD" w:rsidRPr="007B5A16" w:rsidRDefault="005855DD" w:rsidP="00A12430">
      <w:pPr>
        <w:jc w:val="both"/>
        <w:rPr>
          <w:rFonts w:ascii="VNI-Times" w:hAnsi="VNI-Times"/>
        </w:rPr>
      </w:pPr>
      <w:r w:rsidRPr="007B5A16">
        <w:rPr>
          <w:rFonts w:ascii="VNI-Times" w:hAnsi="VNI-Times"/>
        </w:rPr>
        <w:t>A. 1T.m</w:t>
      </w:r>
      <w:r w:rsidRPr="007B5A16">
        <w:rPr>
          <w:rFonts w:ascii="VNI-Times" w:hAnsi="VNI-Times"/>
          <w:vertAlign w:val="superscript"/>
        </w:rPr>
        <w:t>2</w:t>
      </w:r>
      <w:r w:rsidRPr="007B5A16">
        <w:rPr>
          <w:rFonts w:ascii="VNI-Times" w:hAnsi="VNI-Times"/>
        </w:rPr>
        <w:t>.</w:t>
      </w:r>
      <w:r w:rsidRPr="007B5A16">
        <w:rPr>
          <w:rFonts w:ascii="VNI-Times" w:hAnsi="VNI-Times"/>
        </w:rPr>
        <w:tab/>
      </w:r>
      <w:r w:rsidR="00931210" w:rsidRPr="007B5A16">
        <w:rPr>
          <w:rFonts w:ascii="VNI-Times" w:hAnsi="VNI-Times"/>
        </w:rPr>
        <w:t xml:space="preserve">         </w:t>
      </w:r>
      <w:r w:rsidRPr="007B5A16">
        <w:rPr>
          <w:rFonts w:ascii="VNI-Times" w:hAnsi="VNI-Times"/>
          <w:color w:val="0000FF"/>
        </w:rPr>
        <w:t>B. 1T/m</w:t>
      </w:r>
      <w:r w:rsidRPr="007B5A16">
        <w:rPr>
          <w:rFonts w:ascii="VNI-Times" w:hAnsi="VNI-Times"/>
          <w:color w:val="0000FF"/>
          <w:vertAlign w:val="superscript"/>
        </w:rPr>
        <w:t>2</w:t>
      </w:r>
      <w:r w:rsidRPr="007B5A16">
        <w:rPr>
          <w:rFonts w:ascii="VNI-Times" w:hAnsi="VNI-Times"/>
          <w:color w:val="0000FF"/>
        </w:rPr>
        <w:t>.</w:t>
      </w:r>
      <w:r w:rsidRPr="007B5A16">
        <w:rPr>
          <w:rFonts w:ascii="VNI-Times" w:hAnsi="VNI-Times"/>
        </w:rPr>
        <w:tab/>
      </w:r>
      <w:r w:rsidR="00931210" w:rsidRPr="007B5A16">
        <w:rPr>
          <w:rFonts w:ascii="VNI-Times" w:hAnsi="VNI-Times"/>
        </w:rPr>
        <w:t xml:space="preserve">     </w:t>
      </w:r>
      <w:r w:rsidR="00055239" w:rsidRPr="007B5A16">
        <w:rPr>
          <w:rFonts w:ascii="VNI-Times" w:hAnsi="VNI-Times"/>
        </w:rPr>
        <w:t>C</w:t>
      </w:r>
      <w:r w:rsidRPr="007B5A16">
        <w:rPr>
          <w:rFonts w:ascii="VNI-Times" w:hAnsi="VNI-Times"/>
        </w:rPr>
        <w:t>. 1T.m.</w:t>
      </w:r>
      <w:r w:rsidRPr="007B5A16">
        <w:rPr>
          <w:rFonts w:ascii="VNI-Times" w:hAnsi="VNI-Times"/>
        </w:rPr>
        <w:tab/>
      </w:r>
      <w:r w:rsidR="00931210" w:rsidRPr="007B5A16">
        <w:rPr>
          <w:rFonts w:ascii="VNI-Times" w:hAnsi="VNI-Times"/>
        </w:rPr>
        <w:t xml:space="preserve">        </w:t>
      </w:r>
      <w:r w:rsidRPr="007B5A16">
        <w:rPr>
          <w:rFonts w:ascii="VNI-Times" w:hAnsi="VNI-Times"/>
        </w:rPr>
        <w:t>D. 1T/m.</w:t>
      </w:r>
    </w:p>
    <w:p w:rsidR="005855DD" w:rsidRPr="007B5A16" w:rsidRDefault="00B9581B" w:rsidP="00A12430">
      <w:pPr>
        <w:jc w:val="both"/>
        <w:rPr>
          <w:rFonts w:ascii="VNI-Times" w:hAnsi="VNI-Times"/>
        </w:rPr>
      </w:pPr>
      <w:r>
        <w:rPr>
          <w:rFonts w:ascii="VNI-Times" w:hAnsi="VNI-Times"/>
          <w:b/>
        </w:rPr>
        <w:t>6</w:t>
      </w:r>
      <w:r w:rsidR="00FB24EA" w:rsidRPr="007B5A16">
        <w:rPr>
          <w:rFonts w:ascii="VNI-Times" w:hAnsi="VNI-Times"/>
          <w:b/>
        </w:rPr>
        <w:t xml:space="preserve">/ </w:t>
      </w:r>
      <w:r w:rsidR="00EF5E54" w:rsidRPr="007B5A16">
        <w:rPr>
          <w:rFonts w:ascii="VNI-Times" w:hAnsi="VNI-Times"/>
        </w:rPr>
        <w:t>Doøng ñieän cöù xuaát hieän trong voøng daây kín laø do söï thay ñoåi :</w:t>
      </w:r>
      <w:r w:rsidR="00EF5E54" w:rsidRPr="007B5A16">
        <w:rPr>
          <w:rFonts w:ascii="VNI-Times" w:hAnsi="VNI-Times"/>
        </w:rPr>
        <w:tab/>
      </w:r>
      <w:r w:rsidR="00EF5E54" w:rsidRPr="007B5A16">
        <w:rPr>
          <w:rFonts w:ascii="VNI-Times" w:hAnsi="VNI-Times"/>
        </w:rPr>
        <w:tab/>
      </w:r>
    </w:p>
    <w:p w:rsidR="005855DD" w:rsidRPr="007B5A16" w:rsidRDefault="005855DD" w:rsidP="00A12430">
      <w:pPr>
        <w:jc w:val="both"/>
        <w:rPr>
          <w:rFonts w:ascii="VNI-Times" w:hAnsi="VNI-Times"/>
        </w:rPr>
      </w:pPr>
      <w:r w:rsidRPr="007B5A16">
        <w:rPr>
          <w:rFonts w:ascii="VNI-Times" w:hAnsi="VNI-Times"/>
        </w:rPr>
        <w:t>A</w:t>
      </w:r>
      <w:r w:rsidR="00EF5E54" w:rsidRPr="007B5A16">
        <w:rPr>
          <w:rFonts w:ascii="VNI-Times" w:hAnsi="VNI-Times"/>
        </w:rPr>
        <w:t>. Khoái löôïng cuûa oáng daây.</w:t>
      </w:r>
      <w:r w:rsidR="00931210" w:rsidRPr="007B5A16">
        <w:rPr>
          <w:rFonts w:ascii="VNI-Times" w:hAnsi="VNI-Times"/>
        </w:rPr>
        <w:t xml:space="preserve">   </w:t>
      </w:r>
      <w:r w:rsidR="00EF5E54" w:rsidRPr="007B5A16">
        <w:rPr>
          <w:rFonts w:ascii="VNI-Times" w:hAnsi="VNI-Times"/>
        </w:rPr>
        <w:tab/>
      </w:r>
      <w:r w:rsidRPr="007B5A16">
        <w:rPr>
          <w:rFonts w:ascii="VNI-Times" w:hAnsi="VNI-Times"/>
        </w:rPr>
        <w:t>B</w:t>
      </w:r>
      <w:r w:rsidR="00EF5E54" w:rsidRPr="007B5A16">
        <w:rPr>
          <w:rFonts w:ascii="VNI-Times" w:hAnsi="VNI-Times"/>
        </w:rPr>
        <w:t>. Chieàu daøi cuûa oáng daây.</w:t>
      </w:r>
      <w:r w:rsidR="00EF5E54" w:rsidRPr="007B5A16">
        <w:rPr>
          <w:rFonts w:ascii="VNI-Times" w:hAnsi="VNI-Times"/>
        </w:rPr>
        <w:tab/>
      </w:r>
    </w:p>
    <w:p w:rsidR="005855DD" w:rsidRPr="007B5A16" w:rsidRDefault="005855DD" w:rsidP="00A12430">
      <w:pPr>
        <w:jc w:val="both"/>
        <w:rPr>
          <w:rFonts w:ascii="VNI-Times" w:hAnsi="VNI-Times"/>
        </w:rPr>
      </w:pPr>
      <w:r w:rsidRPr="007B5A16">
        <w:rPr>
          <w:rFonts w:ascii="VNI-Times" w:hAnsi="VNI-Times"/>
          <w:color w:val="0000FF"/>
        </w:rPr>
        <w:t>C</w:t>
      </w:r>
      <w:r w:rsidR="00EF5E54" w:rsidRPr="007B5A16">
        <w:rPr>
          <w:rFonts w:ascii="VNI-Times" w:hAnsi="VNI-Times"/>
          <w:color w:val="0000FF"/>
        </w:rPr>
        <w:t>. Töø thoâng qua oáng daây.</w:t>
      </w:r>
      <w:r w:rsidRPr="007B5A16">
        <w:rPr>
          <w:rFonts w:ascii="VNI-Times" w:hAnsi="VNI-Times"/>
        </w:rPr>
        <w:t xml:space="preserve">       </w:t>
      </w:r>
      <w:r w:rsidR="00931210" w:rsidRPr="007B5A16">
        <w:rPr>
          <w:rFonts w:ascii="VNI-Times" w:hAnsi="VNI-Times"/>
        </w:rPr>
        <w:t xml:space="preserve">        </w:t>
      </w:r>
      <w:r w:rsidR="00055239" w:rsidRPr="007B5A16">
        <w:rPr>
          <w:rFonts w:ascii="VNI-Times" w:hAnsi="VNI-Times"/>
        </w:rPr>
        <w:t xml:space="preserve"> </w:t>
      </w:r>
      <w:r w:rsidRPr="007B5A16">
        <w:rPr>
          <w:rFonts w:ascii="VNI-Times" w:hAnsi="VNI-Times"/>
        </w:rPr>
        <w:t xml:space="preserve">  D. Caû 3 ñieàu treân.</w:t>
      </w:r>
    </w:p>
    <w:p w:rsidR="00632B1F" w:rsidRPr="007B5A16" w:rsidRDefault="00B9581B" w:rsidP="00A12430">
      <w:pPr>
        <w:jc w:val="both"/>
        <w:rPr>
          <w:rFonts w:ascii="VNI-Times" w:hAnsi="VNI-Times"/>
        </w:rPr>
      </w:pPr>
      <w:r>
        <w:rPr>
          <w:rFonts w:ascii="VNI-Times" w:hAnsi="VNI-Times"/>
          <w:b/>
        </w:rPr>
        <w:t>7</w:t>
      </w:r>
      <w:r w:rsidR="00FB24EA" w:rsidRPr="007B5A16">
        <w:rPr>
          <w:rFonts w:ascii="VNI-Times" w:hAnsi="VNI-Times"/>
          <w:b/>
        </w:rPr>
        <w:t xml:space="preserve">/ </w:t>
      </w:r>
      <w:r w:rsidR="00632B1F" w:rsidRPr="007B5A16">
        <w:rPr>
          <w:rFonts w:ascii="VNI-Times" w:hAnsi="VNI-Times"/>
        </w:rPr>
        <w:t xml:space="preserve">Moät dieän tích S ñaët trong töø tröôøng ñeàu  coù caûm öùng töø B , goùc giöõa vectô caûm öùng töø vaø vectô phaùp tuyeán laø </w:t>
      </w:r>
      <w:r w:rsidR="00632B1F" w:rsidRPr="007B5A16">
        <w:rPr>
          <w:rFonts w:ascii="VNI-Times" w:hAnsi="VNI-Times"/>
          <w:position w:val="-6"/>
        </w:rPr>
        <w:object w:dxaOrig="240" w:dyaOrig="220">
          <v:shape id="_x0000_i1591" type="#_x0000_t75" style="width:12.25pt;height:11.5pt" o:ole="">
            <v:imagedata r:id="rId821" o:title=""/>
          </v:shape>
          <o:OLEObject Type="Embed" ProgID="Equation.DSMT4" ShapeID="_x0000_i1591" DrawAspect="Content" ObjectID="_1581495349" r:id="rId822"/>
        </w:object>
      </w:r>
      <w:r w:rsidR="00632B1F" w:rsidRPr="007B5A16">
        <w:rPr>
          <w:rFonts w:ascii="VNI-Times" w:hAnsi="VNI-Times"/>
        </w:rPr>
        <w:t>. Töø thoâng qua dieän tích S ñöôïc tính theo coâng thöùc:</w:t>
      </w:r>
    </w:p>
    <w:p w:rsidR="00632B1F" w:rsidRPr="007B5A16" w:rsidRDefault="00632B1F" w:rsidP="00A12430">
      <w:pPr>
        <w:jc w:val="both"/>
        <w:rPr>
          <w:rFonts w:ascii="VNI-Times" w:hAnsi="VNI-Times"/>
        </w:rPr>
      </w:pPr>
      <w:r w:rsidRPr="007B5A16">
        <w:rPr>
          <w:rFonts w:ascii="VNI-Times" w:hAnsi="VNI-Times"/>
        </w:rPr>
        <w:t xml:space="preserve">A. </w:t>
      </w:r>
      <w:r w:rsidRPr="007B5A16">
        <w:rPr>
          <w:rFonts w:ascii="VNI-Times" w:hAnsi="VNI-Times"/>
          <w:position w:val="-10"/>
        </w:rPr>
        <w:object w:dxaOrig="1240" w:dyaOrig="320">
          <v:shape id="_x0000_i1592" type="#_x0000_t75" style="width:62.05pt;height:16.1pt" o:ole="">
            <v:imagedata r:id="rId823" o:title=""/>
          </v:shape>
          <o:OLEObject Type="Embed" ProgID="Equation.DSMT4" ShapeID="_x0000_i1592" DrawAspect="Content" ObjectID="_1581495350" r:id="rId824"/>
        </w:object>
      </w:r>
      <w:r w:rsidRPr="007B5A16">
        <w:rPr>
          <w:rFonts w:ascii="VNI-Times" w:hAnsi="VNI-Times"/>
        </w:rPr>
        <w:t>.</w:t>
      </w:r>
      <w:r w:rsidRPr="007B5A16">
        <w:rPr>
          <w:rFonts w:ascii="VNI-Times" w:hAnsi="VNI-Times"/>
        </w:rPr>
        <w:tab/>
        <w:t xml:space="preserve">B. </w:t>
      </w:r>
      <w:r w:rsidRPr="007B5A16">
        <w:rPr>
          <w:rFonts w:ascii="VNI-Times" w:hAnsi="VNI-Times"/>
          <w:position w:val="-6"/>
        </w:rPr>
        <w:object w:dxaOrig="1520" w:dyaOrig="279">
          <v:shape id="_x0000_i1593" type="#_x0000_t75" style="width:75.85pt;height:13.8pt" o:ole="">
            <v:imagedata r:id="rId825" o:title=""/>
          </v:shape>
          <o:OLEObject Type="Embed" ProgID="Equation.DSMT4" ShapeID="_x0000_i1593" DrawAspect="Content" ObjectID="_1581495351" r:id="rId826"/>
        </w:object>
      </w:r>
      <w:r w:rsidRPr="007B5A16">
        <w:rPr>
          <w:rFonts w:ascii="VNI-Times" w:hAnsi="VNI-Times"/>
        </w:rPr>
        <w:t>.</w:t>
      </w:r>
      <w:r w:rsidRPr="007B5A16">
        <w:rPr>
          <w:rFonts w:ascii="VNI-Times" w:hAnsi="VNI-Times"/>
        </w:rPr>
        <w:tab/>
      </w:r>
      <w:r w:rsidR="00055239" w:rsidRPr="007B5A16">
        <w:rPr>
          <w:rFonts w:ascii="VNI-Times" w:hAnsi="VNI-Times"/>
        </w:rPr>
        <w:t xml:space="preserve">     </w:t>
      </w:r>
      <w:r w:rsidR="005855DD" w:rsidRPr="007B5A16">
        <w:rPr>
          <w:rFonts w:ascii="VNI-Times" w:hAnsi="VNI-Times"/>
        </w:rPr>
        <w:t xml:space="preserve">   </w:t>
      </w:r>
      <w:r w:rsidRPr="007B5A16">
        <w:rPr>
          <w:rFonts w:ascii="VNI-Times" w:hAnsi="VNI-Times"/>
          <w:color w:val="0000FF"/>
        </w:rPr>
        <w:t xml:space="preserve">C. </w:t>
      </w:r>
      <w:r w:rsidRPr="007B5A16">
        <w:rPr>
          <w:rFonts w:ascii="VNI-Times" w:hAnsi="VNI-Times"/>
          <w:color w:val="0000FF"/>
          <w:position w:val="-6"/>
        </w:rPr>
        <w:object w:dxaOrig="1420" w:dyaOrig="279">
          <v:shape id="_x0000_i1594" type="#_x0000_t75" style="width:71.25pt;height:13.8pt" o:ole="">
            <v:imagedata r:id="rId827" o:title=""/>
          </v:shape>
          <o:OLEObject Type="Embed" ProgID="Equation.DSMT4" ShapeID="_x0000_i1594" DrawAspect="Content" ObjectID="_1581495352" r:id="rId828"/>
        </w:object>
      </w:r>
      <w:r w:rsidRPr="007B5A16">
        <w:rPr>
          <w:rFonts w:ascii="VNI-Times" w:hAnsi="VNI-Times"/>
          <w:color w:val="0000FF"/>
        </w:rPr>
        <w:t>.</w:t>
      </w:r>
      <w:r w:rsidRPr="007B5A16">
        <w:rPr>
          <w:rFonts w:ascii="VNI-Times" w:hAnsi="VNI-Times"/>
        </w:rPr>
        <w:tab/>
      </w:r>
      <w:r w:rsidR="005855DD" w:rsidRPr="007B5A16">
        <w:rPr>
          <w:rFonts w:ascii="VNI-Times" w:hAnsi="VNI-Times"/>
        </w:rPr>
        <w:t xml:space="preserve">     </w:t>
      </w:r>
      <w:r w:rsidRPr="007B5A16">
        <w:rPr>
          <w:rFonts w:ascii="VNI-Times" w:hAnsi="VNI-Times"/>
        </w:rPr>
        <w:t xml:space="preserve">D. </w:t>
      </w:r>
      <w:r w:rsidRPr="007B5A16">
        <w:rPr>
          <w:rFonts w:ascii="VNI-Times" w:hAnsi="VNI-Times"/>
          <w:position w:val="-6"/>
        </w:rPr>
        <w:object w:dxaOrig="1400" w:dyaOrig="279">
          <v:shape id="_x0000_i1595" type="#_x0000_t75" style="width:70.45pt;height:13.8pt" o:ole="">
            <v:imagedata r:id="rId829" o:title=""/>
          </v:shape>
          <o:OLEObject Type="Embed" ProgID="Equation.DSMT4" ShapeID="_x0000_i1595" DrawAspect="Content" ObjectID="_1581495353" r:id="rId830"/>
        </w:object>
      </w:r>
      <w:r w:rsidRPr="007B5A16">
        <w:rPr>
          <w:rFonts w:ascii="VNI-Times" w:hAnsi="VNI-Times"/>
        </w:rPr>
        <w:t>.</w:t>
      </w:r>
    </w:p>
    <w:p w:rsidR="005855DD" w:rsidRPr="007B5A16" w:rsidRDefault="00B9581B" w:rsidP="00A12430">
      <w:pPr>
        <w:rPr>
          <w:rFonts w:ascii="VNI-Times" w:hAnsi="VNI-Times"/>
        </w:rPr>
      </w:pPr>
      <w:r>
        <w:rPr>
          <w:rFonts w:ascii="VNI-Times" w:hAnsi="VNI-Times"/>
          <w:b/>
        </w:rPr>
        <w:t>8</w:t>
      </w:r>
      <w:r w:rsidR="00FB24EA" w:rsidRPr="007B5A16">
        <w:rPr>
          <w:rFonts w:ascii="VNI-Times" w:hAnsi="VNI-Times"/>
          <w:b/>
        </w:rPr>
        <w:t xml:space="preserve">/ </w:t>
      </w:r>
      <w:r w:rsidR="005855DD" w:rsidRPr="007B5A16">
        <w:rPr>
          <w:rFonts w:ascii="VNI-Times" w:hAnsi="VNI-Times"/>
        </w:rPr>
        <w:t xml:space="preserve">Cho vectô phaùp tuyeán cuûa dieän tích </w:t>
      </w:r>
      <w:r w:rsidR="005855DD" w:rsidRPr="007B5A16">
        <w:rPr>
          <w:rFonts w:ascii="VNI-Times" w:hAnsi="VNI-Times"/>
          <w:position w:val="-4"/>
        </w:rPr>
        <w:object w:dxaOrig="240" w:dyaOrig="260">
          <v:shape id="_x0000_i1596" type="#_x0000_t75" style="width:12.25pt;height:13pt" o:ole="">
            <v:imagedata r:id="rId831" o:title=""/>
          </v:shape>
          <o:OLEObject Type="Embed" ProgID="Equation.DSMT4" ShapeID="_x0000_i1596" DrawAspect="Content" ObjectID="_1581495354" r:id="rId832"/>
        </w:object>
      </w:r>
      <w:r w:rsidR="005855DD" w:rsidRPr="007B5A16">
        <w:rPr>
          <w:rFonts w:ascii="VNI-Times" w:hAnsi="VNI-Times"/>
        </w:rPr>
        <w:t>vôùi caùc ñöôøng söùc töø. Khi ñoä lôùn cuûa caûm öùng töø taêng 2 laàn thì töø thoâng:</w:t>
      </w:r>
      <w:r w:rsidR="005855DD" w:rsidRPr="007B5A16">
        <w:rPr>
          <w:rFonts w:ascii="VNI-Times" w:hAnsi="VNI-Times"/>
        </w:rPr>
        <w:tab/>
      </w:r>
    </w:p>
    <w:p w:rsidR="005855DD" w:rsidRPr="007B5A16" w:rsidRDefault="005855DD" w:rsidP="00A12430">
      <w:pPr>
        <w:jc w:val="both"/>
        <w:rPr>
          <w:rFonts w:ascii="VNI-Times" w:hAnsi="VNI-Times"/>
        </w:rPr>
      </w:pPr>
      <w:r w:rsidRPr="007B5A16">
        <w:rPr>
          <w:rFonts w:ascii="VNI-Times" w:hAnsi="VNI-Times"/>
        </w:rPr>
        <w:t>A. Taêng 4 laàn.</w:t>
      </w:r>
      <w:r w:rsidRPr="007B5A16">
        <w:rPr>
          <w:rFonts w:ascii="VNI-Times" w:hAnsi="VNI-Times"/>
        </w:rPr>
        <w:tab/>
        <w:t xml:space="preserve">             </w:t>
      </w:r>
      <w:r w:rsidRPr="007B5A16">
        <w:rPr>
          <w:rFonts w:ascii="VNI-Times" w:hAnsi="VNI-Times"/>
          <w:color w:val="0000FF"/>
        </w:rPr>
        <w:t>B. baèng 0.</w:t>
      </w:r>
      <w:r w:rsidRPr="007B5A16">
        <w:rPr>
          <w:rFonts w:ascii="VNI-Times" w:hAnsi="VNI-Times"/>
        </w:rPr>
        <w:t xml:space="preserve">                        C. Taêng 2 laàn.  </w:t>
      </w:r>
      <w:r w:rsidRPr="007B5A16">
        <w:rPr>
          <w:rFonts w:ascii="VNI-Times" w:hAnsi="VNI-Times"/>
        </w:rPr>
        <w:tab/>
        <w:t xml:space="preserve">     D. Giaûm 2 laàn.</w:t>
      </w:r>
    </w:p>
    <w:p w:rsidR="0071473F" w:rsidRPr="007B5A16" w:rsidRDefault="00B9581B" w:rsidP="00A12430">
      <w:pPr>
        <w:jc w:val="both"/>
        <w:rPr>
          <w:rFonts w:ascii="VNI-Times" w:hAnsi="VNI-Times"/>
        </w:rPr>
      </w:pPr>
      <w:r>
        <w:rPr>
          <w:rFonts w:ascii="VNI-Times" w:hAnsi="VNI-Times"/>
          <w:b/>
        </w:rPr>
        <w:t>9</w:t>
      </w:r>
      <w:r w:rsidR="00FB24EA" w:rsidRPr="007B5A16">
        <w:rPr>
          <w:rFonts w:ascii="VNI-Times" w:hAnsi="VNI-Times"/>
          <w:b/>
        </w:rPr>
        <w:t xml:space="preserve">/ </w:t>
      </w:r>
      <w:r w:rsidR="0071473F" w:rsidRPr="007B5A16">
        <w:rPr>
          <w:rFonts w:ascii="VNI-Times" w:hAnsi="VNI-Times"/>
        </w:rPr>
        <w:t>Ñònh luaät Lenxô duøng ñeå xaùc ñònh :</w:t>
      </w:r>
      <w:r w:rsidR="0071473F" w:rsidRPr="007B5A16">
        <w:rPr>
          <w:rFonts w:ascii="VNI-Times" w:hAnsi="VNI-Times"/>
        </w:rPr>
        <w:tab/>
      </w:r>
    </w:p>
    <w:p w:rsidR="0071473F" w:rsidRPr="007B5A16" w:rsidRDefault="0071473F" w:rsidP="00A12430">
      <w:pPr>
        <w:jc w:val="both"/>
        <w:rPr>
          <w:rFonts w:ascii="VNI-Times" w:hAnsi="VNI-Times"/>
        </w:rPr>
      </w:pPr>
      <w:r w:rsidRPr="007B5A16">
        <w:rPr>
          <w:rFonts w:ascii="VNI-Times" w:hAnsi="VNI-Times"/>
        </w:rPr>
        <w:t>A. Ñoä lôùn cuûa sññ caûm öùng.</w:t>
      </w:r>
      <w:r w:rsidRPr="007B5A16">
        <w:rPr>
          <w:rFonts w:ascii="VNI-Times" w:hAnsi="VNI-Times"/>
        </w:rPr>
        <w:tab/>
      </w:r>
      <w:r w:rsidR="00AF664B" w:rsidRPr="007B5A16">
        <w:rPr>
          <w:rFonts w:ascii="VNI-Times" w:hAnsi="VNI-Times"/>
        </w:rPr>
        <w:t xml:space="preserve">             </w:t>
      </w:r>
      <w:r w:rsidR="00055239" w:rsidRPr="007B5A16">
        <w:rPr>
          <w:rFonts w:ascii="VNI-Times" w:hAnsi="VNI-Times"/>
        </w:rPr>
        <w:t>B</w:t>
      </w:r>
      <w:r w:rsidRPr="007B5A16">
        <w:rPr>
          <w:rFonts w:ascii="VNI-Times" w:hAnsi="VNI-Times"/>
        </w:rPr>
        <w:t>. Cöôøng ñoä dñ caûm öùng.</w:t>
      </w:r>
    </w:p>
    <w:p w:rsidR="0071473F" w:rsidRPr="007B5A16" w:rsidRDefault="0071473F" w:rsidP="00A12430">
      <w:pPr>
        <w:jc w:val="both"/>
        <w:rPr>
          <w:rFonts w:ascii="VNI-Times" w:hAnsi="VNI-Times"/>
        </w:rPr>
      </w:pPr>
      <w:r w:rsidRPr="007B5A16">
        <w:rPr>
          <w:rFonts w:ascii="VNI-Times" w:hAnsi="VNI-Times"/>
          <w:color w:val="0000FF"/>
        </w:rPr>
        <w:t>C. Chieàu cuûa dñ caûm öùng.</w:t>
      </w:r>
      <w:r w:rsidRPr="007B5A16">
        <w:rPr>
          <w:rFonts w:ascii="VNI-Times" w:hAnsi="VNI-Times"/>
        </w:rPr>
        <w:tab/>
        <w:t xml:space="preserve">             D. Chieàu cuûa töø tröôøng cuûa dñ caûm öùng.</w:t>
      </w:r>
    </w:p>
    <w:p w:rsidR="00931210" w:rsidRPr="007B5A16" w:rsidRDefault="00B9581B" w:rsidP="00A12430">
      <w:pPr>
        <w:jc w:val="both"/>
        <w:rPr>
          <w:rFonts w:ascii="VNI-Times" w:hAnsi="VNI-Times"/>
        </w:rPr>
      </w:pPr>
      <w:r>
        <w:rPr>
          <w:rFonts w:ascii="VNI-Times" w:hAnsi="VNI-Times"/>
          <w:b/>
        </w:rPr>
        <w:t>10</w:t>
      </w:r>
      <w:r w:rsidR="00FB24EA" w:rsidRPr="007B5A16">
        <w:rPr>
          <w:rFonts w:ascii="VNI-Times" w:hAnsi="VNI-Times"/>
          <w:b/>
        </w:rPr>
        <w:t xml:space="preserve">/ </w:t>
      </w:r>
      <w:r w:rsidR="0071473F" w:rsidRPr="007B5A16">
        <w:rPr>
          <w:rFonts w:ascii="VNI-Times" w:hAnsi="VNI-Times"/>
        </w:rPr>
        <w:t>Thôøi gian dñ cöù xuaát hieän trong maïch laø:</w:t>
      </w:r>
      <w:r w:rsidR="0071473F" w:rsidRPr="007B5A16">
        <w:rPr>
          <w:rFonts w:ascii="VNI-Times" w:hAnsi="VNI-Times"/>
        </w:rPr>
        <w:tab/>
      </w:r>
    </w:p>
    <w:p w:rsidR="00931210" w:rsidRPr="007B5A16" w:rsidRDefault="0071473F" w:rsidP="00A12430">
      <w:pPr>
        <w:jc w:val="both"/>
        <w:rPr>
          <w:rFonts w:ascii="VNI-Times" w:hAnsi="VNI-Times"/>
        </w:rPr>
      </w:pPr>
      <w:r w:rsidRPr="007B5A16">
        <w:rPr>
          <w:rFonts w:ascii="VNI-Times" w:hAnsi="VNI-Times"/>
        </w:rPr>
        <w:t>A. Daøi neáu töø thoâng qua maïch lôùn.</w:t>
      </w:r>
      <w:r w:rsidRPr="007B5A16">
        <w:rPr>
          <w:rFonts w:ascii="VNI-Times" w:hAnsi="VNI-Times"/>
        </w:rPr>
        <w:tab/>
      </w:r>
      <w:r w:rsidRPr="007B5A16">
        <w:rPr>
          <w:rFonts w:ascii="VNI-Times" w:hAnsi="VNI-Times"/>
        </w:rPr>
        <w:tab/>
      </w:r>
      <w:r w:rsidR="00931210" w:rsidRPr="007B5A16">
        <w:rPr>
          <w:rFonts w:ascii="VNI-Times" w:hAnsi="VNI-Times"/>
        </w:rPr>
        <w:t xml:space="preserve">                                B</w:t>
      </w:r>
      <w:r w:rsidRPr="007B5A16">
        <w:rPr>
          <w:rFonts w:ascii="VNI-Times" w:hAnsi="VNI-Times"/>
        </w:rPr>
        <w:t xml:space="preserve">. Daøi neáu ñieän trôû cuûa maïch nhoû. </w:t>
      </w:r>
      <w:r w:rsidRPr="007B5A16">
        <w:rPr>
          <w:rFonts w:ascii="VNI-Times" w:hAnsi="VNI-Times"/>
        </w:rPr>
        <w:tab/>
      </w:r>
    </w:p>
    <w:p w:rsidR="00931210" w:rsidRPr="007B5A16" w:rsidRDefault="00931210" w:rsidP="00A12430">
      <w:pPr>
        <w:jc w:val="both"/>
        <w:rPr>
          <w:rFonts w:ascii="VNI-Times" w:hAnsi="VNI-Times"/>
        </w:rPr>
      </w:pPr>
      <w:r w:rsidRPr="007B5A16">
        <w:rPr>
          <w:rFonts w:ascii="VNI-Times" w:hAnsi="VNI-Times"/>
          <w:color w:val="0000FF"/>
        </w:rPr>
        <w:t>C</w:t>
      </w:r>
      <w:r w:rsidR="0071473F" w:rsidRPr="007B5A16">
        <w:rPr>
          <w:rFonts w:ascii="VNI-Times" w:hAnsi="VNI-Times"/>
          <w:color w:val="0000FF"/>
        </w:rPr>
        <w:t>. Baèng thôøi gian coù söï bieán thieân cuûa töø thoâng qua maïch.</w:t>
      </w:r>
      <w:r w:rsidRPr="007B5A16">
        <w:rPr>
          <w:rFonts w:ascii="VNI-Times" w:hAnsi="VNI-Times"/>
        </w:rPr>
        <w:t xml:space="preserve">     </w:t>
      </w:r>
      <w:r w:rsidR="00055239" w:rsidRPr="007B5A16">
        <w:rPr>
          <w:rFonts w:ascii="VNI-Times" w:hAnsi="VNI-Times"/>
        </w:rPr>
        <w:t xml:space="preserve">   </w:t>
      </w:r>
      <w:r w:rsidRPr="007B5A16">
        <w:rPr>
          <w:rFonts w:ascii="VNI-Times" w:hAnsi="VNI-Times"/>
        </w:rPr>
        <w:t>D. Taát caû ñeàu ñuùng.</w:t>
      </w:r>
    </w:p>
    <w:p w:rsidR="003C469A" w:rsidRPr="007B5A16" w:rsidRDefault="00B9581B" w:rsidP="00A12430">
      <w:pPr>
        <w:jc w:val="both"/>
        <w:rPr>
          <w:rFonts w:ascii="VNI-Times" w:hAnsi="VNI-Times"/>
        </w:rPr>
      </w:pPr>
      <w:r>
        <w:rPr>
          <w:rFonts w:ascii="VNI-Times" w:hAnsi="VNI-Times"/>
          <w:b/>
        </w:rPr>
        <w:t>11</w:t>
      </w:r>
      <w:r w:rsidR="00FB24EA" w:rsidRPr="007B5A16">
        <w:rPr>
          <w:rFonts w:ascii="VNI-Times" w:hAnsi="VNI-Times"/>
          <w:b/>
        </w:rPr>
        <w:t xml:space="preserve">/ </w:t>
      </w:r>
      <w:r w:rsidR="003C469A" w:rsidRPr="007B5A16">
        <w:rPr>
          <w:rFonts w:ascii="VNI-Times" w:hAnsi="VNI-Times"/>
        </w:rPr>
        <w:t>Doøng ñieän Phucoâ laø: A. Doøng ñieän chaïy trong daây daãn.</w:t>
      </w:r>
      <w:r w:rsidR="003C469A" w:rsidRPr="007B5A16">
        <w:rPr>
          <w:rFonts w:ascii="VNI-Times" w:hAnsi="VNI-Times"/>
        </w:rPr>
        <w:tab/>
      </w:r>
    </w:p>
    <w:p w:rsidR="003C469A" w:rsidRPr="007B5A16" w:rsidRDefault="003C469A" w:rsidP="00A12430">
      <w:pPr>
        <w:jc w:val="both"/>
        <w:rPr>
          <w:rFonts w:ascii="VNI-Times" w:hAnsi="VNI-Times"/>
        </w:rPr>
      </w:pPr>
      <w:r w:rsidRPr="007B5A16">
        <w:rPr>
          <w:rFonts w:ascii="VNI-Times" w:hAnsi="VNI-Times"/>
        </w:rPr>
        <w:t xml:space="preserve">B. Doøng ñieän caûm öùng sinh ra trong maïch kín khi töø thoâng qua maïch bieán thieân.  </w:t>
      </w:r>
    </w:p>
    <w:p w:rsidR="003C469A" w:rsidRPr="007B5A16" w:rsidRDefault="003C469A" w:rsidP="00A12430">
      <w:pPr>
        <w:jc w:val="both"/>
        <w:rPr>
          <w:rFonts w:ascii="VNI-Times" w:hAnsi="VNI-Times"/>
          <w:color w:val="0000FF"/>
        </w:rPr>
      </w:pPr>
      <w:r w:rsidRPr="007B5A16">
        <w:rPr>
          <w:rFonts w:ascii="VNI-Times" w:hAnsi="VNI-Times"/>
          <w:color w:val="0000FF"/>
        </w:rPr>
        <w:t>C. Doøng ñieän caûm öùng sinh ra ôû trong khoái vaät daãn khi vaät daãn chuyeån ñoäng trong töø tröôøng.</w:t>
      </w:r>
      <w:r w:rsidRPr="007B5A16">
        <w:rPr>
          <w:rFonts w:ascii="VNI-Times" w:hAnsi="VNI-Times"/>
          <w:color w:val="0000FF"/>
        </w:rPr>
        <w:tab/>
      </w:r>
    </w:p>
    <w:p w:rsidR="003C469A" w:rsidRPr="007B5A16" w:rsidRDefault="003C469A" w:rsidP="00A12430">
      <w:pPr>
        <w:jc w:val="both"/>
        <w:rPr>
          <w:rFonts w:ascii="VNI-Times" w:hAnsi="VNI-Times"/>
        </w:rPr>
      </w:pPr>
      <w:r w:rsidRPr="007B5A16">
        <w:rPr>
          <w:rFonts w:ascii="VNI-Times" w:hAnsi="VNI-Times"/>
        </w:rPr>
        <w:t>D. Doøng ñieän chaïy qua tuï khi ñieän tröôøng cuûa tuï bieán thieân.</w:t>
      </w:r>
    </w:p>
    <w:p w:rsidR="005E2BA7" w:rsidRPr="007B5A16" w:rsidRDefault="00B9581B" w:rsidP="00A12430">
      <w:pPr>
        <w:jc w:val="both"/>
        <w:rPr>
          <w:rFonts w:ascii="VNI-Times" w:hAnsi="VNI-Times"/>
        </w:rPr>
      </w:pPr>
      <w:r>
        <w:rPr>
          <w:rFonts w:ascii="VNI-Times" w:hAnsi="VNI-Times"/>
          <w:b/>
        </w:rPr>
        <w:t>12</w:t>
      </w:r>
      <w:r w:rsidR="00FB24EA" w:rsidRPr="007B5A16">
        <w:rPr>
          <w:rFonts w:ascii="VNI-Times" w:hAnsi="VNI-Times"/>
          <w:b/>
        </w:rPr>
        <w:t xml:space="preserve">/ </w:t>
      </w:r>
      <w:r w:rsidR="0071473F" w:rsidRPr="007B5A16">
        <w:rPr>
          <w:rFonts w:ascii="VNI-Times" w:hAnsi="VNI-Times"/>
        </w:rPr>
        <w:t xml:space="preserve">Choïn caâu sai: </w:t>
      </w:r>
    </w:p>
    <w:p w:rsidR="0071473F" w:rsidRPr="007B5A16" w:rsidRDefault="0071473F" w:rsidP="00A12430">
      <w:pPr>
        <w:jc w:val="both"/>
        <w:rPr>
          <w:rFonts w:ascii="VNI-Times" w:hAnsi="VNI-Times"/>
        </w:rPr>
      </w:pPr>
      <w:r w:rsidRPr="007B5A16">
        <w:rPr>
          <w:rFonts w:ascii="VNI-Times" w:hAnsi="VNI-Times"/>
        </w:rPr>
        <w:t>A. Doøng ñieän Phu coâ ñöôïc öùng duïng trong caùc boä phanh ñieän töø cuûa nhöõng oâ toâ haïng naëng.</w:t>
      </w:r>
    </w:p>
    <w:p w:rsidR="0071473F" w:rsidRPr="007B5A16" w:rsidRDefault="003C469A" w:rsidP="00A12430">
      <w:pPr>
        <w:jc w:val="both"/>
        <w:rPr>
          <w:rFonts w:ascii="VNI-Times" w:hAnsi="VNI-Times"/>
        </w:rPr>
      </w:pPr>
      <w:r w:rsidRPr="007B5A16">
        <w:rPr>
          <w:rFonts w:ascii="VNI-Times" w:hAnsi="VNI-Times"/>
        </w:rPr>
        <w:t>B</w:t>
      </w:r>
      <w:r w:rsidR="0071473F" w:rsidRPr="007B5A16">
        <w:rPr>
          <w:rFonts w:ascii="VNI-Times" w:hAnsi="VNI-Times"/>
        </w:rPr>
        <w:t>. Doøng ñieän Phu coâ trong khoái kim loaïi chuyeån ñoäng trong töø tröôøng gaây toån hao naêng löôïng voâ ích.</w:t>
      </w:r>
      <w:r w:rsidR="0071473F" w:rsidRPr="007B5A16">
        <w:rPr>
          <w:rFonts w:ascii="VNI-Times" w:hAnsi="VNI-Times"/>
        </w:rPr>
        <w:tab/>
      </w:r>
    </w:p>
    <w:p w:rsidR="00AF664B" w:rsidRPr="007B5A16" w:rsidRDefault="003C469A" w:rsidP="00A12430">
      <w:pPr>
        <w:rPr>
          <w:rFonts w:ascii="VNI-Times" w:hAnsi="VNI-Times"/>
          <w:color w:val="0000FF"/>
        </w:rPr>
      </w:pPr>
      <w:r w:rsidRPr="007B5A16">
        <w:rPr>
          <w:rFonts w:ascii="VNI-Times" w:hAnsi="VNI-Times"/>
        </w:rPr>
        <w:t>C</w:t>
      </w:r>
      <w:r w:rsidR="0071473F" w:rsidRPr="007B5A16">
        <w:rPr>
          <w:rFonts w:ascii="VNI-Times" w:hAnsi="VNI-Times"/>
        </w:rPr>
        <w:t>. Chieàu cuûa doøng ñieän Phu coâ cuõng ñöôïc xaùc ñònh baèng ñònh luaät Lenxô.</w:t>
      </w:r>
      <w:r w:rsidRPr="007B5A16">
        <w:rPr>
          <w:rFonts w:ascii="VNI-Times" w:hAnsi="VNI-Times"/>
          <w:color w:val="0000FF"/>
        </w:rPr>
        <w:t xml:space="preserve">   </w:t>
      </w:r>
    </w:p>
    <w:p w:rsidR="003C469A" w:rsidRPr="007B5A16" w:rsidRDefault="003C469A" w:rsidP="00A12430">
      <w:pPr>
        <w:rPr>
          <w:rFonts w:ascii="VNI-Times" w:hAnsi="VNI-Times"/>
          <w:color w:val="0000FF"/>
        </w:rPr>
      </w:pPr>
      <w:r w:rsidRPr="007B5A16">
        <w:rPr>
          <w:rFonts w:ascii="VNI-Times" w:hAnsi="VNI-Times"/>
          <w:color w:val="0000FF"/>
        </w:rPr>
        <w:t>D. Doøng ñieän Phu coâ laø doøng ñieän coù haïi.</w:t>
      </w:r>
      <w:r w:rsidRPr="007B5A16">
        <w:rPr>
          <w:rFonts w:ascii="VNI-Times" w:hAnsi="VNI-Times"/>
          <w:color w:val="0000FF"/>
        </w:rPr>
        <w:tab/>
      </w:r>
    </w:p>
    <w:p w:rsidR="0071473F" w:rsidRPr="007B5A16" w:rsidRDefault="00B9581B" w:rsidP="00A12430">
      <w:pPr>
        <w:jc w:val="both"/>
        <w:rPr>
          <w:rFonts w:ascii="VNI-Times" w:hAnsi="VNI-Times"/>
        </w:rPr>
      </w:pPr>
      <w:r>
        <w:rPr>
          <w:rFonts w:ascii="VNI-Times" w:hAnsi="VNI-Times"/>
          <w:b/>
        </w:rPr>
        <w:t>13</w:t>
      </w:r>
      <w:r w:rsidR="00FB24EA" w:rsidRPr="007B5A16">
        <w:rPr>
          <w:rFonts w:ascii="VNI-Times" w:hAnsi="VNI-Times"/>
          <w:b/>
        </w:rPr>
        <w:t xml:space="preserve">/ </w:t>
      </w:r>
      <w:r w:rsidR="0071473F" w:rsidRPr="007B5A16">
        <w:rPr>
          <w:rFonts w:ascii="VNI-Times" w:hAnsi="VNI-Times"/>
        </w:rPr>
        <w:t xml:space="preserve">ÖÙng duïng naøo khoâng lieân quan ñeán doøng ñieän Phu coâ: </w:t>
      </w:r>
    </w:p>
    <w:p w:rsidR="0071473F" w:rsidRPr="007B5A16" w:rsidRDefault="0071473F" w:rsidP="00A12430">
      <w:pPr>
        <w:jc w:val="both"/>
        <w:rPr>
          <w:rFonts w:ascii="VNI-Times" w:hAnsi="VNI-Times"/>
        </w:rPr>
      </w:pPr>
      <w:r w:rsidRPr="007B5A16">
        <w:rPr>
          <w:rFonts w:ascii="VNI-Times" w:hAnsi="VNI-Times"/>
        </w:rPr>
        <w:t>A. Naáu chaûy kim loaïi baèng caùch ñeå noù trong töø tröôøng ñeàu.</w:t>
      </w:r>
      <w:r w:rsidR="003C469A" w:rsidRPr="007B5A16">
        <w:rPr>
          <w:rFonts w:ascii="VNI-Times" w:hAnsi="VNI-Times"/>
        </w:rPr>
        <w:t xml:space="preserve">                                B</w:t>
      </w:r>
      <w:r w:rsidR="003C469A" w:rsidRPr="007B5A16">
        <w:rPr>
          <w:rFonts w:ascii="VNI-Times" w:hAnsi="VNI-Times"/>
          <w:color w:val="0000FF"/>
        </w:rPr>
        <w:t>. Ñeøn hình tivi.</w:t>
      </w:r>
    </w:p>
    <w:p w:rsidR="0071473F" w:rsidRPr="007B5A16" w:rsidRDefault="003C469A" w:rsidP="00A12430">
      <w:pPr>
        <w:jc w:val="both"/>
        <w:rPr>
          <w:rFonts w:ascii="VNI-Times" w:hAnsi="VNI-Times"/>
        </w:rPr>
      </w:pPr>
      <w:r w:rsidRPr="007B5A16">
        <w:rPr>
          <w:rFonts w:ascii="VNI-Times" w:hAnsi="VNI-Times"/>
        </w:rPr>
        <w:t>C</w:t>
      </w:r>
      <w:r w:rsidR="0071473F" w:rsidRPr="007B5A16">
        <w:rPr>
          <w:rFonts w:ascii="VNI-Times" w:hAnsi="VNI-Times"/>
        </w:rPr>
        <w:t>. Loõi maùy bieán theá ñöôïc gheùp töø caùc laù theùp moûng caùch ñieän vôùi nhau.</w:t>
      </w:r>
      <w:r w:rsidR="0071473F" w:rsidRPr="007B5A16">
        <w:rPr>
          <w:rFonts w:ascii="VNI-Times" w:hAnsi="VNI-Times"/>
        </w:rPr>
        <w:tab/>
      </w:r>
      <w:r w:rsidR="00055239" w:rsidRPr="007B5A16">
        <w:rPr>
          <w:rFonts w:ascii="VNI-Times" w:hAnsi="VNI-Times"/>
        </w:rPr>
        <w:t xml:space="preserve">         </w:t>
      </w:r>
      <w:r w:rsidR="0071473F" w:rsidRPr="007B5A16">
        <w:rPr>
          <w:rFonts w:ascii="VNI-Times" w:hAnsi="VNI-Times"/>
        </w:rPr>
        <w:t>D. Phanh ñieän töø.</w:t>
      </w:r>
    </w:p>
    <w:p w:rsidR="00632B1F" w:rsidRPr="007B5A16" w:rsidRDefault="00B9581B" w:rsidP="00A12430">
      <w:pPr>
        <w:jc w:val="both"/>
        <w:rPr>
          <w:rFonts w:ascii="VNI-Times" w:hAnsi="VNI-Times"/>
        </w:rPr>
      </w:pPr>
      <w:r>
        <w:rPr>
          <w:rFonts w:ascii="VNI-Times" w:hAnsi="VNI-Times"/>
          <w:b/>
        </w:rPr>
        <w:t>14</w:t>
      </w:r>
      <w:r w:rsidR="00FB24EA" w:rsidRPr="007B5A16">
        <w:rPr>
          <w:rFonts w:ascii="VNI-Times" w:hAnsi="VNI-Times"/>
          <w:b/>
        </w:rPr>
        <w:t xml:space="preserve">/ </w:t>
      </w:r>
      <w:r w:rsidR="00632B1F" w:rsidRPr="007B5A16">
        <w:rPr>
          <w:rFonts w:ascii="VNI-Times" w:hAnsi="VNI-Times"/>
        </w:rPr>
        <w:t>Choïn caâu sai:  Doøng ñieän Phu coâ:</w:t>
      </w:r>
      <w:r w:rsidR="00632B1F" w:rsidRPr="007B5A16">
        <w:rPr>
          <w:rFonts w:ascii="VNI-Times" w:hAnsi="VNI-Times"/>
        </w:rPr>
        <w:tab/>
      </w:r>
    </w:p>
    <w:p w:rsidR="00632B1F" w:rsidRPr="007B5A16" w:rsidRDefault="00632B1F" w:rsidP="00A12430">
      <w:pPr>
        <w:jc w:val="both"/>
        <w:rPr>
          <w:rFonts w:ascii="VNI-Times" w:hAnsi="VNI-Times"/>
          <w:color w:val="0000FF"/>
        </w:rPr>
      </w:pPr>
      <w:r w:rsidRPr="007B5A16">
        <w:rPr>
          <w:rFonts w:ascii="VNI-Times" w:hAnsi="VNI-Times"/>
          <w:color w:val="0000FF"/>
        </w:rPr>
        <w:lastRenderedPageBreak/>
        <w:t>A. Ñeå giaûm taùc haïi cuûa dñ Phucoâ ngöôøi ta giaûm ñieän trôû cuûa khoái kim loaïi baèng caùch duøng caùc khoái kloaïi nguyeân veïn.</w:t>
      </w:r>
      <w:r w:rsidRPr="007B5A16">
        <w:rPr>
          <w:rFonts w:ascii="VNI-Times" w:hAnsi="VNI-Times"/>
          <w:color w:val="0000FF"/>
        </w:rPr>
        <w:tab/>
      </w:r>
    </w:p>
    <w:p w:rsidR="00632B1F" w:rsidRPr="007B5A16" w:rsidRDefault="00632B1F" w:rsidP="00A12430">
      <w:pPr>
        <w:jc w:val="both"/>
        <w:rPr>
          <w:rFonts w:ascii="VNI-Times" w:hAnsi="VNI-Times"/>
        </w:rPr>
      </w:pPr>
      <w:r w:rsidRPr="007B5A16">
        <w:rPr>
          <w:rFonts w:ascii="VNI-Times" w:hAnsi="VNI-Times"/>
        </w:rPr>
        <w:t>B. Doøng ñieän Phucoâ trong ñoäng cô ñieän choáng laïi söï quay cuûa ñoäng cô laøm giaûm coâng suaát cuûa ñoäng cô.</w:t>
      </w:r>
    </w:p>
    <w:p w:rsidR="00CE74A1" w:rsidRPr="007B5A16" w:rsidRDefault="00632B1F" w:rsidP="00A12430">
      <w:pPr>
        <w:rPr>
          <w:rFonts w:ascii="VNI-Times" w:hAnsi="VNI-Times"/>
        </w:rPr>
      </w:pPr>
      <w:r w:rsidRPr="007B5A16">
        <w:rPr>
          <w:rFonts w:ascii="VNI-Times" w:hAnsi="VNI-Times"/>
        </w:rPr>
        <w:t>C. Doøng ñieän Phucoâ trong coâng tô ñieän coù taùc duïng laøm cho ñóa ngöøng quay nhanh choùng khi ngaét dñieän.</w:t>
      </w:r>
    </w:p>
    <w:p w:rsidR="0071473F" w:rsidRPr="007B5A16" w:rsidRDefault="00632B1F" w:rsidP="00A12430">
      <w:pPr>
        <w:rPr>
          <w:rFonts w:ascii="VNI-Times" w:hAnsi="VNI-Times"/>
        </w:rPr>
      </w:pPr>
      <w:r w:rsidRPr="007B5A16">
        <w:rPr>
          <w:rFonts w:ascii="VNI-Times" w:hAnsi="VNI-Times"/>
        </w:rPr>
        <w:t>D. Doøng ñieän Phucoâ coù theå gaây hieäu öùng toaû nhieät Jun lenxô.</w:t>
      </w:r>
    </w:p>
    <w:p w:rsidR="0071473F" w:rsidRPr="007B5A16" w:rsidRDefault="00B9581B" w:rsidP="00A12430">
      <w:pPr>
        <w:jc w:val="both"/>
        <w:rPr>
          <w:rFonts w:ascii="VNI-Times" w:hAnsi="VNI-Times"/>
        </w:rPr>
      </w:pPr>
      <w:r>
        <w:rPr>
          <w:rFonts w:ascii="VNI-Times" w:hAnsi="VNI-Times"/>
          <w:b/>
        </w:rPr>
        <w:t>15</w:t>
      </w:r>
      <w:r w:rsidR="00FB24EA" w:rsidRPr="007B5A16">
        <w:rPr>
          <w:rFonts w:ascii="VNI-Times" w:hAnsi="VNI-Times"/>
          <w:b/>
        </w:rPr>
        <w:t xml:space="preserve">/ </w:t>
      </w:r>
      <w:r w:rsidR="0071473F" w:rsidRPr="007B5A16">
        <w:rPr>
          <w:rFonts w:ascii="VNI-Times" w:hAnsi="VNI-Times"/>
        </w:rPr>
        <w:t>Doøng ñieän Phu coâ khoâng xuaát hieän trong tröôøng hôïp naøo sau ñaây:</w:t>
      </w:r>
      <w:r w:rsidR="0071473F" w:rsidRPr="007B5A16">
        <w:rPr>
          <w:rFonts w:ascii="VNI-Times" w:hAnsi="VNI-Times"/>
        </w:rPr>
        <w:tab/>
      </w:r>
    </w:p>
    <w:p w:rsidR="00CE74A1" w:rsidRPr="007B5A16" w:rsidRDefault="0071473F" w:rsidP="00A12430">
      <w:pPr>
        <w:rPr>
          <w:rFonts w:ascii="VNI-Times" w:hAnsi="VNI-Times"/>
        </w:rPr>
      </w:pPr>
      <w:r w:rsidRPr="007B5A16">
        <w:rPr>
          <w:rFonts w:ascii="VNI-Times" w:hAnsi="VNI-Times"/>
          <w:color w:val="0000FF"/>
        </w:rPr>
        <w:t>A. Khoái löu huyønh naèm trong töø tröôøng bieán thieân.</w:t>
      </w:r>
      <w:r w:rsidR="00AF664B" w:rsidRPr="007B5A16">
        <w:rPr>
          <w:rFonts w:ascii="VNI-Times" w:hAnsi="VNI-Times"/>
        </w:rPr>
        <w:t xml:space="preserve">        </w:t>
      </w:r>
      <w:r w:rsidRPr="007B5A16">
        <w:rPr>
          <w:rFonts w:ascii="VNI-Times" w:hAnsi="VNI-Times"/>
        </w:rPr>
        <w:t>B. Khoái thuyû ngaân naèm trong töø tröôøng bieán thieân.</w:t>
      </w:r>
    </w:p>
    <w:p w:rsidR="0071473F" w:rsidRPr="007B5A16" w:rsidRDefault="0071473F" w:rsidP="00A12430">
      <w:pPr>
        <w:jc w:val="both"/>
        <w:rPr>
          <w:rFonts w:ascii="VNI-Times" w:hAnsi="VNI-Times"/>
        </w:rPr>
      </w:pPr>
      <w:r w:rsidRPr="007B5A16">
        <w:rPr>
          <w:rFonts w:ascii="VNI-Times" w:hAnsi="VNI-Times"/>
        </w:rPr>
        <w:t xml:space="preserve">C. Laù nhoâm dao ñoäng trong töø tröôøng.   </w:t>
      </w:r>
      <w:r w:rsidR="00AF664B" w:rsidRPr="007B5A16">
        <w:rPr>
          <w:rFonts w:ascii="VNI-Times" w:hAnsi="VNI-Times"/>
        </w:rPr>
        <w:t xml:space="preserve"> </w:t>
      </w:r>
      <w:r w:rsidR="00931210" w:rsidRPr="007B5A16">
        <w:rPr>
          <w:rFonts w:ascii="VNI-Times" w:hAnsi="VNI-Times"/>
        </w:rPr>
        <w:t xml:space="preserve"> </w:t>
      </w:r>
      <w:r w:rsidRPr="007B5A16">
        <w:rPr>
          <w:rFonts w:ascii="VNI-Times" w:hAnsi="VNI-Times"/>
        </w:rPr>
        <w:t>D. Laù ñoàng chuyeån ñoäng trong töø tröôøng ñeàu caét caùc ñöôøng söùc töø.</w:t>
      </w:r>
    </w:p>
    <w:p w:rsidR="00632B1F" w:rsidRPr="007B5A16" w:rsidRDefault="00B9581B" w:rsidP="00A12430">
      <w:pPr>
        <w:jc w:val="both"/>
        <w:rPr>
          <w:rFonts w:ascii="VNI-Times" w:hAnsi="VNI-Times"/>
        </w:rPr>
      </w:pPr>
      <w:r>
        <w:rPr>
          <w:rFonts w:ascii="VNI-Times" w:hAnsi="VNI-Times"/>
          <w:b/>
        </w:rPr>
        <w:t>16</w:t>
      </w:r>
      <w:r w:rsidR="00FB24EA" w:rsidRPr="007B5A16">
        <w:rPr>
          <w:rFonts w:ascii="VNI-Times" w:hAnsi="VNI-Times"/>
          <w:b/>
        </w:rPr>
        <w:t xml:space="preserve">/ </w:t>
      </w:r>
      <w:r w:rsidR="00632B1F" w:rsidRPr="007B5A16">
        <w:rPr>
          <w:rFonts w:ascii="VNI-Times" w:hAnsi="VNI-Times"/>
        </w:rPr>
        <w:t xml:space="preserve">Choïn phaùt bieåu sai:   </w:t>
      </w:r>
    </w:p>
    <w:p w:rsidR="00632B1F" w:rsidRPr="007B5A16" w:rsidRDefault="00632B1F" w:rsidP="00A12430">
      <w:pPr>
        <w:jc w:val="both"/>
        <w:rPr>
          <w:rFonts w:ascii="VNI-Times" w:hAnsi="VNI-Times"/>
        </w:rPr>
      </w:pPr>
      <w:r w:rsidRPr="007B5A16">
        <w:rPr>
          <w:rFonts w:ascii="VNI-Times" w:hAnsi="VNI-Times"/>
        </w:rPr>
        <w:t xml:space="preserve">A. Moät taám kim loaïi dao ñoäng giöõa 2 cöïc cuûa 1 nam chaâm thì trong taám kim loaïi xuaát hieän doøng ñieän Phucoâ. </w:t>
      </w:r>
    </w:p>
    <w:p w:rsidR="00632B1F" w:rsidRPr="007B5A16" w:rsidRDefault="00632B1F" w:rsidP="00A12430">
      <w:pPr>
        <w:jc w:val="both"/>
        <w:rPr>
          <w:rFonts w:ascii="VNI-Times" w:hAnsi="VNI-Times"/>
          <w:color w:val="0000FF"/>
        </w:rPr>
      </w:pPr>
      <w:r w:rsidRPr="007B5A16">
        <w:rPr>
          <w:rFonts w:ascii="VNI-Times" w:hAnsi="VNI-Times"/>
          <w:color w:val="0000FF"/>
        </w:rPr>
        <w:t>B. Moät taám kim loaïi noái vôùi 2 cöïc cuûa nguoàn ñieän thì trong taám kim loaïi xuaát hieän dñ Phucoâ.</w:t>
      </w:r>
      <w:r w:rsidRPr="007B5A16">
        <w:rPr>
          <w:rFonts w:ascii="VNI-Times" w:hAnsi="VNI-Times"/>
          <w:color w:val="0000FF"/>
        </w:rPr>
        <w:tab/>
      </w:r>
    </w:p>
    <w:p w:rsidR="00632B1F" w:rsidRPr="007B5A16" w:rsidRDefault="00632B1F" w:rsidP="00A12430">
      <w:pPr>
        <w:jc w:val="both"/>
        <w:rPr>
          <w:rFonts w:ascii="VNI-Times" w:hAnsi="VNI-Times"/>
        </w:rPr>
      </w:pPr>
      <w:r w:rsidRPr="007B5A16">
        <w:rPr>
          <w:rFonts w:ascii="VNI-Times" w:hAnsi="VNI-Times"/>
        </w:rPr>
        <w:t>C. Doøng ñieän Phu coâ trong loõi saét cuûa maùy bieán theá laø doøng ñieän coù haïi.</w:t>
      </w:r>
    </w:p>
    <w:p w:rsidR="00632B1F" w:rsidRPr="007B5A16" w:rsidRDefault="00632B1F" w:rsidP="00A12430">
      <w:pPr>
        <w:jc w:val="both"/>
        <w:rPr>
          <w:rFonts w:ascii="VNI-Times" w:hAnsi="VNI-Times"/>
        </w:rPr>
      </w:pPr>
      <w:r w:rsidRPr="007B5A16">
        <w:rPr>
          <w:rFonts w:ascii="VNI-Times" w:hAnsi="VNI-Times"/>
        </w:rPr>
        <w:t>D. Hieän töôïng xuaát hieän doøng ñieän Phu coâ thöïc chaát laø hieän töôïng caûm öùng ñieän töø.</w:t>
      </w:r>
    </w:p>
    <w:p w:rsidR="00632B1F" w:rsidRPr="007B5A16" w:rsidRDefault="00B9581B" w:rsidP="00A12430">
      <w:pPr>
        <w:jc w:val="both"/>
        <w:rPr>
          <w:rFonts w:ascii="VNI-Times" w:hAnsi="VNI-Times"/>
        </w:rPr>
      </w:pPr>
      <w:r>
        <w:rPr>
          <w:rFonts w:ascii="VNI-Times" w:hAnsi="VNI-Times"/>
          <w:b/>
        </w:rPr>
        <w:t>17</w:t>
      </w:r>
      <w:r w:rsidR="00FB24EA" w:rsidRPr="007B5A16">
        <w:rPr>
          <w:rFonts w:ascii="VNI-Times" w:hAnsi="VNI-Times"/>
          <w:b/>
        </w:rPr>
        <w:t xml:space="preserve">/ </w:t>
      </w:r>
      <w:r w:rsidR="00632B1F" w:rsidRPr="007B5A16">
        <w:rPr>
          <w:rFonts w:ascii="VNI-Times" w:hAnsi="VNI-Times"/>
        </w:rPr>
        <w:t>Muoán giaûm hao phí  do toaû nhieät cuûa dñ Phucoâ gaây treân khoái kim loaïi thì ta phaûi:</w:t>
      </w:r>
      <w:r w:rsidR="00632B1F" w:rsidRPr="007B5A16">
        <w:rPr>
          <w:rFonts w:ascii="VNI-Times" w:hAnsi="VNI-Times"/>
        </w:rPr>
        <w:tab/>
      </w:r>
    </w:p>
    <w:p w:rsidR="00632B1F" w:rsidRPr="007B5A16" w:rsidRDefault="00632B1F" w:rsidP="00A12430">
      <w:pPr>
        <w:jc w:val="both"/>
        <w:rPr>
          <w:rFonts w:ascii="VNI-Times" w:hAnsi="VNI-Times"/>
        </w:rPr>
      </w:pPr>
      <w:r w:rsidRPr="007B5A16">
        <w:rPr>
          <w:rFonts w:ascii="VNI-Times" w:hAnsi="VNI-Times"/>
        </w:rPr>
        <w:t>A. Ñuùc khoái kim loaïi khoâng coù phaàn roãng beân trong.</w:t>
      </w:r>
      <w:r w:rsidRPr="007B5A16">
        <w:rPr>
          <w:rFonts w:ascii="VNI-Times" w:hAnsi="VNI-Times"/>
        </w:rPr>
        <w:tab/>
        <w:t>B. Taêng ñoä daãn ñieän cho khoái kim loaïi.</w:t>
      </w:r>
      <w:r w:rsidRPr="007B5A16">
        <w:rPr>
          <w:rFonts w:ascii="VNI-Times" w:hAnsi="VNI-Times"/>
        </w:rPr>
        <w:tab/>
      </w:r>
    </w:p>
    <w:p w:rsidR="00632B1F" w:rsidRPr="007B5A16" w:rsidRDefault="00632B1F" w:rsidP="00A12430">
      <w:pPr>
        <w:jc w:val="both"/>
        <w:rPr>
          <w:rFonts w:ascii="VNI-Times" w:hAnsi="VNI-Times"/>
          <w:color w:val="0000FF"/>
        </w:rPr>
      </w:pPr>
      <w:r w:rsidRPr="007B5A16">
        <w:rPr>
          <w:rFonts w:ascii="VNI-Times" w:hAnsi="VNI-Times"/>
          <w:color w:val="0000FF"/>
        </w:rPr>
        <w:t>C. Chia khoái kim loaïi thaønh nhieàu laù kim loaïi moûng gheùp caùch ñieän vôùi nhau .</w:t>
      </w:r>
      <w:r w:rsidRPr="007B5A16">
        <w:rPr>
          <w:rFonts w:ascii="VNI-Times" w:hAnsi="VNI-Times"/>
          <w:color w:val="0000FF"/>
        </w:rPr>
        <w:tab/>
      </w:r>
    </w:p>
    <w:p w:rsidR="00632B1F" w:rsidRPr="007B5A16" w:rsidRDefault="00632B1F" w:rsidP="00A12430">
      <w:pPr>
        <w:jc w:val="both"/>
        <w:rPr>
          <w:rFonts w:ascii="VNI-Times" w:hAnsi="VNI-Times"/>
        </w:rPr>
      </w:pPr>
      <w:r w:rsidRPr="007B5A16">
        <w:rPr>
          <w:rFonts w:ascii="VNI-Times" w:hAnsi="VNI-Times"/>
        </w:rPr>
        <w:t>D. Sôn phuû leân khoái kim loaïi 1 lôùp sôn caùch ñieän.</w:t>
      </w:r>
    </w:p>
    <w:p w:rsidR="00931210" w:rsidRPr="007B5A16" w:rsidRDefault="00B9581B" w:rsidP="00A12430">
      <w:pPr>
        <w:jc w:val="both"/>
        <w:rPr>
          <w:rFonts w:ascii="VNI-Times" w:hAnsi="VNI-Times"/>
        </w:rPr>
      </w:pPr>
      <w:r>
        <w:rPr>
          <w:rFonts w:ascii="VNI-Times" w:hAnsi="VNI-Times"/>
          <w:b/>
        </w:rPr>
        <w:t>18</w:t>
      </w:r>
      <w:r w:rsidR="00FB24EA" w:rsidRPr="007B5A16">
        <w:rPr>
          <w:rFonts w:ascii="VNI-Times" w:hAnsi="VNI-Times"/>
          <w:b/>
        </w:rPr>
        <w:t xml:space="preserve">/ </w:t>
      </w:r>
      <w:r w:rsidR="00EF5E54" w:rsidRPr="007B5A16">
        <w:rPr>
          <w:rFonts w:ascii="VNI-Times" w:hAnsi="VNI-Times"/>
        </w:rPr>
        <w:t xml:space="preserve">Moät khung daây troøn ñaët trong töø tröôøng ñeàu coù mp khung daây vuoâng goùc vôùi  caùc ñöôøng caûm öùng töø . Trong caùc tröôøng hôïp sau: 1) khung daây cñ tònh tieán theo 1 phöông baát kyø. </w:t>
      </w:r>
    </w:p>
    <w:p w:rsidR="00931210" w:rsidRPr="007B5A16" w:rsidRDefault="00931210" w:rsidP="00A12430">
      <w:pPr>
        <w:jc w:val="both"/>
        <w:rPr>
          <w:rFonts w:ascii="VNI-Times" w:hAnsi="VNI-Times"/>
        </w:rPr>
      </w:pPr>
      <w:r w:rsidRPr="007B5A16">
        <w:rPr>
          <w:rFonts w:ascii="VNI-Times" w:hAnsi="VNI-Times"/>
        </w:rPr>
        <w:t xml:space="preserve">                                            </w:t>
      </w:r>
      <w:r w:rsidR="00EF5E54" w:rsidRPr="007B5A16">
        <w:rPr>
          <w:rFonts w:ascii="VNI-Times" w:hAnsi="VNI-Times"/>
        </w:rPr>
        <w:t xml:space="preserve">2) boùp meùo khung daây. </w:t>
      </w:r>
      <w:r w:rsidRPr="007B5A16">
        <w:rPr>
          <w:rFonts w:ascii="VNI-Times" w:hAnsi="VNI-Times"/>
        </w:rPr>
        <w:t xml:space="preserve">            </w:t>
      </w:r>
      <w:r w:rsidR="00EF5E54" w:rsidRPr="007B5A16">
        <w:rPr>
          <w:rFonts w:ascii="VNI-Times" w:hAnsi="VNI-Times"/>
        </w:rPr>
        <w:t xml:space="preserve">3) khung daây quay quanh 1 ñöôøng kính cuûa noù. </w:t>
      </w:r>
    </w:p>
    <w:p w:rsidR="00EF5E54" w:rsidRPr="007B5A16" w:rsidRDefault="00EF5E54" w:rsidP="00A12430">
      <w:pPr>
        <w:jc w:val="both"/>
        <w:rPr>
          <w:rFonts w:ascii="VNI-Times" w:hAnsi="VNI-Times"/>
        </w:rPr>
      </w:pPr>
      <w:r w:rsidRPr="007B5A16">
        <w:rPr>
          <w:rFonts w:ascii="VNI-Times" w:hAnsi="VNI-Times"/>
        </w:rPr>
        <w:t>ÔÛ tröôøng hôïp naøo thì xuaát hieän dñ cöù trong khung daây:</w:t>
      </w:r>
    </w:p>
    <w:p w:rsidR="00EF5E54" w:rsidRPr="007B5A16" w:rsidRDefault="00931210" w:rsidP="00A12430">
      <w:pPr>
        <w:jc w:val="both"/>
        <w:rPr>
          <w:rFonts w:ascii="VNI-Times" w:hAnsi="VNI-Times"/>
        </w:rPr>
      </w:pPr>
      <w:r w:rsidRPr="007B5A16">
        <w:rPr>
          <w:rFonts w:ascii="VNI-Times" w:hAnsi="VNI-Times"/>
        </w:rPr>
        <w:t>A</w:t>
      </w:r>
      <w:r w:rsidR="00EF5E54" w:rsidRPr="007B5A16">
        <w:rPr>
          <w:rFonts w:ascii="VNI-Times" w:hAnsi="VNI-Times"/>
        </w:rPr>
        <w:t>. 1 vaø 3.</w:t>
      </w:r>
      <w:r w:rsidR="00EF5E54" w:rsidRPr="007B5A16">
        <w:rPr>
          <w:rFonts w:ascii="VNI-Times" w:hAnsi="VNI-Times"/>
        </w:rPr>
        <w:tab/>
      </w:r>
      <w:r w:rsidR="002C2918" w:rsidRPr="007B5A16">
        <w:rPr>
          <w:rFonts w:ascii="VNI-Times" w:hAnsi="VNI-Times"/>
        </w:rPr>
        <w:t xml:space="preserve">  </w:t>
      </w:r>
      <w:r w:rsidRPr="007B5A16">
        <w:rPr>
          <w:rFonts w:ascii="VNI-Times" w:hAnsi="VNI-Times"/>
          <w:color w:val="0000FF"/>
        </w:rPr>
        <w:t>B</w:t>
      </w:r>
      <w:r w:rsidR="00EF5E54" w:rsidRPr="007B5A16">
        <w:rPr>
          <w:rFonts w:ascii="VNI-Times" w:hAnsi="VNI-Times"/>
          <w:color w:val="0000FF"/>
        </w:rPr>
        <w:t>. 2 vaø 3.</w:t>
      </w:r>
      <w:r w:rsidR="00EF5E54" w:rsidRPr="007B5A16">
        <w:rPr>
          <w:rFonts w:ascii="VNI-Times" w:hAnsi="VNI-Times"/>
        </w:rPr>
        <w:tab/>
      </w:r>
      <w:r w:rsidR="002C2918" w:rsidRPr="007B5A16">
        <w:rPr>
          <w:rFonts w:ascii="VNI-Times" w:hAnsi="VNI-Times"/>
        </w:rPr>
        <w:t xml:space="preserve">    </w:t>
      </w:r>
      <w:r w:rsidRPr="007B5A16">
        <w:rPr>
          <w:rFonts w:ascii="VNI-Times" w:hAnsi="VNI-Times"/>
        </w:rPr>
        <w:t>C</w:t>
      </w:r>
      <w:r w:rsidR="00EF5E54" w:rsidRPr="007B5A16">
        <w:rPr>
          <w:rFonts w:ascii="VNI-Times" w:hAnsi="VNI-Times"/>
        </w:rPr>
        <w:t>. 1 vaø 2.</w:t>
      </w:r>
      <w:r w:rsidRPr="007B5A16">
        <w:rPr>
          <w:rFonts w:ascii="VNI-Times" w:hAnsi="VNI-Times"/>
        </w:rPr>
        <w:t xml:space="preserve">               D.</w:t>
      </w:r>
      <w:r w:rsidR="00055239" w:rsidRPr="007B5A16">
        <w:rPr>
          <w:rFonts w:ascii="VNI-Times" w:hAnsi="VNI-Times"/>
        </w:rPr>
        <w:t xml:space="preserve"> </w:t>
      </w:r>
      <w:r w:rsidRPr="007B5A16">
        <w:rPr>
          <w:rFonts w:ascii="VNI-Times" w:hAnsi="VNI-Times"/>
        </w:rPr>
        <w:t>caû 3 tröôøng hôïp.</w:t>
      </w:r>
      <w:r w:rsidRPr="007B5A16">
        <w:rPr>
          <w:rFonts w:ascii="VNI-Times" w:hAnsi="VNI-Times"/>
        </w:rPr>
        <w:tab/>
      </w:r>
    </w:p>
    <w:p w:rsidR="00931210" w:rsidRPr="007B5A16" w:rsidRDefault="00B9581B" w:rsidP="00A12430">
      <w:pPr>
        <w:jc w:val="both"/>
        <w:rPr>
          <w:rFonts w:ascii="VNI-Times" w:hAnsi="VNI-Times"/>
        </w:rPr>
      </w:pPr>
      <w:r>
        <w:rPr>
          <w:rFonts w:ascii="VNI-Times" w:hAnsi="VNI-Times"/>
          <w:b/>
        </w:rPr>
        <w:t>19</w:t>
      </w:r>
      <w:r w:rsidR="00FB24EA" w:rsidRPr="007B5A16">
        <w:rPr>
          <w:rFonts w:ascii="VNI-Times" w:hAnsi="VNI-Times"/>
          <w:b/>
        </w:rPr>
        <w:t xml:space="preserve">/ </w:t>
      </w:r>
      <w:r w:rsidR="00EF5E54" w:rsidRPr="007B5A16">
        <w:rPr>
          <w:rFonts w:ascii="VNI-Times" w:hAnsi="VNI-Times"/>
        </w:rPr>
        <w:t xml:space="preserve">Moät khung daây kín ñaët trong töø  tröôøng ñeàu coù caùc ñöôøng cöù töø  vuoâng goùc vôùi mp khung daây. Laàn löôït cho khung daây  cñ tònh tieán:1) theo phöông vuoâng goùc vôùi caùc ñöôøng caûm öùng töø . </w:t>
      </w:r>
    </w:p>
    <w:p w:rsidR="00931210" w:rsidRPr="007B5A16" w:rsidRDefault="00931210" w:rsidP="00A12430">
      <w:pPr>
        <w:jc w:val="both"/>
        <w:rPr>
          <w:rFonts w:ascii="VNI-Times" w:hAnsi="VNI-Times"/>
        </w:rPr>
      </w:pPr>
      <w:r w:rsidRPr="007B5A16">
        <w:rPr>
          <w:rFonts w:ascii="VNI-Times" w:hAnsi="VNI-Times"/>
          <w:b/>
        </w:rPr>
        <w:t xml:space="preserve">                                              </w:t>
      </w:r>
      <w:r w:rsidR="00EF5E54" w:rsidRPr="007B5A16">
        <w:rPr>
          <w:rFonts w:ascii="VNI-Times" w:hAnsi="VNI-Times"/>
        </w:rPr>
        <w:t xml:space="preserve">2) </w:t>
      </w:r>
      <w:r w:rsidR="00A12430">
        <w:rPr>
          <w:rFonts w:ascii="VNI-Times" w:hAnsi="VNI-Times"/>
        </w:rPr>
        <w:t>t</w:t>
      </w:r>
      <w:r w:rsidR="00EF5E54" w:rsidRPr="007B5A16">
        <w:rPr>
          <w:rFonts w:ascii="VNI-Times" w:hAnsi="VNI-Times"/>
        </w:rPr>
        <w:t xml:space="preserve">heo phöông // caùc ñöôøng caûm öùng töø. </w:t>
      </w:r>
    </w:p>
    <w:p w:rsidR="00931210" w:rsidRPr="007B5A16" w:rsidRDefault="00931210" w:rsidP="00A12430">
      <w:pPr>
        <w:jc w:val="both"/>
        <w:rPr>
          <w:rFonts w:ascii="VNI-Times" w:hAnsi="VNI-Times"/>
        </w:rPr>
      </w:pPr>
      <w:r w:rsidRPr="007B5A16">
        <w:rPr>
          <w:rFonts w:ascii="VNI-Times" w:hAnsi="VNI-Times"/>
        </w:rPr>
        <w:t xml:space="preserve">                                  </w:t>
      </w:r>
      <w:r w:rsidR="00A12430">
        <w:rPr>
          <w:rFonts w:ascii="VNI-Times" w:hAnsi="VNI-Times"/>
        </w:rPr>
        <w:t xml:space="preserve"> </w:t>
      </w:r>
      <w:r w:rsidRPr="007B5A16">
        <w:rPr>
          <w:rFonts w:ascii="VNI-Times" w:hAnsi="VNI-Times"/>
        </w:rPr>
        <w:t xml:space="preserve">           </w:t>
      </w:r>
      <w:r w:rsidR="00EF5E54" w:rsidRPr="007B5A16">
        <w:rPr>
          <w:rFonts w:ascii="VNI-Times" w:hAnsi="VNI-Times"/>
        </w:rPr>
        <w:t>3)</w:t>
      </w:r>
      <w:r w:rsidR="00A12430">
        <w:rPr>
          <w:rFonts w:ascii="VNI-Times" w:hAnsi="VNI-Times"/>
        </w:rPr>
        <w:t xml:space="preserve"> t</w:t>
      </w:r>
      <w:r w:rsidR="00EF5E54" w:rsidRPr="007B5A16">
        <w:rPr>
          <w:rFonts w:ascii="VNI-Times" w:hAnsi="VNI-Times"/>
        </w:rPr>
        <w:t xml:space="preserve">heo phöông xieân vôùi caùc  ñöôøng caûm öùng töø.  </w:t>
      </w:r>
    </w:p>
    <w:p w:rsidR="00EF5E54" w:rsidRPr="007B5A16" w:rsidRDefault="00EF5E54" w:rsidP="00A12430">
      <w:pPr>
        <w:jc w:val="both"/>
        <w:rPr>
          <w:rFonts w:ascii="VNI-Times" w:hAnsi="VNI-Times"/>
        </w:rPr>
      </w:pPr>
      <w:r w:rsidRPr="007B5A16">
        <w:rPr>
          <w:rFonts w:ascii="VNI-Times" w:hAnsi="VNI-Times"/>
        </w:rPr>
        <w:t>ÔÛ tröôøng hôïp naøo coù dñ caûm öùng xh trong khung:</w:t>
      </w:r>
    </w:p>
    <w:p w:rsidR="00EF5E54" w:rsidRPr="007B5A16" w:rsidRDefault="00EF5E54" w:rsidP="00A12430">
      <w:pPr>
        <w:jc w:val="both"/>
        <w:rPr>
          <w:rFonts w:ascii="VNI-Times" w:hAnsi="VNI-Times"/>
        </w:rPr>
      </w:pPr>
      <w:r w:rsidRPr="007B5A16">
        <w:rPr>
          <w:rFonts w:ascii="VNI-Times" w:hAnsi="VNI-Times"/>
        </w:rPr>
        <w:t>A. 3 vaø 1.</w:t>
      </w:r>
      <w:r w:rsidRPr="007B5A16">
        <w:rPr>
          <w:rFonts w:ascii="VNI-Times" w:hAnsi="VNI-Times"/>
        </w:rPr>
        <w:tab/>
      </w:r>
      <w:r w:rsidR="003E54D3" w:rsidRPr="007B5A16">
        <w:rPr>
          <w:rFonts w:ascii="VNI-Times" w:hAnsi="VNI-Times"/>
        </w:rPr>
        <w:t xml:space="preserve">            </w:t>
      </w:r>
      <w:r w:rsidRPr="007B5A16">
        <w:rPr>
          <w:rFonts w:ascii="VNI-Times" w:hAnsi="VNI-Times"/>
        </w:rPr>
        <w:t>B. 2 vaø 3.</w:t>
      </w:r>
      <w:r w:rsidRPr="007B5A16">
        <w:rPr>
          <w:rFonts w:ascii="VNI-Times" w:hAnsi="VNI-Times"/>
        </w:rPr>
        <w:tab/>
      </w:r>
      <w:r w:rsidR="00CE74A1" w:rsidRPr="007B5A16">
        <w:rPr>
          <w:rFonts w:ascii="VNI-Times" w:hAnsi="VNI-Times"/>
        </w:rPr>
        <w:t xml:space="preserve">   C</w:t>
      </w:r>
      <w:r w:rsidRPr="007B5A16">
        <w:rPr>
          <w:rFonts w:ascii="VNI-Times" w:hAnsi="VNI-Times"/>
        </w:rPr>
        <w:t>. 1 .</w:t>
      </w:r>
      <w:r w:rsidR="00CE74A1" w:rsidRPr="007B5A16">
        <w:rPr>
          <w:rFonts w:ascii="VNI-Times" w:hAnsi="VNI-Times"/>
          <w:color w:val="0000FF"/>
        </w:rPr>
        <w:t xml:space="preserve">               D. Khoâng coù tröôøng hôïp naøo caû</w:t>
      </w:r>
    </w:p>
    <w:p w:rsidR="003E54D3" w:rsidRPr="007B5A16" w:rsidRDefault="00B9581B" w:rsidP="00A12430">
      <w:pPr>
        <w:jc w:val="both"/>
        <w:rPr>
          <w:rFonts w:ascii="VNI-Times" w:hAnsi="VNI-Times"/>
        </w:rPr>
      </w:pPr>
      <w:r>
        <w:rPr>
          <w:rFonts w:ascii="VNI-Times" w:hAnsi="VNI-Times"/>
          <w:b/>
        </w:rPr>
        <w:t>20</w:t>
      </w:r>
      <w:r w:rsidR="00FB24EA" w:rsidRPr="007B5A16">
        <w:rPr>
          <w:rFonts w:ascii="VNI-Times" w:hAnsi="VNI-Times"/>
          <w:b/>
        </w:rPr>
        <w:t xml:space="preserve">/ </w:t>
      </w:r>
      <w:r w:rsidR="00EF5E54" w:rsidRPr="007B5A16">
        <w:rPr>
          <w:rFonts w:ascii="VNI-Times" w:hAnsi="VNI-Times"/>
        </w:rPr>
        <w:t>Choïn cuïm töø thích hôïp ñieàn vaøo choå troáng: Doøng ñieän caûm öùng trong maïch ñieän kín phaûi coù chieàu sao cho töø tröôøng maø noù sinh ra …………..söï bieán thieân cuûa töø thoâng qua maïch.</w:t>
      </w:r>
      <w:r w:rsidR="00EF5E54" w:rsidRPr="007B5A16">
        <w:rPr>
          <w:rFonts w:ascii="VNI-Times" w:hAnsi="VNI-Times"/>
        </w:rPr>
        <w:tab/>
      </w:r>
    </w:p>
    <w:p w:rsidR="00EF5E54" w:rsidRPr="007B5A16" w:rsidRDefault="00EF5E54" w:rsidP="00A12430">
      <w:pPr>
        <w:jc w:val="both"/>
        <w:rPr>
          <w:rFonts w:ascii="VNI-Times" w:hAnsi="VNI-Times"/>
        </w:rPr>
      </w:pPr>
      <w:r w:rsidRPr="007B5A16">
        <w:rPr>
          <w:rFonts w:ascii="VNI-Times" w:hAnsi="VNI-Times"/>
        </w:rPr>
        <w:t>A</w:t>
      </w:r>
      <w:r w:rsidR="00055239" w:rsidRPr="007B5A16">
        <w:rPr>
          <w:rFonts w:ascii="VNI-Times" w:hAnsi="VNI-Times"/>
        </w:rPr>
        <w:t xml:space="preserve">. </w:t>
      </w:r>
      <w:r w:rsidRPr="007B5A16">
        <w:rPr>
          <w:rFonts w:ascii="VNI-Times" w:hAnsi="VNI-Times"/>
        </w:rPr>
        <w:t>Taêng cöôøng.</w:t>
      </w:r>
      <w:r w:rsidR="003E54D3" w:rsidRPr="007B5A16">
        <w:rPr>
          <w:rFonts w:ascii="VNI-Times" w:hAnsi="VNI-Times"/>
        </w:rPr>
        <w:t xml:space="preserve">                  </w:t>
      </w:r>
      <w:r w:rsidRPr="007B5A16">
        <w:rPr>
          <w:rFonts w:ascii="VNI-Times" w:hAnsi="VNI-Times"/>
        </w:rPr>
        <w:t>B</w:t>
      </w:r>
      <w:r w:rsidR="00055239" w:rsidRPr="007B5A16">
        <w:rPr>
          <w:rFonts w:ascii="VNI-Times" w:hAnsi="VNI-Times"/>
        </w:rPr>
        <w:t xml:space="preserve">. </w:t>
      </w:r>
      <w:r w:rsidRPr="007B5A16">
        <w:rPr>
          <w:rFonts w:ascii="VNI-Times" w:hAnsi="VNI-Times"/>
        </w:rPr>
        <w:t>Laøm giaûm.</w:t>
      </w:r>
      <w:r w:rsidR="003E54D3" w:rsidRPr="007B5A16">
        <w:rPr>
          <w:rFonts w:ascii="VNI-Times" w:hAnsi="VNI-Times"/>
        </w:rPr>
        <w:t xml:space="preserve">                     </w:t>
      </w:r>
      <w:r w:rsidRPr="007B5A16">
        <w:rPr>
          <w:rFonts w:ascii="VNI-Times" w:hAnsi="VNI-Times"/>
        </w:rPr>
        <w:t>C</w:t>
      </w:r>
      <w:r w:rsidR="00055239" w:rsidRPr="007B5A16">
        <w:rPr>
          <w:rFonts w:ascii="VNI-Times" w:hAnsi="VNI-Times"/>
        </w:rPr>
        <w:t xml:space="preserve">. </w:t>
      </w:r>
      <w:r w:rsidRPr="007B5A16">
        <w:rPr>
          <w:rFonts w:ascii="VNI-Times" w:hAnsi="VNI-Times"/>
        </w:rPr>
        <w:t xml:space="preserve">Trieät tieâu </w:t>
      </w:r>
      <w:r w:rsidR="003E54D3" w:rsidRPr="007B5A16">
        <w:rPr>
          <w:rFonts w:ascii="VNI-Times" w:hAnsi="VNI-Times"/>
        </w:rPr>
        <w:t xml:space="preserve">                  </w:t>
      </w:r>
      <w:r w:rsidRPr="007B5A16">
        <w:rPr>
          <w:rFonts w:ascii="VNI-Times" w:hAnsi="VNI-Times"/>
          <w:color w:val="0000FF"/>
        </w:rPr>
        <w:t>D</w:t>
      </w:r>
      <w:r w:rsidR="00055239" w:rsidRPr="007B5A16">
        <w:rPr>
          <w:rFonts w:ascii="VNI-Times" w:hAnsi="VNI-Times"/>
          <w:color w:val="0000FF"/>
        </w:rPr>
        <w:t xml:space="preserve">. </w:t>
      </w:r>
      <w:r w:rsidRPr="007B5A16">
        <w:rPr>
          <w:rFonts w:ascii="VNI-Times" w:hAnsi="VNI-Times"/>
          <w:color w:val="0000FF"/>
        </w:rPr>
        <w:t>Choáng laïi.</w:t>
      </w:r>
    </w:p>
    <w:p w:rsidR="003E54D3" w:rsidRPr="007B5A16" w:rsidRDefault="00B9581B" w:rsidP="00A12430">
      <w:pPr>
        <w:jc w:val="both"/>
        <w:rPr>
          <w:rFonts w:ascii="VNI-Times" w:hAnsi="VNI-Times"/>
        </w:rPr>
      </w:pPr>
      <w:r>
        <w:rPr>
          <w:rFonts w:ascii="VNI-Times" w:hAnsi="VNI-Times"/>
          <w:b/>
        </w:rPr>
        <w:t>21</w:t>
      </w:r>
      <w:r w:rsidR="00FB24EA" w:rsidRPr="007B5A16">
        <w:rPr>
          <w:rFonts w:ascii="VNI-Times" w:hAnsi="VNI-Times"/>
          <w:b/>
        </w:rPr>
        <w:t xml:space="preserve">/ </w:t>
      </w:r>
      <w:r w:rsidR="00EF5E54" w:rsidRPr="007B5A16">
        <w:rPr>
          <w:rFonts w:ascii="VNI-Times" w:hAnsi="VNI-Times"/>
        </w:rPr>
        <w:t>Doøng ñieän caûm öùng trong maïch ñieän kín coù chieàu:</w:t>
      </w:r>
      <w:r w:rsidR="00EF5E54" w:rsidRPr="007B5A16">
        <w:rPr>
          <w:rFonts w:ascii="VNI-Times" w:hAnsi="VNI-Times"/>
        </w:rPr>
        <w:tab/>
      </w:r>
    </w:p>
    <w:p w:rsidR="003E54D3" w:rsidRPr="007B5A16" w:rsidRDefault="00EF5E54" w:rsidP="00A12430">
      <w:pPr>
        <w:jc w:val="both"/>
        <w:rPr>
          <w:rFonts w:ascii="VNI-Times" w:hAnsi="VNI-Times"/>
        </w:rPr>
      </w:pPr>
      <w:r w:rsidRPr="007B5A16">
        <w:rPr>
          <w:rFonts w:ascii="VNI-Times" w:hAnsi="VNI-Times"/>
        </w:rPr>
        <w:t xml:space="preserve">A. Sao cho töø tröôøng caûm öùng luoân cuøng chieàu vôùi töø tröôøng ngoaøi. </w:t>
      </w:r>
      <w:r w:rsidR="00931210" w:rsidRPr="007B5A16">
        <w:rPr>
          <w:rFonts w:ascii="VNI-Times" w:hAnsi="VNI-Times"/>
        </w:rPr>
        <w:t xml:space="preserve">        </w:t>
      </w:r>
      <w:r w:rsidRPr="007B5A16">
        <w:rPr>
          <w:rFonts w:ascii="VNI-Times" w:hAnsi="VNI-Times"/>
        </w:rPr>
        <w:t xml:space="preserve"> B. Hoaøn toaøn ngaãu nhieân.</w:t>
      </w:r>
      <w:r w:rsidRPr="007B5A16">
        <w:rPr>
          <w:rFonts w:ascii="VNI-Times" w:hAnsi="VNI-Times"/>
        </w:rPr>
        <w:tab/>
      </w:r>
    </w:p>
    <w:p w:rsidR="003E54D3" w:rsidRPr="007B5A16" w:rsidRDefault="00EF5E54" w:rsidP="00A12430">
      <w:pPr>
        <w:jc w:val="both"/>
        <w:rPr>
          <w:rFonts w:ascii="VNI-Times" w:hAnsi="VNI-Times"/>
        </w:rPr>
      </w:pPr>
      <w:r w:rsidRPr="007B5A16">
        <w:rPr>
          <w:rFonts w:ascii="VNI-Times" w:hAnsi="VNI-Times"/>
        </w:rPr>
        <w:t>C. Sao cho töø tröôøng caûm öùng luoân ngöôïc chieàu vôùi töø tröôøng ngoaøi.</w:t>
      </w:r>
      <w:r w:rsidRPr="007B5A16">
        <w:rPr>
          <w:rFonts w:ascii="VNI-Times" w:hAnsi="VNI-Times"/>
        </w:rPr>
        <w:tab/>
      </w:r>
    </w:p>
    <w:p w:rsidR="00EF5E54" w:rsidRPr="007B5A16" w:rsidRDefault="00EF5E54" w:rsidP="00A12430">
      <w:pPr>
        <w:jc w:val="both"/>
        <w:rPr>
          <w:rFonts w:ascii="VNI-Times" w:hAnsi="VNI-Times"/>
          <w:color w:val="0000FF"/>
        </w:rPr>
      </w:pPr>
      <w:r w:rsidRPr="007B5A16">
        <w:rPr>
          <w:rFonts w:ascii="VNI-Times" w:hAnsi="VNI-Times"/>
          <w:color w:val="0000FF"/>
        </w:rPr>
        <w:t>D. Sao cho töø tröôøng caûm öùng coù chieàu choáng laïi söï bieán thieân töø thoâng ban ñaàu qua maïch.</w:t>
      </w:r>
    </w:p>
    <w:p w:rsidR="00931210" w:rsidRPr="007B5A16" w:rsidRDefault="00B9581B" w:rsidP="00A12430">
      <w:pPr>
        <w:jc w:val="both"/>
        <w:rPr>
          <w:rFonts w:ascii="VNI-Times" w:hAnsi="VNI-Times"/>
        </w:rPr>
      </w:pPr>
      <w:r>
        <w:rPr>
          <w:rFonts w:ascii="VNI-Times" w:hAnsi="VNI-Times"/>
          <w:b/>
        </w:rPr>
        <w:t>22</w:t>
      </w:r>
      <w:r w:rsidR="00FB24EA" w:rsidRPr="007B5A16">
        <w:rPr>
          <w:rFonts w:ascii="VNI-Times" w:hAnsi="VNI-Times"/>
          <w:b/>
        </w:rPr>
        <w:t xml:space="preserve">/ </w:t>
      </w:r>
      <w:r w:rsidR="00EF5E54" w:rsidRPr="007B5A16">
        <w:rPr>
          <w:rFonts w:ascii="VNI-Times" w:hAnsi="VNI-Times"/>
        </w:rPr>
        <w:t xml:space="preserve">Moät khung daây daãn ABCD ñaët saùt 1 daây daãn thaúng coù dñ. Xeùt caùc tröôøng hôïp sau: </w:t>
      </w:r>
    </w:p>
    <w:p w:rsidR="00931210" w:rsidRPr="007B5A16" w:rsidRDefault="00931210" w:rsidP="00A12430">
      <w:pPr>
        <w:jc w:val="both"/>
        <w:rPr>
          <w:rFonts w:ascii="VNI-Times" w:hAnsi="VNI-Times"/>
        </w:rPr>
      </w:pPr>
      <w:r w:rsidRPr="007B5A16">
        <w:rPr>
          <w:rFonts w:ascii="VNI-Times" w:hAnsi="VNI-Times"/>
        </w:rPr>
        <w:t xml:space="preserve">                </w:t>
      </w:r>
      <w:r w:rsidR="00EF5E54" w:rsidRPr="007B5A16">
        <w:rPr>
          <w:rFonts w:ascii="VNI-Times" w:hAnsi="VNI-Times"/>
        </w:rPr>
        <w:t xml:space="preserve">1) Cho khung daây quay quanh daây daãn. </w:t>
      </w:r>
      <w:r w:rsidRPr="007B5A16">
        <w:rPr>
          <w:rFonts w:ascii="VNI-Times" w:hAnsi="VNI-Times"/>
        </w:rPr>
        <w:t xml:space="preserve">                 </w:t>
      </w:r>
      <w:r w:rsidR="00EF5E54" w:rsidRPr="007B5A16">
        <w:rPr>
          <w:rFonts w:ascii="VNI-Times" w:hAnsi="VNI-Times"/>
        </w:rPr>
        <w:t xml:space="preserve">2) Tònh tieán khung daây xa daàn daây daãn. </w:t>
      </w:r>
    </w:p>
    <w:p w:rsidR="00EF5E54" w:rsidRPr="007B5A16" w:rsidRDefault="00EF5E54" w:rsidP="00A12430">
      <w:pPr>
        <w:jc w:val="both"/>
        <w:rPr>
          <w:rFonts w:ascii="VNI-Times" w:hAnsi="VNI-Times"/>
        </w:rPr>
      </w:pPr>
      <w:r w:rsidRPr="007B5A16">
        <w:rPr>
          <w:rFonts w:ascii="VNI-Times" w:hAnsi="VNI-Times"/>
        </w:rPr>
        <w:t>ÔÛ tröôøng hôïp naøo thì coù dñ cöù xuaát hieän trong khung daây.</w:t>
      </w:r>
      <w:r w:rsidRPr="007B5A16">
        <w:rPr>
          <w:rFonts w:ascii="VNI-Times" w:hAnsi="VNI-Times"/>
        </w:rPr>
        <w:tab/>
      </w:r>
    </w:p>
    <w:p w:rsidR="00EF5E54" w:rsidRPr="007B5A16" w:rsidRDefault="00EF5E54" w:rsidP="00A12430">
      <w:pPr>
        <w:jc w:val="both"/>
        <w:rPr>
          <w:rFonts w:ascii="VNI-Times" w:hAnsi="VNI-Times"/>
        </w:rPr>
      </w:pPr>
      <w:r w:rsidRPr="007B5A16">
        <w:rPr>
          <w:rFonts w:ascii="VNI-Times" w:hAnsi="VNI-Times"/>
        </w:rPr>
        <w:t>A. 1.</w:t>
      </w:r>
      <w:r w:rsidRPr="007B5A16">
        <w:rPr>
          <w:rFonts w:ascii="VNI-Times" w:hAnsi="VNI-Times"/>
        </w:rPr>
        <w:tab/>
      </w:r>
      <w:r w:rsidR="00931210" w:rsidRPr="007B5A16">
        <w:rPr>
          <w:rFonts w:ascii="VNI-Times" w:hAnsi="VNI-Times"/>
        </w:rPr>
        <w:t xml:space="preserve">          </w:t>
      </w:r>
      <w:r w:rsidRPr="007B5A16">
        <w:rPr>
          <w:rFonts w:ascii="VNI-Times" w:hAnsi="VNI-Times"/>
          <w:color w:val="0000FF"/>
        </w:rPr>
        <w:t>B. 2.</w:t>
      </w:r>
      <w:r w:rsidRPr="007B5A16">
        <w:rPr>
          <w:rFonts w:ascii="VNI-Times" w:hAnsi="VNI-Times"/>
        </w:rPr>
        <w:tab/>
      </w:r>
      <w:r w:rsidR="003E54D3" w:rsidRPr="007B5A16">
        <w:rPr>
          <w:rFonts w:ascii="VNI-Times" w:hAnsi="VNI-Times"/>
        </w:rPr>
        <w:t xml:space="preserve">         </w:t>
      </w:r>
      <w:r w:rsidRPr="007B5A16">
        <w:rPr>
          <w:rFonts w:ascii="VNI-Times" w:hAnsi="VNI-Times"/>
        </w:rPr>
        <w:t>C. Caû 2 tröôøng hôïp.</w:t>
      </w:r>
      <w:r w:rsidRPr="007B5A16">
        <w:rPr>
          <w:rFonts w:ascii="VNI-Times" w:hAnsi="VNI-Times"/>
        </w:rPr>
        <w:tab/>
      </w:r>
      <w:r w:rsidR="00055239" w:rsidRPr="007B5A16">
        <w:rPr>
          <w:rFonts w:ascii="VNI-Times" w:hAnsi="VNI-Times"/>
        </w:rPr>
        <w:t xml:space="preserve">          </w:t>
      </w:r>
      <w:r w:rsidRPr="007B5A16">
        <w:rPr>
          <w:rFonts w:ascii="VNI-Times" w:hAnsi="VNI-Times"/>
        </w:rPr>
        <w:t>D. Khoâng coù tröôøng hôïp naøo.</w:t>
      </w:r>
    </w:p>
    <w:p w:rsidR="003E54D3" w:rsidRPr="007B5A16" w:rsidRDefault="00B9581B" w:rsidP="00A12430">
      <w:pPr>
        <w:jc w:val="both"/>
        <w:rPr>
          <w:rFonts w:ascii="VNI-Times" w:hAnsi="VNI-Times"/>
        </w:rPr>
      </w:pPr>
      <w:r>
        <w:rPr>
          <w:rFonts w:ascii="VNI-Times" w:hAnsi="VNI-Times"/>
          <w:b/>
        </w:rPr>
        <w:t>23</w:t>
      </w:r>
      <w:r w:rsidR="00FB24EA" w:rsidRPr="007B5A16">
        <w:rPr>
          <w:rFonts w:ascii="VNI-Times" w:hAnsi="VNI-Times"/>
          <w:b/>
        </w:rPr>
        <w:t xml:space="preserve">/ </w:t>
      </w:r>
      <w:r w:rsidR="00EF5E54" w:rsidRPr="007B5A16">
        <w:rPr>
          <w:rFonts w:ascii="VNI-Times" w:hAnsi="VNI-Times"/>
        </w:rPr>
        <w:t xml:space="preserve">Choïn caâu sai: </w:t>
      </w:r>
    </w:p>
    <w:p w:rsidR="003E54D3" w:rsidRPr="007B5A16" w:rsidRDefault="00EF5E54" w:rsidP="00A12430">
      <w:pPr>
        <w:jc w:val="both"/>
        <w:rPr>
          <w:rFonts w:ascii="VNI-Times" w:hAnsi="VNI-Times"/>
        </w:rPr>
      </w:pPr>
      <w:r w:rsidRPr="007B5A16">
        <w:rPr>
          <w:rFonts w:ascii="VNI-Times" w:hAnsi="VNI-Times"/>
        </w:rPr>
        <w:t xml:space="preserve">A. Doøng ñieän caûm öùng coù chieàu sao cho töø tröôøng do noù sinh ra coù taùc duïng choáng laïi nguyeân nhaân ñaõ sinh ra noù.   </w:t>
      </w:r>
    </w:p>
    <w:p w:rsidR="003E54D3" w:rsidRPr="007B5A16" w:rsidRDefault="00EF5E54" w:rsidP="00A12430">
      <w:pPr>
        <w:jc w:val="both"/>
        <w:rPr>
          <w:rFonts w:ascii="VNI-Times" w:hAnsi="VNI-Times"/>
        </w:rPr>
      </w:pPr>
      <w:r w:rsidRPr="007B5A16">
        <w:rPr>
          <w:rFonts w:ascii="VNI-Times" w:hAnsi="VNI-Times"/>
        </w:rPr>
        <w:t>B. Khi coù söï bieán ñoåi töø thoâng qua maët giôùi haïn bôûi 1 maïch ñieän thì trong maïch xuaát hieän suaát ñieän ñoäng caûm öùng.</w:t>
      </w:r>
    </w:p>
    <w:p w:rsidR="003E54D3" w:rsidRPr="007B5A16" w:rsidRDefault="00EF5E54" w:rsidP="00A12430">
      <w:pPr>
        <w:jc w:val="both"/>
        <w:rPr>
          <w:rFonts w:ascii="VNI-Times" w:hAnsi="VNI-Times"/>
        </w:rPr>
      </w:pPr>
      <w:r w:rsidRPr="007B5A16">
        <w:rPr>
          <w:rFonts w:ascii="VNI-Times" w:hAnsi="VNI-Times"/>
        </w:rPr>
        <w:t xml:space="preserve">C. Doøng ñieän xuaát hieän khi coù söï bieán thieân töø thoâng qua maïch ñieän kín goïi laø doøng ñieän caûm öùng. </w:t>
      </w:r>
    </w:p>
    <w:p w:rsidR="00EF5E54" w:rsidRPr="007B5A16" w:rsidRDefault="00EF5E54" w:rsidP="00A12430">
      <w:pPr>
        <w:jc w:val="both"/>
        <w:rPr>
          <w:rFonts w:ascii="VNI-Times" w:hAnsi="VNI-Times"/>
          <w:color w:val="0000FF"/>
        </w:rPr>
      </w:pPr>
      <w:r w:rsidRPr="007B5A16">
        <w:rPr>
          <w:rFonts w:ascii="VNI-Times" w:hAnsi="VNI-Times"/>
          <w:color w:val="0000FF"/>
        </w:rPr>
        <w:t>D. Doøng ñieän caûm öùng coù chieàu sao cho töø tröôøng do noù sinh ra luoân ngöôïc chieàu vôùi töø tröôøng ñaõ sinh ra noù.</w:t>
      </w:r>
    </w:p>
    <w:p w:rsidR="00EF5E54" w:rsidRPr="007B5A16" w:rsidRDefault="00B9581B" w:rsidP="00A12430">
      <w:pPr>
        <w:jc w:val="both"/>
        <w:rPr>
          <w:rFonts w:ascii="VNI-Times" w:hAnsi="VNI-Times"/>
        </w:rPr>
      </w:pPr>
      <w:r>
        <w:rPr>
          <w:rFonts w:ascii="VNI-Times" w:hAnsi="VNI-Times"/>
          <w:b/>
        </w:rPr>
        <w:lastRenderedPageBreak/>
        <w:t>24</w:t>
      </w:r>
      <w:r w:rsidR="00FB24EA" w:rsidRPr="007B5A16">
        <w:rPr>
          <w:rFonts w:ascii="VNI-Times" w:hAnsi="VNI-Times"/>
          <w:b/>
        </w:rPr>
        <w:t xml:space="preserve">/ </w:t>
      </w:r>
      <w:r w:rsidR="00EF5E54" w:rsidRPr="007B5A16">
        <w:rPr>
          <w:rFonts w:ascii="VNI-Times" w:hAnsi="VNI-Times"/>
        </w:rPr>
        <w:t>Khi söû duïng ñieän, doøng ñieän Phucoâ xuaát hieän treân caùc duïng cuï ñieän naøo sau ñaây:</w:t>
      </w:r>
    </w:p>
    <w:p w:rsidR="00EF5E54" w:rsidRPr="007B5A16" w:rsidRDefault="00EF5E54" w:rsidP="00A12430">
      <w:pPr>
        <w:jc w:val="both"/>
        <w:rPr>
          <w:rFonts w:ascii="VNI-Times" w:hAnsi="VNI-Times"/>
          <w:color w:val="0000FF"/>
        </w:rPr>
      </w:pPr>
      <w:r w:rsidRPr="007B5A16">
        <w:rPr>
          <w:rFonts w:ascii="VNI-Times" w:hAnsi="VNI-Times"/>
        </w:rPr>
        <w:t>A. Beáp ñieän ñieän trôû.</w:t>
      </w:r>
      <w:r w:rsidRPr="007B5A16">
        <w:rPr>
          <w:rFonts w:ascii="VNI-Times" w:hAnsi="VNI-Times"/>
        </w:rPr>
        <w:tab/>
      </w:r>
      <w:r w:rsidR="00055239" w:rsidRPr="007B5A16">
        <w:rPr>
          <w:rFonts w:ascii="VNI-Times" w:hAnsi="VNI-Times"/>
        </w:rPr>
        <w:t xml:space="preserve">        </w:t>
      </w:r>
      <w:r w:rsidRPr="007B5A16">
        <w:rPr>
          <w:rFonts w:ascii="VNI-Times" w:hAnsi="VNI-Times"/>
        </w:rPr>
        <w:t>B. Sieâu ñieän trôû.</w:t>
      </w:r>
      <w:r w:rsidRPr="007B5A16">
        <w:rPr>
          <w:rFonts w:ascii="VNI-Times" w:hAnsi="VNI-Times"/>
        </w:rPr>
        <w:tab/>
      </w:r>
      <w:r w:rsidR="00055239" w:rsidRPr="007B5A16">
        <w:rPr>
          <w:rFonts w:ascii="VNI-Times" w:hAnsi="VNI-Times"/>
        </w:rPr>
        <w:t xml:space="preserve">        </w:t>
      </w:r>
      <w:r w:rsidRPr="007B5A16">
        <w:rPr>
          <w:rFonts w:ascii="VNI-Times" w:hAnsi="VNI-Times"/>
        </w:rPr>
        <w:t>C. Baøn laø ñieän trôû.</w:t>
      </w:r>
      <w:r w:rsidRPr="007B5A16">
        <w:rPr>
          <w:rFonts w:ascii="VNI-Times" w:hAnsi="VNI-Times"/>
        </w:rPr>
        <w:tab/>
      </w:r>
      <w:r w:rsidR="00055239" w:rsidRPr="007B5A16">
        <w:rPr>
          <w:rFonts w:ascii="VNI-Times" w:hAnsi="VNI-Times"/>
          <w:color w:val="0000FF"/>
        </w:rPr>
        <w:t>D</w:t>
      </w:r>
      <w:r w:rsidRPr="007B5A16">
        <w:rPr>
          <w:rFonts w:ascii="VNI-Times" w:hAnsi="VNI-Times"/>
          <w:color w:val="0000FF"/>
        </w:rPr>
        <w:t>. Quaït ñieän trôû.</w:t>
      </w:r>
    </w:p>
    <w:p w:rsidR="003E54D3" w:rsidRPr="007B5A16" w:rsidRDefault="00B9581B" w:rsidP="00A12430">
      <w:pPr>
        <w:jc w:val="both"/>
        <w:rPr>
          <w:rFonts w:ascii="VNI-Times" w:hAnsi="VNI-Times"/>
        </w:rPr>
      </w:pPr>
      <w:r>
        <w:rPr>
          <w:rFonts w:ascii="VNI-Times" w:hAnsi="VNI-Times"/>
          <w:b/>
        </w:rPr>
        <w:t>25</w:t>
      </w:r>
      <w:r w:rsidR="00FB24EA" w:rsidRPr="007B5A16">
        <w:rPr>
          <w:rFonts w:ascii="VNI-Times" w:hAnsi="VNI-Times"/>
          <w:b/>
        </w:rPr>
        <w:t xml:space="preserve">/ </w:t>
      </w:r>
      <w:r w:rsidR="00EF5E54" w:rsidRPr="007B5A16">
        <w:rPr>
          <w:rFonts w:ascii="VNI-Times" w:hAnsi="VNI-Times"/>
        </w:rPr>
        <w:t>Phaùt bieåu naøo sau ñaây laø khoâng ñuùng:</w:t>
      </w:r>
      <w:r w:rsidR="00EF5E54" w:rsidRPr="007B5A16">
        <w:rPr>
          <w:rFonts w:ascii="VNI-Times" w:hAnsi="VNI-Times"/>
        </w:rPr>
        <w:tab/>
      </w:r>
    </w:p>
    <w:p w:rsidR="003E54D3" w:rsidRPr="007B5A16" w:rsidRDefault="00EF5E54" w:rsidP="00A12430">
      <w:pPr>
        <w:jc w:val="both"/>
        <w:rPr>
          <w:rFonts w:ascii="VNI-Times" w:hAnsi="VNI-Times"/>
          <w:color w:val="0000FF"/>
        </w:rPr>
      </w:pPr>
      <w:r w:rsidRPr="007B5A16">
        <w:rPr>
          <w:rFonts w:ascii="VNI-Times" w:hAnsi="VNI-Times"/>
          <w:color w:val="0000FF"/>
        </w:rPr>
        <w:t>A. Sau khi sieâu ñieän hoaït ñoäng, ta thaáy nöôùc trong sieâu noùng daàn leân. Söï noùng leân cuûa nöôùc chuû yeáu laø do doøng ñieän Phucoâ xuaát hieän trong nöôùc gaây ra.</w:t>
      </w:r>
      <w:r w:rsidRPr="007B5A16">
        <w:rPr>
          <w:rFonts w:ascii="VNI-Times" w:hAnsi="VNI-Times"/>
          <w:color w:val="0000FF"/>
        </w:rPr>
        <w:tab/>
      </w:r>
    </w:p>
    <w:p w:rsidR="003E54D3" w:rsidRPr="007B5A16" w:rsidRDefault="00EF5E54" w:rsidP="00A12430">
      <w:pPr>
        <w:jc w:val="both"/>
        <w:rPr>
          <w:rFonts w:ascii="VNI-Times" w:hAnsi="VNI-Times"/>
        </w:rPr>
      </w:pPr>
      <w:r w:rsidRPr="007B5A16">
        <w:rPr>
          <w:rFonts w:ascii="VNI-Times" w:hAnsi="VNI-Times"/>
        </w:rPr>
        <w:t>B. Sau khi quaït ñieän hoaït ñoäng, ta thaáy quaït ñieän bò noùng leân. Söï noùng leân cuûa quaït ñieän 1 phaàn laø do doøng ñieän Phu coâ xuaát hieän trong loõi saét cuûa quaït ñieän gaây ra.</w:t>
      </w:r>
      <w:r w:rsidRPr="007B5A16">
        <w:rPr>
          <w:rFonts w:ascii="VNI-Times" w:hAnsi="VNI-Times"/>
        </w:rPr>
        <w:tab/>
      </w:r>
    </w:p>
    <w:p w:rsidR="003E54D3" w:rsidRPr="007B5A16" w:rsidRDefault="00EF5E54" w:rsidP="00A12430">
      <w:pPr>
        <w:jc w:val="both"/>
        <w:rPr>
          <w:rFonts w:ascii="VNI-Times" w:hAnsi="VNI-Times"/>
        </w:rPr>
      </w:pPr>
      <w:r w:rsidRPr="007B5A16">
        <w:rPr>
          <w:rFonts w:ascii="VNI-Times" w:hAnsi="VNI-Times"/>
        </w:rPr>
        <w:t>C. Maùy bieán theá duøng trong gia ñình khi hoaït ñoäng bò noùng leân. Söï noùng leân cuûa maùy bieán theá chuû yeáu laø do doøng ñieän Phucoâ trong loõi saét cuûa maùy bieán theá gaây ra.</w:t>
      </w:r>
      <w:r w:rsidRPr="007B5A16">
        <w:rPr>
          <w:rFonts w:ascii="VNI-Times" w:hAnsi="VNI-Times"/>
        </w:rPr>
        <w:tab/>
      </w:r>
    </w:p>
    <w:p w:rsidR="00EF5E54" w:rsidRPr="007B5A16" w:rsidRDefault="00EF5E54" w:rsidP="00A12430">
      <w:pPr>
        <w:jc w:val="both"/>
        <w:rPr>
          <w:rFonts w:ascii="VNI-Times" w:hAnsi="VNI-Times"/>
        </w:rPr>
      </w:pPr>
      <w:r w:rsidRPr="007B5A16">
        <w:rPr>
          <w:rFonts w:ascii="VNI-Times" w:hAnsi="VNI-Times"/>
        </w:rPr>
        <w:t>D. Khi duøng loø vi soùng ñeå nöôùng baùnh, baùnh bò noùng leân. Söï noùng leân cuûa baùnh laø do doøng ñieän Phu coâ xuaát hieän trong baùnh ( khoái vaät daãn) gaây ra.</w:t>
      </w:r>
    </w:p>
    <w:p w:rsidR="00CE74A1" w:rsidRPr="007B5A16" w:rsidRDefault="00B9581B" w:rsidP="00A12430">
      <w:pPr>
        <w:jc w:val="both"/>
        <w:rPr>
          <w:rFonts w:ascii="VNI-Times" w:hAnsi="VNI-Times"/>
        </w:rPr>
      </w:pPr>
      <w:r>
        <w:rPr>
          <w:rFonts w:ascii="VNI-Times" w:hAnsi="VNI-Times"/>
          <w:b/>
        </w:rPr>
        <w:t>26</w:t>
      </w:r>
      <w:r w:rsidR="00FB24EA" w:rsidRPr="007B5A16">
        <w:rPr>
          <w:rFonts w:ascii="VNI-Times" w:hAnsi="VNI-Times"/>
          <w:b/>
        </w:rPr>
        <w:t xml:space="preserve">/ </w:t>
      </w:r>
      <w:r w:rsidR="00EF5E54" w:rsidRPr="007B5A16">
        <w:rPr>
          <w:rFonts w:ascii="VNI-Times" w:hAnsi="VNI-Times"/>
        </w:rPr>
        <w:t xml:space="preserve">Choïn phaùt bieåu ñuùng: </w:t>
      </w:r>
    </w:p>
    <w:p w:rsidR="00A65163" w:rsidRPr="007B5A16" w:rsidRDefault="00EF5E54" w:rsidP="00A12430">
      <w:pPr>
        <w:jc w:val="both"/>
        <w:rPr>
          <w:rFonts w:ascii="VNI-Times" w:hAnsi="VNI-Times"/>
        </w:rPr>
      </w:pPr>
      <w:r w:rsidRPr="007B5A16">
        <w:rPr>
          <w:rFonts w:ascii="VNI-Times" w:hAnsi="VNI-Times"/>
        </w:rPr>
        <w:t>A. Khi maïch kín chuyeån ñoäng coù doøng ñieän caûm öùng xuaát hieän trong maïch.</w:t>
      </w:r>
    </w:p>
    <w:p w:rsidR="00A65163" w:rsidRPr="007B5A16" w:rsidRDefault="00EF5E54" w:rsidP="00A12430">
      <w:pPr>
        <w:jc w:val="both"/>
        <w:rPr>
          <w:rFonts w:ascii="VNI-Times" w:hAnsi="VNI-Times"/>
        </w:rPr>
      </w:pPr>
      <w:r w:rsidRPr="007B5A16">
        <w:rPr>
          <w:rFonts w:ascii="VNI-Times" w:hAnsi="VNI-Times"/>
        </w:rPr>
        <w:t xml:space="preserve">B. Khi maïch kín chuyeån ñoäng tònh tieán trong töø tröôøng thì trong maïch kín xuaát hieän doøng ñieän caûm öùng. </w:t>
      </w:r>
    </w:p>
    <w:p w:rsidR="00A65163" w:rsidRPr="007B5A16" w:rsidRDefault="00EF5E54" w:rsidP="00A12430">
      <w:pPr>
        <w:jc w:val="both"/>
        <w:rPr>
          <w:rFonts w:ascii="VNI-Times" w:hAnsi="VNI-Times"/>
          <w:color w:val="0000FF"/>
        </w:rPr>
      </w:pPr>
      <w:r w:rsidRPr="007B5A16">
        <w:rPr>
          <w:rFonts w:ascii="VNI-Times" w:hAnsi="VNI-Times"/>
          <w:color w:val="0000FF"/>
        </w:rPr>
        <w:t xml:space="preserve">C. Khi töø thoâng qua maïch kín bieán thieân, trong maïch kín xuaát hieän doøng ñieän caûm öùng. </w:t>
      </w:r>
    </w:p>
    <w:p w:rsidR="00EF5E54" w:rsidRPr="007B5A16" w:rsidRDefault="00EF5E54" w:rsidP="00A12430">
      <w:pPr>
        <w:jc w:val="both"/>
        <w:rPr>
          <w:rFonts w:ascii="VNI-Times" w:hAnsi="VNI-Times"/>
        </w:rPr>
      </w:pPr>
      <w:r w:rsidRPr="007B5A16">
        <w:rPr>
          <w:rFonts w:ascii="VNI-Times" w:hAnsi="VNI-Times"/>
        </w:rPr>
        <w:t>D. Khi voøng daây daãn kín quay quanh truïc qua taâm cuûa noù vaø vuoâng goùc vôùi maët phaúng chöùa voøng daây thì xuaát hieän doøng ñieän caûm öùng trong voøng daây.</w:t>
      </w:r>
    </w:p>
    <w:p w:rsidR="00EB6A53" w:rsidRPr="007B5A16" w:rsidRDefault="00B9581B" w:rsidP="00A12430">
      <w:pPr>
        <w:jc w:val="both"/>
        <w:rPr>
          <w:rFonts w:ascii="VNI-Times" w:hAnsi="VNI-Times"/>
        </w:rPr>
      </w:pPr>
      <w:r>
        <w:rPr>
          <w:rFonts w:ascii="VNI-Times" w:hAnsi="VNI-Times"/>
          <w:b/>
        </w:rPr>
        <w:t>27</w:t>
      </w:r>
      <w:r w:rsidR="00FB24EA" w:rsidRPr="007B5A16">
        <w:rPr>
          <w:rFonts w:ascii="VNI-Times" w:hAnsi="VNI-Times"/>
          <w:b/>
        </w:rPr>
        <w:t xml:space="preserve">/ </w:t>
      </w:r>
      <w:r w:rsidR="00EF5E54" w:rsidRPr="007B5A16">
        <w:rPr>
          <w:rFonts w:ascii="VNI-Times" w:hAnsi="VNI-Times"/>
        </w:rPr>
        <w:t>Moät nam chaâm thaúng N-S ñaët gaàn 1 khung daây troøn, truïc cuûa n/c  vuoâng goùc vôùi mp khung daây. Giöõ khung daây ñöùng yeân. Laàn löôït laøm n/c cñ nhö sau:</w:t>
      </w:r>
      <w:r w:rsidR="00931210" w:rsidRPr="007B5A16">
        <w:rPr>
          <w:rFonts w:ascii="VNI-Times" w:hAnsi="VNI-Times"/>
        </w:rPr>
        <w:t xml:space="preserve">   </w:t>
      </w:r>
    </w:p>
    <w:p w:rsidR="00931210" w:rsidRPr="007B5A16" w:rsidRDefault="00EF5E54" w:rsidP="00A12430">
      <w:pPr>
        <w:jc w:val="both"/>
        <w:rPr>
          <w:rFonts w:ascii="VNI-Times" w:hAnsi="VNI-Times"/>
        </w:rPr>
      </w:pPr>
      <w:r w:rsidRPr="007B5A16">
        <w:rPr>
          <w:rFonts w:ascii="VNI-Times" w:hAnsi="VNI-Times"/>
        </w:rPr>
        <w:t xml:space="preserve">1) tònh tieán n/c. </w:t>
      </w:r>
      <w:r w:rsidR="00931210" w:rsidRPr="007B5A16">
        <w:rPr>
          <w:rFonts w:ascii="VNI-Times" w:hAnsi="VNI-Times"/>
        </w:rPr>
        <w:t xml:space="preserve">      </w:t>
      </w:r>
      <w:r w:rsidRPr="007B5A16">
        <w:rPr>
          <w:rFonts w:ascii="VNI-Times" w:hAnsi="VNI-Times"/>
        </w:rPr>
        <w:t xml:space="preserve">2) quay n/c theo 1 truïc thaúngñöùng. </w:t>
      </w:r>
    </w:p>
    <w:p w:rsidR="00931210" w:rsidRPr="007B5A16" w:rsidRDefault="00EF5E54" w:rsidP="00A12430">
      <w:pPr>
        <w:jc w:val="both"/>
        <w:rPr>
          <w:rFonts w:ascii="VNI-Times" w:hAnsi="VNI-Times"/>
        </w:rPr>
      </w:pPr>
      <w:r w:rsidRPr="007B5A16">
        <w:rPr>
          <w:rFonts w:ascii="VNI-Times" w:hAnsi="VNI-Times"/>
        </w:rPr>
        <w:t xml:space="preserve">3) Quay n/c  quanh 1 truïc naèm ngang vaø vuoâng goùc vôùi truïc cuûa noù.  </w:t>
      </w:r>
    </w:p>
    <w:p w:rsidR="00EF5E54" w:rsidRPr="007B5A16" w:rsidRDefault="00EF5E54" w:rsidP="00A12430">
      <w:pPr>
        <w:jc w:val="both"/>
        <w:rPr>
          <w:rFonts w:ascii="VNI-Times" w:hAnsi="VNI-Times"/>
        </w:rPr>
      </w:pPr>
      <w:r w:rsidRPr="007B5A16">
        <w:rPr>
          <w:rFonts w:ascii="VNI-Times" w:hAnsi="VNI-Times"/>
        </w:rPr>
        <w:t>ÔÛ tröôøng hôïp naøo coù dñ caûm öùng xh trong khung:</w:t>
      </w:r>
    </w:p>
    <w:p w:rsidR="00EF5E54" w:rsidRPr="007B5A16" w:rsidRDefault="00EF5E54" w:rsidP="00A12430">
      <w:pPr>
        <w:jc w:val="both"/>
        <w:rPr>
          <w:rFonts w:ascii="VNI-Times" w:hAnsi="VNI-Times"/>
          <w:color w:val="0000FF"/>
        </w:rPr>
      </w:pPr>
      <w:r w:rsidRPr="007B5A16">
        <w:rPr>
          <w:rFonts w:ascii="VNI-Times" w:hAnsi="VNI-Times"/>
        </w:rPr>
        <w:t xml:space="preserve">A. 3 vaø 1.  </w:t>
      </w:r>
      <w:r w:rsidRPr="007B5A16">
        <w:rPr>
          <w:rFonts w:ascii="VNI-Times" w:hAnsi="VNI-Times"/>
        </w:rPr>
        <w:tab/>
      </w:r>
      <w:r w:rsidR="00931210" w:rsidRPr="007B5A16">
        <w:rPr>
          <w:rFonts w:ascii="VNI-Times" w:hAnsi="VNI-Times"/>
        </w:rPr>
        <w:t xml:space="preserve">    </w:t>
      </w:r>
      <w:r w:rsidRPr="007B5A16">
        <w:rPr>
          <w:rFonts w:ascii="VNI-Times" w:hAnsi="VNI-Times"/>
        </w:rPr>
        <w:t>B. 2 vaø 3.</w:t>
      </w:r>
      <w:r w:rsidRPr="007B5A16">
        <w:rPr>
          <w:rFonts w:ascii="VNI-Times" w:hAnsi="VNI-Times"/>
        </w:rPr>
        <w:tab/>
      </w:r>
      <w:r w:rsidR="00931210" w:rsidRPr="007B5A16">
        <w:rPr>
          <w:rFonts w:ascii="VNI-Times" w:hAnsi="VNI-Times"/>
        </w:rPr>
        <w:t xml:space="preserve">      </w:t>
      </w:r>
      <w:r w:rsidRPr="007B5A16">
        <w:rPr>
          <w:rFonts w:ascii="VNI-Times" w:hAnsi="VNI-Times"/>
        </w:rPr>
        <w:t>C. 1 vaø 2.</w:t>
      </w:r>
      <w:r w:rsidRPr="007B5A16">
        <w:rPr>
          <w:rFonts w:ascii="VNI-Times" w:hAnsi="VNI-Times"/>
        </w:rPr>
        <w:tab/>
      </w:r>
      <w:r w:rsidR="00931210" w:rsidRPr="007B5A16">
        <w:rPr>
          <w:rFonts w:ascii="VNI-Times" w:hAnsi="VNI-Times"/>
        </w:rPr>
        <w:t xml:space="preserve">       </w:t>
      </w:r>
      <w:r w:rsidRPr="007B5A16">
        <w:rPr>
          <w:rFonts w:ascii="VNI-Times" w:hAnsi="VNI-Times"/>
          <w:color w:val="0000FF"/>
        </w:rPr>
        <w:t>D. Caû 3 tröôøng hôïp.</w:t>
      </w:r>
    </w:p>
    <w:p w:rsidR="003E54D3" w:rsidRPr="007B5A16" w:rsidRDefault="00B9581B" w:rsidP="00A12430">
      <w:pPr>
        <w:jc w:val="both"/>
        <w:rPr>
          <w:rFonts w:ascii="VNI-Times" w:hAnsi="VNI-Times"/>
        </w:rPr>
      </w:pPr>
      <w:r>
        <w:rPr>
          <w:rFonts w:ascii="VNI-Times" w:hAnsi="VNI-Times"/>
          <w:b/>
        </w:rPr>
        <w:t>28</w:t>
      </w:r>
      <w:r w:rsidR="00FB24EA" w:rsidRPr="007B5A16">
        <w:rPr>
          <w:rFonts w:ascii="VNI-Times" w:hAnsi="VNI-Times"/>
          <w:b/>
        </w:rPr>
        <w:t xml:space="preserve">/ </w:t>
      </w:r>
      <w:r w:rsidR="00EF5E54" w:rsidRPr="007B5A16">
        <w:rPr>
          <w:rFonts w:ascii="VNI-Times" w:hAnsi="VNI-Times"/>
        </w:rPr>
        <w:t>Ñieàu naøo sau ñaây laø khoâng ñuùng khi noùi veà hieän töôïng caûm öùng ñieän töø:</w:t>
      </w:r>
      <w:r w:rsidR="00EF5E54" w:rsidRPr="007B5A16">
        <w:rPr>
          <w:rFonts w:ascii="VNI-Times" w:hAnsi="VNI-Times"/>
        </w:rPr>
        <w:tab/>
      </w:r>
    </w:p>
    <w:p w:rsidR="003E54D3" w:rsidRPr="007B5A16" w:rsidRDefault="00EF5E54" w:rsidP="00A12430">
      <w:pPr>
        <w:jc w:val="both"/>
        <w:rPr>
          <w:rFonts w:ascii="VNI-Times" w:hAnsi="VNI-Times"/>
        </w:rPr>
      </w:pPr>
      <w:r w:rsidRPr="007B5A16">
        <w:rPr>
          <w:rFonts w:ascii="VNI-Times" w:hAnsi="VNI-Times"/>
        </w:rPr>
        <w:t>A. Doøng ñieän caûm öùng coù theå taïo ra baèng töø tröôøng cuûa doøng ñieän hoaëc nam chaâm vónh cöûu.</w:t>
      </w:r>
      <w:r w:rsidRPr="007B5A16">
        <w:rPr>
          <w:rFonts w:ascii="VNI-Times" w:hAnsi="VNI-Times"/>
        </w:rPr>
        <w:tab/>
      </w:r>
    </w:p>
    <w:p w:rsidR="003E54D3" w:rsidRPr="007B5A16" w:rsidRDefault="00EF5E54" w:rsidP="00A12430">
      <w:pPr>
        <w:jc w:val="both"/>
        <w:rPr>
          <w:rFonts w:ascii="VNI-Times" w:hAnsi="VNI-Times"/>
        </w:rPr>
      </w:pPr>
      <w:r w:rsidRPr="007B5A16">
        <w:rPr>
          <w:rFonts w:ascii="VNI-Times" w:hAnsi="VNI-Times"/>
        </w:rPr>
        <w:t xml:space="preserve">B. Trong hieän töôïng caûm öùng ñieän töø, töø tröôøng coù theå sinh ra doøng ñieän. </w:t>
      </w:r>
    </w:p>
    <w:p w:rsidR="00EF5E54" w:rsidRPr="007B5A16" w:rsidRDefault="00EF5E54" w:rsidP="00A12430">
      <w:pPr>
        <w:jc w:val="both"/>
        <w:rPr>
          <w:rFonts w:ascii="VNI-Times" w:hAnsi="VNI-Times"/>
        </w:rPr>
      </w:pPr>
      <w:r w:rsidRPr="007B5A16">
        <w:rPr>
          <w:rFonts w:ascii="VNI-Times" w:hAnsi="VNI-Times"/>
        </w:rPr>
        <w:t>C. Doøng ñieän caûm öùng trong maïch chæ toàn taïi khi coù töø thoâng bieán thieân qua maïch.</w:t>
      </w:r>
    </w:p>
    <w:p w:rsidR="00EF5E54" w:rsidRPr="007B5A16" w:rsidRDefault="00EF5E54" w:rsidP="00A12430">
      <w:pPr>
        <w:jc w:val="both"/>
        <w:rPr>
          <w:rFonts w:ascii="VNI-Times" w:hAnsi="VNI-Times"/>
          <w:color w:val="0000FF"/>
        </w:rPr>
      </w:pPr>
      <w:r w:rsidRPr="007B5A16">
        <w:rPr>
          <w:rFonts w:ascii="VNI-Times" w:hAnsi="VNI-Times"/>
          <w:color w:val="0000FF"/>
        </w:rPr>
        <w:t>D. Doøng ñieän caûm öùng xuaát hieän trong maïch ñieän kín naèm yeân trong töø tröôøng ñeàu.</w:t>
      </w:r>
    </w:p>
    <w:p w:rsidR="00FB24EA" w:rsidRPr="007B5A16" w:rsidRDefault="00B9581B" w:rsidP="00A12430">
      <w:pPr>
        <w:jc w:val="both"/>
        <w:rPr>
          <w:rFonts w:ascii="VNI-Times" w:hAnsi="VNI-Times"/>
        </w:rPr>
      </w:pPr>
      <w:r>
        <w:rPr>
          <w:rFonts w:ascii="VNI-Times" w:hAnsi="VNI-Times"/>
          <w:b/>
        </w:rPr>
        <w:t>29</w:t>
      </w:r>
      <w:r w:rsidR="00FB24EA" w:rsidRPr="007B5A16">
        <w:rPr>
          <w:rFonts w:ascii="VNI-Times" w:hAnsi="VNI-Times"/>
          <w:b/>
        </w:rPr>
        <w:t xml:space="preserve">/ </w:t>
      </w:r>
      <w:r w:rsidR="00EF5E54" w:rsidRPr="007B5A16">
        <w:rPr>
          <w:rFonts w:ascii="VNI-Times" w:hAnsi="VNI-Times"/>
        </w:rPr>
        <w:t>Khi cho nam chaâm chuyeån ñoäng qua 1 maïch kín, trong maïch xuaát hieän doøng ñieän caûm öùng . Ñieän naêng cuûa doøng ñieän ñöôïc chuyeån hoaù töø :</w:t>
      </w:r>
      <w:r w:rsidR="00EF5E54" w:rsidRPr="007B5A16">
        <w:rPr>
          <w:rFonts w:ascii="VNI-Times" w:hAnsi="VNI-Times"/>
        </w:rPr>
        <w:tab/>
      </w:r>
    </w:p>
    <w:p w:rsidR="00EF5E54" w:rsidRPr="007B5A16" w:rsidRDefault="00EF5E54" w:rsidP="00A12430">
      <w:pPr>
        <w:jc w:val="both"/>
        <w:rPr>
          <w:rFonts w:ascii="VNI-Times" w:hAnsi="VNI-Times"/>
        </w:rPr>
      </w:pPr>
      <w:r w:rsidRPr="007B5A16">
        <w:rPr>
          <w:rFonts w:ascii="VNI-Times" w:hAnsi="VNI-Times"/>
        </w:rPr>
        <w:t>A. Hoaù naêng.</w:t>
      </w:r>
      <w:r w:rsidR="00FB24EA" w:rsidRPr="007B5A16">
        <w:rPr>
          <w:rFonts w:ascii="VNI-Times" w:hAnsi="VNI-Times"/>
        </w:rPr>
        <w:t xml:space="preserve">      </w:t>
      </w:r>
      <w:r w:rsidRPr="007B5A16">
        <w:rPr>
          <w:rFonts w:ascii="VNI-Times" w:hAnsi="VNI-Times"/>
        </w:rPr>
        <w:tab/>
      </w:r>
      <w:r w:rsidRPr="007B5A16">
        <w:rPr>
          <w:rFonts w:ascii="VNI-Times" w:hAnsi="VNI-Times"/>
          <w:color w:val="0000FF"/>
        </w:rPr>
        <w:t>B. Cô naêng.</w:t>
      </w:r>
      <w:r w:rsidRPr="007B5A16">
        <w:rPr>
          <w:rFonts w:ascii="VNI-Times" w:hAnsi="VNI-Times"/>
        </w:rPr>
        <w:tab/>
      </w:r>
      <w:r w:rsidR="00FB24EA" w:rsidRPr="007B5A16">
        <w:rPr>
          <w:rFonts w:ascii="VNI-Times" w:hAnsi="VNI-Times"/>
        </w:rPr>
        <w:t xml:space="preserve">            </w:t>
      </w:r>
      <w:r w:rsidRPr="007B5A16">
        <w:rPr>
          <w:rFonts w:ascii="VNI-Times" w:hAnsi="VNI-Times"/>
        </w:rPr>
        <w:t>C. Quang naêng.</w:t>
      </w:r>
      <w:r w:rsidRPr="007B5A16">
        <w:rPr>
          <w:rFonts w:ascii="VNI-Times" w:hAnsi="VNI-Times"/>
        </w:rPr>
        <w:tab/>
      </w:r>
      <w:r w:rsidR="00055239" w:rsidRPr="007B5A16">
        <w:rPr>
          <w:rFonts w:ascii="VNI-Times" w:hAnsi="VNI-Times"/>
        </w:rPr>
        <w:t xml:space="preserve">      </w:t>
      </w:r>
      <w:r w:rsidRPr="007B5A16">
        <w:rPr>
          <w:rFonts w:ascii="VNI-Times" w:hAnsi="VNI-Times"/>
        </w:rPr>
        <w:t>D. Nhieät naêng.</w:t>
      </w:r>
    </w:p>
    <w:p w:rsidR="00EF5E54" w:rsidRPr="007B5A16" w:rsidRDefault="00B9581B" w:rsidP="00A12430">
      <w:pPr>
        <w:jc w:val="both"/>
        <w:rPr>
          <w:rFonts w:ascii="VNI-Times" w:hAnsi="VNI-Times"/>
        </w:rPr>
      </w:pPr>
      <w:r>
        <w:rPr>
          <w:rFonts w:ascii="VNI-Times" w:hAnsi="VNI-Times"/>
          <w:b/>
        </w:rPr>
        <w:t>30</w:t>
      </w:r>
      <w:r w:rsidR="00FB24EA" w:rsidRPr="007B5A16">
        <w:rPr>
          <w:rFonts w:ascii="VNI-Times" w:hAnsi="VNI-Times"/>
          <w:b/>
        </w:rPr>
        <w:t xml:space="preserve">/ </w:t>
      </w:r>
      <w:r w:rsidR="00EF5E54" w:rsidRPr="007B5A16">
        <w:rPr>
          <w:rFonts w:ascii="VNI-Times" w:hAnsi="VNI-Times"/>
        </w:rPr>
        <w:t>Trong caùc yeáu toá sau: 1) Chieàu daøi cuûa oáng daây kín.  2) Soá voøng daây cuûa oáng daây.  3) Toác ñoä bieán thieân cuûa töø thoâng qua moåi voøng daây. Suaát ñieän ñoäng cöù xuaát hieän trong oáng daây phuï thuoäc caùc yeáu toá naøo:</w:t>
      </w:r>
    </w:p>
    <w:p w:rsidR="00EF5E54" w:rsidRPr="007B5A16" w:rsidRDefault="00EF5E54" w:rsidP="00A12430">
      <w:pPr>
        <w:jc w:val="both"/>
        <w:rPr>
          <w:rFonts w:ascii="VNI-Times" w:hAnsi="VNI-Times"/>
        </w:rPr>
      </w:pPr>
      <w:r w:rsidRPr="007B5A16">
        <w:rPr>
          <w:rFonts w:ascii="VNI-Times" w:hAnsi="VNI-Times"/>
        </w:rPr>
        <w:t>A. 1.</w:t>
      </w:r>
      <w:r w:rsidRPr="007B5A16">
        <w:rPr>
          <w:rFonts w:ascii="VNI-Times" w:hAnsi="VNI-Times"/>
        </w:rPr>
        <w:tab/>
      </w:r>
      <w:r w:rsidR="00931210" w:rsidRPr="007B5A16">
        <w:rPr>
          <w:rFonts w:ascii="VNI-Times" w:hAnsi="VNI-Times"/>
        </w:rPr>
        <w:t xml:space="preserve">         </w:t>
      </w:r>
      <w:r w:rsidRPr="007B5A16">
        <w:rPr>
          <w:rFonts w:ascii="VNI-Times" w:hAnsi="VNI-Times"/>
          <w:color w:val="0000FF"/>
        </w:rPr>
        <w:t>B. 2 vaø 3.</w:t>
      </w:r>
      <w:r w:rsidRPr="007B5A16">
        <w:rPr>
          <w:rFonts w:ascii="VNI-Times" w:hAnsi="VNI-Times"/>
        </w:rPr>
        <w:tab/>
      </w:r>
      <w:r w:rsidR="00055239" w:rsidRPr="007B5A16">
        <w:rPr>
          <w:rFonts w:ascii="VNI-Times" w:hAnsi="VNI-Times"/>
        </w:rPr>
        <w:t>C</w:t>
      </w:r>
      <w:r w:rsidRPr="007B5A16">
        <w:rPr>
          <w:rFonts w:ascii="VNI-Times" w:hAnsi="VNI-Times"/>
        </w:rPr>
        <w:t>. 1 vaø 2.</w:t>
      </w:r>
      <w:r w:rsidR="00931210" w:rsidRPr="007B5A16">
        <w:rPr>
          <w:rFonts w:ascii="VNI-Times" w:hAnsi="VNI-Times"/>
        </w:rPr>
        <w:t xml:space="preserve"> </w:t>
      </w:r>
      <w:r w:rsidRPr="007B5A16">
        <w:rPr>
          <w:rFonts w:ascii="VNI-Times" w:hAnsi="VNI-Times"/>
        </w:rPr>
        <w:tab/>
      </w:r>
      <w:r w:rsidR="00055239" w:rsidRPr="007B5A16">
        <w:rPr>
          <w:rFonts w:ascii="VNI-Times" w:hAnsi="VNI-Times"/>
        </w:rPr>
        <w:t xml:space="preserve">  </w:t>
      </w:r>
      <w:r w:rsidRPr="007B5A16">
        <w:rPr>
          <w:rFonts w:ascii="VNI-Times" w:hAnsi="VNI-Times"/>
        </w:rPr>
        <w:t>D. 1 vaø 3.</w:t>
      </w:r>
    </w:p>
    <w:p w:rsidR="003E54D3" w:rsidRPr="007B5A16" w:rsidRDefault="00B9581B" w:rsidP="00A12430">
      <w:pPr>
        <w:jc w:val="both"/>
        <w:rPr>
          <w:rFonts w:ascii="VNI-Times" w:hAnsi="VNI-Times"/>
        </w:rPr>
      </w:pPr>
      <w:r>
        <w:rPr>
          <w:rFonts w:ascii="VNI-Times" w:hAnsi="VNI-Times"/>
          <w:b/>
        </w:rPr>
        <w:t>31</w:t>
      </w:r>
      <w:r w:rsidR="00EB6A53" w:rsidRPr="007B5A16">
        <w:rPr>
          <w:rFonts w:ascii="VNI-Times" w:hAnsi="VNI-Times"/>
          <w:b/>
        </w:rPr>
        <w:t xml:space="preserve">/ </w:t>
      </w:r>
      <w:r w:rsidR="00EF5E54" w:rsidRPr="007B5A16">
        <w:rPr>
          <w:rFonts w:ascii="VNI-Times" w:hAnsi="VNI-Times"/>
        </w:rPr>
        <w:t xml:space="preserve">Phaùt bieåu naøo sau ñaây laø sai: </w:t>
      </w:r>
    </w:p>
    <w:p w:rsidR="003E54D3" w:rsidRPr="007B5A16" w:rsidRDefault="00EF5E54" w:rsidP="00A12430">
      <w:pPr>
        <w:jc w:val="both"/>
        <w:rPr>
          <w:rFonts w:ascii="VNI-Times" w:hAnsi="VNI-Times"/>
        </w:rPr>
      </w:pPr>
      <w:r w:rsidRPr="007B5A16">
        <w:rPr>
          <w:rFonts w:ascii="VNI-Times" w:hAnsi="VNI-Times"/>
        </w:rPr>
        <w:t xml:space="preserve">A. Doøng ñieän Phu coâ chæ ñöôïc sinh ra khi khoái vaät daãn chuyeån ñoäng trong töø tröôøng, coù taùc duïng choáng laïi chuyeån ñoäng cuûa khoái kim loaïi ñoù.  </w:t>
      </w:r>
    </w:p>
    <w:p w:rsidR="003E54D3" w:rsidRPr="007B5A16" w:rsidRDefault="00EF5E54" w:rsidP="00A12430">
      <w:pPr>
        <w:jc w:val="both"/>
        <w:rPr>
          <w:rFonts w:ascii="VNI-Times" w:hAnsi="VNI-Times"/>
        </w:rPr>
      </w:pPr>
      <w:r w:rsidRPr="007B5A16">
        <w:rPr>
          <w:rFonts w:ascii="VNI-Times" w:hAnsi="VNI-Times"/>
        </w:rPr>
        <w:t xml:space="preserve">B. Doøng ñieän caûm öùng ñöôïc sinh ra trong khoái vaät daãn khi chuyeån ñoäng trong töø tröôøng hay ñaët trong töø tröôøng bieán thieân theo thôøi gian goïi laø doøng ñieän Phucoâ. </w:t>
      </w:r>
    </w:p>
    <w:p w:rsidR="003E54D3" w:rsidRPr="007B5A16" w:rsidRDefault="00EF5E54" w:rsidP="00A12430">
      <w:pPr>
        <w:jc w:val="both"/>
        <w:rPr>
          <w:rFonts w:ascii="VNI-Times" w:hAnsi="VNI-Times"/>
        </w:rPr>
      </w:pPr>
      <w:r w:rsidRPr="007B5A16">
        <w:rPr>
          <w:rFonts w:ascii="VNI-Times" w:hAnsi="VNI-Times"/>
        </w:rPr>
        <w:t xml:space="preserve">C. Doøng ñieän xuaát hieän khi coù söï bieán thieân töø thoâng qua maïch ñieän kín goïi laø dñ caûm öùng. </w:t>
      </w:r>
    </w:p>
    <w:p w:rsidR="00EF5E54" w:rsidRPr="007B5A16" w:rsidRDefault="00EF5E54" w:rsidP="00A12430">
      <w:pPr>
        <w:jc w:val="both"/>
        <w:rPr>
          <w:rFonts w:ascii="VNI-Times" w:hAnsi="VNI-Times"/>
          <w:color w:val="0000FF"/>
        </w:rPr>
      </w:pPr>
      <w:r w:rsidRPr="007B5A16">
        <w:rPr>
          <w:rFonts w:ascii="VNI-Times" w:hAnsi="VNI-Times"/>
          <w:color w:val="0000FF"/>
        </w:rPr>
        <w:t>D. Doøng ñieän Phu coâ ñöôïc sinh ra khi khoái kim loaïi chuyeån ñoäng trong töø tröôøng, ñoàng thôøi toaû nhieät laøm khoái vaät daãn noùng leân.</w:t>
      </w:r>
    </w:p>
    <w:p w:rsidR="00F1534D" w:rsidRPr="007B5A16" w:rsidRDefault="00B9581B" w:rsidP="00A12430">
      <w:pPr>
        <w:jc w:val="both"/>
        <w:rPr>
          <w:rFonts w:ascii="VNI-Times" w:hAnsi="VNI-Times"/>
          <w:color w:val="000000"/>
        </w:rPr>
      </w:pPr>
      <w:bookmarkStart w:id="32" w:name="_Toc169699330"/>
      <w:bookmarkStart w:id="33" w:name="_Toc169699880"/>
      <w:r>
        <w:rPr>
          <w:rFonts w:ascii="VNI-Times" w:hAnsi="VNI-Times"/>
          <w:b/>
        </w:rPr>
        <w:t>32</w:t>
      </w:r>
      <w:r w:rsidR="00FB24EA" w:rsidRPr="007B5A16">
        <w:rPr>
          <w:rFonts w:ascii="VNI-Times" w:hAnsi="VNI-Times"/>
          <w:b/>
        </w:rPr>
        <w:t xml:space="preserve">/ </w:t>
      </w:r>
      <w:r w:rsidR="00F1534D" w:rsidRPr="007B5A16">
        <w:rPr>
          <w:rFonts w:ascii="VNI-Times" w:hAnsi="VNI-Times"/>
          <w:color w:val="000000"/>
        </w:rPr>
        <w:t>Moät voøng daây phaúng giôùi haïn dieän tích S = 5cm</w:t>
      </w:r>
      <w:r w:rsidR="00F1534D" w:rsidRPr="007B5A16">
        <w:rPr>
          <w:rFonts w:ascii="VNI-Times" w:hAnsi="VNI-Times"/>
          <w:color w:val="000000"/>
          <w:vertAlign w:val="superscript"/>
        </w:rPr>
        <w:t>2</w:t>
      </w:r>
      <w:r w:rsidR="00F1534D" w:rsidRPr="007B5A16">
        <w:rPr>
          <w:rFonts w:ascii="VNI-Times" w:hAnsi="VNI-Times"/>
          <w:color w:val="000000"/>
        </w:rPr>
        <w:t xml:space="preserve"> ñaët trong töø tröôøng ñeàu coù cöù töø B = 0,1T. Mp voøng daây laøm thaønh vôùi vectô caûm öùng töø 1 goùc 30</w:t>
      </w:r>
      <w:r w:rsidR="00F1534D" w:rsidRPr="007B5A16">
        <w:rPr>
          <w:rFonts w:ascii="VNI-Times" w:hAnsi="VNI-Times"/>
          <w:color w:val="000000"/>
          <w:vertAlign w:val="superscript"/>
        </w:rPr>
        <w:t>0</w:t>
      </w:r>
      <w:r w:rsidR="00F1534D" w:rsidRPr="007B5A16">
        <w:rPr>
          <w:rFonts w:ascii="VNI-Times" w:hAnsi="VNI-Times"/>
          <w:color w:val="000000"/>
        </w:rPr>
        <w:t xml:space="preserve">. Töø thoâng qua dieän dích S coù giaù trò: </w:t>
      </w:r>
    </w:p>
    <w:p w:rsidR="00F1534D" w:rsidRPr="007B5A16" w:rsidRDefault="00F1534D" w:rsidP="00A12430">
      <w:pPr>
        <w:jc w:val="both"/>
        <w:rPr>
          <w:rFonts w:ascii="VNI-Times" w:hAnsi="VNI-Times"/>
          <w:color w:val="000000"/>
        </w:rPr>
      </w:pPr>
      <w:r w:rsidRPr="007B5A16">
        <w:rPr>
          <w:rFonts w:ascii="VNI-Times" w:hAnsi="VNI-Times"/>
        </w:rPr>
        <w:t xml:space="preserve">A. </w:t>
      </w:r>
      <w:r w:rsidRPr="007B5A16">
        <w:rPr>
          <w:rFonts w:ascii="VNI-Times" w:hAnsi="VNI-Times"/>
          <w:color w:val="000000"/>
        </w:rPr>
        <w:t>0,225.10</w:t>
      </w:r>
      <w:r w:rsidRPr="007B5A16">
        <w:rPr>
          <w:rFonts w:ascii="VNI-Times" w:hAnsi="VNI-Times"/>
          <w:color w:val="000000"/>
          <w:vertAlign w:val="superscript"/>
        </w:rPr>
        <w:t>-4</w:t>
      </w:r>
      <w:r w:rsidRPr="007B5A16">
        <w:rPr>
          <w:rFonts w:ascii="VNI-Times" w:hAnsi="VNI-Times"/>
          <w:color w:val="000000"/>
        </w:rPr>
        <w:t>Wb hoaëc -0,225.10</w:t>
      </w:r>
      <w:r w:rsidRPr="007B5A16">
        <w:rPr>
          <w:rFonts w:ascii="VNI-Times" w:hAnsi="VNI-Times"/>
          <w:color w:val="000000"/>
          <w:vertAlign w:val="superscript"/>
        </w:rPr>
        <w:t>-4</w:t>
      </w:r>
      <w:r w:rsidRPr="007B5A16">
        <w:rPr>
          <w:rFonts w:ascii="VNI-Times" w:hAnsi="VNI-Times"/>
          <w:color w:val="000000"/>
        </w:rPr>
        <w:t xml:space="preserve">Wb tuyø theo ñieàu kieän.    </w:t>
      </w:r>
    </w:p>
    <w:p w:rsidR="00F1534D" w:rsidRPr="007B5A16" w:rsidRDefault="00F1534D" w:rsidP="00A12430">
      <w:pPr>
        <w:jc w:val="both"/>
        <w:rPr>
          <w:rFonts w:ascii="VNI-Times" w:hAnsi="VNI-Times"/>
        </w:rPr>
      </w:pPr>
      <w:r w:rsidRPr="007B5A16">
        <w:rPr>
          <w:rFonts w:ascii="VNI-Times" w:hAnsi="VNI-Times"/>
        </w:rPr>
        <w:t xml:space="preserve">B. </w:t>
      </w:r>
      <w:r w:rsidRPr="007B5A16">
        <w:rPr>
          <w:rFonts w:ascii="VNI-Times" w:hAnsi="VNI-Times"/>
          <w:color w:val="000000"/>
        </w:rPr>
        <w:t>0,25.10</w:t>
      </w:r>
      <w:r w:rsidRPr="007B5A16">
        <w:rPr>
          <w:rFonts w:ascii="VNI-Times" w:hAnsi="VNI-Times"/>
          <w:color w:val="000000"/>
          <w:vertAlign w:val="superscript"/>
        </w:rPr>
        <w:t>-4</w:t>
      </w:r>
      <w:r w:rsidRPr="007B5A16">
        <w:rPr>
          <w:rFonts w:ascii="VNI-Times" w:hAnsi="VNI-Times"/>
          <w:color w:val="000000"/>
        </w:rPr>
        <w:t>Wb.</w:t>
      </w:r>
      <w:r w:rsidRPr="007B5A16">
        <w:rPr>
          <w:rFonts w:ascii="VNI-Times" w:hAnsi="VNI-Times"/>
        </w:rPr>
        <w:tab/>
      </w:r>
    </w:p>
    <w:p w:rsidR="00F1534D" w:rsidRPr="007B5A16" w:rsidRDefault="00F1534D" w:rsidP="00A12430">
      <w:pPr>
        <w:jc w:val="both"/>
        <w:rPr>
          <w:rFonts w:ascii="VNI-Times" w:hAnsi="VNI-Times"/>
          <w:color w:val="0000FF"/>
        </w:rPr>
      </w:pPr>
      <w:r w:rsidRPr="007B5A16">
        <w:rPr>
          <w:rFonts w:ascii="VNI-Times" w:hAnsi="VNI-Times"/>
          <w:color w:val="0000FF"/>
        </w:rPr>
        <w:lastRenderedPageBreak/>
        <w:t>C. 0,25.10</w:t>
      </w:r>
      <w:r w:rsidRPr="007B5A16">
        <w:rPr>
          <w:rFonts w:ascii="VNI-Times" w:hAnsi="VNI-Times"/>
          <w:color w:val="0000FF"/>
          <w:vertAlign w:val="superscript"/>
        </w:rPr>
        <w:t>-4</w:t>
      </w:r>
      <w:r w:rsidRPr="007B5A16">
        <w:rPr>
          <w:rFonts w:ascii="VNI-Times" w:hAnsi="VNI-Times"/>
          <w:color w:val="0000FF"/>
        </w:rPr>
        <w:t>Wb hoaëc -0,25.10</w:t>
      </w:r>
      <w:r w:rsidRPr="007B5A16">
        <w:rPr>
          <w:rFonts w:ascii="VNI-Times" w:hAnsi="VNI-Times"/>
          <w:color w:val="0000FF"/>
          <w:vertAlign w:val="superscript"/>
        </w:rPr>
        <w:t>-4</w:t>
      </w:r>
      <w:r w:rsidRPr="007B5A16">
        <w:rPr>
          <w:rFonts w:ascii="VNI-Times" w:hAnsi="VNI-Times"/>
          <w:color w:val="0000FF"/>
        </w:rPr>
        <w:t>Wb tuyø theo ñieàu kieän.</w:t>
      </w:r>
      <w:r w:rsidRPr="007B5A16">
        <w:rPr>
          <w:rFonts w:ascii="VNI-Times" w:hAnsi="VNI-Times"/>
          <w:color w:val="0000FF"/>
        </w:rPr>
        <w:tab/>
      </w:r>
    </w:p>
    <w:p w:rsidR="00F1534D" w:rsidRPr="007B5A16" w:rsidRDefault="00F1534D" w:rsidP="00A12430">
      <w:pPr>
        <w:jc w:val="both"/>
        <w:rPr>
          <w:rFonts w:ascii="VNI-Times" w:hAnsi="VNI-Times"/>
          <w:color w:val="000000"/>
        </w:rPr>
      </w:pPr>
      <w:r w:rsidRPr="007B5A16">
        <w:rPr>
          <w:rFonts w:ascii="VNI-Times" w:hAnsi="VNI-Times"/>
        </w:rPr>
        <w:t xml:space="preserve">D. </w:t>
      </w:r>
      <w:r w:rsidRPr="007B5A16">
        <w:rPr>
          <w:rFonts w:ascii="VNI-Times" w:hAnsi="VNI-Times"/>
          <w:color w:val="000000"/>
        </w:rPr>
        <w:t>-0,25.10</w:t>
      </w:r>
      <w:r w:rsidRPr="007B5A16">
        <w:rPr>
          <w:rFonts w:ascii="VNI-Times" w:hAnsi="VNI-Times"/>
          <w:color w:val="000000"/>
          <w:vertAlign w:val="superscript"/>
        </w:rPr>
        <w:t>-4</w:t>
      </w:r>
      <w:r w:rsidRPr="007B5A16">
        <w:rPr>
          <w:rFonts w:ascii="VNI-Times" w:hAnsi="VNI-Times"/>
          <w:color w:val="000000"/>
        </w:rPr>
        <w:t>Wb.</w:t>
      </w:r>
    </w:p>
    <w:p w:rsidR="00F1534D" w:rsidRPr="007B5A16" w:rsidRDefault="00B9581B" w:rsidP="00A12430">
      <w:pPr>
        <w:jc w:val="both"/>
        <w:rPr>
          <w:rFonts w:ascii="VNI-Times" w:hAnsi="VNI-Times"/>
          <w:color w:val="000000"/>
        </w:rPr>
      </w:pPr>
      <w:r>
        <w:rPr>
          <w:rFonts w:ascii="VNI-Times" w:hAnsi="VNI-Times"/>
          <w:b/>
        </w:rPr>
        <w:t>33</w:t>
      </w:r>
      <w:r w:rsidR="00FB24EA" w:rsidRPr="007B5A16">
        <w:rPr>
          <w:rFonts w:ascii="VNI-Times" w:hAnsi="VNI-Times"/>
          <w:b/>
        </w:rPr>
        <w:t xml:space="preserve">/ </w:t>
      </w:r>
      <w:r w:rsidR="00F1534D" w:rsidRPr="007B5A16">
        <w:rPr>
          <w:rFonts w:ascii="VNI-Times" w:hAnsi="VNI-Times"/>
          <w:color w:val="000000"/>
        </w:rPr>
        <w:t>Moät khung daây dieän tích 5cm</w:t>
      </w:r>
      <w:r w:rsidR="00F1534D" w:rsidRPr="007B5A16">
        <w:rPr>
          <w:rFonts w:ascii="VNI-Times" w:hAnsi="VNI-Times"/>
          <w:color w:val="000000"/>
          <w:vertAlign w:val="superscript"/>
        </w:rPr>
        <w:t>2</w:t>
      </w:r>
      <w:r w:rsidR="00F1534D" w:rsidRPr="007B5A16">
        <w:rPr>
          <w:rFonts w:ascii="VNI-Times" w:hAnsi="VNI-Times"/>
          <w:color w:val="000000"/>
        </w:rPr>
        <w:t xml:space="preserve"> goàm 50 voøng daây . Ñaët khung daây trong töø tröôøng ñeàu coù caûm öùng töø B vaø quay khung daây theo moïi höôùng . Töø thoâng qua khung daây coù giaù trò cöïc ñaïi laø 5.10</w:t>
      </w:r>
      <w:r w:rsidR="00F1534D" w:rsidRPr="007B5A16">
        <w:rPr>
          <w:rFonts w:ascii="VNI-Times" w:hAnsi="VNI-Times"/>
          <w:color w:val="000000"/>
          <w:vertAlign w:val="superscript"/>
        </w:rPr>
        <w:t>-3</w:t>
      </w:r>
      <w:r w:rsidR="00F1534D" w:rsidRPr="007B5A16">
        <w:rPr>
          <w:rFonts w:ascii="VNI-Times" w:hAnsi="VNI-Times"/>
          <w:color w:val="000000"/>
        </w:rPr>
        <w:t xml:space="preserve"> Wb. Cöù töø B coù giaù trò laø </w:t>
      </w:r>
    </w:p>
    <w:p w:rsidR="00F1534D" w:rsidRPr="007B5A16" w:rsidRDefault="00F1534D" w:rsidP="00A12430">
      <w:pPr>
        <w:jc w:val="both"/>
        <w:rPr>
          <w:rFonts w:ascii="VNI-Times" w:hAnsi="VNI-Times"/>
        </w:rPr>
      </w:pPr>
      <w:r w:rsidRPr="007B5A16">
        <w:rPr>
          <w:rFonts w:ascii="VNI-Times" w:hAnsi="VNI-Times"/>
        </w:rPr>
        <w:t xml:space="preserve">A. </w:t>
      </w:r>
      <w:r w:rsidRPr="007B5A16">
        <w:rPr>
          <w:rFonts w:ascii="VNI-Times" w:hAnsi="VNI-Times"/>
          <w:color w:val="000000"/>
        </w:rPr>
        <w:t>0,02T.</w:t>
      </w:r>
      <w:r w:rsidRPr="007B5A16">
        <w:rPr>
          <w:rFonts w:ascii="VNI-Times" w:hAnsi="VNI-Times"/>
        </w:rPr>
        <w:tab/>
        <w:t xml:space="preserve">   </w:t>
      </w:r>
    </w:p>
    <w:p w:rsidR="00F1534D" w:rsidRPr="007B5A16" w:rsidRDefault="00F1534D" w:rsidP="00A12430">
      <w:pPr>
        <w:jc w:val="both"/>
        <w:rPr>
          <w:rFonts w:ascii="VNI-Times" w:hAnsi="VNI-Times"/>
          <w:color w:val="0000FF"/>
        </w:rPr>
      </w:pPr>
      <w:r w:rsidRPr="007B5A16">
        <w:rPr>
          <w:rFonts w:ascii="VNI-Times" w:hAnsi="VNI-Times"/>
          <w:color w:val="0000FF"/>
        </w:rPr>
        <w:t>B. 0,2T.</w:t>
      </w:r>
      <w:r w:rsidRPr="007B5A16">
        <w:rPr>
          <w:rFonts w:ascii="VNI-Times" w:hAnsi="VNI-Times"/>
          <w:color w:val="0000FF"/>
        </w:rPr>
        <w:tab/>
      </w:r>
    </w:p>
    <w:p w:rsidR="00F1534D" w:rsidRPr="007B5A16" w:rsidRDefault="00F1534D" w:rsidP="00A12430">
      <w:pPr>
        <w:jc w:val="both"/>
        <w:rPr>
          <w:rFonts w:ascii="VNI-Times" w:hAnsi="VNI-Times"/>
        </w:rPr>
      </w:pPr>
      <w:r w:rsidRPr="007B5A16">
        <w:rPr>
          <w:rFonts w:ascii="VNI-Times" w:hAnsi="VNI-Times"/>
        </w:rPr>
        <w:t xml:space="preserve">C. </w:t>
      </w:r>
      <w:r w:rsidRPr="007B5A16">
        <w:rPr>
          <w:rFonts w:ascii="VNI-Times" w:hAnsi="VNI-Times"/>
          <w:color w:val="000000"/>
        </w:rPr>
        <w:t>2,5T.</w:t>
      </w:r>
      <w:r w:rsidRPr="007B5A16">
        <w:rPr>
          <w:rFonts w:ascii="VNI-Times" w:hAnsi="VNI-Times"/>
        </w:rPr>
        <w:tab/>
      </w:r>
    </w:p>
    <w:p w:rsidR="00F1534D" w:rsidRPr="007B5A16" w:rsidRDefault="00F1534D" w:rsidP="00A12430">
      <w:pPr>
        <w:jc w:val="both"/>
        <w:rPr>
          <w:rFonts w:ascii="VNI-Times" w:hAnsi="VNI-Times"/>
          <w:color w:val="000000"/>
        </w:rPr>
      </w:pPr>
      <w:r w:rsidRPr="007B5A16">
        <w:rPr>
          <w:rFonts w:ascii="VNI-Times" w:hAnsi="VNI-Times"/>
        </w:rPr>
        <w:t xml:space="preserve">D. </w:t>
      </w:r>
      <w:r w:rsidRPr="007B5A16">
        <w:rPr>
          <w:rFonts w:ascii="VNI-Times" w:hAnsi="VNI-Times"/>
          <w:color w:val="000000"/>
        </w:rPr>
        <w:t>0,25T.</w:t>
      </w:r>
    </w:p>
    <w:p w:rsidR="00F1534D" w:rsidRPr="007B5A16" w:rsidRDefault="00B9581B" w:rsidP="00A12430">
      <w:pPr>
        <w:jc w:val="both"/>
        <w:rPr>
          <w:rFonts w:ascii="VNI-Times" w:hAnsi="VNI-Times"/>
          <w:color w:val="000000"/>
        </w:rPr>
      </w:pPr>
      <w:r>
        <w:rPr>
          <w:rFonts w:ascii="VNI-Times" w:hAnsi="VNI-Times"/>
          <w:b/>
        </w:rPr>
        <w:t>34</w:t>
      </w:r>
      <w:r w:rsidR="00FB24EA" w:rsidRPr="007B5A16">
        <w:rPr>
          <w:rFonts w:ascii="VNI-Times" w:hAnsi="VNI-Times"/>
          <w:b/>
        </w:rPr>
        <w:t xml:space="preserve">/ </w:t>
      </w:r>
      <w:r w:rsidR="00F1534D" w:rsidRPr="007B5A16">
        <w:rPr>
          <w:rFonts w:ascii="VNI-Times" w:hAnsi="VNI-Times"/>
          <w:color w:val="000000"/>
        </w:rPr>
        <w:t>Moät khung daây daãn coù 200voøng. Dieän tích giôùi haïn bôûi moåi voøng laø 100cm</w:t>
      </w:r>
      <w:r w:rsidR="00F1534D" w:rsidRPr="007B5A16">
        <w:rPr>
          <w:rFonts w:ascii="VNI-Times" w:hAnsi="VNI-Times"/>
          <w:color w:val="000000"/>
          <w:vertAlign w:val="superscript"/>
        </w:rPr>
        <w:t>2</w:t>
      </w:r>
      <w:r w:rsidR="00F1534D" w:rsidRPr="007B5A16">
        <w:rPr>
          <w:rFonts w:ascii="VNI-Times" w:hAnsi="VNI-Times"/>
          <w:color w:val="000000"/>
        </w:rPr>
        <w:t xml:space="preserve"> . Khung daây ñaët trong töø tröôøng ñeàu coù caùc ñöôøng caûm öùng töø vuoâng goùc maët phaúng cuûa khung coù ñoä lôùn B = 0,2T. Töø thoâng qua khung daây coù giaù trò:</w:t>
      </w:r>
    </w:p>
    <w:p w:rsidR="00F1534D" w:rsidRPr="007B5A16" w:rsidRDefault="00F1534D" w:rsidP="00A12430">
      <w:pPr>
        <w:jc w:val="both"/>
        <w:rPr>
          <w:rFonts w:ascii="VNI-Times" w:hAnsi="VNI-Times"/>
        </w:rPr>
      </w:pPr>
      <w:r w:rsidRPr="007B5A16">
        <w:rPr>
          <w:rFonts w:ascii="VNI-Times" w:hAnsi="VNI-Times"/>
        </w:rPr>
        <w:t xml:space="preserve">A. </w:t>
      </w:r>
      <w:r w:rsidRPr="007B5A16">
        <w:rPr>
          <w:rFonts w:ascii="VNI-Times" w:hAnsi="VNI-Times"/>
          <w:color w:val="000000"/>
        </w:rPr>
        <w:t>4Wb.</w:t>
      </w:r>
      <w:r w:rsidRPr="007B5A16">
        <w:rPr>
          <w:rFonts w:ascii="VNI-Times" w:hAnsi="VNI-Times"/>
        </w:rPr>
        <w:tab/>
      </w:r>
    </w:p>
    <w:p w:rsidR="00F1534D" w:rsidRPr="007B5A16" w:rsidRDefault="00F1534D" w:rsidP="00A12430">
      <w:pPr>
        <w:jc w:val="both"/>
        <w:rPr>
          <w:rFonts w:ascii="VNI-Times" w:hAnsi="VNI-Times"/>
        </w:rPr>
      </w:pPr>
      <w:r w:rsidRPr="007B5A16">
        <w:rPr>
          <w:rFonts w:ascii="VNI-Times" w:hAnsi="VNI-Times"/>
        </w:rPr>
        <w:t xml:space="preserve">B. </w:t>
      </w:r>
      <w:r w:rsidRPr="007B5A16">
        <w:rPr>
          <w:rFonts w:ascii="VNI-Times" w:hAnsi="VNI-Times"/>
          <w:color w:val="000000"/>
        </w:rPr>
        <w:t>0,2Wb.</w:t>
      </w:r>
      <w:r w:rsidRPr="007B5A16">
        <w:rPr>
          <w:rFonts w:ascii="VNI-Times" w:hAnsi="VNI-Times"/>
        </w:rPr>
        <w:tab/>
      </w:r>
    </w:p>
    <w:p w:rsidR="00F1534D" w:rsidRPr="007B5A16" w:rsidRDefault="00F1534D" w:rsidP="00A12430">
      <w:pPr>
        <w:jc w:val="both"/>
        <w:rPr>
          <w:rFonts w:ascii="VNI-Times" w:hAnsi="VNI-Times"/>
          <w:color w:val="0000FF"/>
        </w:rPr>
      </w:pPr>
      <w:r w:rsidRPr="007B5A16">
        <w:rPr>
          <w:rFonts w:ascii="VNI-Times" w:hAnsi="VNI-Times"/>
          <w:color w:val="0000FF"/>
        </w:rPr>
        <w:t>C. 0,4Wb.</w:t>
      </w:r>
      <w:r w:rsidRPr="007B5A16">
        <w:rPr>
          <w:rFonts w:ascii="VNI-Times" w:hAnsi="VNI-Times"/>
          <w:color w:val="0000FF"/>
        </w:rPr>
        <w:tab/>
      </w:r>
    </w:p>
    <w:p w:rsidR="00F1534D" w:rsidRPr="007B5A16" w:rsidRDefault="00F1534D" w:rsidP="00A12430">
      <w:pPr>
        <w:jc w:val="both"/>
        <w:rPr>
          <w:rFonts w:ascii="VNI-Times" w:hAnsi="VNI-Times"/>
          <w:color w:val="000000"/>
        </w:rPr>
      </w:pPr>
      <w:r w:rsidRPr="007B5A16">
        <w:rPr>
          <w:rFonts w:ascii="VNI-Times" w:hAnsi="VNI-Times"/>
        </w:rPr>
        <w:t xml:space="preserve">D. </w:t>
      </w:r>
      <w:r w:rsidRPr="007B5A16">
        <w:rPr>
          <w:rFonts w:ascii="VNI-Times" w:hAnsi="VNI-Times"/>
          <w:color w:val="000000"/>
        </w:rPr>
        <w:t>0,04Wb.</w:t>
      </w:r>
    </w:p>
    <w:p w:rsidR="00882207" w:rsidRPr="007B5A16" w:rsidRDefault="00B9581B" w:rsidP="00882207">
      <w:pPr>
        <w:jc w:val="both"/>
      </w:pPr>
      <w:r>
        <w:rPr>
          <w:b/>
        </w:rPr>
        <w:t>35</w:t>
      </w:r>
      <w:r w:rsidR="00FB24EA" w:rsidRPr="007B5A16">
        <w:rPr>
          <w:b/>
        </w:rPr>
        <w:t xml:space="preserve">/ </w:t>
      </w:r>
      <w:r w:rsidR="00882207" w:rsidRPr="007B5A16">
        <w:t xml:space="preserve">Một khung dây dẫn hình vuông cạnh 20 cm nằm trong từ trường đều độ lớn B = 1,2 T sao cho các đường sức vuông góc với mặt khung dây. Từ thông qua khung dây đó là </w:t>
      </w:r>
    </w:p>
    <w:p w:rsidR="00882207" w:rsidRPr="007B5A16" w:rsidRDefault="00882207" w:rsidP="00882207">
      <w:pPr>
        <w:jc w:val="both"/>
      </w:pPr>
      <w:r w:rsidRPr="007B5A16">
        <w:rPr>
          <w:color w:val="0000FF"/>
        </w:rPr>
        <w:t>A. 0,048 Wb.</w:t>
      </w:r>
      <w:r w:rsidRPr="007B5A16">
        <w:rPr>
          <w:color w:val="0000FF"/>
        </w:rPr>
        <w:tab/>
      </w:r>
      <w:r w:rsidRPr="007B5A16">
        <w:tab/>
      </w:r>
    </w:p>
    <w:p w:rsidR="00882207" w:rsidRPr="007B5A16" w:rsidRDefault="00882207" w:rsidP="00882207">
      <w:pPr>
        <w:jc w:val="both"/>
      </w:pPr>
      <w:r w:rsidRPr="007B5A16">
        <w:t>B. 24 Wb.</w:t>
      </w:r>
      <w:r w:rsidRPr="007B5A16">
        <w:tab/>
      </w:r>
      <w:r w:rsidRPr="007B5A16">
        <w:tab/>
      </w:r>
    </w:p>
    <w:p w:rsidR="00882207" w:rsidRPr="007B5A16" w:rsidRDefault="00882207" w:rsidP="00882207">
      <w:pPr>
        <w:jc w:val="both"/>
      </w:pPr>
      <w:r w:rsidRPr="007B5A16">
        <w:t>C. 480 Wb.</w:t>
      </w:r>
      <w:r w:rsidRPr="007B5A16">
        <w:tab/>
      </w:r>
      <w:r w:rsidRPr="007B5A16">
        <w:tab/>
      </w:r>
    </w:p>
    <w:p w:rsidR="00882207" w:rsidRPr="007B5A16" w:rsidRDefault="00882207" w:rsidP="00882207">
      <w:pPr>
        <w:jc w:val="both"/>
      </w:pPr>
      <w:r w:rsidRPr="007B5A16">
        <w:t>D. 0 Wb.</w:t>
      </w:r>
    </w:p>
    <w:p w:rsidR="00F1534D" w:rsidRPr="007B5A16" w:rsidRDefault="00B9581B" w:rsidP="00A12430">
      <w:pPr>
        <w:jc w:val="both"/>
        <w:rPr>
          <w:rFonts w:ascii="VNI-Times" w:hAnsi="VNI-Times"/>
          <w:color w:val="000000"/>
        </w:rPr>
      </w:pPr>
      <w:r>
        <w:rPr>
          <w:rFonts w:ascii="VNI-Times" w:hAnsi="VNI-Times"/>
          <w:b/>
        </w:rPr>
        <w:t>36</w:t>
      </w:r>
      <w:r w:rsidR="00FB24EA" w:rsidRPr="007B5A16">
        <w:rPr>
          <w:rFonts w:ascii="VNI-Times" w:hAnsi="VNI-Times"/>
          <w:b/>
        </w:rPr>
        <w:t xml:space="preserve">/ </w:t>
      </w:r>
      <w:r w:rsidR="00F1534D" w:rsidRPr="007B5A16">
        <w:rPr>
          <w:rFonts w:ascii="VNI-Times" w:hAnsi="VNI-Times"/>
          <w:color w:val="000000"/>
        </w:rPr>
        <w:t>Moät hình vuoâng caïnh 5cm ñaët trong töø tröôøng ñeàu coù caûm öùng töø B = 4.10</w:t>
      </w:r>
      <w:r w:rsidR="00F1534D" w:rsidRPr="007B5A16">
        <w:rPr>
          <w:rFonts w:ascii="VNI-Times" w:hAnsi="VNI-Times"/>
          <w:color w:val="000000"/>
          <w:vertAlign w:val="superscript"/>
        </w:rPr>
        <w:t>-4</w:t>
      </w:r>
      <w:r w:rsidR="00F1534D" w:rsidRPr="007B5A16">
        <w:rPr>
          <w:rFonts w:ascii="VNI-Times" w:hAnsi="VNI-Times"/>
          <w:color w:val="000000"/>
        </w:rPr>
        <w:t>T. Töø thoâng qua hình vuoâng ñoù baèng 10</w:t>
      </w:r>
      <w:r w:rsidR="00F1534D" w:rsidRPr="007B5A16">
        <w:rPr>
          <w:rFonts w:ascii="VNI-Times" w:hAnsi="VNI-Times"/>
          <w:color w:val="000000"/>
          <w:vertAlign w:val="superscript"/>
        </w:rPr>
        <w:t>-6</w:t>
      </w:r>
      <w:r w:rsidR="00F1534D" w:rsidRPr="007B5A16">
        <w:rPr>
          <w:rFonts w:ascii="VNI-Times" w:hAnsi="VNI-Times"/>
          <w:color w:val="000000"/>
        </w:rPr>
        <w:t xml:space="preserve">Wb. Goùc hôïp bôûi vectô caûm öùng töø  vaø vectô phaùp tuyeán vôùi hình vuoâng ñoù laø: </w:t>
      </w:r>
    </w:p>
    <w:p w:rsidR="00F1534D" w:rsidRPr="007B5A16" w:rsidRDefault="00F1534D" w:rsidP="00A12430">
      <w:pPr>
        <w:jc w:val="both"/>
        <w:rPr>
          <w:rFonts w:ascii="VNI-Times" w:hAnsi="VNI-Times"/>
          <w:color w:val="000000"/>
        </w:rPr>
      </w:pPr>
      <w:r w:rsidRPr="007B5A16">
        <w:rPr>
          <w:rFonts w:ascii="VNI-Times" w:hAnsi="VNI-Times"/>
        </w:rPr>
        <w:t xml:space="preserve">A. </w:t>
      </w:r>
      <w:r w:rsidRPr="007B5A16">
        <w:rPr>
          <w:rFonts w:ascii="VNI-Times" w:hAnsi="VNI-Times"/>
          <w:color w:val="000000"/>
        </w:rPr>
        <w:t>60</w:t>
      </w:r>
      <w:r w:rsidRPr="007B5A16">
        <w:rPr>
          <w:rFonts w:ascii="VNI-Times" w:hAnsi="VNI-Times"/>
          <w:color w:val="000000"/>
          <w:vertAlign w:val="superscript"/>
        </w:rPr>
        <w:t>0</w:t>
      </w:r>
      <w:r w:rsidRPr="007B5A16">
        <w:rPr>
          <w:rFonts w:ascii="VNI-Times" w:hAnsi="VNI-Times"/>
          <w:color w:val="000000"/>
        </w:rPr>
        <w:t>.</w:t>
      </w:r>
    </w:p>
    <w:p w:rsidR="00F1534D" w:rsidRPr="007B5A16" w:rsidRDefault="00055239" w:rsidP="00A12430">
      <w:pPr>
        <w:jc w:val="both"/>
        <w:rPr>
          <w:rFonts w:ascii="VNI-Times" w:hAnsi="VNI-Times"/>
          <w:color w:val="000000"/>
        </w:rPr>
      </w:pPr>
      <w:r w:rsidRPr="007B5A16">
        <w:rPr>
          <w:rFonts w:ascii="VNI-Times" w:hAnsi="VNI-Times"/>
        </w:rPr>
        <w:t>B</w:t>
      </w:r>
      <w:r w:rsidR="00F1534D" w:rsidRPr="007B5A16">
        <w:rPr>
          <w:rFonts w:ascii="VNI-Times" w:hAnsi="VNI-Times"/>
        </w:rPr>
        <w:t xml:space="preserve">. </w:t>
      </w:r>
      <w:r w:rsidR="00F1534D" w:rsidRPr="007B5A16">
        <w:rPr>
          <w:rFonts w:ascii="VNI-Times" w:hAnsi="VNI-Times"/>
          <w:color w:val="000000"/>
        </w:rPr>
        <w:t>30</w:t>
      </w:r>
      <w:r w:rsidR="00F1534D" w:rsidRPr="007B5A16">
        <w:rPr>
          <w:rFonts w:ascii="VNI-Times" w:hAnsi="VNI-Times"/>
          <w:color w:val="000000"/>
          <w:vertAlign w:val="superscript"/>
        </w:rPr>
        <w:t>0</w:t>
      </w:r>
      <w:r w:rsidR="00F1534D" w:rsidRPr="007B5A16">
        <w:rPr>
          <w:rFonts w:ascii="VNI-Times" w:hAnsi="VNI-Times"/>
          <w:color w:val="000000"/>
        </w:rPr>
        <w:t xml:space="preserve">. </w:t>
      </w:r>
    </w:p>
    <w:p w:rsidR="00F1534D" w:rsidRPr="007B5A16" w:rsidRDefault="00F1534D" w:rsidP="00A12430">
      <w:pPr>
        <w:jc w:val="both"/>
        <w:rPr>
          <w:rFonts w:ascii="VNI-Times" w:hAnsi="VNI-Times"/>
        </w:rPr>
      </w:pPr>
      <w:r w:rsidRPr="007B5A16">
        <w:rPr>
          <w:rFonts w:ascii="VNI-Times" w:hAnsi="VNI-Times"/>
        </w:rPr>
        <w:t xml:space="preserve">C. </w:t>
      </w:r>
      <w:r w:rsidRPr="007B5A16">
        <w:rPr>
          <w:rFonts w:ascii="VNI-Times" w:hAnsi="VNI-Times"/>
          <w:color w:val="000000"/>
        </w:rPr>
        <w:t>90</w:t>
      </w:r>
      <w:r w:rsidRPr="007B5A16">
        <w:rPr>
          <w:rFonts w:ascii="VNI-Times" w:hAnsi="VNI-Times"/>
          <w:color w:val="000000"/>
          <w:vertAlign w:val="superscript"/>
        </w:rPr>
        <w:t>0</w:t>
      </w:r>
      <w:r w:rsidRPr="007B5A16">
        <w:rPr>
          <w:rFonts w:ascii="VNI-Times" w:hAnsi="VNI-Times"/>
          <w:color w:val="000000"/>
        </w:rPr>
        <w:t xml:space="preserve">. </w:t>
      </w:r>
      <w:r w:rsidRPr="007B5A16">
        <w:rPr>
          <w:rFonts w:ascii="VNI-Times" w:hAnsi="VNI-Times"/>
        </w:rPr>
        <w:tab/>
      </w:r>
    </w:p>
    <w:p w:rsidR="00F1534D" w:rsidRPr="007B5A16" w:rsidRDefault="00F1534D" w:rsidP="00A12430">
      <w:pPr>
        <w:jc w:val="both"/>
        <w:rPr>
          <w:rFonts w:ascii="VNI-Times" w:hAnsi="VNI-Times"/>
          <w:color w:val="0000FF"/>
        </w:rPr>
      </w:pPr>
      <w:r w:rsidRPr="007B5A16">
        <w:rPr>
          <w:rFonts w:ascii="VNI-Times" w:hAnsi="VNI-Times"/>
          <w:color w:val="0000FF"/>
        </w:rPr>
        <w:t>D. 0</w:t>
      </w:r>
      <w:r w:rsidRPr="007B5A16">
        <w:rPr>
          <w:rFonts w:ascii="VNI-Times" w:hAnsi="VNI-Times"/>
          <w:color w:val="0000FF"/>
          <w:vertAlign w:val="superscript"/>
        </w:rPr>
        <w:t>0</w:t>
      </w:r>
      <w:r w:rsidRPr="007B5A16">
        <w:rPr>
          <w:rFonts w:ascii="VNI-Times" w:hAnsi="VNI-Times"/>
          <w:color w:val="0000FF"/>
        </w:rPr>
        <w:t>.</w:t>
      </w:r>
    </w:p>
    <w:p w:rsidR="00F1534D" w:rsidRPr="007B5A16" w:rsidRDefault="00B9581B" w:rsidP="00A12430">
      <w:pPr>
        <w:jc w:val="both"/>
        <w:rPr>
          <w:rFonts w:ascii="VNI-Times" w:hAnsi="VNI-Times"/>
          <w:color w:val="000000"/>
        </w:rPr>
      </w:pPr>
      <w:r>
        <w:rPr>
          <w:rFonts w:ascii="VNI-Times" w:hAnsi="VNI-Times"/>
          <w:b/>
        </w:rPr>
        <w:t>37</w:t>
      </w:r>
      <w:r w:rsidR="00FB24EA" w:rsidRPr="007B5A16">
        <w:rPr>
          <w:rFonts w:ascii="VNI-Times" w:hAnsi="VNI-Times"/>
          <w:b/>
        </w:rPr>
        <w:t xml:space="preserve">/ </w:t>
      </w:r>
      <w:r w:rsidR="00F1534D" w:rsidRPr="007B5A16">
        <w:rPr>
          <w:rFonts w:ascii="VNI-Times" w:hAnsi="VNI-Times"/>
          <w:color w:val="000000"/>
        </w:rPr>
        <w:t>Moät khung daây daãn hình chöû nhaät coù kích thöôùc 3cmx4cm ñaët trong töø tröôøng ñeàu coù caûm öùng töø B = 5.10</w:t>
      </w:r>
      <w:r w:rsidR="00F1534D" w:rsidRPr="007B5A16">
        <w:rPr>
          <w:rFonts w:ascii="VNI-Times" w:hAnsi="VNI-Times"/>
          <w:color w:val="000000"/>
          <w:vertAlign w:val="superscript"/>
        </w:rPr>
        <w:t>-4</w:t>
      </w:r>
      <w:r w:rsidR="00931210" w:rsidRPr="007B5A16">
        <w:rPr>
          <w:rFonts w:ascii="VNI-Times" w:hAnsi="VNI-Times"/>
          <w:color w:val="000000"/>
          <w:vertAlign w:val="superscript"/>
        </w:rPr>
        <w:t xml:space="preserve"> </w:t>
      </w:r>
      <w:r w:rsidR="00F1534D" w:rsidRPr="007B5A16">
        <w:rPr>
          <w:rFonts w:ascii="VNI-Times" w:hAnsi="VNI-Times"/>
          <w:color w:val="000000"/>
        </w:rPr>
        <w:t>T. Vectô caûm öùng töø hôïp vôùi mp khung 1 goùc 30</w:t>
      </w:r>
      <w:r w:rsidR="00F1534D" w:rsidRPr="007B5A16">
        <w:rPr>
          <w:rFonts w:ascii="VNI-Times" w:hAnsi="VNI-Times"/>
          <w:color w:val="000000"/>
          <w:vertAlign w:val="superscript"/>
        </w:rPr>
        <w:t>0</w:t>
      </w:r>
      <w:r w:rsidR="00F1534D" w:rsidRPr="007B5A16">
        <w:rPr>
          <w:rFonts w:ascii="VNI-Times" w:hAnsi="VNI-Times"/>
          <w:color w:val="000000"/>
        </w:rPr>
        <w:t>. Töø thoâng qua khung daây coù ñoä lôùn:</w:t>
      </w:r>
    </w:p>
    <w:p w:rsidR="00F1534D" w:rsidRPr="007B5A16" w:rsidRDefault="00F1534D" w:rsidP="00A12430">
      <w:pPr>
        <w:jc w:val="both"/>
        <w:rPr>
          <w:rFonts w:ascii="VNI-Times" w:hAnsi="VNI-Times"/>
        </w:rPr>
      </w:pPr>
      <w:r w:rsidRPr="007B5A16">
        <w:rPr>
          <w:rFonts w:ascii="VNI-Times" w:hAnsi="VNI-Times"/>
        </w:rPr>
        <w:t xml:space="preserve">A. </w:t>
      </w:r>
      <w:r w:rsidRPr="007B5A16">
        <w:rPr>
          <w:rFonts w:ascii="VNI-Times" w:hAnsi="VNI-Times"/>
          <w:color w:val="000000"/>
        </w:rPr>
        <w:t>6.10</w:t>
      </w:r>
      <w:r w:rsidRPr="007B5A16">
        <w:rPr>
          <w:rFonts w:ascii="VNI-Times" w:hAnsi="VNI-Times"/>
          <w:color w:val="000000"/>
          <w:vertAlign w:val="superscript"/>
        </w:rPr>
        <w:t>-7</w:t>
      </w:r>
      <w:r w:rsidRPr="007B5A16">
        <w:rPr>
          <w:rFonts w:ascii="VNI-Times" w:hAnsi="VNI-Times"/>
          <w:color w:val="000000"/>
        </w:rPr>
        <w:t>Wb.</w:t>
      </w:r>
      <w:r w:rsidRPr="007B5A16">
        <w:rPr>
          <w:rFonts w:ascii="VNI-Times" w:hAnsi="VNI-Times"/>
        </w:rPr>
        <w:tab/>
      </w:r>
    </w:p>
    <w:p w:rsidR="00F1534D" w:rsidRPr="007B5A16" w:rsidRDefault="00F1534D" w:rsidP="00A12430">
      <w:pPr>
        <w:jc w:val="both"/>
        <w:rPr>
          <w:rFonts w:ascii="VNI-Times" w:hAnsi="VNI-Times"/>
        </w:rPr>
      </w:pPr>
      <w:r w:rsidRPr="007B5A16">
        <w:rPr>
          <w:rFonts w:ascii="VNI-Times" w:hAnsi="VNI-Times"/>
        </w:rPr>
        <w:t xml:space="preserve">B. </w:t>
      </w:r>
      <w:r w:rsidRPr="007B5A16">
        <w:rPr>
          <w:rFonts w:ascii="VNI-Times" w:hAnsi="VNI-Times"/>
          <w:color w:val="000000"/>
        </w:rPr>
        <w:t>9.10</w:t>
      </w:r>
      <w:r w:rsidRPr="007B5A16">
        <w:rPr>
          <w:rFonts w:ascii="VNI-Times" w:hAnsi="VNI-Times"/>
          <w:color w:val="000000"/>
          <w:vertAlign w:val="superscript"/>
        </w:rPr>
        <w:t>-7</w:t>
      </w:r>
      <w:r w:rsidRPr="007B5A16">
        <w:rPr>
          <w:rFonts w:ascii="VNI-Times" w:hAnsi="VNI-Times"/>
          <w:color w:val="000000"/>
        </w:rPr>
        <w:t>Wb.</w:t>
      </w:r>
      <w:r w:rsidRPr="007B5A16">
        <w:rPr>
          <w:rFonts w:ascii="VNI-Times" w:hAnsi="VNI-Times"/>
        </w:rPr>
        <w:tab/>
      </w:r>
    </w:p>
    <w:p w:rsidR="00F1534D" w:rsidRPr="007B5A16" w:rsidRDefault="00F1534D" w:rsidP="00A12430">
      <w:pPr>
        <w:jc w:val="both"/>
        <w:rPr>
          <w:rFonts w:ascii="VNI-Times" w:hAnsi="VNI-Times"/>
        </w:rPr>
      </w:pPr>
      <w:r w:rsidRPr="007B5A16">
        <w:rPr>
          <w:rFonts w:ascii="VNI-Times" w:hAnsi="VNI-Times"/>
        </w:rPr>
        <w:t xml:space="preserve">C. </w:t>
      </w:r>
      <w:r w:rsidRPr="007B5A16">
        <w:rPr>
          <w:rFonts w:ascii="VNI-Times" w:hAnsi="VNI-Times"/>
          <w:color w:val="000000"/>
        </w:rPr>
        <w:t>10</w:t>
      </w:r>
      <w:r w:rsidRPr="007B5A16">
        <w:rPr>
          <w:rFonts w:ascii="VNI-Times" w:hAnsi="VNI-Times"/>
          <w:color w:val="000000"/>
          <w:vertAlign w:val="superscript"/>
        </w:rPr>
        <w:t>-7</w:t>
      </w:r>
      <w:r w:rsidRPr="007B5A16">
        <w:rPr>
          <w:rFonts w:ascii="VNI-Times" w:hAnsi="VNI-Times"/>
          <w:color w:val="000000"/>
        </w:rPr>
        <w:t>Wb.</w:t>
      </w:r>
      <w:r w:rsidRPr="007B5A16">
        <w:rPr>
          <w:rFonts w:ascii="VNI-Times" w:hAnsi="VNI-Times"/>
        </w:rPr>
        <w:tab/>
      </w:r>
    </w:p>
    <w:p w:rsidR="00F1534D" w:rsidRPr="007B5A16" w:rsidRDefault="00F1534D" w:rsidP="00A12430">
      <w:pPr>
        <w:jc w:val="both"/>
        <w:rPr>
          <w:rFonts w:ascii="VNI-Times" w:hAnsi="VNI-Times"/>
          <w:color w:val="0000FF"/>
        </w:rPr>
      </w:pPr>
      <w:r w:rsidRPr="007B5A16">
        <w:rPr>
          <w:rFonts w:ascii="VNI-Times" w:hAnsi="VNI-Times"/>
          <w:color w:val="0000FF"/>
        </w:rPr>
        <w:t>D. 3.10</w:t>
      </w:r>
      <w:r w:rsidRPr="007B5A16">
        <w:rPr>
          <w:rFonts w:ascii="VNI-Times" w:hAnsi="VNI-Times"/>
          <w:color w:val="0000FF"/>
          <w:vertAlign w:val="superscript"/>
        </w:rPr>
        <w:t>-7</w:t>
      </w:r>
      <w:r w:rsidRPr="007B5A16">
        <w:rPr>
          <w:rFonts w:ascii="VNI-Times" w:hAnsi="VNI-Times"/>
          <w:color w:val="0000FF"/>
        </w:rPr>
        <w:t>Wb.</w:t>
      </w:r>
    </w:p>
    <w:p w:rsidR="00F1534D" w:rsidRPr="007B5A16" w:rsidRDefault="00B9581B" w:rsidP="00A12430">
      <w:pPr>
        <w:jc w:val="both"/>
        <w:rPr>
          <w:rFonts w:ascii="VNI-Times" w:hAnsi="VNI-Times"/>
          <w:color w:val="000000"/>
        </w:rPr>
      </w:pPr>
      <w:r>
        <w:rPr>
          <w:rFonts w:ascii="VNI-Times" w:hAnsi="VNI-Times"/>
          <w:b/>
        </w:rPr>
        <w:t>38</w:t>
      </w:r>
      <w:r w:rsidR="00FB24EA" w:rsidRPr="007B5A16">
        <w:rPr>
          <w:rFonts w:ascii="VNI-Times" w:hAnsi="VNI-Times"/>
          <w:b/>
        </w:rPr>
        <w:t xml:space="preserve">/ </w:t>
      </w:r>
      <w:r w:rsidR="00F1534D" w:rsidRPr="007B5A16">
        <w:rPr>
          <w:rFonts w:ascii="VNI-Times" w:hAnsi="VNI-Times"/>
          <w:color w:val="000000"/>
        </w:rPr>
        <w:t>Moät khung daây phaúng ñaët trong töø tröôøng ñeàu , caûm öùng töø B = 5.10</w:t>
      </w:r>
      <w:r w:rsidR="00F1534D" w:rsidRPr="007B5A16">
        <w:rPr>
          <w:rFonts w:ascii="VNI-Times" w:hAnsi="VNI-Times"/>
          <w:color w:val="000000"/>
          <w:vertAlign w:val="superscript"/>
        </w:rPr>
        <w:t>-2</w:t>
      </w:r>
      <w:r w:rsidR="00F1534D" w:rsidRPr="007B5A16">
        <w:rPr>
          <w:rFonts w:ascii="VNI-Times" w:hAnsi="VNI-Times"/>
          <w:color w:val="000000"/>
        </w:rPr>
        <w:t>T. Khung daây giôùi haïn dieän tích S = 12cm</w:t>
      </w:r>
      <w:r w:rsidR="00F1534D" w:rsidRPr="007B5A16">
        <w:rPr>
          <w:rFonts w:ascii="VNI-Times" w:hAnsi="VNI-Times"/>
          <w:color w:val="000000"/>
          <w:vertAlign w:val="superscript"/>
        </w:rPr>
        <w:t xml:space="preserve">2 </w:t>
      </w:r>
      <w:r w:rsidR="00F1534D" w:rsidRPr="007B5A16">
        <w:rPr>
          <w:rFonts w:ascii="VNI-Times" w:hAnsi="VNI-Times"/>
          <w:color w:val="000000"/>
        </w:rPr>
        <w:t>.Töø thoâng qua khung daây laø 3.10</w:t>
      </w:r>
      <w:r w:rsidR="00F1534D" w:rsidRPr="007B5A16">
        <w:rPr>
          <w:rFonts w:ascii="VNI-Times" w:hAnsi="VNI-Times"/>
          <w:color w:val="000000"/>
          <w:vertAlign w:val="superscript"/>
        </w:rPr>
        <w:t>-5</w:t>
      </w:r>
      <w:r w:rsidR="00F1534D" w:rsidRPr="007B5A16">
        <w:rPr>
          <w:rFonts w:ascii="VNI-Times" w:hAnsi="VNI-Times"/>
          <w:color w:val="000000"/>
        </w:rPr>
        <w:t>Wb. Goùc hôïp bôûi vectô caûm öùng töø  vaø mp khung daây laø:</w:t>
      </w:r>
    </w:p>
    <w:p w:rsidR="00F1534D" w:rsidRPr="007B5A16" w:rsidRDefault="00F1534D" w:rsidP="00A12430">
      <w:pPr>
        <w:jc w:val="both"/>
        <w:rPr>
          <w:rFonts w:ascii="VNI-Times" w:hAnsi="VNI-Times"/>
          <w:color w:val="000000"/>
        </w:rPr>
      </w:pPr>
      <w:r w:rsidRPr="007B5A16">
        <w:rPr>
          <w:rFonts w:ascii="VNI-Times" w:hAnsi="VNI-Times"/>
        </w:rPr>
        <w:t>A</w:t>
      </w:r>
      <w:r w:rsidR="00445541" w:rsidRPr="007B5A16">
        <w:rPr>
          <w:rFonts w:ascii="VNI-Times" w:hAnsi="VNI-Times"/>
        </w:rPr>
        <w:t xml:space="preserve">. </w:t>
      </w:r>
      <w:r w:rsidRPr="007B5A16">
        <w:rPr>
          <w:rFonts w:ascii="VNI-Times" w:hAnsi="VNI-Times"/>
          <w:color w:val="000000"/>
        </w:rPr>
        <w:t>0</w:t>
      </w:r>
      <w:r w:rsidRPr="007B5A16">
        <w:rPr>
          <w:rFonts w:ascii="VNI-Times" w:hAnsi="VNI-Times"/>
          <w:color w:val="000000"/>
          <w:vertAlign w:val="superscript"/>
        </w:rPr>
        <w:t>0</w:t>
      </w:r>
      <w:r w:rsidRPr="007B5A16">
        <w:rPr>
          <w:rFonts w:ascii="VNI-Times" w:hAnsi="VNI-Times"/>
          <w:color w:val="000000"/>
        </w:rPr>
        <w:t>.</w:t>
      </w:r>
    </w:p>
    <w:p w:rsidR="00F1534D" w:rsidRPr="007B5A16" w:rsidRDefault="00F1534D" w:rsidP="00A12430">
      <w:pPr>
        <w:jc w:val="both"/>
        <w:rPr>
          <w:rFonts w:ascii="VNI-Times" w:hAnsi="VNI-Times"/>
          <w:color w:val="000000"/>
        </w:rPr>
      </w:pPr>
      <w:r w:rsidRPr="007B5A16">
        <w:rPr>
          <w:rFonts w:ascii="VNI-Times" w:hAnsi="VNI-Times"/>
        </w:rPr>
        <w:t>B.</w:t>
      </w:r>
      <w:r w:rsidR="00445541" w:rsidRPr="007B5A16">
        <w:rPr>
          <w:rFonts w:ascii="VNI-Times" w:hAnsi="VNI-Times"/>
        </w:rPr>
        <w:t xml:space="preserve"> </w:t>
      </w:r>
      <w:r w:rsidRPr="007B5A16">
        <w:rPr>
          <w:rFonts w:ascii="VNI-Times" w:hAnsi="VNI-Times"/>
          <w:color w:val="000000"/>
        </w:rPr>
        <w:t>60</w:t>
      </w:r>
      <w:r w:rsidRPr="007B5A16">
        <w:rPr>
          <w:rFonts w:ascii="VNI-Times" w:hAnsi="VNI-Times"/>
          <w:color w:val="000000"/>
          <w:vertAlign w:val="superscript"/>
        </w:rPr>
        <w:t>0</w:t>
      </w:r>
      <w:r w:rsidRPr="007B5A16">
        <w:rPr>
          <w:rFonts w:ascii="VNI-Times" w:hAnsi="VNI-Times"/>
          <w:color w:val="000000"/>
        </w:rPr>
        <w:t xml:space="preserve">. </w:t>
      </w:r>
    </w:p>
    <w:p w:rsidR="00F1534D" w:rsidRPr="007B5A16" w:rsidRDefault="00F1534D" w:rsidP="00A12430">
      <w:pPr>
        <w:jc w:val="both"/>
        <w:rPr>
          <w:rFonts w:ascii="VNI-Times" w:hAnsi="VNI-Times"/>
        </w:rPr>
      </w:pPr>
      <w:r w:rsidRPr="007B5A16">
        <w:rPr>
          <w:rFonts w:ascii="VNI-Times" w:hAnsi="VNI-Times"/>
        </w:rPr>
        <w:t>C.</w:t>
      </w:r>
      <w:r w:rsidR="00445541" w:rsidRPr="007B5A16">
        <w:rPr>
          <w:rFonts w:ascii="VNI-Times" w:hAnsi="VNI-Times"/>
        </w:rPr>
        <w:t xml:space="preserve"> </w:t>
      </w:r>
      <w:r w:rsidRPr="007B5A16">
        <w:rPr>
          <w:rFonts w:ascii="VNI-Times" w:hAnsi="VNI-Times"/>
          <w:color w:val="000000"/>
        </w:rPr>
        <w:t>90</w:t>
      </w:r>
      <w:r w:rsidRPr="007B5A16">
        <w:rPr>
          <w:rFonts w:ascii="VNI-Times" w:hAnsi="VNI-Times"/>
          <w:color w:val="000000"/>
          <w:vertAlign w:val="superscript"/>
        </w:rPr>
        <w:t>0</w:t>
      </w:r>
      <w:r w:rsidRPr="007B5A16">
        <w:rPr>
          <w:rFonts w:ascii="VNI-Times" w:hAnsi="VNI-Times"/>
          <w:color w:val="000000"/>
        </w:rPr>
        <w:t>.</w:t>
      </w:r>
      <w:r w:rsidRPr="007B5A16">
        <w:rPr>
          <w:rFonts w:ascii="VNI-Times" w:hAnsi="VNI-Times"/>
        </w:rPr>
        <w:tab/>
      </w:r>
    </w:p>
    <w:p w:rsidR="00F1534D" w:rsidRPr="007B5A16" w:rsidRDefault="00F1534D" w:rsidP="00A12430">
      <w:pPr>
        <w:jc w:val="both"/>
        <w:rPr>
          <w:rFonts w:ascii="VNI-Times" w:hAnsi="VNI-Times"/>
          <w:color w:val="0000FF"/>
        </w:rPr>
      </w:pPr>
      <w:r w:rsidRPr="007B5A16">
        <w:rPr>
          <w:rFonts w:ascii="VNI-Times" w:hAnsi="VNI-Times"/>
          <w:color w:val="0000FF"/>
        </w:rPr>
        <w:t>D.30</w:t>
      </w:r>
      <w:r w:rsidRPr="007B5A16">
        <w:rPr>
          <w:rFonts w:ascii="VNI-Times" w:hAnsi="VNI-Times"/>
          <w:color w:val="0000FF"/>
          <w:vertAlign w:val="superscript"/>
        </w:rPr>
        <w:t>0</w:t>
      </w:r>
      <w:r w:rsidRPr="007B5A16">
        <w:rPr>
          <w:rFonts w:ascii="VNI-Times" w:hAnsi="VNI-Times"/>
          <w:color w:val="0000FF"/>
        </w:rPr>
        <w:t>.</w:t>
      </w:r>
    </w:p>
    <w:p w:rsidR="00882207" w:rsidRPr="007B5A16" w:rsidRDefault="00B9581B" w:rsidP="00A12430">
      <w:pPr>
        <w:rPr>
          <w:rFonts w:ascii="VNI-Times" w:hAnsi="VNI-Times"/>
          <w:color w:val="000000"/>
        </w:rPr>
      </w:pPr>
      <w:r>
        <w:rPr>
          <w:rFonts w:ascii="VNI-Times" w:hAnsi="VNI-Times"/>
          <w:b/>
        </w:rPr>
        <w:t>39</w:t>
      </w:r>
      <w:r w:rsidR="00FB24EA" w:rsidRPr="007B5A16">
        <w:rPr>
          <w:rFonts w:ascii="VNI-Times" w:hAnsi="VNI-Times"/>
          <w:b/>
        </w:rPr>
        <w:t xml:space="preserve">/ </w:t>
      </w:r>
      <w:r w:rsidR="00882207" w:rsidRPr="007B5A16">
        <w:rPr>
          <w:rFonts w:ascii="VNI-Times" w:hAnsi="VNI-Times"/>
          <w:color w:val="000000"/>
        </w:rPr>
        <w:t xml:space="preserve">Hình troøn taâm O bieåu dieãn mieàn trong ñoù coù töø tröôøng ñeàu coù cöù töø </w:t>
      </w:r>
      <w:r w:rsidR="00882207" w:rsidRPr="007B5A16">
        <w:rPr>
          <w:rFonts w:ascii="VNI-Times" w:hAnsi="VNI-Times"/>
          <w:color w:val="000000"/>
          <w:position w:val="-4"/>
        </w:rPr>
        <w:object w:dxaOrig="240" w:dyaOrig="320">
          <v:shape id="_x0000_i1597" type="#_x0000_t75" style="width:12.25pt;height:16.1pt" o:ole="">
            <v:imagedata r:id="rId833" o:title=""/>
          </v:shape>
          <o:OLEObject Type="Embed" ProgID="Equation.3" ShapeID="_x0000_i1597" DrawAspect="Content" ObjectID="_1581495355" r:id="rId834"/>
        </w:object>
      </w:r>
      <w:r w:rsidR="00882207" w:rsidRPr="007B5A16">
        <w:rPr>
          <w:rFonts w:ascii="VNI-Times" w:hAnsi="VNI-Times"/>
          <w:color w:val="000000"/>
        </w:rPr>
        <w:t>vuoâng goùc vôùi hình troøn. Moät khung daây hình vuoâng caïnh a ngoaïi tieáp hình troøn. Töø  thoâng qua khung daây coù ñoä lôùn ñöôïc tính baèng bieåu thöùc naøo:</w:t>
      </w:r>
    </w:p>
    <w:p w:rsidR="00882207" w:rsidRPr="007B5A16" w:rsidRDefault="00882207" w:rsidP="00A12430">
      <w:pPr>
        <w:jc w:val="both"/>
        <w:rPr>
          <w:rFonts w:ascii="VNI-Times" w:hAnsi="VNI-Times"/>
        </w:rPr>
      </w:pPr>
      <w:r w:rsidRPr="007B5A16">
        <w:rPr>
          <w:rFonts w:ascii="VNI-Times" w:hAnsi="VNI-Times"/>
          <w:color w:val="0000FF"/>
        </w:rPr>
        <w:t xml:space="preserve">A. </w:t>
      </w:r>
      <w:r w:rsidRPr="007B5A16">
        <w:rPr>
          <w:rFonts w:ascii="VNI-Times" w:hAnsi="VNI-Times"/>
          <w:color w:val="0000FF"/>
          <w:position w:val="-24"/>
        </w:rPr>
        <w:object w:dxaOrig="760" w:dyaOrig="660">
          <v:shape id="_x0000_i1598" type="#_x0000_t75" style="width:38.3pt;height:32.95pt" o:ole="">
            <v:imagedata r:id="rId835" o:title=""/>
          </v:shape>
          <o:OLEObject Type="Embed" ProgID="Equation.3" ShapeID="_x0000_i1598" DrawAspect="Content" ObjectID="_1581495356" r:id="rId836"/>
        </w:object>
      </w:r>
      <w:r w:rsidRPr="007B5A16">
        <w:rPr>
          <w:rFonts w:ascii="VNI-Times" w:hAnsi="VNI-Times"/>
          <w:color w:val="0000FF"/>
        </w:rPr>
        <w:t>.</w:t>
      </w:r>
      <w:r w:rsidRPr="007B5A16">
        <w:rPr>
          <w:rFonts w:ascii="VNI-Times" w:hAnsi="VNI-Times"/>
        </w:rPr>
        <w:tab/>
        <w:t xml:space="preserve">B. </w:t>
      </w:r>
      <w:r w:rsidRPr="007B5A16">
        <w:rPr>
          <w:rFonts w:ascii="VNI-Times" w:hAnsi="VNI-Times"/>
          <w:color w:val="000000"/>
          <w:position w:val="-24"/>
        </w:rPr>
        <w:object w:dxaOrig="600" w:dyaOrig="660">
          <v:shape id="_x0000_i1599" type="#_x0000_t75" style="width:29.85pt;height:32.95pt" o:ole="">
            <v:imagedata r:id="rId837" o:title=""/>
          </v:shape>
          <o:OLEObject Type="Embed" ProgID="Equation.3" ShapeID="_x0000_i1599" DrawAspect="Content" ObjectID="_1581495357" r:id="rId838"/>
        </w:object>
      </w:r>
      <w:r w:rsidRPr="007B5A16">
        <w:rPr>
          <w:rFonts w:ascii="VNI-Times" w:hAnsi="VNI-Times"/>
          <w:color w:val="000000"/>
        </w:rPr>
        <w:t>.</w:t>
      </w:r>
      <w:r w:rsidRPr="007B5A16">
        <w:rPr>
          <w:rFonts w:ascii="VNI-Times" w:hAnsi="VNI-Times"/>
        </w:rPr>
        <w:tab/>
      </w:r>
    </w:p>
    <w:p w:rsidR="00882207" w:rsidRPr="007B5A16" w:rsidRDefault="00882207" w:rsidP="00A12430">
      <w:pPr>
        <w:jc w:val="both"/>
        <w:rPr>
          <w:rFonts w:ascii="VNI-Times" w:hAnsi="VNI-Times"/>
          <w:color w:val="000000"/>
        </w:rPr>
      </w:pPr>
      <w:r w:rsidRPr="007B5A16">
        <w:rPr>
          <w:rFonts w:ascii="VNI-Times" w:hAnsi="VNI-Times"/>
        </w:rPr>
        <w:t xml:space="preserve">C. </w:t>
      </w:r>
      <w:r w:rsidRPr="007B5A16">
        <w:rPr>
          <w:rFonts w:ascii="VNI-Times" w:hAnsi="VNI-Times"/>
          <w:color w:val="000000"/>
        </w:rPr>
        <w:t>B.a</w:t>
      </w:r>
      <w:r w:rsidRPr="007B5A16">
        <w:rPr>
          <w:rFonts w:ascii="VNI-Times" w:hAnsi="VNI-Times"/>
          <w:color w:val="000000"/>
          <w:vertAlign w:val="superscript"/>
        </w:rPr>
        <w:t>2</w:t>
      </w:r>
      <w:r w:rsidRPr="007B5A16">
        <w:rPr>
          <w:rFonts w:ascii="VNI-Times" w:hAnsi="VNI-Times"/>
          <w:color w:val="000000"/>
        </w:rPr>
        <w:t>.</w:t>
      </w:r>
      <w:r w:rsidRPr="007B5A16">
        <w:rPr>
          <w:rFonts w:ascii="VNI-Times" w:hAnsi="VNI-Times"/>
        </w:rPr>
        <w:tab/>
        <w:t xml:space="preserve">D. </w:t>
      </w:r>
      <w:r w:rsidRPr="007B5A16">
        <w:rPr>
          <w:rFonts w:ascii="VNI-Times" w:hAnsi="VNI-Times"/>
          <w:color w:val="000000"/>
          <w:position w:val="-6"/>
        </w:rPr>
        <w:object w:dxaOrig="700" w:dyaOrig="320">
          <v:shape id="_x0000_i1600" type="#_x0000_t75" style="width:34.45pt;height:16.1pt" o:ole="">
            <v:imagedata r:id="rId839" o:title=""/>
          </v:shape>
          <o:OLEObject Type="Embed" ProgID="Equation.3" ShapeID="_x0000_i1600" DrawAspect="Content" ObjectID="_1581495358" r:id="rId840"/>
        </w:object>
      </w:r>
    </w:p>
    <w:p w:rsidR="00882207" w:rsidRPr="007B5A16" w:rsidRDefault="00B9581B" w:rsidP="00A12430">
      <w:pPr>
        <w:jc w:val="both"/>
        <w:rPr>
          <w:rFonts w:ascii="VNI-Times" w:hAnsi="VNI-Times"/>
        </w:rPr>
      </w:pPr>
      <w:r>
        <w:rPr>
          <w:rFonts w:ascii="VNI-Times" w:hAnsi="VNI-Times"/>
          <w:b/>
        </w:rPr>
        <w:lastRenderedPageBreak/>
        <w:t>40</w:t>
      </w:r>
      <w:r w:rsidR="00FB24EA" w:rsidRPr="007B5A16">
        <w:rPr>
          <w:rFonts w:ascii="VNI-Times" w:hAnsi="VNI-Times"/>
          <w:b/>
        </w:rPr>
        <w:t xml:space="preserve">/ </w:t>
      </w:r>
      <w:r w:rsidR="00F1534D" w:rsidRPr="007B5A16">
        <w:rPr>
          <w:rFonts w:ascii="VNI-Times" w:hAnsi="VNI-Times"/>
          <w:color w:val="000000"/>
        </w:rPr>
        <w:t xml:space="preserve">Moät nöûa maët caàu ñöôøng kính 2R ñaët trong töø tröôøng ñeàu </w:t>
      </w:r>
      <w:r w:rsidR="00882207" w:rsidRPr="007B5A16">
        <w:rPr>
          <w:rFonts w:ascii="VNI-Times" w:hAnsi="VNI-Times"/>
          <w:color w:val="000000"/>
        </w:rPr>
        <w:t xml:space="preserve">coù caûm öùng töø B, </w:t>
      </w:r>
      <w:r w:rsidR="00F1534D" w:rsidRPr="007B5A16">
        <w:rPr>
          <w:rFonts w:ascii="VNI-Times" w:hAnsi="VNI-Times"/>
          <w:color w:val="000000"/>
        </w:rPr>
        <w:t>coù caùc ñöøng söùc töø // vôùi truïc ñoái xöùng cuûa maët baùn caàu. Töø thoâng qua maët baùn caàu laø:</w:t>
      </w:r>
      <w:r w:rsidR="00F1534D" w:rsidRPr="007B5A16">
        <w:rPr>
          <w:rFonts w:ascii="VNI-Times" w:hAnsi="VNI-Times"/>
        </w:rPr>
        <w:tab/>
      </w:r>
    </w:p>
    <w:p w:rsidR="00C9206E" w:rsidRDefault="00F1534D" w:rsidP="00A12430">
      <w:pPr>
        <w:jc w:val="both"/>
        <w:rPr>
          <w:rFonts w:ascii="VNI-Times" w:hAnsi="VNI-Times"/>
        </w:rPr>
      </w:pPr>
      <w:r w:rsidRPr="00C9206E">
        <w:rPr>
          <w:rFonts w:ascii="VNI-Times" w:hAnsi="VNI-Times"/>
        </w:rPr>
        <w:t>A. 0,5.B.</w:t>
      </w:r>
      <w:r w:rsidRPr="00C9206E">
        <w:rPr>
          <w:rFonts w:ascii="VNI-Times" w:hAnsi="VNI-Times"/>
          <w:position w:val="-6"/>
        </w:rPr>
        <w:object w:dxaOrig="520" w:dyaOrig="320">
          <v:shape id="_x0000_i1601" type="#_x0000_t75" style="width:26.05pt;height:16.1pt" o:ole="">
            <v:imagedata r:id="rId841" o:title=""/>
          </v:shape>
          <o:OLEObject Type="Embed" ProgID="Equation.3" ShapeID="_x0000_i1601" DrawAspect="Content" ObjectID="_1581495359" r:id="rId842"/>
        </w:object>
      </w:r>
      <w:r w:rsidRPr="00C9206E">
        <w:rPr>
          <w:rFonts w:ascii="VNI-Times" w:hAnsi="VNI-Times"/>
        </w:rPr>
        <w:t>.</w:t>
      </w:r>
      <w:r w:rsidRPr="00C9206E">
        <w:rPr>
          <w:rFonts w:ascii="VNI-Times" w:hAnsi="VNI-Times"/>
        </w:rPr>
        <w:tab/>
      </w:r>
    </w:p>
    <w:p w:rsidR="00882207" w:rsidRDefault="00F1534D" w:rsidP="00A12430">
      <w:pPr>
        <w:jc w:val="both"/>
        <w:rPr>
          <w:rFonts w:ascii="VNI-Times" w:hAnsi="VNI-Times"/>
        </w:rPr>
      </w:pPr>
      <w:r w:rsidRPr="007B5A16">
        <w:rPr>
          <w:rFonts w:ascii="VNI-Times" w:hAnsi="VNI-Times"/>
        </w:rPr>
        <w:t xml:space="preserve">B. </w:t>
      </w:r>
      <w:r w:rsidRPr="007B5A16">
        <w:rPr>
          <w:rFonts w:ascii="VNI-Times" w:hAnsi="VNI-Times"/>
          <w:color w:val="000000"/>
        </w:rPr>
        <w:t>5.B.</w:t>
      </w:r>
      <w:r w:rsidRPr="007B5A16">
        <w:rPr>
          <w:rFonts w:ascii="VNI-Times" w:hAnsi="VNI-Times"/>
          <w:color w:val="000000"/>
          <w:position w:val="-6"/>
        </w:rPr>
        <w:object w:dxaOrig="520" w:dyaOrig="320">
          <v:shape id="_x0000_i1602" type="#_x0000_t75" style="width:26.05pt;height:16.1pt" o:ole="">
            <v:imagedata r:id="rId843" o:title=""/>
          </v:shape>
          <o:OLEObject Type="Embed" ProgID="Equation.3" ShapeID="_x0000_i1602" DrawAspect="Content" ObjectID="_1581495360" r:id="rId844"/>
        </w:object>
      </w:r>
      <w:r w:rsidRPr="007B5A16">
        <w:rPr>
          <w:rFonts w:ascii="VNI-Times" w:hAnsi="VNI-Times"/>
          <w:color w:val="000000"/>
        </w:rPr>
        <w:t>.</w:t>
      </w:r>
      <w:r w:rsidRPr="007B5A16">
        <w:rPr>
          <w:rFonts w:ascii="VNI-Times" w:hAnsi="VNI-Times"/>
        </w:rPr>
        <w:tab/>
      </w:r>
    </w:p>
    <w:p w:rsidR="00C9206E" w:rsidRDefault="00F1534D" w:rsidP="00A12430">
      <w:pPr>
        <w:jc w:val="both"/>
        <w:rPr>
          <w:rFonts w:ascii="VNI-Times" w:hAnsi="VNI-Times"/>
          <w:color w:val="0000FF"/>
        </w:rPr>
      </w:pPr>
      <w:r w:rsidRPr="00C9206E">
        <w:rPr>
          <w:rFonts w:ascii="VNI-Times" w:hAnsi="VNI-Times"/>
          <w:color w:val="0000FF"/>
        </w:rPr>
        <w:t>C. B.</w:t>
      </w:r>
      <w:r w:rsidRPr="00C9206E">
        <w:rPr>
          <w:rFonts w:ascii="VNI-Times" w:hAnsi="VNI-Times"/>
          <w:color w:val="0000FF"/>
          <w:position w:val="-6"/>
        </w:rPr>
        <w:object w:dxaOrig="520" w:dyaOrig="320">
          <v:shape id="_x0000_i1603" type="#_x0000_t75" style="width:26.05pt;height:16.1pt" o:ole="">
            <v:imagedata r:id="rId843" o:title=""/>
          </v:shape>
          <o:OLEObject Type="Embed" ProgID="Equation.3" ShapeID="_x0000_i1603" DrawAspect="Content" ObjectID="_1581495361" r:id="rId845"/>
        </w:object>
      </w:r>
      <w:r w:rsidRPr="00C9206E">
        <w:rPr>
          <w:rFonts w:ascii="VNI-Times" w:hAnsi="VNI-Times"/>
          <w:color w:val="0000FF"/>
        </w:rPr>
        <w:t>.</w:t>
      </w:r>
      <w:r w:rsidRPr="00C9206E">
        <w:rPr>
          <w:rFonts w:ascii="VNI-Times" w:hAnsi="VNI-Times"/>
          <w:color w:val="0000FF"/>
        </w:rPr>
        <w:tab/>
      </w:r>
      <w:r w:rsidR="00882207" w:rsidRPr="00C9206E">
        <w:rPr>
          <w:rFonts w:ascii="VNI-Times" w:hAnsi="VNI-Times"/>
          <w:color w:val="0000FF"/>
        </w:rPr>
        <w:t xml:space="preserve">            </w:t>
      </w:r>
    </w:p>
    <w:p w:rsidR="00F1534D" w:rsidRPr="007B5A16" w:rsidRDefault="00F1534D" w:rsidP="00A12430">
      <w:pPr>
        <w:jc w:val="both"/>
        <w:rPr>
          <w:rFonts w:ascii="VNI-Times" w:hAnsi="VNI-Times"/>
        </w:rPr>
      </w:pPr>
      <w:r w:rsidRPr="007B5A16">
        <w:rPr>
          <w:rFonts w:ascii="VNI-Times" w:hAnsi="VNI-Times"/>
        </w:rPr>
        <w:t xml:space="preserve">D. </w:t>
      </w:r>
      <w:r w:rsidRPr="007B5A16">
        <w:rPr>
          <w:rFonts w:ascii="VNI-Times" w:hAnsi="VNI-Times"/>
          <w:color w:val="000000"/>
        </w:rPr>
        <w:t>2.B.</w:t>
      </w:r>
      <w:r w:rsidRPr="007B5A16">
        <w:rPr>
          <w:rFonts w:ascii="VNI-Times" w:hAnsi="VNI-Times"/>
          <w:color w:val="000000"/>
          <w:position w:val="-6"/>
        </w:rPr>
        <w:object w:dxaOrig="520" w:dyaOrig="320">
          <v:shape id="_x0000_i1604" type="#_x0000_t75" style="width:26.05pt;height:16.1pt" o:ole="">
            <v:imagedata r:id="rId843" o:title=""/>
          </v:shape>
          <o:OLEObject Type="Embed" ProgID="Equation.3" ShapeID="_x0000_i1604" DrawAspect="Content" ObjectID="_1581495362" r:id="rId846"/>
        </w:object>
      </w:r>
      <w:r w:rsidRPr="007B5A16">
        <w:rPr>
          <w:rFonts w:ascii="VNI-Times" w:hAnsi="VNI-Times"/>
          <w:color w:val="000000"/>
        </w:rPr>
        <w:t>.</w:t>
      </w:r>
    </w:p>
    <w:p w:rsidR="00F1534D" w:rsidRPr="007B5A16" w:rsidRDefault="00B9581B" w:rsidP="00F1534D">
      <w:pPr>
        <w:jc w:val="both"/>
      </w:pPr>
      <w:r>
        <w:rPr>
          <w:b/>
        </w:rPr>
        <w:t>41</w:t>
      </w:r>
      <w:r w:rsidR="00FB24EA" w:rsidRPr="007B5A16">
        <w:rPr>
          <w:b/>
        </w:rPr>
        <w:t xml:space="preserve">/ </w:t>
      </w:r>
      <w:r w:rsidR="00F1534D" w:rsidRPr="007B5A16">
        <w:t xml:space="preserve">Hai khung dây tròn có mặt phẳng song song với nhau đặt trong từ trường đều. Khung dây 1 có đường kính 20 cm và từ thông qua nó là 30 mWb. Cuộn dây 2 có đường kính 40 cm, từ thông qua nó là </w:t>
      </w:r>
    </w:p>
    <w:p w:rsidR="00882207" w:rsidRPr="007B5A16" w:rsidRDefault="00F1534D" w:rsidP="00F1534D">
      <w:pPr>
        <w:jc w:val="both"/>
      </w:pPr>
      <w:r w:rsidRPr="007B5A16">
        <w:t>A. 60 mWb.</w:t>
      </w:r>
      <w:r w:rsidRPr="007B5A16">
        <w:tab/>
      </w:r>
      <w:r w:rsidRPr="007B5A16">
        <w:tab/>
      </w:r>
    </w:p>
    <w:p w:rsidR="00882207" w:rsidRPr="007B5A16" w:rsidRDefault="00F1534D" w:rsidP="00F1534D">
      <w:pPr>
        <w:jc w:val="both"/>
      </w:pPr>
      <w:r w:rsidRPr="007B5A16">
        <w:rPr>
          <w:color w:val="0000FF"/>
        </w:rPr>
        <w:t>B. 120 mWb.</w:t>
      </w:r>
      <w:r w:rsidRPr="007B5A16">
        <w:rPr>
          <w:color w:val="0000FF"/>
        </w:rPr>
        <w:tab/>
      </w:r>
      <w:r w:rsidRPr="007B5A16">
        <w:tab/>
      </w:r>
    </w:p>
    <w:p w:rsidR="00882207" w:rsidRPr="007B5A16" w:rsidRDefault="00F1534D" w:rsidP="00F1534D">
      <w:pPr>
        <w:jc w:val="both"/>
      </w:pPr>
      <w:r w:rsidRPr="007B5A16">
        <w:t>C. 15 mWb.</w:t>
      </w:r>
      <w:r w:rsidRPr="007B5A16">
        <w:tab/>
      </w:r>
      <w:r w:rsidRPr="007B5A16">
        <w:tab/>
      </w:r>
    </w:p>
    <w:p w:rsidR="00F1534D" w:rsidRPr="007B5A16" w:rsidRDefault="00F1534D" w:rsidP="00F1534D">
      <w:pPr>
        <w:jc w:val="both"/>
      </w:pPr>
      <w:r w:rsidRPr="007B5A16">
        <w:t>D. 7,5 mWb.</w:t>
      </w:r>
    </w:p>
    <w:p w:rsidR="002D7925" w:rsidRPr="007B5A16" w:rsidRDefault="00574329" w:rsidP="002D7925">
      <w:pPr>
        <w:pStyle w:val="Style1"/>
        <w:rPr>
          <w:color w:val="FF0000"/>
          <w:sz w:val="24"/>
          <w:szCs w:val="24"/>
        </w:rPr>
      </w:pPr>
      <w:r w:rsidRPr="007B5A16">
        <w:rPr>
          <w:color w:val="FF0000"/>
          <w:sz w:val="24"/>
          <w:szCs w:val="24"/>
        </w:rPr>
        <w:t xml:space="preserve"> </w:t>
      </w:r>
      <w:r w:rsidR="002D7925" w:rsidRPr="007B5A16">
        <w:rPr>
          <w:color w:val="FF0000"/>
          <w:sz w:val="24"/>
          <w:szCs w:val="24"/>
        </w:rPr>
        <w:t>SUẤT ĐIỆN ĐỘNG CẢM ỨNG</w:t>
      </w:r>
      <w:bookmarkEnd w:id="32"/>
      <w:bookmarkEnd w:id="33"/>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D144DE" w:rsidRPr="00D55AF8" w:rsidRDefault="00B9581B" w:rsidP="00A12430">
      <w:pPr>
        <w:jc w:val="both"/>
        <w:rPr>
          <w:rFonts w:ascii="VNI-Times" w:hAnsi="VNI-Times"/>
          <w:lang w:val="fr-FR"/>
        </w:rPr>
      </w:pPr>
      <w:r w:rsidRPr="00D55AF8">
        <w:rPr>
          <w:rFonts w:ascii="VNI-Times" w:hAnsi="VNI-Times"/>
          <w:b/>
          <w:lang w:val="fr-FR"/>
        </w:rPr>
        <w:t>1</w:t>
      </w:r>
      <w:r w:rsidR="00FB24EA" w:rsidRPr="00D55AF8">
        <w:rPr>
          <w:rFonts w:ascii="VNI-Times" w:hAnsi="VNI-Times"/>
          <w:b/>
          <w:lang w:val="fr-FR"/>
        </w:rPr>
        <w:t xml:space="preserve">/ </w:t>
      </w:r>
      <w:r w:rsidR="00D144DE" w:rsidRPr="00D55AF8">
        <w:rPr>
          <w:rFonts w:ascii="VNI-Times" w:hAnsi="VNI-Times"/>
          <w:lang w:val="fr-FR"/>
        </w:rPr>
        <w:t>Suaát ñieän ñoäng caûm öùng laø suaát ñieän ñoäng :</w:t>
      </w:r>
      <w:r w:rsidR="00D144DE" w:rsidRPr="00D55AF8">
        <w:rPr>
          <w:rFonts w:ascii="VNI-Times" w:hAnsi="VNI-Times"/>
          <w:lang w:val="fr-FR"/>
        </w:rPr>
        <w:tab/>
      </w:r>
    </w:p>
    <w:p w:rsidR="00D144DE" w:rsidRPr="007B5A16" w:rsidRDefault="00D144DE" w:rsidP="00A12430">
      <w:pPr>
        <w:jc w:val="both"/>
        <w:rPr>
          <w:rFonts w:ascii="VNI-Times" w:hAnsi="VNI-Times"/>
        </w:rPr>
      </w:pPr>
      <w:r w:rsidRPr="007B5A16">
        <w:rPr>
          <w:rFonts w:ascii="VNI-Times" w:hAnsi="VNI-Times"/>
        </w:rPr>
        <w:t xml:space="preserve">A. Ñöôïc sinh bôûi doøng ñieän caûm öùng.   </w:t>
      </w:r>
      <w:r w:rsidRPr="007B5A16">
        <w:rPr>
          <w:rFonts w:ascii="VNI-Times" w:hAnsi="VNI-Times"/>
        </w:rPr>
        <w:tab/>
        <w:t xml:space="preserve">             B. Sinh ra doøng ñieän trong maïch kín.</w:t>
      </w:r>
      <w:r w:rsidRPr="007B5A16">
        <w:rPr>
          <w:rFonts w:ascii="VNI-Times" w:hAnsi="VNI-Times"/>
        </w:rPr>
        <w:tab/>
      </w:r>
    </w:p>
    <w:p w:rsidR="00D144DE" w:rsidRPr="007B5A16" w:rsidRDefault="00D144DE" w:rsidP="00A12430">
      <w:pPr>
        <w:jc w:val="both"/>
        <w:rPr>
          <w:rFonts w:ascii="VNI-Times" w:hAnsi="VNI-Times"/>
        </w:rPr>
      </w:pPr>
      <w:r w:rsidRPr="007B5A16">
        <w:rPr>
          <w:rFonts w:ascii="VNI-Times" w:hAnsi="VNI-Times"/>
          <w:color w:val="0000FF"/>
        </w:rPr>
        <w:t xml:space="preserve">C. Sinh ra doøng ñieän caûm öùng trong maïch kín.  </w:t>
      </w:r>
      <w:r w:rsidRPr="007B5A16">
        <w:rPr>
          <w:rFonts w:ascii="VNI-Times" w:hAnsi="VNI-Times"/>
        </w:rPr>
        <w:tab/>
      </w:r>
      <w:r w:rsidR="00931210" w:rsidRPr="007B5A16">
        <w:rPr>
          <w:rFonts w:ascii="VNI-Times" w:hAnsi="VNI-Times"/>
        </w:rPr>
        <w:t xml:space="preserve"> </w:t>
      </w:r>
      <w:r w:rsidRPr="007B5A16">
        <w:rPr>
          <w:rFonts w:ascii="VNI-Times" w:hAnsi="VNI-Times"/>
        </w:rPr>
        <w:t>D. Ñöôïc sinh bôûi nguoàn ñieän hoaù hoïc.</w:t>
      </w:r>
    </w:p>
    <w:p w:rsidR="00931210" w:rsidRPr="007B5A16" w:rsidRDefault="00B9581B" w:rsidP="00A12430">
      <w:pPr>
        <w:jc w:val="both"/>
        <w:rPr>
          <w:rFonts w:ascii="VNI-Times" w:hAnsi="VNI-Times"/>
        </w:rPr>
      </w:pPr>
      <w:r>
        <w:rPr>
          <w:rFonts w:ascii="VNI-Times" w:hAnsi="VNI-Times"/>
          <w:b/>
        </w:rPr>
        <w:t>2</w:t>
      </w:r>
      <w:r w:rsidR="00FB24EA" w:rsidRPr="007B5A16">
        <w:rPr>
          <w:rFonts w:ascii="VNI-Times" w:hAnsi="VNI-Times"/>
          <w:b/>
        </w:rPr>
        <w:t xml:space="preserve">/ </w:t>
      </w:r>
      <w:r w:rsidR="00882207" w:rsidRPr="007B5A16">
        <w:rPr>
          <w:rFonts w:ascii="VNI-Times" w:hAnsi="VNI-Times"/>
        </w:rPr>
        <w:t xml:space="preserve">Ñoä lôùn cuûa suaát ñieän ñoäng caûm öùng trong maïch kín tæ leä vôùi:  </w:t>
      </w:r>
      <w:r w:rsidR="00882207" w:rsidRPr="007B5A16">
        <w:rPr>
          <w:rFonts w:ascii="VNI-Times" w:hAnsi="VNI-Times"/>
        </w:rPr>
        <w:tab/>
      </w:r>
    </w:p>
    <w:p w:rsidR="00931210" w:rsidRPr="007B5A16" w:rsidRDefault="00882207" w:rsidP="00A12430">
      <w:pPr>
        <w:jc w:val="both"/>
        <w:rPr>
          <w:rFonts w:ascii="VNI-Times" w:hAnsi="VNI-Times"/>
        </w:rPr>
      </w:pPr>
      <w:r w:rsidRPr="007B5A16">
        <w:rPr>
          <w:rFonts w:ascii="VNI-Times" w:hAnsi="VNI-Times"/>
        </w:rPr>
        <w:t xml:space="preserve">A. </w:t>
      </w:r>
      <w:r w:rsidR="007F4734">
        <w:rPr>
          <w:rFonts w:ascii="VNI-Times" w:hAnsi="VNI-Times"/>
        </w:rPr>
        <w:t>d</w:t>
      </w:r>
      <w:r w:rsidRPr="007B5A16">
        <w:rPr>
          <w:rFonts w:ascii="VNI-Times" w:hAnsi="VNI-Times"/>
        </w:rPr>
        <w:t>ieän tích cuûa maïch.</w:t>
      </w:r>
      <w:r w:rsidRPr="007B5A16">
        <w:rPr>
          <w:rFonts w:ascii="VNI-Times" w:hAnsi="VNI-Times"/>
        </w:rPr>
        <w:tab/>
        <w:t xml:space="preserve">      B. </w:t>
      </w:r>
      <w:r w:rsidR="007F4734">
        <w:t>đ</w:t>
      </w:r>
      <w:r w:rsidRPr="007B5A16">
        <w:rPr>
          <w:rFonts w:ascii="VNI-Times" w:hAnsi="VNI-Times"/>
        </w:rPr>
        <w:t>oä lôùn töø thoâng qua maïch.</w:t>
      </w:r>
      <w:r w:rsidRPr="007B5A16">
        <w:rPr>
          <w:rFonts w:ascii="VNI-Times" w:hAnsi="VNI-Times"/>
        </w:rPr>
        <w:tab/>
      </w:r>
    </w:p>
    <w:p w:rsidR="00882207" w:rsidRPr="007B5A16" w:rsidRDefault="007F4734" w:rsidP="00A12430">
      <w:pPr>
        <w:jc w:val="both"/>
        <w:rPr>
          <w:rFonts w:ascii="VNI-Times" w:hAnsi="VNI-Times"/>
          <w:color w:val="0000FF"/>
        </w:rPr>
      </w:pPr>
      <w:r>
        <w:rPr>
          <w:rFonts w:ascii="VNI-Times" w:hAnsi="VNI-Times"/>
        </w:rPr>
        <w:t xml:space="preserve">C. </w:t>
      </w:r>
      <w:r>
        <w:t>đ</w:t>
      </w:r>
      <w:r w:rsidR="00882207" w:rsidRPr="007B5A16">
        <w:rPr>
          <w:rFonts w:ascii="VNI-Times" w:hAnsi="VNI-Times"/>
        </w:rPr>
        <w:t>ieän trôû cuûa maïch.</w:t>
      </w:r>
      <w:r w:rsidR="00882207" w:rsidRPr="007B5A16">
        <w:rPr>
          <w:rFonts w:ascii="VNI-Times" w:hAnsi="VNI-Times"/>
        </w:rPr>
        <w:tab/>
      </w:r>
      <w:r w:rsidR="00931210" w:rsidRPr="007B5A16">
        <w:rPr>
          <w:rFonts w:ascii="VNI-Times" w:hAnsi="VNI-Times"/>
        </w:rPr>
        <w:t xml:space="preserve"> </w:t>
      </w:r>
      <w:r w:rsidR="00882207" w:rsidRPr="007B5A16">
        <w:rPr>
          <w:rFonts w:ascii="VNI-Times" w:hAnsi="VNI-Times"/>
        </w:rPr>
        <w:t xml:space="preserve">     </w:t>
      </w:r>
      <w:r>
        <w:rPr>
          <w:rFonts w:ascii="VNI-Times" w:hAnsi="VNI-Times"/>
        </w:rPr>
        <w:t xml:space="preserve">            </w:t>
      </w:r>
      <w:r w:rsidR="00882207" w:rsidRPr="007B5A16">
        <w:rPr>
          <w:rFonts w:ascii="VNI-Times" w:hAnsi="VNI-Times"/>
          <w:color w:val="0000FF"/>
        </w:rPr>
        <w:t xml:space="preserve">D. </w:t>
      </w:r>
      <w:r>
        <w:rPr>
          <w:rFonts w:ascii="VNI-Times" w:hAnsi="VNI-Times"/>
          <w:color w:val="0000FF"/>
        </w:rPr>
        <w:t>t</w:t>
      </w:r>
      <w:r w:rsidR="00882207" w:rsidRPr="007B5A16">
        <w:rPr>
          <w:rFonts w:ascii="VNI-Times" w:hAnsi="VNI-Times"/>
          <w:color w:val="0000FF"/>
        </w:rPr>
        <w:t>oác ñoä bieán thieân töø thoâng qua maïch aáy.</w:t>
      </w:r>
    </w:p>
    <w:p w:rsidR="00D144DE" w:rsidRPr="007B5A16" w:rsidRDefault="00B9581B" w:rsidP="00A12430">
      <w:pPr>
        <w:rPr>
          <w:rFonts w:ascii="VNI-Times" w:hAnsi="VNI-Times"/>
        </w:rPr>
      </w:pPr>
      <w:r>
        <w:rPr>
          <w:rFonts w:ascii="VNI-Times" w:hAnsi="VNI-Times"/>
          <w:b/>
        </w:rPr>
        <w:t>3</w:t>
      </w:r>
      <w:r w:rsidR="00FB24EA" w:rsidRPr="007B5A16">
        <w:rPr>
          <w:rFonts w:ascii="VNI-Times" w:hAnsi="VNI-Times"/>
          <w:b/>
        </w:rPr>
        <w:t xml:space="preserve">/ </w:t>
      </w:r>
      <w:r w:rsidR="00882207" w:rsidRPr="007B5A16">
        <w:rPr>
          <w:rFonts w:ascii="VNI-Times" w:hAnsi="VNI-Times"/>
        </w:rPr>
        <w:t>Khi maïch ñieän kín phaúng quay xung qua</w:t>
      </w:r>
      <w:r w:rsidR="00D144DE" w:rsidRPr="007B5A16">
        <w:rPr>
          <w:rFonts w:ascii="VNI-Times" w:hAnsi="VNI-Times"/>
        </w:rPr>
        <w:t xml:space="preserve">nh 1 truïc naèm trong mp chöùa </w:t>
      </w:r>
      <w:r w:rsidR="00882207" w:rsidRPr="007B5A16">
        <w:rPr>
          <w:rFonts w:ascii="VNI-Times" w:hAnsi="VNI-Times"/>
        </w:rPr>
        <w:t>maïch trong 1 töø tröôøng ñeàu, trong 1 voøng quay suaát ñieän ñoäng caûm öùng</w:t>
      </w:r>
      <w:r w:rsidR="00D144DE" w:rsidRPr="007B5A16">
        <w:rPr>
          <w:rFonts w:ascii="VNI-Times" w:hAnsi="VNI-Times"/>
        </w:rPr>
        <w:t xml:space="preserve"> trong maïch </w:t>
      </w:r>
      <w:r w:rsidR="00882207" w:rsidRPr="007B5A16">
        <w:rPr>
          <w:rFonts w:ascii="VNI-Times" w:hAnsi="VNI-Times"/>
        </w:rPr>
        <w:t xml:space="preserve">:  </w:t>
      </w:r>
    </w:p>
    <w:p w:rsidR="00EB6A53" w:rsidRPr="007B5A16" w:rsidRDefault="00882207" w:rsidP="00A12430">
      <w:pPr>
        <w:rPr>
          <w:rFonts w:ascii="VNI-Times" w:hAnsi="VNI-Times"/>
        </w:rPr>
      </w:pPr>
      <w:r w:rsidRPr="007B5A16">
        <w:rPr>
          <w:rFonts w:ascii="VNI-Times" w:hAnsi="VNI-Times"/>
        </w:rPr>
        <w:t xml:space="preserve">A. Khoâng ñoåi chieàu. </w:t>
      </w:r>
      <w:r w:rsidR="00D144DE" w:rsidRPr="007B5A16">
        <w:rPr>
          <w:rFonts w:ascii="VNI-Times" w:hAnsi="VNI-Times"/>
        </w:rPr>
        <w:t xml:space="preserve">        </w:t>
      </w:r>
      <w:r w:rsidR="00EB6A53" w:rsidRPr="007B5A16">
        <w:rPr>
          <w:rFonts w:ascii="VNI-Times" w:hAnsi="VNI-Times"/>
        </w:rPr>
        <w:t xml:space="preserve">  </w:t>
      </w:r>
      <w:r w:rsidRPr="007B5A16">
        <w:rPr>
          <w:rFonts w:ascii="VNI-Times" w:hAnsi="VNI-Times"/>
        </w:rPr>
        <w:t xml:space="preserve">B. Ñoåi chieàu 1 laàn. </w:t>
      </w:r>
      <w:r w:rsidR="00D144DE" w:rsidRPr="007B5A16">
        <w:rPr>
          <w:rFonts w:ascii="VNI-Times" w:hAnsi="VNI-Times"/>
        </w:rPr>
        <w:t xml:space="preserve">         </w:t>
      </w:r>
    </w:p>
    <w:p w:rsidR="00882207" w:rsidRPr="007B5A16" w:rsidRDefault="00882207" w:rsidP="00A12430">
      <w:pPr>
        <w:rPr>
          <w:rFonts w:ascii="VNI-Times" w:hAnsi="VNI-Times"/>
          <w:color w:val="0000FF"/>
        </w:rPr>
      </w:pPr>
      <w:r w:rsidRPr="007B5A16">
        <w:rPr>
          <w:rFonts w:ascii="VNI-Times" w:hAnsi="VNI-Times"/>
        </w:rPr>
        <w:t>C. Luoân luoân döông.</w:t>
      </w:r>
      <w:r w:rsidR="00BF6235" w:rsidRPr="007B5A16">
        <w:rPr>
          <w:rFonts w:ascii="VNI-Times" w:hAnsi="VNI-Times"/>
        </w:rPr>
        <w:t xml:space="preserve"> </w:t>
      </w:r>
      <w:r w:rsidR="00D144DE" w:rsidRPr="007B5A16">
        <w:rPr>
          <w:rFonts w:ascii="VNI-Times" w:hAnsi="VNI-Times"/>
        </w:rPr>
        <w:t xml:space="preserve">          </w:t>
      </w:r>
      <w:r w:rsidRPr="007B5A16">
        <w:rPr>
          <w:rFonts w:ascii="VNI-Times" w:hAnsi="VNI-Times"/>
          <w:color w:val="0000FF"/>
        </w:rPr>
        <w:t>D. Ñoåi chieàu 2 laàn.</w:t>
      </w:r>
    </w:p>
    <w:p w:rsidR="00BF6235" w:rsidRPr="007B5A16" w:rsidRDefault="00B9581B" w:rsidP="00A12430">
      <w:pPr>
        <w:jc w:val="both"/>
        <w:rPr>
          <w:rFonts w:ascii="VNI-Times" w:hAnsi="VNI-Times"/>
        </w:rPr>
      </w:pPr>
      <w:r>
        <w:rPr>
          <w:rFonts w:ascii="VNI-Times" w:hAnsi="VNI-Times"/>
          <w:b/>
        </w:rPr>
        <w:t>4</w:t>
      </w:r>
      <w:r w:rsidR="00FB24EA" w:rsidRPr="007B5A16">
        <w:rPr>
          <w:rFonts w:ascii="VNI-Times" w:hAnsi="VNI-Times"/>
          <w:b/>
        </w:rPr>
        <w:t xml:space="preserve">/ </w:t>
      </w:r>
      <w:r w:rsidR="00882207" w:rsidRPr="007B5A16">
        <w:rPr>
          <w:rFonts w:ascii="VNI-Times" w:hAnsi="VNI-Times"/>
        </w:rPr>
        <w:t xml:space="preserve">Choïn caâu sai: </w:t>
      </w:r>
    </w:p>
    <w:p w:rsidR="00EB6A53" w:rsidRPr="007B5A16" w:rsidRDefault="00882207" w:rsidP="00A12430">
      <w:pPr>
        <w:rPr>
          <w:rFonts w:ascii="VNI-Times" w:hAnsi="VNI-Times"/>
        </w:rPr>
      </w:pPr>
      <w:r w:rsidRPr="007B5A16">
        <w:rPr>
          <w:rFonts w:ascii="VNI-Times" w:hAnsi="VNI-Times"/>
        </w:rPr>
        <w:t>A. Dñieän caûm öùng coù chieàu sao cho töø tröôøng do noù sinh ra coù taùc duïng choáng laïi nguyeân nhaân sinh ra noù.</w:t>
      </w:r>
    </w:p>
    <w:p w:rsidR="00BF6235" w:rsidRPr="007B5A16" w:rsidRDefault="00882207" w:rsidP="00A12430">
      <w:pPr>
        <w:jc w:val="both"/>
        <w:rPr>
          <w:rFonts w:ascii="VNI-Times" w:hAnsi="VNI-Times"/>
          <w:color w:val="0000FF"/>
        </w:rPr>
      </w:pPr>
      <w:r w:rsidRPr="007B5A16">
        <w:rPr>
          <w:rFonts w:ascii="VNI-Times" w:hAnsi="VNI-Times"/>
          <w:color w:val="0000FF"/>
        </w:rPr>
        <w:t>B. Dñieän caûm öùng coù chieàu sao cho töø tröôøng do noù sinh ra luoân ngöôïc chieàu vôùi töø tröôøng ñaõ sinh ra noù.</w:t>
      </w:r>
    </w:p>
    <w:p w:rsidR="00882207" w:rsidRPr="007B5A16" w:rsidRDefault="00882207" w:rsidP="00A12430">
      <w:pPr>
        <w:jc w:val="both"/>
        <w:rPr>
          <w:rFonts w:ascii="VNI-Times" w:hAnsi="VNI-Times"/>
        </w:rPr>
      </w:pPr>
      <w:r w:rsidRPr="007B5A16">
        <w:rPr>
          <w:rFonts w:ascii="VNI-Times" w:hAnsi="VNI-Times"/>
        </w:rPr>
        <w:t>C. Doøng ñieän xuaát hieän khi coù söï bieán thieân töø thoâng qua maïch ñieän kín goïi laø doøng ñieän caûm öùng.</w:t>
      </w:r>
    </w:p>
    <w:p w:rsidR="00882207" w:rsidRPr="007B5A16" w:rsidRDefault="00882207" w:rsidP="00A12430">
      <w:pPr>
        <w:jc w:val="both"/>
        <w:rPr>
          <w:rFonts w:ascii="VNI-Times" w:hAnsi="VNI-Times"/>
        </w:rPr>
      </w:pPr>
      <w:r w:rsidRPr="007B5A16">
        <w:rPr>
          <w:rFonts w:ascii="VNI-Times" w:hAnsi="VNI-Times"/>
        </w:rPr>
        <w:t>D. Khi coù söï bieán ñoåi töø thoâng qua maët giôùi haïn bôûi 1 maïch ñieän thì trong maïch xuaát hieän suaát ñieän ñoäng caûm öùng.</w:t>
      </w:r>
    </w:p>
    <w:p w:rsidR="00385420" w:rsidRPr="007B5A16" w:rsidRDefault="00B9581B" w:rsidP="00A12430">
      <w:pPr>
        <w:jc w:val="both"/>
        <w:rPr>
          <w:rFonts w:ascii="VNI-Times" w:hAnsi="VNI-Times"/>
        </w:rPr>
      </w:pPr>
      <w:r>
        <w:rPr>
          <w:rFonts w:ascii="VNI-Times" w:hAnsi="VNI-Times"/>
          <w:b/>
        </w:rPr>
        <w:t>5</w:t>
      </w:r>
      <w:r w:rsidR="00FB24EA" w:rsidRPr="007B5A16">
        <w:rPr>
          <w:rFonts w:ascii="VNI-Times" w:hAnsi="VNI-Times"/>
          <w:b/>
        </w:rPr>
        <w:t xml:space="preserve">/ </w:t>
      </w:r>
      <w:r w:rsidR="00882207" w:rsidRPr="007B5A16">
        <w:rPr>
          <w:rFonts w:ascii="VNI-Times" w:hAnsi="VNI-Times"/>
        </w:rPr>
        <w:t xml:space="preserve">Trong caùc yeáu toá sau: </w:t>
      </w:r>
      <w:r w:rsidR="00385420" w:rsidRPr="007B5A16">
        <w:rPr>
          <w:rFonts w:ascii="VNI-Times" w:hAnsi="VNI-Times"/>
        </w:rPr>
        <w:t xml:space="preserve">   </w:t>
      </w:r>
      <w:r w:rsidR="00A141C2" w:rsidRPr="007B5A16">
        <w:rPr>
          <w:rFonts w:ascii="VNI-Times" w:hAnsi="VNI-Times"/>
        </w:rPr>
        <w:t>I.</w:t>
      </w:r>
      <w:r w:rsidR="00882207" w:rsidRPr="007B5A16">
        <w:rPr>
          <w:rFonts w:ascii="VNI-Times" w:hAnsi="VNI-Times"/>
        </w:rPr>
        <w:t xml:space="preserve"> Chieàu daøi cuûa oáng daây kín.  </w:t>
      </w:r>
      <w:r w:rsidR="008F5460" w:rsidRPr="007B5A16">
        <w:rPr>
          <w:rFonts w:ascii="VNI-Times" w:hAnsi="VNI-Times"/>
        </w:rPr>
        <w:t xml:space="preserve">   </w:t>
      </w:r>
      <w:r w:rsidR="00A141C2" w:rsidRPr="007B5A16">
        <w:rPr>
          <w:rFonts w:ascii="VNI-Times" w:hAnsi="VNI-Times"/>
        </w:rPr>
        <w:t>II.</w:t>
      </w:r>
      <w:r w:rsidR="00882207" w:rsidRPr="007B5A16">
        <w:rPr>
          <w:rFonts w:ascii="VNI-Times" w:hAnsi="VNI-Times"/>
        </w:rPr>
        <w:t xml:space="preserve"> Soá voøng daây cuûa oáng daây.  </w:t>
      </w:r>
      <w:r w:rsidR="008F5460" w:rsidRPr="007B5A16">
        <w:rPr>
          <w:rFonts w:ascii="VNI-Times" w:hAnsi="VNI-Times"/>
        </w:rPr>
        <w:t xml:space="preserve">  </w:t>
      </w:r>
    </w:p>
    <w:p w:rsidR="008F5460" w:rsidRPr="007B5A16" w:rsidRDefault="00385420" w:rsidP="00A12430">
      <w:pPr>
        <w:jc w:val="both"/>
        <w:rPr>
          <w:rFonts w:ascii="VNI-Times" w:hAnsi="VNI-Times"/>
        </w:rPr>
      </w:pPr>
      <w:r w:rsidRPr="007B5A16">
        <w:rPr>
          <w:rFonts w:ascii="VNI-Times" w:hAnsi="VNI-Times"/>
          <w:b/>
        </w:rPr>
        <w:t xml:space="preserve">      </w:t>
      </w:r>
      <w:r w:rsidR="005E2BA7" w:rsidRPr="007B5A16">
        <w:rPr>
          <w:rFonts w:ascii="VNI-Times" w:hAnsi="VNI-Times"/>
          <w:b/>
        </w:rPr>
        <w:t xml:space="preserve"> </w:t>
      </w:r>
      <w:r w:rsidRPr="007B5A16">
        <w:rPr>
          <w:rFonts w:ascii="VNI-Times" w:hAnsi="VNI-Times"/>
          <w:b/>
        </w:rPr>
        <w:t xml:space="preserve">                                     </w:t>
      </w:r>
      <w:r w:rsidR="00A141C2" w:rsidRPr="007B5A16">
        <w:rPr>
          <w:rFonts w:ascii="VNI-Times" w:hAnsi="VNI-Times"/>
        </w:rPr>
        <w:t>III.</w:t>
      </w:r>
      <w:r w:rsidR="00882207" w:rsidRPr="007B5A16">
        <w:rPr>
          <w:rFonts w:ascii="VNI-Times" w:hAnsi="VNI-Times"/>
        </w:rPr>
        <w:t xml:space="preserve"> Toác ñoä bieán thieân cuûa töø thoâng qua moåi voøng daây. </w:t>
      </w:r>
    </w:p>
    <w:p w:rsidR="00882207" w:rsidRPr="007B5A16" w:rsidRDefault="00882207" w:rsidP="00364C2B">
      <w:pPr>
        <w:jc w:val="both"/>
        <w:rPr>
          <w:rFonts w:ascii="VNI-Times" w:hAnsi="VNI-Times"/>
        </w:rPr>
      </w:pPr>
      <w:r w:rsidRPr="007B5A16">
        <w:rPr>
          <w:rFonts w:ascii="VNI-Times" w:hAnsi="VNI-Times"/>
        </w:rPr>
        <w:t>Suaát ñieän ñoäng cöù xuaát hieän trong oáng daây phuï thuoäc caùc yeáu toá naøo:</w:t>
      </w:r>
    </w:p>
    <w:p w:rsidR="00882207" w:rsidRPr="007B5A16" w:rsidRDefault="00A141C2" w:rsidP="00364C2B">
      <w:pPr>
        <w:jc w:val="both"/>
        <w:rPr>
          <w:rFonts w:ascii="VNI-Times" w:hAnsi="VNI-Times"/>
        </w:rPr>
      </w:pPr>
      <w:r w:rsidRPr="007B5A16">
        <w:rPr>
          <w:rFonts w:ascii="VNI-Times" w:hAnsi="VNI-Times"/>
        </w:rPr>
        <w:t>A. I</w:t>
      </w:r>
      <w:r w:rsidR="00882207" w:rsidRPr="007B5A16">
        <w:rPr>
          <w:rFonts w:ascii="VNI-Times" w:hAnsi="VNI-Times"/>
        </w:rPr>
        <w:t xml:space="preserve"> vaø </w:t>
      </w:r>
      <w:r w:rsidRPr="007B5A16">
        <w:rPr>
          <w:rFonts w:ascii="VNI-Times" w:hAnsi="VNI-Times"/>
        </w:rPr>
        <w:t>II</w:t>
      </w:r>
      <w:r w:rsidR="00882207" w:rsidRPr="007B5A16">
        <w:rPr>
          <w:rFonts w:ascii="VNI-Times" w:hAnsi="VNI-Times"/>
        </w:rPr>
        <w:t>.</w:t>
      </w:r>
      <w:r w:rsidR="00882207" w:rsidRPr="007B5A16">
        <w:rPr>
          <w:rFonts w:ascii="VNI-Times" w:hAnsi="VNI-Times"/>
        </w:rPr>
        <w:tab/>
        <w:t xml:space="preserve">  </w:t>
      </w:r>
      <w:r w:rsidR="008F5460" w:rsidRPr="007B5A16">
        <w:rPr>
          <w:rFonts w:ascii="VNI-Times" w:hAnsi="VNI-Times"/>
        </w:rPr>
        <w:t xml:space="preserve">              </w:t>
      </w:r>
      <w:r w:rsidR="00882207" w:rsidRPr="007B5A16">
        <w:rPr>
          <w:rFonts w:ascii="VNI-Times" w:hAnsi="VNI-Times"/>
          <w:color w:val="0000FF"/>
        </w:rPr>
        <w:t xml:space="preserve">B. </w:t>
      </w:r>
      <w:r w:rsidRPr="007B5A16">
        <w:rPr>
          <w:rFonts w:ascii="VNI-Times" w:hAnsi="VNI-Times"/>
          <w:color w:val="0000FF"/>
        </w:rPr>
        <w:t>II</w:t>
      </w:r>
      <w:r w:rsidR="00882207" w:rsidRPr="007B5A16">
        <w:rPr>
          <w:rFonts w:ascii="VNI-Times" w:hAnsi="VNI-Times"/>
          <w:color w:val="0000FF"/>
        </w:rPr>
        <w:t xml:space="preserve"> vaø </w:t>
      </w:r>
      <w:r w:rsidRPr="007B5A16">
        <w:rPr>
          <w:rFonts w:ascii="VNI-Times" w:hAnsi="VNI-Times"/>
          <w:color w:val="0000FF"/>
        </w:rPr>
        <w:t>III</w:t>
      </w:r>
      <w:r w:rsidR="00882207" w:rsidRPr="007B5A16">
        <w:rPr>
          <w:rFonts w:ascii="VNI-Times" w:hAnsi="VNI-Times"/>
          <w:color w:val="0000FF"/>
        </w:rPr>
        <w:t>.</w:t>
      </w:r>
      <w:r w:rsidR="00882207" w:rsidRPr="007B5A16">
        <w:rPr>
          <w:rFonts w:ascii="VNI-Times" w:hAnsi="VNI-Times"/>
        </w:rPr>
        <w:tab/>
      </w:r>
      <w:r w:rsidR="008F5460" w:rsidRPr="007B5A16">
        <w:rPr>
          <w:rFonts w:ascii="VNI-Times" w:hAnsi="VNI-Times"/>
        </w:rPr>
        <w:t xml:space="preserve">        </w:t>
      </w:r>
      <w:r w:rsidR="004356E3" w:rsidRPr="007B5A16">
        <w:rPr>
          <w:rFonts w:ascii="VNI-Times" w:hAnsi="VNI-Times"/>
        </w:rPr>
        <w:t xml:space="preserve">       </w:t>
      </w:r>
      <w:r w:rsidR="008F5460" w:rsidRPr="007B5A16">
        <w:rPr>
          <w:rFonts w:ascii="VNI-Times" w:hAnsi="VNI-Times"/>
        </w:rPr>
        <w:t xml:space="preserve"> </w:t>
      </w:r>
      <w:r w:rsidR="00882207" w:rsidRPr="007B5A16">
        <w:rPr>
          <w:rFonts w:ascii="VNI-Times" w:hAnsi="VNI-Times"/>
        </w:rPr>
        <w:t xml:space="preserve">C. </w:t>
      </w:r>
      <w:r w:rsidRPr="007B5A16">
        <w:rPr>
          <w:rFonts w:ascii="VNI-Times" w:hAnsi="VNI-Times"/>
        </w:rPr>
        <w:t>I</w:t>
      </w:r>
      <w:r w:rsidR="00882207" w:rsidRPr="007B5A16">
        <w:rPr>
          <w:rFonts w:ascii="VNI-Times" w:hAnsi="VNI-Times"/>
        </w:rPr>
        <w:t>.</w:t>
      </w:r>
      <w:r w:rsidR="00882207" w:rsidRPr="007B5A16">
        <w:rPr>
          <w:rFonts w:ascii="VNI-Times" w:hAnsi="VNI-Times"/>
        </w:rPr>
        <w:tab/>
      </w:r>
      <w:r w:rsidR="008F5460" w:rsidRPr="007B5A16">
        <w:rPr>
          <w:rFonts w:ascii="VNI-Times" w:hAnsi="VNI-Times"/>
        </w:rPr>
        <w:t xml:space="preserve">       </w:t>
      </w:r>
      <w:r w:rsidR="004356E3" w:rsidRPr="007B5A16">
        <w:rPr>
          <w:rFonts w:ascii="VNI-Times" w:hAnsi="VNI-Times"/>
        </w:rPr>
        <w:t xml:space="preserve">              </w:t>
      </w:r>
      <w:r w:rsidRPr="007B5A16">
        <w:rPr>
          <w:rFonts w:ascii="VNI-Times" w:hAnsi="VNI-Times"/>
        </w:rPr>
        <w:t>D. I</w:t>
      </w:r>
      <w:r w:rsidR="00882207" w:rsidRPr="007B5A16">
        <w:rPr>
          <w:rFonts w:ascii="VNI-Times" w:hAnsi="VNI-Times"/>
        </w:rPr>
        <w:t xml:space="preserve"> vaø </w:t>
      </w:r>
      <w:r w:rsidRPr="007B5A16">
        <w:rPr>
          <w:rFonts w:ascii="VNI-Times" w:hAnsi="VNI-Times"/>
        </w:rPr>
        <w:t>III</w:t>
      </w:r>
      <w:r w:rsidR="00882207" w:rsidRPr="007B5A16">
        <w:rPr>
          <w:rFonts w:ascii="VNI-Times" w:hAnsi="VNI-Times"/>
        </w:rPr>
        <w:t>.</w:t>
      </w:r>
    </w:p>
    <w:p w:rsidR="00385420" w:rsidRPr="007B5A16" w:rsidRDefault="00B9581B" w:rsidP="00364C2B">
      <w:pPr>
        <w:jc w:val="both"/>
        <w:rPr>
          <w:rFonts w:ascii="VNI-Times" w:hAnsi="VNI-Times"/>
        </w:rPr>
      </w:pPr>
      <w:r>
        <w:rPr>
          <w:rFonts w:ascii="VNI-Times" w:hAnsi="VNI-Times"/>
          <w:b/>
        </w:rPr>
        <w:t>6</w:t>
      </w:r>
      <w:r w:rsidR="00FB24EA" w:rsidRPr="007B5A16">
        <w:rPr>
          <w:rFonts w:ascii="VNI-Times" w:hAnsi="VNI-Times"/>
          <w:b/>
        </w:rPr>
        <w:t xml:space="preserve">/ </w:t>
      </w:r>
      <w:r w:rsidR="00882207" w:rsidRPr="007B5A16">
        <w:rPr>
          <w:rFonts w:ascii="VNI-Times" w:hAnsi="VNI-Times"/>
        </w:rPr>
        <w:t xml:space="preserve">Trong caùc yeáu toá sau: </w:t>
      </w:r>
      <w:r w:rsidR="00385420" w:rsidRPr="007B5A16">
        <w:rPr>
          <w:rFonts w:ascii="VNI-Times" w:hAnsi="VNI-Times"/>
        </w:rPr>
        <w:t xml:space="preserve">    </w:t>
      </w:r>
      <w:r w:rsidR="00882207" w:rsidRPr="007B5A16">
        <w:rPr>
          <w:rFonts w:ascii="VNI-Times" w:hAnsi="VNI-Times"/>
        </w:rPr>
        <w:t xml:space="preserve">(I) Kích thöôùc cuoän daây. </w:t>
      </w:r>
      <w:r w:rsidR="00385420" w:rsidRPr="007B5A16">
        <w:rPr>
          <w:rFonts w:ascii="VNI-Times" w:hAnsi="VNI-Times"/>
        </w:rPr>
        <w:t xml:space="preserve">                                  </w:t>
      </w:r>
      <w:r w:rsidR="00882207" w:rsidRPr="007B5A16">
        <w:rPr>
          <w:rFonts w:ascii="VNI-Times" w:hAnsi="VNI-Times"/>
        </w:rPr>
        <w:t xml:space="preserve">(II) Soá voøng daây. </w:t>
      </w:r>
    </w:p>
    <w:p w:rsidR="00385420" w:rsidRPr="007B5A16" w:rsidRDefault="00385420" w:rsidP="00364C2B">
      <w:pPr>
        <w:jc w:val="both"/>
        <w:rPr>
          <w:rFonts w:ascii="VNI-Times" w:hAnsi="VNI-Times"/>
        </w:rPr>
      </w:pPr>
      <w:r w:rsidRPr="007B5A16">
        <w:rPr>
          <w:rFonts w:ascii="VNI-Times" w:hAnsi="VNI-Times"/>
        </w:rPr>
        <w:t xml:space="preserve">                                      </w:t>
      </w:r>
      <w:r w:rsidR="00882207" w:rsidRPr="007B5A16">
        <w:rPr>
          <w:rFonts w:ascii="VNI-Times" w:hAnsi="VNI-Times"/>
        </w:rPr>
        <w:t>(III) Baûn chaát kim loaïi duøng laøm cuoän daây.</w:t>
      </w:r>
      <w:r w:rsidRPr="007B5A16">
        <w:rPr>
          <w:rFonts w:ascii="VNI-Times" w:hAnsi="VNI-Times"/>
        </w:rPr>
        <w:t xml:space="preserve">     </w:t>
      </w:r>
      <w:r w:rsidR="00882207" w:rsidRPr="007B5A16">
        <w:rPr>
          <w:rFonts w:ascii="VNI-Times" w:hAnsi="VNI-Times"/>
        </w:rPr>
        <w:t>(IV) Toác ñoä</w:t>
      </w:r>
      <w:r w:rsidRPr="007B5A16">
        <w:rPr>
          <w:rFonts w:ascii="VNI-Times" w:hAnsi="VNI-Times"/>
        </w:rPr>
        <w:t xml:space="preserve"> bieán thieân cuûa töø thoâng. </w:t>
      </w:r>
      <w:r w:rsidR="008F5460" w:rsidRPr="007B5A16">
        <w:rPr>
          <w:rFonts w:ascii="VNI-Times" w:hAnsi="VNI-Times"/>
        </w:rPr>
        <w:t xml:space="preserve"> </w:t>
      </w:r>
    </w:p>
    <w:p w:rsidR="00882207" w:rsidRPr="007B5A16" w:rsidRDefault="00882207" w:rsidP="00364C2B">
      <w:pPr>
        <w:jc w:val="both"/>
        <w:rPr>
          <w:rFonts w:ascii="VNI-Times" w:hAnsi="VNI-Times"/>
        </w:rPr>
      </w:pPr>
      <w:r w:rsidRPr="007B5A16">
        <w:rPr>
          <w:rFonts w:ascii="VNI-Times" w:hAnsi="VNI-Times"/>
        </w:rPr>
        <w:t>Cöôøng ñoä dñ caûm öùng trong cuoän daây daãn kín phuï thuoäc vaøo caùc yeáu toá naøo:</w:t>
      </w:r>
    </w:p>
    <w:p w:rsidR="00882207" w:rsidRPr="007B5A16" w:rsidRDefault="00882207" w:rsidP="00364C2B">
      <w:pPr>
        <w:jc w:val="both"/>
        <w:rPr>
          <w:rFonts w:ascii="VNI-Times" w:hAnsi="VNI-Times"/>
          <w:color w:val="0000FF"/>
        </w:rPr>
      </w:pPr>
      <w:r w:rsidRPr="007B5A16">
        <w:rPr>
          <w:rFonts w:ascii="VNI-Times" w:hAnsi="VNI-Times"/>
        </w:rPr>
        <w:t>A. (I), (II), (III).</w:t>
      </w:r>
      <w:r w:rsidRPr="007B5A16">
        <w:rPr>
          <w:rFonts w:ascii="VNI-Times" w:hAnsi="VNI-Times"/>
        </w:rPr>
        <w:tab/>
      </w:r>
      <w:r w:rsidR="008F5460" w:rsidRPr="007B5A16">
        <w:rPr>
          <w:rFonts w:ascii="VNI-Times" w:hAnsi="VNI-Times"/>
        </w:rPr>
        <w:t xml:space="preserve">       </w:t>
      </w:r>
      <w:r w:rsidRPr="007B5A16">
        <w:rPr>
          <w:rFonts w:ascii="VNI-Times" w:hAnsi="VNI-Times"/>
        </w:rPr>
        <w:t>B. (II), (III), (IV).</w:t>
      </w:r>
      <w:r w:rsidRPr="007B5A16">
        <w:rPr>
          <w:rFonts w:ascii="VNI-Times" w:hAnsi="VNI-Times"/>
        </w:rPr>
        <w:tab/>
      </w:r>
      <w:r w:rsidR="008F5460" w:rsidRPr="007B5A16">
        <w:rPr>
          <w:rFonts w:ascii="VNI-Times" w:hAnsi="VNI-Times"/>
        </w:rPr>
        <w:t xml:space="preserve">          </w:t>
      </w:r>
      <w:r w:rsidRPr="007B5A16">
        <w:rPr>
          <w:rFonts w:ascii="VNI-Times" w:hAnsi="VNI-Times"/>
        </w:rPr>
        <w:t xml:space="preserve">C. (I),(II),(IV). </w:t>
      </w:r>
      <w:r w:rsidRPr="007B5A16">
        <w:rPr>
          <w:rFonts w:ascii="VNI-Times" w:hAnsi="VNI-Times"/>
        </w:rPr>
        <w:tab/>
      </w:r>
      <w:r w:rsidR="008F5460" w:rsidRPr="007B5A16">
        <w:rPr>
          <w:rFonts w:ascii="VNI-Times" w:hAnsi="VNI-Times"/>
        </w:rPr>
        <w:t xml:space="preserve">     </w:t>
      </w:r>
      <w:r w:rsidRPr="007B5A16">
        <w:rPr>
          <w:rFonts w:ascii="VNI-Times" w:hAnsi="VNI-Times"/>
          <w:color w:val="0000FF"/>
        </w:rPr>
        <w:t>D. Caû 4 yeáu toá.</w:t>
      </w:r>
    </w:p>
    <w:p w:rsidR="00882207" w:rsidRPr="007B5A16" w:rsidRDefault="00B9581B" w:rsidP="00364C2B">
      <w:pPr>
        <w:jc w:val="both"/>
        <w:rPr>
          <w:rFonts w:ascii="VNI-Times" w:hAnsi="VNI-Times"/>
        </w:rPr>
      </w:pPr>
      <w:r>
        <w:rPr>
          <w:rFonts w:ascii="VNI-Times" w:hAnsi="VNI-Times"/>
          <w:b/>
        </w:rPr>
        <w:t>7</w:t>
      </w:r>
      <w:r w:rsidR="00FB24EA" w:rsidRPr="007B5A16">
        <w:rPr>
          <w:rFonts w:ascii="VNI-Times" w:hAnsi="VNI-Times"/>
          <w:b/>
        </w:rPr>
        <w:t xml:space="preserve">/ </w:t>
      </w:r>
      <w:r w:rsidR="00882207" w:rsidRPr="007B5A16">
        <w:rPr>
          <w:rFonts w:ascii="VNI-Times" w:hAnsi="VNI-Times"/>
        </w:rPr>
        <w:t>Coâng thöùc xaùc ñònh ñoä lôùn cuûa suaát ñieän ñoäng caûm öùng trong 1 maïch ñieän kín laø:</w:t>
      </w:r>
    </w:p>
    <w:p w:rsidR="00882207" w:rsidRPr="007B5A16" w:rsidRDefault="00882207" w:rsidP="00364C2B">
      <w:pPr>
        <w:jc w:val="both"/>
        <w:rPr>
          <w:rFonts w:ascii="VNI-Times" w:hAnsi="VNI-Times"/>
        </w:rPr>
      </w:pPr>
      <w:r w:rsidRPr="007B5A16">
        <w:rPr>
          <w:rFonts w:ascii="VNI-Times" w:hAnsi="VNI-Times"/>
        </w:rPr>
        <w:t xml:space="preserve">A. </w:t>
      </w:r>
      <w:r w:rsidRPr="007B5A16">
        <w:rPr>
          <w:rFonts w:ascii="VNI-Times" w:hAnsi="VNI-Times"/>
          <w:position w:val="-28"/>
        </w:rPr>
        <w:object w:dxaOrig="960" w:dyaOrig="680">
          <v:shape id="_x0000_i1605" type="#_x0000_t75" style="width:47.5pt;height:33.7pt" o:ole="">
            <v:imagedata r:id="rId847" o:title=""/>
          </v:shape>
          <o:OLEObject Type="Embed" ProgID="Equation.DSMT4" ShapeID="_x0000_i1605" DrawAspect="Content" ObjectID="_1581495363" r:id="rId848"/>
        </w:object>
      </w:r>
      <w:r w:rsidRPr="007B5A16">
        <w:rPr>
          <w:rFonts w:ascii="VNI-Times" w:hAnsi="VNI-Times"/>
        </w:rPr>
        <w:t>.</w:t>
      </w:r>
      <w:r w:rsidRPr="007B5A16">
        <w:rPr>
          <w:rFonts w:ascii="VNI-Times" w:hAnsi="VNI-Times"/>
        </w:rPr>
        <w:tab/>
      </w:r>
      <w:r w:rsidR="00385420" w:rsidRPr="007B5A16">
        <w:rPr>
          <w:rFonts w:ascii="VNI-Times" w:hAnsi="VNI-Times"/>
        </w:rPr>
        <w:t xml:space="preserve">            </w:t>
      </w:r>
      <w:r w:rsidR="004356E3" w:rsidRPr="007B5A16">
        <w:rPr>
          <w:rFonts w:ascii="VNI-Times" w:hAnsi="VNI-Times"/>
        </w:rPr>
        <w:t>B</w:t>
      </w:r>
      <w:r w:rsidRPr="007B5A16">
        <w:rPr>
          <w:rFonts w:ascii="VNI-Times" w:hAnsi="VNI-Times"/>
        </w:rPr>
        <w:t xml:space="preserve">. </w:t>
      </w:r>
      <w:r w:rsidRPr="007B5A16">
        <w:rPr>
          <w:rFonts w:ascii="VNI-Times" w:hAnsi="VNI-Times"/>
          <w:position w:val="-14"/>
        </w:rPr>
        <w:object w:dxaOrig="1180" w:dyaOrig="400">
          <v:shape id="_x0000_i1606" type="#_x0000_t75" style="width:59pt;height:19.9pt" o:ole="">
            <v:imagedata r:id="rId849" o:title=""/>
          </v:shape>
          <o:OLEObject Type="Embed" ProgID="Equation.DSMT4" ShapeID="_x0000_i1606" DrawAspect="Content" ObjectID="_1581495364" r:id="rId850"/>
        </w:object>
      </w:r>
      <w:r w:rsidRPr="007B5A16">
        <w:rPr>
          <w:rFonts w:ascii="VNI-Times" w:hAnsi="VNI-Times"/>
        </w:rPr>
        <w:t>.</w:t>
      </w:r>
      <w:r w:rsidRPr="007B5A16">
        <w:rPr>
          <w:rFonts w:ascii="VNI-Times" w:hAnsi="VNI-Times"/>
        </w:rPr>
        <w:tab/>
      </w:r>
      <w:r w:rsidR="00385420" w:rsidRPr="007B5A16">
        <w:rPr>
          <w:rFonts w:ascii="VNI-Times" w:hAnsi="VNI-Times"/>
        </w:rPr>
        <w:t xml:space="preserve">   </w:t>
      </w:r>
      <w:r w:rsidRPr="007B5A16">
        <w:rPr>
          <w:rFonts w:ascii="VNI-Times" w:hAnsi="VNI-Times"/>
          <w:color w:val="0000FF"/>
        </w:rPr>
        <w:t xml:space="preserve">C. </w:t>
      </w:r>
      <w:r w:rsidRPr="007B5A16">
        <w:rPr>
          <w:rFonts w:ascii="VNI-Times" w:hAnsi="VNI-Times"/>
          <w:color w:val="0000FF"/>
          <w:position w:val="-28"/>
        </w:rPr>
        <w:object w:dxaOrig="960" w:dyaOrig="680">
          <v:shape id="_x0000_i1607" type="#_x0000_t75" style="width:47.5pt;height:33.7pt" o:ole="">
            <v:imagedata r:id="rId851" o:title=""/>
          </v:shape>
          <o:OLEObject Type="Embed" ProgID="Equation.DSMT4" ShapeID="_x0000_i1607" DrawAspect="Content" ObjectID="_1581495365" r:id="rId852"/>
        </w:object>
      </w:r>
      <w:r w:rsidRPr="007B5A16">
        <w:rPr>
          <w:rFonts w:ascii="VNI-Times" w:hAnsi="VNI-Times"/>
          <w:color w:val="0000FF"/>
        </w:rPr>
        <w:t xml:space="preserve">. </w:t>
      </w:r>
      <w:r w:rsidRPr="007B5A16">
        <w:rPr>
          <w:rFonts w:ascii="VNI-Times" w:hAnsi="VNI-Times"/>
        </w:rPr>
        <w:t xml:space="preserve"> </w:t>
      </w:r>
      <w:r w:rsidRPr="007B5A16">
        <w:rPr>
          <w:rFonts w:ascii="VNI-Times" w:hAnsi="VNI-Times"/>
        </w:rPr>
        <w:tab/>
        <w:t xml:space="preserve">D. </w:t>
      </w:r>
      <w:r w:rsidRPr="007B5A16">
        <w:rPr>
          <w:rFonts w:ascii="VNI-Times" w:hAnsi="VNI-Times"/>
          <w:position w:val="-28"/>
        </w:rPr>
        <w:object w:dxaOrig="1120" w:dyaOrig="680">
          <v:shape id="_x0000_i1608" type="#_x0000_t75" style="width:55.9pt;height:33.7pt" o:ole="">
            <v:imagedata r:id="rId853" o:title=""/>
          </v:shape>
          <o:OLEObject Type="Embed" ProgID="Equation.DSMT4" ShapeID="_x0000_i1608" DrawAspect="Content" ObjectID="_1581495366" r:id="rId854"/>
        </w:object>
      </w:r>
      <w:r w:rsidRPr="007B5A16">
        <w:rPr>
          <w:rFonts w:ascii="VNI-Times" w:hAnsi="VNI-Times"/>
        </w:rPr>
        <w:t>.</w:t>
      </w:r>
    </w:p>
    <w:p w:rsidR="007702CB" w:rsidRPr="007B5A16" w:rsidRDefault="00B9581B" w:rsidP="00364C2B">
      <w:pPr>
        <w:jc w:val="both"/>
        <w:rPr>
          <w:rFonts w:ascii="VNI-Times" w:hAnsi="VNI-Times"/>
        </w:rPr>
      </w:pPr>
      <w:r>
        <w:rPr>
          <w:rFonts w:ascii="VNI-Times" w:hAnsi="VNI-Times"/>
          <w:b/>
        </w:rPr>
        <w:lastRenderedPageBreak/>
        <w:t>8</w:t>
      </w:r>
      <w:r w:rsidR="00FB24EA" w:rsidRPr="007B5A16">
        <w:rPr>
          <w:rFonts w:ascii="VNI-Times" w:hAnsi="VNI-Times"/>
          <w:b/>
        </w:rPr>
        <w:t xml:space="preserve">/ </w:t>
      </w:r>
      <w:r w:rsidR="007702CB" w:rsidRPr="007B5A16">
        <w:rPr>
          <w:rFonts w:ascii="VNI-Times" w:hAnsi="VNI-Times"/>
        </w:rPr>
        <w:t>Töø thoâng qua 1 khung daây bieán ñoåi,  trong khoaûng thôøi gian 0,1s töø thoâng taêng töø 1,2Wb ñeán 2,2Wb. Sññ caûm öùng xuaát hieän trong khung daây coù ñoä lôùn laø:</w:t>
      </w:r>
      <w:r w:rsidR="007702CB" w:rsidRPr="007B5A16">
        <w:rPr>
          <w:rFonts w:ascii="VNI-Times" w:hAnsi="VNI-Times"/>
        </w:rPr>
        <w:tab/>
      </w:r>
    </w:p>
    <w:p w:rsidR="007702CB" w:rsidRPr="007B5A16" w:rsidRDefault="007702CB" w:rsidP="00364C2B">
      <w:pPr>
        <w:jc w:val="both"/>
        <w:rPr>
          <w:rFonts w:ascii="VNI-Times" w:hAnsi="VNI-Times"/>
        </w:rPr>
      </w:pPr>
      <w:r w:rsidRPr="007B5A16">
        <w:rPr>
          <w:rFonts w:ascii="VNI-Times" w:hAnsi="VNI-Times"/>
          <w:color w:val="0000FF"/>
        </w:rPr>
        <w:t>A. 10V.</w:t>
      </w:r>
      <w:r w:rsidRPr="007B5A16">
        <w:rPr>
          <w:rFonts w:ascii="VNI-Times" w:hAnsi="VNI-Times"/>
        </w:rPr>
        <w:tab/>
      </w:r>
    </w:p>
    <w:p w:rsidR="007702CB" w:rsidRPr="007B5A16" w:rsidRDefault="007702CB" w:rsidP="00364C2B">
      <w:pPr>
        <w:jc w:val="both"/>
        <w:rPr>
          <w:rFonts w:ascii="VNI-Times" w:hAnsi="VNI-Times"/>
        </w:rPr>
      </w:pPr>
      <w:r w:rsidRPr="007B5A16">
        <w:rPr>
          <w:rFonts w:ascii="VNI-Times" w:hAnsi="VNI-Times"/>
        </w:rPr>
        <w:t>B. 22V.</w:t>
      </w:r>
      <w:r w:rsidRPr="007B5A16">
        <w:rPr>
          <w:rFonts w:ascii="VNI-Times" w:hAnsi="VNI-Times"/>
        </w:rPr>
        <w:tab/>
      </w:r>
    </w:p>
    <w:p w:rsidR="007702CB" w:rsidRPr="007B5A16" w:rsidRDefault="007702CB" w:rsidP="00364C2B">
      <w:pPr>
        <w:jc w:val="both"/>
        <w:rPr>
          <w:rFonts w:ascii="VNI-Times" w:hAnsi="VNI-Times"/>
        </w:rPr>
      </w:pPr>
      <w:r w:rsidRPr="007B5A16">
        <w:rPr>
          <w:rFonts w:ascii="VNI-Times" w:hAnsi="VNI-Times"/>
        </w:rPr>
        <w:t>C. 16V.</w:t>
      </w:r>
      <w:r w:rsidRPr="007B5A16">
        <w:rPr>
          <w:rFonts w:ascii="VNI-Times" w:hAnsi="VNI-Times"/>
        </w:rPr>
        <w:tab/>
      </w:r>
    </w:p>
    <w:p w:rsidR="007702CB" w:rsidRPr="007B5A16" w:rsidRDefault="007702CB" w:rsidP="00364C2B">
      <w:pPr>
        <w:jc w:val="both"/>
        <w:rPr>
          <w:rFonts w:ascii="VNI-Times" w:hAnsi="VNI-Times"/>
        </w:rPr>
      </w:pPr>
      <w:r w:rsidRPr="007B5A16">
        <w:rPr>
          <w:rFonts w:ascii="VNI-Times" w:hAnsi="VNI-Times"/>
        </w:rPr>
        <w:t>D. 6V.</w:t>
      </w:r>
    </w:p>
    <w:p w:rsidR="00A141C2" w:rsidRPr="007B5A16" w:rsidRDefault="00B9581B" w:rsidP="00364C2B">
      <w:pPr>
        <w:jc w:val="both"/>
        <w:rPr>
          <w:rFonts w:ascii="VNI-Times" w:hAnsi="VNI-Times"/>
        </w:rPr>
      </w:pPr>
      <w:r>
        <w:rPr>
          <w:rFonts w:ascii="VNI-Times" w:hAnsi="VNI-Times"/>
          <w:b/>
        </w:rPr>
        <w:t>9</w:t>
      </w:r>
      <w:r w:rsidR="00FB24EA" w:rsidRPr="007B5A16">
        <w:rPr>
          <w:rFonts w:ascii="VNI-Times" w:hAnsi="VNI-Times"/>
          <w:b/>
        </w:rPr>
        <w:t xml:space="preserve">/ </w:t>
      </w:r>
      <w:r w:rsidR="00A141C2" w:rsidRPr="007B5A16">
        <w:rPr>
          <w:rFonts w:ascii="VNI-Times" w:hAnsi="VNI-Times"/>
        </w:rPr>
        <w:t>Töø thoâng qua 1 khung daây bieán ñoåi,  trong khoaûng thôøi gian 0,2s töø thoâng giaûm töø 1,2Wb xuoáng coøn 0,4Wb. Sññ caûm öùng xuaát hieän trong khung daây coù ñoä lôùn laø:</w:t>
      </w:r>
      <w:r w:rsidR="00A141C2" w:rsidRPr="007B5A16">
        <w:rPr>
          <w:rFonts w:ascii="VNI-Times" w:hAnsi="VNI-Times"/>
        </w:rPr>
        <w:tab/>
      </w:r>
    </w:p>
    <w:p w:rsidR="00A141C2" w:rsidRPr="007B5A16" w:rsidRDefault="00A141C2" w:rsidP="00364C2B">
      <w:pPr>
        <w:jc w:val="both"/>
        <w:rPr>
          <w:rFonts w:ascii="VNI-Times" w:hAnsi="VNI-Times"/>
        </w:rPr>
      </w:pPr>
      <w:r w:rsidRPr="007B5A16">
        <w:rPr>
          <w:rFonts w:ascii="VNI-Times" w:hAnsi="VNI-Times"/>
        </w:rPr>
        <w:t>A. 6V.</w:t>
      </w:r>
      <w:r w:rsidRPr="007B5A16">
        <w:rPr>
          <w:rFonts w:ascii="VNI-Times" w:hAnsi="VNI-Times"/>
        </w:rPr>
        <w:tab/>
        <w:t xml:space="preserve">    </w:t>
      </w:r>
    </w:p>
    <w:p w:rsidR="00A141C2" w:rsidRPr="007B5A16" w:rsidRDefault="00A141C2" w:rsidP="00364C2B">
      <w:pPr>
        <w:jc w:val="both"/>
        <w:rPr>
          <w:rFonts w:ascii="VNI-Times" w:hAnsi="VNI-Times"/>
        </w:rPr>
      </w:pPr>
      <w:r w:rsidRPr="007B5A16">
        <w:rPr>
          <w:rFonts w:ascii="VNI-Times" w:hAnsi="VNI-Times"/>
        </w:rPr>
        <w:t>B. 1V.</w:t>
      </w:r>
      <w:r w:rsidRPr="007B5A16">
        <w:rPr>
          <w:rFonts w:ascii="VNI-Times" w:hAnsi="VNI-Times"/>
        </w:rPr>
        <w:tab/>
      </w:r>
    </w:p>
    <w:p w:rsidR="00A141C2" w:rsidRPr="007B5A16" w:rsidRDefault="00A141C2" w:rsidP="00364C2B">
      <w:pPr>
        <w:jc w:val="both"/>
        <w:rPr>
          <w:rFonts w:ascii="VNI-Times" w:hAnsi="VNI-Times"/>
        </w:rPr>
      </w:pPr>
      <w:r w:rsidRPr="007B5A16">
        <w:rPr>
          <w:rFonts w:ascii="VNI-Times" w:hAnsi="VNI-Times"/>
        </w:rPr>
        <w:t xml:space="preserve">C. 2V. </w:t>
      </w:r>
      <w:r w:rsidRPr="007B5A16">
        <w:rPr>
          <w:rFonts w:ascii="VNI-Times" w:hAnsi="VNI-Times"/>
        </w:rPr>
        <w:tab/>
      </w:r>
    </w:p>
    <w:p w:rsidR="00A141C2" w:rsidRPr="007B5A16" w:rsidRDefault="00A141C2" w:rsidP="00364C2B">
      <w:pPr>
        <w:jc w:val="both"/>
        <w:rPr>
          <w:rFonts w:ascii="VNI-Times" w:hAnsi="VNI-Times"/>
          <w:color w:val="0000FF"/>
        </w:rPr>
      </w:pPr>
      <w:r w:rsidRPr="007B5A16">
        <w:rPr>
          <w:rFonts w:ascii="VNI-Times" w:hAnsi="VNI-Times"/>
          <w:color w:val="0000FF"/>
        </w:rPr>
        <w:t>D. 4V.</w:t>
      </w:r>
    </w:p>
    <w:p w:rsidR="00D144DE" w:rsidRPr="007B5A16" w:rsidRDefault="00B9581B" w:rsidP="00BF6235">
      <w:pPr>
        <w:jc w:val="both"/>
      </w:pPr>
      <w:r>
        <w:rPr>
          <w:b/>
        </w:rPr>
        <w:t>10</w:t>
      </w:r>
      <w:r w:rsidR="00FB24EA" w:rsidRPr="007B5A16">
        <w:rPr>
          <w:b/>
        </w:rPr>
        <w:t xml:space="preserve">/ </w:t>
      </w:r>
      <w:r w:rsidR="00BF6235" w:rsidRPr="007B5A16">
        <w:t xml:space="preserve">Một khung dây hình vuông cạnh 20 cm nằm toàn độ trong một từ trường đều và vuông góc với các đường cảm ứng. Trong thời gian 1/5 s, cảm ứng từ của từ trường giảm từ 1,2 T về 0. Suất điện động cảm ứng của khung dây trong thời gian đó có độ lớn là     </w:t>
      </w:r>
    </w:p>
    <w:p w:rsidR="00D144DE" w:rsidRPr="007B5A16" w:rsidRDefault="00BF6235" w:rsidP="00BF6235">
      <w:pPr>
        <w:jc w:val="both"/>
        <w:rPr>
          <w:color w:val="0000FF"/>
        </w:rPr>
      </w:pPr>
      <w:r w:rsidRPr="007B5A16">
        <w:rPr>
          <w:color w:val="0000FF"/>
        </w:rPr>
        <w:t>A. 240 mV.</w:t>
      </w:r>
      <w:r w:rsidRPr="007B5A16">
        <w:rPr>
          <w:color w:val="0000FF"/>
        </w:rPr>
        <w:tab/>
      </w:r>
    </w:p>
    <w:p w:rsidR="00D144DE" w:rsidRPr="007B5A16" w:rsidRDefault="00BF6235" w:rsidP="00BF6235">
      <w:pPr>
        <w:jc w:val="both"/>
      </w:pPr>
      <w:r w:rsidRPr="007B5A16">
        <w:t>B. 240 V.</w:t>
      </w:r>
      <w:r w:rsidRPr="007B5A16">
        <w:tab/>
      </w:r>
      <w:r w:rsidRPr="007B5A16">
        <w:tab/>
      </w:r>
    </w:p>
    <w:p w:rsidR="00D144DE" w:rsidRPr="007B5A16" w:rsidRDefault="00BF6235" w:rsidP="00BF6235">
      <w:pPr>
        <w:jc w:val="both"/>
      </w:pPr>
      <w:r w:rsidRPr="007B5A16">
        <w:t>C. 2,4 V.</w:t>
      </w:r>
      <w:r w:rsidRPr="007B5A16">
        <w:tab/>
      </w:r>
      <w:r w:rsidRPr="007B5A16">
        <w:tab/>
      </w:r>
    </w:p>
    <w:p w:rsidR="00BF6235" w:rsidRPr="007B5A16" w:rsidRDefault="00BF6235" w:rsidP="00BF6235">
      <w:pPr>
        <w:jc w:val="both"/>
      </w:pPr>
      <w:r w:rsidRPr="007B5A16">
        <w:t>D. 1,2 V.</w:t>
      </w:r>
    </w:p>
    <w:p w:rsidR="009B2EE9" w:rsidRPr="007B5A16" w:rsidRDefault="00B9581B" w:rsidP="00364C2B">
      <w:pPr>
        <w:jc w:val="both"/>
        <w:rPr>
          <w:rFonts w:ascii="VNI-Times" w:hAnsi="VNI-Times"/>
        </w:rPr>
      </w:pPr>
      <w:r>
        <w:rPr>
          <w:rFonts w:ascii="VNI-Times" w:hAnsi="VNI-Times"/>
          <w:b/>
        </w:rPr>
        <w:t>11</w:t>
      </w:r>
      <w:r w:rsidR="00FB24EA" w:rsidRPr="007B5A16">
        <w:rPr>
          <w:rFonts w:ascii="VNI-Times" w:hAnsi="VNI-Times"/>
          <w:b/>
        </w:rPr>
        <w:t xml:space="preserve">/ </w:t>
      </w:r>
      <w:r w:rsidR="009B2EE9" w:rsidRPr="007B5A16">
        <w:rPr>
          <w:rFonts w:ascii="VNI-Times" w:hAnsi="VNI-Times"/>
        </w:rPr>
        <w:t>Moät khung daây daãn coù ñieän trôû 2</w:t>
      </w:r>
      <w:r w:rsidR="009B2EE9" w:rsidRPr="007B5A16">
        <w:rPr>
          <w:rFonts w:ascii="VNI-Times" w:hAnsi="VNI-Times"/>
          <w:position w:val="-4"/>
        </w:rPr>
        <w:object w:dxaOrig="260" w:dyaOrig="260">
          <v:shape id="_x0000_i1609" type="#_x0000_t75" style="width:13pt;height:13pt" o:ole="">
            <v:imagedata r:id="rId855" o:title=""/>
          </v:shape>
          <o:OLEObject Type="Embed" ProgID="Equation.DSMT4" ShapeID="_x0000_i1609" DrawAspect="Content" ObjectID="_1581495367" r:id="rId856"/>
        </w:object>
      </w:r>
      <w:r w:rsidR="009B2EE9" w:rsidRPr="007B5A16">
        <w:rPr>
          <w:rFonts w:ascii="VNI-Times" w:hAnsi="VNI-Times"/>
        </w:rPr>
        <w:t xml:space="preserve"> hình vuoâng coù caïnh 20cm naèm trong töø tröôøng ñeàu coù caùc caïnh vuoâng goùc vôùi ñöôøng söùc töø. Khi caûm öùng töø giaûm ñeàu töø 1T veà 0 trong thôøi gian 0,1s thì cñoä dñ trong daây daãn laø:</w:t>
      </w:r>
    </w:p>
    <w:p w:rsidR="009B2EE9" w:rsidRPr="007B5A16" w:rsidRDefault="009B2EE9" w:rsidP="00364C2B">
      <w:pPr>
        <w:jc w:val="both"/>
        <w:rPr>
          <w:rFonts w:ascii="VNI-Times" w:hAnsi="VNI-Times"/>
        </w:rPr>
      </w:pPr>
      <w:r w:rsidRPr="007B5A16">
        <w:rPr>
          <w:rFonts w:ascii="VNI-Times" w:hAnsi="VNI-Times"/>
        </w:rPr>
        <w:t>A. 2mA.</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color w:val="0000FF"/>
        </w:rPr>
        <w:t>B. 0,2A.</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C. 20mA.</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D. 2A.</w:t>
      </w:r>
    </w:p>
    <w:p w:rsidR="009B2EE9" w:rsidRPr="007B5A16" w:rsidRDefault="00B9581B" w:rsidP="00364C2B">
      <w:pPr>
        <w:jc w:val="both"/>
        <w:rPr>
          <w:rFonts w:ascii="VNI-Times" w:hAnsi="VNI-Times"/>
        </w:rPr>
      </w:pPr>
      <w:r>
        <w:rPr>
          <w:rFonts w:ascii="VNI-Times" w:hAnsi="VNI-Times"/>
          <w:b/>
        </w:rPr>
        <w:t>12</w:t>
      </w:r>
      <w:r w:rsidR="00FB24EA" w:rsidRPr="007B5A16">
        <w:rPr>
          <w:rFonts w:ascii="VNI-Times" w:hAnsi="VNI-Times"/>
          <w:b/>
        </w:rPr>
        <w:t xml:space="preserve">/ </w:t>
      </w:r>
      <w:r w:rsidR="009B2EE9" w:rsidRPr="007B5A16">
        <w:rPr>
          <w:rFonts w:ascii="VNI-Times" w:hAnsi="VNI-Times"/>
        </w:rPr>
        <w:t xml:space="preserve">Moät khung daây hình troøn baùn kính 20cm naèm toaøn boä trong töø tröôøng ñeàu coù caùc ñöôøng söùc töø vuoâng goùc mp khung daây. Trong khi caûm öùng töø taêng töø  0,1T ñeán 1,1T thì trong khung xuaát hieän suaát ñieän ñoäng khoâng ñoåi coù ñoä lôùn 0,2V. Thôøi gian duy trì suaát ñieän ñoäng ñoù laø:  </w:t>
      </w:r>
    </w:p>
    <w:p w:rsidR="009B2EE9" w:rsidRPr="007B5A16" w:rsidRDefault="009B2EE9" w:rsidP="00364C2B">
      <w:pPr>
        <w:jc w:val="both"/>
        <w:rPr>
          <w:rFonts w:ascii="VNI-Times" w:hAnsi="VNI-Times"/>
        </w:rPr>
      </w:pPr>
      <w:r w:rsidRPr="007B5A16">
        <w:rPr>
          <w:rFonts w:ascii="VNI-Times" w:hAnsi="VNI-Times"/>
        </w:rPr>
        <w:t xml:space="preserve">A. 0,2s.    </w:t>
      </w:r>
    </w:p>
    <w:p w:rsidR="009B2EE9" w:rsidRPr="007B5A16" w:rsidRDefault="009B2EE9" w:rsidP="00364C2B">
      <w:pPr>
        <w:jc w:val="both"/>
        <w:rPr>
          <w:rFonts w:ascii="VNI-Times" w:hAnsi="VNI-Times"/>
        </w:rPr>
      </w:pPr>
      <w:r w:rsidRPr="007B5A16">
        <w:rPr>
          <w:rFonts w:ascii="VNI-Times" w:hAnsi="VNI-Times"/>
        </w:rPr>
        <w:t>B. 4s.</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color w:val="0000FF"/>
        </w:rPr>
        <w:t>C. 0,628s.</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D. Chöa ñuû döõ kieän ñeå xaùc ñònh.</w:t>
      </w:r>
    </w:p>
    <w:p w:rsidR="007702CB" w:rsidRPr="007B5A16" w:rsidRDefault="00B9581B" w:rsidP="00364C2B">
      <w:pPr>
        <w:jc w:val="both"/>
        <w:rPr>
          <w:rFonts w:ascii="VNI-Times" w:hAnsi="VNI-Times"/>
        </w:rPr>
      </w:pPr>
      <w:r>
        <w:rPr>
          <w:rFonts w:ascii="VNI-Times" w:hAnsi="VNI-Times"/>
          <w:b/>
        </w:rPr>
        <w:t>13</w:t>
      </w:r>
      <w:r w:rsidR="00FB24EA" w:rsidRPr="007B5A16">
        <w:rPr>
          <w:rFonts w:ascii="VNI-Times" w:hAnsi="VNI-Times"/>
          <w:b/>
        </w:rPr>
        <w:t xml:space="preserve">/ </w:t>
      </w:r>
      <w:r w:rsidR="007702CB" w:rsidRPr="007B5A16">
        <w:rPr>
          <w:rFonts w:ascii="VNI-Times" w:hAnsi="VNI-Times"/>
          <w:color w:val="000000"/>
        </w:rPr>
        <w:t>Moät cuoän  daây daãn coù 100 voøng baùn kính 0,1m. Cuoän  daây ñaët trong töø tröôøng ñeàu coù caùc ñöôøng caûm öùng töø vuoâng goùc maët phaúng cuûa cuoän daây. Caûm öùng töø taêng ñeàu  0,2T leân gaáp ñoâi  trong thôøi gian 0,1 giaây. Sññ cöù trong toaøn boä cuoän  daây coù giaù trò:</w:t>
      </w:r>
      <w:r w:rsidR="007702CB" w:rsidRPr="007B5A16">
        <w:rPr>
          <w:rFonts w:ascii="VNI-Times" w:hAnsi="VNI-Times"/>
        </w:rPr>
        <w:tab/>
      </w:r>
    </w:p>
    <w:p w:rsidR="007702CB" w:rsidRPr="007B5A16" w:rsidRDefault="007702CB" w:rsidP="00364C2B">
      <w:pPr>
        <w:jc w:val="both"/>
        <w:rPr>
          <w:rFonts w:ascii="VNI-Times" w:hAnsi="VNI-Times"/>
        </w:rPr>
      </w:pPr>
      <w:r w:rsidRPr="007B5A16">
        <w:rPr>
          <w:rFonts w:ascii="VNI-Times" w:hAnsi="VNI-Times"/>
        </w:rPr>
        <w:t xml:space="preserve">A. </w:t>
      </w:r>
      <w:r w:rsidRPr="007B5A16">
        <w:rPr>
          <w:rFonts w:ascii="VNI-Times" w:hAnsi="VNI-Times"/>
          <w:color w:val="000000"/>
        </w:rPr>
        <w:t>1,256V.</w:t>
      </w:r>
      <w:r w:rsidRPr="007B5A16">
        <w:rPr>
          <w:rFonts w:ascii="VNI-Times" w:hAnsi="VNI-Times"/>
        </w:rPr>
        <w:tab/>
      </w:r>
    </w:p>
    <w:p w:rsidR="007702CB" w:rsidRPr="007B5A16" w:rsidRDefault="007702CB" w:rsidP="00364C2B">
      <w:pPr>
        <w:jc w:val="both"/>
        <w:rPr>
          <w:rFonts w:ascii="VNI-Times" w:hAnsi="VNI-Times"/>
        </w:rPr>
      </w:pPr>
      <w:r w:rsidRPr="007B5A16">
        <w:rPr>
          <w:rFonts w:ascii="VNI-Times" w:hAnsi="VNI-Times"/>
          <w:color w:val="0000FF"/>
        </w:rPr>
        <w:t>B. 6,28V.</w:t>
      </w:r>
      <w:r w:rsidRPr="007B5A16">
        <w:rPr>
          <w:rFonts w:ascii="VNI-Times" w:hAnsi="VNI-Times"/>
        </w:rPr>
        <w:tab/>
      </w:r>
    </w:p>
    <w:p w:rsidR="007702CB" w:rsidRPr="007B5A16" w:rsidRDefault="007702CB" w:rsidP="00364C2B">
      <w:pPr>
        <w:jc w:val="both"/>
        <w:rPr>
          <w:rFonts w:ascii="VNI-Times" w:hAnsi="VNI-Times"/>
        </w:rPr>
      </w:pPr>
      <w:r w:rsidRPr="007B5A16">
        <w:rPr>
          <w:rFonts w:ascii="VNI-Times" w:hAnsi="VNI-Times"/>
        </w:rPr>
        <w:t xml:space="preserve">C. </w:t>
      </w:r>
      <w:r w:rsidRPr="007B5A16">
        <w:rPr>
          <w:rFonts w:ascii="VNI-Times" w:hAnsi="VNI-Times"/>
          <w:color w:val="000000"/>
        </w:rPr>
        <w:t>62,8V.</w:t>
      </w:r>
      <w:r w:rsidRPr="007B5A16">
        <w:rPr>
          <w:rFonts w:ascii="VNI-Times" w:hAnsi="VNI-Times"/>
        </w:rPr>
        <w:tab/>
      </w:r>
    </w:p>
    <w:p w:rsidR="007702CB" w:rsidRPr="007B5A16" w:rsidRDefault="007702CB" w:rsidP="00364C2B">
      <w:pPr>
        <w:jc w:val="both"/>
        <w:rPr>
          <w:rFonts w:ascii="VNI-Times" w:hAnsi="VNI-Times"/>
          <w:color w:val="000000"/>
        </w:rPr>
      </w:pPr>
      <w:r w:rsidRPr="007B5A16">
        <w:rPr>
          <w:rFonts w:ascii="VNI-Times" w:hAnsi="VNI-Times"/>
        </w:rPr>
        <w:t xml:space="preserve">D. </w:t>
      </w:r>
      <w:r w:rsidRPr="007B5A16">
        <w:rPr>
          <w:rFonts w:ascii="VNI-Times" w:hAnsi="VNI-Times"/>
          <w:color w:val="000000"/>
        </w:rPr>
        <w:t>0,628V.</w:t>
      </w:r>
    </w:p>
    <w:p w:rsidR="009B2EE9" w:rsidRPr="007B5A16" w:rsidRDefault="00B9581B" w:rsidP="00364C2B">
      <w:pPr>
        <w:jc w:val="both"/>
        <w:rPr>
          <w:rFonts w:ascii="VNI-Times" w:hAnsi="VNI-Times"/>
        </w:rPr>
      </w:pPr>
      <w:r>
        <w:rPr>
          <w:rFonts w:ascii="VNI-Times" w:hAnsi="VNI-Times"/>
          <w:b/>
        </w:rPr>
        <w:t>14</w:t>
      </w:r>
      <w:r w:rsidR="00FB24EA" w:rsidRPr="007B5A16">
        <w:rPr>
          <w:rFonts w:ascii="VNI-Times" w:hAnsi="VNI-Times"/>
          <w:b/>
        </w:rPr>
        <w:t xml:space="preserve">/ </w:t>
      </w:r>
      <w:r w:rsidR="009B2EE9" w:rsidRPr="007B5A16">
        <w:rPr>
          <w:rFonts w:ascii="VNI-Times" w:hAnsi="VNI-Times"/>
          <w:color w:val="000000"/>
        </w:rPr>
        <w:t>Moät khung daây daãn coù 1000voøng . Khung daây ñaët trong töø tröôøng ñeàu coù caùc ñöôøng caûm öùng töø vuoâng goùc maët phaúng cuûa khung, dieän tích moåi voøng daây laø 2dm</w:t>
      </w:r>
      <w:r w:rsidR="009B2EE9" w:rsidRPr="007B5A16">
        <w:rPr>
          <w:rFonts w:ascii="VNI-Times" w:hAnsi="VNI-Times"/>
          <w:color w:val="000000"/>
          <w:vertAlign w:val="superscript"/>
        </w:rPr>
        <w:t>2</w:t>
      </w:r>
      <w:r w:rsidR="009B2EE9" w:rsidRPr="007B5A16">
        <w:rPr>
          <w:rFonts w:ascii="VNI-Times" w:hAnsi="VNI-Times"/>
          <w:color w:val="000000"/>
        </w:rPr>
        <w:t xml:space="preserve"> caûm öùng töø giaûm ñeàu töø 0,5T ñeán  0,2T trong thôøi gian 1/10 giaây. Sññ cöù trong toaøn boä khung daây coù giaù trò:</w:t>
      </w:r>
      <w:r w:rsidR="009B2EE9"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 xml:space="preserve">A. </w:t>
      </w:r>
      <w:r w:rsidRPr="007B5A16">
        <w:rPr>
          <w:rFonts w:ascii="VNI-Times" w:hAnsi="VNI-Times"/>
          <w:color w:val="000000"/>
        </w:rPr>
        <w:t>6V.</w:t>
      </w:r>
      <w:r w:rsidRPr="007B5A16">
        <w:rPr>
          <w:rFonts w:ascii="VNI-Times" w:hAnsi="VNI-Times"/>
        </w:rPr>
        <w:tab/>
        <w:t xml:space="preserve">   </w:t>
      </w:r>
    </w:p>
    <w:p w:rsidR="009B2EE9" w:rsidRPr="007B5A16" w:rsidRDefault="009B2EE9" w:rsidP="00364C2B">
      <w:pPr>
        <w:jc w:val="both"/>
        <w:rPr>
          <w:rFonts w:ascii="VNI-Times" w:hAnsi="VNI-Times"/>
        </w:rPr>
      </w:pPr>
      <w:r w:rsidRPr="007B5A16">
        <w:rPr>
          <w:rFonts w:ascii="VNI-Times" w:hAnsi="VNI-Times"/>
        </w:rPr>
        <w:t xml:space="preserve">B. </w:t>
      </w:r>
      <w:r w:rsidRPr="007B5A16">
        <w:rPr>
          <w:rFonts w:ascii="VNI-Times" w:hAnsi="VNI-Times"/>
          <w:color w:val="000000"/>
        </w:rPr>
        <w:t>12V.</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 xml:space="preserve">C. </w:t>
      </w:r>
      <w:r w:rsidRPr="007B5A16">
        <w:rPr>
          <w:rFonts w:ascii="VNI-Times" w:hAnsi="VNI-Times"/>
          <w:color w:val="000000"/>
        </w:rPr>
        <w:t>1,2V.</w:t>
      </w:r>
      <w:r w:rsidRPr="007B5A16">
        <w:rPr>
          <w:rFonts w:ascii="VNI-Times" w:hAnsi="VNI-Times"/>
        </w:rPr>
        <w:tab/>
      </w:r>
    </w:p>
    <w:p w:rsidR="009B2EE9" w:rsidRPr="007B5A16" w:rsidRDefault="009B2EE9" w:rsidP="00364C2B">
      <w:pPr>
        <w:jc w:val="both"/>
        <w:rPr>
          <w:rFonts w:ascii="VNI-Times" w:hAnsi="VNI-Times"/>
          <w:color w:val="0000FF"/>
        </w:rPr>
      </w:pPr>
      <w:r w:rsidRPr="007B5A16">
        <w:rPr>
          <w:rFonts w:ascii="VNI-Times" w:hAnsi="VNI-Times"/>
          <w:color w:val="0000FF"/>
        </w:rPr>
        <w:lastRenderedPageBreak/>
        <w:t>D. 60V.</w:t>
      </w:r>
    </w:p>
    <w:p w:rsidR="009B2EE9" w:rsidRPr="007B5A16" w:rsidRDefault="00B9581B" w:rsidP="00364C2B">
      <w:pPr>
        <w:jc w:val="both"/>
        <w:rPr>
          <w:rFonts w:ascii="VNI-Times" w:hAnsi="VNI-Times"/>
        </w:rPr>
      </w:pPr>
      <w:r>
        <w:rPr>
          <w:rFonts w:ascii="VNI-Times" w:hAnsi="VNI-Times"/>
          <w:b/>
        </w:rPr>
        <w:t>15</w:t>
      </w:r>
      <w:r w:rsidR="00FB24EA" w:rsidRPr="007B5A16">
        <w:rPr>
          <w:rFonts w:ascii="VNI-Times" w:hAnsi="VNI-Times"/>
          <w:b/>
        </w:rPr>
        <w:t xml:space="preserve">/ </w:t>
      </w:r>
      <w:r w:rsidR="009B2EE9" w:rsidRPr="007B5A16">
        <w:rPr>
          <w:rFonts w:ascii="VNI-Times" w:hAnsi="VNI-Times"/>
        </w:rPr>
        <w:t>Moät khung daây phaúng dieän tích 20cm</w:t>
      </w:r>
      <w:r w:rsidR="009B2EE9" w:rsidRPr="007B5A16">
        <w:rPr>
          <w:rFonts w:ascii="VNI-Times" w:hAnsi="VNI-Times"/>
          <w:vertAlign w:val="superscript"/>
        </w:rPr>
        <w:t>2</w:t>
      </w:r>
      <w:r w:rsidR="009B2EE9" w:rsidRPr="007B5A16">
        <w:rPr>
          <w:rFonts w:ascii="VNI-Times" w:hAnsi="VNI-Times"/>
        </w:rPr>
        <w:t xml:space="preserve"> goàm 10 voøng daây, khung daây ñöôïc ñaët trong töø tröôøng coù caûm öùng töø vuoâng goùc vôùi maët phaúng khung vaø coù ñoä lôùn taêng daàn töø 0 ñeán 2,4.10</w:t>
      </w:r>
      <w:r w:rsidR="009B2EE9" w:rsidRPr="007B5A16">
        <w:rPr>
          <w:rFonts w:ascii="VNI-Times" w:hAnsi="VNI-Times"/>
          <w:vertAlign w:val="superscript"/>
        </w:rPr>
        <w:t>-3</w:t>
      </w:r>
      <w:r w:rsidR="009B2EE9" w:rsidRPr="007B5A16">
        <w:rPr>
          <w:rFonts w:ascii="VNI-Times" w:hAnsi="VNI-Times"/>
        </w:rPr>
        <w:t>T trong khoaûng thôøi gian 0,4s. Sññ caûm öùng xuaát hieän trong khung trong khoaûng thôøi gian coù töø tröôøng bieán thieân laø:</w:t>
      </w:r>
    </w:p>
    <w:p w:rsidR="009B2EE9" w:rsidRPr="007B5A16" w:rsidRDefault="009B2EE9" w:rsidP="00364C2B">
      <w:pPr>
        <w:jc w:val="both"/>
        <w:rPr>
          <w:rFonts w:ascii="VNI-Times" w:hAnsi="VNI-Times"/>
        </w:rPr>
      </w:pPr>
      <w:r w:rsidRPr="007B5A16">
        <w:rPr>
          <w:rFonts w:ascii="VNI-Times" w:hAnsi="VNI-Times"/>
          <w:color w:val="0000FF"/>
        </w:rPr>
        <w:t>A. 0,1</w:t>
      </w:r>
      <w:r w:rsidR="00EC4AC9">
        <w:rPr>
          <w:rFonts w:ascii="VNI-Times" w:hAnsi="VNI-Times"/>
          <w:color w:val="0000FF"/>
        </w:rPr>
        <w:t>2</w:t>
      </w:r>
      <w:r w:rsidRPr="007B5A16">
        <w:rPr>
          <w:rFonts w:ascii="VNI-Times" w:hAnsi="VNI-Times"/>
          <w:color w:val="0000FF"/>
        </w:rPr>
        <w:t>mV.</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 xml:space="preserve">B. 0,015mV.    </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C. 0,15</w:t>
      </w:r>
      <w:r w:rsidRPr="007B5A16">
        <w:rPr>
          <w:rFonts w:ascii="VNI-Times" w:hAnsi="VNI-Times"/>
          <w:position w:val="-10"/>
        </w:rPr>
        <w:object w:dxaOrig="240" w:dyaOrig="260">
          <v:shape id="_x0000_i1610" type="#_x0000_t75" style="width:12.25pt;height:13pt" o:ole="">
            <v:imagedata r:id="rId857" o:title=""/>
          </v:shape>
          <o:OLEObject Type="Embed" ProgID="Equation.DSMT4" ShapeID="_x0000_i1610" DrawAspect="Content" ObjectID="_1581495368" r:id="rId858"/>
        </w:object>
      </w:r>
      <w:r w:rsidRPr="007B5A16">
        <w:rPr>
          <w:rFonts w:ascii="VNI-Times" w:hAnsi="VNI-Times"/>
        </w:rPr>
        <w:t xml:space="preserve">V.     </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D. 1,5.10</w:t>
      </w:r>
      <w:r w:rsidRPr="007B5A16">
        <w:rPr>
          <w:rFonts w:ascii="VNI-Times" w:hAnsi="VNI-Times"/>
          <w:vertAlign w:val="superscript"/>
        </w:rPr>
        <w:t>-5</w:t>
      </w:r>
      <w:r w:rsidRPr="007B5A16">
        <w:rPr>
          <w:rFonts w:ascii="VNI-Times" w:hAnsi="VNI-Times"/>
        </w:rPr>
        <w:t>V.</w:t>
      </w:r>
    </w:p>
    <w:p w:rsidR="009B2EE9" w:rsidRPr="007B5A16" w:rsidRDefault="00B9581B" w:rsidP="00364C2B">
      <w:pPr>
        <w:jc w:val="both"/>
        <w:rPr>
          <w:rFonts w:ascii="VNI-Times" w:hAnsi="VNI-Times"/>
          <w:color w:val="000000"/>
        </w:rPr>
      </w:pPr>
      <w:r>
        <w:rPr>
          <w:rFonts w:ascii="VNI-Times" w:hAnsi="VNI-Times"/>
          <w:b/>
        </w:rPr>
        <w:t>16</w:t>
      </w:r>
      <w:r w:rsidR="00FB24EA" w:rsidRPr="007B5A16">
        <w:rPr>
          <w:rFonts w:ascii="VNI-Times" w:hAnsi="VNI-Times"/>
          <w:b/>
        </w:rPr>
        <w:t xml:space="preserve">/ </w:t>
      </w:r>
      <w:r w:rsidR="009B2EE9" w:rsidRPr="007B5A16">
        <w:rPr>
          <w:rFonts w:ascii="VNI-Times" w:hAnsi="VNI-Times"/>
          <w:color w:val="000000"/>
        </w:rPr>
        <w:t>Moät khung daây daãn phaúng , dieän tích 20cm</w:t>
      </w:r>
      <w:r w:rsidR="009B2EE9" w:rsidRPr="007B5A16">
        <w:rPr>
          <w:rFonts w:ascii="VNI-Times" w:hAnsi="VNI-Times"/>
          <w:color w:val="000000"/>
          <w:vertAlign w:val="superscript"/>
        </w:rPr>
        <w:t>2</w:t>
      </w:r>
      <w:r w:rsidR="009B2EE9" w:rsidRPr="007B5A16">
        <w:rPr>
          <w:rFonts w:ascii="VNI-Times" w:hAnsi="VNI-Times"/>
          <w:color w:val="000000"/>
        </w:rPr>
        <w:t xml:space="preserve"> goàm 10 voøng daây ñöôïc ñaët trong töø tröôøng ñeàu. Vectô caûm öùng töø hôïp thaønh vôùi mp khung daây 1 goùc 30</w:t>
      </w:r>
      <w:r w:rsidR="009B2EE9" w:rsidRPr="007B5A16">
        <w:rPr>
          <w:rFonts w:ascii="VNI-Times" w:hAnsi="VNI-Times"/>
          <w:color w:val="000000"/>
          <w:vertAlign w:val="superscript"/>
        </w:rPr>
        <w:t>0</w:t>
      </w:r>
      <w:r w:rsidR="009B2EE9" w:rsidRPr="007B5A16">
        <w:rPr>
          <w:rFonts w:ascii="VNI-Times" w:hAnsi="VNI-Times"/>
          <w:color w:val="000000"/>
        </w:rPr>
        <w:t xml:space="preserve"> vaø coù ñoä lôùn  baèng 2.10</w:t>
      </w:r>
      <w:r w:rsidR="009B2EE9" w:rsidRPr="007B5A16">
        <w:rPr>
          <w:rFonts w:ascii="VNI-Times" w:hAnsi="VNI-Times"/>
          <w:color w:val="000000"/>
          <w:vertAlign w:val="superscript"/>
        </w:rPr>
        <w:t>-4</w:t>
      </w:r>
      <w:r w:rsidR="009B2EE9" w:rsidRPr="007B5A16">
        <w:rPr>
          <w:rFonts w:ascii="VNI-Times" w:hAnsi="VNI-Times"/>
          <w:color w:val="000000"/>
        </w:rPr>
        <w:t>T. Ngöôøi ta laøm cho töø tröôøng giaûm ñeàu ñeán 0 trong  khoaûng thôøi gian 0,01s. Sññ caûm öùng xuaát hieän trong khung daây trong thôøi gian töø tröôøng bieán thieân laø:</w:t>
      </w:r>
    </w:p>
    <w:p w:rsidR="009B2EE9" w:rsidRPr="007B5A16" w:rsidRDefault="009B2EE9" w:rsidP="00364C2B">
      <w:pPr>
        <w:jc w:val="both"/>
        <w:rPr>
          <w:rFonts w:ascii="VNI-Times" w:hAnsi="VNI-Times"/>
        </w:rPr>
      </w:pPr>
      <w:r w:rsidRPr="007B5A16">
        <w:rPr>
          <w:rFonts w:ascii="VNI-Times" w:hAnsi="VNI-Times"/>
        </w:rPr>
        <w:t xml:space="preserve">A. </w:t>
      </w:r>
      <w:r w:rsidRPr="007B5A16">
        <w:rPr>
          <w:rFonts w:ascii="VNI-Times" w:hAnsi="VNI-Times"/>
          <w:color w:val="000000"/>
        </w:rPr>
        <w:t>0,2.10</w:t>
      </w:r>
      <w:r w:rsidRPr="007B5A16">
        <w:rPr>
          <w:rFonts w:ascii="VNI-Times" w:hAnsi="VNI-Times"/>
          <w:color w:val="000000"/>
          <w:vertAlign w:val="superscript"/>
        </w:rPr>
        <w:t>-4</w:t>
      </w:r>
      <w:r w:rsidRPr="007B5A16">
        <w:rPr>
          <w:rFonts w:ascii="VNI-Times" w:hAnsi="VNI-Times"/>
          <w:color w:val="000000"/>
        </w:rPr>
        <w:t>V.</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 xml:space="preserve">B. </w:t>
      </w:r>
      <w:r w:rsidRPr="007B5A16">
        <w:rPr>
          <w:rFonts w:ascii="VNI-Times" w:hAnsi="VNI-Times"/>
          <w:color w:val="000000"/>
        </w:rPr>
        <w:t xml:space="preserve">2V. </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color w:val="0000FF"/>
        </w:rPr>
        <w:t>C. 2.10</w:t>
      </w:r>
      <w:r w:rsidRPr="007B5A16">
        <w:rPr>
          <w:rFonts w:ascii="VNI-Times" w:hAnsi="VNI-Times"/>
          <w:color w:val="0000FF"/>
          <w:vertAlign w:val="superscript"/>
        </w:rPr>
        <w:t>-4</w:t>
      </w:r>
      <w:r w:rsidRPr="007B5A16">
        <w:rPr>
          <w:rFonts w:ascii="VNI-Times" w:hAnsi="VNI-Times"/>
          <w:color w:val="0000FF"/>
        </w:rPr>
        <w:t>V.</w:t>
      </w:r>
      <w:r w:rsidRPr="007B5A16">
        <w:rPr>
          <w:rFonts w:ascii="VNI-Times" w:hAnsi="VNI-Times"/>
        </w:rPr>
        <w:tab/>
      </w:r>
    </w:p>
    <w:p w:rsidR="009B2EE9" w:rsidRPr="007B5A16" w:rsidRDefault="009B2EE9" w:rsidP="00364C2B">
      <w:pPr>
        <w:jc w:val="both"/>
        <w:rPr>
          <w:rFonts w:ascii="VNI-Times" w:hAnsi="VNI-Times"/>
          <w:color w:val="000000"/>
        </w:rPr>
      </w:pPr>
      <w:r w:rsidRPr="007B5A16">
        <w:rPr>
          <w:rFonts w:ascii="VNI-Times" w:hAnsi="VNI-Times"/>
        </w:rPr>
        <w:t xml:space="preserve">D. </w:t>
      </w:r>
      <w:r w:rsidRPr="007B5A16">
        <w:rPr>
          <w:rFonts w:ascii="VNI-Times" w:hAnsi="VNI-Times"/>
          <w:color w:val="000000"/>
        </w:rPr>
        <w:t>2.10</w:t>
      </w:r>
      <w:r w:rsidRPr="007B5A16">
        <w:rPr>
          <w:rFonts w:ascii="VNI-Times" w:hAnsi="VNI-Times"/>
          <w:color w:val="000000"/>
          <w:vertAlign w:val="superscript"/>
        </w:rPr>
        <w:t>-2</w:t>
      </w:r>
      <w:r w:rsidRPr="007B5A16">
        <w:rPr>
          <w:rFonts w:ascii="VNI-Times" w:hAnsi="VNI-Times"/>
          <w:color w:val="000000"/>
        </w:rPr>
        <w:t>V.</w:t>
      </w:r>
    </w:p>
    <w:p w:rsidR="009B2EE9" w:rsidRPr="007B5A16" w:rsidRDefault="00B9581B" w:rsidP="00364C2B">
      <w:pPr>
        <w:jc w:val="both"/>
        <w:rPr>
          <w:rFonts w:ascii="VNI-Times" w:hAnsi="VNI-Times"/>
          <w:color w:val="000000"/>
        </w:rPr>
      </w:pPr>
      <w:r>
        <w:rPr>
          <w:rFonts w:ascii="VNI-Times" w:hAnsi="VNI-Times"/>
          <w:b/>
        </w:rPr>
        <w:t>17</w:t>
      </w:r>
      <w:r w:rsidR="00FB24EA" w:rsidRPr="007B5A16">
        <w:rPr>
          <w:rFonts w:ascii="VNI-Times" w:hAnsi="VNI-Times"/>
          <w:b/>
        </w:rPr>
        <w:t xml:space="preserve">/ </w:t>
      </w:r>
      <w:r w:rsidR="009B2EE9" w:rsidRPr="007B5A16">
        <w:rPr>
          <w:rFonts w:ascii="VNI-Times" w:hAnsi="VNI-Times"/>
          <w:color w:val="000000"/>
        </w:rPr>
        <w:t>Moät voøng daây daãn dieän tích S = 100cm</w:t>
      </w:r>
      <w:r w:rsidR="009B2EE9" w:rsidRPr="007B5A16">
        <w:rPr>
          <w:rFonts w:ascii="VNI-Times" w:hAnsi="VNI-Times"/>
          <w:color w:val="000000"/>
          <w:vertAlign w:val="superscript"/>
        </w:rPr>
        <w:t>2</w:t>
      </w:r>
      <w:r w:rsidR="009B2EE9" w:rsidRPr="007B5A16">
        <w:rPr>
          <w:rFonts w:ascii="VNI-Times" w:hAnsi="VNI-Times"/>
          <w:color w:val="000000"/>
        </w:rPr>
        <w:t xml:space="preserve"> noái vaøo 1 tuï ñieän C = 200</w:t>
      </w:r>
      <w:r w:rsidR="009B2EE9" w:rsidRPr="007B5A16">
        <w:rPr>
          <w:rFonts w:ascii="VNI-Times" w:hAnsi="VNI-Times"/>
          <w:color w:val="000000"/>
          <w:position w:val="-10"/>
        </w:rPr>
        <w:object w:dxaOrig="380" w:dyaOrig="320">
          <v:shape id="_x0000_i1611" type="#_x0000_t75" style="width:18.4pt;height:16.1pt" o:ole="">
            <v:imagedata r:id="rId859" o:title=""/>
          </v:shape>
          <o:OLEObject Type="Embed" ProgID="Equation.3" ShapeID="_x0000_i1611" DrawAspect="Content" ObjectID="_1581495369" r:id="rId860"/>
        </w:object>
      </w:r>
      <w:r w:rsidR="009B2EE9" w:rsidRPr="007B5A16">
        <w:rPr>
          <w:rFonts w:ascii="VNI-Times" w:hAnsi="VNI-Times"/>
          <w:color w:val="000000"/>
        </w:rPr>
        <w:t xml:space="preserve"> ñöôïc ñaët trong 1 töø tröôøng ñeàu coù </w:t>
      </w:r>
      <w:r w:rsidR="009B2EE9" w:rsidRPr="007B5A16">
        <w:rPr>
          <w:rFonts w:ascii="VNI-Times" w:hAnsi="VNI-Times"/>
          <w:color w:val="000000"/>
          <w:position w:val="-4"/>
        </w:rPr>
        <w:object w:dxaOrig="460" w:dyaOrig="320">
          <v:shape id="_x0000_i1612" type="#_x0000_t75" style="width:23.75pt;height:16.1pt" o:ole="">
            <v:imagedata r:id="rId861" o:title=""/>
          </v:shape>
          <o:OLEObject Type="Embed" ProgID="Equation.3" ShapeID="_x0000_i1612" DrawAspect="Content" ObjectID="_1581495370" r:id="rId862"/>
        </w:object>
      </w:r>
      <w:r w:rsidR="009B2EE9" w:rsidRPr="007B5A16">
        <w:rPr>
          <w:rFonts w:ascii="VNI-Times" w:hAnsi="VNI-Times"/>
          <w:color w:val="000000"/>
        </w:rPr>
        <w:t>mp voøng daây coù ñoä lôùn taêng ñeàu 5.10</w:t>
      </w:r>
      <w:r w:rsidR="009B2EE9" w:rsidRPr="007B5A16">
        <w:rPr>
          <w:rFonts w:ascii="VNI-Times" w:hAnsi="VNI-Times"/>
          <w:color w:val="000000"/>
          <w:vertAlign w:val="superscript"/>
        </w:rPr>
        <w:t>-2</w:t>
      </w:r>
      <w:r w:rsidR="009B2EE9" w:rsidRPr="007B5A16">
        <w:rPr>
          <w:rFonts w:ascii="VNI-Times" w:hAnsi="VNI-Times"/>
          <w:color w:val="000000"/>
        </w:rPr>
        <w:t xml:space="preserve"> T/s. Ñieän tích cuûa tuï ñieän laø:</w:t>
      </w:r>
    </w:p>
    <w:p w:rsidR="009B2EE9" w:rsidRPr="007B5A16" w:rsidRDefault="009B2EE9" w:rsidP="00364C2B">
      <w:pPr>
        <w:jc w:val="both"/>
        <w:rPr>
          <w:rFonts w:ascii="VNI-Times" w:hAnsi="VNI-Times"/>
        </w:rPr>
      </w:pPr>
      <w:r w:rsidRPr="007B5A16">
        <w:rPr>
          <w:rFonts w:ascii="VNI-Times" w:hAnsi="VNI-Times"/>
        </w:rPr>
        <w:t xml:space="preserve">A. </w:t>
      </w:r>
      <w:r w:rsidRPr="007B5A16">
        <w:rPr>
          <w:rFonts w:ascii="VNI-Times" w:hAnsi="VNI-Times"/>
          <w:color w:val="000000"/>
        </w:rPr>
        <w:t xml:space="preserve">0,001C. </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 xml:space="preserve">B. </w:t>
      </w:r>
      <w:r w:rsidRPr="007B5A16">
        <w:rPr>
          <w:rFonts w:ascii="VNI-Times" w:hAnsi="VNI-Times"/>
          <w:color w:val="000000"/>
        </w:rPr>
        <w:t xml:space="preserve">0,01C. </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color w:val="0000FF"/>
        </w:rPr>
        <w:t>C. 0,1</w:t>
      </w:r>
      <w:r w:rsidRPr="007B5A16">
        <w:rPr>
          <w:rFonts w:ascii="VNI-Times" w:hAnsi="VNI-Times"/>
          <w:color w:val="0000FF"/>
          <w:position w:val="-10"/>
        </w:rPr>
        <w:object w:dxaOrig="380" w:dyaOrig="320">
          <v:shape id="_x0000_i1613" type="#_x0000_t75" style="width:18.4pt;height:16.1pt" o:ole="">
            <v:imagedata r:id="rId863" o:title=""/>
          </v:shape>
          <o:OLEObject Type="Embed" ProgID="Equation.3" ShapeID="_x0000_i1613" DrawAspect="Content" ObjectID="_1581495371" r:id="rId864"/>
        </w:object>
      </w:r>
      <w:r w:rsidRPr="007B5A16">
        <w:rPr>
          <w:rFonts w:ascii="VNI-Times" w:hAnsi="VNI-Times"/>
          <w:color w:val="0000FF"/>
        </w:rPr>
        <w:t>.</w:t>
      </w:r>
      <w:r w:rsidRPr="007B5A16">
        <w:rPr>
          <w:rFonts w:ascii="VNI-Times" w:hAnsi="VNI-Times"/>
          <w:color w:val="000000"/>
        </w:rPr>
        <w:t xml:space="preserve"> </w:t>
      </w:r>
      <w:r w:rsidRPr="007B5A16">
        <w:rPr>
          <w:rFonts w:ascii="VNI-Times" w:hAnsi="VNI-Times"/>
        </w:rPr>
        <w:tab/>
      </w:r>
    </w:p>
    <w:p w:rsidR="009B2EE9" w:rsidRPr="007B5A16" w:rsidRDefault="009B2EE9" w:rsidP="00364C2B">
      <w:pPr>
        <w:ind w:hanging="14"/>
        <w:jc w:val="both"/>
        <w:rPr>
          <w:rFonts w:ascii="VNI-Times" w:hAnsi="VNI-Times"/>
          <w:color w:val="000000"/>
        </w:rPr>
      </w:pPr>
      <w:r w:rsidRPr="007B5A16">
        <w:rPr>
          <w:rFonts w:ascii="VNI-Times" w:hAnsi="VNI-Times"/>
        </w:rPr>
        <w:t xml:space="preserve">D. </w:t>
      </w:r>
      <w:r w:rsidRPr="007B5A16">
        <w:rPr>
          <w:rFonts w:ascii="VNI-Times" w:hAnsi="VNI-Times"/>
          <w:color w:val="000000"/>
        </w:rPr>
        <w:t>0,1C.</w:t>
      </w:r>
    </w:p>
    <w:p w:rsidR="00BF6235" w:rsidRPr="007B5A16" w:rsidRDefault="00B9581B" w:rsidP="00364C2B">
      <w:pPr>
        <w:jc w:val="both"/>
        <w:rPr>
          <w:rFonts w:ascii="VNI-Times" w:hAnsi="VNI-Times"/>
          <w:color w:val="000000"/>
        </w:rPr>
      </w:pPr>
      <w:r>
        <w:rPr>
          <w:rFonts w:ascii="VNI-Times" w:hAnsi="VNI-Times"/>
          <w:b/>
        </w:rPr>
        <w:t>18</w:t>
      </w:r>
      <w:r w:rsidR="00FB24EA" w:rsidRPr="007B5A16">
        <w:rPr>
          <w:rFonts w:ascii="VNI-Times" w:hAnsi="VNI-Times"/>
          <w:b/>
        </w:rPr>
        <w:t>/</w:t>
      </w:r>
      <w:r w:rsidR="00BF6235" w:rsidRPr="007B5A16">
        <w:rPr>
          <w:rFonts w:ascii="VNI-Times" w:hAnsi="VNI-Times"/>
          <w:color w:val="000000"/>
        </w:rPr>
        <w:t>*Moät oáng daây daãn daøi goàm 1000 voøng daây , moåi voøng coù baùn kính 5cm, tieát dieän daây laø 0,4.mm</w:t>
      </w:r>
      <w:r w:rsidR="00BF6235" w:rsidRPr="007B5A16">
        <w:rPr>
          <w:rFonts w:ascii="VNI-Times" w:hAnsi="VNI-Times"/>
          <w:color w:val="000000"/>
          <w:vertAlign w:val="superscript"/>
        </w:rPr>
        <w:t>2</w:t>
      </w:r>
      <w:r w:rsidR="00BF6235" w:rsidRPr="007B5A16">
        <w:rPr>
          <w:rFonts w:ascii="VNI-Times" w:hAnsi="VNI-Times"/>
          <w:color w:val="000000"/>
        </w:rPr>
        <w:t>, ñieän trôû suaát 1,75.10</w:t>
      </w:r>
      <w:r w:rsidR="00BF6235" w:rsidRPr="007B5A16">
        <w:rPr>
          <w:rFonts w:ascii="VNI-Times" w:hAnsi="VNI-Times"/>
          <w:color w:val="000000"/>
          <w:vertAlign w:val="superscript"/>
        </w:rPr>
        <w:t>-8</w:t>
      </w:r>
      <w:r w:rsidR="00BF6235" w:rsidRPr="007B5A16">
        <w:rPr>
          <w:rFonts w:ascii="VNI-Times" w:hAnsi="VNI-Times"/>
          <w:color w:val="000000"/>
        </w:rPr>
        <w:t xml:space="preserve"> </w:t>
      </w:r>
      <w:r w:rsidR="00BF6235" w:rsidRPr="007B5A16">
        <w:rPr>
          <w:rFonts w:ascii="VNI-Times" w:hAnsi="VNI-Times"/>
          <w:color w:val="000000"/>
          <w:position w:val="-6"/>
        </w:rPr>
        <w:object w:dxaOrig="480" w:dyaOrig="279">
          <v:shape id="_x0000_i1614" type="#_x0000_t75" style="width:24.5pt;height:13.8pt" o:ole="">
            <v:imagedata r:id="rId865" o:title=""/>
          </v:shape>
          <o:OLEObject Type="Embed" ProgID="Equation.3" ShapeID="_x0000_i1614" DrawAspect="Content" ObjectID="_1581495372" r:id="rId866"/>
        </w:object>
      </w:r>
      <w:r w:rsidR="00BF6235" w:rsidRPr="007B5A16">
        <w:rPr>
          <w:rFonts w:ascii="VNI-Times" w:hAnsi="VNI-Times"/>
          <w:color w:val="000000"/>
        </w:rPr>
        <w:t xml:space="preserve">. Oáng daây ñöôïc ñaët trong töø tröôøng ñeàu sao cho truïc cuûa noù // vôùi caùc ñöôøng söùc töø . Toác ñoä bieán thieân cuûa caûm öùng töø  laø 0,01T/s. Noái ñoaûn maïch 2 ñaàu oáng daây, coâng suaát toaû nhieät trong oáng daây laø: </w:t>
      </w:r>
    </w:p>
    <w:p w:rsidR="00D144DE" w:rsidRPr="007B5A16" w:rsidRDefault="00BF6235" w:rsidP="00364C2B">
      <w:pPr>
        <w:jc w:val="both"/>
        <w:rPr>
          <w:rFonts w:ascii="VNI-Times" w:hAnsi="VNI-Times"/>
        </w:rPr>
      </w:pPr>
      <w:r w:rsidRPr="007B5A16">
        <w:rPr>
          <w:rFonts w:ascii="VNI-Times" w:hAnsi="VNI-Times"/>
        </w:rPr>
        <w:t xml:space="preserve">A. </w:t>
      </w:r>
      <w:r w:rsidRPr="007B5A16">
        <w:rPr>
          <w:rFonts w:ascii="VNI-Times" w:hAnsi="VNI-Times"/>
          <w:color w:val="000000"/>
        </w:rPr>
        <w:t>4,485.10</w:t>
      </w:r>
      <w:r w:rsidRPr="007B5A16">
        <w:rPr>
          <w:rFonts w:ascii="VNI-Times" w:hAnsi="VNI-Times"/>
          <w:color w:val="000000"/>
          <w:vertAlign w:val="superscript"/>
        </w:rPr>
        <w:t>-2</w:t>
      </w:r>
      <w:r w:rsidRPr="007B5A16">
        <w:rPr>
          <w:rFonts w:ascii="VNI-Times" w:hAnsi="VNI-Times"/>
          <w:color w:val="000000"/>
        </w:rPr>
        <w:t>W.</w:t>
      </w:r>
      <w:r w:rsidRPr="007B5A16">
        <w:rPr>
          <w:rFonts w:ascii="VNI-Times" w:hAnsi="VNI-Times"/>
        </w:rPr>
        <w:tab/>
      </w:r>
    </w:p>
    <w:p w:rsidR="00D144DE" w:rsidRPr="007B5A16" w:rsidRDefault="00BF6235" w:rsidP="00364C2B">
      <w:pPr>
        <w:jc w:val="both"/>
        <w:rPr>
          <w:rFonts w:ascii="VNI-Times" w:hAnsi="VNI-Times"/>
        </w:rPr>
      </w:pPr>
      <w:r w:rsidRPr="007B5A16">
        <w:rPr>
          <w:rFonts w:ascii="VNI-Times" w:hAnsi="VNI-Times"/>
        </w:rPr>
        <w:t xml:space="preserve">B. </w:t>
      </w:r>
      <w:r w:rsidRPr="007B5A16">
        <w:rPr>
          <w:rFonts w:ascii="VNI-Times" w:hAnsi="VNI-Times"/>
          <w:color w:val="000000"/>
        </w:rPr>
        <w:t>4,485.10</w:t>
      </w:r>
      <w:r w:rsidRPr="007B5A16">
        <w:rPr>
          <w:rFonts w:ascii="VNI-Times" w:hAnsi="VNI-Times"/>
          <w:color w:val="000000"/>
          <w:vertAlign w:val="superscript"/>
        </w:rPr>
        <w:t>-5</w:t>
      </w:r>
      <w:r w:rsidRPr="007B5A16">
        <w:rPr>
          <w:rFonts w:ascii="VNI-Times" w:hAnsi="VNI-Times"/>
          <w:color w:val="000000"/>
        </w:rPr>
        <w:t>W.</w:t>
      </w:r>
      <w:r w:rsidRPr="007B5A16">
        <w:rPr>
          <w:rFonts w:ascii="VNI-Times" w:hAnsi="VNI-Times"/>
        </w:rPr>
        <w:tab/>
      </w:r>
    </w:p>
    <w:p w:rsidR="00D144DE" w:rsidRPr="007B5A16" w:rsidRDefault="00BF6235" w:rsidP="00364C2B">
      <w:pPr>
        <w:jc w:val="both"/>
        <w:rPr>
          <w:rFonts w:ascii="VNI-Times" w:hAnsi="VNI-Times"/>
        </w:rPr>
      </w:pPr>
      <w:r w:rsidRPr="007B5A16">
        <w:rPr>
          <w:rFonts w:ascii="VNI-Times" w:hAnsi="VNI-Times"/>
        </w:rPr>
        <w:t xml:space="preserve">C. </w:t>
      </w:r>
      <w:r w:rsidRPr="007B5A16">
        <w:rPr>
          <w:rFonts w:ascii="VNI-Times" w:hAnsi="VNI-Times"/>
          <w:color w:val="000000"/>
        </w:rPr>
        <w:t>4,485.10</w:t>
      </w:r>
      <w:r w:rsidRPr="007B5A16">
        <w:rPr>
          <w:rFonts w:ascii="VNI-Times" w:hAnsi="VNI-Times"/>
          <w:color w:val="000000"/>
          <w:vertAlign w:val="superscript"/>
        </w:rPr>
        <w:t>-3</w:t>
      </w:r>
      <w:r w:rsidRPr="007B5A16">
        <w:rPr>
          <w:rFonts w:ascii="VNI-Times" w:hAnsi="VNI-Times"/>
          <w:color w:val="000000"/>
        </w:rPr>
        <w:t>W.</w:t>
      </w:r>
      <w:r w:rsidRPr="007B5A16">
        <w:rPr>
          <w:rFonts w:ascii="VNI-Times" w:hAnsi="VNI-Times"/>
        </w:rPr>
        <w:tab/>
      </w:r>
    </w:p>
    <w:p w:rsidR="00BF6235" w:rsidRPr="007B5A16" w:rsidRDefault="00BF6235" w:rsidP="00364C2B">
      <w:pPr>
        <w:jc w:val="both"/>
        <w:rPr>
          <w:rFonts w:ascii="VNI-Times" w:hAnsi="VNI-Times"/>
          <w:color w:val="0000FF"/>
        </w:rPr>
      </w:pPr>
      <w:r w:rsidRPr="007B5A16">
        <w:rPr>
          <w:rFonts w:ascii="VNI-Times" w:hAnsi="VNI-Times"/>
          <w:color w:val="0000FF"/>
        </w:rPr>
        <w:t>D. 4,485.10</w:t>
      </w:r>
      <w:r w:rsidRPr="007B5A16">
        <w:rPr>
          <w:rFonts w:ascii="VNI-Times" w:hAnsi="VNI-Times"/>
          <w:color w:val="0000FF"/>
          <w:vertAlign w:val="superscript"/>
        </w:rPr>
        <w:t>-4</w:t>
      </w:r>
      <w:r w:rsidRPr="007B5A16">
        <w:rPr>
          <w:rFonts w:ascii="VNI-Times" w:hAnsi="VNI-Times"/>
          <w:color w:val="0000FF"/>
        </w:rPr>
        <w:t>W.</w:t>
      </w:r>
    </w:p>
    <w:p w:rsidR="00BF6235" w:rsidRPr="007B5A16" w:rsidRDefault="00B9581B" w:rsidP="00364C2B">
      <w:pPr>
        <w:jc w:val="both"/>
        <w:rPr>
          <w:rFonts w:ascii="VNI-Times" w:hAnsi="VNI-Times"/>
          <w:color w:val="000000"/>
        </w:rPr>
      </w:pPr>
      <w:r>
        <w:rPr>
          <w:rFonts w:ascii="VNI-Times" w:hAnsi="VNI-Times"/>
          <w:b/>
        </w:rPr>
        <w:t>19</w:t>
      </w:r>
      <w:r w:rsidR="00FB24EA" w:rsidRPr="007B5A16">
        <w:rPr>
          <w:rFonts w:ascii="VNI-Times" w:hAnsi="VNI-Times"/>
          <w:b/>
        </w:rPr>
        <w:t>/</w:t>
      </w:r>
      <w:r w:rsidR="00BF6235" w:rsidRPr="007B5A16">
        <w:rPr>
          <w:rFonts w:ascii="VNI-Times" w:hAnsi="VNI-Times"/>
          <w:color w:val="000000"/>
        </w:rPr>
        <w:t>*Moät oáng daây daãn daøi goàm 1000 voøng daây , moåi voøng coù baùn kính 5cm, tieát dieän daây laø 0,4.mm</w:t>
      </w:r>
      <w:r w:rsidR="00BF6235" w:rsidRPr="007B5A16">
        <w:rPr>
          <w:rFonts w:ascii="VNI-Times" w:hAnsi="VNI-Times"/>
          <w:color w:val="000000"/>
          <w:vertAlign w:val="superscript"/>
        </w:rPr>
        <w:t>2</w:t>
      </w:r>
      <w:r w:rsidR="00BF6235" w:rsidRPr="007B5A16">
        <w:rPr>
          <w:rFonts w:ascii="VNI-Times" w:hAnsi="VNI-Times"/>
          <w:color w:val="000000"/>
        </w:rPr>
        <w:t>, ñieän trôû suaát 1,75.10</w:t>
      </w:r>
      <w:r w:rsidR="00BF6235" w:rsidRPr="007B5A16">
        <w:rPr>
          <w:rFonts w:ascii="VNI-Times" w:hAnsi="VNI-Times"/>
          <w:color w:val="000000"/>
          <w:vertAlign w:val="superscript"/>
        </w:rPr>
        <w:t>-8</w:t>
      </w:r>
      <w:r w:rsidR="00BF6235" w:rsidRPr="007B5A16">
        <w:rPr>
          <w:rFonts w:ascii="VNI-Times" w:hAnsi="VNI-Times"/>
          <w:color w:val="000000"/>
        </w:rPr>
        <w:t xml:space="preserve"> </w:t>
      </w:r>
      <w:r w:rsidR="00BF6235" w:rsidRPr="007B5A16">
        <w:rPr>
          <w:rFonts w:ascii="VNI-Times" w:hAnsi="VNI-Times"/>
          <w:color w:val="000000"/>
          <w:position w:val="-6"/>
        </w:rPr>
        <w:object w:dxaOrig="480" w:dyaOrig="279">
          <v:shape id="_x0000_i1615" type="#_x0000_t75" style="width:24.5pt;height:13.8pt" o:ole="">
            <v:imagedata r:id="rId865" o:title=""/>
          </v:shape>
          <o:OLEObject Type="Embed" ProgID="Equation.3" ShapeID="_x0000_i1615" DrawAspect="Content" ObjectID="_1581495373" r:id="rId867"/>
        </w:object>
      </w:r>
      <w:r w:rsidR="00BF6235" w:rsidRPr="007B5A16">
        <w:rPr>
          <w:rFonts w:ascii="VNI-Times" w:hAnsi="VNI-Times"/>
          <w:color w:val="000000"/>
        </w:rPr>
        <w:t>. Oáng daây ñöôïc ñaët trong töø tröôøng ñeàu sao cho truïc cuûa noù // vôùi caùc ñöôøng söùc töø . Toác ñoä bieán thieân cuûa caûm öùng töø  laø 0,01T/s. Noái 2 ñaàu oáng  daây vaøo tuï C = 10</w:t>
      </w:r>
      <w:r w:rsidR="00BF6235" w:rsidRPr="007B5A16">
        <w:rPr>
          <w:rFonts w:ascii="VNI-Times" w:hAnsi="VNI-Times"/>
          <w:color w:val="000000"/>
          <w:vertAlign w:val="superscript"/>
        </w:rPr>
        <w:t>-4</w:t>
      </w:r>
      <w:r w:rsidR="00BF6235" w:rsidRPr="007B5A16">
        <w:rPr>
          <w:rFonts w:ascii="VNI-Times" w:hAnsi="VNI-Times"/>
          <w:color w:val="000000"/>
        </w:rPr>
        <w:t>F. Naêng löôïng cuûa tuï:</w:t>
      </w:r>
    </w:p>
    <w:p w:rsidR="00D144DE" w:rsidRPr="007B5A16" w:rsidRDefault="00BF6235" w:rsidP="00364C2B">
      <w:pPr>
        <w:jc w:val="both"/>
        <w:rPr>
          <w:rFonts w:ascii="VNI-Times" w:hAnsi="VNI-Times"/>
        </w:rPr>
      </w:pPr>
      <w:r w:rsidRPr="007B5A16">
        <w:rPr>
          <w:rFonts w:ascii="VNI-Times" w:hAnsi="VNI-Times"/>
        </w:rPr>
        <w:t xml:space="preserve">A. </w:t>
      </w:r>
      <w:r w:rsidRPr="007B5A16">
        <w:rPr>
          <w:rFonts w:ascii="VNI-Times" w:hAnsi="VNI-Times"/>
          <w:color w:val="000000"/>
        </w:rPr>
        <w:t>3,081.10</w:t>
      </w:r>
      <w:r w:rsidRPr="007B5A16">
        <w:rPr>
          <w:rFonts w:ascii="VNI-Times" w:hAnsi="VNI-Times"/>
          <w:color w:val="000000"/>
          <w:vertAlign w:val="superscript"/>
        </w:rPr>
        <w:t>-9</w:t>
      </w:r>
      <w:r w:rsidRPr="007B5A16">
        <w:rPr>
          <w:rFonts w:ascii="VNI-Times" w:hAnsi="VNI-Times"/>
          <w:color w:val="000000"/>
        </w:rPr>
        <w:t>J.</w:t>
      </w:r>
      <w:r w:rsidRPr="007B5A16">
        <w:rPr>
          <w:rFonts w:ascii="VNI-Times" w:hAnsi="VNI-Times"/>
        </w:rPr>
        <w:tab/>
      </w:r>
    </w:p>
    <w:p w:rsidR="00D144DE" w:rsidRPr="007B5A16" w:rsidRDefault="00BF6235" w:rsidP="00364C2B">
      <w:pPr>
        <w:jc w:val="both"/>
        <w:rPr>
          <w:rFonts w:ascii="VNI-Times" w:hAnsi="VNI-Times"/>
        </w:rPr>
      </w:pPr>
      <w:r w:rsidRPr="007B5A16">
        <w:rPr>
          <w:rFonts w:ascii="VNI-Times" w:hAnsi="VNI-Times"/>
        </w:rPr>
        <w:t xml:space="preserve">B. </w:t>
      </w:r>
      <w:r w:rsidRPr="007B5A16">
        <w:rPr>
          <w:rFonts w:ascii="VNI-Times" w:hAnsi="VNI-Times"/>
          <w:color w:val="000000"/>
        </w:rPr>
        <w:t>3,081.10</w:t>
      </w:r>
      <w:r w:rsidRPr="007B5A16">
        <w:rPr>
          <w:rFonts w:ascii="VNI-Times" w:hAnsi="VNI-Times"/>
          <w:color w:val="000000"/>
          <w:vertAlign w:val="superscript"/>
        </w:rPr>
        <w:t>-10</w:t>
      </w:r>
      <w:r w:rsidRPr="007B5A16">
        <w:rPr>
          <w:rFonts w:ascii="VNI-Times" w:hAnsi="VNI-Times"/>
          <w:color w:val="000000"/>
        </w:rPr>
        <w:t>J.</w:t>
      </w:r>
      <w:r w:rsidRPr="007B5A16">
        <w:rPr>
          <w:rFonts w:ascii="VNI-Times" w:hAnsi="VNI-Times"/>
        </w:rPr>
        <w:tab/>
      </w:r>
    </w:p>
    <w:p w:rsidR="00D144DE" w:rsidRPr="007B5A16" w:rsidRDefault="00BF6235" w:rsidP="00364C2B">
      <w:pPr>
        <w:jc w:val="both"/>
        <w:rPr>
          <w:rFonts w:ascii="VNI-Times" w:hAnsi="VNI-Times"/>
        </w:rPr>
      </w:pPr>
      <w:r w:rsidRPr="007B5A16">
        <w:rPr>
          <w:rFonts w:ascii="VNI-Times" w:hAnsi="VNI-Times"/>
        </w:rPr>
        <w:t xml:space="preserve">C. </w:t>
      </w:r>
      <w:r w:rsidRPr="007B5A16">
        <w:rPr>
          <w:rFonts w:ascii="VNI-Times" w:hAnsi="VNI-Times"/>
          <w:color w:val="000000"/>
        </w:rPr>
        <w:t>3,081.10</w:t>
      </w:r>
      <w:r w:rsidRPr="007B5A16">
        <w:rPr>
          <w:rFonts w:ascii="VNI-Times" w:hAnsi="VNI-Times"/>
          <w:color w:val="000000"/>
          <w:vertAlign w:val="superscript"/>
        </w:rPr>
        <w:t>-8</w:t>
      </w:r>
      <w:r w:rsidRPr="007B5A16">
        <w:rPr>
          <w:rFonts w:ascii="VNI-Times" w:hAnsi="VNI-Times"/>
          <w:color w:val="000000"/>
        </w:rPr>
        <w:t xml:space="preserve">J. </w:t>
      </w:r>
      <w:r w:rsidRPr="007B5A16">
        <w:rPr>
          <w:rFonts w:ascii="VNI-Times" w:hAnsi="VNI-Times"/>
        </w:rPr>
        <w:tab/>
      </w:r>
    </w:p>
    <w:p w:rsidR="00BF6235" w:rsidRPr="007B5A16" w:rsidRDefault="00BF6235" w:rsidP="00364C2B">
      <w:pPr>
        <w:jc w:val="both"/>
        <w:rPr>
          <w:rFonts w:ascii="VNI-Times" w:hAnsi="VNI-Times"/>
          <w:color w:val="0000FF"/>
        </w:rPr>
      </w:pPr>
      <w:r w:rsidRPr="007B5A16">
        <w:rPr>
          <w:rFonts w:ascii="VNI-Times" w:hAnsi="VNI-Times"/>
          <w:color w:val="0000FF"/>
        </w:rPr>
        <w:t>D. 3,081.10</w:t>
      </w:r>
      <w:r w:rsidRPr="007B5A16">
        <w:rPr>
          <w:rFonts w:ascii="VNI-Times" w:hAnsi="VNI-Times"/>
          <w:color w:val="0000FF"/>
          <w:vertAlign w:val="superscript"/>
        </w:rPr>
        <w:t>-7</w:t>
      </w:r>
      <w:r w:rsidRPr="007B5A16">
        <w:rPr>
          <w:rFonts w:ascii="VNI-Times" w:hAnsi="VNI-Times"/>
          <w:color w:val="0000FF"/>
        </w:rPr>
        <w:t>J.</w:t>
      </w:r>
    </w:p>
    <w:p w:rsidR="00D144DE" w:rsidRPr="007B5A16" w:rsidRDefault="00B9581B" w:rsidP="00364C2B">
      <w:pPr>
        <w:jc w:val="both"/>
        <w:rPr>
          <w:rFonts w:ascii="VNI-Times" w:hAnsi="VNI-Times"/>
        </w:rPr>
      </w:pPr>
      <w:r>
        <w:rPr>
          <w:rFonts w:ascii="VNI-Times" w:hAnsi="VNI-Times"/>
          <w:b/>
        </w:rPr>
        <w:t>20</w:t>
      </w:r>
      <w:r w:rsidR="00FB24EA" w:rsidRPr="007B5A16">
        <w:rPr>
          <w:rFonts w:ascii="VNI-Times" w:hAnsi="VNI-Times"/>
          <w:b/>
        </w:rPr>
        <w:t>/</w:t>
      </w:r>
      <w:r w:rsidR="00BF6235" w:rsidRPr="007B5A16">
        <w:rPr>
          <w:rFonts w:ascii="VNI-Times" w:hAnsi="VNI-Times"/>
        </w:rPr>
        <w:t>*Moät khung daây ñöôïc ñaët coá ñònh trong töø tröôøng ñeàu maø caûn öùng töø coù ñoä lôùn ban ñaàu xaùc ñònh. Trong thôøi gian 0,2s töø tröôøng giaûm ñeàu veà 0 thì trong thôøi gian ñoù khung daây xuaát hieän sññ coù ñoä lôùn 100mV. Neáu töø tröôøng giaûm ñeàu veà 0 trong thôøi gian 0,5s thì sññ trong thôøi gian ñoù laø:</w:t>
      </w:r>
      <w:r w:rsidR="00BF6235" w:rsidRPr="007B5A16">
        <w:rPr>
          <w:rFonts w:ascii="VNI-Times" w:hAnsi="VNI-Times"/>
        </w:rPr>
        <w:tab/>
      </w:r>
    </w:p>
    <w:p w:rsidR="00D144DE" w:rsidRPr="007B5A16" w:rsidRDefault="00BF6235" w:rsidP="00364C2B">
      <w:pPr>
        <w:jc w:val="both"/>
        <w:rPr>
          <w:rFonts w:ascii="VNI-Times" w:hAnsi="VNI-Times"/>
        </w:rPr>
      </w:pPr>
      <w:r w:rsidRPr="007B5A16">
        <w:rPr>
          <w:rFonts w:ascii="VNI-Times" w:hAnsi="VNI-Times"/>
        </w:rPr>
        <w:t xml:space="preserve">A. 2,5V. </w:t>
      </w:r>
    </w:p>
    <w:p w:rsidR="00D144DE" w:rsidRPr="007B5A16" w:rsidRDefault="00BF6235" w:rsidP="00364C2B">
      <w:pPr>
        <w:jc w:val="both"/>
        <w:rPr>
          <w:rFonts w:ascii="VNI-Times" w:hAnsi="VNI-Times"/>
        </w:rPr>
      </w:pPr>
      <w:r w:rsidRPr="007B5A16">
        <w:rPr>
          <w:rFonts w:ascii="VNI-Times" w:hAnsi="VNI-Times"/>
        </w:rPr>
        <w:t xml:space="preserve">B. 20mV. </w:t>
      </w:r>
    </w:p>
    <w:p w:rsidR="00D144DE" w:rsidRPr="007B5A16" w:rsidRDefault="00BF6235" w:rsidP="00364C2B">
      <w:pPr>
        <w:jc w:val="both"/>
        <w:rPr>
          <w:rFonts w:ascii="VNI-Times" w:hAnsi="VNI-Times"/>
        </w:rPr>
      </w:pPr>
      <w:r w:rsidRPr="007B5A16">
        <w:rPr>
          <w:rFonts w:ascii="VNI-Times" w:hAnsi="VNI-Times"/>
        </w:rPr>
        <w:t xml:space="preserve">C. 250mV. </w:t>
      </w:r>
    </w:p>
    <w:p w:rsidR="00BF6235" w:rsidRDefault="00BF6235" w:rsidP="00364C2B">
      <w:pPr>
        <w:jc w:val="both"/>
        <w:rPr>
          <w:rFonts w:ascii="VNI-Times" w:hAnsi="VNI-Times"/>
          <w:color w:val="0000FF"/>
        </w:rPr>
      </w:pPr>
      <w:r w:rsidRPr="007B5A16">
        <w:rPr>
          <w:rFonts w:ascii="VNI-Times" w:hAnsi="VNI-Times"/>
          <w:color w:val="0000FF"/>
        </w:rPr>
        <w:t>D. 40mV.</w:t>
      </w:r>
    </w:p>
    <w:p w:rsidR="00B9581B" w:rsidRPr="007B5A16" w:rsidRDefault="00B9581B" w:rsidP="00364C2B">
      <w:pPr>
        <w:jc w:val="both"/>
        <w:rPr>
          <w:rFonts w:ascii="VNI-Times" w:hAnsi="VNI-Times"/>
          <w:color w:val="0000FF"/>
        </w:rPr>
      </w:pPr>
      <w:r>
        <w:rPr>
          <w:rFonts w:ascii="VNI-Times" w:hAnsi="VNI-Times"/>
          <w:color w:val="0000FF"/>
        </w:rPr>
        <w:t>...................</w:t>
      </w:r>
    </w:p>
    <w:p w:rsidR="000B14C8" w:rsidRPr="00385064" w:rsidRDefault="00B9581B" w:rsidP="000B14C8">
      <w:pPr>
        <w:spacing w:before="60" w:after="60"/>
        <w:jc w:val="both"/>
        <w:rPr>
          <w:rFonts w:ascii=".VnTime" w:hAnsi=".VnTime"/>
        </w:rPr>
      </w:pPr>
      <w:r>
        <w:rPr>
          <w:rFonts w:ascii=".VnTime" w:hAnsi=".VnTime"/>
          <w:b/>
        </w:rPr>
        <w:lastRenderedPageBreak/>
        <w:t>21</w:t>
      </w:r>
      <w:r w:rsidR="000B14C8" w:rsidRPr="00385064">
        <w:rPr>
          <w:rFonts w:ascii=".VnTime" w:hAnsi=".VnTime"/>
          <w:b/>
        </w:rPr>
        <w:t>/</w:t>
      </w:r>
      <w:r w:rsidR="000B14C8" w:rsidRPr="00385064">
        <w:rPr>
          <w:rFonts w:ascii=".VnTime" w:hAnsi=".VnTime"/>
        </w:rPr>
        <w:t xml:space="preserve"> Mét thanh dÉn ®iÖn dµi 40 (cm), chuyÓn ®éng tÞnh tiÕn trong tõ tr­êng ®Òu, c¶m øng tõ b»ng 0,4 (T). Vect¬ vËn tèc cña thanh vu«ng gãc víi thanh vµ hîp víi c¸c ®­êng søc tõ mét gãc 30</w:t>
      </w:r>
      <w:r w:rsidR="000B14C8" w:rsidRPr="00385064">
        <w:rPr>
          <w:rFonts w:ascii=".VnTime" w:hAnsi=".VnTime"/>
          <w:vertAlign w:val="superscript"/>
        </w:rPr>
        <w:t>0</w:t>
      </w:r>
      <w:r w:rsidR="000B14C8" w:rsidRPr="00385064">
        <w:rPr>
          <w:rFonts w:ascii=".VnTime" w:hAnsi=".VnTime"/>
        </w:rPr>
        <w:t>, ®é lín v = 5 (m/s). SuÊt ®iÖn ®éng gi÷a hai ®Çu thanh lµ:</w:t>
      </w:r>
    </w:p>
    <w:p w:rsidR="000B14C8" w:rsidRPr="00385064" w:rsidRDefault="000B14C8" w:rsidP="000B14C8">
      <w:pPr>
        <w:spacing w:before="60" w:after="60"/>
        <w:jc w:val="both"/>
        <w:rPr>
          <w:rFonts w:ascii=".VnTime" w:hAnsi=".VnTime"/>
          <w:color w:val="0000FF"/>
        </w:rPr>
      </w:pPr>
      <w:r w:rsidRPr="00385064">
        <w:rPr>
          <w:rFonts w:ascii=".VnTime" w:hAnsi=".VnTime"/>
          <w:color w:val="0000FF"/>
        </w:rPr>
        <w:t>A. 0,4 (V).</w:t>
      </w:r>
      <w:r w:rsidRPr="00385064">
        <w:rPr>
          <w:rFonts w:ascii=".VnTime" w:hAnsi=".VnTime"/>
          <w:color w:val="0000FF"/>
        </w:rPr>
        <w:tab/>
      </w:r>
      <w:r w:rsidRPr="00385064">
        <w:rPr>
          <w:rFonts w:ascii=".VnTime" w:hAnsi=".VnTime"/>
          <w:color w:val="0000FF"/>
        </w:rPr>
        <w:tab/>
      </w:r>
    </w:p>
    <w:p w:rsidR="000B14C8" w:rsidRPr="00385064" w:rsidRDefault="000B14C8" w:rsidP="000B14C8">
      <w:pPr>
        <w:spacing w:before="60" w:after="60"/>
        <w:jc w:val="both"/>
        <w:rPr>
          <w:rFonts w:ascii=".VnTime" w:hAnsi=".VnTime"/>
        </w:rPr>
      </w:pPr>
      <w:r w:rsidRPr="00385064">
        <w:rPr>
          <w:rFonts w:ascii=".VnTime" w:hAnsi=".VnTime"/>
        </w:rPr>
        <w:t>B. 0,8 (V).</w:t>
      </w:r>
      <w:r w:rsidRPr="00385064">
        <w:rPr>
          <w:rFonts w:ascii=".VnTime" w:hAnsi=".VnTime"/>
        </w:rPr>
        <w:tab/>
      </w:r>
      <w:r w:rsidRPr="00385064">
        <w:rPr>
          <w:rFonts w:ascii=".VnTime" w:hAnsi=".VnTime"/>
        </w:rPr>
        <w:tab/>
      </w:r>
      <w:r w:rsidRPr="00385064">
        <w:rPr>
          <w:rFonts w:ascii=".VnTime" w:hAnsi=".VnTime"/>
        </w:rPr>
        <w:tab/>
      </w:r>
    </w:p>
    <w:p w:rsidR="000B14C8" w:rsidRPr="00385064" w:rsidRDefault="000B14C8" w:rsidP="000B14C8">
      <w:pPr>
        <w:spacing w:before="60" w:after="60"/>
        <w:jc w:val="both"/>
        <w:rPr>
          <w:rFonts w:ascii=".VnTime" w:hAnsi=".VnTime"/>
        </w:rPr>
      </w:pPr>
      <w:r w:rsidRPr="00385064">
        <w:rPr>
          <w:rFonts w:ascii=".VnTime" w:hAnsi=".VnTime"/>
        </w:rPr>
        <w:t>C. 40 (V).</w:t>
      </w:r>
      <w:r w:rsidRPr="00385064">
        <w:rPr>
          <w:rFonts w:ascii=".VnTime" w:hAnsi=".VnTime"/>
        </w:rPr>
        <w:tab/>
      </w:r>
      <w:r w:rsidRPr="00385064">
        <w:rPr>
          <w:rFonts w:ascii=".VnTime" w:hAnsi=".VnTime"/>
        </w:rPr>
        <w:tab/>
      </w:r>
    </w:p>
    <w:p w:rsidR="000B14C8" w:rsidRPr="00385064" w:rsidRDefault="000B14C8" w:rsidP="000B14C8">
      <w:pPr>
        <w:spacing w:before="60" w:after="60"/>
        <w:jc w:val="both"/>
        <w:rPr>
          <w:rFonts w:ascii=".VnTime" w:hAnsi=".VnTime"/>
        </w:rPr>
      </w:pPr>
      <w:r w:rsidRPr="00385064">
        <w:rPr>
          <w:rFonts w:ascii=".VnTime" w:hAnsi=".VnTime"/>
        </w:rPr>
        <w:t>D. 80 (V).</w:t>
      </w:r>
    </w:p>
    <w:p w:rsidR="000B14C8" w:rsidRPr="00385064" w:rsidRDefault="00B9581B" w:rsidP="000B14C8">
      <w:pPr>
        <w:spacing w:before="60" w:after="60"/>
        <w:jc w:val="both"/>
        <w:rPr>
          <w:rFonts w:ascii=".VnTime" w:hAnsi=".VnTime"/>
        </w:rPr>
      </w:pPr>
      <w:r>
        <w:rPr>
          <w:rFonts w:ascii=".VnTime" w:hAnsi=".VnTime"/>
          <w:b/>
        </w:rPr>
        <w:t>22</w:t>
      </w:r>
      <w:r w:rsidR="000B14C8" w:rsidRPr="00385064">
        <w:rPr>
          <w:rFonts w:ascii=".VnTime" w:hAnsi=".VnTime"/>
          <w:b/>
        </w:rPr>
        <w:t>/</w:t>
      </w:r>
      <w:r w:rsidR="000B14C8" w:rsidRPr="00385064">
        <w:rPr>
          <w:rFonts w:ascii=".VnTime" w:hAnsi=".VnTime"/>
        </w:rPr>
        <w:t xml:space="preserve"> Mét thanh dÉn ®iÖn dµi 40 (cm), chuyÓn ®éng tÞnh tiÕn trong tõ tr­êng ®Òu, c¶m øng tõ b»ng 0,4 (T). Vect¬ vËn tèc cña thanh vu«ng gãc víi thanh vµ hîp víi c¸c ®­êng søc tõ mét gãc 30</w:t>
      </w:r>
      <w:r w:rsidR="000B14C8" w:rsidRPr="00385064">
        <w:rPr>
          <w:rFonts w:ascii=".VnTime" w:hAnsi=".VnTime"/>
          <w:vertAlign w:val="superscript"/>
        </w:rPr>
        <w:t>0</w:t>
      </w:r>
      <w:r w:rsidR="000B14C8" w:rsidRPr="00385064">
        <w:rPr>
          <w:rFonts w:ascii=".VnTime" w:hAnsi=".VnTime"/>
        </w:rPr>
        <w:t>. SuÊt ®iÖn ®éng gi÷a hai ®Çu thanh b»ng 0,2 (V). VËn tèc cña thanh lµ:</w:t>
      </w:r>
    </w:p>
    <w:p w:rsidR="000B14C8" w:rsidRPr="00385064" w:rsidRDefault="000B14C8" w:rsidP="000B14C8">
      <w:pPr>
        <w:spacing w:before="60" w:after="60"/>
        <w:jc w:val="both"/>
        <w:rPr>
          <w:rFonts w:ascii=".VnTime" w:hAnsi=".VnTime"/>
        </w:rPr>
      </w:pPr>
      <w:r w:rsidRPr="00385064">
        <w:rPr>
          <w:rFonts w:ascii=".VnTime" w:hAnsi=".VnTime"/>
        </w:rPr>
        <w:t>A. v = 0,0125 (m/s).</w:t>
      </w:r>
      <w:r w:rsidRPr="00385064">
        <w:rPr>
          <w:rFonts w:ascii=".VnTime" w:hAnsi=".VnTime"/>
        </w:rPr>
        <w:tab/>
      </w:r>
    </w:p>
    <w:p w:rsidR="000B14C8" w:rsidRPr="00385064" w:rsidRDefault="000B14C8" w:rsidP="000B14C8">
      <w:pPr>
        <w:spacing w:before="60" w:after="60"/>
        <w:jc w:val="both"/>
        <w:rPr>
          <w:rFonts w:ascii=".VnTime" w:hAnsi=".VnTime"/>
        </w:rPr>
      </w:pPr>
      <w:r w:rsidRPr="00385064">
        <w:rPr>
          <w:rFonts w:ascii=".VnTime" w:hAnsi=".VnTime"/>
        </w:rPr>
        <w:t>B. v = 0,025 (m/s).</w:t>
      </w:r>
      <w:r w:rsidRPr="00385064">
        <w:rPr>
          <w:rFonts w:ascii=".VnTime" w:hAnsi=".VnTime"/>
        </w:rPr>
        <w:tab/>
      </w:r>
      <w:r w:rsidRPr="00385064">
        <w:rPr>
          <w:rFonts w:ascii=".VnTime" w:hAnsi=".VnTime"/>
        </w:rPr>
        <w:tab/>
      </w:r>
    </w:p>
    <w:p w:rsidR="000B14C8" w:rsidRPr="00385064" w:rsidRDefault="000B14C8" w:rsidP="000B14C8">
      <w:pPr>
        <w:spacing w:before="60" w:after="60"/>
        <w:jc w:val="both"/>
        <w:rPr>
          <w:rFonts w:ascii=".VnTime" w:hAnsi=".VnTime"/>
          <w:color w:val="0000FF"/>
          <w:lang w:val="pt-BR"/>
        </w:rPr>
      </w:pPr>
      <w:r w:rsidRPr="00385064">
        <w:rPr>
          <w:rFonts w:ascii=".VnTime" w:hAnsi=".VnTime"/>
          <w:color w:val="0000FF"/>
          <w:lang w:val="pt-BR"/>
        </w:rPr>
        <w:t>C. v = 2,5 (m/s).</w:t>
      </w:r>
      <w:r w:rsidRPr="00385064">
        <w:rPr>
          <w:rFonts w:ascii=".VnTime" w:hAnsi=".VnTime"/>
          <w:color w:val="0000FF"/>
          <w:lang w:val="pt-BR"/>
        </w:rPr>
        <w:tab/>
      </w:r>
      <w:r w:rsidRPr="00385064">
        <w:rPr>
          <w:rFonts w:ascii=".VnTime" w:hAnsi=".VnTime"/>
          <w:color w:val="0000FF"/>
          <w:lang w:val="pt-BR"/>
        </w:rPr>
        <w:tab/>
      </w:r>
    </w:p>
    <w:p w:rsidR="000B14C8" w:rsidRPr="00385064" w:rsidRDefault="000B14C8" w:rsidP="000B14C8">
      <w:pPr>
        <w:spacing w:before="60" w:after="60"/>
        <w:jc w:val="both"/>
        <w:rPr>
          <w:rFonts w:ascii=".VnTime" w:hAnsi=".VnTime"/>
          <w:lang w:val="pt-BR"/>
        </w:rPr>
      </w:pPr>
      <w:r w:rsidRPr="00385064">
        <w:rPr>
          <w:rFonts w:ascii=".VnTime" w:hAnsi=".VnTime"/>
          <w:lang w:val="pt-BR"/>
        </w:rPr>
        <w:t>D. v = 1,25 (m/s).</w:t>
      </w:r>
    </w:p>
    <w:p w:rsidR="002D7925" w:rsidRPr="007B5A16" w:rsidRDefault="002D7925" w:rsidP="002D7925">
      <w:pPr>
        <w:jc w:val="both"/>
      </w:pPr>
    </w:p>
    <w:p w:rsidR="002D7925" w:rsidRPr="007B5A16" w:rsidRDefault="00574329" w:rsidP="002D7925">
      <w:pPr>
        <w:pStyle w:val="Style1"/>
        <w:rPr>
          <w:color w:val="FF0000"/>
          <w:sz w:val="24"/>
          <w:szCs w:val="24"/>
        </w:rPr>
      </w:pPr>
      <w:bookmarkStart w:id="34" w:name="_Toc169699331"/>
      <w:bookmarkStart w:id="35" w:name="_Toc169699881"/>
      <w:r w:rsidRPr="007B5A16">
        <w:rPr>
          <w:color w:val="FF0000"/>
          <w:sz w:val="24"/>
          <w:szCs w:val="24"/>
        </w:rPr>
        <w:t xml:space="preserve"> </w:t>
      </w:r>
      <w:r w:rsidR="002D7925" w:rsidRPr="007B5A16">
        <w:rPr>
          <w:color w:val="FF0000"/>
          <w:sz w:val="24"/>
          <w:szCs w:val="24"/>
        </w:rPr>
        <w:t>TỰ CẢM</w:t>
      </w:r>
      <w:bookmarkEnd w:id="34"/>
      <w:bookmarkEnd w:id="35"/>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A86A7E" w:rsidRPr="00D55AF8" w:rsidRDefault="00B9581B" w:rsidP="00364C2B">
      <w:pPr>
        <w:jc w:val="both"/>
        <w:rPr>
          <w:rFonts w:ascii="VNI-Times" w:hAnsi="VNI-Times"/>
          <w:color w:val="000000"/>
          <w:lang w:val="fr-FR"/>
        </w:rPr>
      </w:pPr>
      <w:r w:rsidRPr="00D55AF8">
        <w:rPr>
          <w:rFonts w:ascii="VNI-Times" w:hAnsi="VNI-Times"/>
          <w:b/>
          <w:lang w:val="fr-FR"/>
        </w:rPr>
        <w:t>1</w:t>
      </w:r>
      <w:r w:rsidR="00FB24EA" w:rsidRPr="00D55AF8">
        <w:rPr>
          <w:rFonts w:ascii="VNI-Times" w:hAnsi="VNI-Times"/>
          <w:b/>
          <w:lang w:val="fr-FR"/>
        </w:rPr>
        <w:t xml:space="preserve">/ </w:t>
      </w:r>
      <w:r w:rsidR="00A86A7E" w:rsidRPr="00D55AF8">
        <w:rPr>
          <w:rFonts w:ascii="VNI-Times" w:hAnsi="VNI-Times"/>
          <w:color w:val="000000"/>
          <w:lang w:val="fr-FR"/>
        </w:rPr>
        <w:t>Töø thoâng rieâng cuûa 1 maïch kín phuï thuoäc vaøo:</w:t>
      </w:r>
    </w:p>
    <w:p w:rsidR="00A86A7E" w:rsidRPr="007B5A16" w:rsidRDefault="00A86A7E" w:rsidP="00364C2B">
      <w:pPr>
        <w:rPr>
          <w:rFonts w:ascii="VNI-Times" w:hAnsi="VNI-Times"/>
          <w:color w:val="000000"/>
        </w:rPr>
      </w:pPr>
      <w:r w:rsidRPr="007B5A16">
        <w:rPr>
          <w:rFonts w:ascii="VNI-Times" w:hAnsi="VNI-Times"/>
          <w:color w:val="0000FF"/>
        </w:rPr>
        <w:t>A. Cöôøng ñoä dñ qua maïch</w:t>
      </w:r>
      <w:r w:rsidRPr="007B5A16">
        <w:rPr>
          <w:rFonts w:ascii="VNI-Times" w:hAnsi="VNI-Times"/>
          <w:color w:val="000000"/>
        </w:rPr>
        <w:t>.</w:t>
      </w:r>
      <w:r w:rsidRPr="007B5A16">
        <w:rPr>
          <w:rFonts w:ascii="VNI-Times" w:hAnsi="VNI-Times"/>
        </w:rPr>
        <w:tab/>
        <w:t xml:space="preserve">      B. </w:t>
      </w:r>
      <w:r w:rsidRPr="007B5A16">
        <w:rPr>
          <w:rFonts w:ascii="VNI-Times" w:hAnsi="VNI-Times"/>
          <w:color w:val="000000"/>
        </w:rPr>
        <w:t>Chieàu daøi daây  daãn.</w:t>
      </w:r>
      <w:r w:rsidRPr="007B5A16">
        <w:rPr>
          <w:rFonts w:ascii="VNI-Times" w:hAnsi="VNI-Times"/>
        </w:rPr>
        <w:tab/>
        <w:t xml:space="preserve">C. </w:t>
      </w:r>
      <w:r w:rsidRPr="007B5A16">
        <w:rPr>
          <w:rFonts w:ascii="VNI-Times" w:hAnsi="VNI-Times"/>
          <w:color w:val="000000"/>
        </w:rPr>
        <w:t>Ñieän trôû cuûa maïch.</w:t>
      </w:r>
      <w:r w:rsidR="00EB6A53" w:rsidRPr="007B5A16">
        <w:rPr>
          <w:rFonts w:ascii="VNI-Times" w:hAnsi="VNI-Times"/>
        </w:rPr>
        <w:t xml:space="preserve">      </w:t>
      </w:r>
      <w:r w:rsidRPr="007B5A16">
        <w:rPr>
          <w:rFonts w:ascii="VNI-Times" w:hAnsi="VNI-Times"/>
        </w:rPr>
        <w:t xml:space="preserve">D. </w:t>
      </w:r>
      <w:r w:rsidRPr="007B5A16">
        <w:rPr>
          <w:rFonts w:ascii="VNI-Times" w:hAnsi="VNI-Times"/>
          <w:color w:val="000000"/>
        </w:rPr>
        <w:t>Tieát dieän daây daãn.</w:t>
      </w:r>
    </w:p>
    <w:p w:rsidR="009F786B" w:rsidRPr="007B5A16" w:rsidRDefault="00B9581B" w:rsidP="00364C2B">
      <w:pPr>
        <w:jc w:val="both"/>
        <w:rPr>
          <w:rFonts w:ascii="VNI-Times" w:hAnsi="VNI-Times"/>
          <w:color w:val="000000"/>
        </w:rPr>
      </w:pPr>
      <w:r>
        <w:rPr>
          <w:rFonts w:ascii="VNI-Times" w:hAnsi="VNI-Times"/>
          <w:b/>
        </w:rPr>
        <w:t>2</w:t>
      </w:r>
      <w:r w:rsidR="00FB24EA" w:rsidRPr="007B5A16">
        <w:rPr>
          <w:rFonts w:ascii="VNI-Times" w:hAnsi="VNI-Times"/>
          <w:b/>
        </w:rPr>
        <w:t xml:space="preserve">/ </w:t>
      </w:r>
      <w:r w:rsidR="009F786B" w:rsidRPr="007B5A16">
        <w:rPr>
          <w:rFonts w:ascii="VNI-Times" w:hAnsi="VNI-Times"/>
          <w:color w:val="000000"/>
        </w:rPr>
        <w:t xml:space="preserve">Choïn caâu sai. </w:t>
      </w:r>
    </w:p>
    <w:p w:rsidR="009F786B" w:rsidRPr="007B5A16" w:rsidRDefault="009F786B" w:rsidP="00364C2B">
      <w:pPr>
        <w:jc w:val="both"/>
        <w:rPr>
          <w:rFonts w:ascii="VNI-Times" w:hAnsi="VNI-Times"/>
          <w:color w:val="000000"/>
        </w:rPr>
      </w:pPr>
      <w:r w:rsidRPr="007B5A16">
        <w:rPr>
          <w:rFonts w:ascii="VNI-Times" w:hAnsi="VNI-Times"/>
        </w:rPr>
        <w:t>A</w:t>
      </w:r>
      <w:r w:rsidR="004356E3" w:rsidRPr="007B5A16">
        <w:rPr>
          <w:rFonts w:ascii="VNI-Times" w:hAnsi="VNI-Times"/>
        </w:rPr>
        <w:t>.</w:t>
      </w:r>
      <w:r w:rsidR="00385420" w:rsidRPr="007B5A16">
        <w:rPr>
          <w:rFonts w:ascii="VNI-Times" w:hAnsi="VNI-Times"/>
        </w:rPr>
        <w:t xml:space="preserve"> </w:t>
      </w:r>
      <w:r w:rsidRPr="007B5A16">
        <w:rPr>
          <w:rFonts w:ascii="VNI-Times" w:hAnsi="VNI-Times"/>
          <w:color w:val="000000"/>
        </w:rPr>
        <w:t xml:space="preserve">Hieän töôïng töï caûm laø 1 tröôøng hôïp ñaëc bieät cuûa hieän töôïng caûm öùng ñieän töø. </w:t>
      </w:r>
    </w:p>
    <w:p w:rsidR="009F786B" w:rsidRPr="007B5A16" w:rsidRDefault="009F786B" w:rsidP="00364C2B">
      <w:pPr>
        <w:jc w:val="both"/>
        <w:rPr>
          <w:rFonts w:ascii="VNI-Times" w:hAnsi="VNI-Times"/>
          <w:color w:val="000000"/>
        </w:rPr>
      </w:pPr>
      <w:r w:rsidRPr="007B5A16">
        <w:rPr>
          <w:rFonts w:ascii="VNI-Times" w:hAnsi="VNI-Times"/>
        </w:rPr>
        <w:t>B</w:t>
      </w:r>
      <w:r w:rsidR="004356E3" w:rsidRPr="007B5A16">
        <w:rPr>
          <w:rFonts w:ascii="VNI-Times" w:hAnsi="VNI-Times"/>
        </w:rPr>
        <w:t>.</w:t>
      </w:r>
      <w:r w:rsidR="00385420" w:rsidRPr="007B5A16">
        <w:rPr>
          <w:rFonts w:ascii="VNI-Times" w:hAnsi="VNI-Times"/>
        </w:rPr>
        <w:t xml:space="preserve"> </w:t>
      </w:r>
      <w:r w:rsidRPr="007B5A16">
        <w:rPr>
          <w:rFonts w:ascii="VNI-Times" w:hAnsi="VNI-Times"/>
          <w:color w:val="000000"/>
        </w:rPr>
        <w:t xml:space="preserve">Suaát ñieän ñoäng ñöôïc sinh ra do hieän töôïng töï caûm goïi laø sññ töï caûm. </w:t>
      </w:r>
    </w:p>
    <w:p w:rsidR="009F786B" w:rsidRPr="007B5A16" w:rsidRDefault="009F786B" w:rsidP="00364C2B">
      <w:pPr>
        <w:jc w:val="both"/>
        <w:rPr>
          <w:rFonts w:ascii="VNI-Times" w:hAnsi="VNI-Times"/>
          <w:color w:val="000000"/>
        </w:rPr>
      </w:pPr>
      <w:r w:rsidRPr="007B5A16">
        <w:rPr>
          <w:rFonts w:ascii="VNI-Times" w:hAnsi="VNI-Times"/>
        </w:rPr>
        <w:t>C</w:t>
      </w:r>
      <w:r w:rsidR="004356E3" w:rsidRPr="007B5A16">
        <w:rPr>
          <w:rFonts w:ascii="VNI-Times" w:hAnsi="VNI-Times"/>
        </w:rPr>
        <w:t>.</w:t>
      </w:r>
      <w:r w:rsidR="00385420" w:rsidRPr="007B5A16">
        <w:rPr>
          <w:rFonts w:ascii="VNI-Times" w:hAnsi="VNI-Times"/>
        </w:rPr>
        <w:t xml:space="preserve"> </w:t>
      </w:r>
      <w:r w:rsidRPr="007B5A16">
        <w:rPr>
          <w:rFonts w:ascii="VNI-Times" w:hAnsi="VNI-Times"/>
          <w:color w:val="000000"/>
        </w:rPr>
        <w:t>Hieän töôïng caûm öùng ñieän töø trong 1 maïch ñieän do söï bieán ñoåi cuûa dñ trong maïch ñoù gaây ra goïi laø hieän töôïng töï caûm.</w:t>
      </w:r>
    </w:p>
    <w:p w:rsidR="009F786B" w:rsidRPr="007B5A16" w:rsidRDefault="009F786B" w:rsidP="00364C2B">
      <w:pPr>
        <w:jc w:val="both"/>
        <w:rPr>
          <w:rFonts w:ascii="VNI-Times" w:hAnsi="VNI-Times"/>
          <w:color w:val="0000FF"/>
        </w:rPr>
      </w:pPr>
      <w:r w:rsidRPr="007B5A16">
        <w:rPr>
          <w:rFonts w:ascii="VNI-Times" w:hAnsi="VNI-Times"/>
          <w:color w:val="0000FF"/>
        </w:rPr>
        <w:t>D</w:t>
      </w:r>
      <w:r w:rsidR="004356E3" w:rsidRPr="007B5A16">
        <w:rPr>
          <w:rFonts w:ascii="VNI-Times" w:hAnsi="VNI-Times"/>
          <w:color w:val="0000FF"/>
        </w:rPr>
        <w:t>.</w:t>
      </w:r>
      <w:r w:rsidR="00385420" w:rsidRPr="007B5A16">
        <w:rPr>
          <w:rFonts w:ascii="VNI-Times" w:hAnsi="VNI-Times"/>
          <w:color w:val="0000FF"/>
        </w:rPr>
        <w:t xml:space="preserve"> </w:t>
      </w:r>
      <w:r w:rsidRPr="007B5A16">
        <w:rPr>
          <w:rFonts w:ascii="VNI-Times" w:hAnsi="VNI-Times"/>
          <w:color w:val="0000FF"/>
        </w:rPr>
        <w:t>Suaát ñieän ñoäng caûm öùng cuõng laø suaát ñieän ñoäng töï caûm.</w:t>
      </w:r>
    </w:p>
    <w:p w:rsidR="002D7925" w:rsidRPr="007B5A16" w:rsidRDefault="00B9581B" w:rsidP="002D7925">
      <w:pPr>
        <w:jc w:val="both"/>
      </w:pPr>
      <w:r>
        <w:rPr>
          <w:b/>
        </w:rPr>
        <w:t>3</w:t>
      </w:r>
      <w:r w:rsidR="00FB24EA" w:rsidRPr="007B5A16">
        <w:rPr>
          <w:b/>
        </w:rPr>
        <w:t>/</w:t>
      </w:r>
      <w:r w:rsidR="002D7925" w:rsidRPr="007B5A16">
        <w:t xml:space="preserve"> Điều nào sau đây không đúng khi nói về hệ số tự cảm của ống dây?</w:t>
      </w:r>
    </w:p>
    <w:p w:rsidR="002D7925" w:rsidRPr="007B5A16" w:rsidRDefault="002D7925" w:rsidP="002D7925">
      <w:pPr>
        <w:jc w:val="both"/>
      </w:pPr>
      <w:r w:rsidRPr="007B5A16">
        <w:t>A. phụ thuộc vào số vòng dây của ống;</w:t>
      </w:r>
      <w:r w:rsidR="00574329" w:rsidRPr="007B5A16">
        <w:t xml:space="preserve">       </w:t>
      </w:r>
      <w:r w:rsidR="00162AB9" w:rsidRPr="007B5A16">
        <w:t xml:space="preserve">                  </w:t>
      </w:r>
      <w:r w:rsidRPr="007B5A16">
        <w:t>B. phụ thuộc tiết diện ống;</w:t>
      </w:r>
    </w:p>
    <w:p w:rsidR="002D7925" w:rsidRPr="007B5A16" w:rsidRDefault="002D7925" w:rsidP="002D7925">
      <w:pPr>
        <w:jc w:val="both"/>
      </w:pPr>
      <w:r w:rsidRPr="007B5A16">
        <w:rPr>
          <w:color w:val="0000FF"/>
        </w:rPr>
        <w:t>C. không phụ thuộc vào môi trường xung quanh;</w:t>
      </w:r>
      <w:r w:rsidR="00574329" w:rsidRPr="007B5A16">
        <w:rPr>
          <w:color w:val="0000FF"/>
        </w:rPr>
        <w:t xml:space="preserve">     </w:t>
      </w:r>
      <w:r w:rsidR="00162AB9" w:rsidRPr="007B5A16">
        <w:rPr>
          <w:color w:val="0000FF"/>
        </w:rPr>
        <w:t xml:space="preserve">   </w:t>
      </w:r>
      <w:r w:rsidR="00385420" w:rsidRPr="007B5A16">
        <w:rPr>
          <w:color w:val="0000FF"/>
        </w:rPr>
        <w:t xml:space="preserve"> </w:t>
      </w:r>
      <w:r w:rsidR="00162AB9" w:rsidRPr="007B5A16">
        <w:rPr>
          <w:color w:val="0000FF"/>
        </w:rPr>
        <w:t xml:space="preserve"> </w:t>
      </w:r>
      <w:r w:rsidRPr="007B5A16">
        <w:t>D. có đơn vị là H (henry).</w:t>
      </w:r>
    </w:p>
    <w:p w:rsidR="00162AB9" w:rsidRPr="007B5A16" w:rsidRDefault="00B9581B" w:rsidP="00364C2B">
      <w:pPr>
        <w:jc w:val="both"/>
        <w:rPr>
          <w:rFonts w:ascii="VNI-Times" w:hAnsi="VNI-Times"/>
          <w:color w:val="000000"/>
        </w:rPr>
      </w:pPr>
      <w:r>
        <w:rPr>
          <w:rFonts w:ascii="VNI-Times" w:hAnsi="VNI-Times"/>
          <w:b/>
        </w:rPr>
        <w:t>4</w:t>
      </w:r>
      <w:r w:rsidR="00FB24EA" w:rsidRPr="007B5A16">
        <w:rPr>
          <w:rFonts w:ascii="VNI-Times" w:hAnsi="VNI-Times"/>
          <w:b/>
        </w:rPr>
        <w:t xml:space="preserve">/ </w:t>
      </w:r>
      <w:r w:rsidR="00162AB9" w:rsidRPr="007B5A16">
        <w:rPr>
          <w:rFonts w:ascii="VNI-Times" w:hAnsi="VNI-Times"/>
          <w:color w:val="000000"/>
        </w:rPr>
        <w:t>Hieän töôïng töï caûm laø hieän töôïng caûm öùng ñieän töø  do söï bieán thieân töø thoâng qua maïch gaây ra bôûi:</w:t>
      </w:r>
    </w:p>
    <w:p w:rsidR="00162AB9" w:rsidRPr="007B5A16" w:rsidRDefault="00162AB9" w:rsidP="00364C2B">
      <w:pPr>
        <w:jc w:val="both"/>
        <w:rPr>
          <w:rFonts w:ascii="VNI-Times" w:hAnsi="VNI-Times"/>
          <w:color w:val="000000"/>
        </w:rPr>
      </w:pPr>
      <w:r w:rsidRPr="007B5A16">
        <w:rPr>
          <w:rFonts w:ascii="VNI-Times" w:hAnsi="VNI-Times"/>
        </w:rPr>
        <w:t xml:space="preserve">A. </w:t>
      </w:r>
      <w:r w:rsidRPr="007B5A16">
        <w:rPr>
          <w:rFonts w:ascii="VNI-Times" w:hAnsi="VNI-Times"/>
          <w:color w:val="000000"/>
        </w:rPr>
        <w:t xml:space="preserve">Söï cñ cuûa nam chaâm vôùi maïch. </w:t>
      </w:r>
      <w:r w:rsidRPr="007B5A16">
        <w:rPr>
          <w:rFonts w:ascii="VNI-Times" w:hAnsi="VNI-Times"/>
        </w:rPr>
        <w:tab/>
      </w:r>
      <w:r w:rsidR="00A86A7E" w:rsidRPr="007B5A16">
        <w:rPr>
          <w:rFonts w:ascii="VNI-Times" w:hAnsi="VNI-Times"/>
        </w:rPr>
        <w:t xml:space="preserve">                          </w:t>
      </w:r>
      <w:r w:rsidR="00385420" w:rsidRPr="007B5A16">
        <w:rPr>
          <w:rFonts w:ascii="VNI-Times" w:hAnsi="VNI-Times"/>
        </w:rPr>
        <w:t xml:space="preserve">          </w:t>
      </w:r>
      <w:r w:rsidRPr="007B5A16">
        <w:rPr>
          <w:rFonts w:ascii="VNI-Times" w:hAnsi="VNI-Times"/>
        </w:rPr>
        <w:t xml:space="preserve">B. </w:t>
      </w:r>
      <w:r w:rsidRPr="007B5A16">
        <w:rPr>
          <w:rFonts w:ascii="VNI-Times" w:hAnsi="VNI-Times"/>
          <w:color w:val="000000"/>
        </w:rPr>
        <w:t>Söï chuyeån ñoäng cuûa maïch vôùi nam chaâm.</w:t>
      </w:r>
    </w:p>
    <w:p w:rsidR="00162AB9" w:rsidRPr="007B5A16" w:rsidRDefault="00162AB9" w:rsidP="00364C2B">
      <w:pPr>
        <w:jc w:val="both"/>
        <w:rPr>
          <w:rFonts w:ascii="VNI-Times" w:hAnsi="VNI-Times"/>
          <w:color w:val="000000"/>
        </w:rPr>
      </w:pPr>
      <w:r w:rsidRPr="007B5A16">
        <w:rPr>
          <w:rFonts w:ascii="VNI-Times" w:hAnsi="VNI-Times"/>
          <w:color w:val="0000FF"/>
        </w:rPr>
        <w:t>C. Söï bieán thieân cuûa chính cöôøng ñoä dñ trong maïch.</w:t>
      </w:r>
      <w:r w:rsidRPr="007B5A16">
        <w:rPr>
          <w:rFonts w:ascii="VNI-Times" w:hAnsi="VNI-Times"/>
        </w:rPr>
        <w:tab/>
        <w:t xml:space="preserve">D. </w:t>
      </w:r>
      <w:r w:rsidRPr="007B5A16">
        <w:rPr>
          <w:rFonts w:ascii="VNI-Times" w:hAnsi="VNI-Times"/>
          <w:color w:val="000000"/>
        </w:rPr>
        <w:t>Söï bieán thieân töø tröôøng traùi ñaát.</w:t>
      </w:r>
    </w:p>
    <w:p w:rsidR="00162AB9" w:rsidRPr="007B5A16" w:rsidRDefault="00B9581B" w:rsidP="00364C2B">
      <w:pPr>
        <w:jc w:val="both"/>
        <w:rPr>
          <w:rFonts w:ascii="VNI-Times" w:hAnsi="VNI-Times"/>
        </w:rPr>
      </w:pPr>
      <w:r>
        <w:rPr>
          <w:rFonts w:ascii="VNI-Times" w:hAnsi="VNI-Times"/>
          <w:b/>
        </w:rPr>
        <w:t>5</w:t>
      </w:r>
      <w:r w:rsidR="00FB24EA" w:rsidRPr="007B5A16">
        <w:rPr>
          <w:rFonts w:ascii="VNI-Times" w:hAnsi="VNI-Times"/>
          <w:b/>
        </w:rPr>
        <w:t xml:space="preserve">/ </w:t>
      </w:r>
      <w:r w:rsidR="00162AB9" w:rsidRPr="007B5A16">
        <w:rPr>
          <w:rFonts w:ascii="VNI-Times" w:hAnsi="VNI-Times"/>
          <w:color w:val="000000"/>
        </w:rPr>
        <w:t>Suaát ñieän ñoäng töï caûm cuûa maïch ñieän tæ leä vôùi:</w:t>
      </w:r>
      <w:r w:rsidR="00162AB9" w:rsidRPr="007B5A16">
        <w:rPr>
          <w:rFonts w:ascii="VNI-Times" w:hAnsi="VNI-Times"/>
        </w:rPr>
        <w:tab/>
      </w:r>
    </w:p>
    <w:p w:rsidR="00162AB9" w:rsidRPr="007B5A16" w:rsidRDefault="00162AB9" w:rsidP="00364C2B">
      <w:pPr>
        <w:jc w:val="both"/>
        <w:rPr>
          <w:rFonts w:ascii="VNI-Times" w:hAnsi="VNI-Times"/>
          <w:color w:val="000000"/>
        </w:rPr>
      </w:pPr>
      <w:r w:rsidRPr="007B5A16">
        <w:rPr>
          <w:rFonts w:ascii="VNI-Times" w:hAnsi="VNI-Times"/>
        </w:rPr>
        <w:t xml:space="preserve">A. </w:t>
      </w:r>
      <w:r w:rsidRPr="007B5A16">
        <w:rPr>
          <w:rFonts w:ascii="VNI-Times" w:hAnsi="VNI-Times"/>
          <w:color w:val="000000"/>
        </w:rPr>
        <w:t xml:space="preserve">Töø thoâng cöïc ñaïi qua maïch. </w:t>
      </w:r>
      <w:r w:rsidRPr="007B5A16">
        <w:rPr>
          <w:rFonts w:ascii="VNI-Times" w:hAnsi="VNI-Times"/>
        </w:rPr>
        <w:tab/>
      </w:r>
      <w:r w:rsidR="009F786B" w:rsidRPr="007B5A16">
        <w:rPr>
          <w:rFonts w:ascii="VNI-Times" w:hAnsi="VNI-Times"/>
        </w:rPr>
        <w:t xml:space="preserve">                         </w:t>
      </w:r>
      <w:r w:rsidR="00385420" w:rsidRPr="007B5A16">
        <w:rPr>
          <w:rFonts w:ascii="VNI-Times" w:hAnsi="VNI-Times"/>
        </w:rPr>
        <w:t xml:space="preserve">          </w:t>
      </w:r>
      <w:r w:rsidR="009F786B" w:rsidRPr="007B5A16">
        <w:rPr>
          <w:rFonts w:ascii="VNI-Times" w:hAnsi="VNI-Times"/>
        </w:rPr>
        <w:t xml:space="preserve"> </w:t>
      </w:r>
      <w:r w:rsidRPr="007B5A16">
        <w:rPr>
          <w:rFonts w:ascii="VNI-Times" w:hAnsi="VNI-Times"/>
        </w:rPr>
        <w:t xml:space="preserve">B. </w:t>
      </w:r>
      <w:r w:rsidRPr="007B5A16">
        <w:rPr>
          <w:rFonts w:ascii="VNI-Times" w:hAnsi="VNI-Times"/>
          <w:color w:val="000000"/>
        </w:rPr>
        <w:t>Ñieän trôû cuûa maïch.</w:t>
      </w:r>
    </w:p>
    <w:p w:rsidR="00162AB9" w:rsidRPr="007B5A16" w:rsidRDefault="00162AB9" w:rsidP="00364C2B">
      <w:pPr>
        <w:jc w:val="both"/>
        <w:rPr>
          <w:rFonts w:ascii="VNI-Times" w:hAnsi="VNI-Times"/>
          <w:color w:val="000000"/>
        </w:rPr>
      </w:pPr>
      <w:r w:rsidRPr="007B5A16">
        <w:rPr>
          <w:rFonts w:ascii="VNI-Times" w:hAnsi="VNI-Times"/>
          <w:color w:val="0000FF"/>
        </w:rPr>
        <w:t>C. Toác ñoä bieán thieân cöôøng ñoä doøng ñieän qua maïch.</w:t>
      </w:r>
      <w:r w:rsidRPr="007B5A16">
        <w:rPr>
          <w:rFonts w:ascii="VNI-Times" w:hAnsi="VNI-Times"/>
        </w:rPr>
        <w:tab/>
        <w:t xml:space="preserve">D. </w:t>
      </w:r>
      <w:r w:rsidRPr="007B5A16">
        <w:rPr>
          <w:rFonts w:ascii="VNI-Times" w:hAnsi="VNI-Times"/>
          <w:color w:val="000000"/>
        </w:rPr>
        <w:t>Töø thoâng cöïc tieåu qua maïch.</w:t>
      </w:r>
    </w:p>
    <w:p w:rsidR="00162AB9" w:rsidRPr="007B5A16" w:rsidRDefault="00B9581B" w:rsidP="002D7925">
      <w:pPr>
        <w:jc w:val="both"/>
      </w:pPr>
      <w:r>
        <w:rPr>
          <w:b/>
        </w:rPr>
        <w:t>6</w:t>
      </w:r>
      <w:r w:rsidR="00FB24EA" w:rsidRPr="007B5A16">
        <w:rPr>
          <w:b/>
        </w:rPr>
        <w:t>/</w:t>
      </w:r>
      <w:r w:rsidR="002D7925" w:rsidRPr="007B5A16">
        <w:t xml:space="preserve"> Năng lượng của ống dây tự cảm tỉ lệ với</w:t>
      </w:r>
      <w:r w:rsidR="00574329" w:rsidRPr="007B5A16">
        <w:t xml:space="preserve">             </w:t>
      </w:r>
    </w:p>
    <w:p w:rsidR="00162AB9" w:rsidRPr="007B5A16" w:rsidRDefault="00162AB9" w:rsidP="00162AB9">
      <w:pPr>
        <w:jc w:val="both"/>
      </w:pPr>
      <w:r w:rsidRPr="007B5A16">
        <w:t>A. một trên bình phương cường độ dòng điện trong ống dây.        B. cường độ dòng điện qua ống dây.</w:t>
      </w:r>
    </w:p>
    <w:p w:rsidR="002D7925" w:rsidRPr="007B5A16" w:rsidRDefault="00162AB9" w:rsidP="002D7925">
      <w:pPr>
        <w:jc w:val="both"/>
      </w:pPr>
      <w:r w:rsidRPr="007B5A16">
        <w:rPr>
          <w:color w:val="0000FF"/>
        </w:rPr>
        <w:t>C</w:t>
      </w:r>
      <w:r w:rsidR="002D7925" w:rsidRPr="007B5A16">
        <w:rPr>
          <w:color w:val="0000FF"/>
        </w:rPr>
        <w:t>. bình phương cường độ dòng điện trong ống dây.</w:t>
      </w:r>
      <w:r w:rsidR="00574329" w:rsidRPr="007B5A16">
        <w:rPr>
          <w:color w:val="0000FF"/>
        </w:rPr>
        <w:t xml:space="preserve">    </w:t>
      </w:r>
      <w:r w:rsidRPr="007B5A16">
        <w:rPr>
          <w:color w:val="0000FF"/>
        </w:rPr>
        <w:t xml:space="preserve">    </w:t>
      </w:r>
      <w:r w:rsidRPr="007B5A16">
        <w:t>D</w:t>
      </w:r>
      <w:r w:rsidR="002D7925" w:rsidRPr="007B5A16">
        <w:t>. căn bậc hai lần cường độ dòng điện trong ống dây.</w:t>
      </w:r>
    </w:p>
    <w:p w:rsidR="00A86A7E" w:rsidRPr="007B5A16" w:rsidRDefault="005E2BA7" w:rsidP="00364C2B">
      <w:pPr>
        <w:jc w:val="both"/>
        <w:rPr>
          <w:rFonts w:ascii="VNI-Times" w:hAnsi="VNI-Times"/>
        </w:rPr>
      </w:pPr>
      <w:r w:rsidRPr="007B5A16">
        <w:rPr>
          <w:rFonts w:ascii="VNI-Times" w:hAnsi="VNI-Times"/>
          <w:b/>
        </w:rPr>
        <w:t>7</w:t>
      </w:r>
      <w:r w:rsidR="00FB24EA" w:rsidRPr="007B5A16">
        <w:rPr>
          <w:rFonts w:ascii="VNI-Times" w:hAnsi="VNI-Times"/>
          <w:b/>
        </w:rPr>
        <w:t xml:space="preserve">/ </w:t>
      </w:r>
      <w:r w:rsidR="00A86A7E" w:rsidRPr="007B5A16">
        <w:rPr>
          <w:rFonts w:ascii="VNI-Times" w:hAnsi="VNI-Times"/>
          <w:color w:val="000000"/>
        </w:rPr>
        <w:t>Choïn caâu sai:   Naêng löôïng cuûa töø tröôøng trong oáng daây:</w:t>
      </w:r>
      <w:r w:rsidR="00A86A7E" w:rsidRPr="007B5A16">
        <w:rPr>
          <w:rFonts w:ascii="VNI-Times" w:hAnsi="VNI-Times"/>
        </w:rPr>
        <w:tab/>
      </w:r>
    </w:p>
    <w:p w:rsidR="00A86A7E" w:rsidRPr="007B5A16" w:rsidRDefault="00A86A7E" w:rsidP="00364C2B">
      <w:pPr>
        <w:jc w:val="both"/>
        <w:rPr>
          <w:rFonts w:ascii="VNI-Times" w:hAnsi="VNI-Times"/>
        </w:rPr>
      </w:pPr>
      <w:r w:rsidRPr="007B5A16">
        <w:rPr>
          <w:rFonts w:ascii="VNI-Times" w:hAnsi="VNI-Times"/>
          <w:color w:val="0000FF"/>
        </w:rPr>
        <w:t>A. Tæ leä vôùi cöôøng ñoä dñ qua oáng.</w:t>
      </w:r>
      <w:r w:rsidRPr="007B5A16">
        <w:rPr>
          <w:rFonts w:ascii="VNI-Times" w:hAnsi="VNI-Times"/>
          <w:color w:val="000000"/>
        </w:rPr>
        <w:t xml:space="preserve">                             </w:t>
      </w:r>
      <w:r w:rsidRPr="007B5A16">
        <w:rPr>
          <w:rFonts w:ascii="VNI-Times" w:hAnsi="VNI-Times"/>
        </w:rPr>
        <w:t xml:space="preserve">B. </w:t>
      </w:r>
      <w:r w:rsidRPr="007B5A16">
        <w:rPr>
          <w:rFonts w:ascii="VNI-Times" w:hAnsi="VNI-Times"/>
          <w:color w:val="000000"/>
        </w:rPr>
        <w:t>Tæ leä vôùi bình phöông cñdñ trong oáng daây.</w:t>
      </w:r>
      <w:r w:rsidRPr="007B5A16">
        <w:rPr>
          <w:rFonts w:ascii="VNI-Times" w:hAnsi="VNI-Times"/>
        </w:rPr>
        <w:t xml:space="preserve">  </w:t>
      </w:r>
    </w:p>
    <w:p w:rsidR="00A86A7E" w:rsidRPr="007B5A16" w:rsidRDefault="00A86A7E" w:rsidP="00364C2B">
      <w:pPr>
        <w:jc w:val="both"/>
        <w:rPr>
          <w:rFonts w:ascii="VNI-Times" w:hAnsi="VNI-Times"/>
          <w:color w:val="000000"/>
        </w:rPr>
      </w:pPr>
      <w:r w:rsidRPr="007B5A16">
        <w:rPr>
          <w:rFonts w:ascii="VNI-Times" w:hAnsi="VNI-Times"/>
        </w:rPr>
        <w:t xml:space="preserve">C. </w:t>
      </w:r>
      <w:r w:rsidRPr="007B5A16">
        <w:rPr>
          <w:rFonts w:ascii="VNI-Times" w:hAnsi="VNI-Times"/>
          <w:color w:val="000000"/>
        </w:rPr>
        <w:t>Phuï thuoäc vaøo heä soá töï caûm cuûa oáng daây.</w:t>
      </w:r>
      <w:r w:rsidRPr="007B5A16">
        <w:rPr>
          <w:rFonts w:ascii="VNI-Times" w:hAnsi="VNI-Times"/>
        </w:rPr>
        <w:t xml:space="preserve">            D. </w:t>
      </w:r>
      <w:r w:rsidRPr="007B5A16">
        <w:rPr>
          <w:rFonts w:ascii="VNI-Times" w:hAnsi="VNI-Times"/>
          <w:color w:val="000000"/>
        </w:rPr>
        <w:t>Laø naêng löôïng tích luyû trong oáng daây.</w:t>
      </w:r>
    </w:p>
    <w:p w:rsidR="00A86A7E" w:rsidRPr="007B5A16" w:rsidRDefault="005E2BA7" w:rsidP="00364C2B">
      <w:pPr>
        <w:jc w:val="both"/>
        <w:rPr>
          <w:rFonts w:ascii="VNI-Times" w:hAnsi="VNI-Times"/>
          <w:color w:val="000000"/>
        </w:rPr>
      </w:pPr>
      <w:r w:rsidRPr="007B5A16">
        <w:rPr>
          <w:rFonts w:ascii="VNI-Times" w:hAnsi="VNI-Times"/>
          <w:b/>
        </w:rPr>
        <w:t>8</w:t>
      </w:r>
      <w:r w:rsidR="00FB24EA" w:rsidRPr="007B5A16">
        <w:rPr>
          <w:rFonts w:ascii="VNI-Times" w:hAnsi="VNI-Times"/>
          <w:b/>
        </w:rPr>
        <w:t xml:space="preserve">/ </w:t>
      </w:r>
      <w:r w:rsidR="00A86A7E" w:rsidRPr="007B5A16">
        <w:rPr>
          <w:rFonts w:ascii="VNI-Times" w:hAnsi="VNI-Times"/>
          <w:color w:val="000000"/>
        </w:rPr>
        <w:t xml:space="preserve">Choïn caâu ñuùng: </w:t>
      </w:r>
    </w:p>
    <w:p w:rsidR="00A86A7E" w:rsidRPr="007B5A16" w:rsidRDefault="00A86A7E" w:rsidP="00364C2B">
      <w:pPr>
        <w:jc w:val="both"/>
        <w:rPr>
          <w:rFonts w:ascii="VNI-Times" w:hAnsi="VNI-Times"/>
        </w:rPr>
      </w:pPr>
      <w:r w:rsidRPr="007B5A16">
        <w:rPr>
          <w:rFonts w:ascii="VNI-Times" w:hAnsi="VNI-Times"/>
          <w:color w:val="0000FF"/>
        </w:rPr>
        <w:t>A. Khi coù dñieän chaïy qua oáng daây thì trong oáng daây toàn taïi 1 naêng löôïng döôùi daïng naêng löôïng töø  tröôøng.</w:t>
      </w:r>
    </w:p>
    <w:p w:rsidR="00A86A7E" w:rsidRPr="007B5A16" w:rsidRDefault="00A86A7E" w:rsidP="00364C2B">
      <w:pPr>
        <w:jc w:val="both"/>
        <w:rPr>
          <w:rFonts w:ascii="VNI-Times" w:hAnsi="VNI-Times"/>
          <w:color w:val="000000"/>
        </w:rPr>
      </w:pPr>
      <w:r w:rsidRPr="007B5A16">
        <w:rPr>
          <w:rFonts w:ascii="VNI-Times" w:hAnsi="VNI-Times"/>
        </w:rPr>
        <w:lastRenderedPageBreak/>
        <w:t xml:space="preserve">B. </w:t>
      </w:r>
      <w:r w:rsidRPr="007B5A16">
        <w:rPr>
          <w:rFonts w:ascii="VNI-Times" w:hAnsi="VNI-Times"/>
          <w:color w:val="000000"/>
        </w:rPr>
        <w:t>Khi coù doøng ñieän chaïy qua oáng daây thì trong oáng daây toàn taïi naêng löôïng döôùi daïng cô naêng.</w:t>
      </w:r>
    </w:p>
    <w:p w:rsidR="00A86A7E" w:rsidRPr="007B5A16" w:rsidRDefault="00A86A7E" w:rsidP="00364C2B">
      <w:pPr>
        <w:jc w:val="both"/>
        <w:rPr>
          <w:rFonts w:ascii="VNI-Times" w:hAnsi="VNI-Times"/>
          <w:color w:val="000000"/>
        </w:rPr>
      </w:pPr>
      <w:r w:rsidRPr="007B5A16">
        <w:rPr>
          <w:rFonts w:ascii="VNI-Times" w:hAnsi="VNI-Times"/>
        </w:rPr>
        <w:t xml:space="preserve">C. </w:t>
      </w:r>
      <w:r w:rsidRPr="007B5A16">
        <w:rPr>
          <w:rFonts w:ascii="VNI-Times" w:hAnsi="VNI-Times"/>
          <w:color w:val="000000"/>
        </w:rPr>
        <w:t>Khi tuï ñieän ñöôïc tích ñieän thì trong tuï ñieän toàn taïi 1 naêng löôïng döôùi daïng naêng löôïng töø tröôøng.</w:t>
      </w:r>
    </w:p>
    <w:p w:rsidR="00A86A7E" w:rsidRPr="007B5A16" w:rsidRDefault="00A86A7E" w:rsidP="00364C2B">
      <w:pPr>
        <w:jc w:val="both"/>
        <w:rPr>
          <w:rFonts w:ascii="VNI-Times" w:hAnsi="VNI-Times"/>
          <w:color w:val="000000"/>
        </w:rPr>
      </w:pPr>
      <w:r w:rsidRPr="007B5A16">
        <w:rPr>
          <w:rFonts w:ascii="VNI-Times" w:hAnsi="VNI-Times"/>
        </w:rPr>
        <w:t xml:space="preserve">D. </w:t>
      </w:r>
      <w:r w:rsidRPr="007B5A16">
        <w:rPr>
          <w:rFonts w:ascii="VNI-Times" w:hAnsi="VNI-Times"/>
          <w:color w:val="000000"/>
        </w:rPr>
        <w:t>Khi coù doøng ñieän chaïy qua oáng daây thì trong oáng daây toàn taïi naêng löôïng döôùi daïng naêng löôïng ñieän tröôøng.</w:t>
      </w:r>
    </w:p>
    <w:p w:rsidR="00385420" w:rsidRPr="007B5A16" w:rsidRDefault="00B9581B" w:rsidP="00364C2B">
      <w:pPr>
        <w:jc w:val="both"/>
        <w:rPr>
          <w:rFonts w:ascii="VNI-Times" w:hAnsi="VNI-Times"/>
        </w:rPr>
      </w:pPr>
      <w:r>
        <w:rPr>
          <w:rFonts w:ascii="VNI-Times" w:hAnsi="VNI-Times"/>
          <w:b/>
        </w:rPr>
        <w:t>9</w:t>
      </w:r>
      <w:r w:rsidR="00FB24EA" w:rsidRPr="007B5A16">
        <w:rPr>
          <w:rFonts w:ascii="VNI-Times" w:hAnsi="VNI-Times"/>
          <w:b/>
        </w:rPr>
        <w:t xml:space="preserve">/ </w:t>
      </w:r>
      <w:r w:rsidR="009F786B" w:rsidRPr="007B5A16">
        <w:rPr>
          <w:rFonts w:ascii="VNI-Times" w:hAnsi="VNI-Times"/>
          <w:color w:val="000000"/>
        </w:rPr>
        <w:t xml:space="preserve">Ñôn vò cuûa heä soá töï caûm laø: </w:t>
      </w:r>
      <w:r w:rsidR="009F786B" w:rsidRPr="007B5A16">
        <w:rPr>
          <w:rFonts w:ascii="VNI-Times" w:hAnsi="VNI-Times"/>
        </w:rPr>
        <w:tab/>
      </w:r>
    </w:p>
    <w:p w:rsidR="001E499D" w:rsidRPr="007B5A16" w:rsidRDefault="009F786B" w:rsidP="00364C2B">
      <w:pPr>
        <w:jc w:val="both"/>
        <w:rPr>
          <w:rFonts w:ascii="VNI-Times" w:hAnsi="VNI-Times"/>
          <w:color w:val="000000"/>
        </w:rPr>
      </w:pPr>
      <w:r w:rsidRPr="007B5A16">
        <w:rPr>
          <w:rFonts w:ascii="VNI-Times" w:hAnsi="VNI-Times"/>
        </w:rPr>
        <w:t xml:space="preserve">A. </w:t>
      </w:r>
      <w:r w:rsidRPr="007B5A16">
        <w:rPr>
          <w:rFonts w:ascii="VNI-Times" w:hAnsi="VNI-Times"/>
          <w:color w:val="000000"/>
        </w:rPr>
        <w:t>Veâbe.</w:t>
      </w:r>
      <w:r w:rsidRPr="007B5A16">
        <w:rPr>
          <w:rFonts w:ascii="VNI-Times" w:hAnsi="VNI-Times"/>
        </w:rPr>
        <w:tab/>
      </w:r>
      <w:r w:rsidR="00385420" w:rsidRPr="007B5A16">
        <w:rPr>
          <w:rFonts w:ascii="VNI-Times" w:hAnsi="VNI-Times"/>
        </w:rPr>
        <w:t xml:space="preserve">              </w:t>
      </w:r>
      <w:r w:rsidRPr="007B5A16">
        <w:rPr>
          <w:rFonts w:ascii="VNI-Times" w:hAnsi="VNI-Times"/>
          <w:color w:val="0000FF"/>
        </w:rPr>
        <w:t>B. Henri.</w:t>
      </w:r>
      <w:r w:rsidRPr="007B5A16">
        <w:rPr>
          <w:rFonts w:ascii="VNI-Times" w:hAnsi="VNI-Times"/>
        </w:rPr>
        <w:tab/>
      </w:r>
      <w:r w:rsidR="00385420" w:rsidRPr="007B5A16">
        <w:rPr>
          <w:rFonts w:ascii="VNI-Times" w:hAnsi="VNI-Times"/>
        </w:rPr>
        <w:t xml:space="preserve">        </w:t>
      </w:r>
      <w:r w:rsidR="004356E3" w:rsidRPr="007B5A16">
        <w:rPr>
          <w:rFonts w:ascii="VNI-Times" w:hAnsi="VNI-Times"/>
        </w:rPr>
        <w:t xml:space="preserve">         </w:t>
      </w:r>
      <w:r w:rsidR="00385420" w:rsidRPr="007B5A16">
        <w:rPr>
          <w:rFonts w:ascii="VNI-Times" w:hAnsi="VNI-Times"/>
        </w:rPr>
        <w:t xml:space="preserve">  </w:t>
      </w:r>
      <w:r w:rsidRPr="007B5A16">
        <w:rPr>
          <w:rFonts w:ascii="VNI-Times" w:hAnsi="VNI-Times"/>
        </w:rPr>
        <w:t xml:space="preserve">C. </w:t>
      </w:r>
      <w:r w:rsidRPr="007B5A16">
        <w:rPr>
          <w:rFonts w:ascii="VNI-Times" w:hAnsi="VNI-Times"/>
          <w:color w:val="000000"/>
        </w:rPr>
        <w:t>Voân.</w:t>
      </w:r>
      <w:r w:rsidRPr="007B5A16">
        <w:rPr>
          <w:rFonts w:ascii="VNI-Times" w:hAnsi="VNI-Times"/>
        </w:rPr>
        <w:tab/>
      </w:r>
      <w:r w:rsidR="004356E3" w:rsidRPr="007B5A16">
        <w:rPr>
          <w:rFonts w:ascii="VNI-Times" w:hAnsi="VNI-Times"/>
        </w:rPr>
        <w:t xml:space="preserve">                   </w:t>
      </w:r>
      <w:r w:rsidRPr="007B5A16">
        <w:rPr>
          <w:rFonts w:ascii="VNI-Times" w:hAnsi="VNI-Times"/>
        </w:rPr>
        <w:t xml:space="preserve">D. </w:t>
      </w:r>
      <w:r w:rsidRPr="007B5A16">
        <w:rPr>
          <w:rFonts w:ascii="VNI-Times" w:hAnsi="VNI-Times"/>
          <w:color w:val="000000"/>
        </w:rPr>
        <w:t>Tesla.</w:t>
      </w:r>
    </w:p>
    <w:p w:rsidR="009F786B" w:rsidRPr="007B5A16" w:rsidRDefault="00B9581B" w:rsidP="00364C2B">
      <w:pPr>
        <w:jc w:val="both"/>
        <w:rPr>
          <w:rFonts w:ascii="VNI-Times" w:hAnsi="VNI-Times"/>
          <w:color w:val="000000"/>
        </w:rPr>
      </w:pPr>
      <w:r>
        <w:rPr>
          <w:rFonts w:ascii="VNI-Times" w:hAnsi="VNI-Times"/>
          <w:b/>
        </w:rPr>
        <w:t>10</w:t>
      </w:r>
      <w:r w:rsidR="00EB6A53" w:rsidRPr="007B5A16">
        <w:rPr>
          <w:rFonts w:ascii="VNI-Times" w:hAnsi="VNI-Times"/>
          <w:b/>
        </w:rPr>
        <w:t xml:space="preserve">/ </w:t>
      </w:r>
      <w:r w:rsidR="009F786B" w:rsidRPr="007B5A16">
        <w:rPr>
          <w:rFonts w:ascii="VNI-Times" w:hAnsi="VNI-Times"/>
          <w:color w:val="000000"/>
        </w:rPr>
        <w:t>Henry laø ñoä töï caûm cuûa 1 maïch ñieän maø :</w:t>
      </w:r>
    </w:p>
    <w:p w:rsidR="009F786B" w:rsidRPr="007B5A16" w:rsidRDefault="009F786B" w:rsidP="00364C2B">
      <w:pPr>
        <w:jc w:val="both"/>
        <w:rPr>
          <w:rFonts w:ascii="VNI-Times" w:hAnsi="VNI-Times"/>
          <w:color w:val="000000"/>
        </w:rPr>
      </w:pPr>
      <w:r w:rsidRPr="007B5A16">
        <w:rPr>
          <w:rFonts w:ascii="VNI-Times" w:hAnsi="VNI-Times"/>
        </w:rPr>
        <w:t xml:space="preserve">A. </w:t>
      </w:r>
      <w:r w:rsidRPr="007B5A16">
        <w:rPr>
          <w:rFonts w:ascii="VNI-Times" w:hAnsi="VNI-Times"/>
          <w:color w:val="000000"/>
        </w:rPr>
        <w:t xml:space="preserve">Khi töø thoâng qua maïch bieán ñoåi 1 veâbe thì dñ töï caûm sinh ra coù cñ laø 1A </w:t>
      </w:r>
    </w:p>
    <w:p w:rsidR="009F786B" w:rsidRPr="007B5A16" w:rsidRDefault="009F786B" w:rsidP="00364C2B">
      <w:pPr>
        <w:jc w:val="both"/>
        <w:rPr>
          <w:rFonts w:ascii="VNI-Times" w:hAnsi="VNI-Times"/>
        </w:rPr>
      </w:pPr>
      <w:r w:rsidRPr="007B5A16">
        <w:rPr>
          <w:rFonts w:ascii="VNI-Times" w:hAnsi="VNI-Times"/>
        </w:rPr>
        <w:t xml:space="preserve">B. </w:t>
      </w:r>
      <w:r w:rsidRPr="007B5A16">
        <w:rPr>
          <w:rFonts w:ascii="VNI-Times" w:hAnsi="VNI-Times"/>
          <w:color w:val="000000"/>
        </w:rPr>
        <w:t>Khi cñdñ qua maïch bieán ñoåi 1 A thì trong maïch coù 1 töø thoâng 1 veâbe.</w:t>
      </w:r>
      <w:r w:rsidRPr="007B5A16">
        <w:rPr>
          <w:rFonts w:ascii="VNI-Times" w:hAnsi="VNI-Times"/>
        </w:rPr>
        <w:tab/>
      </w:r>
    </w:p>
    <w:p w:rsidR="009F786B" w:rsidRPr="007B5A16" w:rsidRDefault="009F786B" w:rsidP="00364C2B">
      <w:pPr>
        <w:jc w:val="both"/>
        <w:rPr>
          <w:rFonts w:ascii="VNI-Times" w:hAnsi="VNI-Times"/>
          <w:color w:val="000000"/>
        </w:rPr>
      </w:pPr>
      <w:r w:rsidRPr="007B5A16">
        <w:rPr>
          <w:rFonts w:ascii="VNI-Times" w:hAnsi="VNI-Times"/>
          <w:color w:val="0000FF"/>
        </w:rPr>
        <w:t>C. Khi cñdñ qua maïch laø 1 A thì töø thoâng qua maïch laø 1 veâbe.</w:t>
      </w:r>
      <w:r w:rsidRPr="007B5A16">
        <w:rPr>
          <w:rFonts w:ascii="VNI-Times" w:hAnsi="VNI-Times"/>
        </w:rPr>
        <w:t xml:space="preserve">             D. </w:t>
      </w:r>
      <w:r w:rsidRPr="007B5A16">
        <w:rPr>
          <w:rFonts w:ascii="VNI-Times" w:hAnsi="VNI-Times"/>
          <w:color w:val="000000"/>
        </w:rPr>
        <w:t>Taát caû caùc caâu ñeàu sai.</w:t>
      </w:r>
    </w:p>
    <w:p w:rsidR="009F786B" w:rsidRPr="007B5A16" w:rsidRDefault="00B9581B" w:rsidP="00364C2B">
      <w:pPr>
        <w:jc w:val="both"/>
        <w:rPr>
          <w:rFonts w:ascii="VNI-Times" w:hAnsi="VNI-Times"/>
        </w:rPr>
      </w:pPr>
      <w:r>
        <w:rPr>
          <w:rFonts w:ascii="VNI-Times" w:hAnsi="VNI-Times"/>
          <w:b/>
        </w:rPr>
        <w:t>11</w:t>
      </w:r>
      <w:r w:rsidR="00FB24EA" w:rsidRPr="007B5A16">
        <w:rPr>
          <w:rFonts w:ascii="VNI-Times" w:hAnsi="VNI-Times"/>
          <w:b/>
        </w:rPr>
        <w:t xml:space="preserve">/ </w:t>
      </w:r>
      <w:r w:rsidR="009F786B" w:rsidRPr="007B5A16">
        <w:rPr>
          <w:rFonts w:ascii="VNI-Times" w:hAnsi="VNI-Times"/>
        </w:rPr>
        <w:t xml:space="preserve">Choïn caâu sai:  Suaát ñieän ñoäng töï caûm coù giaù trò lôùn khi: </w:t>
      </w:r>
    </w:p>
    <w:p w:rsidR="00385420" w:rsidRPr="007B5A16" w:rsidRDefault="009F786B" w:rsidP="00364C2B">
      <w:pPr>
        <w:jc w:val="both"/>
        <w:rPr>
          <w:rFonts w:ascii="VNI-Times" w:hAnsi="VNI-Times"/>
        </w:rPr>
      </w:pPr>
      <w:r w:rsidRPr="007B5A16">
        <w:rPr>
          <w:rFonts w:ascii="VNI-Times" w:hAnsi="VNI-Times"/>
        </w:rPr>
        <w:t xml:space="preserve">A. Doøng ñieän giaûm nhanh.   </w:t>
      </w:r>
      <w:r w:rsidR="00385420" w:rsidRPr="007B5A16">
        <w:rPr>
          <w:rFonts w:ascii="VNI-Times" w:hAnsi="VNI-Times"/>
        </w:rPr>
        <w:t xml:space="preserve">               </w:t>
      </w:r>
      <w:r w:rsidRPr="007B5A16">
        <w:rPr>
          <w:rFonts w:ascii="VNI-Times" w:hAnsi="VNI-Times"/>
        </w:rPr>
        <w:t xml:space="preserve">B. Doøng ñieän taêng nhanh.  </w:t>
      </w:r>
    </w:p>
    <w:p w:rsidR="009F786B" w:rsidRPr="007B5A16" w:rsidRDefault="009F786B" w:rsidP="00364C2B">
      <w:pPr>
        <w:jc w:val="both"/>
        <w:rPr>
          <w:rFonts w:ascii="VNI-Times" w:hAnsi="VNI-Times"/>
          <w:color w:val="0000FF"/>
        </w:rPr>
      </w:pPr>
      <w:r w:rsidRPr="007B5A16">
        <w:rPr>
          <w:rFonts w:ascii="VNI-Times" w:hAnsi="VNI-Times"/>
        </w:rPr>
        <w:t xml:space="preserve">C. Doøng ñieän bieán thieân nhanh.  </w:t>
      </w:r>
      <w:r w:rsidR="00385420" w:rsidRPr="007B5A16">
        <w:rPr>
          <w:rFonts w:ascii="VNI-Times" w:hAnsi="VNI-Times"/>
        </w:rPr>
        <w:t xml:space="preserve">        </w:t>
      </w:r>
      <w:r w:rsidRPr="007B5A16">
        <w:rPr>
          <w:rFonts w:ascii="VNI-Times" w:hAnsi="VNI-Times"/>
          <w:color w:val="0000FF"/>
        </w:rPr>
        <w:t>D. Doøng ñieän coù giaù trò lôùn.</w:t>
      </w:r>
    </w:p>
    <w:p w:rsidR="00385420" w:rsidRPr="007B5A16" w:rsidRDefault="00B9581B" w:rsidP="00364C2B">
      <w:pPr>
        <w:jc w:val="both"/>
        <w:rPr>
          <w:rFonts w:ascii="VNI-Times" w:hAnsi="VNI-Times"/>
        </w:rPr>
      </w:pPr>
      <w:r>
        <w:rPr>
          <w:rFonts w:ascii="VNI-Times" w:hAnsi="VNI-Times"/>
          <w:b/>
        </w:rPr>
        <w:t>12</w:t>
      </w:r>
      <w:r w:rsidR="00FB24EA" w:rsidRPr="007B5A16">
        <w:rPr>
          <w:rFonts w:ascii="VNI-Times" w:hAnsi="VNI-Times"/>
          <w:b/>
        </w:rPr>
        <w:t xml:space="preserve">/ </w:t>
      </w:r>
      <w:r w:rsidR="00162AB9" w:rsidRPr="007B5A16">
        <w:rPr>
          <w:rFonts w:ascii="VNI-Times" w:hAnsi="VNI-Times"/>
        </w:rPr>
        <w:t xml:space="preserve">Trong caùc yeáu toá sau: </w:t>
      </w:r>
      <w:r w:rsidR="00385420" w:rsidRPr="007B5A16">
        <w:rPr>
          <w:rFonts w:ascii="VNI-Times" w:hAnsi="VNI-Times"/>
        </w:rPr>
        <w:t>1</w:t>
      </w:r>
      <w:r w:rsidR="00162AB9" w:rsidRPr="007B5A16">
        <w:rPr>
          <w:rFonts w:ascii="VNI-Times" w:hAnsi="VNI-Times"/>
        </w:rPr>
        <w:t xml:space="preserve">) Caáu taïo cuûa maïch ñieän. </w:t>
      </w:r>
      <w:r w:rsidR="00385420" w:rsidRPr="007B5A16">
        <w:rPr>
          <w:rFonts w:ascii="VNI-Times" w:hAnsi="VNI-Times"/>
        </w:rPr>
        <w:t xml:space="preserve">             </w:t>
      </w:r>
      <w:r w:rsidR="00162AB9" w:rsidRPr="007B5A16">
        <w:rPr>
          <w:rFonts w:ascii="VNI-Times" w:hAnsi="VNI-Times"/>
        </w:rPr>
        <w:t xml:space="preserve">2) Cöôøng ñoä cuûa dñ qua maïch ban ñaàu. </w:t>
      </w:r>
    </w:p>
    <w:p w:rsidR="00385420" w:rsidRPr="007B5A16" w:rsidRDefault="00385420" w:rsidP="00364C2B">
      <w:pPr>
        <w:jc w:val="both"/>
        <w:rPr>
          <w:rFonts w:ascii="VNI-Times" w:hAnsi="VNI-Times"/>
        </w:rPr>
      </w:pPr>
      <w:r w:rsidRPr="007B5A16">
        <w:rPr>
          <w:rFonts w:ascii="VNI-Times" w:hAnsi="VNI-Times"/>
          <w:b/>
        </w:rPr>
        <w:t xml:space="preserve">                                           </w:t>
      </w:r>
      <w:r w:rsidR="00162AB9" w:rsidRPr="007B5A16">
        <w:rPr>
          <w:rFonts w:ascii="VNI-Times" w:hAnsi="VNI-Times"/>
        </w:rPr>
        <w:t xml:space="preserve">3) Toác ñoä bieán thieân cñ dñ qua maïch ban ñaàu. </w:t>
      </w:r>
    </w:p>
    <w:p w:rsidR="00162AB9" w:rsidRPr="007B5A16" w:rsidRDefault="00162AB9" w:rsidP="00364C2B">
      <w:pPr>
        <w:jc w:val="both"/>
        <w:rPr>
          <w:rFonts w:ascii="VNI-Times" w:hAnsi="VNI-Times"/>
        </w:rPr>
      </w:pPr>
      <w:r w:rsidRPr="007B5A16">
        <w:rPr>
          <w:rFonts w:ascii="VNI-Times" w:hAnsi="VNI-Times"/>
        </w:rPr>
        <w:t>Suaát ñieän ñoäng töï caûm xuaát hieän trong maïch phuï thuoäc vaøo caùc yeáu toá naøo:</w:t>
      </w:r>
    </w:p>
    <w:p w:rsidR="00162AB9" w:rsidRPr="007B5A16" w:rsidRDefault="00162AB9" w:rsidP="00364C2B">
      <w:pPr>
        <w:jc w:val="both"/>
        <w:rPr>
          <w:rFonts w:ascii="VNI-Times" w:hAnsi="VNI-Times"/>
        </w:rPr>
      </w:pPr>
      <w:r w:rsidRPr="007B5A16">
        <w:rPr>
          <w:rFonts w:ascii="VNI-Times" w:hAnsi="VNI-Times"/>
        </w:rPr>
        <w:t xml:space="preserve">A. 2 vaø 3.  </w:t>
      </w:r>
      <w:r w:rsidRPr="007B5A16">
        <w:rPr>
          <w:rFonts w:ascii="VNI-Times" w:hAnsi="VNI-Times"/>
        </w:rPr>
        <w:tab/>
      </w:r>
      <w:r w:rsidR="00385420" w:rsidRPr="007B5A16">
        <w:rPr>
          <w:rFonts w:ascii="VNI-Times" w:hAnsi="VNI-Times"/>
        </w:rPr>
        <w:t xml:space="preserve">     </w:t>
      </w:r>
      <w:r w:rsidRPr="007B5A16">
        <w:rPr>
          <w:rFonts w:ascii="VNI-Times" w:hAnsi="VNI-Times"/>
          <w:color w:val="0000FF"/>
        </w:rPr>
        <w:t>B. 1 vaø 3.</w:t>
      </w:r>
      <w:r w:rsidRPr="007B5A16">
        <w:rPr>
          <w:rFonts w:ascii="VNI-Times" w:hAnsi="VNI-Times"/>
        </w:rPr>
        <w:tab/>
      </w:r>
      <w:r w:rsidR="00385420" w:rsidRPr="007B5A16">
        <w:rPr>
          <w:rFonts w:ascii="VNI-Times" w:hAnsi="VNI-Times"/>
        </w:rPr>
        <w:t xml:space="preserve">          </w:t>
      </w:r>
      <w:r w:rsidRPr="007B5A16">
        <w:rPr>
          <w:rFonts w:ascii="VNI-Times" w:hAnsi="VNI-Times"/>
        </w:rPr>
        <w:t>C. Caû 3 yeáu toá.</w:t>
      </w:r>
      <w:r w:rsidRPr="007B5A16">
        <w:rPr>
          <w:rFonts w:ascii="VNI-Times" w:hAnsi="VNI-Times"/>
        </w:rPr>
        <w:tab/>
      </w:r>
      <w:r w:rsidR="004356E3" w:rsidRPr="007B5A16">
        <w:rPr>
          <w:rFonts w:ascii="VNI-Times" w:hAnsi="VNI-Times"/>
        </w:rPr>
        <w:t xml:space="preserve">                </w:t>
      </w:r>
      <w:r w:rsidRPr="007B5A16">
        <w:rPr>
          <w:rFonts w:ascii="VNI-Times" w:hAnsi="VNI-Times"/>
        </w:rPr>
        <w:t>D. 1 vaø 2.</w:t>
      </w:r>
    </w:p>
    <w:p w:rsidR="00385420" w:rsidRPr="007B5A16" w:rsidRDefault="00B9581B" w:rsidP="00364C2B">
      <w:pPr>
        <w:jc w:val="both"/>
        <w:rPr>
          <w:rFonts w:ascii="VNI-Times" w:hAnsi="VNI-Times"/>
        </w:rPr>
      </w:pPr>
      <w:r>
        <w:rPr>
          <w:rFonts w:ascii="VNI-Times" w:hAnsi="VNI-Times"/>
          <w:b/>
        </w:rPr>
        <w:t>13</w:t>
      </w:r>
      <w:r w:rsidR="00FB24EA" w:rsidRPr="007B5A16">
        <w:rPr>
          <w:rFonts w:ascii="VNI-Times" w:hAnsi="VNI-Times"/>
          <w:b/>
        </w:rPr>
        <w:t xml:space="preserve">/ </w:t>
      </w:r>
      <w:r w:rsidR="00162AB9" w:rsidRPr="007B5A16">
        <w:rPr>
          <w:rFonts w:ascii="VNI-Times" w:hAnsi="VNI-Times"/>
        </w:rPr>
        <w:t>Choïn caâu ñuùng:</w:t>
      </w:r>
      <w:r w:rsidR="00162AB9" w:rsidRPr="007B5A16">
        <w:rPr>
          <w:rFonts w:ascii="VNI-Times" w:hAnsi="VNI-Times"/>
        </w:rPr>
        <w:tab/>
      </w:r>
    </w:p>
    <w:p w:rsidR="00162AB9" w:rsidRPr="007B5A16" w:rsidRDefault="00162AB9" w:rsidP="00364C2B">
      <w:pPr>
        <w:jc w:val="both"/>
        <w:rPr>
          <w:rFonts w:ascii="VNI-Times" w:hAnsi="VNI-Times"/>
        </w:rPr>
      </w:pPr>
      <w:r w:rsidRPr="007B5A16">
        <w:rPr>
          <w:rFonts w:ascii="VNI-Times" w:hAnsi="VNI-Times"/>
        </w:rPr>
        <w:t>A. Suaát ñieän ñoäng töï caûm phuï thuoäc vaøo toác ñoä bieán thieân cuûa cöôøng ñoä dñ.</w:t>
      </w:r>
    </w:p>
    <w:p w:rsidR="00385420" w:rsidRPr="007B5A16" w:rsidRDefault="00162AB9" w:rsidP="00364C2B">
      <w:pPr>
        <w:jc w:val="both"/>
        <w:rPr>
          <w:rFonts w:ascii="VNI-Times" w:hAnsi="VNI-Times"/>
        </w:rPr>
      </w:pPr>
      <w:r w:rsidRPr="007B5A16">
        <w:rPr>
          <w:rFonts w:ascii="VNI-Times" w:hAnsi="VNI-Times"/>
        </w:rPr>
        <w:t>B. Trong hieän töôïng töï caûm, suaát ñieän ñoäng caûm öùng trong maïch laø do söï bieán thieân töø thoâng cuûa chính maïch ñoù gaây ra.</w:t>
      </w:r>
      <w:r w:rsidRPr="007B5A16">
        <w:rPr>
          <w:rFonts w:ascii="VNI-Times" w:hAnsi="VNI-Times"/>
        </w:rPr>
        <w:tab/>
      </w:r>
    </w:p>
    <w:p w:rsidR="00162AB9" w:rsidRPr="007B5A16" w:rsidRDefault="00385420" w:rsidP="00364C2B">
      <w:pPr>
        <w:jc w:val="both"/>
        <w:rPr>
          <w:rFonts w:ascii="VNI-Times" w:hAnsi="VNI-Times"/>
        </w:rPr>
      </w:pPr>
      <w:r w:rsidRPr="007B5A16">
        <w:rPr>
          <w:rFonts w:ascii="VNI-Times" w:hAnsi="VNI-Times"/>
        </w:rPr>
        <w:t>C</w:t>
      </w:r>
      <w:r w:rsidR="00162AB9" w:rsidRPr="007B5A16">
        <w:rPr>
          <w:rFonts w:ascii="VNI-Times" w:hAnsi="VNI-Times"/>
        </w:rPr>
        <w:t>. Suaát ñieän ñoäng töï caûm phuï thuoäc vaøo ñoä töï caûm cuûa maïch.</w:t>
      </w:r>
      <w:r w:rsidRPr="007B5A16">
        <w:rPr>
          <w:rFonts w:ascii="VNI-Times" w:hAnsi="VNI-Times"/>
          <w:color w:val="0000FF"/>
        </w:rPr>
        <w:t xml:space="preserve">                       D. Taát caû ñeàu ñuùng.</w:t>
      </w:r>
    </w:p>
    <w:p w:rsidR="00385420" w:rsidRPr="007B5A16" w:rsidRDefault="00B9581B" w:rsidP="00364C2B">
      <w:pPr>
        <w:jc w:val="both"/>
        <w:rPr>
          <w:rFonts w:ascii="VNI-Times" w:hAnsi="VNI-Times"/>
          <w:color w:val="000000"/>
        </w:rPr>
      </w:pPr>
      <w:r>
        <w:rPr>
          <w:rFonts w:ascii="VNI-Times" w:hAnsi="VNI-Times"/>
          <w:b/>
        </w:rPr>
        <w:t>14</w:t>
      </w:r>
      <w:r w:rsidR="00FB24EA" w:rsidRPr="007B5A16">
        <w:rPr>
          <w:rFonts w:ascii="VNI-Times" w:hAnsi="VNI-Times"/>
          <w:b/>
        </w:rPr>
        <w:t xml:space="preserve">/ </w:t>
      </w:r>
      <w:r w:rsidR="00162AB9" w:rsidRPr="007B5A16">
        <w:rPr>
          <w:rFonts w:ascii="VNI-Times" w:hAnsi="VNI-Times"/>
          <w:color w:val="000000"/>
        </w:rPr>
        <w:t xml:space="preserve">Bieåu thöùc tính sññ töï caûm laø: </w:t>
      </w:r>
    </w:p>
    <w:p w:rsidR="00162AB9" w:rsidRPr="007B5A16" w:rsidRDefault="00162AB9" w:rsidP="00364C2B">
      <w:pPr>
        <w:jc w:val="both"/>
        <w:rPr>
          <w:rFonts w:ascii="VNI-Times" w:hAnsi="VNI-Times"/>
          <w:color w:val="0000FF"/>
        </w:rPr>
      </w:pPr>
      <w:r w:rsidRPr="007B5A16">
        <w:rPr>
          <w:rFonts w:ascii="VNI-Times" w:hAnsi="VNI-Times"/>
        </w:rPr>
        <w:t xml:space="preserve">A. </w:t>
      </w:r>
      <w:r w:rsidRPr="007B5A16">
        <w:rPr>
          <w:rFonts w:ascii="VNI-Times" w:hAnsi="VNI-Times"/>
          <w:color w:val="000000"/>
          <w:position w:val="-24"/>
        </w:rPr>
        <w:object w:dxaOrig="1060" w:dyaOrig="620">
          <v:shape id="_x0000_i1616" type="#_x0000_t75" style="width:53.6pt;height:30.65pt" o:ole="">
            <v:imagedata r:id="rId868" o:title=""/>
          </v:shape>
          <o:OLEObject Type="Embed" ProgID="Equation.DSMT4" ShapeID="_x0000_i1616" DrawAspect="Content" ObjectID="_1581495374" r:id="rId869"/>
        </w:object>
      </w:r>
      <w:r w:rsidRPr="007B5A16">
        <w:rPr>
          <w:rFonts w:ascii="VNI-Times" w:hAnsi="VNI-Times"/>
          <w:color w:val="000000"/>
        </w:rPr>
        <w:t xml:space="preserve">.   </w:t>
      </w:r>
      <w:r w:rsidR="00385420" w:rsidRPr="007B5A16">
        <w:rPr>
          <w:rFonts w:ascii="VNI-Times" w:hAnsi="VNI-Times"/>
          <w:color w:val="000000"/>
        </w:rPr>
        <w:t xml:space="preserve">                   </w:t>
      </w:r>
      <w:r w:rsidRPr="007B5A16">
        <w:rPr>
          <w:rFonts w:ascii="VNI-Times" w:hAnsi="VNI-Times"/>
        </w:rPr>
        <w:t xml:space="preserve">B. </w:t>
      </w:r>
      <w:r w:rsidRPr="007B5A16">
        <w:rPr>
          <w:rFonts w:ascii="VNI-Times" w:hAnsi="VNI-Times"/>
          <w:color w:val="000000"/>
          <w:position w:val="-6"/>
        </w:rPr>
        <w:object w:dxaOrig="1620" w:dyaOrig="320">
          <v:shape id="_x0000_i1617" type="#_x0000_t75" style="width:81.2pt;height:16.1pt" o:ole="">
            <v:imagedata r:id="rId870" o:title=""/>
          </v:shape>
          <o:OLEObject Type="Embed" ProgID="Equation.DSMT4" ShapeID="_x0000_i1617" DrawAspect="Content" ObjectID="_1581495375" r:id="rId871"/>
        </w:object>
      </w:r>
      <w:r w:rsidRPr="007B5A16">
        <w:rPr>
          <w:rFonts w:ascii="VNI-Times" w:hAnsi="VNI-Times"/>
          <w:color w:val="000000"/>
        </w:rPr>
        <w:t xml:space="preserve">.   </w:t>
      </w:r>
      <w:r w:rsidR="004356E3" w:rsidRPr="007B5A16">
        <w:rPr>
          <w:rFonts w:ascii="VNI-Times" w:hAnsi="VNI-Times"/>
          <w:color w:val="000000"/>
        </w:rPr>
        <w:t xml:space="preserve">                  </w:t>
      </w:r>
      <w:r w:rsidRPr="007B5A16">
        <w:rPr>
          <w:rFonts w:ascii="VNI-Times" w:hAnsi="VNI-Times"/>
        </w:rPr>
        <w:t xml:space="preserve">C. </w:t>
      </w:r>
      <w:r w:rsidRPr="007B5A16">
        <w:rPr>
          <w:rFonts w:ascii="VNI-Times" w:hAnsi="VNI-Times"/>
          <w:color w:val="000000"/>
        </w:rPr>
        <w:t xml:space="preserve">e = L.I.   </w:t>
      </w:r>
      <w:r w:rsidR="00385420" w:rsidRPr="007B5A16">
        <w:rPr>
          <w:rFonts w:ascii="VNI-Times" w:hAnsi="VNI-Times"/>
          <w:color w:val="000000"/>
        </w:rPr>
        <w:t xml:space="preserve">             </w:t>
      </w:r>
      <w:r w:rsidRPr="007B5A16">
        <w:rPr>
          <w:rFonts w:ascii="VNI-Times" w:hAnsi="VNI-Times"/>
          <w:color w:val="0000FF"/>
        </w:rPr>
        <w:t xml:space="preserve">D. </w:t>
      </w:r>
      <w:r w:rsidRPr="007B5A16">
        <w:rPr>
          <w:rFonts w:ascii="VNI-Times" w:hAnsi="VNI-Times"/>
          <w:color w:val="0000FF"/>
          <w:position w:val="-24"/>
        </w:rPr>
        <w:object w:dxaOrig="1020" w:dyaOrig="620">
          <v:shape id="_x0000_i1618" type="#_x0000_t75" style="width:51.3pt;height:30.65pt" o:ole="">
            <v:imagedata r:id="rId872" o:title=""/>
          </v:shape>
          <o:OLEObject Type="Embed" ProgID="Equation.DSMT4" ShapeID="_x0000_i1618" DrawAspect="Content" ObjectID="_1581495376" r:id="rId873"/>
        </w:object>
      </w:r>
      <w:r w:rsidRPr="007B5A16">
        <w:rPr>
          <w:rFonts w:ascii="VNI-Times" w:hAnsi="VNI-Times"/>
          <w:color w:val="0000FF"/>
        </w:rPr>
        <w:t>.</w:t>
      </w:r>
    </w:p>
    <w:p w:rsidR="00162AB9" w:rsidRPr="007B5A16" w:rsidRDefault="00B9581B" w:rsidP="00364C2B">
      <w:pPr>
        <w:jc w:val="both"/>
        <w:rPr>
          <w:rFonts w:ascii="VNI-Times" w:hAnsi="VNI-Times"/>
          <w:color w:val="000000"/>
        </w:rPr>
      </w:pPr>
      <w:r>
        <w:rPr>
          <w:rFonts w:ascii="VNI-Times" w:hAnsi="VNI-Times"/>
          <w:b/>
        </w:rPr>
        <w:t>15</w:t>
      </w:r>
      <w:r w:rsidR="00FB24EA" w:rsidRPr="007B5A16">
        <w:rPr>
          <w:rFonts w:ascii="VNI-Times" w:hAnsi="VNI-Times"/>
          <w:b/>
        </w:rPr>
        <w:t xml:space="preserve">/ </w:t>
      </w:r>
      <w:r w:rsidR="00162AB9" w:rsidRPr="007B5A16">
        <w:rPr>
          <w:rFonts w:ascii="VNI-Times" w:hAnsi="VNI-Times"/>
          <w:color w:val="000000"/>
        </w:rPr>
        <w:t>Naêng löôïng töø tröôøng trong cuoän daây khi coù doøng ñieän chaïy qua ñöôïc xaùc ñònh theo coâng thöùc:</w:t>
      </w:r>
    </w:p>
    <w:p w:rsidR="00162AB9" w:rsidRPr="007B5A16" w:rsidRDefault="00162AB9" w:rsidP="00364C2B">
      <w:pPr>
        <w:jc w:val="both"/>
        <w:rPr>
          <w:rFonts w:ascii="VNI-Times" w:hAnsi="VNI-Times"/>
          <w:color w:val="000000"/>
        </w:rPr>
      </w:pPr>
      <w:r w:rsidRPr="007B5A16">
        <w:rPr>
          <w:rFonts w:ascii="VNI-Times" w:hAnsi="VNI-Times"/>
        </w:rPr>
        <w:t xml:space="preserve">A. </w:t>
      </w:r>
      <w:r w:rsidRPr="007B5A16">
        <w:rPr>
          <w:rFonts w:ascii="VNI-Times" w:hAnsi="VNI-Times"/>
          <w:color w:val="000000"/>
          <w:position w:val="-24"/>
        </w:rPr>
        <w:object w:dxaOrig="1740" w:dyaOrig="620">
          <v:shape id="_x0000_i1619" type="#_x0000_t75" style="width:86.55pt;height:30.65pt" o:ole="">
            <v:imagedata r:id="rId874" o:title=""/>
          </v:shape>
          <o:OLEObject Type="Embed" ProgID="Equation.DSMT4" ShapeID="_x0000_i1619" DrawAspect="Content" ObjectID="_1581495377" r:id="rId875"/>
        </w:object>
      </w:r>
      <w:r w:rsidRPr="007B5A16">
        <w:rPr>
          <w:rFonts w:ascii="VNI-Times" w:hAnsi="VNI-Times"/>
          <w:color w:val="000000"/>
        </w:rPr>
        <w:t xml:space="preserve">. </w:t>
      </w:r>
      <w:r w:rsidR="00385420" w:rsidRPr="007B5A16">
        <w:rPr>
          <w:rFonts w:ascii="VNI-Times" w:hAnsi="VNI-Times"/>
          <w:color w:val="000000"/>
        </w:rPr>
        <w:t xml:space="preserve">          </w:t>
      </w:r>
      <w:r w:rsidRPr="007B5A16">
        <w:rPr>
          <w:rFonts w:ascii="VNI-Times" w:hAnsi="VNI-Times"/>
          <w:color w:val="0000FF"/>
        </w:rPr>
        <w:t xml:space="preserve">B. </w:t>
      </w:r>
      <w:r w:rsidRPr="007B5A16">
        <w:rPr>
          <w:rFonts w:ascii="VNI-Times" w:hAnsi="VNI-Times"/>
          <w:color w:val="0000FF"/>
          <w:position w:val="-24"/>
        </w:rPr>
        <w:object w:dxaOrig="1100" w:dyaOrig="620">
          <v:shape id="_x0000_i1620" type="#_x0000_t75" style="width:55.15pt;height:30.65pt" o:ole="">
            <v:imagedata r:id="rId876" o:title=""/>
          </v:shape>
          <o:OLEObject Type="Embed" ProgID="Equation.DSMT4" ShapeID="_x0000_i1620" DrawAspect="Content" ObjectID="_1581495378" r:id="rId877"/>
        </w:object>
      </w:r>
      <w:r w:rsidRPr="007B5A16">
        <w:rPr>
          <w:rFonts w:ascii="VNI-Times" w:hAnsi="VNI-Times"/>
          <w:color w:val="0000FF"/>
        </w:rPr>
        <w:t>.</w:t>
      </w:r>
      <w:r w:rsidRPr="007B5A16">
        <w:rPr>
          <w:rFonts w:ascii="VNI-Times" w:hAnsi="VNI-Times"/>
        </w:rPr>
        <w:tab/>
        <w:t xml:space="preserve">C. </w:t>
      </w:r>
      <w:r w:rsidRPr="007B5A16">
        <w:rPr>
          <w:rFonts w:ascii="VNI-Times" w:hAnsi="VNI-Times"/>
          <w:color w:val="000000"/>
          <w:position w:val="-24"/>
        </w:rPr>
        <w:object w:dxaOrig="1200" w:dyaOrig="620">
          <v:shape id="_x0000_i1621" type="#_x0000_t75" style="width:59.75pt;height:30.65pt" o:ole="">
            <v:imagedata r:id="rId878" o:title=""/>
          </v:shape>
          <o:OLEObject Type="Embed" ProgID="Equation.DSMT4" ShapeID="_x0000_i1621" DrawAspect="Content" ObjectID="_1581495379" r:id="rId879"/>
        </w:object>
      </w:r>
      <w:r w:rsidRPr="007B5A16">
        <w:rPr>
          <w:rFonts w:ascii="VNI-Times" w:hAnsi="VNI-Times"/>
          <w:color w:val="000000"/>
        </w:rPr>
        <w:t>.</w:t>
      </w:r>
      <w:r w:rsidRPr="007B5A16">
        <w:rPr>
          <w:rFonts w:ascii="VNI-Times" w:hAnsi="VNI-Times"/>
        </w:rPr>
        <w:tab/>
        <w:t xml:space="preserve">D. </w:t>
      </w:r>
      <w:r w:rsidRPr="007B5A16">
        <w:rPr>
          <w:rFonts w:ascii="VNI-Times" w:hAnsi="VNI-Times"/>
          <w:color w:val="000000"/>
          <w:position w:val="-24"/>
        </w:rPr>
        <w:object w:dxaOrig="1380" w:dyaOrig="660">
          <v:shape id="_x0000_i1622" type="#_x0000_t75" style="width:68.95pt;height:32.95pt" o:ole="">
            <v:imagedata r:id="rId880" o:title=""/>
          </v:shape>
          <o:OLEObject Type="Embed" ProgID="Equation.DSMT4" ShapeID="_x0000_i1622" DrawAspect="Content" ObjectID="_1581495380" r:id="rId881"/>
        </w:object>
      </w:r>
      <w:r w:rsidRPr="007B5A16">
        <w:rPr>
          <w:rFonts w:ascii="VNI-Times" w:hAnsi="VNI-Times"/>
          <w:color w:val="000000"/>
        </w:rPr>
        <w:t>.</w:t>
      </w:r>
    </w:p>
    <w:p w:rsidR="009F786B" w:rsidRPr="007B5A16" w:rsidRDefault="00B9581B" w:rsidP="00364C2B">
      <w:pPr>
        <w:jc w:val="both"/>
        <w:rPr>
          <w:rFonts w:ascii="VNI-Times" w:hAnsi="VNI-Times"/>
          <w:color w:val="000000"/>
        </w:rPr>
      </w:pPr>
      <w:r>
        <w:rPr>
          <w:rFonts w:ascii="VNI-Times" w:hAnsi="VNI-Times"/>
          <w:b/>
        </w:rPr>
        <w:t>16</w:t>
      </w:r>
      <w:r w:rsidR="00FB24EA" w:rsidRPr="007B5A16">
        <w:rPr>
          <w:rFonts w:ascii="VNI-Times" w:hAnsi="VNI-Times"/>
          <w:b/>
        </w:rPr>
        <w:t xml:space="preserve">/ </w:t>
      </w:r>
      <w:r w:rsidR="009F786B" w:rsidRPr="007B5A16">
        <w:rPr>
          <w:rFonts w:ascii="VNI-Times" w:hAnsi="VNI-Times"/>
          <w:color w:val="000000"/>
        </w:rPr>
        <w:t xml:space="preserve">Ñoä töï caûm cuûa 1 oáng daây roãng goàm N voøng dieän tích S , coù chieàu daøi </w:t>
      </w:r>
      <w:r w:rsidR="009F786B" w:rsidRPr="007B5A16">
        <w:rPr>
          <w:rFonts w:ascii="VNI-Times" w:hAnsi="VNI-Times"/>
          <w:color w:val="000000"/>
          <w:position w:val="-6"/>
        </w:rPr>
        <w:object w:dxaOrig="180" w:dyaOrig="279">
          <v:shape id="_x0000_i1623" type="#_x0000_t75" style="width:9.2pt;height:13.8pt" o:ole="">
            <v:imagedata r:id="rId882" o:title=""/>
          </v:shape>
          <o:OLEObject Type="Embed" ProgID="Equation.DSMT4" ShapeID="_x0000_i1623" DrawAspect="Content" ObjectID="_1581495381" r:id="rId883"/>
        </w:object>
      </w:r>
      <w:r w:rsidR="009F786B" w:rsidRPr="007B5A16">
        <w:rPr>
          <w:rFonts w:ascii="VNI-Times" w:hAnsi="VNI-Times"/>
          <w:color w:val="000000"/>
        </w:rPr>
        <w:t xml:space="preserve"> coù giaù trò:</w:t>
      </w:r>
    </w:p>
    <w:p w:rsidR="009F786B" w:rsidRPr="007B5A16" w:rsidRDefault="009F786B" w:rsidP="00364C2B">
      <w:pPr>
        <w:jc w:val="both"/>
        <w:rPr>
          <w:rFonts w:ascii="VNI-Times" w:hAnsi="VNI-Times"/>
          <w:color w:val="000000"/>
        </w:rPr>
      </w:pPr>
      <w:r w:rsidRPr="007B5A16">
        <w:rPr>
          <w:rFonts w:ascii="VNI-Times" w:hAnsi="VNI-Times"/>
        </w:rPr>
        <w:t xml:space="preserve">A. </w:t>
      </w:r>
      <w:r w:rsidRPr="007B5A16">
        <w:rPr>
          <w:rFonts w:ascii="VNI-Times" w:hAnsi="VNI-Times"/>
          <w:color w:val="000000"/>
          <w:position w:val="-24"/>
        </w:rPr>
        <w:object w:dxaOrig="1020" w:dyaOrig="660">
          <v:shape id="_x0000_i1624" type="#_x0000_t75" style="width:51.3pt;height:32.95pt" o:ole="">
            <v:imagedata r:id="rId884" o:title=""/>
          </v:shape>
          <o:OLEObject Type="Embed" ProgID="Equation.3" ShapeID="_x0000_i1624" DrawAspect="Content" ObjectID="_1581495382" r:id="rId885"/>
        </w:object>
      </w:r>
      <w:r w:rsidRPr="007B5A16">
        <w:rPr>
          <w:rFonts w:ascii="VNI-Times" w:hAnsi="VNI-Times"/>
        </w:rPr>
        <w:tab/>
      </w:r>
      <w:r w:rsidR="00385420" w:rsidRPr="007B5A16">
        <w:rPr>
          <w:rFonts w:ascii="VNI-Times" w:hAnsi="VNI-Times"/>
        </w:rPr>
        <w:t xml:space="preserve">                        </w:t>
      </w:r>
      <w:r w:rsidRPr="007B5A16">
        <w:rPr>
          <w:rFonts w:ascii="VNI-Times" w:hAnsi="VNI-Times"/>
          <w:color w:val="0000FF"/>
        </w:rPr>
        <w:t xml:space="preserve">B. </w:t>
      </w:r>
      <w:r w:rsidRPr="007B5A16">
        <w:rPr>
          <w:rFonts w:ascii="VNI-Times" w:hAnsi="VNI-Times"/>
          <w:color w:val="0000FF"/>
          <w:position w:val="-24"/>
        </w:rPr>
        <w:object w:dxaOrig="1359" w:dyaOrig="660">
          <v:shape id="_x0000_i1625" type="#_x0000_t75" style="width:68.15pt;height:32.95pt" o:ole="">
            <v:imagedata r:id="rId886" o:title=""/>
          </v:shape>
          <o:OLEObject Type="Embed" ProgID="Equation.3" ShapeID="_x0000_i1625" DrawAspect="Content" ObjectID="_1581495383" r:id="rId887"/>
        </w:object>
      </w:r>
      <w:r w:rsidRPr="007B5A16">
        <w:rPr>
          <w:rFonts w:ascii="VNI-Times" w:hAnsi="VNI-Times"/>
        </w:rPr>
        <w:tab/>
      </w:r>
      <w:r w:rsidR="00385420" w:rsidRPr="007B5A16">
        <w:rPr>
          <w:rFonts w:ascii="VNI-Times" w:hAnsi="VNI-Times"/>
        </w:rPr>
        <w:t xml:space="preserve"> </w:t>
      </w:r>
      <w:r w:rsidRPr="007B5A16">
        <w:rPr>
          <w:rFonts w:ascii="VNI-Times" w:hAnsi="VNI-Times"/>
        </w:rPr>
        <w:t xml:space="preserve">C. </w:t>
      </w:r>
      <w:r w:rsidRPr="007B5A16">
        <w:rPr>
          <w:rFonts w:ascii="VNI-Times" w:hAnsi="VNI-Times"/>
          <w:color w:val="000000"/>
          <w:position w:val="-24"/>
        </w:rPr>
        <w:object w:dxaOrig="1100" w:dyaOrig="660">
          <v:shape id="_x0000_i1626" type="#_x0000_t75" style="width:55.15pt;height:32.95pt" o:ole="">
            <v:imagedata r:id="rId888" o:title=""/>
          </v:shape>
          <o:OLEObject Type="Embed" ProgID="Equation.3" ShapeID="_x0000_i1626" DrawAspect="Content" ObjectID="_1581495384" r:id="rId889"/>
        </w:object>
      </w:r>
      <w:r w:rsidRPr="007B5A16">
        <w:rPr>
          <w:rFonts w:ascii="VNI-Times" w:hAnsi="VNI-Times"/>
          <w:color w:val="000000"/>
        </w:rPr>
        <w:t xml:space="preserve"> </w:t>
      </w:r>
      <w:r w:rsidRPr="007B5A16">
        <w:rPr>
          <w:rFonts w:ascii="VNI-Times" w:hAnsi="VNI-Times"/>
        </w:rPr>
        <w:tab/>
      </w:r>
      <w:r w:rsidR="00385420" w:rsidRPr="007B5A16">
        <w:rPr>
          <w:rFonts w:ascii="VNI-Times" w:hAnsi="VNI-Times"/>
        </w:rPr>
        <w:t xml:space="preserve"> </w:t>
      </w:r>
      <w:r w:rsidRPr="007B5A16">
        <w:rPr>
          <w:rFonts w:ascii="VNI-Times" w:hAnsi="VNI-Times"/>
        </w:rPr>
        <w:t xml:space="preserve">D. </w:t>
      </w:r>
      <w:r w:rsidRPr="007B5A16">
        <w:rPr>
          <w:rFonts w:ascii="VNI-Times" w:hAnsi="VNI-Times"/>
          <w:color w:val="000000"/>
          <w:position w:val="-24"/>
        </w:rPr>
        <w:object w:dxaOrig="1320" w:dyaOrig="660">
          <v:shape id="_x0000_i1627" type="#_x0000_t75" style="width:66.65pt;height:32.95pt" o:ole="">
            <v:imagedata r:id="rId890" o:title=""/>
          </v:shape>
          <o:OLEObject Type="Embed" ProgID="Equation.3" ShapeID="_x0000_i1627" DrawAspect="Content" ObjectID="_1581495385" r:id="rId891"/>
        </w:object>
      </w:r>
    </w:p>
    <w:p w:rsidR="00FB24EA" w:rsidRPr="007B5A16" w:rsidRDefault="00B9581B" w:rsidP="00364C2B">
      <w:pPr>
        <w:jc w:val="both"/>
        <w:rPr>
          <w:rFonts w:ascii="VNI-Times" w:hAnsi="VNI-Times"/>
        </w:rPr>
      </w:pPr>
      <w:r>
        <w:rPr>
          <w:rFonts w:ascii="VNI-Times" w:hAnsi="VNI-Times"/>
          <w:b/>
        </w:rPr>
        <w:t>17</w:t>
      </w:r>
      <w:r w:rsidR="00FB24EA" w:rsidRPr="007B5A16">
        <w:rPr>
          <w:rFonts w:ascii="VNI-Times" w:hAnsi="VNI-Times"/>
          <w:b/>
        </w:rPr>
        <w:t xml:space="preserve">/ </w:t>
      </w:r>
      <w:r w:rsidR="00162AB9" w:rsidRPr="007B5A16">
        <w:rPr>
          <w:rFonts w:ascii="VNI-Times" w:hAnsi="VNI-Times"/>
          <w:color w:val="000000"/>
        </w:rPr>
        <w:t>Bieåu thöùc tính heä soá töï caûm cuûa oáng daây laø:</w:t>
      </w:r>
      <w:r w:rsidR="00162AB9" w:rsidRPr="007B5A16">
        <w:rPr>
          <w:rFonts w:ascii="VNI-Times" w:hAnsi="VNI-Times"/>
        </w:rPr>
        <w:tab/>
      </w:r>
    </w:p>
    <w:p w:rsidR="00162AB9" w:rsidRPr="007B5A16" w:rsidRDefault="00162AB9" w:rsidP="00364C2B">
      <w:pPr>
        <w:jc w:val="both"/>
        <w:rPr>
          <w:rFonts w:ascii="VNI-Times" w:hAnsi="VNI-Times"/>
          <w:color w:val="0000FF"/>
        </w:rPr>
      </w:pPr>
      <w:r w:rsidRPr="007B5A16">
        <w:rPr>
          <w:rFonts w:ascii="VNI-Times" w:hAnsi="VNI-Times"/>
        </w:rPr>
        <w:t xml:space="preserve">A. </w:t>
      </w:r>
      <w:r w:rsidRPr="007B5A16">
        <w:rPr>
          <w:rFonts w:ascii="VNI-Times" w:hAnsi="VNI-Times"/>
          <w:color w:val="000000"/>
          <w:position w:val="-6"/>
        </w:rPr>
        <w:object w:dxaOrig="800" w:dyaOrig="279">
          <v:shape id="_x0000_i1628" type="#_x0000_t75" style="width:39.85pt;height:13.8pt" o:ole="">
            <v:imagedata r:id="rId892" o:title=""/>
          </v:shape>
          <o:OLEObject Type="Embed" ProgID="Equation.DSMT4" ShapeID="_x0000_i1628" DrawAspect="Content" ObjectID="_1581495386" r:id="rId893"/>
        </w:object>
      </w:r>
      <w:r w:rsidRPr="007B5A16">
        <w:rPr>
          <w:rFonts w:ascii="VNI-Times" w:hAnsi="VNI-Times"/>
          <w:color w:val="000000"/>
        </w:rPr>
        <w:t>.</w:t>
      </w:r>
      <w:r w:rsidR="00B9581B">
        <w:rPr>
          <w:rFonts w:ascii="VNI-Times" w:hAnsi="VNI-Times"/>
        </w:rPr>
        <w:tab/>
        <w:t>B</w:t>
      </w:r>
      <w:r w:rsidRPr="007B5A16">
        <w:rPr>
          <w:rFonts w:ascii="VNI-Times" w:hAnsi="VNI-Times"/>
        </w:rPr>
        <w:t xml:space="preserve">. </w:t>
      </w:r>
      <w:r w:rsidRPr="007B5A16">
        <w:rPr>
          <w:rFonts w:ascii="VNI-Times" w:hAnsi="VNI-Times"/>
          <w:color w:val="000000"/>
        </w:rPr>
        <w:t xml:space="preserve">L= </w:t>
      </w:r>
      <w:r w:rsidRPr="007B5A16">
        <w:rPr>
          <w:rFonts w:ascii="VNI-Times" w:hAnsi="VNI-Times"/>
          <w:color w:val="000000"/>
          <w:position w:val="-24"/>
        </w:rPr>
        <w:object w:dxaOrig="680" w:dyaOrig="620">
          <v:shape id="_x0000_i1629" type="#_x0000_t75" style="width:33.7pt;height:30.65pt" o:ole="">
            <v:imagedata r:id="rId894" o:title=""/>
          </v:shape>
          <o:OLEObject Type="Embed" ProgID="Equation.DSMT4" ShapeID="_x0000_i1629" DrawAspect="Content" ObjectID="_1581495387" r:id="rId895"/>
        </w:object>
      </w:r>
      <w:r w:rsidRPr="007B5A16">
        <w:rPr>
          <w:rFonts w:ascii="VNI-Times" w:hAnsi="VNI-Times"/>
          <w:color w:val="000000"/>
        </w:rPr>
        <w:t>.</w:t>
      </w:r>
      <w:r w:rsidRPr="007B5A16">
        <w:rPr>
          <w:rFonts w:ascii="VNI-Times" w:hAnsi="VNI-Times"/>
        </w:rPr>
        <w:tab/>
        <w:t xml:space="preserve">C. </w:t>
      </w:r>
      <w:r w:rsidRPr="007B5A16">
        <w:rPr>
          <w:rFonts w:ascii="VNI-Times" w:hAnsi="VNI-Times"/>
          <w:color w:val="000000"/>
        </w:rPr>
        <w:t xml:space="preserve">L= </w:t>
      </w:r>
      <w:r w:rsidRPr="007B5A16">
        <w:rPr>
          <w:rFonts w:ascii="VNI-Times" w:hAnsi="VNI-Times"/>
          <w:color w:val="000000"/>
          <w:position w:val="-24"/>
        </w:rPr>
        <w:object w:dxaOrig="680" w:dyaOrig="620">
          <v:shape id="_x0000_i1630" type="#_x0000_t75" style="width:33.7pt;height:30.65pt" o:ole="">
            <v:imagedata r:id="rId896" o:title=""/>
          </v:shape>
          <o:OLEObject Type="Embed" ProgID="Equation.DSMT4" ShapeID="_x0000_i1630" DrawAspect="Content" ObjectID="_1581495388" r:id="rId897"/>
        </w:object>
      </w:r>
      <w:r w:rsidRPr="007B5A16">
        <w:rPr>
          <w:rFonts w:ascii="VNI-Times" w:hAnsi="VNI-Times"/>
          <w:color w:val="000000"/>
        </w:rPr>
        <w:t>.</w:t>
      </w:r>
      <w:r w:rsidRPr="007B5A16">
        <w:rPr>
          <w:rFonts w:ascii="VNI-Times" w:hAnsi="VNI-Times"/>
        </w:rPr>
        <w:tab/>
      </w:r>
      <w:r w:rsidR="00B9581B">
        <w:rPr>
          <w:rFonts w:ascii="VNI-Times" w:hAnsi="VNI-Times"/>
          <w:color w:val="0000FF"/>
        </w:rPr>
        <w:t>D</w:t>
      </w:r>
      <w:r w:rsidRPr="007B5A16">
        <w:rPr>
          <w:rFonts w:ascii="VNI-Times" w:hAnsi="VNI-Times"/>
          <w:color w:val="0000FF"/>
        </w:rPr>
        <w:t xml:space="preserve">. </w:t>
      </w:r>
      <w:r w:rsidRPr="007B5A16">
        <w:rPr>
          <w:rFonts w:ascii="VNI-Times" w:hAnsi="VNI-Times"/>
          <w:color w:val="0000FF"/>
          <w:position w:val="-6"/>
        </w:rPr>
        <w:object w:dxaOrig="1640" w:dyaOrig="320">
          <v:shape id="_x0000_i1631" type="#_x0000_t75" style="width:81.95pt;height:16.1pt" o:ole="">
            <v:imagedata r:id="rId898" o:title=""/>
          </v:shape>
          <o:OLEObject Type="Embed" ProgID="Equation.DSMT4" ShapeID="_x0000_i1631" DrawAspect="Content" ObjectID="_1581495389" r:id="rId899"/>
        </w:object>
      </w:r>
      <w:r w:rsidRPr="007B5A16">
        <w:rPr>
          <w:rFonts w:ascii="VNI-Times" w:hAnsi="VNI-Times"/>
          <w:color w:val="0000FF"/>
        </w:rPr>
        <w:t>.</w:t>
      </w:r>
    </w:p>
    <w:p w:rsidR="00FB24EA" w:rsidRPr="007B5A16" w:rsidRDefault="00B9581B" w:rsidP="00364C2B">
      <w:pPr>
        <w:jc w:val="both"/>
        <w:rPr>
          <w:rFonts w:ascii="VNI-Times" w:hAnsi="VNI-Times"/>
        </w:rPr>
      </w:pPr>
      <w:r>
        <w:rPr>
          <w:rFonts w:ascii="VNI-Times" w:hAnsi="VNI-Times"/>
          <w:b/>
        </w:rPr>
        <w:t>18</w:t>
      </w:r>
      <w:r w:rsidR="00FB24EA" w:rsidRPr="007B5A16">
        <w:rPr>
          <w:rFonts w:ascii="VNI-Times" w:hAnsi="VNI-Times"/>
          <w:b/>
        </w:rPr>
        <w:t xml:space="preserve">/ </w:t>
      </w:r>
      <w:r w:rsidR="009F786B" w:rsidRPr="007B5A16">
        <w:rPr>
          <w:rFonts w:ascii="VNI-Times" w:hAnsi="VNI-Times"/>
        </w:rPr>
        <w:t xml:space="preserve">Bieåu thöùc naøo duøng ñeå tính ñoä töï caûm cuûa 1 maïch ñieän. </w:t>
      </w:r>
    </w:p>
    <w:p w:rsidR="009F786B" w:rsidRPr="007B5A16" w:rsidRDefault="009F786B" w:rsidP="00364C2B">
      <w:pPr>
        <w:jc w:val="both"/>
        <w:rPr>
          <w:rFonts w:ascii="VNI-Times" w:hAnsi="VNI-Times"/>
          <w:color w:val="0000FF"/>
        </w:rPr>
      </w:pPr>
      <w:r w:rsidRPr="007B5A16">
        <w:rPr>
          <w:rFonts w:ascii="VNI-Times" w:hAnsi="VNI-Times"/>
        </w:rPr>
        <w:t xml:space="preserve">A. </w:t>
      </w:r>
      <w:r w:rsidRPr="007B5A16">
        <w:rPr>
          <w:rFonts w:ascii="VNI-Times" w:hAnsi="VNI-Times"/>
          <w:color w:val="000000"/>
        </w:rPr>
        <w:t>L=B.i.</w:t>
      </w:r>
      <w:r w:rsidRPr="007B5A16">
        <w:rPr>
          <w:rFonts w:ascii="VNI-Times" w:hAnsi="VNI-Times"/>
        </w:rPr>
        <w:tab/>
        <w:t xml:space="preserve">B. </w:t>
      </w:r>
      <w:r w:rsidRPr="007B5A16">
        <w:rPr>
          <w:rFonts w:ascii="VNI-Times" w:hAnsi="VNI-Times"/>
          <w:color w:val="FF0000"/>
          <w:position w:val="-24"/>
        </w:rPr>
        <w:object w:dxaOrig="680" w:dyaOrig="620">
          <v:shape id="_x0000_i1632" type="#_x0000_t75" style="width:33.7pt;height:30.65pt" o:ole="">
            <v:imagedata r:id="rId900" o:title=""/>
          </v:shape>
          <o:OLEObject Type="Embed" ProgID="Equation.3" ShapeID="_x0000_i1632" DrawAspect="Content" ObjectID="_1581495390" r:id="rId901"/>
        </w:object>
      </w:r>
      <w:r w:rsidRPr="007B5A16">
        <w:rPr>
          <w:rFonts w:ascii="VNI-Times" w:hAnsi="VNI-Times"/>
          <w:color w:val="000000"/>
        </w:rPr>
        <w:t>.</w:t>
      </w:r>
      <w:r w:rsidRPr="007B5A16">
        <w:rPr>
          <w:rFonts w:ascii="VNI-Times" w:hAnsi="VNI-Times"/>
        </w:rPr>
        <w:tab/>
        <w:t xml:space="preserve">C. </w:t>
      </w:r>
      <w:r w:rsidRPr="007B5A16">
        <w:rPr>
          <w:rFonts w:ascii="VNI-Times" w:hAnsi="VNI-Times"/>
          <w:color w:val="000000"/>
          <w:position w:val="-6"/>
        </w:rPr>
        <w:object w:dxaOrig="780" w:dyaOrig="279">
          <v:shape id="_x0000_i1633" type="#_x0000_t75" style="width:39.05pt;height:13.8pt" o:ole="">
            <v:imagedata r:id="rId902" o:title=""/>
          </v:shape>
          <o:OLEObject Type="Embed" ProgID="Equation.3" ShapeID="_x0000_i1633" DrawAspect="Content" ObjectID="_1581495391" r:id="rId903"/>
        </w:object>
      </w:r>
      <w:r w:rsidRPr="007B5A16">
        <w:rPr>
          <w:rFonts w:ascii="VNI-Times" w:hAnsi="VNI-Times"/>
          <w:color w:val="000000"/>
        </w:rPr>
        <w:t>.</w:t>
      </w:r>
      <w:r w:rsidRPr="007B5A16">
        <w:rPr>
          <w:rFonts w:ascii="VNI-Times" w:hAnsi="VNI-Times"/>
        </w:rPr>
        <w:tab/>
      </w:r>
      <w:r w:rsidRPr="007B5A16">
        <w:rPr>
          <w:rFonts w:ascii="VNI-Times" w:hAnsi="VNI-Times"/>
          <w:color w:val="0000FF"/>
        </w:rPr>
        <w:t xml:space="preserve">D. </w:t>
      </w:r>
      <w:r w:rsidRPr="007B5A16">
        <w:rPr>
          <w:rFonts w:ascii="VNI-Times" w:hAnsi="VNI-Times"/>
          <w:color w:val="0000FF"/>
          <w:position w:val="-24"/>
        </w:rPr>
        <w:object w:dxaOrig="700" w:dyaOrig="620">
          <v:shape id="_x0000_i1634" type="#_x0000_t75" style="width:34.45pt;height:30.65pt" o:ole="">
            <v:imagedata r:id="rId904" o:title=""/>
          </v:shape>
          <o:OLEObject Type="Embed" ProgID="Equation.3" ShapeID="_x0000_i1634" DrawAspect="Content" ObjectID="_1581495392" r:id="rId905"/>
        </w:object>
      </w:r>
      <w:r w:rsidRPr="007B5A16">
        <w:rPr>
          <w:rFonts w:ascii="VNI-Times" w:hAnsi="VNI-Times"/>
          <w:color w:val="0000FF"/>
        </w:rPr>
        <w:t>.</w:t>
      </w:r>
    </w:p>
    <w:p w:rsidR="004356E3" w:rsidRPr="007B5A16" w:rsidRDefault="00B9581B" w:rsidP="00364C2B">
      <w:pPr>
        <w:jc w:val="both"/>
        <w:rPr>
          <w:rFonts w:ascii="VNI-Times" w:hAnsi="VNI-Times"/>
        </w:rPr>
      </w:pPr>
      <w:r>
        <w:rPr>
          <w:rFonts w:ascii="VNI-Times" w:hAnsi="VNI-Times"/>
          <w:b/>
        </w:rPr>
        <w:t>19</w:t>
      </w:r>
      <w:r w:rsidR="00FB24EA" w:rsidRPr="007B5A16">
        <w:rPr>
          <w:rFonts w:ascii="VNI-Times" w:hAnsi="VNI-Times"/>
          <w:b/>
        </w:rPr>
        <w:t xml:space="preserve">/ </w:t>
      </w:r>
      <w:r w:rsidR="00A86A7E" w:rsidRPr="007B5A16">
        <w:rPr>
          <w:rFonts w:ascii="VNI-Times" w:hAnsi="VNI-Times"/>
          <w:color w:val="000000"/>
        </w:rPr>
        <w:t>Trong caùc ñaïi löôïng sau: (I) chieàu daøi oáng daây, (II) Soá voøng daây,(III)dieän tích moåi voøng daây. Ñoä töï caûm cuûa oáng daây tæ leä nghòch vôùi ñaïi löôïng naøo.</w:t>
      </w:r>
      <w:r w:rsidR="00A86A7E" w:rsidRPr="007B5A16">
        <w:rPr>
          <w:rFonts w:ascii="VNI-Times" w:hAnsi="VNI-Times"/>
        </w:rPr>
        <w:tab/>
      </w:r>
    </w:p>
    <w:p w:rsidR="00A86A7E" w:rsidRPr="007B5A16" w:rsidRDefault="00A86A7E" w:rsidP="00364C2B">
      <w:pPr>
        <w:jc w:val="both"/>
        <w:rPr>
          <w:rFonts w:ascii="VNI-Times" w:hAnsi="VNI-Times"/>
          <w:color w:val="000000"/>
        </w:rPr>
      </w:pPr>
      <w:r w:rsidRPr="007B5A16">
        <w:rPr>
          <w:rFonts w:ascii="VNI-Times" w:hAnsi="VNI-Times"/>
        </w:rPr>
        <w:t xml:space="preserve">A. </w:t>
      </w:r>
      <w:r w:rsidRPr="007B5A16">
        <w:rPr>
          <w:rFonts w:ascii="VNI-Times" w:hAnsi="VNI-Times"/>
          <w:color w:val="000000"/>
        </w:rPr>
        <w:t xml:space="preserve">(I) vaø (III).  </w:t>
      </w:r>
      <w:r w:rsidRPr="007B5A16">
        <w:rPr>
          <w:rFonts w:ascii="VNI-Times" w:hAnsi="VNI-Times"/>
        </w:rPr>
        <w:tab/>
      </w:r>
      <w:r w:rsidR="004356E3" w:rsidRPr="007B5A16">
        <w:rPr>
          <w:rFonts w:ascii="VNI-Times" w:hAnsi="VNI-Times"/>
          <w:color w:val="0000FF"/>
        </w:rPr>
        <w:t>B</w:t>
      </w:r>
      <w:r w:rsidRPr="007B5A16">
        <w:rPr>
          <w:rFonts w:ascii="VNI-Times" w:hAnsi="VNI-Times"/>
          <w:color w:val="0000FF"/>
        </w:rPr>
        <w:t>. (I).</w:t>
      </w:r>
      <w:r w:rsidRPr="007B5A16">
        <w:rPr>
          <w:rFonts w:ascii="VNI-Times" w:hAnsi="VNI-Times"/>
          <w:color w:val="000000"/>
        </w:rPr>
        <w:t xml:space="preserve"> </w:t>
      </w:r>
      <w:r w:rsidR="004356E3" w:rsidRPr="007B5A16">
        <w:rPr>
          <w:rFonts w:ascii="VNI-Times" w:hAnsi="VNI-Times"/>
          <w:color w:val="000000"/>
        </w:rPr>
        <w:t xml:space="preserve">   </w:t>
      </w:r>
      <w:r w:rsidRPr="007B5A16">
        <w:rPr>
          <w:rFonts w:ascii="VNI-Times" w:hAnsi="VNI-Times"/>
          <w:color w:val="000000"/>
        </w:rPr>
        <w:t xml:space="preserve"> </w:t>
      </w:r>
      <w:r w:rsidR="004356E3" w:rsidRPr="007B5A16">
        <w:rPr>
          <w:rFonts w:ascii="VNI-Times" w:hAnsi="VNI-Times"/>
        </w:rPr>
        <w:tab/>
        <w:t>C</w:t>
      </w:r>
      <w:r w:rsidRPr="007B5A16">
        <w:rPr>
          <w:rFonts w:ascii="VNI-Times" w:hAnsi="VNI-Times"/>
        </w:rPr>
        <w:t xml:space="preserve">. </w:t>
      </w:r>
      <w:r w:rsidRPr="007B5A16">
        <w:rPr>
          <w:rFonts w:ascii="VNI-Times" w:hAnsi="VNI-Times"/>
          <w:color w:val="000000"/>
        </w:rPr>
        <w:t xml:space="preserve">(II). </w:t>
      </w:r>
      <w:r w:rsidR="004356E3" w:rsidRPr="007B5A16">
        <w:rPr>
          <w:rFonts w:ascii="VNI-Times" w:hAnsi="VNI-Times"/>
          <w:color w:val="000000"/>
        </w:rPr>
        <w:t xml:space="preserve">               </w:t>
      </w:r>
      <w:r w:rsidR="00EB6A53" w:rsidRPr="007B5A16">
        <w:rPr>
          <w:rFonts w:ascii="VNI-Times" w:hAnsi="VNI-Times"/>
        </w:rPr>
        <w:t xml:space="preserve">  </w:t>
      </w:r>
      <w:r w:rsidRPr="007B5A16">
        <w:rPr>
          <w:rFonts w:ascii="VNI-Times" w:hAnsi="VNI-Times"/>
        </w:rPr>
        <w:t xml:space="preserve">D. </w:t>
      </w:r>
      <w:r w:rsidRPr="007B5A16">
        <w:rPr>
          <w:rFonts w:ascii="VNI-Times" w:hAnsi="VNI-Times"/>
          <w:color w:val="000000"/>
        </w:rPr>
        <w:t>(II).</w:t>
      </w:r>
    </w:p>
    <w:p w:rsidR="00ED189B" w:rsidRPr="007B5A16" w:rsidRDefault="00B9581B" w:rsidP="00364C2B">
      <w:pPr>
        <w:jc w:val="both"/>
        <w:rPr>
          <w:rFonts w:ascii="VNI-Times" w:hAnsi="VNI-Times"/>
          <w:color w:val="000000"/>
        </w:rPr>
      </w:pPr>
      <w:r>
        <w:rPr>
          <w:rFonts w:ascii="VNI-Times" w:hAnsi="VNI-Times"/>
          <w:b/>
        </w:rPr>
        <w:t>20</w:t>
      </w:r>
      <w:r w:rsidR="00FB24EA" w:rsidRPr="007B5A16">
        <w:rPr>
          <w:rFonts w:ascii="VNI-Times" w:hAnsi="VNI-Times"/>
          <w:b/>
        </w:rPr>
        <w:t xml:space="preserve">/ </w:t>
      </w:r>
      <w:r w:rsidR="00ED189B" w:rsidRPr="007B5A16">
        <w:rPr>
          <w:rFonts w:ascii="VNI-Times" w:hAnsi="VNI-Times"/>
          <w:color w:val="000000"/>
        </w:rPr>
        <w:t xml:space="preserve">Goïi </w:t>
      </w:r>
      <w:r w:rsidR="00ED189B" w:rsidRPr="007B5A16">
        <w:rPr>
          <w:rFonts w:ascii="VNI-Times" w:hAnsi="VNI-Times"/>
          <w:color w:val="000000"/>
          <w:position w:val="-4"/>
        </w:rPr>
        <w:object w:dxaOrig="320" w:dyaOrig="260">
          <v:shape id="_x0000_i1635" type="#_x0000_t75" style="width:16.1pt;height:13pt" o:ole="">
            <v:imagedata r:id="rId906" o:title=""/>
          </v:shape>
          <o:OLEObject Type="Embed" ProgID="Equation.3" ShapeID="_x0000_i1635" DrawAspect="Content" ObjectID="_1581495393" r:id="rId907"/>
        </w:object>
      </w:r>
      <w:r w:rsidR="00ED189B" w:rsidRPr="007B5A16">
        <w:rPr>
          <w:rFonts w:ascii="VNI-Times" w:hAnsi="VNI-Times"/>
          <w:color w:val="000000"/>
        </w:rPr>
        <w:t xml:space="preserve"> laø ñoä bieán thieân cöôøng ñoä cuûa dñ qua 1 maïch kín. Keát luaän naøo sau ñaây laø ñuùng:</w:t>
      </w:r>
    </w:p>
    <w:p w:rsidR="00EB6A53" w:rsidRPr="007B5A16" w:rsidRDefault="00ED189B" w:rsidP="00364C2B">
      <w:pPr>
        <w:jc w:val="both"/>
        <w:rPr>
          <w:rFonts w:ascii="VNI-Times" w:hAnsi="VNI-Times"/>
          <w:color w:val="000000"/>
        </w:rPr>
      </w:pPr>
      <w:r w:rsidRPr="007B5A16">
        <w:rPr>
          <w:rFonts w:ascii="VNI-Times" w:hAnsi="VNI-Times"/>
        </w:rPr>
        <w:t>A</w:t>
      </w:r>
      <w:r w:rsidR="004356E3" w:rsidRPr="007B5A16">
        <w:rPr>
          <w:rFonts w:ascii="VNI-Times" w:hAnsi="VNI-Times"/>
        </w:rPr>
        <w:t xml:space="preserve">. </w:t>
      </w:r>
      <w:r w:rsidRPr="007B5A16">
        <w:rPr>
          <w:rFonts w:ascii="VNI-Times" w:hAnsi="VNI-Times"/>
          <w:color w:val="000000"/>
        </w:rPr>
        <w:t>Chöa ñuû ñieàu kieän ñeå keát luaän veà chieàu cuûa dñ töï caûm.</w:t>
      </w:r>
      <w:r w:rsidR="00162AB9" w:rsidRPr="007B5A16">
        <w:rPr>
          <w:rFonts w:ascii="VNI-Times" w:hAnsi="VNI-Times"/>
          <w:color w:val="000000"/>
        </w:rPr>
        <w:t xml:space="preserve">   </w:t>
      </w:r>
    </w:p>
    <w:p w:rsidR="00ED189B" w:rsidRPr="007B5A16" w:rsidRDefault="00ED189B" w:rsidP="00364C2B">
      <w:pPr>
        <w:jc w:val="both"/>
        <w:rPr>
          <w:rFonts w:ascii="VNI-Times" w:hAnsi="VNI-Times"/>
          <w:color w:val="000000"/>
        </w:rPr>
      </w:pPr>
      <w:r w:rsidRPr="007B5A16">
        <w:rPr>
          <w:rFonts w:ascii="VNI-Times" w:hAnsi="VNI-Times"/>
        </w:rPr>
        <w:t>B</w:t>
      </w:r>
      <w:r w:rsidR="004356E3" w:rsidRPr="007B5A16">
        <w:rPr>
          <w:rFonts w:ascii="VNI-Times" w:hAnsi="VNI-Times"/>
        </w:rPr>
        <w:t xml:space="preserve">. </w:t>
      </w:r>
      <w:r w:rsidRPr="007B5A16">
        <w:rPr>
          <w:rFonts w:ascii="VNI-Times" w:hAnsi="VNI-Times"/>
          <w:color w:val="000000"/>
        </w:rPr>
        <w:t xml:space="preserve">Neáu </w:t>
      </w:r>
      <w:r w:rsidRPr="007B5A16">
        <w:rPr>
          <w:rFonts w:ascii="VNI-Times" w:hAnsi="VNI-Times"/>
          <w:color w:val="000000"/>
          <w:position w:val="-4"/>
        </w:rPr>
        <w:object w:dxaOrig="320" w:dyaOrig="260">
          <v:shape id="_x0000_i1636" type="#_x0000_t75" style="width:16.1pt;height:13pt" o:ole="">
            <v:imagedata r:id="rId908" o:title=""/>
          </v:shape>
          <o:OLEObject Type="Embed" ProgID="Equation.3" ShapeID="_x0000_i1636" DrawAspect="Content" ObjectID="_1581495394" r:id="rId909"/>
        </w:object>
      </w:r>
      <w:r w:rsidRPr="007B5A16">
        <w:rPr>
          <w:rFonts w:ascii="VNI-Times" w:hAnsi="VNI-Times"/>
          <w:color w:val="000000"/>
        </w:rPr>
        <w:t xml:space="preserve"> &lt; 0 thì dñ töï caûm ngöôïc chieàu vôùi dñ ban ñaàu.</w:t>
      </w:r>
    </w:p>
    <w:p w:rsidR="00EB6A53" w:rsidRPr="007B5A16" w:rsidRDefault="00ED189B" w:rsidP="00364C2B">
      <w:pPr>
        <w:jc w:val="both"/>
        <w:rPr>
          <w:rFonts w:ascii="VNI-Times" w:hAnsi="VNI-Times"/>
          <w:color w:val="000000"/>
        </w:rPr>
      </w:pPr>
      <w:r w:rsidRPr="007B5A16">
        <w:rPr>
          <w:rFonts w:ascii="VNI-Times" w:hAnsi="VNI-Times"/>
        </w:rPr>
        <w:t>C</w:t>
      </w:r>
      <w:r w:rsidR="004356E3" w:rsidRPr="007B5A16">
        <w:rPr>
          <w:rFonts w:ascii="VNI-Times" w:hAnsi="VNI-Times"/>
        </w:rPr>
        <w:t xml:space="preserve">. </w:t>
      </w:r>
      <w:r w:rsidRPr="007B5A16">
        <w:rPr>
          <w:rFonts w:ascii="VNI-Times" w:hAnsi="VNI-Times"/>
          <w:color w:val="000000"/>
        </w:rPr>
        <w:t xml:space="preserve">Neáu </w:t>
      </w:r>
      <w:r w:rsidRPr="007B5A16">
        <w:rPr>
          <w:rFonts w:ascii="VNI-Times" w:hAnsi="VNI-Times"/>
          <w:color w:val="000000"/>
          <w:position w:val="-4"/>
        </w:rPr>
        <w:object w:dxaOrig="320" w:dyaOrig="260">
          <v:shape id="_x0000_i1637" type="#_x0000_t75" style="width:16.1pt;height:13pt" o:ole="">
            <v:imagedata r:id="rId908" o:title=""/>
          </v:shape>
          <o:OLEObject Type="Embed" ProgID="Equation.3" ShapeID="_x0000_i1637" DrawAspect="Content" ObjectID="_1581495395" r:id="rId910"/>
        </w:object>
      </w:r>
      <w:r w:rsidRPr="007B5A16">
        <w:rPr>
          <w:rFonts w:ascii="VNI-Times" w:hAnsi="VNI-Times"/>
          <w:color w:val="000000"/>
        </w:rPr>
        <w:t xml:space="preserve"> &gt; 0 thì dñ töï caûm cuøng chieàu vôùi dñ ban ñaàu.  </w:t>
      </w:r>
      <w:r w:rsidR="00162AB9" w:rsidRPr="007B5A16">
        <w:rPr>
          <w:rFonts w:ascii="VNI-Times" w:hAnsi="VNI-Times"/>
          <w:color w:val="000000"/>
        </w:rPr>
        <w:t xml:space="preserve">   </w:t>
      </w:r>
    </w:p>
    <w:p w:rsidR="00ED189B" w:rsidRPr="007B5A16" w:rsidRDefault="004356E3" w:rsidP="00364C2B">
      <w:pPr>
        <w:jc w:val="both"/>
        <w:rPr>
          <w:rFonts w:ascii="VNI-Times" w:hAnsi="VNI-Times"/>
          <w:color w:val="0000FF"/>
        </w:rPr>
      </w:pPr>
      <w:r w:rsidRPr="007B5A16">
        <w:rPr>
          <w:rFonts w:ascii="VNI-Times" w:hAnsi="VNI-Times"/>
          <w:color w:val="0000FF"/>
        </w:rPr>
        <w:t xml:space="preserve">D. </w:t>
      </w:r>
      <w:r w:rsidR="00ED189B" w:rsidRPr="007B5A16">
        <w:rPr>
          <w:rFonts w:ascii="VNI-Times" w:hAnsi="VNI-Times"/>
          <w:color w:val="0000FF"/>
        </w:rPr>
        <w:t xml:space="preserve">Neáu </w:t>
      </w:r>
      <w:r w:rsidR="00ED189B" w:rsidRPr="007B5A16">
        <w:rPr>
          <w:rFonts w:ascii="VNI-Times" w:hAnsi="VNI-Times"/>
          <w:color w:val="0000FF"/>
          <w:position w:val="-4"/>
        </w:rPr>
        <w:object w:dxaOrig="320" w:dyaOrig="260">
          <v:shape id="_x0000_i1638" type="#_x0000_t75" style="width:16.1pt;height:13pt" o:ole="">
            <v:imagedata r:id="rId908" o:title=""/>
          </v:shape>
          <o:OLEObject Type="Embed" ProgID="Equation.3" ShapeID="_x0000_i1638" DrawAspect="Content" ObjectID="_1581495396" r:id="rId911"/>
        </w:object>
      </w:r>
      <w:r w:rsidR="00ED189B" w:rsidRPr="007B5A16">
        <w:rPr>
          <w:rFonts w:ascii="VNI-Times" w:hAnsi="VNI-Times"/>
          <w:color w:val="0000FF"/>
        </w:rPr>
        <w:t xml:space="preserve"> &lt; 0 thì dñ töï caûm cuøng chieàu vôùi dñ ban ñaàu.</w:t>
      </w:r>
    </w:p>
    <w:p w:rsidR="00EB6A53" w:rsidRPr="007B5A16" w:rsidRDefault="00B9581B" w:rsidP="00364C2B">
      <w:pPr>
        <w:jc w:val="both"/>
        <w:rPr>
          <w:rFonts w:ascii="VNI-Times" w:hAnsi="VNI-Times"/>
        </w:rPr>
      </w:pPr>
      <w:r>
        <w:rPr>
          <w:rFonts w:ascii="VNI-Times" w:hAnsi="VNI-Times"/>
          <w:b/>
        </w:rPr>
        <w:lastRenderedPageBreak/>
        <w:t>21</w:t>
      </w:r>
      <w:r w:rsidR="00FB24EA" w:rsidRPr="007B5A16">
        <w:rPr>
          <w:rFonts w:ascii="VNI-Times" w:hAnsi="VNI-Times"/>
          <w:b/>
        </w:rPr>
        <w:t xml:space="preserve">/ </w:t>
      </w:r>
      <w:r w:rsidR="00ED189B" w:rsidRPr="007B5A16">
        <w:rPr>
          <w:rFonts w:ascii="VNI-Times" w:hAnsi="VNI-Times"/>
        </w:rPr>
        <w:t>Oáng daây 1 coù cuøng tieát dieän vôùi oáng daây 2 nhöng chieàu daøi oáng vaø soá voøng daây nhieàu hôn gaáp ñoâi. Tæ soá heä soá töï caûm cuûa oáng 1 vôùi oáng 2 laø:</w:t>
      </w:r>
      <w:r w:rsidR="00ED189B" w:rsidRPr="007B5A16">
        <w:rPr>
          <w:rFonts w:ascii="VNI-Times" w:hAnsi="VNI-Times"/>
        </w:rPr>
        <w:tab/>
      </w:r>
    </w:p>
    <w:p w:rsidR="00EB6A53" w:rsidRPr="007B5A16" w:rsidRDefault="004356E3" w:rsidP="00364C2B">
      <w:pPr>
        <w:jc w:val="both"/>
        <w:rPr>
          <w:rFonts w:ascii="VNI-Times" w:hAnsi="VNI-Times"/>
        </w:rPr>
      </w:pPr>
      <w:r w:rsidRPr="007B5A16">
        <w:rPr>
          <w:rFonts w:ascii="VNI-Times" w:hAnsi="VNI-Times"/>
          <w:color w:val="0000FF"/>
        </w:rPr>
        <w:t>A</w:t>
      </w:r>
      <w:r w:rsidR="00ED189B" w:rsidRPr="007B5A16">
        <w:rPr>
          <w:rFonts w:ascii="VNI-Times" w:hAnsi="VNI-Times"/>
          <w:color w:val="0000FF"/>
        </w:rPr>
        <w:t>. 2.</w:t>
      </w:r>
      <w:r w:rsidR="00ED189B" w:rsidRPr="007B5A16">
        <w:rPr>
          <w:rFonts w:ascii="VNI-Times" w:hAnsi="VNI-Times"/>
        </w:rPr>
        <w:tab/>
      </w:r>
      <w:r w:rsidR="00EB6A53" w:rsidRPr="007B5A16">
        <w:rPr>
          <w:rFonts w:ascii="VNI-Times" w:hAnsi="VNI-Times"/>
        </w:rPr>
        <w:t xml:space="preserve">        </w:t>
      </w:r>
      <w:r w:rsidR="00ED189B" w:rsidRPr="007B5A16">
        <w:rPr>
          <w:rFonts w:ascii="VNI-Times" w:hAnsi="VNI-Times"/>
        </w:rPr>
        <w:t>B. 4.</w:t>
      </w:r>
      <w:r w:rsidR="00ED189B" w:rsidRPr="007B5A16">
        <w:rPr>
          <w:rFonts w:ascii="VNI-Times" w:hAnsi="VNI-Times"/>
        </w:rPr>
        <w:tab/>
      </w:r>
      <w:r w:rsidR="00EB6A53" w:rsidRPr="007B5A16">
        <w:rPr>
          <w:rFonts w:ascii="VNI-Times" w:hAnsi="VNI-Times"/>
        </w:rPr>
        <w:t xml:space="preserve">           </w:t>
      </w:r>
    </w:p>
    <w:p w:rsidR="00ED189B" w:rsidRPr="007B5A16" w:rsidRDefault="00ED189B" w:rsidP="00364C2B">
      <w:pPr>
        <w:jc w:val="both"/>
        <w:rPr>
          <w:rFonts w:ascii="VNI-Times" w:hAnsi="VNI-Times"/>
        </w:rPr>
      </w:pPr>
      <w:r w:rsidRPr="007B5A16">
        <w:rPr>
          <w:rFonts w:ascii="VNI-Times" w:hAnsi="VNI-Times"/>
        </w:rPr>
        <w:t>C. 1.</w:t>
      </w:r>
      <w:r w:rsidRPr="007B5A16">
        <w:rPr>
          <w:rFonts w:ascii="VNI-Times" w:hAnsi="VNI-Times"/>
        </w:rPr>
        <w:tab/>
      </w:r>
      <w:r w:rsidR="00EB6A53" w:rsidRPr="007B5A16">
        <w:rPr>
          <w:rFonts w:ascii="VNI-Times" w:hAnsi="VNI-Times"/>
        </w:rPr>
        <w:t xml:space="preserve">        </w:t>
      </w:r>
      <w:r w:rsidRPr="007B5A16">
        <w:rPr>
          <w:rFonts w:ascii="VNI-Times" w:hAnsi="VNI-Times"/>
        </w:rPr>
        <w:t>D. 8.</w:t>
      </w:r>
    </w:p>
    <w:p w:rsidR="00805F03" w:rsidRPr="007B5A16" w:rsidRDefault="00B9581B" w:rsidP="00364C2B">
      <w:pPr>
        <w:jc w:val="both"/>
        <w:rPr>
          <w:rFonts w:ascii="VNI-Times" w:hAnsi="VNI-Times"/>
        </w:rPr>
      </w:pPr>
      <w:r>
        <w:rPr>
          <w:rFonts w:ascii="VNI-Times" w:hAnsi="VNI-Times"/>
          <w:b/>
        </w:rPr>
        <w:t>22</w:t>
      </w:r>
      <w:r w:rsidR="00FB24EA" w:rsidRPr="007B5A16">
        <w:rPr>
          <w:rFonts w:ascii="VNI-Times" w:hAnsi="VNI-Times"/>
          <w:b/>
        </w:rPr>
        <w:t xml:space="preserve">/ </w:t>
      </w:r>
      <w:r w:rsidR="00ED189B" w:rsidRPr="007B5A16">
        <w:rPr>
          <w:rFonts w:ascii="VNI-Times" w:hAnsi="VNI-Times"/>
          <w:color w:val="000000"/>
        </w:rPr>
        <w:t>Laàn löôït cho 2 dñ coù cñ I</w:t>
      </w:r>
      <w:r w:rsidR="00ED189B" w:rsidRPr="007B5A16">
        <w:rPr>
          <w:rFonts w:ascii="VNI-Times" w:hAnsi="VNI-Times"/>
          <w:color w:val="000000"/>
          <w:vertAlign w:val="subscript"/>
        </w:rPr>
        <w:t>1</w:t>
      </w:r>
      <w:r w:rsidR="00ED189B" w:rsidRPr="007B5A16">
        <w:rPr>
          <w:rFonts w:ascii="VNI-Times" w:hAnsi="VNI-Times"/>
          <w:color w:val="000000"/>
        </w:rPr>
        <w:t xml:space="preserve"> vaø I</w:t>
      </w:r>
      <w:r w:rsidR="00ED189B" w:rsidRPr="007B5A16">
        <w:rPr>
          <w:rFonts w:ascii="VNI-Times" w:hAnsi="VNI-Times"/>
          <w:color w:val="000000"/>
          <w:vertAlign w:val="subscript"/>
        </w:rPr>
        <w:t>2</w:t>
      </w:r>
      <w:r w:rsidR="00ED189B" w:rsidRPr="007B5A16">
        <w:rPr>
          <w:rFonts w:ascii="VNI-Times" w:hAnsi="VNI-Times"/>
          <w:color w:val="000000"/>
        </w:rPr>
        <w:t xml:space="preserve"> ñi qua 1 oáng daây ñieän. Goïi L</w:t>
      </w:r>
      <w:r w:rsidR="00ED189B" w:rsidRPr="007B5A16">
        <w:rPr>
          <w:rFonts w:ascii="VNI-Times" w:hAnsi="VNI-Times"/>
          <w:color w:val="000000"/>
          <w:vertAlign w:val="subscript"/>
        </w:rPr>
        <w:t>1</w:t>
      </w:r>
      <w:r w:rsidR="00ED189B" w:rsidRPr="007B5A16">
        <w:rPr>
          <w:rFonts w:ascii="VNI-Times" w:hAnsi="VNI-Times"/>
          <w:color w:val="000000"/>
        </w:rPr>
        <w:t xml:space="preserve"> vaø L</w:t>
      </w:r>
      <w:r w:rsidR="00ED189B" w:rsidRPr="007B5A16">
        <w:rPr>
          <w:rFonts w:ascii="VNI-Times" w:hAnsi="VNI-Times"/>
          <w:color w:val="000000"/>
          <w:vertAlign w:val="subscript"/>
        </w:rPr>
        <w:t>2</w:t>
      </w:r>
      <w:r w:rsidR="00ED189B" w:rsidRPr="007B5A16">
        <w:rPr>
          <w:rFonts w:ascii="VNI-Times" w:hAnsi="VNI-Times"/>
          <w:color w:val="000000"/>
        </w:rPr>
        <w:t xml:space="preserve"> laø ñoä töï caûm cuûa oáng daây trong 2 tröôøng hôïp ñoù. Neáu I</w:t>
      </w:r>
      <w:r w:rsidR="00ED189B" w:rsidRPr="007B5A16">
        <w:rPr>
          <w:rFonts w:ascii="VNI-Times" w:hAnsi="VNI-Times"/>
          <w:color w:val="000000"/>
          <w:vertAlign w:val="subscript"/>
        </w:rPr>
        <w:t>1</w:t>
      </w:r>
      <w:r w:rsidR="00ED189B" w:rsidRPr="007B5A16">
        <w:rPr>
          <w:rFonts w:ascii="VNI-Times" w:hAnsi="VNI-Times"/>
          <w:color w:val="000000"/>
        </w:rPr>
        <w:t xml:space="preserve"> = 4I</w:t>
      </w:r>
      <w:r w:rsidR="00ED189B" w:rsidRPr="007B5A16">
        <w:rPr>
          <w:rFonts w:ascii="VNI-Times" w:hAnsi="VNI-Times"/>
          <w:color w:val="000000"/>
          <w:vertAlign w:val="subscript"/>
        </w:rPr>
        <w:t>2</w:t>
      </w:r>
      <w:r w:rsidR="00ED189B" w:rsidRPr="007B5A16">
        <w:rPr>
          <w:rFonts w:ascii="VNI-Times" w:hAnsi="VNI-Times"/>
          <w:color w:val="000000"/>
        </w:rPr>
        <w:t xml:space="preserve"> thì ta coù:</w:t>
      </w:r>
      <w:r w:rsidR="00ED189B" w:rsidRPr="007B5A16">
        <w:rPr>
          <w:rFonts w:ascii="VNI-Times" w:hAnsi="VNI-Times"/>
        </w:rPr>
        <w:tab/>
      </w:r>
    </w:p>
    <w:p w:rsidR="00EB6A53" w:rsidRPr="007B5A16" w:rsidRDefault="00ED189B" w:rsidP="00364C2B">
      <w:pPr>
        <w:jc w:val="both"/>
        <w:rPr>
          <w:rFonts w:ascii="VNI-Times" w:hAnsi="VNI-Times"/>
        </w:rPr>
      </w:pPr>
      <w:r w:rsidRPr="007B5A16">
        <w:rPr>
          <w:rFonts w:ascii="VNI-Times" w:hAnsi="VNI-Times"/>
        </w:rPr>
        <w:t xml:space="preserve">A. </w:t>
      </w:r>
      <w:r w:rsidRPr="007B5A16">
        <w:rPr>
          <w:rFonts w:ascii="VNI-Times" w:hAnsi="VNI-Times"/>
          <w:color w:val="000000"/>
        </w:rPr>
        <w:t>L</w:t>
      </w:r>
      <w:r w:rsidRPr="007B5A16">
        <w:rPr>
          <w:rFonts w:ascii="VNI-Times" w:hAnsi="VNI-Times"/>
          <w:color w:val="000000"/>
          <w:vertAlign w:val="subscript"/>
        </w:rPr>
        <w:t>1</w:t>
      </w:r>
      <w:r w:rsidRPr="007B5A16">
        <w:rPr>
          <w:rFonts w:ascii="VNI-Times" w:hAnsi="VNI-Times"/>
          <w:color w:val="000000"/>
        </w:rPr>
        <w:t xml:space="preserve"> = 4.L</w:t>
      </w:r>
      <w:r w:rsidRPr="007B5A16">
        <w:rPr>
          <w:rFonts w:ascii="VNI-Times" w:hAnsi="VNI-Times"/>
          <w:color w:val="000000"/>
          <w:vertAlign w:val="subscript"/>
        </w:rPr>
        <w:t>2</w:t>
      </w:r>
      <w:r w:rsidRPr="007B5A16">
        <w:rPr>
          <w:rFonts w:ascii="VNI-Times" w:hAnsi="VNI-Times"/>
          <w:color w:val="000000"/>
        </w:rPr>
        <w:t>.</w:t>
      </w:r>
      <w:r w:rsidRPr="007B5A16">
        <w:rPr>
          <w:rFonts w:ascii="VNI-Times" w:hAnsi="VNI-Times"/>
        </w:rPr>
        <w:tab/>
      </w:r>
    </w:p>
    <w:p w:rsidR="00805F03" w:rsidRPr="007B5A16" w:rsidRDefault="00ED189B" w:rsidP="00364C2B">
      <w:pPr>
        <w:jc w:val="both"/>
        <w:rPr>
          <w:rFonts w:ascii="VNI-Times" w:hAnsi="VNI-Times"/>
          <w:color w:val="0000FF"/>
        </w:rPr>
      </w:pPr>
      <w:r w:rsidRPr="007B5A16">
        <w:rPr>
          <w:rFonts w:ascii="VNI-Times" w:hAnsi="VNI-Times"/>
          <w:color w:val="0000FF"/>
        </w:rPr>
        <w:t>B. L</w:t>
      </w:r>
      <w:r w:rsidRPr="007B5A16">
        <w:rPr>
          <w:rFonts w:ascii="VNI-Times" w:hAnsi="VNI-Times"/>
          <w:color w:val="0000FF"/>
          <w:vertAlign w:val="subscript"/>
        </w:rPr>
        <w:t>1</w:t>
      </w:r>
      <w:r w:rsidRPr="007B5A16">
        <w:rPr>
          <w:rFonts w:ascii="VNI-Times" w:hAnsi="VNI-Times"/>
          <w:color w:val="0000FF"/>
        </w:rPr>
        <w:t xml:space="preserve"> = L</w:t>
      </w:r>
      <w:r w:rsidRPr="007B5A16">
        <w:rPr>
          <w:rFonts w:ascii="VNI-Times" w:hAnsi="VNI-Times"/>
          <w:color w:val="0000FF"/>
          <w:vertAlign w:val="subscript"/>
        </w:rPr>
        <w:t>2</w:t>
      </w:r>
      <w:r w:rsidRPr="007B5A16">
        <w:rPr>
          <w:rFonts w:ascii="VNI-Times" w:hAnsi="VNI-Times"/>
          <w:color w:val="0000FF"/>
        </w:rPr>
        <w:t>.</w:t>
      </w:r>
      <w:r w:rsidRPr="007B5A16">
        <w:rPr>
          <w:rFonts w:ascii="VNI-Times" w:hAnsi="VNI-Times"/>
          <w:color w:val="0000FF"/>
        </w:rPr>
        <w:tab/>
      </w:r>
    </w:p>
    <w:p w:rsidR="00EB6A53" w:rsidRPr="007B5A16" w:rsidRDefault="00ED189B" w:rsidP="00364C2B">
      <w:pPr>
        <w:jc w:val="both"/>
        <w:rPr>
          <w:rFonts w:ascii="VNI-Times" w:hAnsi="VNI-Times"/>
        </w:rPr>
      </w:pPr>
      <w:r w:rsidRPr="007B5A16">
        <w:rPr>
          <w:rFonts w:ascii="VNI-Times" w:hAnsi="VNI-Times"/>
        </w:rPr>
        <w:t xml:space="preserve">C. </w:t>
      </w:r>
      <w:r w:rsidRPr="007B5A16">
        <w:rPr>
          <w:rFonts w:ascii="VNI-Times" w:hAnsi="VNI-Times"/>
          <w:color w:val="000000"/>
        </w:rPr>
        <w:t>L</w:t>
      </w:r>
      <w:r w:rsidRPr="007B5A16">
        <w:rPr>
          <w:rFonts w:ascii="VNI-Times" w:hAnsi="VNI-Times"/>
          <w:color w:val="000000"/>
          <w:vertAlign w:val="subscript"/>
        </w:rPr>
        <w:t>1</w:t>
      </w:r>
      <w:r w:rsidRPr="007B5A16">
        <w:rPr>
          <w:rFonts w:ascii="VNI-Times" w:hAnsi="VNI-Times"/>
          <w:color w:val="000000"/>
        </w:rPr>
        <w:t xml:space="preserve"> = ¼.L</w:t>
      </w:r>
      <w:r w:rsidRPr="007B5A16">
        <w:rPr>
          <w:rFonts w:ascii="VNI-Times" w:hAnsi="VNI-Times"/>
          <w:color w:val="000000"/>
          <w:vertAlign w:val="subscript"/>
        </w:rPr>
        <w:t>2</w:t>
      </w:r>
      <w:r w:rsidRPr="007B5A16">
        <w:rPr>
          <w:rFonts w:ascii="VNI-Times" w:hAnsi="VNI-Times"/>
          <w:color w:val="000000"/>
        </w:rPr>
        <w:t>.</w:t>
      </w:r>
      <w:r w:rsidRPr="007B5A16">
        <w:rPr>
          <w:rFonts w:ascii="VNI-Times" w:hAnsi="VNI-Times"/>
        </w:rPr>
        <w:tab/>
      </w:r>
    </w:p>
    <w:p w:rsidR="00ED189B" w:rsidRPr="007B5A16" w:rsidRDefault="00ED189B" w:rsidP="00364C2B">
      <w:pPr>
        <w:jc w:val="both"/>
        <w:rPr>
          <w:rFonts w:ascii="VNI-Times" w:hAnsi="VNI-Times"/>
          <w:color w:val="000000"/>
        </w:rPr>
      </w:pPr>
      <w:r w:rsidRPr="007B5A16">
        <w:rPr>
          <w:rFonts w:ascii="VNI-Times" w:hAnsi="VNI-Times"/>
        </w:rPr>
        <w:t xml:space="preserve">D. </w:t>
      </w:r>
      <w:r w:rsidRPr="007B5A16">
        <w:rPr>
          <w:rFonts w:ascii="VNI-Times" w:hAnsi="VNI-Times"/>
          <w:color w:val="000000"/>
        </w:rPr>
        <w:t>L</w:t>
      </w:r>
      <w:r w:rsidRPr="007B5A16">
        <w:rPr>
          <w:rFonts w:ascii="VNI-Times" w:hAnsi="VNI-Times"/>
          <w:color w:val="000000"/>
          <w:vertAlign w:val="subscript"/>
        </w:rPr>
        <w:t>1</w:t>
      </w:r>
      <w:r w:rsidRPr="007B5A16">
        <w:rPr>
          <w:rFonts w:ascii="VNI-Times" w:hAnsi="VNI-Times"/>
          <w:color w:val="000000"/>
        </w:rPr>
        <w:t xml:space="preserve"> = 2.L</w:t>
      </w:r>
      <w:r w:rsidRPr="007B5A16">
        <w:rPr>
          <w:rFonts w:ascii="VNI-Times" w:hAnsi="VNI-Times"/>
          <w:color w:val="000000"/>
          <w:vertAlign w:val="subscript"/>
        </w:rPr>
        <w:t>2</w:t>
      </w:r>
      <w:r w:rsidRPr="007B5A16">
        <w:rPr>
          <w:rFonts w:ascii="VNI-Times" w:hAnsi="VNI-Times"/>
          <w:color w:val="000000"/>
        </w:rPr>
        <w:t>.</w:t>
      </w:r>
    </w:p>
    <w:p w:rsidR="00805F03" w:rsidRPr="007B5A16" w:rsidRDefault="00B9581B" w:rsidP="00364C2B">
      <w:pPr>
        <w:jc w:val="both"/>
        <w:rPr>
          <w:rFonts w:ascii="VNI-Times" w:hAnsi="VNI-Times"/>
        </w:rPr>
      </w:pPr>
      <w:r>
        <w:rPr>
          <w:rFonts w:ascii="VNI-Times" w:hAnsi="VNI-Times"/>
          <w:b/>
        </w:rPr>
        <w:t>23</w:t>
      </w:r>
      <w:r w:rsidR="00FB24EA" w:rsidRPr="007B5A16">
        <w:rPr>
          <w:rFonts w:ascii="VNI-Times" w:hAnsi="VNI-Times"/>
          <w:b/>
        </w:rPr>
        <w:t xml:space="preserve">/ </w:t>
      </w:r>
      <w:r w:rsidR="00ED189B" w:rsidRPr="007B5A16">
        <w:rPr>
          <w:rFonts w:ascii="VNI-Times" w:hAnsi="VNI-Times"/>
          <w:color w:val="000000"/>
        </w:rPr>
        <w:t>Hai oáng daây coù cuøng chieàu daøi, coù dieän tích caùc voøng daây baèng nhau, coù soá voøng daây laàn löôït laø N</w:t>
      </w:r>
      <w:r w:rsidR="00ED189B" w:rsidRPr="007B5A16">
        <w:rPr>
          <w:rFonts w:ascii="VNI-Times" w:hAnsi="VNI-Times"/>
          <w:color w:val="000000"/>
          <w:vertAlign w:val="subscript"/>
        </w:rPr>
        <w:t>1</w:t>
      </w:r>
      <w:r w:rsidR="00ED189B" w:rsidRPr="007B5A16">
        <w:rPr>
          <w:rFonts w:ascii="VNI-Times" w:hAnsi="VNI-Times"/>
          <w:color w:val="000000"/>
        </w:rPr>
        <w:t xml:space="preserve"> vaø N</w:t>
      </w:r>
      <w:r w:rsidR="00ED189B" w:rsidRPr="007B5A16">
        <w:rPr>
          <w:rFonts w:ascii="VNI-Times" w:hAnsi="VNI-Times"/>
          <w:color w:val="000000"/>
          <w:vertAlign w:val="subscript"/>
        </w:rPr>
        <w:t>2</w:t>
      </w:r>
      <w:r w:rsidR="00ED189B" w:rsidRPr="007B5A16">
        <w:rPr>
          <w:rFonts w:ascii="VNI-Times" w:hAnsi="VNI-Times"/>
          <w:color w:val="000000"/>
        </w:rPr>
        <w:t>. Neáu  N</w:t>
      </w:r>
      <w:r w:rsidR="00ED189B" w:rsidRPr="007B5A16">
        <w:rPr>
          <w:rFonts w:ascii="VNI-Times" w:hAnsi="VNI-Times"/>
          <w:color w:val="000000"/>
          <w:vertAlign w:val="subscript"/>
        </w:rPr>
        <w:t>1</w:t>
      </w:r>
      <w:r w:rsidR="00ED189B" w:rsidRPr="007B5A16">
        <w:rPr>
          <w:rFonts w:ascii="VNI-Times" w:hAnsi="VNI-Times"/>
          <w:color w:val="000000"/>
        </w:rPr>
        <w:t xml:space="preserve"> = 2N</w:t>
      </w:r>
      <w:r w:rsidR="00ED189B" w:rsidRPr="007B5A16">
        <w:rPr>
          <w:rFonts w:ascii="VNI-Times" w:hAnsi="VNI-Times"/>
          <w:color w:val="000000"/>
          <w:vertAlign w:val="subscript"/>
        </w:rPr>
        <w:t>2</w:t>
      </w:r>
      <w:r w:rsidR="00ED189B" w:rsidRPr="007B5A16">
        <w:rPr>
          <w:rFonts w:ascii="VNI-Times" w:hAnsi="VNI-Times"/>
          <w:color w:val="000000"/>
        </w:rPr>
        <w:t xml:space="preserve">  thì ñoä töï caûm cuûa 2 oáng daây laø:</w:t>
      </w:r>
      <w:r w:rsidR="00ED189B" w:rsidRPr="007B5A16">
        <w:rPr>
          <w:rFonts w:ascii="VNI-Times" w:hAnsi="VNI-Times"/>
        </w:rPr>
        <w:tab/>
      </w:r>
    </w:p>
    <w:p w:rsidR="00EB6A53" w:rsidRPr="007B5A16" w:rsidRDefault="00ED189B" w:rsidP="00364C2B">
      <w:pPr>
        <w:jc w:val="both"/>
        <w:rPr>
          <w:rFonts w:ascii="VNI-Times" w:hAnsi="VNI-Times"/>
        </w:rPr>
      </w:pPr>
      <w:r w:rsidRPr="007B5A16">
        <w:rPr>
          <w:rFonts w:ascii="VNI-Times" w:hAnsi="VNI-Times"/>
        </w:rPr>
        <w:t xml:space="preserve">A. </w:t>
      </w:r>
      <w:r w:rsidRPr="007B5A16">
        <w:rPr>
          <w:rFonts w:ascii="VNI-Times" w:hAnsi="VNI-Times"/>
          <w:color w:val="000000"/>
        </w:rPr>
        <w:t>L</w:t>
      </w:r>
      <w:r w:rsidRPr="007B5A16">
        <w:rPr>
          <w:rFonts w:ascii="VNI-Times" w:hAnsi="VNI-Times"/>
          <w:color w:val="000000"/>
          <w:vertAlign w:val="subscript"/>
        </w:rPr>
        <w:t>1</w:t>
      </w:r>
      <w:r w:rsidRPr="007B5A16">
        <w:rPr>
          <w:rFonts w:ascii="VNI-Times" w:hAnsi="VNI-Times"/>
          <w:color w:val="000000"/>
        </w:rPr>
        <w:t xml:space="preserve"> = ¼.L</w:t>
      </w:r>
      <w:r w:rsidRPr="007B5A16">
        <w:rPr>
          <w:rFonts w:ascii="VNI-Times" w:hAnsi="VNI-Times"/>
          <w:color w:val="000000"/>
          <w:vertAlign w:val="subscript"/>
        </w:rPr>
        <w:t>2</w:t>
      </w:r>
      <w:r w:rsidRPr="007B5A16">
        <w:rPr>
          <w:rFonts w:ascii="VNI-Times" w:hAnsi="VNI-Times"/>
          <w:color w:val="000000"/>
        </w:rPr>
        <w:t>.</w:t>
      </w:r>
      <w:r w:rsidRPr="007B5A16">
        <w:rPr>
          <w:rFonts w:ascii="VNI-Times" w:hAnsi="VNI-Times"/>
        </w:rPr>
        <w:tab/>
      </w:r>
    </w:p>
    <w:p w:rsidR="00805F03" w:rsidRPr="007B5A16" w:rsidRDefault="00ED189B" w:rsidP="00364C2B">
      <w:pPr>
        <w:jc w:val="both"/>
        <w:rPr>
          <w:rFonts w:ascii="VNI-Times" w:hAnsi="VNI-Times"/>
        </w:rPr>
      </w:pPr>
      <w:r w:rsidRPr="007B5A16">
        <w:rPr>
          <w:rFonts w:ascii="VNI-Times" w:hAnsi="VNI-Times"/>
        </w:rPr>
        <w:t xml:space="preserve">B. </w:t>
      </w:r>
      <w:r w:rsidRPr="007B5A16">
        <w:rPr>
          <w:rFonts w:ascii="VNI-Times" w:hAnsi="VNI-Times"/>
          <w:color w:val="000000"/>
        </w:rPr>
        <w:t>L</w:t>
      </w:r>
      <w:r w:rsidRPr="007B5A16">
        <w:rPr>
          <w:rFonts w:ascii="VNI-Times" w:hAnsi="VNI-Times"/>
          <w:color w:val="000000"/>
          <w:vertAlign w:val="subscript"/>
        </w:rPr>
        <w:t>1</w:t>
      </w:r>
      <w:r w:rsidRPr="007B5A16">
        <w:rPr>
          <w:rFonts w:ascii="VNI-Times" w:hAnsi="VNI-Times"/>
          <w:color w:val="000000"/>
        </w:rPr>
        <w:t xml:space="preserve"> = L</w:t>
      </w:r>
      <w:r w:rsidRPr="007B5A16">
        <w:rPr>
          <w:rFonts w:ascii="VNI-Times" w:hAnsi="VNI-Times"/>
          <w:color w:val="000000"/>
          <w:vertAlign w:val="subscript"/>
        </w:rPr>
        <w:t>2</w:t>
      </w:r>
      <w:r w:rsidRPr="007B5A16">
        <w:rPr>
          <w:rFonts w:ascii="VNI-Times" w:hAnsi="VNI-Times"/>
          <w:color w:val="000000"/>
        </w:rPr>
        <w:t>.</w:t>
      </w:r>
      <w:r w:rsidRPr="007B5A16">
        <w:rPr>
          <w:rFonts w:ascii="VNI-Times" w:hAnsi="VNI-Times"/>
        </w:rPr>
        <w:tab/>
      </w:r>
    </w:p>
    <w:p w:rsidR="00EB6A53" w:rsidRPr="007B5A16" w:rsidRDefault="00ED189B" w:rsidP="00364C2B">
      <w:pPr>
        <w:jc w:val="both"/>
        <w:rPr>
          <w:rFonts w:ascii="VNI-Times" w:hAnsi="VNI-Times"/>
        </w:rPr>
      </w:pPr>
      <w:r w:rsidRPr="007B5A16">
        <w:rPr>
          <w:rFonts w:ascii="VNI-Times" w:hAnsi="VNI-Times"/>
        </w:rPr>
        <w:t xml:space="preserve">C. </w:t>
      </w:r>
      <w:r w:rsidRPr="007B5A16">
        <w:rPr>
          <w:rFonts w:ascii="VNI-Times" w:hAnsi="VNI-Times"/>
          <w:color w:val="000000"/>
        </w:rPr>
        <w:t>L</w:t>
      </w:r>
      <w:r w:rsidRPr="007B5A16">
        <w:rPr>
          <w:rFonts w:ascii="VNI-Times" w:hAnsi="VNI-Times"/>
          <w:color w:val="000000"/>
          <w:vertAlign w:val="subscript"/>
        </w:rPr>
        <w:t>1</w:t>
      </w:r>
      <w:r w:rsidRPr="007B5A16">
        <w:rPr>
          <w:rFonts w:ascii="VNI-Times" w:hAnsi="VNI-Times"/>
          <w:color w:val="000000"/>
        </w:rPr>
        <w:t xml:space="preserve"> = 2.L</w:t>
      </w:r>
      <w:r w:rsidRPr="007B5A16">
        <w:rPr>
          <w:rFonts w:ascii="VNI-Times" w:hAnsi="VNI-Times"/>
          <w:color w:val="000000"/>
          <w:vertAlign w:val="subscript"/>
        </w:rPr>
        <w:t>2</w:t>
      </w:r>
      <w:r w:rsidRPr="007B5A16">
        <w:rPr>
          <w:rFonts w:ascii="VNI-Times" w:hAnsi="VNI-Times"/>
          <w:color w:val="000000"/>
        </w:rPr>
        <w:t xml:space="preserve">. </w:t>
      </w:r>
      <w:r w:rsidRPr="007B5A16">
        <w:rPr>
          <w:rFonts w:ascii="VNI-Times" w:hAnsi="VNI-Times"/>
        </w:rPr>
        <w:tab/>
      </w:r>
    </w:p>
    <w:p w:rsidR="00ED189B" w:rsidRPr="007B5A16" w:rsidRDefault="00ED189B" w:rsidP="00364C2B">
      <w:pPr>
        <w:jc w:val="both"/>
        <w:rPr>
          <w:rFonts w:ascii="VNI-Times" w:hAnsi="VNI-Times"/>
          <w:color w:val="0000FF"/>
        </w:rPr>
      </w:pPr>
      <w:r w:rsidRPr="007B5A16">
        <w:rPr>
          <w:rFonts w:ascii="VNI-Times" w:hAnsi="VNI-Times"/>
          <w:color w:val="0000FF"/>
        </w:rPr>
        <w:t>D. L</w:t>
      </w:r>
      <w:r w:rsidRPr="007B5A16">
        <w:rPr>
          <w:rFonts w:ascii="VNI-Times" w:hAnsi="VNI-Times"/>
          <w:color w:val="0000FF"/>
          <w:vertAlign w:val="subscript"/>
        </w:rPr>
        <w:t>1</w:t>
      </w:r>
      <w:r w:rsidRPr="007B5A16">
        <w:rPr>
          <w:rFonts w:ascii="VNI-Times" w:hAnsi="VNI-Times"/>
          <w:color w:val="0000FF"/>
        </w:rPr>
        <w:t xml:space="preserve"> = 4.L</w:t>
      </w:r>
      <w:r w:rsidRPr="007B5A16">
        <w:rPr>
          <w:rFonts w:ascii="VNI-Times" w:hAnsi="VNI-Times"/>
          <w:color w:val="0000FF"/>
          <w:vertAlign w:val="subscript"/>
        </w:rPr>
        <w:t>2</w:t>
      </w:r>
      <w:r w:rsidRPr="007B5A16">
        <w:rPr>
          <w:rFonts w:ascii="VNI-Times" w:hAnsi="VNI-Times"/>
          <w:color w:val="0000FF"/>
        </w:rPr>
        <w:t>.</w:t>
      </w:r>
    </w:p>
    <w:p w:rsidR="00CA6F95" w:rsidRPr="007B5A16" w:rsidRDefault="00B9581B" w:rsidP="0058672C">
      <w:r>
        <w:rPr>
          <w:b/>
        </w:rPr>
        <w:t>24</w:t>
      </w:r>
      <w:r w:rsidR="001E499D" w:rsidRPr="007B5A16">
        <w:rPr>
          <w:b/>
        </w:rPr>
        <w:t>/</w:t>
      </w:r>
      <w:r w:rsidR="002F7624" w:rsidRPr="007B5A16">
        <w:t xml:space="preserve"> Một  ống dây tiết diện 10 cm</w:t>
      </w:r>
      <w:r w:rsidR="002F7624" w:rsidRPr="007B5A16">
        <w:rPr>
          <w:vertAlign w:val="superscript"/>
        </w:rPr>
        <w:t>2</w:t>
      </w:r>
      <w:r w:rsidR="002F7624" w:rsidRPr="007B5A16">
        <w:t xml:space="preserve">, chiều dài 20cm và có 1000 vòng dây. Hệ số tự cảm của ống dây (không lõi, đặt trong không khí) là   </w:t>
      </w:r>
    </w:p>
    <w:p w:rsidR="00CA6F95" w:rsidRPr="007B5A16" w:rsidRDefault="002F7624" w:rsidP="002F7624">
      <w:pPr>
        <w:jc w:val="both"/>
      </w:pPr>
      <w:r w:rsidRPr="007B5A16">
        <w:t>A. 0,2π H.</w:t>
      </w:r>
      <w:r w:rsidRPr="007B5A16">
        <w:tab/>
      </w:r>
      <w:r w:rsidRPr="007B5A16">
        <w:tab/>
      </w:r>
    </w:p>
    <w:p w:rsidR="00CA6F95" w:rsidRPr="007B5A16" w:rsidRDefault="002F7624" w:rsidP="002F7624">
      <w:pPr>
        <w:jc w:val="both"/>
      </w:pPr>
      <w:r w:rsidRPr="007B5A16">
        <w:rPr>
          <w:color w:val="0000FF"/>
        </w:rPr>
        <w:t>B. 0,2π mH.</w:t>
      </w:r>
      <w:r w:rsidRPr="007B5A16">
        <w:rPr>
          <w:color w:val="0000FF"/>
        </w:rPr>
        <w:tab/>
      </w:r>
      <w:r w:rsidRPr="007B5A16">
        <w:tab/>
      </w:r>
    </w:p>
    <w:p w:rsidR="00CA6F95" w:rsidRPr="007B5A16" w:rsidRDefault="002F7624" w:rsidP="002F7624">
      <w:pPr>
        <w:jc w:val="both"/>
      </w:pPr>
      <w:r w:rsidRPr="007B5A16">
        <w:t>C. 2 mH.</w:t>
      </w:r>
      <w:r w:rsidRPr="007B5A16">
        <w:tab/>
      </w:r>
      <w:r w:rsidRPr="007B5A16">
        <w:tab/>
      </w:r>
    </w:p>
    <w:p w:rsidR="002F7624" w:rsidRPr="007B5A16" w:rsidRDefault="002F7624" w:rsidP="002F7624">
      <w:pPr>
        <w:jc w:val="both"/>
      </w:pPr>
      <w:r w:rsidRPr="007B5A16">
        <w:t>D. 0,2 mH.</w:t>
      </w:r>
    </w:p>
    <w:p w:rsidR="0058672C" w:rsidRPr="007B5A16" w:rsidRDefault="00B9581B" w:rsidP="0058672C">
      <w:pPr>
        <w:jc w:val="both"/>
      </w:pPr>
      <w:r>
        <w:rPr>
          <w:b/>
        </w:rPr>
        <w:t>25</w:t>
      </w:r>
      <w:r w:rsidR="001E499D" w:rsidRPr="007B5A16">
        <w:rPr>
          <w:b/>
        </w:rPr>
        <w:t>/</w:t>
      </w:r>
      <w:r w:rsidR="0058672C" w:rsidRPr="007B5A16">
        <w:t xml:space="preserve"> Một ống dây có hệ số tự cảm 20 mH đang có dòng điện với cường độ 5A chạy qua. Trong thời gian 0,1 s dòng điện giảm đều về 0. Độ lớn suất điện động tự cảm của ống dây có độ lớn là</w:t>
      </w:r>
    </w:p>
    <w:p w:rsidR="0058672C" w:rsidRPr="007B5A16" w:rsidRDefault="0058672C" w:rsidP="0058672C">
      <w:pPr>
        <w:jc w:val="both"/>
      </w:pPr>
      <w:r w:rsidRPr="007B5A16">
        <w:t>A. 100 V.</w:t>
      </w:r>
      <w:r w:rsidRPr="007B5A16">
        <w:tab/>
      </w:r>
      <w:r w:rsidRPr="007B5A16">
        <w:tab/>
      </w:r>
    </w:p>
    <w:p w:rsidR="0058672C" w:rsidRPr="007B5A16" w:rsidRDefault="0058672C" w:rsidP="0058672C">
      <w:pPr>
        <w:jc w:val="both"/>
      </w:pPr>
      <w:r w:rsidRPr="007B5A16">
        <w:rPr>
          <w:color w:val="0000FF"/>
        </w:rPr>
        <w:t>B. 1V.</w:t>
      </w:r>
      <w:r w:rsidRPr="007B5A16">
        <w:rPr>
          <w:color w:val="0000FF"/>
        </w:rPr>
        <w:tab/>
      </w:r>
      <w:r w:rsidRPr="007B5A16">
        <w:tab/>
      </w:r>
      <w:r w:rsidRPr="007B5A16">
        <w:tab/>
      </w:r>
    </w:p>
    <w:p w:rsidR="0058672C" w:rsidRPr="007B5A16" w:rsidRDefault="0058672C" w:rsidP="0058672C">
      <w:pPr>
        <w:jc w:val="both"/>
      </w:pPr>
      <w:r w:rsidRPr="007B5A16">
        <w:t>C. 0,1 V.</w:t>
      </w:r>
      <w:r w:rsidRPr="007B5A16">
        <w:tab/>
      </w:r>
      <w:r w:rsidRPr="007B5A16">
        <w:tab/>
      </w:r>
    </w:p>
    <w:p w:rsidR="0058672C" w:rsidRPr="007B5A16" w:rsidRDefault="0058672C" w:rsidP="0058672C">
      <w:pPr>
        <w:jc w:val="both"/>
      </w:pPr>
      <w:r w:rsidRPr="007B5A16">
        <w:t>D. 0,01 V.</w:t>
      </w:r>
    </w:p>
    <w:p w:rsidR="0058672C" w:rsidRPr="007B5A16" w:rsidRDefault="00B9581B" w:rsidP="0058672C">
      <w:pPr>
        <w:jc w:val="both"/>
      </w:pPr>
      <w:r>
        <w:rPr>
          <w:b/>
        </w:rPr>
        <w:t>26</w:t>
      </w:r>
      <w:r w:rsidR="001E499D" w:rsidRPr="007B5A16">
        <w:rPr>
          <w:b/>
        </w:rPr>
        <w:t>/</w:t>
      </w:r>
      <w:r w:rsidR="0058672C" w:rsidRPr="007B5A16">
        <w:t xml:space="preserve"> Một ống dây có hệ số tự cảm 0,1 H có dòng điện 200 mA chạy qua. Năng lượng từ tích lũy ở ống dây này là</w:t>
      </w:r>
    </w:p>
    <w:p w:rsidR="0058672C" w:rsidRPr="007B5A16" w:rsidRDefault="0058672C" w:rsidP="0058672C">
      <w:pPr>
        <w:jc w:val="both"/>
      </w:pPr>
      <w:r w:rsidRPr="007B5A16">
        <w:rPr>
          <w:color w:val="0000FF"/>
        </w:rPr>
        <w:t>A. 2 mJ.</w:t>
      </w:r>
      <w:r w:rsidRPr="007B5A16">
        <w:rPr>
          <w:color w:val="0000FF"/>
        </w:rPr>
        <w:tab/>
      </w:r>
      <w:r w:rsidRPr="007B5A16">
        <w:tab/>
      </w:r>
    </w:p>
    <w:p w:rsidR="0058672C" w:rsidRPr="007B5A16" w:rsidRDefault="0058672C" w:rsidP="0058672C">
      <w:pPr>
        <w:jc w:val="both"/>
      </w:pPr>
      <w:r w:rsidRPr="007B5A16">
        <w:t>B. 4 mJ.</w:t>
      </w:r>
      <w:r w:rsidRPr="007B5A16">
        <w:tab/>
      </w:r>
      <w:r w:rsidRPr="007B5A16">
        <w:tab/>
      </w:r>
    </w:p>
    <w:p w:rsidR="0058672C" w:rsidRPr="007B5A16" w:rsidRDefault="0058672C" w:rsidP="0058672C">
      <w:pPr>
        <w:jc w:val="both"/>
      </w:pPr>
      <w:r w:rsidRPr="007B5A16">
        <w:t>C. 2000 mJ.</w:t>
      </w:r>
      <w:r w:rsidRPr="007B5A16">
        <w:tab/>
      </w:r>
      <w:r w:rsidRPr="007B5A16">
        <w:tab/>
      </w:r>
    </w:p>
    <w:p w:rsidR="0058672C" w:rsidRPr="007B5A16" w:rsidRDefault="0058672C" w:rsidP="0058672C">
      <w:pPr>
        <w:jc w:val="both"/>
      </w:pPr>
      <w:r w:rsidRPr="007B5A16">
        <w:t>D. 4 J.</w:t>
      </w:r>
    </w:p>
    <w:p w:rsidR="0058672C" w:rsidRPr="007B5A16" w:rsidRDefault="00B9581B" w:rsidP="0058672C">
      <w:pPr>
        <w:jc w:val="both"/>
      </w:pPr>
      <w:r>
        <w:rPr>
          <w:b/>
        </w:rPr>
        <w:t>27</w:t>
      </w:r>
      <w:r w:rsidR="00FB24EA" w:rsidRPr="007B5A16">
        <w:rPr>
          <w:b/>
        </w:rPr>
        <w:t xml:space="preserve">/ </w:t>
      </w:r>
      <w:r w:rsidR="0058672C" w:rsidRPr="007B5A16">
        <w:t>Một ống dây 0,4 H đang tích lũy một năng lượng 8 mJ. Dòng điện qua nó là</w:t>
      </w:r>
    </w:p>
    <w:p w:rsidR="0058672C" w:rsidRPr="007B5A16" w:rsidRDefault="0058672C" w:rsidP="0058672C">
      <w:pPr>
        <w:jc w:val="both"/>
      </w:pPr>
      <w:r w:rsidRPr="007B5A16">
        <w:rPr>
          <w:color w:val="0000FF"/>
        </w:rPr>
        <w:t>A. 0,2 A.</w:t>
      </w:r>
      <w:r w:rsidRPr="007B5A16">
        <w:rPr>
          <w:color w:val="0000FF"/>
        </w:rPr>
        <w:tab/>
      </w:r>
      <w:r w:rsidRPr="007B5A16">
        <w:tab/>
      </w:r>
      <w:r w:rsidRPr="007B5A16">
        <w:tab/>
      </w:r>
    </w:p>
    <w:p w:rsidR="0058672C" w:rsidRPr="007B5A16" w:rsidRDefault="0058672C" w:rsidP="0058672C">
      <w:pPr>
        <w:jc w:val="both"/>
      </w:pPr>
      <w:r w:rsidRPr="007B5A16">
        <w:t>B. 2</w:t>
      </w:r>
      <w:r w:rsidRPr="007B5A16">
        <w:rPr>
          <w:position w:val="-6"/>
        </w:rPr>
        <w:object w:dxaOrig="380" w:dyaOrig="340">
          <v:shape id="_x0000_i1639" type="#_x0000_t75" style="width:18.4pt;height:16.85pt" o:ole="">
            <v:imagedata r:id="rId912" o:title=""/>
          </v:shape>
          <o:OLEObject Type="Embed" ProgID="Equation.3" ShapeID="_x0000_i1639" DrawAspect="Content" ObjectID="_1581495397" r:id="rId913"/>
        </w:object>
      </w:r>
      <w:r w:rsidRPr="007B5A16">
        <w:t xml:space="preserve"> A.</w:t>
      </w:r>
      <w:r w:rsidRPr="007B5A16">
        <w:tab/>
      </w:r>
      <w:r w:rsidRPr="007B5A16">
        <w:tab/>
      </w:r>
    </w:p>
    <w:p w:rsidR="0058672C" w:rsidRPr="007B5A16" w:rsidRDefault="0058672C" w:rsidP="0058672C">
      <w:pPr>
        <w:jc w:val="both"/>
      </w:pPr>
      <w:r w:rsidRPr="007B5A16">
        <w:t>C. 0,4 A.</w:t>
      </w:r>
      <w:r w:rsidRPr="007B5A16">
        <w:tab/>
      </w:r>
      <w:r w:rsidRPr="007B5A16">
        <w:tab/>
      </w:r>
      <w:r w:rsidRPr="007B5A16">
        <w:tab/>
      </w:r>
    </w:p>
    <w:p w:rsidR="0058672C" w:rsidRPr="007B5A16" w:rsidRDefault="0058672C" w:rsidP="0058672C">
      <w:pPr>
        <w:jc w:val="both"/>
      </w:pPr>
      <w:r w:rsidRPr="007B5A16">
        <w:t xml:space="preserve">D. </w:t>
      </w:r>
      <w:r w:rsidRPr="007B5A16">
        <w:rPr>
          <w:position w:val="-6"/>
        </w:rPr>
        <w:object w:dxaOrig="380" w:dyaOrig="340">
          <v:shape id="_x0000_i1640" type="#_x0000_t75" style="width:18.4pt;height:16.85pt" o:ole="">
            <v:imagedata r:id="rId914" o:title=""/>
          </v:shape>
          <o:OLEObject Type="Embed" ProgID="Equation.3" ShapeID="_x0000_i1640" DrawAspect="Content" ObjectID="_1581495398" r:id="rId915"/>
        </w:object>
      </w:r>
      <w:r w:rsidRPr="007B5A16">
        <w:t xml:space="preserve"> A.</w:t>
      </w:r>
    </w:p>
    <w:p w:rsidR="0058672C" w:rsidRPr="007B5A16" w:rsidRDefault="00B9581B" w:rsidP="00364C2B">
      <w:pPr>
        <w:jc w:val="both"/>
        <w:rPr>
          <w:rFonts w:ascii="VNI-Times" w:hAnsi="VNI-Times"/>
          <w:color w:val="000000"/>
        </w:rPr>
      </w:pPr>
      <w:r>
        <w:rPr>
          <w:rFonts w:ascii="VNI-Times" w:hAnsi="VNI-Times"/>
          <w:b/>
        </w:rPr>
        <w:t>28</w:t>
      </w:r>
      <w:r w:rsidR="00FB24EA" w:rsidRPr="007B5A16">
        <w:rPr>
          <w:rFonts w:ascii="VNI-Times" w:hAnsi="VNI-Times"/>
          <w:b/>
        </w:rPr>
        <w:t xml:space="preserve">/ </w:t>
      </w:r>
      <w:r w:rsidR="0058672C" w:rsidRPr="007B5A16">
        <w:rPr>
          <w:rFonts w:ascii="VNI-Times" w:hAnsi="VNI-Times"/>
          <w:color w:val="000000"/>
        </w:rPr>
        <w:t>Moät oáng daây coù heä soá töï caûm 0,01H coù doøng ñieän 5A chaïy qua. Naêng löôïng töø tröôøng trong oáng daây laø:</w:t>
      </w:r>
    </w:p>
    <w:p w:rsidR="0058672C" w:rsidRPr="007B5A16" w:rsidRDefault="0058672C" w:rsidP="00364C2B">
      <w:pPr>
        <w:jc w:val="both"/>
        <w:rPr>
          <w:rFonts w:ascii="VNI-Times" w:hAnsi="VNI-Times"/>
        </w:rPr>
      </w:pPr>
      <w:r w:rsidRPr="007B5A16">
        <w:rPr>
          <w:rFonts w:ascii="VNI-Times" w:hAnsi="VNI-Times"/>
        </w:rPr>
        <w:t xml:space="preserve">A. </w:t>
      </w:r>
      <w:r w:rsidRPr="007B5A16">
        <w:rPr>
          <w:rFonts w:ascii="VNI-Times" w:hAnsi="VNI-Times"/>
          <w:color w:val="000000"/>
        </w:rPr>
        <w:t>0,050J.</w:t>
      </w:r>
      <w:r w:rsidRPr="007B5A16">
        <w:rPr>
          <w:rFonts w:ascii="VNI-Times" w:hAnsi="VNI-Times"/>
        </w:rPr>
        <w:tab/>
        <w:t xml:space="preserve"> </w:t>
      </w:r>
    </w:p>
    <w:p w:rsidR="0058672C" w:rsidRPr="007B5A16" w:rsidRDefault="0058672C" w:rsidP="00364C2B">
      <w:pPr>
        <w:jc w:val="both"/>
        <w:rPr>
          <w:rFonts w:ascii="VNI-Times" w:hAnsi="VNI-Times"/>
          <w:color w:val="0000FF"/>
        </w:rPr>
      </w:pPr>
      <w:r w:rsidRPr="007B5A16">
        <w:rPr>
          <w:rFonts w:ascii="VNI-Times" w:hAnsi="VNI-Times"/>
          <w:color w:val="0000FF"/>
        </w:rPr>
        <w:t xml:space="preserve">B. 0,125J. </w:t>
      </w:r>
      <w:r w:rsidRPr="007B5A16">
        <w:rPr>
          <w:rFonts w:ascii="VNI-Times" w:hAnsi="VNI-Times"/>
          <w:color w:val="0000FF"/>
        </w:rPr>
        <w:tab/>
      </w:r>
    </w:p>
    <w:p w:rsidR="0058672C" w:rsidRPr="007B5A16" w:rsidRDefault="0058672C" w:rsidP="00364C2B">
      <w:pPr>
        <w:jc w:val="both"/>
        <w:rPr>
          <w:rFonts w:ascii="VNI-Times" w:hAnsi="VNI-Times"/>
        </w:rPr>
      </w:pPr>
      <w:r w:rsidRPr="007B5A16">
        <w:rPr>
          <w:rFonts w:ascii="VNI-Times" w:hAnsi="VNI-Times"/>
        </w:rPr>
        <w:t xml:space="preserve">C. </w:t>
      </w:r>
      <w:r w:rsidRPr="007B5A16">
        <w:rPr>
          <w:rFonts w:ascii="VNI-Times" w:hAnsi="VNI-Times"/>
          <w:color w:val="000000"/>
        </w:rPr>
        <w:t>0,250J.</w:t>
      </w:r>
      <w:r w:rsidRPr="007B5A16">
        <w:rPr>
          <w:rFonts w:ascii="VNI-Times" w:hAnsi="VNI-Times"/>
        </w:rPr>
        <w:tab/>
      </w:r>
    </w:p>
    <w:p w:rsidR="0058672C" w:rsidRPr="007B5A16" w:rsidRDefault="0058672C" w:rsidP="00364C2B">
      <w:pPr>
        <w:jc w:val="both"/>
        <w:rPr>
          <w:rFonts w:ascii="VNI-Times" w:hAnsi="VNI-Times"/>
          <w:color w:val="000000"/>
        </w:rPr>
      </w:pPr>
      <w:r w:rsidRPr="007B5A16">
        <w:rPr>
          <w:rFonts w:ascii="VNI-Times" w:hAnsi="VNI-Times"/>
        </w:rPr>
        <w:t xml:space="preserve">D. </w:t>
      </w:r>
      <w:r w:rsidRPr="007B5A16">
        <w:rPr>
          <w:rFonts w:ascii="VNI-Times" w:hAnsi="VNI-Times"/>
          <w:color w:val="000000"/>
        </w:rPr>
        <w:t>0,025J.</w:t>
      </w:r>
    </w:p>
    <w:p w:rsidR="0058672C" w:rsidRPr="007B5A16" w:rsidRDefault="00B9581B" w:rsidP="00364C2B">
      <w:pPr>
        <w:jc w:val="both"/>
        <w:rPr>
          <w:rFonts w:ascii="VNI-Times" w:hAnsi="VNI-Times"/>
        </w:rPr>
      </w:pPr>
      <w:r>
        <w:rPr>
          <w:rFonts w:ascii="VNI-Times" w:hAnsi="VNI-Times"/>
          <w:b/>
        </w:rPr>
        <w:t>29</w:t>
      </w:r>
      <w:r w:rsidR="00FB24EA" w:rsidRPr="007B5A16">
        <w:rPr>
          <w:rFonts w:ascii="VNI-Times" w:hAnsi="VNI-Times"/>
          <w:b/>
        </w:rPr>
        <w:t xml:space="preserve">/ </w:t>
      </w:r>
      <w:r w:rsidR="0058672C" w:rsidRPr="007B5A16">
        <w:rPr>
          <w:rFonts w:ascii="VNI-Times" w:hAnsi="VNI-Times"/>
          <w:color w:val="000000"/>
        </w:rPr>
        <w:t xml:space="preserve">Moät cuoän daây coù ñoä töï caûm 0,1H trong ñoù coù dñ bieán thieân ñeàu 200A/s ñi qua. Suaát ñieän ñoäng töï caûm xuaát hieän treân cuoän daây coù giaù trò laø: </w:t>
      </w:r>
      <w:r w:rsidR="0058672C" w:rsidRPr="007B5A16">
        <w:rPr>
          <w:rFonts w:ascii="VNI-Times" w:hAnsi="VNI-Times"/>
        </w:rPr>
        <w:tab/>
      </w:r>
    </w:p>
    <w:p w:rsidR="0058672C" w:rsidRPr="007B5A16" w:rsidRDefault="0058672C" w:rsidP="00364C2B">
      <w:pPr>
        <w:jc w:val="both"/>
        <w:rPr>
          <w:rFonts w:ascii="VNI-Times" w:hAnsi="VNI-Times"/>
        </w:rPr>
      </w:pPr>
      <w:r w:rsidRPr="007B5A16">
        <w:rPr>
          <w:rFonts w:ascii="VNI-Times" w:hAnsi="VNI-Times"/>
          <w:color w:val="0000FF"/>
        </w:rPr>
        <w:t>A. 20V.</w:t>
      </w:r>
      <w:r w:rsidRPr="007B5A16">
        <w:rPr>
          <w:rFonts w:ascii="VNI-Times" w:hAnsi="VNI-Times"/>
        </w:rPr>
        <w:tab/>
      </w:r>
    </w:p>
    <w:p w:rsidR="0058672C" w:rsidRPr="007B5A16" w:rsidRDefault="0058672C" w:rsidP="00364C2B">
      <w:pPr>
        <w:jc w:val="both"/>
        <w:rPr>
          <w:rFonts w:ascii="VNI-Times" w:hAnsi="VNI-Times"/>
        </w:rPr>
      </w:pPr>
      <w:r w:rsidRPr="007B5A16">
        <w:rPr>
          <w:rFonts w:ascii="VNI-Times" w:hAnsi="VNI-Times"/>
        </w:rPr>
        <w:t xml:space="preserve">B. </w:t>
      </w:r>
      <w:r w:rsidRPr="007B5A16">
        <w:rPr>
          <w:rFonts w:ascii="VNI-Times" w:hAnsi="VNI-Times"/>
          <w:color w:val="000000"/>
        </w:rPr>
        <w:t>2KV.</w:t>
      </w:r>
      <w:r w:rsidRPr="007B5A16">
        <w:rPr>
          <w:rFonts w:ascii="VNI-Times" w:hAnsi="VNI-Times"/>
        </w:rPr>
        <w:tab/>
      </w:r>
    </w:p>
    <w:p w:rsidR="0058672C" w:rsidRPr="007B5A16" w:rsidRDefault="0058672C" w:rsidP="00364C2B">
      <w:pPr>
        <w:jc w:val="both"/>
        <w:rPr>
          <w:rFonts w:ascii="VNI-Times" w:hAnsi="VNI-Times"/>
        </w:rPr>
      </w:pPr>
      <w:r w:rsidRPr="007B5A16">
        <w:rPr>
          <w:rFonts w:ascii="VNI-Times" w:hAnsi="VNI-Times"/>
        </w:rPr>
        <w:lastRenderedPageBreak/>
        <w:t xml:space="preserve">C. </w:t>
      </w:r>
      <w:r w:rsidRPr="007B5A16">
        <w:rPr>
          <w:rFonts w:ascii="VNI-Times" w:hAnsi="VNI-Times"/>
          <w:color w:val="000000"/>
        </w:rPr>
        <w:t>10V.</w:t>
      </w:r>
      <w:r w:rsidRPr="007B5A16">
        <w:rPr>
          <w:rFonts w:ascii="VNI-Times" w:hAnsi="VNI-Times"/>
        </w:rPr>
        <w:tab/>
      </w:r>
    </w:p>
    <w:p w:rsidR="0058672C" w:rsidRPr="007B5A16" w:rsidRDefault="0058672C" w:rsidP="00364C2B">
      <w:pPr>
        <w:jc w:val="both"/>
        <w:rPr>
          <w:rFonts w:ascii="VNI-Times" w:hAnsi="VNI-Times"/>
          <w:color w:val="000000"/>
        </w:rPr>
      </w:pPr>
      <w:r w:rsidRPr="007B5A16">
        <w:rPr>
          <w:rFonts w:ascii="VNI-Times" w:hAnsi="VNI-Times"/>
        </w:rPr>
        <w:t xml:space="preserve">D. </w:t>
      </w:r>
      <w:r w:rsidRPr="007B5A16">
        <w:rPr>
          <w:rFonts w:ascii="VNI-Times" w:hAnsi="VNI-Times"/>
          <w:color w:val="000000"/>
        </w:rPr>
        <w:t>0,1KV.</w:t>
      </w:r>
    </w:p>
    <w:p w:rsidR="0026160E" w:rsidRPr="007B5A16" w:rsidRDefault="00B9581B" w:rsidP="00364C2B">
      <w:pPr>
        <w:jc w:val="both"/>
        <w:rPr>
          <w:rFonts w:ascii="VNI-Times" w:hAnsi="VNI-Times"/>
        </w:rPr>
      </w:pPr>
      <w:r>
        <w:rPr>
          <w:rFonts w:ascii="VNI-Times" w:hAnsi="VNI-Times"/>
          <w:b/>
        </w:rPr>
        <w:t>30</w:t>
      </w:r>
      <w:r w:rsidR="00FB24EA" w:rsidRPr="007B5A16">
        <w:rPr>
          <w:rFonts w:ascii="VNI-Times" w:hAnsi="VNI-Times"/>
          <w:b/>
        </w:rPr>
        <w:t xml:space="preserve">/ </w:t>
      </w:r>
      <w:r w:rsidR="0026160E" w:rsidRPr="007B5A16">
        <w:rPr>
          <w:rFonts w:ascii="VNI-Times" w:hAnsi="VNI-Times"/>
          <w:color w:val="000000"/>
        </w:rPr>
        <w:t>Moät oáng daây daøi 40cm baùn kính 2cm coù 2000 voøng daây. Cho dñ cñ 5A ñi qua oáng daây. Naêng löôïng töø tröôøng trong oáng daây coù giaù trò :</w:t>
      </w:r>
      <w:r w:rsidR="0026160E" w:rsidRPr="007B5A16">
        <w:rPr>
          <w:rFonts w:ascii="VNI-Times" w:hAnsi="VNI-Times"/>
        </w:rPr>
        <w:tab/>
      </w:r>
    </w:p>
    <w:p w:rsidR="0026160E" w:rsidRPr="007B5A16" w:rsidRDefault="0026160E" w:rsidP="00364C2B">
      <w:pPr>
        <w:jc w:val="both"/>
        <w:rPr>
          <w:rFonts w:ascii="VNI-Times" w:hAnsi="VNI-Times"/>
        </w:rPr>
      </w:pPr>
      <w:r w:rsidRPr="007B5A16">
        <w:rPr>
          <w:rFonts w:ascii="VNI-Times" w:hAnsi="VNI-Times"/>
        </w:rPr>
        <w:t xml:space="preserve">A. </w:t>
      </w:r>
      <w:r w:rsidRPr="007B5A16">
        <w:rPr>
          <w:rFonts w:ascii="VNI-Times" w:hAnsi="VNI-Times"/>
          <w:color w:val="000000"/>
        </w:rPr>
        <w:t>0,04J.</w:t>
      </w:r>
      <w:r w:rsidRPr="007B5A16">
        <w:rPr>
          <w:rFonts w:ascii="VNI-Times" w:hAnsi="VNI-Times"/>
        </w:rPr>
        <w:tab/>
      </w:r>
    </w:p>
    <w:p w:rsidR="0026160E" w:rsidRPr="007B5A16" w:rsidRDefault="0026160E" w:rsidP="00364C2B">
      <w:pPr>
        <w:jc w:val="both"/>
        <w:rPr>
          <w:rFonts w:ascii="VNI-Times" w:hAnsi="VNI-Times"/>
        </w:rPr>
      </w:pPr>
      <w:r w:rsidRPr="007B5A16">
        <w:rPr>
          <w:rFonts w:ascii="VNI-Times" w:hAnsi="VNI-Times"/>
        </w:rPr>
        <w:t xml:space="preserve">B. </w:t>
      </w:r>
      <w:r w:rsidRPr="007B5A16">
        <w:rPr>
          <w:rFonts w:ascii="VNI-Times" w:hAnsi="VNI-Times"/>
          <w:color w:val="000000"/>
        </w:rPr>
        <w:t>0,002J.</w:t>
      </w:r>
      <w:r w:rsidRPr="007B5A16">
        <w:rPr>
          <w:rFonts w:ascii="VNI-Times" w:hAnsi="VNI-Times"/>
        </w:rPr>
        <w:tab/>
      </w:r>
    </w:p>
    <w:p w:rsidR="0026160E" w:rsidRPr="007B5A16" w:rsidRDefault="0026160E" w:rsidP="00364C2B">
      <w:pPr>
        <w:jc w:val="both"/>
        <w:rPr>
          <w:rFonts w:ascii="VNI-Times" w:hAnsi="VNI-Times"/>
        </w:rPr>
      </w:pPr>
      <w:r w:rsidRPr="007B5A16">
        <w:rPr>
          <w:rFonts w:ascii="VNI-Times" w:hAnsi="VNI-Times"/>
        </w:rPr>
        <w:t xml:space="preserve">C. </w:t>
      </w:r>
      <w:r w:rsidRPr="007B5A16">
        <w:rPr>
          <w:rFonts w:ascii="VNI-Times" w:hAnsi="VNI-Times"/>
          <w:color w:val="000000"/>
        </w:rPr>
        <w:t>0,02J.</w:t>
      </w:r>
      <w:r w:rsidRPr="007B5A16">
        <w:rPr>
          <w:rFonts w:ascii="VNI-Times" w:hAnsi="VNI-Times"/>
        </w:rPr>
        <w:tab/>
      </w:r>
    </w:p>
    <w:p w:rsidR="0026160E" w:rsidRPr="007B5A16" w:rsidRDefault="0026160E" w:rsidP="00143E1F">
      <w:pPr>
        <w:jc w:val="both"/>
        <w:rPr>
          <w:rFonts w:ascii="VNI-Times" w:hAnsi="VNI-Times"/>
          <w:color w:val="0000FF"/>
        </w:rPr>
      </w:pPr>
      <w:r w:rsidRPr="007B5A16">
        <w:rPr>
          <w:rFonts w:ascii="VNI-Times" w:hAnsi="VNI-Times"/>
          <w:color w:val="0000FF"/>
        </w:rPr>
        <w:t>D. 0,2j.</w:t>
      </w:r>
    </w:p>
    <w:p w:rsidR="0026160E" w:rsidRPr="007B5A16" w:rsidRDefault="00B9581B" w:rsidP="00143E1F">
      <w:pPr>
        <w:jc w:val="both"/>
        <w:rPr>
          <w:rFonts w:ascii="VNI-Times" w:hAnsi="VNI-Times"/>
        </w:rPr>
      </w:pPr>
      <w:r>
        <w:rPr>
          <w:rFonts w:ascii="VNI-Times" w:hAnsi="VNI-Times"/>
          <w:b/>
        </w:rPr>
        <w:t>31</w:t>
      </w:r>
      <w:r w:rsidR="00FB24EA" w:rsidRPr="007B5A16">
        <w:rPr>
          <w:rFonts w:ascii="VNI-Times" w:hAnsi="VNI-Times"/>
          <w:b/>
        </w:rPr>
        <w:t xml:space="preserve">/ </w:t>
      </w:r>
      <w:r w:rsidR="0026160E" w:rsidRPr="007B5A16">
        <w:rPr>
          <w:rFonts w:ascii="VNI-Times" w:hAnsi="VNI-Times"/>
          <w:color w:val="000000"/>
        </w:rPr>
        <w:t>Moät oáng daây daøi 50cm, dieän tích tieát dieän ngang cuûa oáng laø 10cm</w:t>
      </w:r>
      <w:r w:rsidR="0026160E" w:rsidRPr="007B5A16">
        <w:rPr>
          <w:rFonts w:ascii="VNI-Times" w:hAnsi="VNI-Times"/>
          <w:color w:val="000000"/>
          <w:vertAlign w:val="superscript"/>
        </w:rPr>
        <w:t>2</w:t>
      </w:r>
      <w:r w:rsidR="0026160E" w:rsidRPr="007B5A16">
        <w:rPr>
          <w:rFonts w:ascii="VNI-Times" w:hAnsi="VNI-Times"/>
          <w:color w:val="000000"/>
        </w:rPr>
        <w:t>. Oáng daây coù 1000voøng daây. Heä soá töï caûm cuûa oáng daây laø:</w:t>
      </w:r>
      <w:r w:rsidR="0026160E" w:rsidRPr="007B5A16">
        <w:rPr>
          <w:rFonts w:ascii="VNI-Times" w:hAnsi="VNI-Times"/>
        </w:rPr>
        <w:tab/>
      </w:r>
    </w:p>
    <w:p w:rsidR="0026160E" w:rsidRPr="007B5A16" w:rsidRDefault="0026160E" w:rsidP="00143E1F">
      <w:pPr>
        <w:jc w:val="both"/>
        <w:rPr>
          <w:rFonts w:ascii="VNI-Times" w:hAnsi="VNI-Times"/>
          <w:color w:val="0000FF"/>
        </w:rPr>
      </w:pPr>
      <w:r w:rsidRPr="007B5A16">
        <w:rPr>
          <w:rFonts w:ascii="VNI-Times" w:hAnsi="VNI-Times"/>
          <w:color w:val="0000FF"/>
        </w:rPr>
        <w:t>A. 0,25.10</w:t>
      </w:r>
      <w:r w:rsidRPr="007B5A16">
        <w:rPr>
          <w:rFonts w:ascii="VNI-Times" w:hAnsi="VNI-Times"/>
          <w:color w:val="0000FF"/>
          <w:vertAlign w:val="superscript"/>
        </w:rPr>
        <w:t>-2</w:t>
      </w:r>
      <w:r w:rsidRPr="007B5A16">
        <w:rPr>
          <w:rFonts w:ascii="VNI-Times" w:hAnsi="VNI-Times"/>
          <w:color w:val="0000FF"/>
        </w:rPr>
        <w:t xml:space="preserve">H.  </w:t>
      </w:r>
      <w:r w:rsidRPr="007B5A16">
        <w:rPr>
          <w:rFonts w:ascii="VNI-Times" w:hAnsi="VNI-Times"/>
          <w:color w:val="0000FF"/>
        </w:rPr>
        <w:tab/>
      </w:r>
    </w:p>
    <w:p w:rsidR="0026160E" w:rsidRPr="007B5A16" w:rsidRDefault="0026160E" w:rsidP="00143E1F">
      <w:pPr>
        <w:jc w:val="both"/>
        <w:rPr>
          <w:rFonts w:ascii="VNI-Times" w:hAnsi="VNI-Times"/>
        </w:rPr>
      </w:pPr>
      <w:r w:rsidRPr="007B5A16">
        <w:rPr>
          <w:rFonts w:ascii="VNI-Times" w:hAnsi="VNI-Times"/>
        </w:rPr>
        <w:t xml:space="preserve">B. </w:t>
      </w:r>
      <w:r w:rsidRPr="007B5A16">
        <w:rPr>
          <w:rFonts w:ascii="VNI-Times" w:hAnsi="VNI-Times"/>
          <w:color w:val="000000"/>
        </w:rPr>
        <w:t>0,25.10</w:t>
      </w:r>
      <w:r w:rsidRPr="007B5A16">
        <w:rPr>
          <w:rFonts w:ascii="VNI-Times" w:hAnsi="VNI-Times"/>
          <w:color w:val="000000"/>
          <w:vertAlign w:val="superscript"/>
        </w:rPr>
        <w:t>-4</w:t>
      </w:r>
      <w:r w:rsidRPr="007B5A16">
        <w:rPr>
          <w:rFonts w:ascii="VNI-Times" w:hAnsi="VNI-Times"/>
          <w:color w:val="000000"/>
        </w:rPr>
        <w:t xml:space="preserve">H.  </w:t>
      </w:r>
      <w:r w:rsidRPr="007B5A16">
        <w:rPr>
          <w:rFonts w:ascii="VNI-Times" w:hAnsi="VNI-Times"/>
        </w:rPr>
        <w:tab/>
      </w:r>
    </w:p>
    <w:p w:rsidR="0026160E" w:rsidRPr="007B5A16" w:rsidRDefault="0026160E" w:rsidP="00143E1F">
      <w:pPr>
        <w:jc w:val="both"/>
        <w:rPr>
          <w:rFonts w:ascii="VNI-Times" w:hAnsi="VNI-Times"/>
        </w:rPr>
      </w:pPr>
      <w:r w:rsidRPr="007B5A16">
        <w:rPr>
          <w:rFonts w:ascii="VNI-Times" w:hAnsi="VNI-Times"/>
        </w:rPr>
        <w:t xml:space="preserve">C. </w:t>
      </w:r>
      <w:r w:rsidRPr="007B5A16">
        <w:rPr>
          <w:rFonts w:ascii="VNI-Times" w:hAnsi="VNI-Times"/>
          <w:color w:val="000000"/>
        </w:rPr>
        <w:t>2,5.H.</w:t>
      </w:r>
      <w:r w:rsidRPr="007B5A16">
        <w:rPr>
          <w:rFonts w:ascii="VNI-Times" w:hAnsi="VNI-Times"/>
        </w:rPr>
        <w:tab/>
      </w:r>
    </w:p>
    <w:p w:rsidR="0026160E" w:rsidRPr="007B5A16" w:rsidRDefault="0026160E"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0,25.H.</w:t>
      </w:r>
    </w:p>
    <w:p w:rsidR="0026160E" w:rsidRPr="007B5A16" w:rsidRDefault="00B9581B" w:rsidP="00143E1F">
      <w:pPr>
        <w:jc w:val="both"/>
        <w:rPr>
          <w:rFonts w:ascii="VNI-Times" w:hAnsi="VNI-Times"/>
        </w:rPr>
      </w:pPr>
      <w:r>
        <w:rPr>
          <w:rFonts w:ascii="VNI-Times" w:hAnsi="VNI-Times"/>
          <w:b/>
        </w:rPr>
        <w:t>32</w:t>
      </w:r>
      <w:r w:rsidR="00FB24EA" w:rsidRPr="007B5A16">
        <w:rPr>
          <w:rFonts w:ascii="VNI-Times" w:hAnsi="VNI-Times"/>
          <w:b/>
        </w:rPr>
        <w:t xml:space="preserve">/ </w:t>
      </w:r>
      <w:r w:rsidR="0026160E" w:rsidRPr="007B5A16">
        <w:rPr>
          <w:rFonts w:ascii="VNI-Times" w:hAnsi="VNI-Times"/>
        </w:rPr>
        <w:t>Moät oáng daây coù heä soá töï caûm L = 0,1H, cöôøng ñoä dñ qua oáng daây giaûm daàn ñeàu töø  2A veà 0 trong khoaûng thôøi gian 4s. Sññ töï caûm xuaát hieän trong oáng daây trong khoaûng thôøi gian ñoù laø:</w:t>
      </w:r>
    </w:p>
    <w:p w:rsidR="0026160E" w:rsidRPr="007B5A16" w:rsidRDefault="0026160E" w:rsidP="00143E1F">
      <w:pPr>
        <w:jc w:val="both"/>
        <w:rPr>
          <w:rFonts w:ascii="VNI-Times" w:hAnsi="VNI-Times"/>
        </w:rPr>
      </w:pPr>
      <w:r w:rsidRPr="007B5A16">
        <w:rPr>
          <w:rFonts w:ascii="VNI-Times" w:hAnsi="VNI-Times"/>
        </w:rPr>
        <w:t>A. 0,04V.</w:t>
      </w:r>
    </w:p>
    <w:p w:rsidR="0026160E" w:rsidRPr="007B5A16" w:rsidRDefault="0026160E" w:rsidP="00143E1F">
      <w:pPr>
        <w:jc w:val="both"/>
        <w:rPr>
          <w:rFonts w:ascii="VNI-Times" w:hAnsi="VNI-Times"/>
        </w:rPr>
      </w:pPr>
      <w:r w:rsidRPr="007B5A16">
        <w:rPr>
          <w:rFonts w:ascii="VNI-Times" w:hAnsi="VNI-Times"/>
        </w:rPr>
        <w:t>B. 0,03V.</w:t>
      </w:r>
    </w:p>
    <w:p w:rsidR="0026160E" w:rsidRPr="007B5A16" w:rsidRDefault="0026160E" w:rsidP="00143E1F">
      <w:pPr>
        <w:jc w:val="both"/>
        <w:rPr>
          <w:rFonts w:ascii="VNI-Times" w:hAnsi="VNI-Times"/>
          <w:color w:val="0000FF"/>
        </w:rPr>
      </w:pPr>
      <w:r w:rsidRPr="007B5A16">
        <w:rPr>
          <w:rFonts w:ascii="VNI-Times" w:hAnsi="VNI-Times"/>
          <w:color w:val="0000FF"/>
        </w:rPr>
        <w:t>C. 0,05V.</w:t>
      </w:r>
    </w:p>
    <w:p w:rsidR="0026160E" w:rsidRPr="007B5A16" w:rsidRDefault="0026160E" w:rsidP="00143E1F">
      <w:pPr>
        <w:jc w:val="both"/>
        <w:rPr>
          <w:rFonts w:ascii="VNI-Times" w:hAnsi="VNI-Times"/>
        </w:rPr>
      </w:pPr>
      <w:r w:rsidRPr="007B5A16">
        <w:rPr>
          <w:rFonts w:ascii="VNI-Times" w:hAnsi="VNI-Times"/>
        </w:rPr>
        <w:t>D. 0,06V.</w:t>
      </w:r>
    </w:p>
    <w:p w:rsidR="0026160E" w:rsidRPr="007B5A16" w:rsidRDefault="00B9581B" w:rsidP="00143E1F">
      <w:pPr>
        <w:jc w:val="both"/>
        <w:rPr>
          <w:rFonts w:ascii="VNI-Times" w:hAnsi="VNI-Times"/>
        </w:rPr>
      </w:pPr>
      <w:r>
        <w:rPr>
          <w:rFonts w:ascii="VNI-Times" w:hAnsi="VNI-Times"/>
          <w:b/>
        </w:rPr>
        <w:t>33</w:t>
      </w:r>
      <w:r w:rsidR="00FB24EA" w:rsidRPr="007B5A16">
        <w:rPr>
          <w:rFonts w:ascii="VNI-Times" w:hAnsi="VNI-Times"/>
          <w:b/>
        </w:rPr>
        <w:t xml:space="preserve">/ </w:t>
      </w:r>
      <w:r w:rsidR="0026160E" w:rsidRPr="007B5A16">
        <w:rPr>
          <w:rFonts w:ascii="VNI-Times" w:hAnsi="VNI-Times"/>
          <w:color w:val="000000"/>
        </w:rPr>
        <w:t>Trong 1 maïch ñòeân coù ñoä töï caûm L = 0,6H coù dñ giaûm töø 0,2A ñeán 0 trong khoaûng thôøi gian 0,2 phuùt. Sññ töï caûm trong maïch coù giaù trò laø:</w:t>
      </w:r>
      <w:r w:rsidR="0026160E" w:rsidRPr="007B5A16">
        <w:rPr>
          <w:rFonts w:ascii="VNI-Times" w:hAnsi="VNI-Times"/>
        </w:rPr>
        <w:tab/>
      </w:r>
    </w:p>
    <w:p w:rsidR="0026160E" w:rsidRPr="007B5A16" w:rsidRDefault="0026160E" w:rsidP="00143E1F">
      <w:pPr>
        <w:jc w:val="both"/>
        <w:rPr>
          <w:rFonts w:ascii="VNI-Times" w:hAnsi="VNI-Times"/>
        </w:rPr>
      </w:pPr>
      <w:r w:rsidRPr="007B5A16">
        <w:rPr>
          <w:rFonts w:ascii="VNI-Times" w:hAnsi="VNI-Times"/>
        </w:rPr>
        <w:t xml:space="preserve">A. </w:t>
      </w:r>
      <w:r w:rsidRPr="007B5A16">
        <w:rPr>
          <w:rFonts w:ascii="VNI-Times" w:hAnsi="VNI-Times"/>
          <w:color w:val="000000"/>
        </w:rPr>
        <w:t>0,001V.</w:t>
      </w:r>
      <w:r w:rsidRPr="007B5A16">
        <w:rPr>
          <w:rFonts w:ascii="VNI-Times" w:hAnsi="VNI-Times"/>
        </w:rPr>
        <w:tab/>
      </w:r>
    </w:p>
    <w:p w:rsidR="0026160E" w:rsidRPr="007B5A16" w:rsidRDefault="0026160E" w:rsidP="00143E1F">
      <w:pPr>
        <w:jc w:val="both"/>
        <w:rPr>
          <w:rFonts w:ascii="VNI-Times" w:hAnsi="VNI-Times"/>
        </w:rPr>
      </w:pPr>
      <w:r w:rsidRPr="007B5A16">
        <w:rPr>
          <w:rFonts w:ascii="VNI-Times" w:hAnsi="VNI-Times"/>
        </w:rPr>
        <w:t xml:space="preserve">B. </w:t>
      </w:r>
      <w:r w:rsidRPr="007B5A16">
        <w:rPr>
          <w:rFonts w:ascii="VNI-Times" w:hAnsi="VNI-Times"/>
          <w:color w:val="000000"/>
        </w:rPr>
        <w:t>0,1V.</w:t>
      </w:r>
      <w:r w:rsidRPr="007B5A16">
        <w:rPr>
          <w:rFonts w:ascii="VNI-Times" w:hAnsi="VNI-Times"/>
        </w:rPr>
        <w:tab/>
      </w:r>
    </w:p>
    <w:p w:rsidR="0026160E" w:rsidRPr="007B5A16" w:rsidRDefault="0026160E" w:rsidP="00143E1F">
      <w:pPr>
        <w:jc w:val="both"/>
        <w:rPr>
          <w:rFonts w:ascii="VNI-Times" w:hAnsi="VNI-Times"/>
        </w:rPr>
      </w:pPr>
      <w:r w:rsidRPr="007B5A16">
        <w:rPr>
          <w:rFonts w:ascii="VNI-Times" w:hAnsi="VNI-Times"/>
        </w:rPr>
        <w:t>C</w:t>
      </w:r>
      <w:r w:rsidR="004356E3" w:rsidRPr="007B5A16">
        <w:rPr>
          <w:rFonts w:ascii="VNI-Times" w:hAnsi="VNI-Times"/>
        </w:rPr>
        <w:t>.</w:t>
      </w:r>
      <w:r w:rsidRPr="007B5A16">
        <w:rPr>
          <w:rFonts w:ascii="VNI-Times" w:hAnsi="VNI-Times"/>
        </w:rPr>
        <w:t xml:space="preserve"> </w:t>
      </w:r>
      <w:r w:rsidRPr="007B5A16">
        <w:rPr>
          <w:rFonts w:ascii="VNI-Times" w:hAnsi="VNI-Times"/>
          <w:color w:val="000000"/>
        </w:rPr>
        <w:t>0,02V.</w:t>
      </w:r>
      <w:r w:rsidRPr="007B5A16">
        <w:rPr>
          <w:rFonts w:ascii="VNI-Times" w:hAnsi="VNI-Times"/>
        </w:rPr>
        <w:tab/>
      </w:r>
    </w:p>
    <w:p w:rsidR="0026160E" w:rsidRPr="007B5A16" w:rsidRDefault="004356E3" w:rsidP="00143E1F">
      <w:pPr>
        <w:jc w:val="both"/>
        <w:rPr>
          <w:rFonts w:ascii="VNI-Times" w:hAnsi="VNI-Times"/>
          <w:color w:val="0000FF"/>
        </w:rPr>
      </w:pPr>
      <w:r w:rsidRPr="007B5A16">
        <w:rPr>
          <w:rFonts w:ascii="VNI-Times" w:hAnsi="VNI-Times"/>
          <w:color w:val="0000FF"/>
        </w:rPr>
        <w:t>D</w:t>
      </w:r>
      <w:r w:rsidR="0026160E" w:rsidRPr="007B5A16">
        <w:rPr>
          <w:rFonts w:ascii="VNI-Times" w:hAnsi="VNI-Times"/>
          <w:color w:val="0000FF"/>
        </w:rPr>
        <w:t>. 0,01V.</w:t>
      </w:r>
    </w:p>
    <w:p w:rsidR="0026160E" w:rsidRPr="007B5A16" w:rsidRDefault="00B9581B" w:rsidP="00143E1F">
      <w:pPr>
        <w:jc w:val="both"/>
        <w:rPr>
          <w:rFonts w:ascii="VNI-Times" w:hAnsi="VNI-Times"/>
        </w:rPr>
      </w:pPr>
      <w:r>
        <w:rPr>
          <w:rFonts w:ascii="VNI-Times" w:hAnsi="VNI-Times"/>
          <w:b/>
        </w:rPr>
        <w:t>34</w:t>
      </w:r>
      <w:r w:rsidR="00FB24EA" w:rsidRPr="007B5A16">
        <w:rPr>
          <w:rFonts w:ascii="VNI-Times" w:hAnsi="VNI-Times"/>
          <w:b/>
        </w:rPr>
        <w:t xml:space="preserve">/ </w:t>
      </w:r>
      <w:r w:rsidR="0026160E" w:rsidRPr="007B5A16">
        <w:rPr>
          <w:rFonts w:ascii="VNI-Times" w:hAnsi="VNI-Times"/>
          <w:color w:val="000000"/>
        </w:rPr>
        <w:t>Suaát ñieän ñoäng 0,75V xuaát hieän trong cuoän caûm L = 25mH khi dñ coù cöôøng ñoä giaûm töø  I ñeán 0 trong 0,01s. Giaù trò ñuùng cuûa I laø :</w:t>
      </w:r>
      <w:r w:rsidR="0026160E" w:rsidRPr="007B5A16">
        <w:rPr>
          <w:rFonts w:ascii="VNI-Times" w:hAnsi="VNI-Times"/>
        </w:rPr>
        <w:tab/>
      </w:r>
    </w:p>
    <w:p w:rsidR="0026160E" w:rsidRPr="007B5A16" w:rsidRDefault="0026160E" w:rsidP="00143E1F">
      <w:pPr>
        <w:jc w:val="both"/>
        <w:rPr>
          <w:rFonts w:ascii="VNI-Times" w:hAnsi="VNI-Times"/>
          <w:color w:val="0000FF"/>
        </w:rPr>
      </w:pPr>
      <w:r w:rsidRPr="007B5A16">
        <w:rPr>
          <w:rFonts w:ascii="VNI-Times" w:hAnsi="VNI-Times"/>
          <w:color w:val="0000FF"/>
        </w:rPr>
        <w:t>A. 0,3A.</w:t>
      </w:r>
      <w:r w:rsidRPr="007B5A16">
        <w:rPr>
          <w:rFonts w:ascii="VNI-Times" w:hAnsi="VNI-Times"/>
          <w:color w:val="0000FF"/>
        </w:rPr>
        <w:tab/>
      </w:r>
    </w:p>
    <w:p w:rsidR="0026160E" w:rsidRPr="007B5A16" w:rsidRDefault="0026160E" w:rsidP="00143E1F">
      <w:pPr>
        <w:jc w:val="both"/>
        <w:rPr>
          <w:rFonts w:ascii="VNI-Times" w:hAnsi="VNI-Times"/>
        </w:rPr>
      </w:pPr>
      <w:r w:rsidRPr="007B5A16">
        <w:rPr>
          <w:rFonts w:ascii="VNI-Times" w:hAnsi="VNI-Times"/>
        </w:rPr>
        <w:t xml:space="preserve">B. </w:t>
      </w:r>
      <w:r w:rsidRPr="007B5A16">
        <w:rPr>
          <w:rFonts w:ascii="VNI-Times" w:hAnsi="VNI-Times"/>
          <w:color w:val="000000"/>
        </w:rPr>
        <w:t>0,3mA.</w:t>
      </w:r>
      <w:r w:rsidRPr="007B5A16">
        <w:rPr>
          <w:rFonts w:ascii="VNI-Times" w:hAnsi="VNI-Times"/>
        </w:rPr>
        <w:tab/>
      </w:r>
    </w:p>
    <w:p w:rsidR="0026160E" w:rsidRPr="007B5A16" w:rsidRDefault="0026160E" w:rsidP="00143E1F">
      <w:pPr>
        <w:jc w:val="both"/>
        <w:rPr>
          <w:rFonts w:ascii="VNI-Times" w:hAnsi="VNI-Times"/>
        </w:rPr>
      </w:pPr>
      <w:r w:rsidRPr="007B5A16">
        <w:rPr>
          <w:rFonts w:ascii="VNI-Times" w:hAnsi="VNI-Times"/>
        </w:rPr>
        <w:t xml:space="preserve">C. </w:t>
      </w:r>
      <w:r w:rsidRPr="007B5A16">
        <w:rPr>
          <w:rFonts w:ascii="VNI-Times" w:hAnsi="VNI-Times"/>
          <w:color w:val="000000"/>
        </w:rPr>
        <w:t xml:space="preserve">3A.  </w:t>
      </w:r>
      <w:r w:rsidRPr="007B5A16">
        <w:rPr>
          <w:rFonts w:ascii="VNI-Times" w:hAnsi="VNI-Times"/>
        </w:rPr>
        <w:tab/>
      </w:r>
    </w:p>
    <w:p w:rsidR="0026160E" w:rsidRPr="007B5A16" w:rsidRDefault="0026160E"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3mA.</w:t>
      </w:r>
    </w:p>
    <w:p w:rsidR="002B25E2" w:rsidRPr="007B5A16" w:rsidRDefault="00B9581B" w:rsidP="00143E1F">
      <w:pPr>
        <w:jc w:val="both"/>
        <w:rPr>
          <w:rFonts w:ascii="VNI-Times" w:hAnsi="VNI-Times"/>
        </w:rPr>
      </w:pPr>
      <w:r>
        <w:rPr>
          <w:rFonts w:ascii="VNI-Times" w:hAnsi="VNI-Times"/>
          <w:b/>
        </w:rPr>
        <w:t>35</w:t>
      </w:r>
      <w:r w:rsidR="00FB24EA" w:rsidRPr="007B5A16">
        <w:rPr>
          <w:rFonts w:ascii="VNI-Times" w:hAnsi="VNI-Times"/>
          <w:b/>
        </w:rPr>
        <w:t xml:space="preserve">/ </w:t>
      </w:r>
      <w:r w:rsidR="002B25E2" w:rsidRPr="007B5A16">
        <w:rPr>
          <w:rFonts w:ascii="VNI-Times" w:hAnsi="VNI-Times"/>
          <w:color w:val="000000"/>
        </w:rPr>
        <w:t>Moät oáng daây coù heä soá töï caûm  baèng 0,01H. Khi coù dñ chaïy qua , oáng daây coù naêng löôïng 0,08J. Cöôøng ñoä dñ trong oáng daây baèng:</w:t>
      </w:r>
      <w:r w:rsidR="002B25E2"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 xml:space="preserve">A. </w:t>
      </w:r>
      <w:r w:rsidRPr="007B5A16">
        <w:rPr>
          <w:rFonts w:ascii="VNI-Times" w:hAnsi="VNI-Times"/>
          <w:color w:val="000000"/>
        </w:rPr>
        <w:t xml:space="preserve">3A. </w:t>
      </w:r>
      <w:r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 xml:space="preserve">B. </w:t>
      </w:r>
      <w:r w:rsidRPr="007B5A16">
        <w:rPr>
          <w:rFonts w:ascii="VNI-Times" w:hAnsi="VNI-Times"/>
          <w:color w:val="000000"/>
        </w:rPr>
        <w:t xml:space="preserve">1A.  </w:t>
      </w:r>
      <w:r w:rsidRPr="007B5A16">
        <w:rPr>
          <w:rFonts w:ascii="VNI-Times" w:hAnsi="VNI-Times"/>
        </w:rPr>
        <w:tab/>
      </w:r>
    </w:p>
    <w:p w:rsidR="002B25E2" w:rsidRPr="007B5A16" w:rsidRDefault="002B25E2" w:rsidP="00143E1F">
      <w:pPr>
        <w:jc w:val="both"/>
        <w:rPr>
          <w:rFonts w:ascii="VNI-Times" w:hAnsi="VNI-Times"/>
          <w:color w:val="0000FF"/>
        </w:rPr>
      </w:pPr>
      <w:r w:rsidRPr="007B5A16">
        <w:rPr>
          <w:rFonts w:ascii="VNI-Times" w:hAnsi="VNI-Times"/>
          <w:color w:val="0000FF"/>
        </w:rPr>
        <w:t xml:space="preserve">C. 4A.  </w:t>
      </w:r>
      <w:r w:rsidRPr="007B5A16">
        <w:rPr>
          <w:rFonts w:ascii="VNI-Times" w:hAnsi="VNI-Times"/>
          <w:color w:val="0000FF"/>
        </w:rPr>
        <w:tab/>
      </w:r>
    </w:p>
    <w:p w:rsidR="002B25E2" w:rsidRPr="007B5A16" w:rsidRDefault="002B25E2"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2A.</w:t>
      </w:r>
    </w:p>
    <w:p w:rsidR="002B25E2" w:rsidRPr="007B5A16" w:rsidRDefault="00B9581B" w:rsidP="00143E1F">
      <w:pPr>
        <w:jc w:val="both"/>
        <w:rPr>
          <w:rFonts w:ascii="VNI-Times" w:hAnsi="VNI-Times"/>
        </w:rPr>
      </w:pPr>
      <w:r>
        <w:rPr>
          <w:rFonts w:ascii="VNI-Times" w:hAnsi="VNI-Times"/>
          <w:b/>
        </w:rPr>
        <w:t>36</w:t>
      </w:r>
      <w:r w:rsidR="00FB24EA" w:rsidRPr="007B5A16">
        <w:rPr>
          <w:rFonts w:ascii="VNI-Times" w:hAnsi="VNI-Times"/>
          <w:b/>
        </w:rPr>
        <w:t xml:space="preserve">/ </w:t>
      </w:r>
      <w:r w:rsidR="002B25E2" w:rsidRPr="007B5A16">
        <w:rPr>
          <w:rFonts w:ascii="VNI-Times" w:hAnsi="VNI-Times"/>
          <w:color w:val="000000"/>
        </w:rPr>
        <w:t xml:space="preserve">Oáng daây coù ñoä töï caûm 0,4H vaø doøng ñieän trong oáng daây taêng ñeàu töø 0 ñeán 5A trong thôøi gian 0,04s. Sññ sinh ra trong oáng daây laø: </w:t>
      </w:r>
      <w:r w:rsidR="002B25E2"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 xml:space="preserve">A. </w:t>
      </w:r>
      <w:r w:rsidRPr="007B5A16">
        <w:rPr>
          <w:rFonts w:ascii="VNI-Times" w:hAnsi="VNI-Times"/>
          <w:color w:val="000000"/>
        </w:rPr>
        <w:t xml:space="preserve">5V. </w:t>
      </w:r>
      <w:r w:rsidRPr="007B5A16">
        <w:rPr>
          <w:rFonts w:ascii="VNI-Times" w:hAnsi="VNI-Times"/>
        </w:rPr>
        <w:tab/>
      </w:r>
    </w:p>
    <w:p w:rsidR="002B25E2" w:rsidRPr="007B5A16" w:rsidRDefault="002B25E2" w:rsidP="00143E1F">
      <w:pPr>
        <w:jc w:val="both"/>
        <w:rPr>
          <w:rFonts w:ascii="VNI-Times" w:hAnsi="VNI-Times"/>
          <w:color w:val="0000FF"/>
        </w:rPr>
      </w:pPr>
      <w:r w:rsidRPr="007B5A16">
        <w:rPr>
          <w:rFonts w:ascii="VNI-Times" w:hAnsi="VNI-Times"/>
          <w:color w:val="0000FF"/>
        </w:rPr>
        <w:t>B. 50V.</w:t>
      </w:r>
      <w:r w:rsidRPr="007B5A16">
        <w:rPr>
          <w:rFonts w:ascii="VNI-Times" w:hAnsi="VNI-Times"/>
          <w:color w:val="0000FF"/>
        </w:rPr>
        <w:tab/>
      </w:r>
    </w:p>
    <w:p w:rsidR="002B25E2" w:rsidRPr="007B5A16" w:rsidRDefault="002B25E2" w:rsidP="00143E1F">
      <w:pPr>
        <w:jc w:val="both"/>
        <w:rPr>
          <w:rFonts w:ascii="VNI-Times" w:hAnsi="VNI-Times"/>
        </w:rPr>
      </w:pPr>
      <w:r w:rsidRPr="007B5A16">
        <w:rPr>
          <w:rFonts w:ascii="VNI-Times" w:hAnsi="VNI-Times"/>
        </w:rPr>
        <w:t xml:space="preserve">C. </w:t>
      </w:r>
      <w:r w:rsidRPr="007B5A16">
        <w:rPr>
          <w:rFonts w:ascii="VNI-Times" w:hAnsi="VNI-Times"/>
          <w:color w:val="000000"/>
        </w:rPr>
        <w:t>50mV.</w:t>
      </w:r>
      <w:r w:rsidRPr="007B5A16">
        <w:rPr>
          <w:rFonts w:ascii="VNI-Times" w:hAnsi="VNI-Times"/>
        </w:rPr>
        <w:tab/>
      </w:r>
    </w:p>
    <w:p w:rsidR="002B25E2" w:rsidRPr="007B5A16" w:rsidRDefault="002B25E2"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0,5V.</w:t>
      </w:r>
    </w:p>
    <w:p w:rsidR="002B25E2" w:rsidRPr="007B5A16" w:rsidRDefault="00B9581B" w:rsidP="00143E1F">
      <w:pPr>
        <w:jc w:val="both"/>
        <w:rPr>
          <w:rFonts w:ascii="VNI-Times" w:hAnsi="VNI-Times"/>
        </w:rPr>
      </w:pPr>
      <w:r>
        <w:rPr>
          <w:rFonts w:ascii="VNI-Times" w:hAnsi="VNI-Times"/>
          <w:b/>
        </w:rPr>
        <w:t>37</w:t>
      </w:r>
      <w:r w:rsidR="00FB24EA" w:rsidRPr="007B5A16">
        <w:rPr>
          <w:rFonts w:ascii="VNI-Times" w:hAnsi="VNI-Times"/>
          <w:b/>
        </w:rPr>
        <w:t xml:space="preserve">/ </w:t>
      </w:r>
      <w:r w:rsidR="002B25E2" w:rsidRPr="007B5A16">
        <w:rPr>
          <w:rFonts w:ascii="VNI-Times" w:hAnsi="VNI-Times"/>
        </w:rPr>
        <w:t>Moät oáng daây coù heä soá töï caûm L = 0,1H, cöôøng ñoä dñ qua oáng daây taêng daàn ñeàu töø 0 ñeán 10A trong khoaûng thôøi gian 0,1s. Sññ töï caûm xuaát hieän trong oáng daây trong khoaûng thôøi gian ñoù laø:</w:t>
      </w:r>
    </w:p>
    <w:p w:rsidR="002B25E2" w:rsidRPr="007B5A16" w:rsidRDefault="002B25E2" w:rsidP="00143E1F">
      <w:pPr>
        <w:jc w:val="both"/>
        <w:rPr>
          <w:rFonts w:ascii="VNI-Times" w:hAnsi="VNI-Times"/>
        </w:rPr>
      </w:pPr>
      <w:r w:rsidRPr="007B5A16">
        <w:rPr>
          <w:rFonts w:ascii="VNI-Times" w:hAnsi="VNI-Times"/>
        </w:rPr>
        <w:lastRenderedPageBreak/>
        <w:t>A. 0,2V.</w:t>
      </w:r>
      <w:r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color w:val="0000FF"/>
        </w:rPr>
        <w:t xml:space="preserve">B. </w:t>
      </w:r>
      <w:r w:rsidR="00EC4AC9">
        <w:rPr>
          <w:rFonts w:ascii="VNI-Times" w:hAnsi="VNI-Times"/>
          <w:color w:val="0000FF"/>
        </w:rPr>
        <w:t>10</w:t>
      </w:r>
      <w:r w:rsidRPr="007B5A16">
        <w:rPr>
          <w:rFonts w:ascii="VNI-Times" w:hAnsi="VNI-Times"/>
          <w:color w:val="0000FF"/>
        </w:rPr>
        <w:t>V.</w:t>
      </w:r>
      <w:r w:rsidRPr="007B5A16">
        <w:rPr>
          <w:rFonts w:ascii="VNI-Times" w:hAnsi="VNI-Times"/>
        </w:rPr>
        <w:t xml:space="preserve"> </w:t>
      </w:r>
    </w:p>
    <w:p w:rsidR="002B25E2" w:rsidRPr="007B5A16" w:rsidRDefault="002B25E2" w:rsidP="00143E1F">
      <w:pPr>
        <w:jc w:val="both"/>
        <w:rPr>
          <w:rFonts w:ascii="VNI-Times" w:hAnsi="VNI-Times"/>
        </w:rPr>
      </w:pPr>
      <w:r w:rsidRPr="007B5A16">
        <w:rPr>
          <w:rFonts w:ascii="VNI-Times" w:hAnsi="VNI-Times"/>
        </w:rPr>
        <w:t xml:space="preserve">C. 1V. </w:t>
      </w:r>
    </w:p>
    <w:p w:rsidR="002B25E2" w:rsidRPr="007B5A16" w:rsidRDefault="00EC4AC9" w:rsidP="00143E1F">
      <w:pPr>
        <w:jc w:val="both"/>
        <w:rPr>
          <w:rFonts w:ascii="VNI-Times" w:hAnsi="VNI-Times"/>
        </w:rPr>
      </w:pPr>
      <w:r>
        <w:rPr>
          <w:rFonts w:ascii="VNI-Times" w:hAnsi="VNI-Times"/>
        </w:rPr>
        <w:t xml:space="preserve">D. </w:t>
      </w:r>
      <w:r w:rsidR="002B25E2" w:rsidRPr="007B5A16">
        <w:rPr>
          <w:rFonts w:ascii="VNI-Times" w:hAnsi="VNI-Times"/>
        </w:rPr>
        <w:t>4V.</w:t>
      </w:r>
    </w:p>
    <w:p w:rsidR="002B25E2" w:rsidRPr="007B5A16" w:rsidRDefault="00B9581B" w:rsidP="00143E1F">
      <w:pPr>
        <w:jc w:val="both"/>
        <w:rPr>
          <w:rFonts w:ascii="VNI-Times" w:hAnsi="VNI-Times"/>
        </w:rPr>
      </w:pPr>
      <w:r>
        <w:rPr>
          <w:rFonts w:ascii="VNI-Times" w:hAnsi="VNI-Times"/>
          <w:b/>
        </w:rPr>
        <w:t>38</w:t>
      </w:r>
      <w:r w:rsidR="00FB24EA" w:rsidRPr="007B5A16">
        <w:rPr>
          <w:rFonts w:ascii="VNI-Times" w:hAnsi="VNI-Times"/>
          <w:b/>
        </w:rPr>
        <w:t xml:space="preserve">/ </w:t>
      </w:r>
      <w:r w:rsidR="002B25E2" w:rsidRPr="007B5A16">
        <w:rPr>
          <w:rFonts w:ascii="VNI-Times" w:hAnsi="VNI-Times"/>
        </w:rPr>
        <w:t>Trong maïch ñieän coù ñoä töï caûm L = 0,5H coù cöôøng ñoä dñ giaûm ñeàu töø 0,4A veà 0 trong khoaûng thôøi gian 10 giaây. Sññ töï caûm trong maïch coù giaù trò:</w:t>
      </w:r>
      <w:r w:rsidR="002B25E2"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A. 0,012V.</w:t>
      </w:r>
      <w:r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B. 0,01V.</w:t>
      </w:r>
      <w:r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C. 0,04V.</w:t>
      </w:r>
      <w:r w:rsidRPr="007B5A16">
        <w:rPr>
          <w:rFonts w:ascii="VNI-Times" w:hAnsi="VNI-Times"/>
        </w:rPr>
        <w:tab/>
      </w:r>
    </w:p>
    <w:p w:rsidR="002B25E2" w:rsidRPr="007B5A16" w:rsidRDefault="002B25E2" w:rsidP="00143E1F">
      <w:pPr>
        <w:jc w:val="both"/>
        <w:rPr>
          <w:rFonts w:ascii="VNI-Times" w:hAnsi="VNI-Times"/>
          <w:color w:val="0000FF"/>
        </w:rPr>
      </w:pPr>
      <w:r w:rsidRPr="007B5A16">
        <w:rPr>
          <w:rFonts w:ascii="VNI-Times" w:hAnsi="VNI-Times"/>
          <w:color w:val="0000FF"/>
        </w:rPr>
        <w:t>D. 0,02V.</w:t>
      </w:r>
    </w:p>
    <w:p w:rsidR="002B25E2" w:rsidRPr="007B5A16" w:rsidRDefault="00B9581B" w:rsidP="002B25E2">
      <w:pPr>
        <w:jc w:val="both"/>
      </w:pPr>
      <w:r>
        <w:rPr>
          <w:b/>
        </w:rPr>
        <w:t>39</w:t>
      </w:r>
      <w:r w:rsidR="00FB24EA" w:rsidRPr="007B5A16">
        <w:rPr>
          <w:b/>
        </w:rPr>
        <w:t xml:space="preserve">/ </w:t>
      </w:r>
      <w:r w:rsidR="002B25E2" w:rsidRPr="007B5A16">
        <w:t>Một ống dây có dòng điện 3 A chạy qua thì nó tích lũy một năng lượng từ trường là 10 mJ. Nếu có một dòng điện 9 A chạy qua thì nó tích lũy một năng lượng là</w:t>
      </w:r>
    </w:p>
    <w:p w:rsidR="002B25E2" w:rsidRPr="007B5A16" w:rsidRDefault="002B25E2" w:rsidP="002B25E2">
      <w:pPr>
        <w:jc w:val="both"/>
      </w:pPr>
      <w:r w:rsidRPr="007B5A16">
        <w:t>A. 30 mJ.</w:t>
      </w:r>
      <w:r w:rsidRPr="007B5A16">
        <w:tab/>
      </w:r>
      <w:r w:rsidRPr="007B5A16">
        <w:tab/>
      </w:r>
    </w:p>
    <w:p w:rsidR="002B25E2" w:rsidRPr="007B5A16" w:rsidRDefault="002B25E2" w:rsidP="002B25E2">
      <w:pPr>
        <w:jc w:val="both"/>
      </w:pPr>
      <w:r w:rsidRPr="007B5A16">
        <w:t>B. 60 mJ.</w:t>
      </w:r>
      <w:r w:rsidRPr="007B5A16">
        <w:tab/>
      </w:r>
      <w:r w:rsidRPr="007B5A16">
        <w:tab/>
      </w:r>
    </w:p>
    <w:p w:rsidR="002B25E2" w:rsidRPr="007B5A16" w:rsidRDefault="002B25E2" w:rsidP="002B25E2">
      <w:pPr>
        <w:jc w:val="both"/>
      </w:pPr>
      <w:r w:rsidRPr="007B5A16">
        <w:rPr>
          <w:color w:val="0000FF"/>
        </w:rPr>
        <w:t>C. 90 mJ.</w:t>
      </w:r>
      <w:r w:rsidRPr="007B5A16">
        <w:tab/>
      </w:r>
      <w:r w:rsidRPr="007B5A16">
        <w:tab/>
      </w:r>
    </w:p>
    <w:p w:rsidR="002B25E2" w:rsidRPr="007B5A16" w:rsidRDefault="002B25E2" w:rsidP="002B25E2">
      <w:pPr>
        <w:jc w:val="both"/>
      </w:pPr>
      <w:r w:rsidRPr="007B5A16">
        <w:t>D. 10/3 mJ.</w:t>
      </w:r>
    </w:p>
    <w:p w:rsidR="002B25E2" w:rsidRPr="007B5A16" w:rsidRDefault="00B9581B" w:rsidP="00143E1F">
      <w:pPr>
        <w:jc w:val="both"/>
        <w:rPr>
          <w:rFonts w:ascii="VNI-Times" w:hAnsi="VNI-Times"/>
        </w:rPr>
      </w:pPr>
      <w:r>
        <w:rPr>
          <w:rFonts w:ascii="VNI-Times" w:hAnsi="VNI-Times"/>
          <w:b/>
        </w:rPr>
        <w:t>40</w:t>
      </w:r>
      <w:r w:rsidR="00FB24EA" w:rsidRPr="007B5A16">
        <w:rPr>
          <w:rFonts w:ascii="VNI-Times" w:hAnsi="VNI-Times"/>
          <w:b/>
        </w:rPr>
        <w:t xml:space="preserve">/ </w:t>
      </w:r>
      <w:r w:rsidR="002B25E2" w:rsidRPr="007B5A16">
        <w:rPr>
          <w:rFonts w:ascii="VNI-Times" w:hAnsi="VNI-Times"/>
          <w:color w:val="000000"/>
        </w:rPr>
        <w:t>Moät oáng daây coù ñoä töï caûm L = 0,5H, ñieän trôû  R = 2</w:t>
      </w:r>
      <w:r w:rsidR="002B25E2" w:rsidRPr="007B5A16">
        <w:rPr>
          <w:rFonts w:ascii="VNI-Times" w:hAnsi="VNI-Times"/>
          <w:color w:val="000000"/>
          <w:position w:val="-4"/>
        </w:rPr>
        <w:object w:dxaOrig="260" w:dyaOrig="260">
          <v:shape id="_x0000_i1641" type="#_x0000_t75" style="width:13pt;height:13pt" o:ole="">
            <v:imagedata r:id="rId916" o:title=""/>
          </v:shape>
          <o:OLEObject Type="Embed" ProgID="Equation.3" ShapeID="_x0000_i1641" DrawAspect="Content" ObjectID="_1581495399" r:id="rId917"/>
        </w:object>
      </w:r>
      <w:r w:rsidR="002B25E2" w:rsidRPr="007B5A16">
        <w:rPr>
          <w:rFonts w:ascii="VNI-Times" w:hAnsi="VNI-Times"/>
          <w:color w:val="000000"/>
        </w:rPr>
        <w:t>. Muoán tích luyû naêng löôïng töø tröôøng 100J  thì cöôøng ñoä dñ qua oáng daây ñoù laø:</w:t>
      </w:r>
      <w:r w:rsidR="002B25E2"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 xml:space="preserve">A. </w:t>
      </w:r>
      <w:r w:rsidRPr="007B5A16">
        <w:rPr>
          <w:rFonts w:ascii="VNI-Times" w:hAnsi="VNI-Times"/>
          <w:color w:val="000000"/>
        </w:rPr>
        <w:t>2A.</w:t>
      </w:r>
      <w:r w:rsidRPr="007B5A16">
        <w:rPr>
          <w:rFonts w:ascii="VNI-Times" w:hAnsi="VNI-Times"/>
        </w:rPr>
        <w:tab/>
        <w:t xml:space="preserve">   </w:t>
      </w:r>
    </w:p>
    <w:p w:rsidR="002B25E2" w:rsidRPr="007B5A16" w:rsidRDefault="002B25E2" w:rsidP="00143E1F">
      <w:pPr>
        <w:jc w:val="both"/>
        <w:rPr>
          <w:rFonts w:ascii="VNI-Times" w:hAnsi="VNI-Times"/>
          <w:color w:val="0000FF"/>
        </w:rPr>
      </w:pPr>
      <w:r w:rsidRPr="007B5A16">
        <w:rPr>
          <w:rFonts w:ascii="VNI-Times" w:hAnsi="VNI-Times"/>
          <w:color w:val="0000FF"/>
        </w:rPr>
        <w:t>B. 20A.</w:t>
      </w:r>
      <w:r w:rsidRPr="007B5A16">
        <w:rPr>
          <w:rFonts w:ascii="VNI-Times" w:hAnsi="VNI-Times"/>
          <w:color w:val="0000FF"/>
        </w:rPr>
        <w:tab/>
      </w:r>
    </w:p>
    <w:p w:rsidR="002B25E2" w:rsidRPr="007B5A16" w:rsidRDefault="002B25E2" w:rsidP="00143E1F">
      <w:pPr>
        <w:jc w:val="both"/>
        <w:rPr>
          <w:rFonts w:ascii="VNI-Times" w:hAnsi="VNI-Times"/>
        </w:rPr>
      </w:pPr>
      <w:r w:rsidRPr="007B5A16">
        <w:rPr>
          <w:rFonts w:ascii="VNI-Times" w:hAnsi="VNI-Times"/>
        </w:rPr>
        <w:t xml:space="preserve">C. </w:t>
      </w:r>
      <w:r w:rsidRPr="007B5A16">
        <w:rPr>
          <w:rFonts w:ascii="VNI-Times" w:hAnsi="VNI-Times"/>
          <w:color w:val="000000"/>
        </w:rPr>
        <w:t>20mA.</w:t>
      </w:r>
      <w:r w:rsidRPr="007B5A16">
        <w:rPr>
          <w:rFonts w:ascii="VNI-Times" w:hAnsi="VNI-Times"/>
        </w:rPr>
        <w:tab/>
      </w:r>
    </w:p>
    <w:p w:rsidR="002B25E2" w:rsidRPr="007B5A16" w:rsidRDefault="002B25E2"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0,2A.</w:t>
      </w:r>
    </w:p>
    <w:p w:rsidR="002B25E2" w:rsidRPr="007B5A16" w:rsidRDefault="00B9581B" w:rsidP="00143E1F">
      <w:pPr>
        <w:jc w:val="both"/>
        <w:rPr>
          <w:rFonts w:ascii="VNI-Times" w:hAnsi="VNI-Times"/>
          <w:color w:val="000000"/>
        </w:rPr>
      </w:pPr>
      <w:r>
        <w:rPr>
          <w:rFonts w:ascii="VNI-Times" w:hAnsi="VNI-Times"/>
          <w:b/>
        </w:rPr>
        <w:t>41</w:t>
      </w:r>
      <w:r w:rsidR="00FB24EA" w:rsidRPr="007B5A16">
        <w:rPr>
          <w:rFonts w:ascii="VNI-Times" w:hAnsi="VNI-Times"/>
          <w:b/>
        </w:rPr>
        <w:t xml:space="preserve">/ </w:t>
      </w:r>
      <w:r w:rsidR="002B25E2" w:rsidRPr="007B5A16">
        <w:rPr>
          <w:rFonts w:ascii="VNI-Times" w:hAnsi="VNI-Times"/>
          <w:color w:val="000000"/>
        </w:rPr>
        <w:t>Moät oáng daây coù ñoä töï caûm L = 0,05H . Dñ qua oáng daây coù cñ bieán thieân theo thôøi gian theo bieåu thöùc: i = 0,04(5-t) trong ñoù i ño baèng Ampe, t ño baèng giaây. Sññ töï caûm xuaát hieän trong oáng daây coù giaù trò:</w:t>
      </w:r>
    </w:p>
    <w:p w:rsidR="002B25E2" w:rsidRPr="007B5A16" w:rsidRDefault="002B25E2" w:rsidP="00143E1F">
      <w:pPr>
        <w:jc w:val="both"/>
        <w:rPr>
          <w:rFonts w:ascii="VNI-Times" w:hAnsi="VNI-Times"/>
        </w:rPr>
      </w:pPr>
      <w:r w:rsidRPr="007B5A16">
        <w:rPr>
          <w:rFonts w:ascii="VNI-Times" w:hAnsi="VNI-Times"/>
        </w:rPr>
        <w:t xml:space="preserve">A. </w:t>
      </w:r>
      <w:r w:rsidRPr="007B5A16">
        <w:rPr>
          <w:rFonts w:ascii="VNI-Times" w:hAnsi="VNI-Times"/>
          <w:color w:val="000000"/>
        </w:rPr>
        <w:t>0,001V.</w:t>
      </w:r>
      <w:r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 xml:space="preserve">B. </w:t>
      </w:r>
      <w:r w:rsidRPr="007B5A16">
        <w:rPr>
          <w:rFonts w:ascii="VNI-Times" w:hAnsi="VNI-Times"/>
          <w:color w:val="000000"/>
        </w:rPr>
        <w:t>0,02V.</w:t>
      </w:r>
      <w:r w:rsidRPr="007B5A16">
        <w:rPr>
          <w:rFonts w:ascii="VNI-Times" w:hAnsi="VNI-Times"/>
        </w:rPr>
        <w:tab/>
      </w:r>
    </w:p>
    <w:p w:rsidR="002B25E2" w:rsidRPr="007B5A16" w:rsidRDefault="002B25E2" w:rsidP="00143E1F">
      <w:pPr>
        <w:ind w:hanging="14"/>
        <w:jc w:val="both"/>
        <w:rPr>
          <w:rFonts w:ascii="VNI-Times" w:hAnsi="VNI-Times"/>
        </w:rPr>
      </w:pPr>
      <w:r w:rsidRPr="007B5A16">
        <w:rPr>
          <w:rFonts w:ascii="VNI-Times" w:hAnsi="VNI-Times"/>
        </w:rPr>
        <w:t xml:space="preserve">C. </w:t>
      </w:r>
      <w:r w:rsidRPr="007B5A16">
        <w:rPr>
          <w:rFonts w:ascii="VNI-Times" w:hAnsi="VNI-Times"/>
          <w:color w:val="000000"/>
        </w:rPr>
        <w:t>0,01V.</w:t>
      </w:r>
      <w:r w:rsidRPr="007B5A16">
        <w:rPr>
          <w:rFonts w:ascii="VNI-Times" w:hAnsi="VNI-Times"/>
        </w:rPr>
        <w:tab/>
      </w:r>
    </w:p>
    <w:p w:rsidR="002B25E2" w:rsidRPr="007B5A16" w:rsidRDefault="002B25E2" w:rsidP="00143E1F">
      <w:pPr>
        <w:jc w:val="both"/>
        <w:rPr>
          <w:rFonts w:ascii="VNI-Times" w:hAnsi="VNI-Times"/>
          <w:color w:val="0000FF"/>
        </w:rPr>
      </w:pPr>
      <w:r w:rsidRPr="007B5A16">
        <w:rPr>
          <w:rFonts w:ascii="VNI-Times" w:hAnsi="VNI-Times"/>
          <w:color w:val="0000FF"/>
        </w:rPr>
        <w:t>D. 0,002V.</w:t>
      </w:r>
    </w:p>
    <w:p w:rsidR="002B25E2" w:rsidRPr="007B5A16" w:rsidRDefault="00B9581B" w:rsidP="00143E1F">
      <w:pPr>
        <w:jc w:val="both"/>
        <w:rPr>
          <w:rFonts w:ascii="VNI-Times" w:hAnsi="VNI-Times"/>
          <w:color w:val="000000"/>
        </w:rPr>
      </w:pPr>
      <w:r>
        <w:rPr>
          <w:rFonts w:ascii="VNI-Times" w:hAnsi="VNI-Times"/>
          <w:b/>
        </w:rPr>
        <w:t>42</w:t>
      </w:r>
      <w:r w:rsidR="00FB24EA" w:rsidRPr="007B5A16">
        <w:rPr>
          <w:rFonts w:ascii="VNI-Times" w:hAnsi="VNI-Times"/>
          <w:b/>
        </w:rPr>
        <w:t xml:space="preserve">/ </w:t>
      </w:r>
      <w:r w:rsidR="002B25E2" w:rsidRPr="007B5A16">
        <w:rPr>
          <w:rFonts w:ascii="VNI-Times" w:hAnsi="VNI-Times"/>
          <w:color w:val="000000"/>
        </w:rPr>
        <w:t>Moät oáng daây daøi 40cm coù taát caû 800 voøng daây coù ñieän trôû khoâng ñaùng keå. Dieän tích tieát dieän ngang cuûa oáng daây baèng 10</w:t>
      </w:r>
      <w:r w:rsidR="00EC4AC9">
        <w:rPr>
          <w:rFonts w:ascii="VNI-Times" w:hAnsi="VNI-Times"/>
          <w:color w:val="000000"/>
        </w:rPr>
        <w:t>cm</w:t>
      </w:r>
      <w:r w:rsidR="002B25E2" w:rsidRPr="007B5A16">
        <w:rPr>
          <w:rFonts w:ascii="VNI-Times" w:hAnsi="VNI-Times"/>
          <w:color w:val="000000"/>
          <w:vertAlign w:val="superscript"/>
        </w:rPr>
        <w:t>2</w:t>
      </w:r>
      <w:r w:rsidR="002B25E2" w:rsidRPr="007B5A16">
        <w:rPr>
          <w:rFonts w:ascii="VNI-Times" w:hAnsi="VNI-Times"/>
          <w:color w:val="000000"/>
        </w:rPr>
        <w:t>. Cöôøng ñoä dñ qua oáng taêng töø 0 ñeán 4A. Nguoàn ñieän ñaõ cung caáp cho oáng daây 1 naêng löôïng laø:</w:t>
      </w:r>
    </w:p>
    <w:p w:rsidR="002B25E2" w:rsidRPr="007B5A16" w:rsidRDefault="002B25E2" w:rsidP="00143E1F">
      <w:pPr>
        <w:jc w:val="both"/>
        <w:rPr>
          <w:rFonts w:ascii="VNI-Times" w:hAnsi="VNI-Times"/>
          <w:color w:val="0000FF"/>
        </w:rPr>
      </w:pPr>
      <w:r w:rsidRPr="007B5A16">
        <w:rPr>
          <w:rFonts w:ascii="VNI-Times" w:hAnsi="VNI-Times"/>
          <w:color w:val="0000FF"/>
        </w:rPr>
        <w:t xml:space="preserve">A. 0,016J. </w:t>
      </w:r>
      <w:r w:rsidRPr="007B5A16">
        <w:rPr>
          <w:rFonts w:ascii="VNI-Times" w:hAnsi="VNI-Times"/>
          <w:color w:val="0000FF"/>
        </w:rPr>
        <w:tab/>
      </w:r>
    </w:p>
    <w:p w:rsidR="002B25E2" w:rsidRPr="007B5A16" w:rsidRDefault="002B25E2" w:rsidP="00143E1F">
      <w:pPr>
        <w:jc w:val="both"/>
        <w:rPr>
          <w:rFonts w:ascii="VNI-Times" w:hAnsi="VNI-Times"/>
        </w:rPr>
      </w:pPr>
      <w:r w:rsidRPr="007B5A16">
        <w:rPr>
          <w:rFonts w:ascii="VNI-Times" w:hAnsi="VNI-Times"/>
        </w:rPr>
        <w:t xml:space="preserve">B. </w:t>
      </w:r>
      <w:r w:rsidRPr="007B5A16">
        <w:rPr>
          <w:rFonts w:ascii="VNI-Times" w:hAnsi="VNI-Times"/>
          <w:color w:val="000000"/>
        </w:rPr>
        <w:t>1,6J.</w:t>
      </w:r>
      <w:r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 xml:space="preserve">C. </w:t>
      </w:r>
      <w:r w:rsidRPr="007B5A16">
        <w:rPr>
          <w:rFonts w:ascii="VNI-Times" w:hAnsi="VNI-Times"/>
          <w:color w:val="000000"/>
        </w:rPr>
        <w:t>0,16J.</w:t>
      </w:r>
      <w:r w:rsidRPr="007B5A16">
        <w:rPr>
          <w:rFonts w:ascii="VNI-Times" w:hAnsi="VNI-Times"/>
        </w:rPr>
        <w:tab/>
      </w:r>
    </w:p>
    <w:p w:rsidR="002B25E2" w:rsidRPr="007B5A16" w:rsidRDefault="002B25E2"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16J.</w:t>
      </w:r>
    </w:p>
    <w:p w:rsidR="002B25E2" w:rsidRPr="007B5A16" w:rsidRDefault="00B9581B" w:rsidP="00143E1F">
      <w:pPr>
        <w:jc w:val="both"/>
        <w:rPr>
          <w:rFonts w:ascii="VNI-Times" w:hAnsi="VNI-Times"/>
        </w:rPr>
      </w:pPr>
      <w:r>
        <w:rPr>
          <w:rFonts w:ascii="VNI-Times" w:hAnsi="VNI-Times"/>
          <w:b/>
        </w:rPr>
        <w:t>43</w:t>
      </w:r>
      <w:r w:rsidR="00FB24EA" w:rsidRPr="007B5A16">
        <w:rPr>
          <w:rFonts w:ascii="VNI-Times" w:hAnsi="VNI-Times"/>
          <w:b/>
        </w:rPr>
        <w:t xml:space="preserve">/ </w:t>
      </w:r>
      <w:r w:rsidR="002B25E2" w:rsidRPr="007B5A16">
        <w:rPr>
          <w:rFonts w:ascii="VNI-Times" w:hAnsi="VNI-Times"/>
          <w:color w:val="000000"/>
        </w:rPr>
        <w:t>Moät oáng daây coù ñoä töï caûm L = 0,5H, ñieän trôû  R = 2</w:t>
      </w:r>
      <w:r w:rsidR="002B25E2" w:rsidRPr="007B5A16">
        <w:rPr>
          <w:rFonts w:ascii="VNI-Times" w:hAnsi="VNI-Times"/>
          <w:color w:val="000000"/>
          <w:position w:val="-4"/>
        </w:rPr>
        <w:object w:dxaOrig="260" w:dyaOrig="260">
          <v:shape id="_x0000_i1642" type="#_x0000_t75" style="width:13pt;height:13pt" o:ole="">
            <v:imagedata r:id="rId916" o:title=""/>
          </v:shape>
          <o:OLEObject Type="Embed" ProgID="Equation.3" ShapeID="_x0000_i1642" DrawAspect="Content" ObjectID="_1581495400" r:id="rId918"/>
        </w:object>
      </w:r>
      <w:r w:rsidR="002B25E2" w:rsidRPr="007B5A16">
        <w:rPr>
          <w:rFonts w:ascii="VNI-Times" w:hAnsi="VNI-Times"/>
          <w:color w:val="000000"/>
        </w:rPr>
        <w:t>. Oáng daây tích luyû naêng löôïng töø tröôøng 100J. Coâng suaát nhieät cuûa oáng daây khi ñoù laø:</w:t>
      </w:r>
      <w:r w:rsidR="002B25E2" w:rsidRPr="007B5A16">
        <w:rPr>
          <w:rFonts w:ascii="VNI-Times" w:hAnsi="VNI-Times"/>
        </w:rPr>
        <w:tab/>
      </w:r>
    </w:p>
    <w:p w:rsidR="002B25E2" w:rsidRPr="007B5A16" w:rsidRDefault="002B25E2" w:rsidP="00143E1F">
      <w:pPr>
        <w:jc w:val="both"/>
        <w:rPr>
          <w:rFonts w:ascii="VNI-Times" w:hAnsi="VNI-Times"/>
          <w:color w:val="0000FF"/>
        </w:rPr>
      </w:pPr>
      <w:r w:rsidRPr="007B5A16">
        <w:rPr>
          <w:rFonts w:ascii="VNI-Times" w:hAnsi="VNI-Times"/>
          <w:color w:val="0000FF"/>
        </w:rPr>
        <w:t>A. 800W.</w:t>
      </w:r>
      <w:r w:rsidRPr="007B5A16">
        <w:rPr>
          <w:rFonts w:ascii="VNI-Times" w:hAnsi="VNI-Times"/>
          <w:color w:val="0000FF"/>
        </w:rPr>
        <w:tab/>
      </w:r>
    </w:p>
    <w:p w:rsidR="002B25E2" w:rsidRPr="007B5A16" w:rsidRDefault="002B25E2" w:rsidP="00143E1F">
      <w:pPr>
        <w:jc w:val="both"/>
        <w:rPr>
          <w:rFonts w:ascii="VNI-Times" w:hAnsi="VNI-Times"/>
        </w:rPr>
      </w:pPr>
      <w:r w:rsidRPr="007B5A16">
        <w:rPr>
          <w:rFonts w:ascii="VNI-Times" w:hAnsi="VNI-Times"/>
        </w:rPr>
        <w:t xml:space="preserve">B. </w:t>
      </w:r>
      <w:r w:rsidRPr="007B5A16">
        <w:rPr>
          <w:rFonts w:ascii="VNI-Times" w:hAnsi="VNI-Times"/>
          <w:color w:val="000000"/>
        </w:rPr>
        <w:t>8W.</w:t>
      </w:r>
      <w:r w:rsidRPr="007B5A16">
        <w:rPr>
          <w:rFonts w:ascii="VNI-Times" w:hAnsi="VNI-Times"/>
        </w:rPr>
        <w:tab/>
        <w:t xml:space="preserve">     </w:t>
      </w:r>
    </w:p>
    <w:p w:rsidR="002B25E2" w:rsidRPr="007B5A16" w:rsidRDefault="002B25E2" w:rsidP="00143E1F">
      <w:pPr>
        <w:jc w:val="both"/>
        <w:rPr>
          <w:rFonts w:ascii="VNI-Times" w:hAnsi="VNI-Times"/>
        </w:rPr>
      </w:pPr>
      <w:r w:rsidRPr="007B5A16">
        <w:rPr>
          <w:rFonts w:ascii="VNI-Times" w:hAnsi="VNI-Times"/>
        </w:rPr>
        <w:t xml:space="preserve">C. </w:t>
      </w:r>
      <w:r w:rsidRPr="007B5A16">
        <w:rPr>
          <w:rFonts w:ascii="VNI-Times" w:hAnsi="VNI-Times"/>
          <w:color w:val="000000"/>
        </w:rPr>
        <w:t>80W.</w:t>
      </w:r>
      <w:r w:rsidRPr="007B5A16">
        <w:rPr>
          <w:rFonts w:ascii="VNI-Times" w:hAnsi="VNI-Times"/>
        </w:rPr>
        <w:tab/>
      </w:r>
    </w:p>
    <w:p w:rsidR="002B25E2" w:rsidRPr="007B5A16" w:rsidRDefault="002B25E2"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0,8W.</w:t>
      </w:r>
    </w:p>
    <w:p w:rsidR="0058672C" w:rsidRPr="007B5A16" w:rsidRDefault="00D16A7F" w:rsidP="00143E1F">
      <w:pPr>
        <w:jc w:val="both"/>
        <w:rPr>
          <w:rFonts w:ascii="VNI-Times" w:hAnsi="VNI-Times"/>
        </w:rPr>
      </w:pPr>
      <w:r>
        <w:rPr>
          <w:rFonts w:ascii="VNI-Times" w:hAnsi="VNI-Times"/>
          <w:b/>
        </w:rPr>
        <w:t>44</w:t>
      </w:r>
      <w:r w:rsidR="00FB24EA" w:rsidRPr="007B5A16">
        <w:rPr>
          <w:rFonts w:ascii="VNI-Times" w:hAnsi="VNI-Times"/>
          <w:b/>
        </w:rPr>
        <w:t>/</w:t>
      </w:r>
      <w:r w:rsidR="0058672C" w:rsidRPr="007B5A16">
        <w:rPr>
          <w:rFonts w:ascii="VNI-Times" w:hAnsi="VNI-Times"/>
        </w:rPr>
        <w:t xml:space="preserve">*Moät daây daãn coù chieàu daøi xaùc ñònh ñöôïc cuoán treân 1 oáng daây daøi </w:t>
      </w:r>
      <w:r w:rsidR="0058672C" w:rsidRPr="007B5A16">
        <w:rPr>
          <w:rFonts w:ascii="VNI-Times" w:hAnsi="VNI-Times"/>
          <w:position w:val="-6"/>
        </w:rPr>
        <w:object w:dxaOrig="180" w:dyaOrig="279">
          <v:shape id="_x0000_i1643" type="#_x0000_t75" style="width:9.2pt;height:13.8pt" o:ole="">
            <v:imagedata r:id="rId919" o:title=""/>
          </v:shape>
          <o:OLEObject Type="Embed" ProgID="Equation.DSMT4" ShapeID="_x0000_i1643" DrawAspect="Content" ObjectID="_1581495401" r:id="rId920"/>
        </w:object>
      </w:r>
      <w:r w:rsidR="0058672C" w:rsidRPr="007B5A16">
        <w:rPr>
          <w:rFonts w:ascii="VNI-Times" w:hAnsi="VNI-Times"/>
        </w:rPr>
        <w:t>tieát dieän S thì coù heä soá töï caûm 0,2mH. Neáu cuoán löôïng daây daãn treân oáng coù cuøng tieát dieän nhöng chieàu daøi taêng gaáp ñoâi thì heä soá töï caûm cuûa oáng daây laø:</w:t>
      </w:r>
    </w:p>
    <w:p w:rsidR="0058672C" w:rsidRPr="007B5A16" w:rsidRDefault="0058672C" w:rsidP="00143E1F">
      <w:pPr>
        <w:jc w:val="both"/>
        <w:rPr>
          <w:rFonts w:ascii="VNI-Times" w:hAnsi="VNI-Times"/>
        </w:rPr>
      </w:pPr>
      <w:r w:rsidRPr="007B5A16">
        <w:rPr>
          <w:rFonts w:ascii="VNI-Times" w:hAnsi="VNI-Times"/>
        </w:rPr>
        <w:t xml:space="preserve">A. 0,1H.     </w:t>
      </w:r>
      <w:r w:rsidRPr="007B5A16">
        <w:rPr>
          <w:rFonts w:ascii="VNI-Times" w:hAnsi="VNI-Times"/>
        </w:rPr>
        <w:tab/>
      </w:r>
    </w:p>
    <w:p w:rsidR="0058672C" w:rsidRPr="007B5A16" w:rsidRDefault="0058672C" w:rsidP="00143E1F">
      <w:pPr>
        <w:jc w:val="both"/>
        <w:rPr>
          <w:rFonts w:ascii="VNI-Times" w:hAnsi="VNI-Times"/>
        </w:rPr>
      </w:pPr>
      <w:r w:rsidRPr="007B5A16">
        <w:rPr>
          <w:rFonts w:ascii="VNI-Times" w:hAnsi="VNI-Times"/>
          <w:color w:val="0000FF"/>
        </w:rPr>
        <w:t>B. 0,1mH.</w:t>
      </w:r>
      <w:r w:rsidRPr="007B5A16">
        <w:rPr>
          <w:rFonts w:ascii="VNI-Times" w:hAnsi="VNI-Times"/>
        </w:rPr>
        <w:tab/>
      </w:r>
    </w:p>
    <w:p w:rsidR="0058672C" w:rsidRPr="007B5A16" w:rsidRDefault="0058672C" w:rsidP="00143E1F">
      <w:pPr>
        <w:jc w:val="both"/>
        <w:rPr>
          <w:rFonts w:ascii="VNI-Times" w:hAnsi="VNI-Times"/>
        </w:rPr>
      </w:pPr>
      <w:r w:rsidRPr="007B5A16">
        <w:rPr>
          <w:rFonts w:ascii="VNI-Times" w:hAnsi="VNI-Times"/>
        </w:rPr>
        <w:lastRenderedPageBreak/>
        <w:t>C. 0,4mH.</w:t>
      </w:r>
      <w:r w:rsidRPr="007B5A16">
        <w:rPr>
          <w:rFonts w:ascii="VNI-Times" w:hAnsi="VNI-Times"/>
        </w:rPr>
        <w:tab/>
      </w:r>
    </w:p>
    <w:p w:rsidR="0058672C" w:rsidRPr="007B5A16" w:rsidRDefault="0058672C" w:rsidP="00143E1F">
      <w:pPr>
        <w:jc w:val="both"/>
        <w:rPr>
          <w:rFonts w:ascii="VNI-Times" w:hAnsi="VNI-Times"/>
        </w:rPr>
      </w:pPr>
      <w:r w:rsidRPr="007B5A16">
        <w:rPr>
          <w:rFonts w:ascii="VNI-Times" w:hAnsi="VNI-Times"/>
        </w:rPr>
        <w:t>D. 0,2mH.</w:t>
      </w:r>
    </w:p>
    <w:p w:rsidR="00A32F38" w:rsidRPr="007B5A16" w:rsidRDefault="00D16A7F" w:rsidP="00143E1F">
      <w:pPr>
        <w:jc w:val="both"/>
        <w:rPr>
          <w:rFonts w:ascii="VNI-Times" w:hAnsi="VNI-Times"/>
        </w:rPr>
      </w:pPr>
      <w:r>
        <w:rPr>
          <w:rFonts w:ascii="VNI-Times" w:hAnsi="VNI-Times"/>
          <w:b/>
        </w:rPr>
        <w:t>45</w:t>
      </w:r>
      <w:r w:rsidR="00FB24EA" w:rsidRPr="007B5A16">
        <w:rPr>
          <w:rFonts w:ascii="VNI-Times" w:hAnsi="VNI-Times"/>
          <w:b/>
        </w:rPr>
        <w:t>/</w:t>
      </w:r>
      <w:r w:rsidR="00A32F38" w:rsidRPr="007B5A16">
        <w:rPr>
          <w:rFonts w:ascii="VNI-Times" w:hAnsi="VNI-Times"/>
        </w:rPr>
        <w:t xml:space="preserve">*Moät daây daãn coù chieàu daøi xaùc ñònh ñöôïc cuoán treân 1 oáng daây daøi </w:t>
      </w:r>
      <w:r w:rsidR="00A32F38" w:rsidRPr="007B5A16">
        <w:rPr>
          <w:rFonts w:ascii="VNI-Times" w:hAnsi="VNI-Times"/>
          <w:position w:val="-6"/>
        </w:rPr>
        <w:object w:dxaOrig="180" w:dyaOrig="279">
          <v:shape id="_x0000_i1644" type="#_x0000_t75" style="width:9.2pt;height:13.8pt" o:ole="">
            <v:imagedata r:id="rId919" o:title=""/>
          </v:shape>
          <o:OLEObject Type="Embed" ProgID="Equation.DSMT4" ShapeID="_x0000_i1644" DrawAspect="Content" ObjectID="_1581495402" r:id="rId921"/>
        </w:object>
      </w:r>
      <w:r w:rsidR="00A32F38" w:rsidRPr="007B5A16">
        <w:rPr>
          <w:rFonts w:ascii="VNI-Times" w:hAnsi="VNI-Times"/>
        </w:rPr>
        <w:t>baùn kính oáng laø r thì coù heä soá töï caûm 0,2mH. Neáu cuoán löôïng daây daãn treân oáng coù cuøng chieàu daøi nhöng  tieát dieän taêng gaáp ñoâi thì heä soá töï caûm cuûa oáng daây laø:</w:t>
      </w:r>
    </w:p>
    <w:p w:rsidR="00A32F38" w:rsidRPr="007B5A16" w:rsidRDefault="00A32F38" w:rsidP="00143E1F">
      <w:pPr>
        <w:jc w:val="both"/>
        <w:rPr>
          <w:rFonts w:ascii="VNI-Times" w:hAnsi="VNI-Times"/>
        </w:rPr>
      </w:pPr>
      <w:r w:rsidRPr="007B5A16">
        <w:rPr>
          <w:rFonts w:ascii="VNI-Times" w:hAnsi="VNI-Times"/>
        </w:rPr>
        <w:t>A. 0,1H.</w:t>
      </w:r>
      <w:r w:rsidRPr="007B5A16">
        <w:rPr>
          <w:rFonts w:ascii="VNI-Times" w:hAnsi="VNI-Times"/>
        </w:rPr>
        <w:tab/>
      </w:r>
    </w:p>
    <w:p w:rsidR="00A32F38" w:rsidRPr="007B5A16" w:rsidRDefault="00A32F38" w:rsidP="00143E1F">
      <w:pPr>
        <w:jc w:val="both"/>
        <w:rPr>
          <w:rFonts w:ascii="VNI-Times" w:hAnsi="VNI-Times"/>
        </w:rPr>
      </w:pPr>
      <w:r w:rsidRPr="007B5A16">
        <w:rPr>
          <w:rFonts w:ascii="VNI-Times" w:hAnsi="VNI-Times"/>
        </w:rPr>
        <w:t>B. 0,4mH.</w:t>
      </w:r>
      <w:r w:rsidRPr="007B5A16">
        <w:rPr>
          <w:rFonts w:ascii="VNI-Times" w:hAnsi="VNI-Times"/>
        </w:rPr>
        <w:tab/>
      </w:r>
    </w:p>
    <w:p w:rsidR="00A32F38" w:rsidRPr="007B5A16" w:rsidRDefault="00A32F38" w:rsidP="00143E1F">
      <w:pPr>
        <w:jc w:val="both"/>
        <w:rPr>
          <w:rFonts w:ascii="VNI-Times" w:hAnsi="VNI-Times"/>
          <w:color w:val="0000FF"/>
        </w:rPr>
      </w:pPr>
      <w:r w:rsidRPr="007B5A16">
        <w:rPr>
          <w:rFonts w:ascii="VNI-Times" w:hAnsi="VNI-Times"/>
          <w:color w:val="0000FF"/>
        </w:rPr>
        <w:t>C. 0,2mH.</w:t>
      </w:r>
      <w:r w:rsidRPr="007B5A16">
        <w:rPr>
          <w:rFonts w:ascii="VNI-Times" w:hAnsi="VNI-Times"/>
          <w:color w:val="0000FF"/>
        </w:rPr>
        <w:tab/>
      </w:r>
    </w:p>
    <w:p w:rsidR="00A32F38" w:rsidRPr="007B5A16" w:rsidRDefault="00A32F38" w:rsidP="00143E1F">
      <w:pPr>
        <w:jc w:val="both"/>
        <w:rPr>
          <w:rFonts w:ascii="VNI-Times" w:hAnsi="VNI-Times"/>
        </w:rPr>
      </w:pPr>
      <w:r w:rsidRPr="007B5A16">
        <w:rPr>
          <w:rFonts w:ascii="VNI-Times" w:hAnsi="VNI-Times"/>
        </w:rPr>
        <w:t>D. 0,1mH.</w:t>
      </w:r>
    </w:p>
    <w:p w:rsidR="00A32F38" w:rsidRPr="007B5A16" w:rsidRDefault="00D16A7F" w:rsidP="00143E1F">
      <w:pPr>
        <w:jc w:val="both"/>
        <w:rPr>
          <w:rFonts w:ascii="VNI-Times" w:hAnsi="VNI-Times"/>
        </w:rPr>
      </w:pPr>
      <w:r>
        <w:rPr>
          <w:rFonts w:ascii="VNI-Times" w:hAnsi="VNI-Times"/>
          <w:b/>
        </w:rPr>
        <w:t>46</w:t>
      </w:r>
      <w:r w:rsidR="00FB24EA" w:rsidRPr="007B5A16">
        <w:rPr>
          <w:rFonts w:ascii="VNI-Times" w:hAnsi="VNI-Times"/>
          <w:b/>
        </w:rPr>
        <w:t xml:space="preserve">/ </w:t>
      </w:r>
      <w:r w:rsidR="00A32F38" w:rsidRPr="007B5A16">
        <w:rPr>
          <w:rFonts w:ascii="VNI-Times" w:hAnsi="VNI-Times"/>
          <w:color w:val="000000"/>
        </w:rPr>
        <w:t>Moät cuoän töï caûm L = 50mH vaø ñieän trôû R = 20</w:t>
      </w:r>
      <w:r w:rsidR="00A32F38" w:rsidRPr="007B5A16">
        <w:rPr>
          <w:rFonts w:ascii="VNI-Times" w:hAnsi="VNI-Times"/>
          <w:color w:val="000000"/>
          <w:position w:val="-4"/>
        </w:rPr>
        <w:object w:dxaOrig="260" w:dyaOrig="260">
          <v:shape id="_x0000_i1645" type="#_x0000_t75" style="width:13pt;height:13pt" o:ole="">
            <v:imagedata r:id="rId922" o:title=""/>
          </v:shape>
          <o:OLEObject Type="Embed" ProgID="Equation.3" ShapeID="_x0000_i1645" DrawAspect="Content" ObjectID="_1581495403" r:id="rId923"/>
        </w:object>
      </w:r>
      <w:r w:rsidR="00A32F38" w:rsidRPr="007B5A16">
        <w:rPr>
          <w:rFonts w:ascii="VNI-Times" w:hAnsi="VNI-Times"/>
          <w:color w:val="000000"/>
        </w:rPr>
        <w:t xml:space="preserve"> noái vaøo nguoàn ñieän coù sññ 90V vaø ñieän trôû trong r = 0. Toác ñoä bieán thieân cuûa dñ taïi thôøi ñieåm cñ I = 2A laø :</w:t>
      </w:r>
      <w:r w:rsidR="00A32F38" w:rsidRPr="007B5A16">
        <w:rPr>
          <w:rFonts w:ascii="VNI-Times" w:hAnsi="VNI-Times"/>
        </w:rPr>
        <w:tab/>
      </w:r>
    </w:p>
    <w:p w:rsidR="00A32F38" w:rsidRPr="007B5A16" w:rsidRDefault="00A32F38" w:rsidP="00143E1F">
      <w:pPr>
        <w:jc w:val="both"/>
        <w:rPr>
          <w:rFonts w:ascii="VNI-Times" w:hAnsi="VNI-Times"/>
        </w:rPr>
      </w:pPr>
      <w:r w:rsidRPr="007B5A16">
        <w:rPr>
          <w:rFonts w:ascii="VNI-Times" w:hAnsi="VNI-Times"/>
        </w:rPr>
        <w:t xml:space="preserve">A. </w:t>
      </w:r>
      <w:r w:rsidRPr="007B5A16">
        <w:rPr>
          <w:rFonts w:ascii="VNI-Times" w:hAnsi="VNI-Times"/>
          <w:color w:val="000000"/>
        </w:rPr>
        <w:t>10</w:t>
      </w:r>
      <w:r w:rsidRPr="007B5A16">
        <w:rPr>
          <w:rFonts w:ascii="VNI-Times" w:hAnsi="VNI-Times"/>
          <w:color w:val="000000"/>
          <w:vertAlign w:val="superscript"/>
        </w:rPr>
        <w:t>4</w:t>
      </w:r>
      <w:r w:rsidRPr="007B5A16">
        <w:rPr>
          <w:rFonts w:ascii="VNI-Times" w:hAnsi="VNI-Times"/>
          <w:color w:val="000000"/>
        </w:rPr>
        <w:t>A/s.</w:t>
      </w:r>
      <w:r w:rsidRPr="007B5A16">
        <w:rPr>
          <w:rFonts w:ascii="VNI-Times" w:hAnsi="VNI-Times"/>
        </w:rPr>
        <w:tab/>
      </w:r>
    </w:p>
    <w:p w:rsidR="00A32F38" w:rsidRPr="007B5A16" w:rsidRDefault="00A32F38" w:rsidP="00143E1F">
      <w:pPr>
        <w:jc w:val="both"/>
        <w:rPr>
          <w:rFonts w:ascii="VNI-Times" w:hAnsi="VNI-Times"/>
        </w:rPr>
      </w:pPr>
      <w:r w:rsidRPr="007B5A16">
        <w:rPr>
          <w:rFonts w:ascii="VNI-Times" w:hAnsi="VNI-Times"/>
        </w:rPr>
        <w:t xml:space="preserve">B. </w:t>
      </w:r>
      <w:r w:rsidRPr="007B5A16">
        <w:rPr>
          <w:rFonts w:ascii="VNI-Times" w:hAnsi="VNI-Times"/>
          <w:color w:val="000000"/>
        </w:rPr>
        <w:t>10</w:t>
      </w:r>
      <w:r w:rsidRPr="007B5A16">
        <w:rPr>
          <w:rFonts w:ascii="VNI-Times" w:hAnsi="VNI-Times"/>
          <w:color w:val="000000"/>
          <w:vertAlign w:val="superscript"/>
        </w:rPr>
        <w:t>2</w:t>
      </w:r>
      <w:r w:rsidRPr="007B5A16">
        <w:rPr>
          <w:rFonts w:ascii="VNI-Times" w:hAnsi="VNI-Times"/>
          <w:color w:val="000000"/>
        </w:rPr>
        <w:t>A/s.</w:t>
      </w:r>
      <w:r w:rsidRPr="007B5A16">
        <w:rPr>
          <w:rFonts w:ascii="VNI-Times" w:hAnsi="VNI-Times"/>
        </w:rPr>
        <w:tab/>
      </w:r>
    </w:p>
    <w:p w:rsidR="00A32F38" w:rsidRPr="007B5A16" w:rsidRDefault="00A32F38" w:rsidP="00143E1F">
      <w:pPr>
        <w:jc w:val="both"/>
        <w:rPr>
          <w:rFonts w:ascii="VNI-Times" w:hAnsi="VNI-Times"/>
          <w:color w:val="0000FF"/>
        </w:rPr>
      </w:pPr>
      <w:r w:rsidRPr="007B5A16">
        <w:rPr>
          <w:rFonts w:ascii="VNI-Times" w:hAnsi="VNI-Times"/>
          <w:color w:val="0000FF"/>
        </w:rPr>
        <w:t>C. 10</w:t>
      </w:r>
      <w:r w:rsidRPr="007B5A16">
        <w:rPr>
          <w:rFonts w:ascii="VNI-Times" w:hAnsi="VNI-Times"/>
          <w:color w:val="0000FF"/>
          <w:vertAlign w:val="superscript"/>
        </w:rPr>
        <w:t>3</w:t>
      </w:r>
      <w:r w:rsidRPr="007B5A16">
        <w:rPr>
          <w:rFonts w:ascii="VNI-Times" w:hAnsi="VNI-Times"/>
          <w:color w:val="0000FF"/>
        </w:rPr>
        <w:t>A/s.</w:t>
      </w:r>
      <w:r w:rsidRPr="007B5A16">
        <w:rPr>
          <w:rFonts w:ascii="VNI-Times" w:hAnsi="VNI-Times"/>
          <w:color w:val="0000FF"/>
        </w:rPr>
        <w:tab/>
      </w:r>
    </w:p>
    <w:p w:rsidR="00A32F38" w:rsidRPr="007B5A16" w:rsidRDefault="00A32F38"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10</w:t>
      </w:r>
      <w:r w:rsidRPr="007B5A16">
        <w:rPr>
          <w:rFonts w:ascii="VNI-Times" w:hAnsi="VNI-Times"/>
          <w:color w:val="000000"/>
          <w:vertAlign w:val="superscript"/>
        </w:rPr>
        <w:t>1</w:t>
      </w:r>
      <w:r w:rsidRPr="007B5A16">
        <w:rPr>
          <w:rFonts w:ascii="VNI-Times" w:hAnsi="VNI-Times"/>
          <w:color w:val="000000"/>
        </w:rPr>
        <w:t>A/s.</w:t>
      </w:r>
    </w:p>
    <w:p w:rsidR="00A32F38" w:rsidRPr="007B5A16" w:rsidRDefault="00D16A7F" w:rsidP="00143E1F">
      <w:pPr>
        <w:jc w:val="both"/>
        <w:rPr>
          <w:rFonts w:ascii="VNI-Times" w:hAnsi="VNI-Times"/>
          <w:color w:val="000000"/>
        </w:rPr>
      </w:pPr>
      <w:r>
        <w:rPr>
          <w:rFonts w:ascii="VNI-Times" w:hAnsi="VNI-Times"/>
          <w:b/>
        </w:rPr>
        <w:t>47</w:t>
      </w:r>
      <w:r w:rsidR="00FB24EA" w:rsidRPr="007B5A16">
        <w:rPr>
          <w:rFonts w:ascii="VNI-Times" w:hAnsi="VNI-Times"/>
          <w:b/>
        </w:rPr>
        <w:t xml:space="preserve">/ </w:t>
      </w:r>
      <w:r w:rsidR="00A32F38" w:rsidRPr="007B5A16">
        <w:rPr>
          <w:rFonts w:ascii="VNI-Times" w:hAnsi="VNI-Times"/>
          <w:color w:val="000000"/>
        </w:rPr>
        <w:t>Moät cuoän töï caûm L = 50mH vaø ñieän trôû R = 20</w:t>
      </w:r>
      <w:r w:rsidR="00A32F38" w:rsidRPr="007B5A16">
        <w:rPr>
          <w:rFonts w:ascii="VNI-Times" w:hAnsi="VNI-Times"/>
          <w:color w:val="000000"/>
          <w:position w:val="-4"/>
        </w:rPr>
        <w:object w:dxaOrig="260" w:dyaOrig="260">
          <v:shape id="_x0000_i1646" type="#_x0000_t75" style="width:13pt;height:13pt" o:ole="">
            <v:imagedata r:id="rId922" o:title=""/>
          </v:shape>
          <o:OLEObject Type="Embed" ProgID="Equation.3" ShapeID="_x0000_i1646" DrawAspect="Content" ObjectID="_1581495404" r:id="rId924"/>
        </w:object>
      </w:r>
      <w:r w:rsidR="00A32F38" w:rsidRPr="007B5A16">
        <w:rPr>
          <w:rFonts w:ascii="VNI-Times" w:hAnsi="VNI-Times"/>
          <w:color w:val="000000"/>
        </w:rPr>
        <w:t xml:space="preserve"> noái vaøo nguoàn ñieän coù sññ 90V vaø ñieän trôû trong r = 0. Toác ñoä bieán thieân cuûa dñ taïi thôøi ñieåm ban ñaàu öùng vôùi cñ I = 0 laø : </w:t>
      </w:r>
    </w:p>
    <w:p w:rsidR="00A32F38" w:rsidRPr="007B5A16" w:rsidRDefault="00A32F38" w:rsidP="00143E1F">
      <w:pPr>
        <w:jc w:val="both"/>
        <w:rPr>
          <w:rFonts w:ascii="VNI-Times" w:hAnsi="VNI-Times"/>
        </w:rPr>
      </w:pPr>
      <w:r w:rsidRPr="007B5A16">
        <w:rPr>
          <w:rFonts w:ascii="VNI-Times" w:hAnsi="VNI-Times"/>
        </w:rPr>
        <w:t>A</w:t>
      </w:r>
      <w:r w:rsidR="004356E3" w:rsidRPr="007B5A16">
        <w:rPr>
          <w:rFonts w:ascii="VNI-Times" w:hAnsi="VNI-Times"/>
        </w:rPr>
        <w:t xml:space="preserve">. </w:t>
      </w:r>
      <w:r w:rsidRPr="007B5A16">
        <w:rPr>
          <w:rFonts w:ascii="VNI-Times" w:hAnsi="VNI-Times"/>
          <w:color w:val="000000"/>
        </w:rPr>
        <w:t>1,8.10</w:t>
      </w:r>
      <w:r w:rsidRPr="007B5A16">
        <w:rPr>
          <w:rFonts w:ascii="VNI-Times" w:hAnsi="VNI-Times"/>
          <w:color w:val="000000"/>
          <w:vertAlign w:val="superscript"/>
        </w:rPr>
        <w:t>1</w:t>
      </w:r>
      <w:r w:rsidRPr="007B5A16">
        <w:rPr>
          <w:rFonts w:ascii="VNI-Times" w:hAnsi="VNI-Times"/>
          <w:color w:val="000000"/>
        </w:rPr>
        <w:t>A/s.</w:t>
      </w:r>
      <w:r w:rsidRPr="007B5A16">
        <w:rPr>
          <w:rFonts w:ascii="VNI-Times" w:hAnsi="VNI-Times"/>
        </w:rPr>
        <w:tab/>
      </w:r>
    </w:p>
    <w:p w:rsidR="00A32F38" w:rsidRPr="007B5A16" w:rsidRDefault="00A32F38" w:rsidP="00143E1F">
      <w:pPr>
        <w:jc w:val="both"/>
        <w:rPr>
          <w:rFonts w:ascii="VNI-Times" w:hAnsi="VNI-Times"/>
          <w:color w:val="000000"/>
        </w:rPr>
      </w:pPr>
      <w:r w:rsidRPr="007B5A16">
        <w:rPr>
          <w:rFonts w:ascii="VNI-Times" w:hAnsi="VNI-Times"/>
        </w:rPr>
        <w:t>B</w:t>
      </w:r>
      <w:r w:rsidR="004356E3" w:rsidRPr="007B5A16">
        <w:rPr>
          <w:rFonts w:ascii="VNI-Times" w:hAnsi="VNI-Times"/>
        </w:rPr>
        <w:t xml:space="preserve">. </w:t>
      </w:r>
      <w:r w:rsidRPr="007B5A16">
        <w:rPr>
          <w:rFonts w:ascii="VNI-Times" w:hAnsi="VNI-Times"/>
          <w:color w:val="000000"/>
        </w:rPr>
        <w:t>1,8.10</w:t>
      </w:r>
      <w:r w:rsidRPr="007B5A16">
        <w:rPr>
          <w:rFonts w:ascii="VNI-Times" w:hAnsi="VNI-Times"/>
          <w:color w:val="000000"/>
          <w:vertAlign w:val="superscript"/>
        </w:rPr>
        <w:t>2</w:t>
      </w:r>
      <w:r w:rsidRPr="007B5A16">
        <w:rPr>
          <w:rFonts w:ascii="VNI-Times" w:hAnsi="VNI-Times"/>
          <w:color w:val="000000"/>
        </w:rPr>
        <w:t>A/s.</w:t>
      </w:r>
    </w:p>
    <w:p w:rsidR="00A32F38" w:rsidRPr="007B5A16" w:rsidRDefault="00A32F38" w:rsidP="00143E1F">
      <w:pPr>
        <w:jc w:val="both"/>
        <w:rPr>
          <w:rFonts w:ascii="VNI-Times" w:hAnsi="VNI-Times"/>
          <w:color w:val="0000FF"/>
        </w:rPr>
      </w:pPr>
      <w:r w:rsidRPr="007B5A16">
        <w:rPr>
          <w:rFonts w:ascii="VNI-Times" w:hAnsi="VNI-Times"/>
          <w:color w:val="0000FF"/>
        </w:rPr>
        <w:t>C</w:t>
      </w:r>
      <w:r w:rsidR="004356E3" w:rsidRPr="007B5A16">
        <w:rPr>
          <w:rFonts w:ascii="VNI-Times" w:hAnsi="VNI-Times"/>
          <w:color w:val="0000FF"/>
        </w:rPr>
        <w:t xml:space="preserve">. </w:t>
      </w:r>
      <w:r w:rsidRPr="007B5A16">
        <w:rPr>
          <w:rFonts w:ascii="VNI-Times" w:hAnsi="VNI-Times"/>
          <w:color w:val="0000FF"/>
        </w:rPr>
        <w:t>1,8.10</w:t>
      </w:r>
      <w:r w:rsidRPr="007B5A16">
        <w:rPr>
          <w:rFonts w:ascii="VNI-Times" w:hAnsi="VNI-Times"/>
          <w:color w:val="0000FF"/>
          <w:vertAlign w:val="superscript"/>
        </w:rPr>
        <w:t>3</w:t>
      </w:r>
      <w:r w:rsidRPr="007B5A16">
        <w:rPr>
          <w:rFonts w:ascii="VNI-Times" w:hAnsi="VNI-Times"/>
          <w:color w:val="0000FF"/>
        </w:rPr>
        <w:t>A/s.</w:t>
      </w:r>
    </w:p>
    <w:p w:rsidR="00A32F38" w:rsidRPr="007B5A16" w:rsidRDefault="00A32F38" w:rsidP="00143E1F">
      <w:pPr>
        <w:jc w:val="both"/>
        <w:rPr>
          <w:rFonts w:ascii="VNI-Times" w:hAnsi="VNI-Times"/>
          <w:color w:val="000000"/>
        </w:rPr>
      </w:pPr>
      <w:r w:rsidRPr="007B5A16">
        <w:rPr>
          <w:rFonts w:ascii="VNI-Times" w:hAnsi="VNI-Times"/>
        </w:rPr>
        <w:t>D</w:t>
      </w:r>
      <w:r w:rsidR="004356E3" w:rsidRPr="007B5A16">
        <w:rPr>
          <w:rFonts w:ascii="VNI-Times" w:hAnsi="VNI-Times"/>
        </w:rPr>
        <w:t xml:space="preserve">. </w:t>
      </w:r>
      <w:r w:rsidRPr="007B5A16">
        <w:rPr>
          <w:rFonts w:ascii="VNI-Times" w:hAnsi="VNI-Times"/>
          <w:color w:val="000000"/>
        </w:rPr>
        <w:t>,8.10</w:t>
      </w:r>
      <w:r w:rsidRPr="007B5A16">
        <w:rPr>
          <w:rFonts w:ascii="VNI-Times" w:hAnsi="VNI-Times"/>
          <w:color w:val="000000"/>
          <w:vertAlign w:val="superscript"/>
        </w:rPr>
        <w:t>4</w:t>
      </w:r>
      <w:r w:rsidRPr="007B5A16">
        <w:rPr>
          <w:rFonts w:ascii="VNI-Times" w:hAnsi="VNI-Times"/>
          <w:color w:val="000000"/>
        </w:rPr>
        <w:t>A/s.</w:t>
      </w:r>
    </w:p>
    <w:p w:rsidR="002F7624" w:rsidRPr="007B5A16" w:rsidRDefault="00D16A7F" w:rsidP="00143E1F">
      <w:pPr>
        <w:jc w:val="both"/>
        <w:rPr>
          <w:rFonts w:ascii="VNI-Times" w:hAnsi="VNI-Times"/>
        </w:rPr>
      </w:pPr>
      <w:r>
        <w:rPr>
          <w:rFonts w:ascii="VNI-Times" w:hAnsi="VNI-Times"/>
          <w:b/>
        </w:rPr>
        <w:t>48</w:t>
      </w:r>
      <w:r w:rsidR="00EB6A53" w:rsidRPr="007B5A16">
        <w:rPr>
          <w:rFonts w:ascii="VNI-Times" w:hAnsi="VNI-Times"/>
          <w:b/>
        </w:rPr>
        <w:t>A</w:t>
      </w:r>
      <w:r w:rsidR="001E499D" w:rsidRPr="007B5A16">
        <w:rPr>
          <w:rFonts w:ascii="VNI-Times" w:hAnsi="VNI-Times"/>
          <w:b/>
        </w:rPr>
        <w:t>/</w:t>
      </w:r>
      <w:r w:rsidR="00EB6A53" w:rsidRPr="007B5A16">
        <w:rPr>
          <w:rFonts w:ascii="VNI-Times" w:hAnsi="VNI-Times"/>
          <w:b/>
        </w:rPr>
        <w:t xml:space="preserve"> </w:t>
      </w:r>
      <w:r w:rsidR="002F7624" w:rsidRPr="007B5A16">
        <w:rPr>
          <w:rFonts w:ascii="VNI-Times" w:hAnsi="VNI-Times"/>
          <w:color w:val="000000"/>
        </w:rPr>
        <w:t>Moät oáng  daây ñieän coù loõi baèng saét töø coù ñoä töø thaåm 10</w:t>
      </w:r>
      <w:r w:rsidR="002F7624" w:rsidRPr="007B5A16">
        <w:rPr>
          <w:rFonts w:ascii="VNI-Times" w:hAnsi="VNI-Times"/>
          <w:color w:val="000000"/>
          <w:vertAlign w:val="superscript"/>
        </w:rPr>
        <w:t>4</w:t>
      </w:r>
      <w:r w:rsidR="002F7624" w:rsidRPr="007B5A16">
        <w:rPr>
          <w:rFonts w:ascii="VNI-Times" w:hAnsi="VNI-Times"/>
          <w:color w:val="000000"/>
        </w:rPr>
        <w:t>, caûm öùng töø beân trong laø 0,05T. Maät ñoä naêng löôïng töø tröôøng trong oáng daây laø:</w:t>
      </w:r>
      <w:r w:rsidR="002F7624" w:rsidRPr="007B5A16">
        <w:rPr>
          <w:rFonts w:ascii="VNI-Times" w:hAnsi="VNI-Times"/>
        </w:rPr>
        <w:tab/>
      </w:r>
    </w:p>
    <w:p w:rsidR="002F7624" w:rsidRPr="007B5A16" w:rsidRDefault="004356E3" w:rsidP="00143E1F">
      <w:pPr>
        <w:jc w:val="both"/>
        <w:rPr>
          <w:rFonts w:ascii="VNI-Times" w:hAnsi="VNI-Times"/>
        </w:rPr>
      </w:pPr>
      <w:r w:rsidRPr="007B5A16">
        <w:rPr>
          <w:rFonts w:ascii="VNI-Times" w:hAnsi="VNI-Times"/>
        </w:rPr>
        <w:t>A</w:t>
      </w:r>
      <w:r w:rsidR="002F7624" w:rsidRPr="007B5A16">
        <w:rPr>
          <w:rFonts w:ascii="VNI-Times" w:hAnsi="VNI-Times"/>
        </w:rPr>
        <w:t xml:space="preserve">. </w:t>
      </w:r>
      <w:r w:rsidR="002F7624" w:rsidRPr="007B5A16">
        <w:rPr>
          <w:rFonts w:ascii="VNI-Times" w:hAnsi="VNI-Times"/>
          <w:color w:val="000000"/>
        </w:rPr>
        <w:t>9,95.10</w:t>
      </w:r>
      <w:r w:rsidR="002F7624" w:rsidRPr="007B5A16">
        <w:rPr>
          <w:rFonts w:ascii="VNI-Times" w:hAnsi="VNI-Times"/>
          <w:color w:val="000000"/>
          <w:vertAlign w:val="superscript"/>
        </w:rPr>
        <w:t>-3</w:t>
      </w:r>
      <w:r w:rsidR="002F7624" w:rsidRPr="007B5A16">
        <w:rPr>
          <w:rFonts w:ascii="VNI-Times" w:hAnsi="VNI-Times"/>
          <w:color w:val="000000"/>
        </w:rPr>
        <w:t>J/m</w:t>
      </w:r>
      <w:r w:rsidR="002F7624" w:rsidRPr="007B5A16">
        <w:rPr>
          <w:rFonts w:ascii="VNI-Times" w:hAnsi="VNI-Times"/>
          <w:color w:val="000000"/>
          <w:vertAlign w:val="superscript"/>
        </w:rPr>
        <w:t>3</w:t>
      </w:r>
      <w:r w:rsidR="002F7624" w:rsidRPr="007B5A16">
        <w:rPr>
          <w:rFonts w:ascii="VNI-Times" w:hAnsi="VNI-Times"/>
          <w:color w:val="000000"/>
        </w:rPr>
        <w:t>.</w:t>
      </w:r>
      <w:r w:rsidR="002F7624" w:rsidRPr="007B5A16">
        <w:rPr>
          <w:rFonts w:ascii="VNI-Times" w:hAnsi="VNI-Times"/>
        </w:rPr>
        <w:tab/>
      </w:r>
    </w:p>
    <w:p w:rsidR="002F7624" w:rsidRPr="007B5A16" w:rsidRDefault="002F7624" w:rsidP="00143E1F">
      <w:pPr>
        <w:jc w:val="both"/>
        <w:rPr>
          <w:rFonts w:ascii="VNI-Times" w:hAnsi="VNI-Times"/>
          <w:color w:val="0000FF"/>
        </w:rPr>
      </w:pPr>
      <w:r w:rsidRPr="007B5A16">
        <w:rPr>
          <w:rFonts w:ascii="VNI-Times" w:hAnsi="VNI-Times"/>
          <w:color w:val="0000FF"/>
        </w:rPr>
        <w:t>B. 9,95.10</w:t>
      </w:r>
      <w:r w:rsidRPr="007B5A16">
        <w:rPr>
          <w:rFonts w:ascii="VNI-Times" w:hAnsi="VNI-Times"/>
          <w:color w:val="0000FF"/>
          <w:vertAlign w:val="superscript"/>
        </w:rPr>
        <w:t>-2</w:t>
      </w:r>
      <w:r w:rsidRPr="007B5A16">
        <w:rPr>
          <w:rFonts w:ascii="VNI-Times" w:hAnsi="VNI-Times"/>
          <w:color w:val="0000FF"/>
        </w:rPr>
        <w:t>J/m</w:t>
      </w:r>
      <w:r w:rsidRPr="007B5A16">
        <w:rPr>
          <w:rFonts w:ascii="VNI-Times" w:hAnsi="VNI-Times"/>
          <w:color w:val="0000FF"/>
          <w:vertAlign w:val="superscript"/>
        </w:rPr>
        <w:t>3</w:t>
      </w:r>
      <w:r w:rsidRPr="007B5A16">
        <w:rPr>
          <w:rFonts w:ascii="VNI-Times" w:hAnsi="VNI-Times"/>
          <w:color w:val="0000FF"/>
        </w:rPr>
        <w:t>.</w:t>
      </w:r>
      <w:r w:rsidRPr="007B5A16">
        <w:rPr>
          <w:rFonts w:ascii="VNI-Times" w:hAnsi="VNI-Times"/>
          <w:color w:val="0000FF"/>
        </w:rPr>
        <w:tab/>
      </w:r>
    </w:p>
    <w:p w:rsidR="002F7624" w:rsidRPr="007B5A16" w:rsidRDefault="002F7624" w:rsidP="00143E1F">
      <w:pPr>
        <w:jc w:val="both"/>
        <w:rPr>
          <w:rFonts w:ascii="VNI-Times" w:hAnsi="VNI-Times"/>
        </w:rPr>
      </w:pPr>
      <w:r w:rsidRPr="007B5A16">
        <w:rPr>
          <w:rFonts w:ascii="VNI-Times" w:hAnsi="VNI-Times"/>
        </w:rPr>
        <w:t xml:space="preserve">C. </w:t>
      </w:r>
      <w:r w:rsidRPr="007B5A16">
        <w:rPr>
          <w:rFonts w:ascii="VNI-Times" w:hAnsi="VNI-Times"/>
          <w:color w:val="000000"/>
        </w:rPr>
        <w:t>9,95.10</w:t>
      </w:r>
      <w:r w:rsidRPr="007B5A16">
        <w:rPr>
          <w:rFonts w:ascii="VNI-Times" w:hAnsi="VNI-Times"/>
          <w:color w:val="000000"/>
          <w:vertAlign w:val="superscript"/>
        </w:rPr>
        <w:t>-4</w:t>
      </w:r>
      <w:r w:rsidRPr="007B5A16">
        <w:rPr>
          <w:rFonts w:ascii="VNI-Times" w:hAnsi="VNI-Times"/>
          <w:color w:val="000000"/>
        </w:rPr>
        <w:t>J/m</w:t>
      </w:r>
      <w:r w:rsidRPr="007B5A16">
        <w:rPr>
          <w:rFonts w:ascii="VNI-Times" w:hAnsi="VNI-Times"/>
          <w:color w:val="000000"/>
          <w:vertAlign w:val="superscript"/>
        </w:rPr>
        <w:t>3</w:t>
      </w:r>
      <w:r w:rsidRPr="007B5A16">
        <w:rPr>
          <w:rFonts w:ascii="VNI-Times" w:hAnsi="VNI-Times"/>
          <w:color w:val="000000"/>
        </w:rPr>
        <w:t>.</w:t>
      </w:r>
      <w:r w:rsidRPr="007B5A16">
        <w:rPr>
          <w:rFonts w:ascii="VNI-Times" w:hAnsi="VNI-Times"/>
        </w:rPr>
        <w:tab/>
      </w:r>
    </w:p>
    <w:p w:rsidR="002F7624" w:rsidRPr="007B5A16" w:rsidRDefault="002F7624"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9,95.10</w:t>
      </w:r>
      <w:r w:rsidRPr="007B5A16">
        <w:rPr>
          <w:rFonts w:ascii="VNI-Times" w:hAnsi="VNI-Times"/>
          <w:color w:val="000000"/>
          <w:vertAlign w:val="superscript"/>
        </w:rPr>
        <w:t>-1</w:t>
      </w:r>
      <w:r w:rsidRPr="007B5A16">
        <w:rPr>
          <w:rFonts w:ascii="VNI-Times" w:hAnsi="VNI-Times"/>
          <w:color w:val="000000"/>
        </w:rPr>
        <w:t>J/m</w:t>
      </w:r>
      <w:r w:rsidRPr="007B5A16">
        <w:rPr>
          <w:rFonts w:ascii="VNI-Times" w:hAnsi="VNI-Times"/>
          <w:color w:val="000000"/>
          <w:vertAlign w:val="superscript"/>
        </w:rPr>
        <w:t>3</w:t>
      </w:r>
      <w:r w:rsidRPr="007B5A16">
        <w:rPr>
          <w:rFonts w:ascii="VNI-Times" w:hAnsi="VNI-Times"/>
          <w:color w:val="000000"/>
        </w:rPr>
        <w:t>.</w:t>
      </w:r>
    </w:p>
    <w:p w:rsidR="002D7925" w:rsidRDefault="002D7925" w:rsidP="002D7925"/>
    <w:p w:rsidR="00BF1870" w:rsidRDefault="00BF1870" w:rsidP="002D7925"/>
    <w:p w:rsidR="00A218DF" w:rsidRPr="007B5A16" w:rsidRDefault="00A218DF" w:rsidP="00A218DF">
      <w:pPr>
        <w:pStyle w:val="Style1"/>
        <w:rPr>
          <w:color w:val="FF0000"/>
          <w:sz w:val="24"/>
          <w:szCs w:val="24"/>
        </w:rPr>
      </w:pPr>
      <w:bookmarkStart w:id="36" w:name="_Toc169699333"/>
      <w:bookmarkStart w:id="37" w:name="_Toc169699885"/>
      <w:bookmarkEnd w:id="30"/>
      <w:bookmarkEnd w:id="31"/>
      <w:r w:rsidRPr="007B5A16">
        <w:rPr>
          <w:color w:val="FF0000"/>
          <w:sz w:val="24"/>
          <w:szCs w:val="24"/>
        </w:rPr>
        <w:t>KHÚC XẠ ÁNH SÁNG</w:t>
      </w:r>
      <w:bookmarkEnd w:id="36"/>
      <w:bookmarkEnd w:id="37"/>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A218DF" w:rsidRPr="00D55AF8" w:rsidRDefault="00D16A7F" w:rsidP="00A218DF">
      <w:pPr>
        <w:jc w:val="both"/>
        <w:rPr>
          <w:lang w:val="fr-FR"/>
        </w:rPr>
      </w:pPr>
      <w:r w:rsidRPr="00D55AF8">
        <w:rPr>
          <w:b/>
          <w:lang w:val="fr-FR"/>
        </w:rPr>
        <w:t>1</w:t>
      </w:r>
      <w:r w:rsidR="00FB24EA" w:rsidRPr="00D55AF8">
        <w:rPr>
          <w:b/>
          <w:lang w:val="fr-FR"/>
        </w:rPr>
        <w:t>/</w:t>
      </w:r>
      <w:r w:rsidR="00A218DF" w:rsidRPr="00D55AF8">
        <w:rPr>
          <w:lang w:val="fr-FR"/>
        </w:rPr>
        <w:t xml:space="preserve"> Hiện tượng khúc xạ là hiện tượng</w:t>
      </w:r>
    </w:p>
    <w:p w:rsidR="00A218DF" w:rsidRPr="007B5A16" w:rsidRDefault="00A218DF" w:rsidP="00A218DF">
      <w:pPr>
        <w:jc w:val="both"/>
        <w:rPr>
          <w:color w:val="0000FF"/>
        </w:rPr>
      </w:pPr>
      <w:r w:rsidRPr="007B5A16">
        <w:rPr>
          <w:color w:val="0000FF"/>
        </w:rPr>
        <w:t>A. ánh sáng bị gãy khúc khi truyền xiên góc qua mặt phân cách giữa hai môi  trường trong suốt.</w:t>
      </w:r>
    </w:p>
    <w:p w:rsidR="00A218DF" w:rsidRPr="007B5A16" w:rsidRDefault="00A218DF" w:rsidP="00A218DF">
      <w:pPr>
        <w:jc w:val="both"/>
      </w:pPr>
      <w:r w:rsidRPr="007B5A16">
        <w:t>B. ánh sáng bị giảm cường độ khi truyền qua mặt phân cách giữa hai môi trường trong suốt.</w:t>
      </w:r>
    </w:p>
    <w:p w:rsidR="00A218DF" w:rsidRPr="007B5A16" w:rsidRDefault="00A218DF" w:rsidP="00A218DF">
      <w:pPr>
        <w:jc w:val="both"/>
      </w:pPr>
      <w:r w:rsidRPr="007B5A16">
        <w:t>C. ánh sáng bị hắt lại môi trường cũ khi truyền tới mặt phân cách giữa hai môi trường trong suốt.</w:t>
      </w:r>
    </w:p>
    <w:p w:rsidR="00A218DF" w:rsidRPr="007B5A16" w:rsidRDefault="00A218DF" w:rsidP="00A218DF">
      <w:pPr>
        <w:jc w:val="both"/>
      </w:pPr>
      <w:r w:rsidRPr="007B5A16">
        <w:t>D. ánh sáng bị thay đổi màu sắc khi truyền qua mặt phân cách giữa hai môi trường trong suốt.</w:t>
      </w:r>
    </w:p>
    <w:p w:rsidR="00371989" w:rsidRPr="007B5A16" w:rsidRDefault="00D16A7F" w:rsidP="00371989">
      <w:pPr>
        <w:jc w:val="both"/>
      </w:pPr>
      <w:r>
        <w:rPr>
          <w:b/>
        </w:rPr>
        <w:t>2</w:t>
      </w:r>
      <w:r w:rsidR="00FB24EA" w:rsidRPr="007B5A16">
        <w:rPr>
          <w:b/>
        </w:rPr>
        <w:t>/</w:t>
      </w:r>
      <w:r w:rsidR="00371989" w:rsidRPr="007B5A16">
        <w:t xml:space="preserve"> Trong các nhận định sau về hiện tượng khúc xạ, nhận định không đúng là</w:t>
      </w:r>
    </w:p>
    <w:p w:rsidR="00371989" w:rsidRPr="007B5A16" w:rsidRDefault="00371989" w:rsidP="00371989">
      <w:pPr>
        <w:jc w:val="both"/>
      </w:pPr>
      <w:r w:rsidRPr="007B5A16">
        <w:t>A. Tia khúc xạ nằm ở môi trường thứ 2 tiếp giáp với môi trường chứa tia tới.</w:t>
      </w:r>
    </w:p>
    <w:p w:rsidR="00371989" w:rsidRPr="007B5A16" w:rsidRDefault="00371989" w:rsidP="00371989">
      <w:pPr>
        <w:jc w:val="both"/>
      </w:pPr>
      <w:r w:rsidRPr="007B5A16">
        <w:t>B. Tia khúc xạ nằm trong mặt phảng chứa tia tới và pháp tuyến.</w:t>
      </w:r>
    </w:p>
    <w:p w:rsidR="00371989" w:rsidRPr="007B5A16" w:rsidRDefault="00371989" w:rsidP="00371989">
      <w:pPr>
        <w:jc w:val="both"/>
        <w:rPr>
          <w:color w:val="0000FF"/>
        </w:rPr>
      </w:pPr>
      <w:r w:rsidRPr="007B5A16">
        <w:t xml:space="preserve">C. Khi góc tới bằng 0, góc khúc xạ cũng bằng 0.       </w:t>
      </w:r>
      <w:r w:rsidRPr="007B5A16">
        <w:rPr>
          <w:color w:val="0000FF"/>
        </w:rPr>
        <w:t>D. Góc khúc xạ luôn bằng góc tới.</w:t>
      </w:r>
    </w:p>
    <w:p w:rsidR="00371989" w:rsidRPr="007B5A16" w:rsidRDefault="00D16A7F" w:rsidP="00143E1F">
      <w:pPr>
        <w:jc w:val="both"/>
        <w:rPr>
          <w:rFonts w:ascii="VNI-Times" w:hAnsi="VNI-Times"/>
        </w:rPr>
      </w:pPr>
      <w:r>
        <w:rPr>
          <w:rFonts w:ascii="VNI-Times" w:hAnsi="VNI-Times"/>
          <w:b/>
        </w:rPr>
        <w:t>3</w:t>
      </w:r>
      <w:r w:rsidR="00FB24EA" w:rsidRPr="007B5A16">
        <w:rPr>
          <w:rFonts w:ascii="VNI-Times" w:hAnsi="VNI-Times"/>
          <w:b/>
        </w:rPr>
        <w:t xml:space="preserve">/ </w:t>
      </w:r>
      <w:r w:rsidR="00371989" w:rsidRPr="007B5A16">
        <w:rPr>
          <w:rFonts w:ascii="VNI-Times" w:hAnsi="VNI-Times"/>
        </w:rPr>
        <w:t>Khi chieát suaát cuûa moâi tröôøng chöùa tia tôùi nhoû hôn chieát suaát cuûa moâi tröôøng chöùa tia khuùc xaï thì goùc khuùc xaï:</w:t>
      </w:r>
    </w:p>
    <w:p w:rsidR="00371989" w:rsidRPr="007B5A16" w:rsidRDefault="00371989" w:rsidP="00143E1F">
      <w:pPr>
        <w:jc w:val="both"/>
        <w:rPr>
          <w:rFonts w:ascii="VNI-Times" w:hAnsi="VNI-Times"/>
        </w:rPr>
      </w:pPr>
      <w:r w:rsidRPr="007B5A16">
        <w:rPr>
          <w:rFonts w:ascii="VNI-Times" w:hAnsi="VNI-Times"/>
        </w:rPr>
        <w:lastRenderedPageBreak/>
        <w:t>A. Luoân baèng goùc tôùi.</w:t>
      </w:r>
      <w:r w:rsidRPr="007B5A16">
        <w:rPr>
          <w:rFonts w:ascii="VNI-Times" w:hAnsi="VNI-Times"/>
        </w:rPr>
        <w:tab/>
        <w:t xml:space="preserve">            B. Coù theå lôùn hôn hoaëc nhoû hôn hoaëc baèng goùc tôùi.</w:t>
      </w:r>
    </w:p>
    <w:p w:rsidR="00371989" w:rsidRPr="007B5A16" w:rsidRDefault="00371989" w:rsidP="00143E1F">
      <w:pPr>
        <w:jc w:val="both"/>
        <w:rPr>
          <w:rFonts w:ascii="VNI-Times" w:hAnsi="VNI-Times"/>
          <w:color w:val="0000FF"/>
        </w:rPr>
      </w:pPr>
      <w:r w:rsidRPr="007B5A16">
        <w:rPr>
          <w:rFonts w:ascii="VNI-Times" w:hAnsi="VNI-Times"/>
        </w:rPr>
        <w:t>C. Luoân lôùn hôn goùc tôùi.</w:t>
      </w:r>
      <w:r w:rsidRPr="007B5A16">
        <w:rPr>
          <w:rFonts w:ascii="VNI-Times" w:hAnsi="VNI-Times"/>
        </w:rPr>
        <w:tab/>
      </w:r>
      <w:r w:rsidR="00385420" w:rsidRPr="007B5A16">
        <w:rPr>
          <w:rFonts w:ascii="VNI-Times" w:hAnsi="VNI-Times"/>
        </w:rPr>
        <w:t xml:space="preserve">            </w:t>
      </w:r>
      <w:r w:rsidRPr="007B5A16">
        <w:rPr>
          <w:rFonts w:ascii="VNI-Times" w:hAnsi="VNI-Times"/>
          <w:color w:val="0000FF"/>
        </w:rPr>
        <w:t>D. Luoân nhoû hôn goùc tôùi.</w:t>
      </w:r>
    </w:p>
    <w:p w:rsidR="00385420" w:rsidRPr="007B5A16" w:rsidRDefault="00D16A7F" w:rsidP="00143E1F">
      <w:pPr>
        <w:jc w:val="both"/>
        <w:rPr>
          <w:rFonts w:ascii="VNI-Times" w:hAnsi="VNI-Times"/>
        </w:rPr>
      </w:pPr>
      <w:r>
        <w:rPr>
          <w:rFonts w:ascii="VNI-Times" w:hAnsi="VNI-Times"/>
          <w:b/>
        </w:rPr>
        <w:t>4</w:t>
      </w:r>
      <w:r w:rsidR="00FB24EA" w:rsidRPr="007B5A16">
        <w:rPr>
          <w:rFonts w:ascii="VNI-Times" w:hAnsi="VNI-Times"/>
          <w:b/>
        </w:rPr>
        <w:t xml:space="preserve">/ </w:t>
      </w:r>
      <w:r w:rsidR="00371989" w:rsidRPr="007B5A16">
        <w:rPr>
          <w:rFonts w:ascii="VNI-Times" w:hAnsi="VNI-Times"/>
        </w:rPr>
        <w:t>Hieän töôïng khuùc xaï laø hieän töôïng:</w:t>
      </w:r>
      <w:r w:rsidR="00371989" w:rsidRPr="007B5A16">
        <w:rPr>
          <w:rFonts w:ascii="VNI-Times" w:hAnsi="VNI-Times"/>
        </w:rPr>
        <w:tab/>
      </w:r>
    </w:p>
    <w:p w:rsidR="00385420" w:rsidRPr="007B5A16" w:rsidRDefault="00371989" w:rsidP="00143E1F">
      <w:pPr>
        <w:jc w:val="both"/>
        <w:rPr>
          <w:rFonts w:ascii="VNI-Times" w:hAnsi="VNI-Times"/>
        </w:rPr>
      </w:pPr>
      <w:r w:rsidRPr="007B5A16">
        <w:rPr>
          <w:rFonts w:ascii="VNI-Times" w:hAnsi="VNI-Times"/>
        </w:rPr>
        <w:t>A. Aùnh saùng bò giaûm cöôøng ñoä khi truyeàn qua maët phaân caùch giöõa 2 moâi tröôøng trong suoát.</w:t>
      </w:r>
      <w:r w:rsidRPr="007B5A16">
        <w:rPr>
          <w:rFonts w:ascii="VNI-Times" w:hAnsi="VNI-Times"/>
        </w:rPr>
        <w:tab/>
      </w:r>
    </w:p>
    <w:p w:rsidR="00371989" w:rsidRPr="007B5A16" w:rsidRDefault="00371989" w:rsidP="00143E1F">
      <w:pPr>
        <w:jc w:val="both"/>
        <w:rPr>
          <w:rFonts w:ascii="VNI-Times" w:hAnsi="VNI-Times"/>
        </w:rPr>
      </w:pPr>
      <w:r w:rsidRPr="007B5A16">
        <w:rPr>
          <w:rFonts w:ascii="VNI-Times" w:hAnsi="VNI-Times"/>
        </w:rPr>
        <w:t>B. Aùnh saùng bò haét laïi moâi tröôøng cuõ khi truiyeàn tôùi maét phaân caùch giöõa 2 moâi tröôøng trong suoát.</w:t>
      </w:r>
    </w:p>
    <w:p w:rsidR="00371989" w:rsidRPr="007B5A16" w:rsidRDefault="00371989" w:rsidP="00143E1F">
      <w:pPr>
        <w:jc w:val="both"/>
        <w:rPr>
          <w:rFonts w:ascii="VNI-Times" w:hAnsi="VNI-Times"/>
        </w:rPr>
      </w:pPr>
      <w:r w:rsidRPr="007B5A16">
        <w:rPr>
          <w:rFonts w:ascii="VNI-Times" w:hAnsi="VNI-Times"/>
        </w:rPr>
        <w:t>C. Aùnh saùng bò thay ñoåi maøu saéc khi truyeàn qua maët phaân caùch giöõa 2 moâi tröôøng trong suoát.</w:t>
      </w:r>
    </w:p>
    <w:p w:rsidR="00371989" w:rsidRPr="007B5A16" w:rsidRDefault="00371989" w:rsidP="00143E1F">
      <w:pPr>
        <w:jc w:val="both"/>
        <w:rPr>
          <w:rFonts w:ascii="VNI-Times" w:hAnsi="VNI-Times"/>
          <w:color w:val="0000FF"/>
        </w:rPr>
      </w:pPr>
      <w:r w:rsidRPr="007B5A16">
        <w:rPr>
          <w:rFonts w:ascii="VNI-Times" w:hAnsi="VNI-Times"/>
          <w:color w:val="0000FF"/>
        </w:rPr>
        <w:t>D. Aùnh saùng bò gaõy khuùc khi truyeàn xieân goùc qua maët phaân caùch giöõa 2 moâi tröôøng trong suoát.</w:t>
      </w:r>
    </w:p>
    <w:p w:rsidR="00371989" w:rsidRPr="007B5A16" w:rsidRDefault="00D16A7F" w:rsidP="00143E1F">
      <w:pPr>
        <w:jc w:val="both"/>
        <w:rPr>
          <w:rFonts w:ascii="VNI-Times" w:hAnsi="VNI-Times"/>
        </w:rPr>
      </w:pPr>
      <w:r>
        <w:rPr>
          <w:rFonts w:ascii="VNI-Times" w:hAnsi="VNI-Times"/>
          <w:b/>
        </w:rPr>
        <w:t>5</w:t>
      </w:r>
      <w:r w:rsidR="00FB24EA" w:rsidRPr="007B5A16">
        <w:rPr>
          <w:rFonts w:ascii="VNI-Times" w:hAnsi="VNI-Times"/>
          <w:b/>
        </w:rPr>
        <w:t xml:space="preserve">/ </w:t>
      </w:r>
      <w:r w:rsidR="00371989" w:rsidRPr="007B5A16">
        <w:rPr>
          <w:rFonts w:ascii="VNI-Times" w:hAnsi="VNI-Times"/>
        </w:rPr>
        <w:t xml:space="preserve">Choïn caâu sai:          </w:t>
      </w:r>
    </w:p>
    <w:p w:rsidR="00371989" w:rsidRPr="007B5A16" w:rsidRDefault="00371989" w:rsidP="00143E1F">
      <w:pPr>
        <w:jc w:val="both"/>
        <w:rPr>
          <w:rFonts w:ascii="VNI-Times" w:hAnsi="VNI-Times"/>
          <w:color w:val="0000FF"/>
        </w:rPr>
      </w:pPr>
      <w:r w:rsidRPr="007B5A16">
        <w:rPr>
          <w:rFonts w:ascii="VNI-Times" w:hAnsi="VNI-Times"/>
        </w:rPr>
        <w:t xml:space="preserve">A. Khi goùc tôùi baèng 0 thì goùc  khuùc xaï baèng 0.           </w:t>
      </w:r>
      <w:r w:rsidRPr="007B5A16">
        <w:rPr>
          <w:rFonts w:ascii="VNI-Times" w:hAnsi="VNI-Times"/>
          <w:color w:val="0000FF"/>
        </w:rPr>
        <w:t>B. Goùc khuùc xaï luoân baèng goùc tôùi.</w:t>
      </w:r>
    </w:p>
    <w:p w:rsidR="00371989" w:rsidRPr="007B5A16" w:rsidRDefault="00371989" w:rsidP="00143E1F">
      <w:pPr>
        <w:jc w:val="both"/>
        <w:rPr>
          <w:rFonts w:ascii="VNI-Times" w:hAnsi="VNI-Times"/>
        </w:rPr>
      </w:pPr>
      <w:r w:rsidRPr="007B5A16">
        <w:rPr>
          <w:rFonts w:ascii="VNI-Times" w:hAnsi="VNI-Times"/>
        </w:rPr>
        <w:t>C. Tia khuùc xaï naèm trong maët phaúng chöùa tia tôùi vaø phaùp tuyeán taïi ñieåm tôùi.</w:t>
      </w:r>
    </w:p>
    <w:p w:rsidR="00371989" w:rsidRPr="007B5A16" w:rsidRDefault="00371989" w:rsidP="00143E1F">
      <w:pPr>
        <w:jc w:val="both"/>
        <w:rPr>
          <w:rFonts w:ascii="VNI-Times" w:hAnsi="VNI-Times"/>
        </w:rPr>
      </w:pPr>
      <w:r w:rsidRPr="007B5A16">
        <w:rPr>
          <w:rFonts w:ascii="VNI-Times" w:hAnsi="VNI-Times"/>
        </w:rPr>
        <w:t>D. Tia khuùc xaï naèm ôû moâi tröôøng thöù 2 tieáp giaùp vôùi moâi tröôøng chöùa tia tôùi.</w:t>
      </w:r>
    </w:p>
    <w:p w:rsidR="00A218DF" w:rsidRPr="007B5A16" w:rsidRDefault="00D16A7F" w:rsidP="00A218DF">
      <w:pPr>
        <w:jc w:val="both"/>
      </w:pPr>
      <w:r>
        <w:rPr>
          <w:b/>
        </w:rPr>
        <w:t>6</w:t>
      </w:r>
      <w:r w:rsidR="00FB24EA" w:rsidRPr="007B5A16">
        <w:rPr>
          <w:b/>
        </w:rPr>
        <w:t>/</w:t>
      </w:r>
      <w:r w:rsidR="00A218DF" w:rsidRPr="007B5A16">
        <w:t xml:space="preserve"> Chiết suất tuyệt đối của một môi trường là chiết suất tỉ đối của môi trường đó so với</w:t>
      </w:r>
    </w:p>
    <w:p w:rsidR="00A218DF" w:rsidRPr="007B5A16" w:rsidRDefault="00A218DF" w:rsidP="00A218DF">
      <w:pPr>
        <w:jc w:val="both"/>
      </w:pPr>
      <w:r w:rsidRPr="007B5A16">
        <w:t>A. chính nó.</w:t>
      </w:r>
      <w:r w:rsidRPr="007B5A16">
        <w:tab/>
      </w:r>
      <w:r w:rsidRPr="007B5A16">
        <w:tab/>
        <w:t>B. không khí.</w:t>
      </w:r>
      <w:r w:rsidRPr="007B5A16">
        <w:tab/>
      </w:r>
      <w:r w:rsidRPr="007B5A16">
        <w:tab/>
      </w:r>
      <w:r w:rsidRPr="007B5A16">
        <w:rPr>
          <w:color w:val="0000FF"/>
        </w:rPr>
        <w:t>C. chân không.</w:t>
      </w:r>
      <w:r w:rsidRPr="007B5A16">
        <w:tab/>
      </w:r>
      <w:r w:rsidR="00371989" w:rsidRPr="007B5A16">
        <w:t xml:space="preserve">                     </w:t>
      </w:r>
      <w:r w:rsidRPr="007B5A16">
        <w:t>D. nước.</w:t>
      </w:r>
    </w:p>
    <w:p w:rsidR="00A218DF" w:rsidRPr="007B5A16" w:rsidRDefault="00D16A7F" w:rsidP="00A218DF">
      <w:pPr>
        <w:jc w:val="both"/>
      </w:pPr>
      <w:r>
        <w:rPr>
          <w:b/>
        </w:rPr>
        <w:t>7</w:t>
      </w:r>
      <w:r w:rsidR="00FB24EA" w:rsidRPr="007B5A16">
        <w:rPr>
          <w:b/>
        </w:rPr>
        <w:t>/</w:t>
      </w:r>
      <w:r w:rsidR="00A218DF" w:rsidRPr="007B5A16">
        <w:t xml:space="preserve"> Trong trường hợp sau đây, tia sáng không truyền thẳng khi</w:t>
      </w:r>
    </w:p>
    <w:p w:rsidR="00A218DF" w:rsidRPr="007B5A16" w:rsidRDefault="00A218DF" w:rsidP="00A218DF">
      <w:pPr>
        <w:jc w:val="both"/>
      </w:pPr>
      <w:r w:rsidRPr="007B5A16">
        <w:t>A. truyền qua mặt phân cách giữa hai môi trường trong suất có cùng chiết suất.</w:t>
      </w:r>
    </w:p>
    <w:p w:rsidR="00A218DF" w:rsidRPr="007B5A16" w:rsidRDefault="00A218DF" w:rsidP="00A218DF">
      <w:pPr>
        <w:jc w:val="both"/>
      </w:pPr>
      <w:r w:rsidRPr="007B5A16">
        <w:t>B.  tới vuông góc với mặt phân cách giữa hai môi trường trong suốt.</w:t>
      </w:r>
    </w:p>
    <w:p w:rsidR="00A218DF" w:rsidRPr="007B5A16" w:rsidRDefault="00A218DF" w:rsidP="00A218DF">
      <w:pPr>
        <w:jc w:val="both"/>
        <w:rPr>
          <w:color w:val="0000FF"/>
        </w:rPr>
      </w:pPr>
      <w:r w:rsidRPr="007B5A16">
        <w:t xml:space="preserve">C.  có hướng đi qua tâm của một quả cầu trong suốt.      </w:t>
      </w:r>
      <w:r w:rsidRPr="007B5A16">
        <w:rPr>
          <w:color w:val="0000FF"/>
        </w:rPr>
        <w:t>D. truyền xiên góc từ không khí vào kim cương.</w:t>
      </w:r>
    </w:p>
    <w:p w:rsidR="00385420" w:rsidRPr="007B5A16" w:rsidRDefault="00D16A7F" w:rsidP="00143E1F">
      <w:pPr>
        <w:jc w:val="both"/>
        <w:rPr>
          <w:rFonts w:ascii="VNI-Times" w:hAnsi="VNI-Times"/>
        </w:rPr>
      </w:pPr>
      <w:bookmarkStart w:id="38" w:name="_Toc169699334"/>
      <w:bookmarkStart w:id="39" w:name="_Toc169699886"/>
      <w:r>
        <w:rPr>
          <w:rFonts w:ascii="VNI-Times" w:hAnsi="VNI-Times"/>
          <w:b/>
        </w:rPr>
        <w:t>8</w:t>
      </w:r>
      <w:r w:rsidR="00FB24EA" w:rsidRPr="007B5A16">
        <w:rPr>
          <w:rFonts w:ascii="VNI-Times" w:hAnsi="VNI-Times"/>
          <w:b/>
        </w:rPr>
        <w:t xml:space="preserve">/ </w:t>
      </w:r>
      <w:r w:rsidR="00C3592A" w:rsidRPr="007B5A16">
        <w:rPr>
          <w:rFonts w:ascii="VNI-Times" w:hAnsi="VNI-Times"/>
        </w:rPr>
        <w:t>Trong caùc coâng thöùc sau ñaây, coâng thöùc naøo sai:</w:t>
      </w:r>
      <w:r w:rsidR="00C3592A" w:rsidRPr="007B5A16">
        <w:rPr>
          <w:rFonts w:ascii="VNI-Times" w:hAnsi="VNI-Times"/>
        </w:rPr>
        <w:tab/>
      </w:r>
    </w:p>
    <w:p w:rsidR="00C3592A" w:rsidRPr="007B5A16" w:rsidRDefault="00C3592A" w:rsidP="00143E1F">
      <w:pPr>
        <w:jc w:val="both"/>
        <w:rPr>
          <w:rFonts w:ascii="VNI-Times" w:hAnsi="VNI-Times"/>
        </w:rPr>
      </w:pPr>
      <w:r w:rsidRPr="007B5A16">
        <w:rPr>
          <w:rFonts w:ascii="VNI-Times" w:hAnsi="VNI-Times"/>
        </w:rPr>
        <w:t xml:space="preserve">A. </w:t>
      </w:r>
      <w:r w:rsidRPr="007B5A16">
        <w:rPr>
          <w:rFonts w:ascii="VNI-Times" w:hAnsi="VNI-Times"/>
          <w:position w:val="-30"/>
        </w:rPr>
        <w:object w:dxaOrig="840" w:dyaOrig="680">
          <v:shape id="_x0000_i1647" type="#_x0000_t75" style="width:42.15pt;height:33.7pt" o:ole="">
            <v:imagedata r:id="rId925" o:title=""/>
          </v:shape>
          <o:OLEObject Type="Embed" ProgID="Equation.DSMT4" ShapeID="_x0000_i1647" DrawAspect="Content" ObjectID="_1581495405" r:id="rId926"/>
        </w:object>
      </w:r>
      <w:r w:rsidRPr="007B5A16">
        <w:rPr>
          <w:rFonts w:ascii="VNI-Times" w:hAnsi="VNI-Times"/>
        </w:rPr>
        <w:t>.</w:t>
      </w:r>
      <w:r w:rsidRPr="007B5A16">
        <w:rPr>
          <w:rFonts w:ascii="VNI-Times" w:hAnsi="VNI-Times"/>
        </w:rPr>
        <w:tab/>
      </w:r>
      <w:r w:rsidR="00385420" w:rsidRPr="007B5A16">
        <w:rPr>
          <w:rFonts w:ascii="VNI-Times" w:hAnsi="VNI-Times"/>
        </w:rPr>
        <w:t xml:space="preserve">            </w:t>
      </w:r>
      <w:r w:rsidRPr="007B5A16">
        <w:rPr>
          <w:rFonts w:ascii="VNI-Times" w:hAnsi="VNI-Times"/>
          <w:color w:val="0000FF"/>
        </w:rPr>
        <w:t xml:space="preserve">B. </w:t>
      </w:r>
      <w:r w:rsidRPr="007B5A16">
        <w:rPr>
          <w:rFonts w:ascii="VNI-Times" w:hAnsi="VNI-Times"/>
          <w:color w:val="0000FF"/>
          <w:position w:val="-30"/>
        </w:rPr>
        <w:object w:dxaOrig="800" w:dyaOrig="680">
          <v:shape id="_x0000_i1648" type="#_x0000_t75" style="width:39.85pt;height:33.7pt" o:ole="">
            <v:imagedata r:id="rId927" o:title=""/>
          </v:shape>
          <o:OLEObject Type="Embed" ProgID="Equation.DSMT4" ShapeID="_x0000_i1648" DrawAspect="Content" ObjectID="_1581495406" r:id="rId928"/>
        </w:object>
      </w:r>
      <w:r w:rsidRPr="007B5A16">
        <w:rPr>
          <w:rFonts w:ascii="VNI-Times" w:hAnsi="VNI-Times"/>
          <w:color w:val="0000FF"/>
        </w:rPr>
        <w:t>.</w:t>
      </w:r>
      <w:r w:rsidRPr="007B5A16">
        <w:rPr>
          <w:rFonts w:ascii="VNI-Times" w:hAnsi="VNI-Times"/>
        </w:rPr>
        <w:tab/>
      </w:r>
      <w:r w:rsidR="00385420" w:rsidRPr="007B5A16">
        <w:rPr>
          <w:rFonts w:ascii="VNI-Times" w:hAnsi="VNI-Times"/>
        </w:rPr>
        <w:t xml:space="preserve">            </w:t>
      </w:r>
      <w:r w:rsidRPr="007B5A16">
        <w:rPr>
          <w:rFonts w:ascii="VNI-Times" w:hAnsi="VNI-Times"/>
        </w:rPr>
        <w:t xml:space="preserve">C. </w:t>
      </w:r>
      <w:r w:rsidRPr="007B5A16">
        <w:rPr>
          <w:rFonts w:ascii="VNI-Times" w:hAnsi="VNI-Times"/>
          <w:position w:val="-30"/>
        </w:rPr>
        <w:object w:dxaOrig="840" w:dyaOrig="680">
          <v:shape id="_x0000_i1649" type="#_x0000_t75" style="width:42.15pt;height:33.7pt" o:ole="">
            <v:imagedata r:id="rId929" o:title=""/>
          </v:shape>
          <o:OLEObject Type="Embed" ProgID="Equation.DSMT4" ShapeID="_x0000_i1649" DrawAspect="Content" ObjectID="_1581495407" r:id="rId930"/>
        </w:object>
      </w:r>
      <w:r w:rsidRPr="007B5A16">
        <w:rPr>
          <w:rFonts w:ascii="VNI-Times" w:hAnsi="VNI-Times"/>
        </w:rPr>
        <w:t>.</w:t>
      </w:r>
      <w:r w:rsidRPr="007B5A16">
        <w:rPr>
          <w:rFonts w:ascii="VNI-Times" w:hAnsi="VNI-Times"/>
        </w:rPr>
        <w:tab/>
      </w:r>
      <w:r w:rsidR="00385420" w:rsidRPr="007B5A16">
        <w:rPr>
          <w:rFonts w:ascii="VNI-Times" w:hAnsi="VNI-Times"/>
        </w:rPr>
        <w:t xml:space="preserve">               </w:t>
      </w:r>
      <w:r w:rsidRPr="007B5A16">
        <w:rPr>
          <w:rFonts w:ascii="VNI-Times" w:hAnsi="VNI-Times"/>
        </w:rPr>
        <w:t xml:space="preserve">D. </w:t>
      </w:r>
      <w:r w:rsidRPr="007B5A16">
        <w:rPr>
          <w:rFonts w:ascii="VNI-Times" w:hAnsi="VNI-Times"/>
          <w:position w:val="-30"/>
        </w:rPr>
        <w:object w:dxaOrig="900" w:dyaOrig="680">
          <v:shape id="_x0000_i1650" type="#_x0000_t75" style="width:45.2pt;height:33.7pt" o:ole="">
            <v:imagedata r:id="rId931" o:title=""/>
          </v:shape>
          <o:OLEObject Type="Embed" ProgID="Equation.DSMT4" ShapeID="_x0000_i1650" DrawAspect="Content" ObjectID="_1581495408" r:id="rId932"/>
        </w:object>
      </w:r>
      <w:r w:rsidRPr="007B5A16">
        <w:rPr>
          <w:rFonts w:ascii="VNI-Times" w:hAnsi="VNI-Times"/>
        </w:rPr>
        <w:t>.</w:t>
      </w:r>
    </w:p>
    <w:p w:rsidR="00137F7D" w:rsidRPr="007B5A16" w:rsidRDefault="00D16A7F" w:rsidP="00143E1F">
      <w:pPr>
        <w:jc w:val="both"/>
        <w:rPr>
          <w:rFonts w:ascii="VNI-Times" w:hAnsi="VNI-Times"/>
        </w:rPr>
      </w:pPr>
      <w:r>
        <w:rPr>
          <w:rFonts w:ascii="VNI-Times" w:hAnsi="VNI-Times"/>
          <w:b/>
        </w:rPr>
        <w:t>9</w:t>
      </w:r>
      <w:r w:rsidR="00FB24EA" w:rsidRPr="007B5A16">
        <w:rPr>
          <w:rFonts w:ascii="VNI-Times" w:hAnsi="VNI-Times"/>
          <w:b/>
        </w:rPr>
        <w:t xml:space="preserve">/ </w:t>
      </w:r>
      <w:r w:rsidR="00C3592A" w:rsidRPr="007B5A16">
        <w:rPr>
          <w:rFonts w:ascii="VNI-Times" w:hAnsi="VNI-Times"/>
        </w:rPr>
        <w:t>Chieát suaát tæ ñoái giöõa 2 moâi tröôøng vaät chaát coù theå:</w:t>
      </w:r>
      <w:r w:rsidR="00C3592A" w:rsidRPr="007B5A16">
        <w:rPr>
          <w:rFonts w:ascii="VNI-Times" w:hAnsi="VNI-Times"/>
        </w:rPr>
        <w:tab/>
      </w:r>
    </w:p>
    <w:p w:rsidR="00C3592A" w:rsidRPr="007B5A16" w:rsidRDefault="00032067" w:rsidP="00143E1F">
      <w:pPr>
        <w:jc w:val="both"/>
        <w:rPr>
          <w:rFonts w:ascii="VNI-Times" w:hAnsi="VNI-Times"/>
          <w:color w:val="0000FF"/>
        </w:rPr>
      </w:pPr>
      <w:r w:rsidRPr="007B5A16">
        <w:rPr>
          <w:rFonts w:ascii="VNI-Times" w:hAnsi="VNI-Times"/>
        </w:rPr>
        <w:t>A</w:t>
      </w:r>
      <w:r w:rsidR="00C3592A" w:rsidRPr="007B5A16">
        <w:rPr>
          <w:rFonts w:ascii="VNI-Times" w:hAnsi="VNI-Times"/>
        </w:rPr>
        <w:t>. Lôùn hôn 1.</w:t>
      </w:r>
      <w:r w:rsidR="00C3592A" w:rsidRPr="007B5A16">
        <w:rPr>
          <w:rFonts w:ascii="VNI-Times" w:hAnsi="VNI-Times"/>
        </w:rPr>
        <w:tab/>
      </w:r>
      <w:r w:rsidR="00137F7D" w:rsidRPr="007B5A16">
        <w:rPr>
          <w:rFonts w:ascii="VNI-Times" w:hAnsi="VNI-Times"/>
        </w:rPr>
        <w:t xml:space="preserve">       </w:t>
      </w:r>
      <w:r w:rsidRPr="007B5A16">
        <w:rPr>
          <w:rFonts w:ascii="VNI-Times" w:hAnsi="VNI-Times"/>
        </w:rPr>
        <w:t xml:space="preserve">  </w:t>
      </w:r>
      <w:r w:rsidR="00137F7D" w:rsidRPr="007B5A16">
        <w:rPr>
          <w:rFonts w:ascii="VNI-Times" w:hAnsi="VNI-Times"/>
        </w:rPr>
        <w:t xml:space="preserve"> </w:t>
      </w:r>
      <w:r w:rsidR="00C3592A" w:rsidRPr="007B5A16">
        <w:rPr>
          <w:rFonts w:ascii="VNI-Times" w:hAnsi="VNI-Times"/>
        </w:rPr>
        <w:t>B. Nhoû hôn 1.</w:t>
      </w:r>
      <w:r w:rsidR="00C3592A" w:rsidRPr="007B5A16">
        <w:rPr>
          <w:rFonts w:ascii="VNI-Times" w:hAnsi="VNI-Times"/>
        </w:rPr>
        <w:tab/>
      </w:r>
      <w:r w:rsidR="00137F7D" w:rsidRPr="007B5A16">
        <w:rPr>
          <w:rFonts w:ascii="VNI-Times" w:hAnsi="VNI-Times"/>
        </w:rPr>
        <w:t xml:space="preserve">      </w:t>
      </w:r>
      <w:r w:rsidRPr="007B5A16">
        <w:rPr>
          <w:rFonts w:ascii="VNI-Times" w:hAnsi="VNI-Times"/>
        </w:rPr>
        <w:t xml:space="preserve">   </w:t>
      </w:r>
      <w:r w:rsidR="001E499D" w:rsidRPr="007B5A16">
        <w:rPr>
          <w:rFonts w:ascii="VNI-Times" w:hAnsi="VNI-Times"/>
        </w:rPr>
        <w:t xml:space="preserve">C. Baèng 1.       </w:t>
      </w:r>
      <w:r w:rsidR="00137F7D" w:rsidRPr="007B5A16">
        <w:rPr>
          <w:rFonts w:ascii="VNI-Times" w:hAnsi="VNI-Times"/>
        </w:rPr>
        <w:t xml:space="preserve">    </w:t>
      </w:r>
      <w:r w:rsidRPr="007B5A16">
        <w:rPr>
          <w:rFonts w:ascii="VNI-Times" w:hAnsi="VNI-Times"/>
          <w:color w:val="0000FF"/>
        </w:rPr>
        <w:t>D</w:t>
      </w:r>
      <w:r w:rsidR="00C3592A" w:rsidRPr="007B5A16">
        <w:rPr>
          <w:rFonts w:ascii="VNI-Times" w:hAnsi="VNI-Times"/>
          <w:color w:val="0000FF"/>
        </w:rPr>
        <w:t>. Nhoû hôn 1, baèng 1, hoaëc lôùn hôn 1.</w:t>
      </w:r>
    </w:p>
    <w:p w:rsidR="00137F7D" w:rsidRPr="007B5A16" w:rsidRDefault="00D16A7F" w:rsidP="00143E1F">
      <w:pPr>
        <w:jc w:val="both"/>
        <w:rPr>
          <w:rFonts w:ascii="VNI-Times" w:hAnsi="VNI-Times"/>
        </w:rPr>
      </w:pPr>
      <w:r>
        <w:rPr>
          <w:rFonts w:ascii="VNI-Times" w:hAnsi="VNI-Times"/>
          <w:b/>
        </w:rPr>
        <w:t>10</w:t>
      </w:r>
      <w:r w:rsidR="00D5715E" w:rsidRPr="007B5A16">
        <w:rPr>
          <w:rFonts w:ascii="VNI-Times" w:hAnsi="VNI-Times"/>
          <w:b/>
        </w:rPr>
        <w:t xml:space="preserve">/ </w:t>
      </w:r>
      <w:r w:rsidR="00C3592A" w:rsidRPr="007B5A16">
        <w:rPr>
          <w:rFonts w:ascii="VNI-Times" w:hAnsi="VNI-Times"/>
        </w:rPr>
        <w:t xml:space="preserve">Choïn caâu ñuùng: </w:t>
      </w:r>
    </w:p>
    <w:p w:rsidR="001A6F01" w:rsidRPr="007B5A16" w:rsidRDefault="00C3592A" w:rsidP="00143E1F">
      <w:pPr>
        <w:rPr>
          <w:rFonts w:ascii="VNI-Times" w:hAnsi="VNI-Times"/>
        </w:rPr>
      </w:pPr>
      <w:r w:rsidRPr="007B5A16">
        <w:rPr>
          <w:rFonts w:ascii="VNI-Times" w:hAnsi="VNI-Times"/>
        </w:rPr>
        <w:t xml:space="preserve">A. Chieát suaát tæ ñoái cuûa 2 moâi tröôøng luoân lôùn hôn 1.      </w:t>
      </w:r>
    </w:p>
    <w:p w:rsidR="00137F7D" w:rsidRPr="007B5A16" w:rsidRDefault="00C3592A" w:rsidP="00143E1F">
      <w:pPr>
        <w:rPr>
          <w:rFonts w:ascii="VNI-Times" w:hAnsi="VNI-Times"/>
        </w:rPr>
      </w:pPr>
      <w:r w:rsidRPr="007B5A16">
        <w:rPr>
          <w:rFonts w:ascii="VNI-Times" w:hAnsi="VNI-Times"/>
        </w:rPr>
        <w:t>B. Moâi tröôøng chieát quang keùm coù chieát suaát nhoû hôn 1 ñôn vò.</w:t>
      </w:r>
    </w:p>
    <w:p w:rsidR="00137F7D" w:rsidRPr="007B5A16" w:rsidRDefault="00C3592A" w:rsidP="00143E1F">
      <w:pPr>
        <w:jc w:val="both"/>
        <w:rPr>
          <w:rFonts w:ascii="VNI-Times" w:hAnsi="VNI-Times"/>
          <w:color w:val="0000FF"/>
        </w:rPr>
      </w:pPr>
      <w:r w:rsidRPr="007B5A16">
        <w:rPr>
          <w:rFonts w:ascii="VNI-Times" w:hAnsi="VNI-Times"/>
          <w:color w:val="0000FF"/>
        </w:rPr>
        <w:t xml:space="preserve">C. Chieát suaát tæ ñoái cuûa moâi tröôøng chieát quang nhieàu so vôùi moâi tröôøng chieát quang ít thì lôùn hôn 1 ñôn vò.   </w:t>
      </w:r>
    </w:p>
    <w:p w:rsidR="00C3592A" w:rsidRPr="007B5A16" w:rsidRDefault="00C3592A" w:rsidP="00143E1F">
      <w:pPr>
        <w:jc w:val="both"/>
        <w:rPr>
          <w:rFonts w:ascii="VNI-Times" w:hAnsi="VNI-Times"/>
        </w:rPr>
      </w:pPr>
      <w:r w:rsidRPr="007B5A16">
        <w:rPr>
          <w:rFonts w:ascii="VNI-Times" w:hAnsi="VNI-Times"/>
        </w:rPr>
        <w:t>D. Chieát suaát tæ ñoái cuûa moâi tröôøng 2 so vôùi moâi tröôøng 1 baèng tæ soá giöõa chieát suaát tuyeät ñoái cuûa moâi tröôøng 2 vaø chieát suaát tæ ñoái cuûa moâi tröôøng 1.</w:t>
      </w:r>
    </w:p>
    <w:p w:rsidR="00137F7D" w:rsidRPr="007B5A16" w:rsidRDefault="00D16A7F" w:rsidP="00143E1F">
      <w:pPr>
        <w:jc w:val="both"/>
        <w:rPr>
          <w:rFonts w:ascii="VNI-Times" w:hAnsi="VNI-Times"/>
        </w:rPr>
      </w:pPr>
      <w:r>
        <w:rPr>
          <w:rFonts w:ascii="VNI-Times" w:hAnsi="VNI-Times"/>
          <w:b/>
        </w:rPr>
        <w:t>11</w:t>
      </w:r>
      <w:r w:rsidR="00D5715E" w:rsidRPr="007B5A16">
        <w:rPr>
          <w:rFonts w:ascii="VNI-Times" w:hAnsi="VNI-Times"/>
          <w:b/>
        </w:rPr>
        <w:t xml:space="preserve">/ </w:t>
      </w:r>
      <w:r w:rsidR="00C3592A" w:rsidRPr="007B5A16">
        <w:rPr>
          <w:rFonts w:ascii="VNI-Times" w:hAnsi="VNI-Times"/>
        </w:rPr>
        <w:t>Theo ñònh luaät khuùc xaï aùnh saùng thì tia khuùc xaï vaø tia tôùi :</w:t>
      </w:r>
      <w:r w:rsidR="00C3592A" w:rsidRPr="007B5A16">
        <w:rPr>
          <w:rFonts w:ascii="VNI-Times" w:hAnsi="VNI-Times"/>
        </w:rPr>
        <w:tab/>
      </w:r>
    </w:p>
    <w:p w:rsidR="001A6F01" w:rsidRPr="007B5A16" w:rsidRDefault="00C3592A" w:rsidP="00143E1F">
      <w:pPr>
        <w:rPr>
          <w:rFonts w:ascii="VNI-Times" w:hAnsi="VNI-Times"/>
        </w:rPr>
      </w:pPr>
      <w:r w:rsidRPr="007B5A16">
        <w:rPr>
          <w:rFonts w:ascii="VNI-Times" w:hAnsi="VNI-Times"/>
          <w:color w:val="0000FF"/>
        </w:rPr>
        <w:t>A. Naèm trong cuøng maët phaúng tôùi.</w:t>
      </w:r>
      <w:r w:rsidRPr="007B5A16">
        <w:rPr>
          <w:rFonts w:ascii="VNI-Times" w:hAnsi="VNI-Times"/>
        </w:rPr>
        <w:tab/>
      </w:r>
      <w:r w:rsidR="001A6F01" w:rsidRPr="007B5A16">
        <w:rPr>
          <w:rFonts w:ascii="VNI-Times" w:hAnsi="VNI-Times"/>
        </w:rPr>
        <w:t xml:space="preserve">                    </w:t>
      </w:r>
      <w:r w:rsidRPr="007B5A16">
        <w:rPr>
          <w:rFonts w:ascii="VNI-Times" w:hAnsi="VNI-Times"/>
        </w:rPr>
        <w:t>B. Naèm cuøng moät phía so vôùi phaùp tuyeán taïi ñieåm tôùi.</w:t>
      </w:r>
    </w:p>
    <w:p w:rsidR="00C3592A" w:rsidRPr="007B5A16" w:rsidRDefault="00C3592A" w:rsidP="00143E1F">
      <w:pPr>
        <w:ind w:left="120" w:hanging="120"/>
        <w:jc w:val="both"/>
        <w:rPr>
          <w:rFonts w:ascii="VNI-Times" w:hAnsi="VNI-Times"/>
        </w:rPr>
      </w:pPr>
      <w:r w:rsidRPr="007B5A16">
        <w:rPr>
          <w:rFonts w:ascii="VNI-Times" w:hAnsi="VNI-Times"/>
        </w:rPr>
        <w:t>C. Hôïp vôùi phaùp tuyeán taïi ñieåm tôùi nhöõng goùc baèng nhau.</w:t>
      </w:r>
      <w:r w:rsidRPr="007B5A16">
        <w:rPr>
          <w:rFonts w:ascii="VNI-Times" w:hAnsi="VNI-Times"/>
        </w:rPr>
        <w:tab/>
      </w:r>
      <w:r w:rsidR="00032067" w:rsidRPr="007B5A16">
        <w:rPr>
          <w:rFonts w:ascii="VNI-Times" w:hAnsi="VNI-Times"/>
        </w:rPr>
        <w:t xml:space="preserve">                      </w:t>
      </w:r>
      <w:r w:rsidRPr="007B5A16">
        <w:rPr>
          <w:rFonts w:ascii="VNI-Times" w:hAnsi="VNI-Times"/>
        </w:rPr>
        <w:t>D. Naèm treân cuøng moät ñöôøng thaúng.</w:t>
      </w:r>
    </w:p>
    <w:p w:rsidR="00166201" w:rsidRPr="007B5A16" w:rsidRDefault="00D16A7F" w:rsidP="00143E1F">
      <w:pPr>
        <w:jc w:val="both"/>
        <w:rPr>
          <w:rFonts w:ascii="VNI-Times" w:hAnsi="VNI-Times"/>
        </w:rPr>
      </w:pPr>
      <w:r>
        <w:rPr>
          <w:rFonts w:ascii="VNI-Times" w:hAnsi="VNI-Times"/>
          <w:b/>
        </w:rPr>
        <w:t>12</w:t>
      </w:r>
      <w:r w:rsidR="00D5715E" w:rsidRPr="007B5A16">
        <w:rPr>
          <w:rFonts w:ascii="VNI-Times" w:hAnsi="VNI-Times"/>
          <w:b/>
        </w:rPr>
        <w:t xml:space="preserve">/ </w:t>
      </w:r>
      <w:r w:rsidR="00C3592A" w:rsidRPr="007B5A16">
        <w:rPr>
          <w:rFonts w:ascii="VNI-Times" w:hAnsi="VNI-Times"/>
        </w:rPr>
        <w:t>Ñieàu naøo sau ñaây laø ñuùng khi noùi veà hieän töôïng khuùc xaï aùnh saùng ?</w:t>
      </w:r>
      <w:r w:rsidR="00C3592A" w:rsidRPr="007B5A16">
        <w:rPr>
          <w:rFonts w:ascii="VNI-Times" w:hAnsi="VNI-Times"/>
        </w:rPr>
        <w:tab/>
      </w:r>
    </w:p>
    <w:p w:rsidR="00166201" w:rsidRPr="007B5A16" w:rsidRDefault="00C3592A" w:rsidP="00143E1F">
      <w:pPr>
        <w:jc w:val="both"/>
        <w:rPr>
          <w:rFonts w:ascii="VNI-Times" w:hAnsi="VNI-Times"/>
        </w:rPr>
      </w:pPr>
      <w:r w:rsidRPr="007B5A16">
        <w:rPr>
          <w:rFonts w:ascii="VNI-Times" w:hAnsi="VNI-Times"/>
        </w:rPr>
        <w:t xml:space="preserve">A. </w:t>
      </w:r>
      <w:r w:rsidR="001A6F01" w:rsidRPr="007B5A16">
        <w:rPr>
          <w:rFonts w:ascii="VNI-Times" w:hAnsi="VNI-Times"/>
        </w:rPr>
        <w:t>T</w:t>
      </w:r>
      <w:r w:rsidRPr="007B5A16">
        <w:rPr>
          <w:rFonts w:ascii="VNI-Times" w:hAnsi="VNI-Times"/>
        </w:rPr>
        <w:t>ia tôùi vaø tia khuùc xaï luoân coù höôùng khaùc nhau neáu goùc tôùi nhoû hôn</w:t>
      </w:r>
      <w:r w:rsidR="001A6F01" w:rsidRPr="007B5A16">
        <w:rPr>
          <w:rFonts w:ascii="VNI-Times" w:hAnsi="VNI-Times"/>
        </w:rPr>
        <w:t xml:space="preserve"> </w:t>
      </w:r>
      <w:r w:rsidRPr="007B5A16">
        <w:rPr>
          <w:rFonts w:ascii="VNI-Times" w:hAnsi="VNI-Times"/>
          <w:position w:val="-6"/>
        </w:rPr>
        <w:object w:dxaOrig="400" w:dyaOrig="320">
          <v:shape id="_x0000_i1651" type="#_x0000_t75" style="width:19.9pt;height:16.1pt" o:ole="">
            <v:imagedata r:id="rId933" o:title=""/>
          </v:shape>
          <o:OLEObject Type="Embed" ProgID="Equation.3" ShapeID="_x0000_i1651" DrawAspect="Content" ObjectID="_1581495409" r:id="rId934"/>
        </w:object>
      </w:r>
      <w:r w:rsidRPr="007B5A16">
        <w:rPr>
          <w:rFonts w:ascii="VNI-Times" w:hAnsi="VNI-Times"/>
        </w:rPr>
        <w:t xml:space="preserve"> </w:t>
      </w:r>
    </w:p>
    <w:p w:rsidR="00166201" w:rsidRPr="007B5A16" w:rsidRDefault="00371989" w:rsidP="00143E1F">
      <w:pPr>
        <w:jc w:val="both"/>
        <w:rPr>
          <w:rFonts w:ascii="VNI-Times" w:hAnsi="VNI-Times"/>
        </w:rPr>
      </w:pPr>
      <w:r w:rsidRPr="007B5A16">
        <w:rPr>
          <w:rFonts w:ascii="VNI-Times" w:hAnsi="VNI-Times"/>
        </w:rPr>
        <w:t>B</w:t>
      </w:r>
      <w:r w:rsidR="00C3592A" w:rsidRPr="007B5A16">
        <w:rPr>
          <w:rFonts w:ascii="VNI-Times" w:hAnsi="VNI-Times"/>
        </w:rPr>
        <w:t xml:space="preserve">. Hieän töôïng khuùc xaï aùnh saùng laø hieän töôïng xaûy ra khi moät tia saùng truyeàn töø moâi tröôøng trong suoát naøy sang moät moâi tröôøng trong suoát khaùc. </w:t>
      </w:r>
      <w:r w:rsidR="00C3592A" w:rsidRPr="007B5A16">
        <w:rPr>
          <w:rFonts w:ascii="VNI-Times" w:hAnsi="VNI-Times"/>
        </w:rPr>
        <w:tab/>
      </w:r>
    </w:p>
    <w:p w:rsidR="00371989" w:rsidRPr="007B5A16" w:rsidRDefault="00371989" w:rsidP="00143E1F">
      <w:pPr>
        <w:jc w:val="both"/>
        <w:rPr>
          <w:rFonts w:ascii="VNI-Times" w:hAnsi="VNI-Times"/>
          <w:color w:val="0000FF"/>
        </w:rPr>
      </w:pPr>
      <w:r w:rsidRPr="007B5A16">
        <w:rPr>
          <w:rFonts w:ascii="VNI-Times" w:hAnsi="VNI-Times"/>
        </w:rPr>
        <w:t>C</w:t>
      </w:r>
      <w:r w:rsidR="00C3592A" w:rsidRPr="007B5A16">
        <w:rPr>
          <w:rFonts w:ascii="VNI-Times" w:hAnsi="VNI-Times"/>
        </w:rPr>
        <w:t>. Tia tôùi vaø tia khuùc xaï luoân naèm trong hai moâi tröôøng khaùc nhau.</w:t>
      </w:r>
      <w:r w:rsidRPr="007B5A16">
        <w:rPr>
          <w:rFonts w:ascii="VNI-Times" w:hAnsi="VNI-Times"/>
          <w:color w:val="0000FF"/>
        </w:rPr>
        <w:t xml:space="preserve">                   D. Taát caû ñeâu ñuùng.</w:t>
      </w:r>
    </w:p>
    <w:p w:rsidR="00166201" w:rsidRPr="007B5A16" w:rsidRDefault="00D16A7F" w:rsidP="00143E1F">
      <w:pPr>
        <w:jc w:val="both"/>
        <w:rPr>
          <w:rFonts w:ascii="VNI-Times" w:hAnsi="VNI-Times"/>
        </w:rPr>
      </w:pPr>
      <w:r>
        <w:rPr>
          <w:rFonts w:ascii="VNI-Times" w:hAnsi="VNI-Times"/>
          <w:b/>
        </w:rPr>
        <w:t>13</w:t>
      </w:r>
      <w:r w:rsidR="00D5715E" w:rsidRPr="007B5A16">
        <w:rPr>
          <w:rFonts w:ascii="VNI-Times" w:hAnsi="VNI-Times"/>
          <w:b/>
        </w:rPr>
        <w:t xml:space="preserve">/ </w:t>
      </w:r>
      <w:r w:rsidR="00C3592A" w:rsidRPr="007B5A16">
        <w:rPr>
          <w:rFonts w:ascii="VNI-Times" w:hAnsi="VNI-Times"/>
        </w:rPr>
        <w:t xml:space="preserve">Trong hieän töôïng khuùc xaï aùnh saùng thì: </w:t>
      </w:r>
    </w:p>
    <w:p w:rsidR="00C3592A" w:rsidRPr="007B5A16" w:rsidRDefault="00C3592A" w:rsidP="00143E1F">
      <w:pPr>
        <w:jc w:val="both"/>
        <w:rPr>
          <w:rFonts w:ascii="VNI-Times" w:hAnsi="VNI-Times"/>
        </w:rPr>
      </w:pPr>
      <w:r w:rsidRPr="007B5A16">
        <w:rPr>
          <w:rFonts w:ascii="VNI-Times" w:hAnsi="VNI-Times"/>
        </w:rPr>
        <w:t xml:space="preserve">A. Goùc khuùc xaï luoân beù hôn goùc tôùi. </w:t>
      </w:r>
      <w:r w:rsidR="00166201" w:rsidRPr="007B5A16">
        <w:rPr>
          <w:rFonts w:ascii="VNI-Times" w:hAnsi="VNI-Times"/>
        </w:rPr>
        <w:t xml:space="preserve">                                   </w:t>
      </w:r>
      <w:r w:rsidR="00385420" w:rsidRPr="007B5A16">
        <w:rPr>
          <w:rFonts w:ascii="VNI-Times" w:hAnsi="VNI-Times"/>
        </w:rPr>
        <w:t xml:space="preserve">   </w:t>
      </w:r>
      <w:r w:rsidR="00032067" w:rsidRPr="007B5A16">
        <w:rPr>
          <w:rFonts w:ascii="VNI-Times" w:hAnsi="VNI-Times"/>
        </w:rPr>
        <w:t xml:space="preserve"> </w:t>
      </w:r>
      <w:r w:rsidR="00385420" w:rsidRPr="007B5A16">
        <w:rPr>
          <w:rFonts w:ascii="VNI-Times" w:hAnsi="VNI-Times"/>
        </w:rPr>
        <w:t xml:space="preserve"> </w:t>
      </w:r>
      <w:r w:rsidR="00166201" w:rsidRPr="007B5A16">
        <w:rPr>
          <w:rFonts w:ascii="VNI-Times" w:hAnsi="VNI-Times"/>
        </w:rPr>
        <w:t xml:space="preserve">  </w:t>
      </w:r>
      <w:r w:rsidRPr="007B5A16">
        <w:rPr>
          <w:rFonts w:ascii="VNI-Times" w:hAnsi="VNI-Times"/>
        </w:rPr>
        <w:t>B. Goùc khuùc xaï tæ leä thuaän vôùi goùc tôùi.</w:t>
      </w:r>
    </w:p>
    <w:p w:rsidR="00C3592A" w:rsidRPr="007B5A16" w:rsidRDefault="00C3592A" w:rsidP="00F2456E">
      <w:pPr>
        <w:jc w:val="both"/>
        <w:rPr>
          <w:rFonts w:ascii="VNI-Times" w:hAnsi="VNI-Times"/>
        </w:rPr>
      </w:pPr>
      <w:r w:rsidRPr="007B5A16">
        <w:rPr>
          <w:rFonts w:ascii="VNI-Times" w:hAnsi="VNI-Times"/>
          <w:color w:val="0000FF"/>
        </w:rPr>
        <w:t>C. Khi goùc tôùi taêng daàn thì goùc khuùc xaï cuõng taêng daàn.</w:t>
      </w:r>
      <w:r w:rsidRPr="007B5A16">
        <w:rPr>
          <w:rFonts w:ascii="VNI-Times" w:hAnsi="VNI-Times"/>
        </w:rPr>
        <w:tab/>
      </w:r>
      <w:r w:rsidR="00166201" w:rsidRPr="007B5A16">
        <w:rPr>
          <w:rFonts w:ascii="VNI-Times" w:hAnsi="VNI-Times"/>
        </w:rPr>
        <w:t xml:space="preserve">       </w:t>
      </w:r>
      <w:r w:rsidRPr="007B5A16">
        <w:rPr>
          <w:rFonts w:ascii="VNI-Times" w:hAnsi="VNI-Times"/>
        </w:rPr>
        <w:t>D. Goùc khuùc xaï luoân lôùn hôn goùc tôùi.</w:t>
      </w:r>
    </w:p>
    <w:p w:rsidR="00C3592A" w:rsidRPr="007B5A16" w:rsidRDefault="00D16A7F" w:rsidP="00F2456E">
      <w:pPr>
        <w:jc w:val="both"/>
        <w:rPr>
          <w:rFonts w:ascii="VNI-Times" w:hAnsi="VNI-Times"/>
        </w:rPr>
      </w:pPr>
      <w:r>
        <w:rPr>
          <w:rFonts w:ascii="VNI-Times" w:hAnsi="VNI-Times"/>
          <w:b/>
        </w:rPr>
        <w:t>14</w:t>
      </w:r>
      <w:r w:rsidR="001A6F01" w:rsidRPr="007B5A16">
        <w:rPr>
          <w:rFonts w:ascii="VNI-Times" w:hAnsi="VNI-Times"/>
          <w:b/>
        </w:rPr>
        <w:t>/</w:t>
      </w:r>
      <w:r w:rsidR="00D5715E" w:rsidRPr="007B5A16">
        <w:rPr>
          <w:rFonts w:ascii="VNI-Times" w:hAnsi="VNI-Times"/>
          <w:b/>
        </w:rPr>
        <w:t xml:space="preserve"> </w:t>
      </w:r>
      <w:r w:rsidR="00C3592A" w:rsidRPr="007B5A16">
        <w:rPr>
          <w:rFonts w:ascii="VNI-Times" w:hAnsi="VNI-Times"/>
        </w:rPr>
        <w:t>Chieát suaát tuyeät ñoái cuûa 1 moâi tröôøng truyeàn saùng :</w:t>
      </w:r>
    </w:p>
    <w:p w:rsidR="00C3592A" w:rsidRPr="007B5A16" w:rsidRDefault="00C3592A" w:rsidP="00F2456E">
      <w:pPr>
        <w:jc w:val="both"/>
        <w:rPr>
          <w:rFonts w:ascii="VNI-Times" w:hAnsi="VNI-Times"/>
        </w:rPr>
      </w:pPr>
      <w:r w:rsidRPr="007B5A16">
        <w:rPr>
          <w:rFonts w:ascii="VNI-Times" w:hAnsi="VNI-Times"/>
        </w:rPr>
        <w:t xml:space="preserve">A. Luoân nhoû hôn 1.         </w:t>
      </w:r>
      <w:r w:rsidRPr="007B5A16">
        <w:rPr>
          <w:rFonts w:ascii="VNI-Times" w:hAnsi="VNI-Times"/>
        </w:rPr>
        <w:tab/>
        <w:t>B. Luoân lôùn hôn 0.</w:t>
      </w:r>
      <w:r w:rsidRPr="007B5A16">
        <w:rPr>
          <w:rFonts w:ascii="VNI-Times" w:hAnsi="VNI-Times"/>
        </w:rPr>
        <w:tab/>
      </w:r>
      <w:r w:rsidR="004A14B7" w:rsidRPr="007B5A16">
        <w:rPr>
          <w:rFonts w:ascii="VNI-Times" w:hAnsi="VNI-Times"/>
        </w:rPr>
        <w:t xml:space="preserve">   </w:t>
      </w:r>
      <w:r w:rsidR="00385420" w:rsidRPr="007B5A16">
        <w:rPr>
          <w:rFonts w:ascii="VNI-Times" w:hAnsi="VNI-Times"/>
        </w:rPr>
        <w:t xml:space="preserve">       </w:t>
      </w:r>
      <w:r w:rsidR="004A14B7" w:rsidRPr="007B5A16">
        <w:rPr>
          <w:rFonts w:ascii="VNI-Times" w:hAnsi="VNI-Times"/>
        </w:rPr>
        <w:t xml:space="preserve"> </w:t>
      </w:r>
      <w:r w:rsidR="00032067" w:rsidRPr="007B5A16">
        <w:rPr>
          <w:rFonts w:ascii="VNI-Times" w:hAnsi="VNI-Times"/>
          <w:color w:val="0000FF"/>
        </w:rPr>
        <w:t>C</w:t>
      </w:r>
      <w:r w:rsidRPr="007B5A16">
        <w:rPr>
          <w:rFonts w:ascii="VNI-Times" w:hAnsi="VNI-Times"/>
          <w:color w:val="0000FF"/>
        </w:rPr>
        <w:t xml:space="preserve">. Luoân lôùn hôn 1. </w:t>
      </w:r>
      <w:r w:rsidRPr="007B5A16">
        <w:rPr>
          <w:rFonts w:ascii="VNI-Times" w:hAnsi="VNI-Times"/>
        </w:rPr>
        <w:t xml:space="preserve">            </w:t>
      </w:r>
      <w:r w:rsidRPr="007B5A16">
        <w:rPr>
          <w:rFonts w:ascii="VNI-Times" w:hAnsi="VNI-Times"/>
        </w:rPr>
        <w:tab/>
        <w:t xml:space="preserve">D. Baèng 1.           </w:t>
      </w:r>
    </w:p>
    <w:p w:rsidR="00166201" w:rsidRPr="007B5A16" w:rsidRDefault="00D16A7F" w:rsidP="00F2456E">
      <w:pPr>
        <w:jc w:val="both"/>
        <w:rPr>
          <w:rFonts w:ascii="VNI-Times" w:hAnsi="VNI-Times"/>
        </w:rPr>
      </w:pPr>
      <w:r>
        <w:rPr>
          <w:rFonts w:ascii="VNI-Times" w:hAnsi="VNI-Times"/>
          <w:b/>
        </w:rPr>
        <w:t>15</w:t>
      </w:r>
      <w:r w:rsidR="00D5715E" w:rsidRPr="007B5A16">
        <w:rPr>
          <w:rFonts w:ascii="VNI-Times" w:hAnsi="VNI-Times"/>
          <w:b/>
        </w:rPr>
        <w:t xml:space="preserve">/ </w:t>
      </w:r>
      <w:r w:rsidR="00C3592A" w:rsidRPr="007B5A16">
        <w:rPr>
          <w:rFonts w:ascii="VNI-Times" w:hAnsi="VNI-Times"/>
        </w:rPr>
        <w:t xml:space="preserve">Theo ñònh luaät khuùc xaï aùnh saùng thì:  </w:t>
      </w:r>
    </w:p>
    <w:p w:rsidR="00166201" w:rsidRPr="007B5A16" w:rsidRDefault="00C3592A" w:rsidP="00F2456E">
      <w:pPr>
        <w:jc w:val="both"/>
        <w:rPr>
          <w:rFonts w:ascii="VNI-Times" w:hAnsi="VNI-Times"/>
        </w:rPr>
      </w:pPr>
      <w:r w:rsidRPr="007B5A16">
        <w:rPr>
          <w:rFonts w:ascii="VNI-Times" w:hAnsi="VNI-Times"/>
        </w:rPr>
        <w:t>A</w:t>
      </w:r>
      <w:r w:rsidR="00032067" w:rsidRPr="007B5A16">
        <w:rPr>
          <w:rFonts w:ascii="VNI-Times" w:hAnsi="VNI-Times"/>
        </w:rPr>
        <w:t>.</w:t>
      </w:r>
      <w:r w:rsidRPr="007B5A16">
        <w:rPr>
          <w:rFonts w:ascii="VNI-Times" w:hAnsi="VNI-Times"/>
        </w:rPr>
        <w:t xml:space="preserve">  Tia khuùc xaï vaø tia tôùi ñeàu naèm cuøng moät phía so vôùi phaùp tuyeán taïi ñieåm tôùi.   </w:t>
      </w:r>
    </w:p>
    <w:p w:rsidR="00C3592A" w:rsidRPr="007B5A16" w:rsidRDefault="00032067" w:rsidP="00F2456E">
      <w:pPr>
        <w:rPr>
          <w:rFonts w:ascii="VNI-Times" w:hAnsi="VNI-Times"/>
        </w:rPr>
      </w:pPr>
      <w:r w:rsidRPr="007B5A16">
        <w:rPr>
          <w:rFonts w:ascii="VNI-Times" w:hAnsi="VNI-Times"/>
        </w:rPr>
        <w:t>B</w:t>
      </w:r>
      <w:r w:rsidR="00C3592A" w:rsidRPr="007B5A16">
        <w:rPr>
          <w:rFonts w:ascii="VNI-Times" w:hAnsi="VNI-Times"/>
        </w:rPr>
        <w:t>. Goùc khuùc xaï luoân luoân lôùn hôn goùc tôùi.</w:t>
      </w:r>
      <w:r w:rsidR="001A6F01" w:rsidRPr="007B5A16">
        <w:rPr>
          <w:rFonts w:ascii="VNI-Times" w:hAnsi="VNI-Times"/>
        </w:rPr>
        <w:t xml:space="preserve">     </w:t>
      </w:r>
      <w:r w:rsidR="00C3592A" w:rsidRPr="007B5A16">
        <w:rPr>
          <w:rFonts w:ascii="VNI-Times" w:hAnsi="VNI-Times"/>
        </w:rPr>
        <w:t>C. Goùc tôùi vaø goùc khuùc xaï lieân heä nhau theo haøm soá baäc nhaát.</w:t>
      </w:r>
    </w:p>
    <w:p w:rsidR="00C3592A" w:rsidRPr="007B5A16" w:rsidRDefault="00C3592A" w:rsidP="00F2456E">
      <w:pPr>
        <w:jc w:val="both"/>
        <w:rPr>
          <w:rFonts w:ascii="VNI-Times" w:hAnsi="VNI-Times"/>
          <w:color w:val="0000FF"/>
        </w:rPr>
      </w:pPr>
      <w:r w:rsidRPr="007B5A16">
        <w:rPr>
          <w:rFonts w:ascii="VNI-Times" w:hAnsi="VNI-Times"/>
          <w:color w:val="0000FF"/>
        </w:rPr>
        <w:t>D. Tia khuùc xaï vaø tia tôùi naèm trong cuøng moät maët phaúng goïi laø maët phaúng tôùi.</w:t>
      </w:r>
    </w:p>
    <w:p w:rsidR="00427E8F" w:rsidRPr="007B5A16" w:rsidRDefault="00D16A7F" w:rsidP="00F2456E">
      <w:pPr>
        <w:jc w:val="both"/>
        <w:rPr>
          <w:rFonts w:ascii="VNI-Times" w:hAnsi="VNI-Times"/>
        </w:rPr>
      </w:pPr>
      <w:r>
        <w:rPr>
          <w:rFonts w:ascii="VNI-Times" w:hAnsi="VNI-Times"/>
          <w:b/>
        </w:rPr>
        <w:t>16</w:t>
      </w:r>
      <w:r w:rsidR="00D5715E" w:rsidRPr="007B5A16">
        <w:rPr>
          <w:rFonts w:ascii="VNI-Times" w:hAnsi="VNI-Times"/>
          <w:b/>
        </w:rPr>
        <w:t xml:space="preserve">/ </w:t>
      </w:r>
      <w:r w:rsidR="00C3592A" w:rsidRPr="007B5A16">
        <w:rPr>
          <w:rFonts w:ascii="VNI-Times" w:hAnsi="VNI-Times"/>
        </w:rPr>
        <w:t xml:space="preserve">Khi goùc tôùi taêng 2 laàn thì goùc khuùc xaï: </w:t>
      </w:r>
    </w:p>
    <w:p w:rsidR="00C3592A" w:rsidRPr="007B5A16" w:rsidRDefault="00C3592A" w:rsidP="00F2456E">
      <w:pPr>
        <w:jc w:val="both"/>
        <w:rPr>
          <w:rFonts w:ascii="VNI-Times" w:hAnsi="VNI-Times"/>
        </w:rPr>
      </w:pPr>
      <w:r w:rsidRPr="007B5A16">
        <w:rPr>
          <w:rFonts w:ascii="VNI-Times" w:hAnsi="VNI-Times"/>
        </w:rPr>
        <w:lastRenderedPageBreak/>
        <w:t xml:space="preserve">A. Taêng </w:t>
      </w:r>
      <w:r w:rsidRPr="007B5A16">
        <w:rPr>
          <w:rFonts w:ascii="VNI-Times" w:hAnsi="VNI-Times"/>
          <w:position w:val="-6"/>
        </w:rPr>
        <w:object w:dxaOrig="380" w:dyaOrig="340">
          <v:shape id="_x0000_i1652" type="#_x0000_t75" style="width:18.4pt;height:16.85pt" o:ole="">
            <v:imagedata r:id="rId723" o:title=""/>
          </v:shape>
          <o:OLEObject Type="Embed" ProgID="Equation.DSMT4" ShapeID="_x0000_i1652" DrawAspect="Content" ObjectID="_1581495410" r:id="rId935"/>
        </w:object>
      </w:r>
      <w:r w:rsidRPr="007B5A16">
        <w:rPr>
          <w:rFonts w:ascii="VNI-Times" w:hAnsi="VNI-Times"/>
        </w:rPr>
        <w:t xml:space="preserve"> laàn.</w:t>
      </w:r>
      <w:r w:rsidRPr="007B5A16">
        <w:rPr>
          <w:rFonts w:ascii="VNI-Times" w:hAnsi="VNI-Times"/>
        </w:rPr>
        <w:tab/>
      </w:r>
      <w:r w:rsidR="00032067" w:rsidRPr="007B5A16">
        <w:rPr>
          <w:rFonts w:ascii="VNI-Times" w:hAnsi="VNI-Times"/>
        </w:rPr>
        <w:t xml:space="preserve">  </w:t>
      </w:r>
      <w:r w:rsidR="00427E8F" w:rsidRPr="007B5A16">
        <w:rPr>
          <w:rFonts w:ascii="VNI-Times" w:hAnsi="VNI-Times"/>
        </w:rPr>
        <w:t xml:space="preserve">   </w:t>
      </w:r>
      <w:r w:rsidR="00EA6DF5">
        <w:rPr>
          <w:rFonts w:ascii="VNI-Times" w:hAnsi="VNI-Times"/>
        </w:rPr>
        <w:t>B</w:t>
      </w:r>
      <w:r w:rsidRPr="007B5A16">
        <w:rPr>
          <w:rFonts w:ascii="VNI-Times" w:hAnsi="VNI-Times"/>
        </w:rPr>
        <w:t>. Taêng 4 laàn.</w:t>
      </w:r>
      <w:r w:rsidRPr="007B5A16">
        <w:rPr>
          <w:rFonts w:ascii="VNI-Times" w:hAnsi="VNI-Times"/>
        </w:rPr>
        <w:tab/>
      </w:r>
      <w:r w:rsidR="00032067" w:rsidRPr="007B5A16">
        <w:rPr>
          <w:rFonts w:ascii="VNI-Times" w:hAnsi="VNI-Times"/>
        </w:rPr>
        <w:t xml:space="preserve">      </w:t>
      </w:r>
      <w:r w:rsidR="00EA6DF5">
        <w:rPr>
          <w:rFonts w:ascii="VNI-Times" w:hAnsi="VNI-Times"/>
        </w:rPr>
        <w:t>C</w:t>
      </w:r>
      <w:r w:rsidRPr="007B5A16">
        <w:rPr>
          <w:rFonts w:ascii="VNI-Times" w:hAnsi="VNI-Times"/>
        </w:rPr>
        <w:t>. Taêng 2 laàn.</w:t>
      </w:r>
      <w:r w:rsidR="00EA6DF5">
        <w:rPr>
          <w:rFonts w:ascii="VNI-Times" w:hAnsi="VNI-Times"/>
        </w:rPr>
        <w:t xml:space="preserve">       </w:t>
      </w:r>
      <w:r w:rsidR="00EA6DF5" w:rsidRPr="00EA6DF5">
        <w:rPr>
          <w:rFonts w:ascii="VNI-Times" w:hAnsi="VNI-Times"/>
          <w:color w:val="0000FF"/>
        </w:rPr>
        <w:t xml:space="preserve"> </w:t>
      </w:r>
      <w:r w:rsidR="00EA6DF5">
        <w:rPr>
          <w:rFonts w:ascii="VNI-Times" w:hAnsi="VNI-Times"/>
          <w:color w:val="0000FF"/>
        </w:rPr>
        <w:t>D</w:t>
      </w:r>
      <w:r w:rsidR="00EA6DF5" w:rsidRPr="007B5A16">
        <w:rPr>
          <w:rFonts w:ascii="VNI-Times" w:hAnsi="VNI-Times"/>
          <w:color w:val="0000FF"/>
        </w:rPr>
        <w:t>. Chöa ñuû ñieàu kieän ñeå xaùc ñònh.</w:t>
      </w:r>
    </w:p>
    <w:p w:rsidR="00427E8F" w:rsidRPr="007B5A16" w:rsidRDefault="00D16A7F" w:rsidP="00F2456E">
      <w:pPr>
        <w:jc w:val="both"/>
        <w:rPr>
          <w:rFonts w:ascii="VNI-Times" w:hAnsi="VNI-Times"/>
        </w:rPr>
      </w:pPr>
      <w:r>
        <w:rPr>
          <w:rFonts w:ascii="VNI-Times" w:hAnsi="VNI-Times"/>
          <w:b/>
        </w:rPr>
        <w:t>17</w:t>
      </w:r>
      <w:r w:rsidR="00D5715E" w:rsidRPr="007B5A16">
        <w:rPr>
          <w:rFonts w:ascii="VNI-Times" w:hAnsi="VNI-Times"/>
          <w:b/>
        </w:rPr>
        <w:t xml:space="preserve">/ </w:t>
      </w:r>
      <w:r w:rsidR="00C3592A" w:rsidRPr="007B5A16">
        <w:rPr>
          <w:rFonts w:ascii="VNI-Times" w:hAnsi="VNI-Times"/>
        </w:rPr>
        <w:t>*Moät tia saùng truyeàn töø nöôùc ra kkhí :</w:t>
      </w:r>
    </w:p>
    <w:p w:rsidR="00385420" w:rsidRPr="007B5A16" w:rsidRDefault="00C3592A" w:rsidP="00F2456E">
      <w:pPr>
        <w:jc w:val="both"/>
        <w:rPr>
          <w:rFonts w:ascii="VNI-Times" w:hAnsi="VNI-Times"/>
        </w:rPr>
      </w:pPr>
      <w:r w:rsidRPr="007B5A16">
        <w:rPr>
          <w:rFonts w:ascii="VNI-Times" w:hAnsi="VNI-Times"/>
          <w:color w:val="0000FF"/>
        </w:rPr>
        <w:t>A</w:t>
      </w:r>
      <w:r w:rsidR="00032067" w:rsidRPr="007B5A16">
        <w:rPr>
          <w:rFonts w:ascii="VNI-Times" w:hAnsi="VNI-Times"/>
          <w:color w:val="0000FF"/>
        </w:rPr>
        <w:t>.</w:t>
      </w:r>
      <w:r w:rsidR="00385420" w:rsidRPr="007B5A16">
        <w:rPr>
          <w:rFonts w:ascii="VNI-Times" w:hAnsi="VNI-Times"/>
          <w:color w:val="0000FF"/>
        </w:rPr>
        <w:t xml:space="preserve"> </w:t>
      </w:r>
      <w:r w:rsidRPr="007B5A16">
        <w:rPr>
          <w:rFonts w:ascii="VNI-Times" w:hAnsi="VNI-Times"/>
          <w:color w:val="0000FF"/>
        </w:rPr>
        <w:t xml:space="preserve">Goùc khuùc xaï lôùn hôn goùc tôùi. </w:t>
      </w:r>
      <w:r w:rsidR="00427E8F" w:rsidRPr="007B5A16">
        <w:rPr>
          <w:rFonts w:ascii="VNI-Times" w:hAnsi="VNI-Times"/>
        </w:rPr>
        <w:t xml:space="preserve">          </w:t>
      </w:r>
      <w:r w:rsidR="00385420" w:rsidRPr="007B5A16">
        <w:rPr>
          <w:rFonts w:ascii="VNI-Times" w:hAnsi="VNI-Times"/>
        </w:rPr>
        <w:t xml:space="preserve">       B</w:t>
      </w:r>
      <w:r w:rsidR="00032067" w:rsidRPr="007B5A16">
        <w:rPr>
          <w:rFonts w:ascii="VNI-Times" w:hAnsi="VNI-Times"/>
        </w:rPr>
        <w:t>.</w:t>
      </w:r>
      <w:r w:rsidR="00385420" w:rsidRPr="007B5A16">
        <w:rPr>
          <w:rFonts w:ascii="VNI-Times" w:hAnsi="VNI-Times"/>
        </w:rPr>
        <w:t xml:space="preserve"> Tia khuùc xaï vaø tia tôùi naèm trong cuøng maët phaúng phaân caùch.</w:t>
      </w:r>
    </w:p>
    <w:p w:rsidR="00385420" w:rsidRPr="007B5A16" w:rsidRDefault="00385420" w:rsidP="00F2456E">
      <w:pPr>
        <w:jc w:val="both"/>
        <w:rPr>
          <w:rFonts w:ascii="VNI-Times" w:hAnsi="VNI-Times"/>
        </w:rPr>
      </w:pPr>
      <w:r w:rsidRPr="007B5A16">
        <w:rPr>
          <w:rFonts w:ascii="VNI-Times" w:hAnsi="VNI-Times"/>
        </w:rPr>
        <w:t>C</w:t>
      </w:r>
      <w:r w:rsidR="00032067" w:rsidRPr="007B5A16">
        <w:rPr>
          <w:rFonts w:ascii="VNI-Times" w:hAnsi="VNI-Times"/>
        </w:rPr>
        <w:t>.</w:t>
      </w:r>
      <w:r w:rsidRPr="007B5A16">
        <w:rPr>
          <w:rFonts w:ascii="VNI-Times" w:hAnsi="VNI-Times"/>
        </w:rPr>
        <w:t xml:space="preserve"> </w:t>
      </w:r>
      <w:r w:rsidR="00C3592A" w:rsidRPr="007B5A16">
        <w:rPr>
          <w:rFonts w:ascii="VNI-Times" w:hAnsi="VNI-Times"/>
        </w:rPr>
        <w:t>Khi goùc tôùi baèng 0 thì goùc khuùc xaï baèng 90</w:t>
      </w:r>
      <w:r w:rsidR="00C3592A" w:rsidRPr="007B5A16">
        <w:rPr>
          <w:rFonts w:ascii="VNI-Times" w:hAnsi="VNI-Times"/>
          <w:vertAlign w:val="superscript"/>
        </w:rPr>
        <w:t>0</w:t>
      </w:r>
      <w:r w:rsidR="00C3592A" w:rsidRPr="007B5A16">
        <w:rPr>
          <w:rFonts w:ascii="VNI-Times" w:hAnsi="VNI-Times"/>
        </w:rPr>
        <w:t>.</w:t>
      </w:r>
      <w:r w:rsidRPr="007B5A16">
        <w:rPr>
          <w:rFonts w:ascii="VNI-Times" w:hAnsi="VNI-Times"/>
        </w:rPr>
        <w:t xml:space="preserve">           D</w:t>
      </w:r>
      <w:r w:rsidR="00032067" w:rsidRPr="007B5A16">
        <w:rPr>
          <w:rFonts w:ascii="VNI-Times" w:hAnsi="VNI-Times"/>
        </w:rPr>
        <w:t>.</w:t>
      </w:r>
      <w:r w:rsidR="00C3592A" w:rsidRPr="007B5A16">
        <w:rPr>
          <w:rFonts w:ascii="VNI-Times" w:hAnsi="VNI-Times"/>
        </w:rPr>
        <w:t xml:space="preserve"> Tæ soá giöõa goùc tôùi vaø goùc khuùc xaï luoân khoâng ñoåi. </w:t>
      </w:r>
      <w:r w:rsidR="00427E8F" w:rsidRPr="007B5A16">
        <w:rPr>
          <w:rFonts w:ascii="VNI-Times" w:hAnsi="VNI-Times"/>
        </w:rPr>
        <w:t xml:space="preserve"> </w:t>
      </w:r>
    </w:p>
    <w:p w:rsidR="00427E8F" w:rsidRPr="007B5A16" w:rsidRDefault="00D16A7F" w:rsidP="00F2456E">
      <w:pPr>
        <w:jc w:val="both"/>
        <w:rPr>
          <w:rFonts w:ascii="VNI-Times" w:hAnsi="VNI-Times"/>
        </w:rPr>
      </w:pPr>
      <w:r>
        <w:rPr>
          <w:rFonts w:ascii="VNI-Times" w:hAnsi="VNI-Times"/>
          <w:b/>
        </w:rPr>
        <w:t>18</w:t>
      </w:r>
      <w:r w:rsidR="00D5715E" w:rsidRPr="007B5A16">
        <w:rPr>
          <w:rFonts w:ascii="VNI-Times" w:hAnsi="VNI-Times"/>
          <w:b/>
        </w:rPr>
        <w:t xml:space="preserve">/ </w:t>
      </w:r>
      <w:r w:rsidR="00C3592A" w:rsidRPr="007B5A16">
        <w:rPr>
          <w:rFonts w:ascii="VNI-Times" w:hAnsi="VNI-Times"/>
        </w:rPr>
        <w:t>Ñieàu naøo sau ñaây laø sai khi noùi veà hieän töôïng khuùc xaï aùnh saùng ?</w:t>
      </w:r>
      <w:r w:rsidR="00C3592A" w:rsidRPr="007B5A16">
        <w:rPr>
          <w:rFonts w:ascii="VNI-Times" w:hAnsi="VNI-Times"/>
        </w:rPr>
        <w:tab/>
      </w:r>
    </w:p>
    <w:p w:rsidR="00977045" w:rsidRPr="007B5A16" w:rsidRDefault="00032067" w:rsidP="00F2456E">
      <w:pPr>
        <w:rPr>
          <w:rFonts w:ascii="VNI-Times" w:hAnsi="VNI-Times"/>
        </w:rPr>
      </w:pPr>
      <w:r w:rsidRPr="007B5A16">
        <w:rPr>
          <w:rFonts w:ascii="VNI-Times" w:hAnsi="VNI-Times"/>
        </w:rPr>
        <w:t>A</w:t>
      </w:r>
      <w:r w:rsidR="00C3592A" w:rsidRPr="007B5A16">
        <w:rPr>
          <w:rFonts w:ascii="VNI-Times" w:hAnsi="VNI-Times"/>
        </w:rPr>
        <w:t xml:space="preserve">. </w:t>
      </w:r>
      <w:r w:rsidR="00385420" w:rsidRPr="007B5A16">
        <w:rPr>
          <w:rFonts w:ascii="VNI-Times" w:hAnsi="VNI-Times"/>
        </w:rPr>
        <w:t>H</w:t>
      </w:r>
      <w:r w:rsidR="00C3592A" w:rsidRPr="007B5A16">
        <w:rPr>
          <w:rFonts w:ascii="VNI-Times" w:hAnsi="VNI-Times"/>
        </w:rPr>
        <w:t xml:space="preserve">ieän töôïng </w:t>
      </w:r>
      <w:r w:rsidR="00385420" w:rsidRPr="007B5A16">
        <w:t xml:space="preserve">khúc xạ </w:t>
      </w:r>
      <w:r w:rsidR="00C3592A" w:rsidRPr="007B5A16">
        <w:rPr>
          <w:rFonts w:ascii="VNI-Times" w:hAnsi="VNI-Times"/>
        </w:rPr>
        <w:t xml:space="preserve">chæ xaûy ra khi tia saùng </w:t>
      </w:r>
      <w:r w:rsidR="00385420" w:rsidRPr="007B5A16">
        <w:t>đi</w:t>
      </w:r>
      <w:r w:rsidR="00C3592A" w:rsidRPr="007B5A16">
        <w:rPr>
          <w:rFonts w:ascii="VNI-Times" w:hAnsi="VNI-Times"/>
        </w:rPr>
        <w:t xml:space="preserve"> töø mtröôøng trong suoát naøy sang mtröôøng trong suoát khaùc.</w:t>
      </w:r>
      <w:r w:rsidR="004A14B7" w:rsidRPr="007B5A16">
        <w:rPr>
          <w:rFonts w:ascii="VNI-Times" w:hAnsi="VNI-Times"/>
        </w:rPr>
        <w:t xml:space="preserve">                               </w:t>
      </w:r>
    </w:p>
    <w:p w:rsidR="00427E8F" w:rsidRPr="007B5A16" w:rsidRDefault="00C3592A" w:rsidP="00F2456E">
      <w:pPr>
        <w:jc w:val="both"/>
        <w:rPr>
          <w:rFonts w:ascii="VNI-Times" w:hAnsi="VNI-Times"/>
        </w:rPr>
      </w:pPr>
      <w:r w:rsidRPr="007B5A16">
        <w:rPr>
          <w:rFonts w:ascii="VNI-Times" w:hAnsi="VNI-Times"/>
        </w:rPr>
        <w:t xml:space="preserve">B. Tia tôùi vaø tia khuùc xaï luoân naèm trong hai moâi tröôøng khaùc nhau. </w:t>
      </w:r>
    </w:p>
    <w:p w:rsidR="00427E8F" w:rsidRPr="003E0DA0" w:rsidRDefault="00C3592A" w:rsidP="00F2456E">
      <w:pPr>
        <w:jc w:val="both"/>
        <w:rPr>
          <w:rFonts w:ascii="VNI-Times" w:hAnsi="VNI-Times"/>
          <w:color w:val="0000FF"/>
        </w:rPr>
      </w:pPr>
      <w:r w:rsidRPr="003E0DA0">
        <w:rPr>
          <w:rFonts w:ascii="VNI-Times" w:hAnsi="VNI-Times"/>
          <w:color w:val="0000FF"/>
        </w:rPr>
        <w:t xml:space="preserve">C. </w:t>
      </w:r>
      <w:r w:rsidR="00385420" w:rsidRPr="003E0DA0">
        <w:rPr>
          <w:rFonts w:ascii="VNI-Times" w:hAnsi="VNI-Times"/>
          <w:color w:val="0000FF"/>
        </w:rPr>
        <w:t>T</w:t>
      </w:r>
      <w:r w:rsidRPr="003E0DA0">
        <w:rPr>
          <w:rFonts w:ascii="VNI-Times" w:hAnsi="VNI-Times"/>
          <w:color w:val="0000FF"/>
        </w:rPr>
        <w:t>ia tôùi vaø tia khuùc xaï luoân coù höôùng khaùc nhau neáu goùc tôùi nhoû hôn 90</w:t>
      </w:r>
      <w:r w:rsidRPr="003E0DA0">
        <w:rPr>
          <w:rFonts w:ascii="VNI-Times" w:hAnsi="VNI-Times"/>
          <w:color w:val="0000FF"/>
          <w:vertAlign w:val="superscript"/>
        </w:rPr>
        <w:t>0</w:t>
      </w:r>
      <w:r w:rsidRPr="003E0DA0">
        <w:rPr>
          <w:rFonts w:ascii="VNI-Times" w:hAnsi="VNI-Times"/>
          <w:color w:val="0000FF"/>
        </w:rPr>
        <w:t>.</w:t>
      </w:r>
    </w:p>
    <w:p w:rsidR="00C3592A" w:rsidRPr="003E0DA0" w:rsidRDefault="00C3592A" w:rsidP="00F2456E">
      <w:pPr>
        <w:jc w:val="both"/>
        <w:rPr>
          <w:rFonts w:ascii="VNI-Times" w:hAnsi="VNI-Times"/>
        </w:rPr>
      </w:pPr>
      <w:r w:rsidRPr="003E0DA0">
        <w:rPr>
          <w:rFonts w:ascii="VNI-Times" w:hAnsi="VNI-Times"/>
        </w:rPr>
        <w:t>D. Goùc tôùi vaø goùc phaûn xaï luoân baèng nhau.</w:t>
      </w:r>
    </w:p>
    <w:p w:rsidR="00427E8F" w:rsidRPr="007B5A16" w:rsidRDefault="00D16A7F" w:rsidP="00F2456E">
      <w:pPr>
        <w:jc w:val="both"/>
        <w:rPr>
          <w:rFonts w:ascii="VNI-Times" w:hAnsi="VNI-Times"/>
        </w:rPr>
      </w:pPr>
      <w:r>
        <w:rPr>
          <w:rFonts w:ascii="VNI-Times" w:hAnsi="VNI-Times"/>
          <w:b/>
        </w:rPr>
        <w:t>19</w:t>
      </w:r>
      <w:r w:rsidR="00D5715E" w:rsidRPr="007B5A16">
        <w:rPr>
          <w:rFonts w:ascii="VNI-Times" w:hAnsi="VNI-Times"/>
          <w:b/>
        </w:rPr>
        <w:t xml:space="preserve">/ </w:t>
      </w:r>
      <w:r w:rsidR="00C3592A" w:rsidRPr="007B5A16">
        <w:rPr>
          <w:rFonts w:ascii="VNI-Times" w:hAnsi="VNI-Times"/>
        </w:rPr>
        <w:t>Chieát suaát tæ ñoái cuûa moâi tröôøng khuùc xaï ñoái vôùi moâi tröôøng tôùi:</w:t>
      </w:r>
      <w:r w:rsidR="00C3592A" w:rsidRPr="007B5A16">
        <w:rPr>
          <w:rFonts w:ascii="VNI-Times" w:hAnsi="VNI-Times"/>
        </w:rPr>
        <w:tab/>
      </w:r>
    </w:p>
    <w:p w:rsidR="004A14B7" w:rsidRPr="007B5A16" w:rsidRDefault="004A14B7" w:rsidP="00F2456E">
      <w:pPr>
        <w:jc w:val="both"/>
        <w:rPr>
          <w:rFonts w:ascii="VNI-Times" w:hAnsi="VNI-Times"/>
        </w:rPr>
      </w:pPr>
      <w:r w:rsidRPr="007B5A16">
        <w:rPr>
          <w:rFonts w:ascii="VNI-Times" w:hAnsi="VNI-Times"/>
        </w:rPr>
        <w:t>A</w:t>
      </w:r>
      <w:r w:rsidR="00C3592A" w:rsidRPr="007B5A16">
        <w:rPr>
          <w:rFonts w:ascii="VNI-Times" w:hAnsi="VNI-Times"/>
        </w:rPr>
        <w:t>. Luoân lôùn hôn 1.</w:t>
      </w:r>
      <w:r w:rsidR="00C3592A" w:rsidRPr="007B5A16">
        <w:rPr>
          <w:rFonts w:ascii="VNI-Times" w:hAnsi="VNI-Times"/>
        </w:rPr>
        <w:tab/>
      </w:r>
      <w:r w:rsidRPr="007B5A16">
        <w:rPr>
          <w:rFonts w:ascii="VNI-Times" w:hAnsi="VNI-Times"/>
        </w:rPr>
        <w:t>B. Luoân nhoû hôn 1.</w:t>
      </w:r>
    </w:p>
    <w:p w:rsidR="001A6F01" w:rsidRPr="007B5A16" w:rsidRDefault="004A14B7" w:rsidP="00F2456E">
      <w:pPr>
        <w:jc w:val="both"/>
        <w:rPr>
          <w:rFonts w:ascii="VNI-Times" w:hAnsi="VNI-Times"/>
          <w:color w:val="0000FF"/>
        </w:rPr>
      </w:pPr>
      <w:r w:rsidRPr="007B5A16">
        <w:rPr>
          <w:rFonts w:ascii="VNI-Times" w:hAnsi="VNI-Times"/>
          <w:color w:val="0000FF"/>
        </w:rPr>
        <w:t>C</w:t>
      </w:r>
      <w:r w:rsidR="00C3592A" w:rsidRPr="007B5A16">
        <w:rPr>
          <w:rFonts w:ascii="VNI-Times" w:hAnsi="VNI-Times"/>
          <w:color w:val="0000FF"/>
        </w:rPr>
        <w:t>. Baèng tæ soá giöõa chieát suaát tuyeät ñoái cuûa moâi tröôøng khuùc xaï vaø chieát suaát tuy</w:t>
      </w:r>
      <w:r w:rsidR="00032067" w:rsidRPr="007B5A16">
        <w:rPr>
          <w:color w:val="0000FF"/>
        </w:rPr>
        <w:t xml:space="preserve">ệt </w:t>
      </w:r>
      <w:r w:rsidR="00C3592A" w:rsidRPr="007B5A16">
        <w:rPr>
          <w:rFonts w:ascii="VNI-Times" w:hAnsi="VNI-Times"/>
          <w:color w:val="0000FF"/>
        </w:rPr>
        <w:t>ñoái cuûa moâi tröôøng tôùi.</w:t>
      </w:r>
    </w:p>
    <w:p w:rsidR="004A14B7" w:rsidRPr="007B5A16" w:rsidRDefault="004A14B7" w:rsidP="00F2456E">
      <w:pPr>
        <w:jc w:val="both"/>
        <w:rPr>
          <w:rFonts w:ascii="VNI-Times" w:hAnsi="VNI-Times"/>
        </w:rPr>
      </w:pPr>
      <w:r w:rsidRPr="007B5A16">
        <w:rPr>
          <w:rFonts w:ascii="VNI-Times" w:hAnsi="VNI-Times"/>
        </w:rPr>
        <w:t>D. Baèng hieäu soá giöõa chieát suaát tuyeät ñoái cuûa moâi tröôøng khuùc xaï vaø chieát suaát tuy6eït ñoái cuûa moâi tröôøng tôùi.</w:t>
      </w:r>
    </w:p>
    <w:p w:rsidR="00427E8F" w:rsidRPr="007B5A16" w:rsidRDefault="00D16A7F" w:rsidP="00F2456E">
      <w:pPr>
        <w:jc w:val="both"/>
        <w:rPr>
          <w:rFonts w:ascii="VNI-Times" w:hAnsi="VNI-Times"/>
          <w:color w:val="000000"/>
        </w:rPr>
      </w:pPr>
      <w:r>
        <w:rPr>
          <w:rFonts w:ascii="VNI-Times" w:hAnsi="VNI-Times"/>
          <w:b/>
        </w:rPr>
        <w:t>20</w:t>
      </w:r>
      <w:r w:rsidR="00D5715E" w:rsidRPr="007B5A16">
        <w:rPr>
          <w:rFonts w:ascii="VNI-Times" w:hAnsi="VNI-Times"/>
          <w:b/>
        </w:rPr>
        <w:t xml:space="preserve">/ </w:t>
      </w:r>
      <w:r w:rsidR="00C3592A" w:rsidRPr="007B5A16">
        <w:rPr>
          <w:rFonts w:ascii="VNI-Times" w:hAnsi="VNI-Times"/>
          <w:color w:val="000000"/>
        </w:rPr>
        <w:t>Chieát suaát cuûa thuyû tinh laø n</w:t>
      </w:r>
      <w:r w:rsidR="00C3592A" w:rsidRPr="007B5A16">
        <w:rPr>
          <w:rFonts w:ascii="VNI-Times" w:hAnsi="VNI-Times"/>
          <w:color w:val="000000"/>
          <w:vertAlign w:val="subscript"/>
        </w:rPr>
        <w:t>1</w:t>
      </w:r>
      <w:r w:rsidR="00C3592A" w:rsidRPr="007B5A16">
        <w:rPr>
          <w:rFonts w:ascii="VNI-Times" w:hAnsi="VNI-Times"/>
          <w:color w:val="000000"/>
        </w:rPr>
        <w:t xml:space="preserve"> lôùn hôn chiaát suaát cuûa nöôùc laø n</w:t>
      </w:r>
      <w:r w:rsidR="00C3592A" w:rsidRPr="007B5A16">
        <w:rPr>
          <w:rFonts w:ascii="VNI-Times" w:hAnsi="VNI-Times"/>
          <w:color w:val="000000"/>
          <w:vertAlign w:val="subscript"/>
        </w:rPr>
        <w:t>2</w:t>
      </w:r>
      <w:r w:rsidR="00C3592A" w:rsidRPr="007B5A16">
        <w:rPr>
          <w:rFonts w:ascii="VNI-Times" w:hAnsi="VNI-Times"/>
          <w:color w:val="000000"/>
        </w:rPr>
        <w:t xml:space="preserve">: </w:t>
      </w:r>
    </w:p>
    <w:p w:rsidR="00427E8F" w:rsidRPr="007B5A16" w:rsidRDefault="00C3592A" w:rsidP="00F2456E">
      <w:pPr>
        <w:jc w:val="both"/>
        <w:rPr>
          <w:rFonts w:ascii="VNI-Times" w:hAnsi="VNI-Times"/>
        </w:rPr>
      </w:pPr>
      <w:r w:rsidRPr="007B5A16">
        <w:rPr>
          <w:rFonts w:ascii="VNI-Times" w:hAnsi="VNI-Times"/>
        </w:rPr>
        <w:t xml:space="preserve">A. </w:t>
      </w:r>
      <w:r w:rsidRPr="007B5A16">
        <w:rPr>
          <w:rFonts w:ascii="VNI-Times" w:hAnsi="VNI-Times"/>
          <w:color w:val="000000"/>
        </w:rPr>
        <w:t xml:space="preserve">Goùc giôùi haïn bôûi 2 moâi tröôøng thuyû tinh – nöôùc ñöôïc xaùc ñònh bôûi coâng thöùc: </w:t>
      </w:r>
      <w:r w:rsidRPr="007B5A16">
        <w:rPr>
          <w:rFonts w:ascii="VNI-Times" w:hAnsi="VNI-Times"/>
          <w:color w:val="000000"/>
          <w:position w:val="-30"/>
        </w:rPr>
        <w:object w:dxaOrig="1160" w:dyaOrig="700">
          <v:shape id="_x0000_i1653" type="#_x0000_t75" style="width:58.2pt;height:34.45pt" o:ole="">
            <v:imagedata r:id="rId936" o:title=""/>
          </v:shape>
          <o:OLEObject Type="Embed" ProgID="Equation.3" ShapeID="_x0000_i1653" DrawAspect="Content" ObjectID="_1581495411" r:id="rId937"/>
        </w:object>
      </w:r>
      <w:r w:rsidRPr="007B5A16">
        <w:rPr>
          <w:rFonts w:ascii="VNI-Times" w:hAnsi="VNI-Times"/>
          <w:color w:val="000000"/>
        </w:rPr>
        <w:t>.</w:t>
      </w:r>
      <w:r w:rsidRPr="007B5A16">
        <w:rPr>
          <w:rFonts w:ascii="VNI-Times" w:hAnsi="VNI-Times"/>
        </w:rPr>
        <w:tab/>
      </w:r>
    </w:p>
    <w:p w:rsidR="00427E8F" w:rsidRPr="007B5A16" w:rsidRDefault="00C3592A" w:rsidP="00F2456E">
      <w:pPr>
        <w:jc w:val="both"/>
        <w:rPr>
          <w:rFonts w:ascii="VNI-Times" w:hAnsi="VNI-Times"/>
          <w:color w:val="0000FF"/>
        </w:rPr>
      </w:pPr>
      <w:r w:rsidRPr="007B5A16">
        <w:rPr>
          <w:rFonts w:ascii="VNI-Times" w:hAnsi="VNI-Times"/>
          <w:color w:val="0000FF"/>
        </w:rPr>
        <w:t xml:space="preserve">B. Goùc giôùi haïn bôûi 2 moâi tröôøng thuyû tinh – nöôùc ñöôïc xaùc ñònh bôûi coâng thöùc: </w:t>
      </w:r>
      <w:r w:rsidRPr="007B5A16">
        <w:rPr>
          <w:rFonts w:ascii="VNI-Times" w:hAnsi="VNI-Times"/>
          <w:color w:val="0000FF"/>
          <w:position w:val="-30"/>
        </w:rPr>
        <w:object w:dxaOrig="1160" w:dyaOrig="700">
          <v:shape id="_x0000_i1654" type="#_x0000_t75" style="width:58.2pt;height:34.45pt" o:ole="">
            <v:imagedata r:id="rId938" o:title=""/>
          </v:shape>
          <o:OLEObject Type="Embed" ProgID="Equation.3" ShapeID="_x0000_i1654" DrawAspect="Content" ObjectID="_1581495412" r:id="rId939"/>
        </w:object>
      </w:r>
      <w:r w:rsidRPr="007B5A16">
        <w:rPr>
          <w:rFonts w:ascii="VNI-Times" w:hAnsi="VNI-Times"/>
          <w:color w:val="0000FF"/>
        </w:rPr>
        <w:tab/>
      </w:r>
    </w:p>
    <w:p w:rsidR="00C3592A" w:rsidRPr="007B5A16" w:rsidRDefault="00C3592A" w:rsidP="00F2456E">
      <w:pPr>
        <w:jc w:val="both"/>
        <w:rPr>
          <w:rFonts w:ascii="VNI-Times" w:hAnsi="VNI-Times"/>
          <w:color w:val="000000"/>
        </w:rPr>
      </w:pPr>
      <w:r w:rsidRPr="007B5A16">
        <w:rPr>
          <w:rFonts w:ascii="VNI-Times" w:hAnsi="VNI-Times"/>
        </w:rPr>
        <w:t xml:space="preserve">C. </w:t>
      </w:r>
      <w:r w:rsidRPr="007B5A16">
        <w:rPr>
          <w:rFonts w:ascii="VNI-Times" w:hAnsi="VNI-Times"/>
          <w:color w:val="000000"/>
        </w:rPr>
        <w:t>Vaän toáccuûa aùnh saùng trong nöôùc nhoû hôn vaän toác cuûa aùnh saùng trong thuyû tinh.</w:t>
      </w:r>
    </w:p>
    <w:p w:rsidR="00C3592A" w:rsidRPr="007B5A16" w:rsidRDefault="00C3592A" w:rsidP="00F2456E">
      <w:pPr>
        <w:jc w:val="both"/>
        <w:rPr>
          <w:rFonts w:ascii="VNI-Times" w:hAnsi="VNI-Times"/>
          <w:color w:val="000000"/>
        </w:rPr>
      </w:pPr>
      <w:r w:rsidRPr="007B5A16">
        <w:rPr>
          <w:rFonts w:ascii="VNI-Times" w:hAnsi="VNI-Times"/>
        </w:rPr>
        <w:t xml:space="preserve">D. </w:t>
      </w:r>
      <w:r w:rsidRPr="007B5A16">
        <w:rPr>
          <w:rFonts w:ascii="VNI-Times" w:hAnsi="VNI-Times"/>
          <w:color w:val="000000"/>
        </w:rPr>
        <w:t>Vaän toác cuûa aùnh saùng trong nöôùc baèng vôùi vaän toác aùnh saùng trong thuyû tinh.</w:t>
      </w:r>
    </w:p>
    <w:p w:rsidR="001E499D" w:rsidRPr="007B5A16" w:rsidRDefault="00D16A7F" w:rsidP="00F2456E">
      <w:pPr>
        <w:jc w:val="both"/>
        <w:rPr>
          <w:rFonts w:ascii="VNI-Times" w:hAnsi="VNI-Times"/>
        </w:rPr>
      </w:pPr>
      <w:r>
        <w:rPr>
          <w:rFonts w:ascii="VNI-Times" w:hAnsi="VNI-Times"/>
          <w:b/>
        </w:rPr>
        <w:t>21</w:t>
      </w:r>
      <w:r w:rsidR="00D5715E" w:rsidRPr="007B5A16">
        <w:rPr>
          <w:rFonts w:ascii="VNI-Times" w:hAnsi="VNI-Times"/>
          <w:b/>
        </w:rPr>
        <w:t xml:space="preserve">/ </w:t>
      </w:r>
      <w:r w:rsidR="00C3592A" w:rsidRPr="007B5A16">
        <w:rPr>
          <w:rFonts w:ascii="VNI-Times" w:hAnsi="VNI-Times"/>
        </w:rPr>
        <w:t>Vôùi 1 tia saùng ñôn saéc, chieát suaát tuyeät ñoái cuûa nöôùc laø n</w:t>
      </w:r>
      <w:r w:rsidR="00C3592A" w:rsidRPr="007B5A16">
        <w:rPr>
          <w:rFonts w:ascii="VNI-Times" w:hAnsi="VNI-Times"/>
          <w:vertAlign w:val="subscript"/>
        </w:rPr>
        <w:t>1</w:t>
      </w:r>
      <w:r w:rsidR="00C3592A" w:rsidRPr="007B5A16">
        <w:rPr>
          <w:rFonts w:ascii="VNI-Times" w:hAnsi="VNI-Times"/>
        </w:rPr>
        <w:t>, cuûa thuyû tinh laø n</w:t>
      </w:r>
      <w:r w:rsidR="00C3592A" w:rsidRPr="007B5A16">
        <w:rPr>
          <w:rFonts w:ascii="VNI-Times" w:hAnsi="VNI-Times"/>
          <w:vertAlign w:val="subscript"/>
        </w:rPr>
        <w:t>2</w:t>
      </w:r>
      <w:r w:rsidR="00C3592A" w:rsidRPr="007B5A16">
        <w:rPr>
          <w:rFonts w:ascii="VNI-Times" w:hAnsi="VNI-Times"/>
        </w:rPr>
        <w:t>. Chieát suaát tæ ñoái khi tia saùng ñoù truyeàn töø nöôùc sang thuyû tinh laø:</w:t>
      </w:r>
      <w:r w:rsidR="00C3592A" w:rsidRPr="007B5A16">
        <w:rPr>
          <w:rFonts w:ascii="VNI-Times" w:hAnsi="VNI-Times"/>
        </w:rPr>
        <w:tab/>
      </w:r>
    </w:p>
    <w:p w:rsidR="00C3592A" w:rsidRPr="007B5A16" w:rsidRDefault="00C3592A" w:rsidP="00F2456E">
      <w:pPr>
        <w:jc w:val="both"/>
        <w:rPr>
          <w:rFonts w:ascii="VNI-Times" w:hAnsi="VNI-Times"/>
        </w:rPr>
      </w:pPr>
      <w:r w:rsidRPr="007B5A16">
        <w:rPr>
          <w:rFonts w:ascii="VNI-Times" w:hAnsi="VNI-Times"/>
        </w:rPr>
        <w:t>A. n</w:t>
      </w:r>
      <w:r w:rsidRPr="007B5A16">
        <w:rPr>
          <w:rFonts w:ascii="VNI-Times" w:hAnsi="VNI-Times"/>
          <w:vertAlign w:val="subscript"/>
        </w:rPr>
        <w:t>21</w:t>
      </w:r>
      <w:r w:rsidRPr="007B5A16">
        <w:rPr>
          <w:rFonts w:ascii="VNI-Times" w:hAnsi="VNI-Times"/>
        </w:rPr>
        <w:t xml:space="preserve"> = n</w:t>
      </w:r>
      <w:r w:rsidRPr="007B5A16">
        <w:rPr>
          <w:rFonts w:ascii="VNI-Times" w:hAnsi="VNI-Times"/>
          <w:vertAlign w:val="subscript"/>
        </w:rPr>
        <w:t>1</w:t>
      </w:r>
      <w:r w:rsidRPr="007B5A16">
        <w:rPr>
          <w:rFonts w:ascii="VNI-Times" w:hAnsi="VNI-Times"/>
        </w:rPr>
        <w:t xml:space="preserve"> / n</w:t>
      </w:r>
      <w:r w:rsidRPr="007B5A16">
        <w:rPr>
          <w:rFonts w:ascii="VNI-Times" w:hAnsi="VNI-Times"/>
          <w:vertAlign w:val="subscript"/>
        </w:rPr>
        <w:t>2</w:t>
      </w:r>
      <w:r w:rsidRPr="007B5A16">
        <w:rPr>
          <w:rFonts w:ascii="VNI-Times" w:hAnsi="VNI-Times"/>
        </w:rPr>
        <w:t xml:space="preserve"> .</w:t>
      </w:r>
      <w:r w:rsidRPr="007B5A16">
        <w:rPr>
          <w:rFonts w:ascii="VNI-Times" w:hAnsi="VNI-Times"/>
        </w:rPr>
        <w:tab/>
      </w:r>
      <w:r w:rsidR="00032067" w:rsidRPr="007B5A16">
        <w:rPr>
          <w:rFonts w:ascii="VNI-Times" w:hAnsi="VNI-Times"/>
        </w:rPr>
        <w:t xml:space="preserve">    </w:t>
      </w:r>
      <w:r w:rsidRPr="007B5A16">
        <w:rPr>
          <w:rFonts w:ascii="VNI-Times" w:hAnsi="VNI-Times"/>
          <w:color w:val="0000FF"/>
        </w:rPr>
        <w:t>B. n</w:t>
      </w:r>
      <w:r w:rsidRPr="007B5A16">
        <w:rPr>
          <w:rFonts w:ascii="VNI-Times" w:hAnsi="VNI-Times"/>
          <w:color w:val="0000FF"/>
          <w:vertAlign w:val="subscript"/>
        </w:rPr>
        <w:t>21</w:t>
      </w:r>
      <w:r w:rsidRPr="007B5A16">
        <w:rPr>
          <w:rFonts w:ascii="VNI-Times" w:hAnsi="VNI-Times"/>
          <w:color w:val="0000FF"/>
        </w:rPr>
        <w:t xml:space="preserve"> = n</w:t>
      </w:r>
      <w:r w:rsidRPr="007B5A16">
        <w:rPr>
          <w:rFonts w:ascii="VNI-Times" w:hAnsi="VNI-Times"/>
          <w:color w:val="0000FF"/>
          <w:vertAlign w:val="subscript"/>
        </w:rPr>
        <w:t>2</w:t>
      </w:r>
      <w:r w:rsidRPr="007B5A16">
        <w:rPr>
          <w:rFonts w:ascii="VNI-Times" w:hAnsi="VNI-Times"/>
          <w:color w:val="0000FF"/>
        </w:rPr>
        <w:t xml:space="preserve"> / n</w:t>
      </w:r>
      <w:r w:rsidRPr="007B5A16">
        <w:rPr>
          <w:rFonts w:ascii="VNI-Times" w:hAnsi="VNI-Times"/>
          <w:color w:val="0000FF"/>
          <w:vertAlign w:val="subscript"/>
        </w:rPr>
        <w:t>1</w:t>
      </w:r>
      <w:r w:rsidRPr="007B5A16">
        <w:rPr>
          <w:rFonts w:ascii="VNI-Times" w:hAnsi="VNI-Times"/>
          <w:color w:val="0000FF"/>
        </w:rPr>
        <w:t xml:space="preserve"> .</w:t>
      </w:r>
      <w:r w:rsidRPr="007B5A16">
        <w:rPr>
          <w:rFonts w:ascii="VNI-Times" w:hAnsi="VNI-Times"/>
        </w:rPr>
        <w:tab/>
      </w:r>
      <w:r w:rsidR="00032067" w:rsidRPr="007B5A16">
        <w:rPr>
          <w:rFonts w:ascii="VNI-Times" w:hAnsi="VNI-Times"/>
        </w:rPr>
        <w:t xml:space="preserve">            </w:t>
      </w:r>
      <w:r w:rsidRPr="007B5A16">
        <w:rPr>
          <w:rFonts w:ascii="VNI-Times" w:hAnsi="VNI-Times"/>
        </w:rPr>
        <w:t>C. n</w:t>
      </w:r>
      <w:r w:rsidRPr="007B5A16">
        <w:rPr>
          <w:rFonts w:ascii="VNI-Times" w:hAnsi="VNI-Times"/>
          <w:vertAlign w:val="subscript"/>
        </w:rPr>
        <w:t>21</w:t>
      </w:r>
      <w:r w:rsidRPr="007B5A16">
        <w:rPr>
          <w:rFonts w:ascii="VNI-Times" w:hAnsi="VNI-Times"/>
        </w:rPr>
        <w:t xml:space="preserve"> = n</w:t>
      </w:r>
      <w:r w:rsidRPr="007B5A16">
        <w:rPr>
          <w:rFonts w:ascii="VNI-Times" w:hAnsi="VNI-Times"/>
          <w:vertAlign w:val="subscript"/>
        </w:rPr>
        <w:t>1</w:t>
      </w:r>
      <w:r w:rsidRPr="007B5A16">
        <w:rPr>
          <w:rFonts w:ascii="VNI-Times" w:hAnsi="VNI-Times"/>
        </w:rPr>
        <w:t>- n</w:t>
      </w:r>
      <w:r w:rsidRPr="007B5A16">
        <w:rPr>
          <w:rFonts w:ascii="VNI-Times" w:hAnsi="VNI-Times"/>
          <w:vertAlign w:val="subscript"/>
        </w:rPr>
        <w:t>2</w:t>
      </w:r>
      <w:r w:rsidRPr="007B5A16">
        <w:rPr>
          <w:rFonts w:ascii="VNI-Times" w:hAnsi="VNI-Times"/>
        </w:rPr>
        <w:t xml:space="preserve"> . </w:t>
      </w:r>
      <w:r w:rsidRPr="007B5A16">
        <w:rPr>
          <w:rFonts w:ascii="VNI-Times" w:hAnsi="VNI-Times"/>
        </w:rPr>
        <w:tab/>
      </w:r>
      <w:r w:rsidR="00032067" w:rsidRPr="007B5A16">
        <w:rPr>
          <w:rFonts w:ascii="VNI-Times" w:hAnsi="VNI-Times"/>
        </w:rPr>
        <w:t xml:space="preserve">  </w:t>
      </w:r>
      <w:r w:rsidRPr="007B5A16">
        <w:rPr>
          <w:rFonts w:ascii="VNI-Times" w:hAnsi="VNI-Times"/>
        </w:rPr>
        <w:t>D. n</w:t>
      </w:r>
      <w:r w:rsidRPr="007B5A16">
        <w:rPr>
          <w:rFonts w:ascii="VNI-Times" w:hAnsi="VNI-Times"/>
          <w:vertAlign w:val="subscript"/>
        </w:rPr>
        <w:t>21</w:t>
      </w:r>
      <w:r w:rsidRPr="007B5A16">
        <w:rPr>
          <w:rFonts w:ascii="VNI-Times" w:hAnsi="VNI-Times"/>
        </w:rPr>
        <w:t xml:space="preserve"> = n</w:t>
      </w:r>
      <w:r w:rsidRPr="007B5A16">
        <w:rPr>
          <w:rFonts w:ascii="VNI-Times" w:hAnsi="VNI-Times"/>
          <w:vertAlign w:val="subscript"/>
        </w:rPr>
        <w:t>2</w:t>
      </w:r>
      <w:r w:rsidRPr="007B5A16">
        <w:rPr>
          <w:rFonts w:ascii="VNI-Times" w:hAnsi="VNI-Times"/>
        </w:rPr>
        <w:t xml:space="preserve"> - n</w:t>
      </w:r>
      <w:r w:rsidRPr="007B5A16">
        <w:rPr>
          <w:rFonts w:ascii="VNI-Times" w:hAnsi="VNI-Times"/>
          <w:vertAlign w:val="subscript"/>
        </w:rPr>
        <w:t>1</w:t>
      </w:r>
      <w:r w:rsidRPr="007B5A16">
        <w:rPr>
          <w:rFonts w:ascii="VNI-Times" w:hAnsi="VNI-Times"/>
        </w:rPr>
        <w:t xml:space="preserve"> .</w:t>
      </w:r>
    </w:p>
    <w:p w:rsidR="00427E8F" w:rsidRPr="007B5A16" w:rsidRDefault="00D16A7F" w:rsidP="00F2456E">
      <w:pPr>
        <w:jc w:val="both"/>
        <w:rPr>
          <w:rFonts w:ascii="VNI-Times" w:hAnsi="VNI-Times"/>
        </w:rPr>
      </w:pPr>
      <w:r>
        <w:rPr>
          <w:rFonts w:ascii="VNI-Times" w:hAnsi="VNI-Times"/>
          <w:b/>
        </w:rPr>
        <w:t>22</w:t>
      </w:r>
      <w:r w:rsidR="00D5715E" w:rsidRPr="007B5A16">
        <w:rPr>
          <w:rFonts w:ascii="VNI-Times" w:hAnsi="VNI-Times"/>
          <w:b/>
        </w:rPr>
        <w:t xml:space="preserve">/ </w:t>
      </w:r>
      <w:r w:rsidR="00C3592A" w:rsidRPr="007B5A16">
        <w:rPr>
          <w:rFonts w:ascii="VNI-Times" w:hAnsi="VNI-Times"/>
        </w:rPr>
        <w:t xml:space="preserve">Theo ñònh luaät khuùc xaï aùnh saùng thì: </w:t>
      </w:r>
    </w:p>
    <w:p w:rsidR="00427E8F" w:rsidRPr="007B5A16" w:rsidRDefault="00C3592A" w:rsidP="00F2456E">
      <w:pPr>
        <w:jc w:val="both"/>
        <w:rPr>
          <w:rFonts w:ascii="VNI-Times" w:hAnsi="VNI-Times"/>
          <w:color w:val="0000FF"/>
        </w:rPr>
      </w:pPr>
      <w:r w:rsidRPr="007B5A16">
        <w:rPr>
          <w:rFonts w:ascii="VNI-Times" w:hAnsi="VNI-Times"/>
          <w:color w:val="0000FF"/>
        </w:rPr>
        <w:t>A. Khi tia saùng truyeàn töø moâi tröôøng keùm chieát quang sang moâi tröôøng chieát quang lôùn, thì goùc khuùc xaï nhoû hôn goùc tôùi.</w:t>
      </w:r>
    </w:p>
    <w:p w:rsidR="00427E8F" w:rsidRPr="007B5A16" w:rsidRDefault="00C3592A" w:rsidP="00F2456E">
      <w:pPr>
        <w:jc w:val="both"/>
        <w:rPr>
          <w:rFonts w:ascii="VNI-Times" w:hAnsi="VNI-Times"/>
        </w:rPr>
      </w:pPr>
      <w:r w:rsidRPr="007B5A16">
        <w:rPr>
          <w:rFonts w:ascii="VNI-Times" w:hAnsi="VNI-Times"/>
        </w:rPr>
        <w:t>B. Khi tia saùng truyeàn töø moâi tröôøng keùm chieát quang sang moâi tröôøng chieát quang lôùn, thì goùc khuùc xaï lôùn hôn goùc tôùi.</w:t>
      </w:r>
    </w:p>
    <w:p w:rsidR="00427E8F" w:rsidRPr="007B5A16" w:rsidRDefault="00C3592A" w:rsidP="00F2456E">
      <w:pPr>
        <w:jc w:val="both"/>
        <w:rPr>
          <w:rFonts w:ascii="VNI-Times" w:hAnsi="VNI-Times"/>
        </w:rPr>
      </w:pPr>
      <w:r w:rsidRPr="007B5A16">
        <w:rPr>
          <w:rFonts w:ascii="VNI-Times" w:hAnsi="VNI-Times"/>
        </w:rPr>
        <w:t>C. Khi tia saùng truyeàn töø moâi tröôøng chieát quang hôn sang moâi tröôøng keùm c</w:t>
      </w:r>
      <w:r w:rsidR="004A14B7" w:rsidRPr="007B5A16">
        <w:rPr>
          <w:rFonts w:ascii="VNI-Times" w:hAnsi="VNI-Times"/>
        </w:rPr>
        <w:t>/quang</w:t>
      </w:r>
      <w:r w:rsidRPr="007B5A16">
        <w:rPr>
          <w:rFonts w:ascii="VNI-Times" w:hAnsi="VNI-Times"/>
        </w:rPr>
        <w:t xml:space="preserve">, thì goùc khuùc xaï nhoû hôn goùc tôùi. </w:t>
      </w:r>
    </w:p>
    <w:p w:rsidR="00C3592A" w:rsidRPr="007B5A16" w:rsidRDefault="00C3592A" w:rsidP="00F2456E">
      <w:pPr>
        <w:jc w:val="both"/>
        <w:rPr>
          <w:rFonts w:ascii="VNI-Times" w:hAnsi="VNI-Times"/>
        </w:rPr>
      </w:pPr>
      <w:r w:rsidRPr="007B5A16">
        <w:rPr>
          <w:rFonts w:ascii="VNI-Times" w:hAnsi="VNI-Times"/>
        </w:rPr>
        <w:t xml:space="preserve">D. Khi goùc tôùi laø </w:t>
      </w:r>
      <w:r w:rsidRPr="007B5A16">
        <w:rPr>
          <w:rFonts w:ascii="VNI-Times" w:hAnsi="VNI-Times"/>
          <w:position w:val="-6"/>
        </w:rPr>
        <w:object w:dxaOrig="400" w:dyaOrig="320">
          <v:shape id="_x0000_i1655" type="#_x0000_t75" style="width:19.9pt;height:16.1pt" o:ole="">
            <v:imagedata r:id="rId940" o:title=""/>
          </v:shape>
          <o:OLEObject Type="Embed" ProgID="Equation.3" ShapeID="_x0000_i1655" DrawAspect="Content" ObjectID="_1581495413" r:id="rId941"/>
        </w:object>
      </w:r>
      <w:r w:rsidRPr="007B5A16">
        <w:rPr>
          <w:rFonts w:ascii="VNI-Times" w:hAnsi="VNI-Times"/>
        </w:rPr>
        <w:t xml:space="preserve">thì goùc khuùc xaï cuõng baèng </w:t>
      </w:r>
      <w:r w:rsidRPr="007B5A16">
        <w:rPr>
          <w:rFonts w:ascii="VNI-Times" w:hAnsi="VNI-Times"/>
          <w:position w:val="-6"/>
        </w:rPr>
        <w:object w:dxaOrig="400" w:dyaOrig="320">
          <v:shape id="_x0000_i1656" type="#_x0000_t75" style="width:19.9pt;height:16.1pt" o:ole="">
            <v:imagedata r:id="rId933" o:title=""/>
          </v:shape>
          <o:OLEObject Type="Embed" ProgID="Equation.3" ShapeID="_x0000_i1656" DrawAspect="Content" ObjectID="_1581495414" r:id="rId942"/>
        </w:object>
      </w:r>
      <w:r w:rsidRPr="007B5A16">
        <w:rPr>
          <w:rFonts w:ascii="VNI-Times" w:hAnsi="VNI-Times"/>
        </w:rPr>
        <w:t>.</w:t>
      </w:r>
    </w:p>
    <w:p w:rsidR="00977045" w:rsidRPr="007B5A16" w:rsidRDefault="00D16A7F" w:rsidP="00F2456E">
      <w:pPr>
        <w:jc w:val="both"/>
        <w:rPr>
          <w:rFonts w:ascii="VNI-Times" w:hAnsi="VNI-Times"/>
        </w:rPr>
      </w:pPr>
      <w:r>
        <w:rPr>
          <w:rFonts w:ascii="VNI-Times" w:hAnsi="VNI-Times"/>
          <w:b/>
        </w:rPr>
        <w:t>23</w:t>
      </w:r>
      <w:r w:rsidR="00D5715E" w:rsidRPr="007B5A16">
        <w:rPr>
          <w:rFonts w:ascii="VNI-Times" w:hAnsi="VNI-Times"/>
          <w:b/>
        </w:rPr>
        <w:t xml:space="preserve">/ </w:t>
      </w:r>
      <w:r w:rsidR="00C3592A" w:rsidRPr="007B5A16">
        <w:rPr>
          <w:rFonts w:ascii="VNI-Times" w:hAnsi="VNI-Times"/>
        </w:rPr>
        <w:t>Chieáu 1 tia saùng ñôn saéc töø kk vaøo moâi tröôøng coù chieát suaát n sao cho tia phaûn xaï vuoâng goùc vôùi tia khuùc xaï. Khi ñoù goùc tôùi i ñöôïc tính baèng coâng thöùc:</w:t>
      </w:r>
      <w:r w:rsidR="00C3592A" w:rsidRPr="007B5A16">
        <w:rPr>
          <w:rFonts w:ascii="VNI-Times" w:hAnsi="VNI-Times"/>
        </w:rPr>
        <w:tab/>
      </w:r>
    </w:p>
    <w:p w:rsidR="00C3592A" w:rsidRPr="007B5A16" w:rsidRDefault="00C3592A" w:rsidP="00F2456E">
      <w:pPr>
        <w:jc w:val="both"/>
        <w:rPr>
          <w:rFonts w:ascii="VNI-Times" w:hAnsi="VNI-Times"/>
        </w:rPr>
      </w:pPr>
      <w:r w:rsidRPr="007B5A16">
        <w:rPr>
          <w:rFonts w:ascii="VNI-Times" w:hAnsi="VNI-Times"/>
        </w:rPr>
        <w:t>A. sini = n.</w:t>
      </w:r>
      <w:r w:rsidRPr="007B5A16">
        <w:rPr>
          <w:rFonts w:ascii="VNI-Times" w:hAnsi="VNI-Times"/>
        </w:rPr>
        <w:tab/>
      </w:r>
      <w:r w:rsidR="00977045" w:rsidRPr="007B5A16">
        <w:rPr>
          <w:rFonts w:ascii="VNI-Times" w:hAnsi="VNI-Times"/>
        </w:rPr>
        <w:t xml:space="preserve">           </w:t>
      </w:r>
      <w:r w:rsidRPr="007B5A16">
        <w:rPr>
          <w:rFonts w:ascii="VNI-Times" w:hAnsi="VNI-Times"/>
        </w:rPr>
        <w:t>B. cotgi = n.</w:t>
      </w:r>
      <w:r w:rsidRPr="007B5A16">
        <w:rPr>
          <w:rFonts w:ascii="VNI-Times" w:hAnsi="VNI-Times"/>
        </w:rPr>
        <w:tab/>
      </w:r>
      <w:r w:rsidR="00977045" w:rsidRPr="007B5A16">
        <w:rPr>
          <w:rFonts w:ascii="VNI-Times" w:hAnsi="VNI-Times"/>
        </w:rPr>
        <w:t xml:space="preserve">          </w:t>
      </w:r>
      <w:r w:rsidRPr="007B5A16">
        <w:rPr>
          <w:rFonts w:ascii="VNI-Times" w:hAnsi="VNI-Times"/>
          <w:color w:val="0000FF"/>
        </w:rPr>
        <w:t>C. tgi = n.</w:t>
      </w:r>
      <w:r w:rsidRPr="007B5A16">
        <w:rPr>
          <w:rFonts w:ascii="VNI-Times" w:hAnsi="VNI-Times"/>
        </w:rPr>
        <w:tab/>
      </w:r>
      <w:r w:rsidR="00977045" w:rsidRPr="007B5A16">
        <w:rPr>
          <w:rFonts w:ascii="VNI-Times" w:hAnsi="VNI-Times"/>
        </w:rPr>
        <w:t xml:space="preserve">    </w:t>
      </w:r>
      <w:r w:rsidR="00032067" w:rsidRPr="007B5A16">
        <w:rPr>
          <w:rFonts w:ascii="VNI-Times" w:hAnsi="VNI-Times"/>
        </w:rPr>
        <w:t>D</w:t>
      </w:r>
      <w:r w:rsidRPr="007B5A16">
        <w:rPr>
          <w:rFonts w:ascii="VNI-Times" w:hAnsi="VNI-Times"/>
        </w:rPr>
        <w:t>. cosi =n.</w:t>
      </w:r>
    </w:p>
    <w:p w:rsidR="00977045" w:rsidRPr="007B5A16" w:rsidRDefault="00D16A7F" w:rsidP="00F2456E">
      <w:pPr>
        <w:jc w:val="both"/>
        <w:rPr>
          <w:rFonts w:ascii="VNI-Times" w:hAnsi="VNI-Times"/>
        </w:rPr>
      </w:pPr>
      <w:r>
        <w:rPr>
          <w:rFonts w:ascii="VNI-Times" w:hAnsi="VNI-Times"/>
          <w:b/>
        </w:rPr>
        <w:t>24</w:t>
      </w:r>
      <w:r w:rsidR="00D5715E" w:rsidRPr="007B5A16">
        <w:rPr>
          <w:rFonts w:ascii="VNI-Times" w:hAnsi="VNI-Times"/>
          <w:b/>
        </w:rPr>
        <w:t xml:space="preserve">/ </w:t>
      </w:r>
      <w:r w:rsidR="00C3592A" w:rsidRPr="007B5A16">
        <w:rPr>
          <w:rFonts w:ascii="VNI-Times" w:hAnsi="VNI-Times"/>
        </w:rPr>
        <w:t>Chieát suaát tæ ñoái giöõa moâi tröôøng khuùc xaï vaø moâi tröôøng tôùi:</w:t>
      </w:r>
      <w:r w:rsidR="00C3592A" w:rsidRPr="007B5A16">
        <w:rPr>
          <w:rFonts w:ascii="VNI-Times" w:hAnsi="VNI-Times"/>
        </w:rPr>
        <w:tab/>
      </w:r>
    </w:p>
    <w:p w:rsidR="001A6F01" w:rsidRPr="007B5A16" w:rsidRDefault="00C3592A" w:rsidP="00F2456E">
      <w:pPr>
        <w:rPr>
          <w:rFonts w:ascii="VNI-Times" w:hAnsi="VNI-Times"/>
        </w:rPr>
      </w:pPr>
      <w:r w:rsidRPr="007B5A16">
        <w:rPr>
          <w:rFonts w:ascii="VNI-Times" w:hAnsi="VNI-Times"/>
        </w:rPr>
        <w:t>A.</w:t>
      </w:r>
      <w:r w:rsidR="001A6F01" w:rsidRPr="007B5A16">
        <w:rPr>
          <w:rFonts w:ascii="VNI-Times" w:hAnsi="VNI-Times"/>
        </w:rPr>
        <w:t xml:space="preserve"> Luoân lôùn hôn 1.      </w:t>
      </w:r>
      <w:r w:rsidR="00032067" w:rsidRPr="007B5A16">
        <w:rPr>
          <w:rFonts w:ascii="VNI-Times" w:hAnsi="VNI-Times"/>
        </w:rPr>
        <w:t xml:space="preserve"> B</w:t>
      </w:r>
      <w:r w:rsidRPr="007B5A16">
        <w:rPr>
          <w:rFonts w:ascii="VNI-Times" w:hAnsi="VNI-Times"/>
        </w:rPr>
        <w:t>. Baèng hieäu soá giöõa chieát suaát tuyeät ñoái cuûa moâi tröôøng khuùc xaï vaø moâi tröôøng tôùi.</w:t>
      </w:r>
    </w:p>
    <w:p w:rsidR="00C3592A" w:rsidRPr="007B5A16" w:rsidRDefault="00C3592A" w:rsidP="00F2456E">
      <w:pPr>
        <w:jc w:val="both"/>
        <w:rPr>
          <w:rFonts w:ascii="VNI-Times" w:hAnsi="VNI-Times"/>
          <w:color w:val="0000FF"/>
        </w:rPr>
      </w:pPr>
      <w:r w:rsidRPr="007B5A16">
        <w:rPr>
          <w:rFonts w:ascii="VNI-Times" w:hAnsi="VNI-Times"/>
        </w:rPr>
        <w:t>C. Luoân nhoû hôn 1.</w:t>
      </w:r>
      <w:r w:rsidR="00977045" w:rsidRPr="007B5A16">
        <w:rPr>
          <w:rFonts w:ascii="VNI-Times" w:hAnsi="VNI-Times"/>
        </w:rPr>
        <w:t xml:space="preserve">      </w:t>
      </w:r>
      <w:r w:rsidRPr="007B5A16">
        <w:rPr>
          <w:rFonts w:ascii="VNI-Times" w:hAnsi="VNI-Times"/>
          <w:color w:val="0000FF"/>
        </w:rPr>
        <w:t>D. Baèng tæ soá giöõa chieát suaát tuyeät ñoái cuûa moâi tröôøng khuùc xaï vaø moâi tröôøng tôùi.</w:t>
      </w:r>
    </w:p>
    <w:p w:rsidR="00D16B10" w:rsidRPr="007B5A16" w:rsidRDefault="00D16A7F" w:rsidP="00F2456E">
      <w:pPr>
        <w:jc w:val="both"/>
        <w:rPr>
          <w:rFonts w:ascii="VNI-Times" w:hAnsi="VNI-Times"/>
        </w:rPr>
      </w:pPr>
      <w:r>
        <w:rPr>
          <w:rFonts w:ascii="VNI-Times" w:hAnsi="VNI-Times"/>
          <w:b/>
        </w:rPr>
        <w:t>25</w:t>
      </w:r>
      <w:r w:rsidR="00D5715E" w:rsidRPr="007B5A16">
        <w:rPr>
          <w:rFonts w:ascii="VNI-Times" w:hAnsi="VNI-Times"/>
          <w:b/>
        </w:rPr>
        <w:t xml:space="preserve">/ </w:t>
      </w:r>
      <w:r w:rsidR="00D16B10" w:rsidRPr="007B5A16">
        <w:rPr>
          <w:rFonts w:ascii="VNI-Times" w:hAnsi="VNI-Times"/>
        </w:rPr>
        <w:t>Chieát suaát cuûa thuyû tinh laø 1,6; chieát suaát cuûa nöôùc laø 4/3.</w:t>
      </w:r>
      <w:r w:rsidR="00D16B10" w:rsidRPr="007B5A16">
        <w:rPr>
          <w:rFonts w:ascii="VNI-Times" w:hAnsi="VNI-Times"/>
        </w:rPr>
        <w:tab/>
      </w:r>
    </w:p>
    <w:p w:rsidR="00D16B10" w:rsidRPr="007B5A16" w:rsidRDefault="00D16B10" w:rsidP="00F2456E">
      <w:pPr>
        <w:jc w:val="both"/>
        <w:rPr>
          <w:rFonts w:ascii="VNI-Times" w:hAnsi="VNI-Times"/>
        </w:rPr>
      </w:pPr>
      <w:r w:rsidRPr="007B5A16">
        <w:rPr>
          <w:rFonts w:ascii="VNI-Times" w:hAnsi="VNI-Times"/>
        </w:rPr>
        <w:t>A. Vaän toác truyeàn aùnh saùng trong nöôùc coù theå lôùn hôn hoaëc nhoû hôn vaän toác truyeàn aùnh saùng trong thuyû tinh tuyø thuoäc vaøo cöôøng ñoä aùnh saùng.</w:t>
      </w:r>
    </w:p>
    <w:p w:rsidR="00D16B10" w:rsidRPr="007B5A16" w:rsidRDefault="00D16B10" w:rsidP="00F2456E">
      <w:pPr>
        <w:jc w:val="both"/>
        <w:rPr>
          <w:rFonts w:ascii="VNI-Times" w:hAnsi="VNI-Times"/>
        </w:rPr>
      </w:pPr>
      <w:r w:rsidRPr="007B5A16">
        <w:rPr>
          <w:rFonts w:ascii="VNI-Times" w:hAnsi="VNI-Times"/>
        </w:rPr>
        <w:t>B. Vaän toác truyeàn aùnh saùng trong nöôùc nhoû hôn vaän toác truyeàn aùnh saùng trong thuyû tinh 1,2 laàn.</w:t>
      </w:r>
    </w:p>
    <w:p w:rsidR="00D16B10" w:rsidRPr="007B5A16" w:rsidRDefault="00D16B10" w:rsidP="00F2456E">
      <w:pPr>
        <w:jc w:val="both"/>
        <w:rPr>
          <w:rFonts w:ascii="VNI-Times" w:hAnsi="VNI-Times"/>
          <w:color w:val="0000FF"/>
        </w:rPr>
      </w:pPr>
      <w:r w:rsidRPr="007B5A16">
        <w:rPr>
          <w:rFonts w:ascii="VNI-Times" w:hAnsi="VNI-Times"/>
          <w:color w:val="0000FF"/>
        </w:rPr>
        <w:t>C. Vaän toác truyeàn aùnh saùng trong nöôùc lôùn hôn vaän toác truyeàn aùnh saùng trong thuyû tinh 1,2 laàn.</w:t>
      </w:r>
    </w:p>
    <w:p w:rsidR="00D16B10" w:rsidRPr="007B5A16" w:rsidRDefault="00D16B10" w:rsidP="00F2456E">
      <w:pPr>
        <w:jc w:val="both"/>
        <w:rPr>
          <w:rFonts w:ascii="VNI-Times" w:hAnsi="VNI-Times"/>
        </w:rPr>
      </w:pPr>
      <w:r w:rsidRPr="007B5A16">
        <w:rPr>
          <w:rFonts w:ascii="VNI-Times" w:hAnsi="VNI-Times"/>
        </w:rPr>
        <w:t>D. Vaän toác truyeàn aùnh saùng trong nöôùc baèng vaän toác truyeàn aùnh saùng trong thuyû tinh .</w:t>
      </w:r>
    </w:p>
    <w:p w:rsidR="004A14B7" w:rsidRPr="007B5A16" w:rsidRDefault="00D16A7F" w:rsidP="00F2456E">
      <w:pPr>
        <w:jc w:val="both"/>
        <w:rPr>
          <w:rFonts w:ascii="VNI-Times" w:hAnsi="VNI-Times"/>
        </w:rPr>
      </w:pPr>
      <w:r>
        <w:rPr>
          <w:rFonts w:ascii="VNI-Times" w:hAnsi="VNI-Times"/>
          <w:b/>
        </w:rPr>
        <w:t>26</w:t>
      </w:r>
      <w:r w:rsidR="00427ADD" w:rsidRPr="007B5A16">
        <w:rPr>
          <w:rFonts w:ascii="VNI-Times" w:hAnsi="VNI-Times"/>
          <w:b/>
        </w:rPr>
        <w:t>A</w:t>
      </w:r>
      <w:r w:rsidR="00D5715E" w:rsidRPr="007B5A16">
        <w:rPr>
          <w:rFonts w:ascii="VNI-Times" w:hAnsi="VNI-Times"/>
          <w:b/>
        </w:rPr>
        <w:t>/</w:t>
      </w:r>
      <w:r w:rsidR="00427ADD" w:rsidRPr="007B5A16">
        <w:rPr>
          <w:rFonts w:ascii="VNI-Times" w:hAnsi="VNI-Times"/>
          <w:b/>
        </w:rPr>
        <w:t xml:space="preserve"> </w:t>
      </w:r>
      <w:r w:rsidR="004A14B7" w:rsidRPr="007B5A16">
        <w:rPr>
          <w:rFonts w:ascii="VNI-Times" w:hAnsi="VNI-Times"/>
        </w:rPr>
        <w:t>Tia saùng ñi xieân vaøo baûn thuyû tinh goàm 2 baûn maët // ñaët trong khoâng khí. Ta coù:</w:t>
      </w:r>
    </w:p>
    <w:p w:rsidR="004A14B7" w:rsidRPr="007B5A16" w:rsidRDefault="004A14B7" w:rsidP="00F2456E">
      <w:pPr>
        <w:jc w:val="both"/>
        <w:rPr>
          <w:rFonts w:ascii="VNI-Times" w:hAnsi="VNI-Times"/>
          <w:color w:val="0000FF"/>
        </w:rPr>
      </w:pPr>
      <w:r w:rsidRPr="007B5A16">
        <w:rPr>
          <w:rFonts w:ascii="VNI-Times" w:hAnsi="VNI-Times"/>
        </w:rPr>
        <w:t>A. Tia loù hôïp vôùi tia tôùi 1 goùc leäch D &gt; 90</w:t>
      </w:r>
      <w:r w:rsidRPr="007B5A16">
        <w:rPr>
          <w:rFonts w:ascii="VNI-Times" w:hAnsi="VNI-Times"/>
          <w:vertAlign w:val="superscript"/>
        </w:rPr>
        <w:t>0</w:t>
      </w:r>
      <w:r w:rsidRPr="007B5A16">
        <w:rPr>
          <w:rFonts w:ascii="VNI-Times" w:hAnsi="VNI-Times"/>
        </w:rPr>
        <w:t>.</w:t>
      </w:r>
      <w:r w:rsidRPr="007B5A16">
        <w:rPr>
          <w:rFonts w:ascii="VNI-Times" w:hAnsi="VNI-Times"/>
        </w:rPr>
        <w:tab/>
        <w:t xml:space="preserve">            </w:t>
      </w:r>
      <w:r w:rsidR="00032067" w:rsidRPr="007B5A16">
        <w:rPr>
          <w:rFonts w:ascii="VNI-Times" w:hAnsi="VNI-Times"/>
        </w:rPr>
        <w:t xml:space="preserve">              </w:t>
      </w:r>
      <w:r w:rsidRPr="007B5A16">
        <w:rPr>
          <w:rFonts w:ascii="VNI-Times" w:hAnsi="VNI-Times"/>
        </w:rPr>
        <w:t xml:space="preserve"> </w:t>
      </w:r>
      <w:r w:rsidRPr="007B5A16">
        <w:rPr>
          <w:rFonts w:ascii="VNI-Times" w:hAnsi="VNI-Times"/>
          <w:color w:val="0000FF"/>
        </w:rPr>
        <w:t>B. Tia loù // tia tôùi.</w:t>
      </w:r>
    </w:p>
    <w:p w:rsidR="004A14B7" w:rsidRPr="007B5A16" w:rsidRDefault="004A14B7" w:rsidP="00F2456E">
      <w:pPr>
        <w:jc w:val="both"/>
        <w:rPr>
          <w:rFonts w:ascii="VNI-Times" w:hAnsi="VNI-Times"/>
        </w:rPr>
      </w:pPr>
      <w:r w:rsidRPr="007B5A16">
        <w:rPr>
          <w:rFonts w:ascii="VNI-Times" w:hAnsi="VNI-Times"/>
        </w:rPr>
        <w:lastRenderedPageBreak/>
        <w:t>C. Tia loù ra khoûi baûn thuyû tinh truøng vôùi tia tôùi.</w:t>
      </w:r>
      <w:r w:rsidRPr="007B5A16">
        <w:rPr>
          <w:rFonts w:ascii="VNI-Times" w:hAnsi="VNI-Times"/>
        </w:rPr>
        <w:tab/>
      </w:r>
      <w:r w:rsidR="00977045" w:rsidRPr="007B5A16">
        <w:rPr>
          <w:rFonts w:ascii="VNI-Times" w:hAnsi="VNI-Times"/>
        </w:rPr>
        <w:t xml:space="preserve">             </w:t>
      </w:r>
      <w:r w:rsidR="00032067" w:rsidRPr="007B5A16">
        <w:rPr>
          <w:rFonts w:ascii="VNI-Times" w:hAnsi="VNI-Times"/>
        </w:rPr>
        <w:t xml:space="preserve">  </w:t>
      </w:r>
      <w:r w:rsidRPr="007B5A16">
        <w:rPr>
          <w:rFonts w:ascii="VNI-Times" w:hAnsi="VNI-Times"/>
        </w:rPr>
        <w:t>D. Tia loù hôïp vôùi tia tôùi 1 goùc leäch D &lt; 90</w:t>
      </w:r>
      <w:r w:rsidRPr="007B5A16">
        <w:rPr>
          <w:rFonts w:ascii="VNI-Times" w:hAnsi="VNI-Times"/>
          <w:vertAlign w:val="superscript"/>
        </w:rPr>
        <w:t>0</w:t>
      </w:r>
      <w:r w:rsidRPr="007B5A16">
        <w:rPr>
          <w:rFonts w:ascii="VNI-Times" w:hAnsi="VNI-Times"/>
        </w:rPr>
        <w:t>.</w:t>
      </w:r>
    </w:p>
    <w:p w:rsidR="001A2924" w:rsidRPr="007B5A16" w:rsidRDefault="00D16A7F" w:rsidP="00F2456E">
      <w:pPr>
        <w:jc w:val="both"/>
        <w:rPr>
          <w:rFonts w:ascii="VNI-Times" w:hAnsi="VNI-Times"/>
        </w:rPr>
      </w:pPr>
      <w:r>
        <w:rPr>
          <w:rFonts w:ascii="VNI-Times" w:hAnsi="VNI-Times"/>
          <w:b/>
        </w:rPr>
        <w:t>27</w:t>
      </w:r>
      <w:r w:rsidR="001A6F01" w:rsidRPr="007B5A16">
        <w:rPr>
          <w:rFonts w:ascii="VNI-Times" w:hAnsi="VNI-Times"/>
          <w:b/>
        </w:rPr>
        <w:t>/</w:t>
      </w:r>
      <w:r w:rsidR="00D5715E" w:rsidRPr="007B5A16">
        <w:rPr>
          <w:rFonts w:ascii="VNI-Times" w:hAnsi="VNI-Times"/>
          <w:b/>
        </w:rPr>
        <w:t xml:space="preserve"> </w:t>
      </w:r>
      <w:r w:rsidR="001A2924" w:rsidRPr="007B5A16">
        <w:rPr>
          <w:rFonts w:ascii="VNI-Times" w:hAnsi="VNI-Times"/>
        </w:rPr>
        <w:t>Vaän toác a/s trong chaân khoâng laø 3.10</w:t>
      </w:r>
      <w:r w:rsidR="001A2924" w:rsidRPr="007B5A16">
        <w:rPr>
          <w:rFonts w:ascii="VNI-Times" w:hAnsi="VNI-Times"/>
          <w:vertAlign w:val="superscript"/>
        </w:rPr>
        <w:t>8</w:t>
      </w:r>
      <w:r w:rsidR="001A2924" w:rsidRPr="007B5A16">
        <w:rPr>
          <w:rFonts w:ascii="VNI-Times" w:hAnsi="VNI-Times"/>
        </w:rPr>
        <w:t>m/s. Moät moâi tröôøng trong suoát coù chieát suaát n = 2. Vaän toác a/s truyeàn</w:t>
      </w:r>
      <w:r w:rsidR="00D16B10" w:rsidRPr="007B5A16">
        <w:rPr>
          <w:rFonts w:ascii="VNI-Times" w:hAnsi="VNI-Times"/>
        </w:rPr>
        <w:t xml:space="preserve"> trong moâi tröôøng ñoù baèng bao nhieâu?</w:t>
      </w:r>
    </w:p>
    <w:p w:rsidR="00952DEB" w:rsidRPr="00952DEB" w:rsidRDefault="00952DEB" w:rsidP="00F2456E">
      <w:pPr>
        <w:jc w:val="both"/>
        <w:rPr>
          <w:rFonts w:ascii="VNI-Times" w:hAnsi="VNI-Times"/>
          <w:color w:val="0000FF"/>
        </w:rPr>
      </w:pPr>
      <w:r w:rsidRPr="00952DEB">
        <w:rPr>
          <w:rFonts w:ascii="VNI-Times" w:hAnsi="VNI-Times"/>
          <w:color w:val="0000FF"/>
        </w:rPr>
        <w:t>A.1,5.10</w:t>
      </w:r>
      <w:r w:rsidRPr="00952DEB">
        <w:rPr>
          <w:rFonts w:ascii="VNI-Times" w:hAnsi="VNI-Times"/>
          <w:color w:val="0000FF"/>
          <w:vertAlign w:val="superscript"/>
        </w:rPr>
        <w:t>8</w:t>
      </w:r>
      <w:r w:rsidRPr="00952DEB">
        <w:rPr>
          <w:rFonts w:ascii="VNI-Times" w:hAnsi="VNI-Times"/>
          <w:color w:val="0000FF"/>
        </w:rPr>
        <w:t>m/s.</w:t>
      </w:r>
    </w:p>
    <w:p w:rsidR="00952DEB" w:rsidRDefault="00952DEB" w:rsidP="00F2456E">
      <w:pPr>
        <w:jc w:val="both"/>
        <w:rPr>
          <w:rFonts w:ascii="VNI-Times" w:hAnsi="VNI-Times"/>
        </w:rPr>
      </w:pPr>
      <w:r>
        <w:rPr>
          <w:rFonts w:ascii="VNI-Times" w:hAnsi="VNI-Times"/>
        </w:rPr>
        <w:t>B.</w:t>
      </w:r>
      <w:r w:rsidRPr="00952DEB">
        <w:rPr>
          <w:rFonts w:ascii="VNI-Times" w:hAnsi="VNI-Times"/>
        </w:rPr>
        <w:t xml:space="preserve"> </w:t>
      </w:r>
      <w:r>
        <w:rPr>
          <w:rFonts w:ascii="VNI-Times" w:hAnsi="VNI-Times"/>
        </w:rPr>
        <w:t>2.10</w:t>
      </w:r>
      <w:r>
        <w:rPr>
          <w:rFonts w:ascii="VNI-Times" w:hAnsi="VNI-Times"/>
          <w:vertAlign w:val="superscript"/>
        </w:rPr>
        <w:t>8</w:t>
      </w:r>
      <w:r>
        <w:rPr>
          <w:rFonts w:ascii="VNI-Times" w:hAnsi="VNI-Times"/>
        </w:rPr>
        <w:t>m/s.</w:t>
      </w:r>
    </w:p>
    <w:p w:rsidR="00952DEB" w:rsidRDefault="00952DEB" w:rsidP="00F2456E">
      <w:pPr>
        <w:jc w:val="both"/>
        <w:rPr>
          <w:rFonts w:ascii="VNI-Times" w:hAnsi="VNI-Times"/>
        </w:rPr>
      </w:pPr>
      <w:r>
        <w:rPr>
          <w:rFonts w:ascii="VNI-Times" w:hAnsi="VNI-Times"/>
        </w:rPr>
        <w:t>C.</w:t>
      </w:r>
      <w:r w:rsidRPr="00952DEB">
        <w:rPr>
          <w:rFonts w:ascii="VNI-Times" w:hAnsi="VNI-Times"/>
        </w:rPr>
        <w:t xml:space="preserve"> </w:t>
      </w:r>
      <w:r>
        <w:rPr>
          <w:rFonts w:ascii="VNI-Times" w:hAnsi="VNI-Times"/>
        </w:rPr>
        <w:t>2,5.10</w:t>
      </w:r>
      <w:r>
        <w:rPr>
          <w:rFonts w:ascii="VNI-Times" w:hAnsi="VNI-Times"/>
          <w:vertAlign w:val="superscript"/>
        </w:rPr>
        <w:t>8</w:t>
      </w:r>
      <w:r>
        <w:rPr>
          <w:rFonts w:ascii="VNI-Times" w:hAnsi="VNI-Times"/>
        </w:rPr>
        <w:t>m/s.</w:t>
      </w:r>
    </w:p>
    <w:p w:rsidR="00952DEB" w:rsidRDefault="00952DEB" w:rsidP="00F2456E">
      <w:pPr>
        <w:jc w:val="both"/>
        <w:rPr>
          <w:rFonts w:ascii="VNI-Times" w:hAnsi="VNI-Times"/>
        </w:rPr>
      </w:pPr>
      <w:r>
        <w:rPr>
          <w:rFonts w:ascii="VNI-Times" w:hAnsi="VNI-Times"/>
        </w:rPr>
        <w:t>D.</w:t>
      </w:r>
      <w:r w:rsidRPr="00952DEB">
        <w:rPr>
          <w:rFonts w:ascii="VNI-Times" w:hAnsi="VNI-Times"/>
        </w:rPr>
        <w:t xml:space="preserve"> </w:t>
      </w:r>
      <w:r>
        <w:rPr>
          <w:rFonts w:ascii="VNI-Times" w:hAnsi="VNI-Times"/>
        </w:rPr>
        <w:t>3.10</w:t>
      </w:r>
      <w:r>
        <w:rPr>
          <w:rFonts w:ascii="VNI-Times" w:hAnsi="VNI-Times"/>
          <w:vertAlign w:val="superscript"/>
        </w:rPr>
        <w:t>8</w:t>
      </w:r>
      <w:r>
        <w:rPr>
          <w:rFonts w:ascii="VNI-Times" w:hAnsi="VNI-Times"/>
        </w:rPr>
        <w:t>m/s.</w:t>
      </w:r>
    </w:p>
    <w:p w:rsidR="001A2924" w:rsidRPr="007B5A16" w:rsidRDefault="00D16A7F" w:rsidP="00F2456E">
      <w:pPr>
        <w:jc w:val="both"/>
        <w:rPr>
          <w:rFonts w:ascii="VNI-Times" w:hAnsi="VNI-Times"/>
        </w:rPr>
      </w:pPr>
      <w:r>
        <w:rPr>
          <w:rFonts w:ascii="VNI-Times" w:hAnsi="VNI-Times"/>
          <w:b/>
        </w:rPr>
        <w:t>28</w:t>
      </w:r>
      <w:r w:rsidR="00D5715E" w:rsidRPr="007B5A16">
        <w:rPr>
          <w:rFonts w:ascii="VNI-Times" w:hAnsi="VNI-Times"/>
          <w:b/>
        </w:rPr>
        <w:t xml:space="preserve">/ </w:t>
      </w:r>
      <w:r w:rsidR="001A2924" w:rsidRPr="007B5A16">
        <w:rPr>
          <w:rFonts w:ascii="VNI-Times" w:hAnsi="VNI-Times"/>
        </w:rPr>
        <w:t>Vaän toác cuûa 1 chuøm aùnh saùng truyeàn trong nöôùc lôùn gaáp 1,5 laàn vaän toác cuûa chuøm aùnh saùng nay truyeàn trong moät moâi tröôøng vaät chaát. Bieát chieát suaát cuûa nöôùc laø 4/3, chieát su</w:t>
      </w:r>
      <w:r w:rsidR="00D16B10" w:rsidRPr="007B5A16">
        <w:rPr>
          <w:rFonts w:ascii="VNI-Times" w:hAnsi="VNI-Times"/>
        </w:rPr>
        <w:t>aát cuûa moâi tröôøng ñoù baèng bao nhieâu?</w:t>
      </w:r>
    </w:p>
    <w:p w:rsidR="00952DEB" w:rsidRDefault="00952DEB" w:rsidP="00F2456E">
      <w:pPr>
        <w:jc w:val="both"/>
        <w:rPr>
          <w:rFonts w:ascii="VNI-Times" w:hAnsi="VNI-Times"/>
        </w:rPr>
      </w:pPr>
      <w:r>
        <w:rPr>
          <w:rFonts w:ascii="VNI-Times" w:hAnsi="VNI-Times"/>
        </w:rPr>
        <w:t>A.1,2.</w:t>
      </w:r>
    </w:p>
    <w:p w:rsidR="00952DEB" w:rsidRDefault="00952DEB" w:rsidP="00F2456E">
      <w:pPr>
        <w:jc w:val="both"/>
        <w:rPr>
          <w:rFonts w:ascii="VNI-Times" w:hAnsi="VNI-Times"/>
        </w:rPr>
      </w:pPr>
      <w:r>
        <w:rPr>
          <w:rFonts w:ascii="VNI-Times" w:hAnsi="VNI-Times"/>
        </w:rPr>
        <w:t>B.1,5.</w:t>
      </w:r>
    </w:p>
    <w:p w:rsidR="00952DEB" w:rsidRDefault="00952DEB" w:rsidP="00F2456E">
      <w:pPr>
        <w:jc w:val="both"/>
        <w:rPr>
          <w:rFonts w:ascii="VNI-Times" w:hAnsi="VNI-Times"/>
        </w:rPr>
      </w:pPr>
      <w:r>
        <w:rPr>
          <w:rFonts w:ascii="VNI-Times" w:hAnsi="VNI-Times"/>
        </w:rPr>
        <w:t xml:space="preserve">C.1,7. </w:t>
      </w:r>
    </w:p>
    <w:p w:rsidR="00952DEB" w:rsidRPr="00952DEB" w:rsidRDefault="00952DEB" w:rsidP="00F2456E">
      <w:pPr>
        <w:jc w:val="both"/>
        <w:rPr>
          <w:rFonts w:ascii="VNI-Times" w:hAnsi="VNI-Times"/>
          <w:color w:val="0000FF"/>
        </w:rPr>
      </w:pPr>
      <w:r w:rsidRPr="00952DEB">
        <w:rPr>
          <w:rFonts w:ascii="VNI-Times" w:hAnsi="VNI-Times"/>
          <w:color w:val="0000FF"/>
        </w:rPr>
        <w:t>D. 2.</w:t>
      </w:r>
    </w:p>
    <w:p w:rsidR="001A2924" w:rsidRPr="007B5A16" w:rsidRDefault="00D16A7F" w:rsidP="00F2456E">
      <w:pPr>
        <w:jc w:val="both"/>
        <w:rPr>
          <w:rFonts w:ascii="VNI-Times" w:hAnsi="VNI-Times"/>
        </w:rPr>
      </w:pPr>
      <w:r>
        <w:rPr>
          <w:rFonts w:ascii="VNI-Times" w:hAnsi="VNI-Times"/>
          <w:b/>
        </w:rPr>
        <w:t>29</w:t>
      </w:r>
      <w:r w:rsidR="00D5715E" w:rsidRPr="007B5A16">
        <w:rPr>
          <w:rFonts w:ascii="VNI-Times" w:hAnsi="VNI-Times"/>
          <w:b/>
        </w:rPr>
        <w:t xml:space="preserve">/ </w:t>
      </w:r>
      <w:r w:rsidR="001A2924" w:rsidRPr="007B5A16">
        <w:rPr>
          <w:rFonts w:ascii="VNI-Times" w:hAnsi="VNI-Times"/>
        </w:rPr>
        <w:t>Vaän toác cuûa 1 chuøm aùnh saùng truyeàn trong nöôùc baèng 2,25.10</w:t>
      </w:r>
      <w:r w:rsidR="001A2924" w:rsidRPr="007B5A16">
        <w:rPr>
          <w:rFonts w:ascii="VNI-Times" w:hAnsi="VNI-Times"/>
          <w:vertAlign w:val="superscript"/>
        </w:rPr>
        <w:t>8</w:t>
      </w:r>
      <w:r w:rsidR="001A2924" w:rsidRPr="007B5A16">
        <w:rPr>
          <w:rFonts w:ascii="VNI-Times" w:hAnsi="VNI-Times"/>
        </w:rPr>
        <w:t>m/s. Chieát suaát cuûa 1 moâi tröôøng vaät chaát  gaáp 1,5 laàn chieát suaát cuûa nöôùc. Vaän toác chuøm aùnh saùng naøy truyeàn trong mo</w:t>
      </w:r>
      <w:r w:rsidR="00D16B10" w:rsidRPr="007B5A16">
        <w:rPr>
          <w:rFonts w:ascii="VNI-Times" w:hAnsi="VNI-Times"/>
        </w:rPr>
        <w:t>âi tröôøng vaät chaát ñoù baèng bao nhieâu?</w:t>
      </w:r>
    </w:p>
    <w:p w:rsidR="00952DEB" w:rsidRPr="00952DEB" w:rsidRDefault="00952DEB" w:rsidP="00F2456E">
      <w:pPr>
        <w:jc w:val="both"/>
        <w:rPr>
          <w:rFonts w:ascii="VNI-Times" w:hAnsi="VNI-Times"/>
          <w:color w:val="0000FF"/>
        </w:rPr>
      </w:pPr>
      <w:r w:rsidRPr="00952DEB">
        <w:rPr>
          <w:rFonts w:ascii="VNI-Times" w:hAnsi="VNI-Times"/>
          <w:color w:val="0000FF"/>
        </w:rPr>
        <w:t>A.1,5.10</w:t>
      </w:r>
      <w:r w:rsidRPr="00952DEB">
        <w:rPr>
          <w:rFonts w:ascii="VNI-Times" w:hAnsi="VNI-Times"/>
          <w:color w:val="0000FF"/>
          <w:vertAlign w:val="superscript"/>
        </w:rPr>
        <w:t>8</w:t>
      </w:r>
      <w:r w:rsidRPr="00952DEB">
        <w:rPr>
          <w:rFonts w:ascii="VNI-Times" w:hAnsi="VNI-Times"/>
          <w:color w:val="0000FF"/>
        </w:rPr>
        <w:t>m/s.</w:t>
      </w:r>
    </w:p>
    <w:p w:rsidR="00952DEB" w:rsidRDefault="00952DEB" w:rsidP="00F2456E">
      <w:pPr>
        <w:jc w:val="both"/>
        <w:rPr>
          <w:rFonts w:ascii="VNI-Times" w:hAnsi="VNI-Times"/>
        </w:rPr>
      </w:pPr>
      <w:r>
        <w:rPr>
          <w:rFonts w:ascii="VNI-Times" w:hAnsi="VNI-Times"/>
        </w:rPr>
        <w:t>B.</w:t>
      </w:r>
      <w:r w:rsidRPr="00952DEB">
        <w:rPr>
          <w:rFonts w:ascii="VNI-Times" w:hAnsi="VNI-Times"/>
        </w:rPr>
        <w:t xml:space="preserve"> </w:t>
      </w:r>
      <w:r>
        <w:rPr>
          <w:rFonts w:ascii="VNI-Times" w:hAnsi="VNI-Times"/>
        </w:rPr>
        <w:t>2.10</w:t>
      </w:r>
      <w:r>
        <w:rPr>
          <w:rFonts w:ascii="VNI-Times" w:hAnsi="VNI-Times"/>
          <w:vertAlign w:val="superscript"/>
        </w:rPr>
        <w:t>8</w:t>
      </w:r>
      <w:r>
        <w:rPr>
          <w:rFonts w:ascii="VNI-Times" w:hAnsi="VNI-Times"/>
        </w:rPr>
        <w:t>m/s.</w:t>
      </w:r>
    </w:p>
    <w:p w:rsidR="00952DEB" w:rsidRDefault="00952DEB" w:rsidP="00F2456E">
      <w:pPr>
        <w:jc w:val="both"/>
        <w:rPr>
          <w:rFonts w:ascii="VNI-Times" w:hAnsi="VNI-Times"/>
        </w:rPr>
      </w:pPr>
      <w:r>
        <w:rPr>
          <w:rFonts w:ascii="VNI-Times" w:hAnsi="VNI-Times"/>
        </w:rPr>
        <w:t>C.</w:t>
      </w:r>
      <w:r w:rsidRPr="00952DEB">
        <w:rPr>
          <w:rFonts w:ascii="VNI-Times" w:hAnsi="VNI-Times"/>
        </w:rPr>
        <w:t xml:space="preserve"> </w:t>
      </w:r>
      <w:r>
        <w:rPr>
          <w:rFonts w:ascii="VNI-Times" w:hAnsi="VNI-Times"/>
        </w:rPr>
        <w:t>2,5.10</w:t>
      </w:r>
      <w:r>
        <w:rPr>
          <w:rFonts w:ascii="VNI-Times" w:hAnsi="VNI-Times"/>
          <w:vertAlign w:val="superscript"/>
        </w:rPr>
        <w:t>8</w:t>
      </w:r>
      <w:r>
        <w:rPr>
          <w:rFonts w:ascii="VNI-Times" w:hAnsi="VNI-Times"/>
        </w:rPr>
        <w:t>m/s.</w:t>
      </w:r>
    </w:p>
    <w:p w:rsidR="00952DEB" w:rsidRDefault="00952DEB" w:rsidP="00F2456E">
      <w:pPr>
        <w:jc w:val="both"/>
        <w:rPr>
          <w:rFonts w:ascii="VNI-Times" w:hAnsi="VNI-Times"/>
        </w:rPr>
      </w:pPr>
      <w:r>
        <w:rPr>
          <w:rFonts w:ascii="VNI-Times" w:hAnsi="VNI-Times"/>
        </w:rPr>
        <w:t>D.</w:t>
      </w:r>
      <w:r w:rsidRPr="00952DEB">
        <w:rPr>
          <w:rFonts w:ascii="VNI-Times" w:hAnsi="VNI-Times"/>
        </w:rPr>
        <w:t xml:space="preserve"> </w:t>
      </w:r>
      <w:r>
        <w:rPr>
          <w:rFonts w:ascii="VNI-Times" w:hAnsi="VNI-Times"/>
        </w:rPr>
        <w:t>3.10</w:t>
      </w:r>
      <w:r>
        <w:rPr>
          <w:rFonts w:ascii="VNI-Times" w:hAnsi="VNI-Times"/>
          <w:vertAlign w:val="superscript"/>
        </w:rPr>
        <w:t>8</w:t>
      </w:r>
      <w:r>
        <w:rPr>
          <w:rFonts w:ascii="VNI-Times" w:hAnsi="VNI-Times"/>
        </w:rPr>
        <w:t>m/s.</w:t>
      </w:r>
    </w:p>
    <w:p w:rsidR="004A14B7" w:rsidRPr="007B5A16" w:rsidRDefault="00D16A7F" w:rsidP="004A14B7">
      <w:pPr>
        <w:jc w:val="both"/>
      </w:pPr>
      <w:r>
        <w:rPr>
          <w:b/>
        </w:rPr>
        <w:t>30</w:t>
      </w:r>
      <w:r w:rsidR="00D5715E" w:rsidRPr="007B5A16">
        <w:rPr>
          <w:b/>
        </w:rPr>
        <w:t>/</w:t>
      </w:r>
      <w:r w:rsidR="004A14B7" w:rsidRPr="007B5A16">
        <w:t xml:space="preserve"> Chiếu một tia sáng từ benzen có chiết suất 1,5 với  góc tới 45</w:t>
      </w:r>
      <w:r w:rsidR="004A14B7" w:rsidRPr="007B5A16">
        <w:rPr>
          <w:vertAlign w:val="superscript"/>
        </w:rPr>
        <w:t>0</w:t>
      </w:r>
      <w:r w:rsidR="004A14B7" w:rsidRPr="007B5A16">
        <w:t xml:space="preserve"> ra không khí. Góc khúc xạ là bao nhiêu?</w:t>
      </w:r>
    </w:p>
    <w:p w:rsidR="00952DEB" w:rsidRPr="00952DEB" w:rsidRDefault="00952DEB" w:rsidP="00F2456E">
      <w:pPr>
        <w:jc w:val="both"/>
        <w:rPr>
          <w:rFonts w:ascii="VNI-Times" w:hAnsi="VNI-Times"/>
        </w:rPr>
      </w:pPr>
      <w:r>
        <w:rPr>
          <w:rFonts w:ascii="VNI-Times" w:hAnsi="VNI-Times"/>
        </w:rPr>
        <w:t>A. 30</w:t>
      </w:r>
      <w:r>
        <w:rPr>
          <w:rFonts w:ascii="VNI-Times" w:hAnsi="VNI-Times"/>
          <w:vertAlign w:val="superscript"/>
        </w:rPr>
        <w:t>0</w:t>
      </w:r>
      <w:r>
        <w:rPr>
          <w:rFonts w:ascii="VNI-Times" w:hAnsi="VNI-Times"/>
        </w:rPr>
        <w:t>.</w:t>
      </w:r>
    </w:p>
    <w:p w:rsidR="00952DEB" w:rsidRPr="00952DEB" w:rsidRDefault="00952DEB" w:rsidP="00F2456E">
      <w:pPr>
        <w:jc w:val="both"/>
        <w:rPr>
          <w:rFonts w:ascii="VNI-Times" w:hAnsi="VNI-Times"/>
        </w:rPr>
      </w:pPr>
      <w:r>
        <w:rPr>
          <w:rFonts w:ascii="VNI-Times" w:hAnsi="VNI-Times"/>
        </w:rPr>
        <w:t>B. 45</w:t>
      </w:r>
      <w:r>
        <w:rPr>
          <w:rFonts w:ascii="VNI-Times" w:hAnsi="VNI-Times"/>
          <w:vertAlign w:val="superscript"/>
        </w:rPr>
        <w:t>0</w:t>
      </w:r>
      <w:r>
        <w:rPr>
          <w:rFonts w:ascii="VNI-Times" w:hAnsi="VNI-Times"/>
        </w:rPr>
        <w:t>.</w:t>
      </w:r>
    </w:p>
    <w:p w:rsidR="00952DEB" w:rsidRPr="00952DEB" w:rsidRDefault="00952DEB" w:rsidP="00F2456E">
      <w:pPr>
        <w:jc w:val="both"/>
        <w:rPr>
          <w:rFonts w:ascii="VNI-Times" w:hAnsi="VNI-Times"/>
        </w:rPr>
      </w:pPr>
      <w:r>
        <w:rPr>
          <w:rFonts w:ascii="VNI-Times" w:hAnsi="VNI-Times"/>
        </w:rPr>
        <w:t>C. 60</w:t>
      </w:r>
      <w:r>
        <w:rPr>
          <w:rFonts w:ascii="VNI-Times" w:hAnsi="VNI-Times"/>
          <w:vertAlign w:val="superscript"/>
        </w:rPr>
        <w:t>0</w:t>
      </w:r>
      <w:r>
        <w:rPr>
          <w:rFonts w:ascii="VNI-Times" w:hAnsi="VNI-Times"/>
        </w:rPr>
        <w:t>.</w:t>
      </w:r>
    </w:p>
    <w:p w:rsidR="00952DEB" w:rsidRPr="00952DEB" w:rsidRDefault="00952DEB" w:rsidP="00F2456E">
      <w:pPr>
        <w:jc w:val="both"/>
        <w:rPr>
          <w:color w:val="0000FF"/>
        </w:rPr>
      </w:pPr>
      <w:r w:rsidRPr="00952DEB">
        <w:rPr>
          <w:rFonts w:ascii="VNI-Times" w:hAnsi="VNI-Times"/>
          <w:color w:val="0000FF"/>
        </w:rPr>
        <w:t>D. T</w:t>
      </w:r>
      <w:r w:rsidRPr="00952DEB">
        <w:rPr>
          <w:color w:val="0000FF"/>
        </w:rPr>
        <w:t>ất cả đều sai.</w:t>
      </w:r>
    </w:p>
    <w:p w:rsidR="001A2924" w:rsidRPr="007B5A16" w:rsidRDefault="00D16A7F" w:rsidP="00F2456E">
      <w:pPr>
        <w:jc w:val="both"/>
        <w:rPr>
          <w:rFonts w:ascii="VNI-Times" w:hAnsi="VNI-Times"/>
        </w:rPr>
      </w:pPr>
      <w:r>
        <w:rPr>
          <w:rFonts w:ascii="VNI-Times" w:hAnsi="VNI-Times"/>
          <w:b/>
        </w:rPr>
        <w:t>31</w:t>
      </w:r>
      <w:r w:rsidR="00D5715E" w:rsidRPr="007B5A16">
        <w:rPr>
          <w:rFonts w:ascii="VNI-Times" w:hAnsi="VNI-Times"/>
          <w:b/>
        </w:rPr>
        <w:t xml:space="preserve">/ </w:t>
      </w:r>
      <w:r w:rsidR="001A2924" w:rsidRPr="007B5A16">
        <w:rPr>
          <w:rFonts w:ascii="VNI-Times" w:hAnsi="VNI-Times"/>
        </w:rPr>
        <w:t>Chieáu 1 chuøm aùnh saùng ñôn saéc t</w:t>
      </w:r>
      <w:r w:rsidR="00BF1870">
        <w:rPr>
          <w:lang w:val="vi-VN"/>
        </w:rPr>
        <w:t>ư</w:t>
      </w:r>
      <w:r w:rsidR="001A2924" w:rsidRPr="007B5A16">
        <w:rPr>
          <w:rFonts w:ascii="VNI-Times" w:hAnsi="VNI-Times"/>
        </w:rPr>
        <w:t>ø chaân khoâng vaøo 1 moâi tröôøng trong suoát vôùi goùc tôùi 45</w:t>
      </w:r>
      <w:r w:rsidR="001A2924" w:rsidRPr="007B5A16">
        <w:rPr>
          <w:rFonts w:ascii="VNI-Times" w:hAnsi="VNI-Times"/>
          <w:vertAlign w:val="superscript"/>
        </w:rPr>
        <w:t>0</w:t>
      </w:r>
      <w:r w:rsidR="001A2924" w:rsidRPr="007B5A16">
        <w:rPr>
          <w:rFonts w:ascii="VNI-Times" w:hAnsi="VNI-Times"/>
        </w:rPr>
        <w:t xml:space="preserve"> thì goùc khuùc xaï laø 30</w:t>
      </w:r>
      <w:r w:rsidR="001A2924" w:rsidRPr="007B5A16">
        <w:rPr>
          <w:rFonts w:ascii="VNI-Times" w:hAnsi="VNI-Times"/>
          <w:vertAlign w:val="superscript"/>
        </w:rPr>
        <w:t>0</w:t>
      </w:r>
      <w:r w:rsidR="001A2924" w:rsidRPr="007B5A16">
        <w:rPr>
          <w:rFonts w:ascii="VNI-Times" w:hAnsi="VNI-Times"/>
        </w:rPr>
        <w:t>. Chieát suaát tuyeät ñ</w:t>
      </w:r>
      <w:r w:rsidR="00D16B10" w:rsidRPr="007B5A16">
        <w:rPr>
          <w:rFonts w:ascii="VNI-Times" w:hAnsi="VNI-Times"/>
        </w:rPr>
        <w:t>oái cuûa moâi tröôøng naøy laø bao nhieâu?</w:t>
      </w:r>
    </w:p>
    <w:p w:rsidR="00952DEB" w:rsidRDefault="00952DEB" w:rsidP="00F2456E">
      <w:pPr>
        <w:jc w:val="both"/>
        <w:rPr>
          <w:rFonts w:ascii="VNI-Times" w:hAnsi="VNI-Times"/>
        </w:rPr>
      </w:pPr>
      <w:r>
        <w:rPr>
          <w:rFonts w:ascii="VNI-Times" w:hAnsi="VNI-Times"/>
        </w:rPr>
        <w:t>A.1,2.</w:t>
      </w:r>
    </w:p>
    <w:p w:rsidR="00952DEB" w:rsidRPr="00952DEB" w:rsidRDefault="00952DEB" w:rsidP="00F2456E">
      <w:pPr>
        <w:jc w:val="both"/>
        <w:rPr>
          <w:rFonts w:ascii="VNI-Times" w:hAnsi="VNI-Times"/>
          <w:color w:val="0000FF"/>
        </w:rPr>
      </w:pPr>
      <w:r w:rsidRPr="00952DEB">
        <w:rPr>
          <w:rFonts w:ascii="VNI-Times" w:hAnsi="VNI-Times"/>
          <w:color w:val="0000FF"/>
        </w:rPr>
        <w:t xml:space="preserve">B. </w:t>
      </w:r>
      <w:r w:rsidRPr="00952DEB">
        <w:rPr>
          <w:rFonts w:ascii="VNI-Times" w:hAnsi="VNI-Times"/>
          <w:color w:val="0000FF"/>
          <w:position w:val="-6"/>
        </w:rPr>
        <w:object w:dxaOrig="380" w:dyaOrig="340">
          <v:shape id="_x0000_i1657" type="#_x0000_t75" style="width:18.4pt;height:16.85pt" o:ole="">
            <v:imagedata r:id="rId943" o:title=""/>
          </v:shape>
          <o:OLEObject Type="Embed" ProgID="Equation.DSMT4" ShapeID="_x0000_i1657" DrawAspect="Content" ObjectID="_1581495415" r:id="rId944"/>
        </w:object>
      </w:r>
      <w:r w:rsidRPr="00952DEB">
        <w:rPr>
          <w:rFonts w:ascii="VNI-Times" w:hAnsi="VNI-Times"/>
          <w:color w:val="0000FF"/>
        </w:rPr>
        <w:t>.</w:t>
      </w:r>
    </w:p>
    <w:p w:rsidR="00952DEB" w:rsidRDefault="00952DEB" w:rsidP="00F2456E">
      <w:pPr>
        <w:jc w:val="both"/>
        <w:rPr>
          <w:rFonts w:ascii="VNI-Times" w:hAnsi="VNI-Times"/>
        </w:rPr>
      </w:pPr>
      <w:r>
        <w:rPr>
          <w:rFonts w:ascii="VNI-Times" w:hAnsi="VNI-Times"/>
        </w:rPr>
        <w:t xml:space="preserve">C. </w:t>
      </w:r>
      <w:r w:rsidRPr="00952DEB">
        <w:rPr>
          <w:rFonts w:ascii="VNI-Times" w:hAnsi="VNI-Times"/>
          <w:position w:val="-8"/>
        </w:rPr>
        <w:object w:dxaOrig="360" w:dyaOrig="360">
          <v:shape id="_x0000_i1658" type="#_x0000_t75" style="width:17.6pt;height:17.6pt" o:ole="">
            <v:imagedata r:id="rId945" o:title=""/>
          </v:shape>
          <o:OLEObject Type="Embed" ProgID="Equation.DSMT4" ShapeID="_x0000_i1658" DrawAspect="Content" ObjectID="_1581495416" r:id="rId946"/>
        </w:object>
      </w:r>
    </w:p>
    <w:p w:rsidR="00952DEB" w:rsidRDefault="00952DEB" w:rsidP="00F2456E">
      <w:pPr>
        <w:jc w:val="both"/>
        <w:rPr>
          <w:rFonts w:ascii="VNI-Times" w:hAnsi="VNI-Times"/>
        </w:rPr>
      </w:pPr>
      <w:r>
        <w:rPr>
          <w:rFonts w:ascii="VNI-Times" w:hAnsi="VNI-Times"/>
        </w:rPr>
        <w:t>D. 4/3.</w:t>
      </w:r>
    </w:p>
    <w:p w:rsidR="001A2924" w:rsidRPr="007B5A16" w:rsidRDefault="00D16A7F" w:rsidP="00F2456E">
      <w:pPr>
        <w:rPr>
          <w:rFonts w:ascii="VNI-Times" w:hAnsi="VNI-Times"/>
        </w:rPr>
      </w:pPr>
      <w:r>
        <w:rPr>
          <w:rFonts w:ascii="VNI-Times" w:hAnsi="VNI-Times"/>
          <w:b/>
        </w:rPr>
        <w:t>32</w:t>
      </w:r>
      <w:r w:rsidR="00D5715E" w:rsidRPr="007B5A16">
        <w:rPr>
          <w:rFonts w:ascii="VNI-Times" w:hAnsi="VNI-Times"/>
          <w:b/>
        </w:rPr>
        <w:t xml:space="preserve">/ </w:t>
      </w:r>
      <w:r w:rsidR="001A2924" w:rsidRPr="007B5A16">
        <w:rPr>
          <w:rFonts w:ascii="VNI-Times" w:hAnsi="VNI-Times"/>
        </w:rPr>
        <w:t>Moät chuøm tia saùng chieáu töø 1 chaát loûng chieát suaát n tôùi maët phaân caùch cuûa moâi tröôøng loûng – khoâng khí döôùi goùc tôùi 30</w:t>
      </w:r>
      <w:r w:rsidR="001A2924" w:rsidRPr="007B5A16">
        <w:rPr>
          <w:rFonts w:ascii="VNI-Times" w:hAnsi="VNI-Times"/>
          <w:vertAlign w:val="superscript"/>
        </w:rPr>
        <w:t>0</w:t>
      </w:r>
      <w:r w:rsidR="001A2924" w:rsidRPr="007B5A16">
        <w:rPr>
          <w:rFonts w:ascii="VNI-Times" w:hAnsi="VNI-Times"/>
        </w:rPr>
        <w:t>. Goùc khuùc xaï baèng 45</w:t>
      </w:r>
      <w:r w:rsidR="001A2924" w:rsidRPr="007B5A16">
        <w:rPr>
          <w:rFonts w:ascii="VNI-Times" w:hAnsi="VNI-Times"/>
          <w:vertAlign w:val="superscript"/>
        </w:rPr>
        <w:t>0</w:t>
      </w:r>
      <w:r w:rsidR="001A2924" w:rsidRPr="007B5A16">
        <w:rPr>
          <w:rFonts w:ascii="VNI-Times" w:hAnsi="VNI-Times"/>
        </w:rPr>
        <w:t xml:space="preserve">. Chieát suaát cuûa chaát loûng laø bao nhieâu? </w:t>
      </w:r>
    </w:p>
    <w:p w:rsidR="00952DEB" w:rsidRDefault="00952DEB" w:rsidP="00F2456E">
      <w:pPr>
        <w:jc w:val="both"/>
        <w:rPr>
          <w:rFonts w:ascii="VNI-Times" w:hAnsi="VNI-Times"/>
        </w:rPr>
      </w:pPr>
      <w:r>
        <w:rPr>
          <w:rFonts w:ascii="VNI-Times" w:hAnsi="VNI-Times"/>
        </w:rPr>
        <w:t>A.1,2.</w:t>
      </w:r>
    </w:p>
    <w:p w:rsidR="00952DEB" w:rsidRPr="00952DEB" w:rsidRDefault="00952DEB" w:rsidP="00F2456E">
      <w:pPr>
        <w:jc w:val="both"/>
        <w:rPr>
          <w:rFonts w:ascii="VNI-Times" w:hAnsi="VNI-Times"/>
          <w:color w:val="0000FF"/>
        </w:rPr>
      </w:pPr>
      <w:r w:rsidRPr="00952DEB">
        <w:rPr>
          <w:rFonts w:ascii="VNI-Times" w:hAnsi="VNI-Times"/>
          <w:color w:val="0000FF"/>
        </w:rPr>
        <w:t xml:space="preserve">B. </w:t>
      </w:r>
      <w:r w:rsidRPr="00952DEB">
        <w:rPr>
          <w:rFonts w:ascii="VNI-Times" w:hAnsi="VNI-Times"/>
          <w:color w:val="0000FF"/>
          <w:position w:val="-6"/>
        </w:rPr>
        <w:object w:dxaOrig="380" w:dyaOrig="340">
          <v:shape id="_x0000_i1659" type="#_x0000_t75" style="width:18.4pt;height:16.85pt" o:ole="">
            <v:imagedata r:id="rId943" o:title=""/>
          </v:shape>
          <o:OLEObject Type="Embed" ProgID="Equation.DSMT4" ShapeID="_x0000_i1659" DrawAspect="Content" ObjectID="_1581495417" r:id="rId947"/>
        </w:object>
      </w:r>
      <w:r w:rsidRPr="00952DEB">
        <w:rPr>
          <w:rFonts w:ascii="VNI-Times" w:hAnsi="VNI-Times"/>
          <w:color w:val="0000FF"/>
        </w:rPr>
        <w:t>.</w:t>
      </w:r>
    </w:p>
    <w:p w:rsidR="00952DEB" w:rsidRDefault="00952DEB" w:rsidP="00F2456E">
      <w:pPr>
        <w:jc w:val="both"/>
        <w:rPr>
          <w:rFonts w:ascii="VNI-Times" w:hAnsi="VNI-Times"/>
        </w:rPr>
      </w:pPr>
      <w:r>
        <w:rPr>
          <w:rFonts w:ascii="VNI-Times" w:hAnsi="VNI-Times"/>
        </w:rPr>
        <w:t xml:space="preserve">C. </w:t>
      </w:r>
      <w:r w:rsidRPr="00952DEB">
        <w:rPr>
          <w:rFonts w:ascii="VNI-Times" w:hAnsi="VNI-Times"/>
          <w:position w:val="-8"/>
        </w:rPr>
        <w:object w:dxaOrig="360" w:dyaOrig="360">
          <v:shape id="_x0000_i1660" type="#_x0000_t75" style="width:17.6pt;height:17.6pt" o:ole="">
            <v:imagedata r:id="rId945" o:title=""/>
          </v:shape>
          <o:OLEObject Type="Embed" ProgID="Equation.DSMT4" ShapeID="_x0000_i1660" DrawAspect="Content" ObjectID="_1581495418" r:id="rId948"/>
        </w:object>
      </w:r>
    </w:p>
    <w:p w:rsidR="00952DEB" w:rsidRDefault="00952DEB" w:rsidP="00F2456E">
      <w:pPr>
        <w:jc w:val="both"/>
        <w:rPr>
          <w:rFonts w:ascii="VNI-Times" w:hAnsi="VNI-Times"/>
        </w:rPr>
      </w:pPr>
      <w:r>
        <w:rPr>
          <w:rFonts w:ascii="VNI-Times" w:hAnsi="VNI-Times"/>
        </w:rPr>
        <w:t>D. 4/3.</w:t>
      </w:r>
    </w:p>
    <w:p w:rsidR="001A2924" w:rsidRPr="007B5A16" w:rsidRDefault="00D16A7F" w:rsidP="00F2456E">
      <w:pPr>
        <w:rPr>
          <w:rFonts w:ascii="VNI-Times" w:hAnsi="VNI-Times"/>
        </w:rPr>
      </w:pPr>
      <w:r>
        <w:rPr>
          <w:rFonts w:ascii="VNI-Times" w:hAnsi="VNI-Times"/>
          <w:b/>
        </w:rPr>
        <w:t>33</w:t>
      </w:r>
      <w:r w:rsidR="00D5715E" w:rsidRPr="007B5A16">
        <w:rPr>
          <w:rFonts w:ascii="VNI-Times" w:hAnsi="VNI-Times"/>
          <w:b/>
        </w:rPr>
        <w:t>/</w:t>
      </w:r>
      <w:r w:rsidR="001A2924" w:rsidRPr="007B5A16">
        <w:rPr>
          <w:rFonts w:ascii="VNI-Times" w:hAnsi="VNI-Times"/>
        </w:rPr>
        <w:t xml:space="preserve"> Khi chieáu 1 tia saùng töø khoâng khí vaøo 1 baûn trong suoát coù chieát suaát n = </w:t>
      </w:r>
      <w:r w:rsidR="001A2924" w:rsidRPr="007B5A16">
        <w:rPr>
          <w:rFonts w:ascii="VNI-Times" w:hAnsi="VNI-Times"/>
          <w:position w:val="-8"/>
        </w:rPr>
        <w:object w:dxaOrig="360" w:dyaOrig="360">
          <v:shape id="_x0000_i1661" type="#_x0000_t75" style="width:17.6pt;height:17.6pt" o:ole="">
            <v:imagedata r:id="rId949" o:title=""/>
          </v:shape>
          <o:OLEObject Type="Embed" ProgID="Equation.DSMT4" ShapeID="_x0000_i1661" DrawAspect="Content" ObjectID="_1581495419" r:id="rId950"/>
        </w:object>
      </w:r>
      <w:r w:rsidR="001A2924" w:rsidRPr="007B5A16">
        <w:rPr>
          <w:rFonts w:ascii="VNI-Times" w:hAnsi="VNI-Times"/>
        </w:rPr>
        <w:t>döôùi 1 goùc tôùi i = 60</w:t>
      </w:r>
      <w:r w:rsidR="001A2924" w:rsidRPr="007B5A16">
        <w:rPr>
          <w:rFonts w:ascii="VNI-Times" w:hAnsi="VNI-Times"/>
          <w:vertAlign w:val="superscript"/>
        </w:rPr>
        <w:t>0</w:t>
      </w:r>
      <w:r w:rsidR="001A2924" w:rsidRPr="007B5A16">
        <w:rPr>
          <w:rFonts w:ascii="VNI-Times" w:hAnsi="VNI-Times"/>
        </w:rPr>
        <w:t xml:space="preserve">. </w:t>
      </w:r>
    </w:p>
    <w:p w:rsidR="001A2924" w:rsidRPr="007B5A16" w:rsidRDefault="001A2924" w:rsidP="00F2456E">
      <w:pPr>
        <w:rPr>
          <w:rFonts w:ascii="VNI-Times" w:hAnsi="VNI-Times"/>
        </w:rPr>
      </w:pPr>
      <w:r w:rsidRPr="007B5A16">
        <w:rPr>
          <w:rFonts w:ascii="VNI-Times" w:hAnsi="VNI-Times"/>
        </w:rPr>
        <w:t>a. Goùc khuùc xaï trong baûn trong suoát laø bao nhieâu?</w:t>
      </w:r>
    </w:p>
    <w:p w:rsidR="00952DEB" w:rsidRPr="00952DEB" w:rsidRDefault="00952DEB" w:rsidP="00F2456E">
      <w:pPr>
        <w:jc w:val="both"/>
        <w:rPr>
          <w:rFonts w:ascii="VNI-Times" w:hAnsi="VNI-Times"/>
          <w:color w:val="0000FF"/>
        </w:rPr>
      </w:pPr>
      <w:r w:rsidRPr="00952DEB">
        <w:rPr>
          <w:rFonts w:ascii="VNI-Times" w:hAnsi="VNI-Times"/>
          <w:color w:val="0000FF"/>
        </w:rPr>
        <w:t>A. 30</w:t>
      </w:r>
      <w:r w:rsidRPr="00952DEB">
        <w:rPr>
          <w:rFonts w:ascii="VNI-Times" w:hAnsi="VNI-Times"/>
          <w:color w:val="0000FF"/>
          <w:vertAlign w:val="superscript"/>
        </w:rPr>
        <w:t>0</w:t>
      </w:r>
      <w:r w:rsidRPr="00952DEB">
        <w:rPr>
          <w:rFonts w:ascii="VNI-Times" w:hAnsi="VNI-Times"/>
          <w:color w:val="0000FF"/>
        </w:rPr>
        <w:t>.</w:t>
      </w:r>
    </w:p>
    <w:p w:rsidR="00952DEB" w:rsidRDefault="00952DEB" w:rsidP="00F2456E">
      <w:pPr>
        <w:jc w:val="both"/>
        <w:rPr>
          <w:rFonts w:ascii="VNI-Times" w:hAnsi="VNI-Times"/>
        </w:rPr>
      </w:pPr>
      <w:r>
        <w:rPr>
          <w:rFonts w:ascii="VNI-Times" w:hAnsi="VNI-Times"/>
        </w:rPr>
        <w:t>B.</w:t>
      </w:r>
      <w:r w:rsidRPr="00952DEB">
        <w:rPr>
          <w:rFonts w:ascii="VNI-Times" w:hAnsi="VNI-Times"/>
        </w:rPr>
        <w:t xml:space="preserve"> </w:t>
      </w:r>
      <w:r>
        <w:rPr>
          <w:rFonts w:ascii="VNI-Times" w:hAnsi="VNI-Times"/>
        </w:rPr>
        <w:t>45</w:t>
      </w:r>
      <w:r>
        <w:rPr>
          <w:rFonts w:ascii="VNI-Times" w:hAnsi="VNI-Times"/>
          <w:vertAlign w:val="superscript"/>
        </w:rPr>
        <w:t>0</w:t>
      </w:r>
      <w:r>
        <w:rPr>
          <w:rFonts w:ascii="VNI-Times" w:hAnsi="VNI-Times"/>
        </w:rPr>
        <w:t>.</w:t>
      </w:r>
    </w:p>
    <w:p w:rsidR="00952DEB" w:rsidRDefault="00952DEB" w:rsidP="00F2456E">
      <w:pPr>
        <w:jc w:val="both"/>
        <w:rPr>
          <w:rFonts w:ascii="VNI-Times" w:hAnsi="VNI-Times"/>
        </w:rPr>
      </w:pPr>
      <w:r>
        <w:rPr>
          <w:rFonts w:ascii="VNI-Times" w:hAnsi="VNI-Times"/>
        </w:rPr>
        <w:t>C. 60</w:t>
      </w:r>
      <w:r>
        <w:rPr>
          <w:rFonts w:ascii="VNI-Times" w:hAnsi="VNI-Times"/>
          <w:vertAlign w:val="superscript"/>
        </w:rPr>
        <w:t>0</w:t>
      </w:r>
      <w:r>
        <w:rPr>
          <w:rFonts w:ascii="VNI-Times" w:hAnsi="VNI-Times"/>
        </w:rPr>
        <w:t>.</w:t>
      </w:r>
    </w:p>
    <w:p w:rsidR="00952DEB" w:rsidRDefault="00952DEB" w:rsidP="00F2456E">
      <w:pPr>
        <w:jc w:val="both"/>
        <w:rPr>
          <w:rFonts w:ascii="VNI-Times" w:hAnsi="VNI-Times"/>
        </w:rPr>
      </w:pPr>
      <w:r>
        <w:rPr>
          <w:rFonts w:ascii="VNI-Times" w:hAnsi="VNI-Times"/>
        </w:rPr>
        <w:t>D. 75</w:t>
      </w:r>
      <w:r>
        <w:rPr>
          <w:rFonts w:ascii="VNI-Times" w:hAnsi="VNI-Times"/>
          <w:vertAlign w:val="superscript"/>
        </w:rPr>
        <w:t>0</w:t>
      </w:r>
      <w:r>
        <w:rPr>
          <w:rFonts w:ascii="VNI-Times" w:hAnsi="VNI-Times"/>
        </w:rPr>
        <w:t>.</w:t>
      </w:r>
    </w:p>
    <w:p w:rsidR="001A2924" w:rsidRPr="007B5A16" w:rsidRDefault="001A2924" w:rsidP="00F2456E">
      <w:pPr>
        <w:rPr>
          <w:rFonts w:ascii="VNI-Times" w:hAnsi="VNI-Times"/>
        </w:rPr>
      </w:pPr>
      <w:r w:rsidRPr="007B5A16">
        <w:rPr>
          <w:rFonts w:ascii="VNI-Times" w:hAnsi="VNI-Times"/>
        </w:rPr>
        <w:t>b. Goùc hôïp bôûi phöông cuûa tia tôùi vôùi phöông cuûa tia khuùc xaï laø bao nhieâu?</w:t>
      </w:r>
    </w:p>
    <w:p w:rsidR="00952DEB" w:rsidRPr="00952DEB" w:rsidRDefault="00952DEB" w:rsidP="00F2456E">
      <w:pPr>
        <w:jc w:val="both"/>
        <w:rPr>
          <w:rFonts w:ascii="VNI-Times" w:hAnsi="VNI-Times"/>
          <w:color w:val="0000FF"/>
        </w:rPr>
      </w:pPr>
      <w:r w:rsidRPr="00952DEB">
        <w:rPr>
          <w:rFonts w:ascii="VNI-Times" w:hAnsi="VNI-Times"/>
          <w:color w:val="0000FF"/>
        </w:rPr>
        <w:t>A. 30</w:t>
      </w:r>
      <w:r w:rsidRPr="00952DEB">
        <w:rPr>
          <w:rFonts w:ascii="VNI-Times" w:hAnsi="VNI-Times"/>
          <w:color w:val="0000FF"/>
          <w:vertAlign w:val="superscript"/>
        </w:rPr>
        <w:t>0</w:t>
      </w:r>
      <w:r w:rsidRPr="00952DEB">
        <w:rPr>
          <w:rFonts w:ascii="VNI-Times" w:hAnsi="VNI-Times"/>
          <w:color w:val="0000FF"/>
        </w:rPr>
        <w:t>.</w:t>
      </w:r>
    </w:p>
    <w:p w:rsidR="00952DEB" w:rsidRDefault="00952DEB" w:rsidP="00F2456E">
      <w:pPr>
        <w:jc w:val="both"/>
        <w:rPr>
          <w:rFonts w:ascii="VNI-Times" w:hAnsi="VNI-Times"/>
        </w:rPr>
      </w:pPr>
      <w:r>
        <w:rPr>
          <w:rFonts w:ascii="VNI-Times" w:hAnsi="VNI-Times"/>
        </w:rPr>
        <w:lastRenderedPageBreak/>
        <w:t>B.</w:t>
      </w:r>
      <w:r w:rsidRPr="00952DEB">
        <w:rPr>
          <w:rFonts w:ascii="VNI-Times" w:hAnsi="VNI-Times"/>
        </w:rPr>
        <w:t xml:space="preserve"> </w:t>
      </w:r>
      <w:r>
        <w:rPr>
          <w:rFonts w:ascii="VNI-Times" w:hAnsi="VNI-Times"/>
        </w:rPr>
        <w:t>45</w:t>
      </w:r>
      <w:r>
        <w:rPr>
          <w:rFonts w:ascii="VNI-Times" w:hAnsi="VNI-Times"/>
          <w:vertAlign w:val="superscript"/>
        </w:rPr>
        <w:t>0</w:t>
      </w:r>
      <w:r>
        <w:rPr>
          <w:rFonts w:ascii="VNI-Times" w:hAnsi="VNI-Times"/>
        </w:rPr>
        <w:t>.</w:t>
      </w:r>
    </w:p>
    <w:p w:rsidR="00952DEB" w:rsidRDefault="00952DEB" w:rsidP="00F2456E">
      <w:pPr>
        <w:jc w:val="both"/>
        <w:rPr>
          <w:rFonts w:ascii="VNI-Times" w:hAnsi="VNI-Times"/>
        </w:rPr>
      </w:pPr>
      <w:r>
        <w:rPr>
          <w:rFonts w:ascii="VNI-Times" w:hAnsi="VNI-Times"/>
        </w:rPr>
        <w:t>C. 60</w:t>
      </w:r>
      <w:r>
        <w:rPr>
          <w:rFonts w:ascii="VNI-Times" w:hAnsi="VNI-Times"/>
          <w:vertAlign w:val="superscript"/>
        </w:rPr>
        <w:t>0</w:t>
      </w:r>
      <w:r>
        <w:rPr>
          <w:rFonts w:ascii="VNI-Times" w:hAnsi="VNI-Times"/>
        </w:rPr>
        <w:t>.</w:t>
      </w:r>
    </w:p>
    <w:p w:rsidR="00952DEB" w:rsidRDefault="00952DEB" w:rsidP="00F2456E">
      <w:pPr>
        <w:jc w:val="both"/>
        <w:rPr>
          <w:rFonts w:ascii="VNI-Times" w:hAnsi="VNI-Times"/>
        </w:rPr>
      </w:pPr>
      <w:r>
        <w:rPr>
          <w:rFonts w:ascii="VNI-Times" w:hAnsi="VNI-Times"/>
        </w:rPr>
        <w:t>D. 75</w:t>
      </w:r>
      <w:r>
        <w:rPr>
          <w:rFonts w:ascii="VNI-Times" w:hAnsi="VNI-Times"/>
          <w:vertAlign w:val="superscript"/>
        </w:rPr>
        <w:t>0</w:t>
      </w:r>
      <w:r>
        <w:rPr>
          <w:rFonts w:ascii="VNI-Times" w:hAnsi="VNI-Times"/>
        </w:rPr>
        <w:t>.</w:t>
      </w:r>
    </w:p>
    <w:p w:rsidR="001A2924" w:rsidRPr="007B5A16" w:rsidRDefault="001A2924" w:rsidP="00F2456E">
      <w:pPr>
        <w:rPr>
          <w:rFonts w:ascii="VNI-Times" w:hAnsi="VNI-Times"/>
        </w:rPr>
      </w:pPr>
      <w:r w:rsidRPr="007B5A16">
        <w:rPr>
          <w:rFonts w:ascii="VNI-Times" w:hAnsi="VNI-Times"/>
        </w:rPr>
        <w:t xml:space="preserve">c. Goùc hôïp bôûi tia khuùc xaï vaø tia phaûn xaï laø bao nhieâu? </w:t>
      </w:r>
    </w:p>
    <w:p w:rsidR="00952DEB" w:rsidRPr="00952DEB" w:rsidRDefault="00952DEB" w:rsidP="00F2456E">
      <w:pPr>
        <w:jc w:val="both"/>
        <w:rPr>
          <w:rFonts w:ascii="VNI-Times" w:hAnsi="VNI-Times"/>
        </w:rPr>
      </w:pPr>
      <w:r w:rsidRPr="00952DEB">
        <w:rPr>
          <w:rFonts w:ascii="VNI-Times" w:hAnsi="VNI-Times"/>
        </w:rPr>
        <w:t>A. 60</w:t>
      </w:r>
      <w:r w:rsidRPr="00952DEB">
        <w:rPr>
          <w:rFonts w:ascii="VNI-Times" w:hAnsi="VNI-Times"/>
          <w:vertAlign w:val="superscript"/>
        </w:rPr>
        <w:t>0</w:t>
      </w:r>
      <w:r w:rsidRPr="00952DEB">
        <w:rPr>
          <w:rFonts w:ascii="VNI-Times" w:hAnsi="VNI-Times"/>
        </w:rPr>
        <w:t>.</w:t>
      </w:r>
    </w:p>
    <w:p w:rsidR="00952DEB" w:rsidRDefault="00952DEB" w:rsidP="00F2456E">
      <w:pPr>
        <w:jc w:val="both"/>
        <w:rPr>
          <w:rFonts w:ascii="VNI-Times" w:hAnsi="VNI-Times"/>
        </w:rPr>
      </w:pPr>
      <w:r>
        <w:rPr>
          <w:rFonts w:ascii="VNI-Times" w:hAnsi="VNI-Times"/>
        </w:rPr>
        <w:t>B.</w:t>
      </w:r>
      <w:r w:rsidRPr="00952DEB">
        <w:rPr>
          <w:rFonts w:ascii="VNI-Times" w:hAnsi="VNI-Times"/>
        </w:rPr>
        <w:t xml:space="preserve"> </w:t>
      </w:r>
      <w:r>
        <w:rPr>
          <w:rFonts w:ascii="VNI-Times" w:hAnsi="VNI-Times"/>
        </w:rPr>
        <w:t>75</w:t>
      </w:r>
      <w:r>
        <w:rPr>
          <w:rFonts w:ascii="VNI-Times" w:hAnsi="VNI-Times"/>
          <w:vertAlign w:val="superscript"/>
        </w:rPr>
        <w:t>0</w:t>
      </w:r>
      <w:r>
        <w:rPr>
          <w:rFonts w:ascii="VNI-Times" w:hAnsi="VNI-Times"/>
        </w:rPr>
        <w:t>.</w:t>
      </w:r>
    </w:p>
    <w:p w:rsidR="00952DEB" w:rsidRPr="00952DEB" w:rsidRDefault="00952DEB" w:rsidP="00F2456E">
      <w:pPr>
        <w:jc w:val="both"/>
        <w:rPr>
          <w:rFonts w:ascii="VNI-Times" w:hAnsi="VNI-Times"/>
          <w:color w:val="0000FF"/>
        </w:rPr>
      </w:pPr>
      <w:r w:rsidRPr="00952DEB">
        <w:rPr>
          <w:rFonts w:ascii="VNI-Times" w:hAnsi="VNI-Times"/>
          <w:color w:val="0000FF"/>
        </w:rPr>
        <w:t>C. 90</w:t>
      </w:r>
      <w:r w:rsidRPr="00952DEB">
        <w:rPr>
          <w:rFonts w:ascii="VNI-Times" w:hAnsi="VNI-Times"/>
          <w:color w:val="0000FF"/>
          <w:vertAlign w:val="superscript"/>
        </w:rPr>
        <w:t>0</w:t>
      </w:r>
      <w:r w:rsidRPr="00952DEB">
        <w:rPr>
          <w:rFonts w:ascii="VNI-Times" w:hAnsi="VNI-Times"/>
          <w:color w:val="0000FF"/>
        </w:rPr>
        <w:t>.</w:t>
      </w:r>
    </w:p>
    <w:p w:rsidR="00952DEB" w:rsidRDefault="00952DEB" w:rsidP="00F2456E">
      <w:pPr>
        <w:jc w:val="both"/>
        <w:rPr>
          <w:rFonts w:ascii="VNI-Times" w:hAnsi="VNI-Times"/>
        </w:rPr>
      </w:pPr>
      <w:r>
        <w:rPr>
          <w:rFonts w:ascii="VNI-Times" w:hAnsi="VNI-Times"/>
        </w:rPr>
        <w:t>D. 120</w:t>
      </w:r>
      <w:r>
        <w:rPr>
          <w:rFonts w:ascii="VNI-Times" w:hAnsi="VNI-Times"/>
          <w:vertAlign w:val="superscript"/>
        </w:rPr>
        <w:t>0</w:t>
      </w:r>
      <w:r>
        <w:rPr>
          <w:rFonts w:ascii="VNI-Times" w:hAnsi="VNI-Times"/>
        </w:rPr>
        <w:t>.</w:t>
      </w:r>
    </w:p>
    <w:p w:rsidR="007A21B0" w:rsidRPr="007A21B0" w:rsidRDefault="00D16A7F" w:rsidP="00F2456E">
      <w:pPr>
        <w:rPr>
          <w:rFonts w:ascii="VNI-Times" w:hAnsi="VNI-Times"/>
          <w:lang w:val="it-IT"/>
        </w:rPr>
      </w:pPr>
      <w:r>
        <w:rPr>
          <w:rFonts w:ascii="VNI-Times" w:hAnsi="VNI-Times"/>
          <w:b/>
          <w:lang w:val="it-IT"/>
        </w:rPr>
        <w:t>34</w:t>
      </w:r>
      <w:r w:rsidR="007A21B0" w:rsidRPr="00FF187C">
        <w:rPr>
          <w:rFonts w:ascii="VNI-Times" w:hAnsi="VNI-Times"/>
          <w:b/>
          <w:lang w:val="it-IT"/>
        </w:rPr>
        <w:t>/</w:t>
      </w:r>
      <w:r w:rsidR="007A21B0" w:rsidRPr="00FF187C">
        <w:rPr>
          <w:rFonts w:ascii="VNI-Times" w:hAnsi="VNI-Times"/>
          <w:lang w:val="it-IT"/>
        </w:rPr>
        <w:t xml:space="preserve"> Tia saùng ñi töø khoâng khí vaøo 1 chaát loûng trong suoát vôùi goùc tôùi i</w:t>
      </w:r>
      <w:r w:rsidR="007A21B0" w:rsidRPr="00FF187C">
        <w:rPr>
          <w:rFonts w:ascii="VNI-Times" w:hAnsi="VNI-Times"/>
          <w:vertAlign w:val="subscript"/>
          <w:lang w:val="it-IT"/>
        </w:rPr>
        <w:t xml:space="preserve"> </w:t>
      </w:r>
      <w:r w:rsidR="007A21B0" w:rsidRPr="00FF187C">
        <w:rPr>
          <w:rFonts w:ascii="VNI-Times" w:hAnsi="VNI-Times"/>
          <w:lang w:val="it-IT"/>
        </w:rPr>
        <w:t>= 45</w:t>
      </w:r>
      <w:r w:rsidR="007A21B0" w:rsidRPr="00FF187C">
        <w:rPr>
          <w:rFonts w:ascii="VNI-Times" w:hAnsi="VNI-Times"/>
          <w:vertAlign w:val="superscript"/>
          <w:lang w:val="it-IT"/>
        </w:rPr>
        <w:t>0</w:t>
      </w:r>
      <w:r w:rsidR="007A21B0" w:rsidRPr="00FF187C">
        <w:rPr>
          <w:rFonts w:ascii="VNI-Times" w:hAnsi="VNI-Times"/>
          <w:lang w:val="it-IT"/>
        </w:rPr>
        <w:t xml:space="preserve"> thì goùc khuùc xaï r = 30</w:t>
      </w:r>
      <w:r w:rsidR="007A21B0" w:rsidRPr="00FF187C">
        <w:rPr>
          <w:rFonts w:ascii="VNI-Times" w:hAnsi="VNI-Times"/>
          <w:vertAlign w:val="superscript"/>
          <w:lang w:val="it-IT"/>
        </w:rPr>
        <w:t>0</w:t>
      </w:r>
      <w:r w:rsidR="007A21B0" w:rsidRPr="00FF187C">
        <w:rPr>
          <w:rFonts w:ascii="VNI-Times" w:hAnsi="VNI-Times"/>
          <w:lang w:val="it-IT"/>
        </w:rPr>
        <w:t xml:space="preserve">. </w:t>
      </w:r>
      <w:r w:rsidR="007A21B0" w:rsidRPr="007A21B0">
        <w:rPr>
          <w:rFonts w:ascii="VNI-Times" w:hAnsi="VNI-Times"/>
          <w:lang w:val="it-IT"/>
        </w:rPr>
        <w:t>Muoán cho goùc khuùc xaï laø 45</w:t>
      </w:r>
      <w:r w:rsidR="007A21B0" w:rsidRPr="007A21B0">
        <w:rPr>
          <w:rFonts w:ascii="VNI-Times" w:hAnsi="VNI-Times"/>
          <w:vertAlign w:val="superscript"/>
          <w:lang w:val="it-IT"/>
        </w:rPr>
        <w:t>0</w:t>
      </w:r>
      <w:r w:rsidR="007A21B0" w:rsidRPr="007A21B0">
        <w:rPr>
          <w:rFonts w:ascii="VNI-Times" w:hAnsi="VNI-Times"/>
          <w:lang w:val="it-IT"/>
        </w:rPr>
        <w:t xml:space="preserve"> thì goùc tôùi laø bao nhieâu? </w:t>
      </w:r>
    </w:p>
    <w:p w:rsidR="007A21B0" w:rsidRPr="007A21B0" w:rsidRDefault="007A21B0" w:rsidP="00F2456E">
      <w:pPr>
        <w:jc w:val="both"/>
        <w:rPr>
          <w:rFonts w:ascii="VNI-Times" w:hAnsi="VNI-Times"/>
          <w:lang w:val="it-IT"/>
        </w:rPr>
      </w:pPr>
      <w:r w:rsidRPr="007A21B0">
        <w:rPr>
          <w:rFonts w:ascii="VNI-Times" w:hAnsi="VNI-Times"/>
          <w:lang w:val="it-IT"/>
        </w:rPr>
        <w:t>A. 60</w:t>
      </w:r>
      <w:r w:rsidRPr="007A21B0">
        <w:rPr>
          <w:rFonts w:ascii="VNI-Times" w:hAnsi="VNI-Times"/>
          <w:vertAlign w:val="superscript"/>
          <w:lang w:val="it-IT"/>
        </w:rPr>
        <w:t>0</w:t>
      </w:r>
      <w:r w:rsidRPr="007A21B0">
        <w:rPr>
          <w:rFonts w:ascii="VNI-Times" w:hAnsi="VNI-Times"/>
          <w:lang w:val="it-IT"/>
        </w:rPr>
        <w:t>.</w:t>
      </w:r>
    </w:p>
    <w:p w:rsidR="007A21B0" w:rsidRPr="007A21B0" w:rsidRDefault="007A21B0" w:rsidP="00F2456E">
      <w:pPr>
        <w:jc w:val="both"/>
        <w:rPr>
          <w:rFonts w:ascii="VNI-Times" w:hAnsi="VNI-Times"/>
          <w:lang w:val="it-IT"/>
        </w:rPr>
      </w:pPr>
      <w:r w:rsidRPr="007A21B0">
        <w:rPr>
          <w:rFonts w:ascii="VNI-Times" w:hAnsi="VNI-Times"/>
          <w:lang w:val="it-IT"/>
        </w:rPr>
        <w:t>B. 75</w:t>
      </w:r>
      <w:r w:rsidRPr="007A21B0">
        <w:rPr>
          <w:rFonts w:ascii="VNI-Times" w:hAnsi="VNI-Times"/>
          <w:vertAlign w:val="superscript"/>
          <w:lang w:val="it-IT"/>
        </w:rPr>
        <w:t>0</w:t>
      </w:r>
      <w:r w:rsidRPr="007A21B0">
        <w:rPr>
          <w:rFonts w:ascii="VNI-Times" w:hAnsi="VNI-Times"/>
          <w:lang w:val="it-IT"/>
        </w:rPr>
        <w:t>.</w:t>
      </w:r>
    </w:p>
    <w:p w:rsidR="007A21B0" w:rsidRPr="007A21B0" w:rsidRDefault="007A21B0" w:rsidP="00F2456E">
      <w:pPr>
        <w:jc w:val="both"/>
        <w:rPr>
          <w:rFonts w:ascii="VNI-Times" w:hAnsi="VNI-Times"/>
          <w:color w:val="0000FF"/>
          <w:lang w:val="it-IT"/>
        </w:rPr>
      </w:pPr>
      <w:r w:rsidRPr="007A21B0">
        <w:rPr>
          <w:rFonts w:ascii="VNI-Times" w:hAnsi="VNI-Times"/>
          <w:color w:val="0000FF"/>
          <w:lang w:val="it-IT"/>
        </w:rPr>
        <w:t>C. 90</w:t>
      </w:r>
      <w:r w:rsidRPr="007A21B0">
        <w:rPr>
          <w:rFonts w:ascii="VNI-Times" w:hAnsi="VNI-Times"/>
          <w:color w:val="0000FF"/>
          <w:vertAlign w:val="superscript"/>
          <w:lang w:val="it-IT"/>
        </w:rPr>
        <w:t>0</w:t>
      </w:r>
      <w:r w:rsidRPr="007A21B0">
        <w:rPr>
          <w:rFonts w:ascii="VNI-Times" w:hAnsi="VNI-Times"/>
          <w:color w:val="0000FF"/>
          <w:lang w:val="it-IT"/>
        </w:rPr>
        <w:t>.</w:t>
      </w:r>
    </w:p>
    <w:p w:rsidR="007A21B0" w:rsidRPr="007A21B0" w:rsidRDefault="007A21B0" w:rsidP="00F2456E">
      <w:pPr>
        <w:jc w:val="both"/>
        <w:rPr>
          <w:rFonts w:ascii="VNI-Times" w:hAnsi="VNI-Times"/>
          <w:lang w:val="it-IT"/>
        </w:rPr>
      </w:pPr>
      <w:r w:rsidRPr="007A21B0">
        <w:rPr>
          <w:rFonts w:ascii="VNI-Times" w:hAnsi="VNI-Times"/>
          <w:lang w:val="it-IT"/>
        </w:rPr>
        <w:t>D. 120</w:t>
      </w:r>
      <w:r w:rsidRPr="007A21B0">
        <w:rPr>
          <w:rFonts w:ascii="VNI-Times" w:hAnsi="VNI-Times"/>
          <w:vertAlign w:val="superscript"/>
          <w:lang w:val="it-IT"/>
        </w:rPr>
        <w:t>0</w:t>
      </w:r>
      <w:r w:rsidRPr="007A21B0">
        <w:rPr>
          <w:rFonts w:ascii="VNI-Times" w:hAnsi="VNI-Times"/>
          <w:lang w:val="it-IT"/>
        </w:rPr>
        <w:t>.</w:t>
      </w:r>
    </w:p>
    <w:p w:rsidR="00FF187C" w:rsidRPr="007331FD" w:rsidRDefault="00D16A7F" w:rsidP="00FF187C">
      <w:pPr>
        <w:spacing w:before="60" w:after="60"/>
        <w:jc w:val="both"/>
        <w:rPr>
          <w:rFonts w:ascii=".VnTime" w:hAnsi=".VnTime"/>
        </w:rPr>
      </w:pPr>
      <w:r>
        <w:rPr>
          <w:rFonts w:ascii=".VnTime" w:hAnsi=".VnTime"/>
          <w:b/>
          <w:lang w:val="it-IT"/>
        </w:rPr>
        <w:t>35/</w:t>
      </w:r>
      <w:r w:rsidR="00FF187C" w:rsidRPr="007331FD">
        <w:rPr>
          <w:rFonts w:ascii=".VnTime" w:hAnsi=".VnTime"/>
          <w:lang w:val="pt-BR"/>
        </w:rPr>
        <w:t xml:space="preserve"> ChiÕu mét tia s¸ng ®¬n s¾c ®i tõ kh«ng khÝ vµo m«i tr­êng cã chiÕt suÊt n, sao cho tia ph¶n x¹ vu«ng gãc víi tia khóc x¹. </w:t>
      </w:r>
      <w:r w:rsidR="00FF187C" w:rsidRPr="007331FD">
        <w:rPr>
          <w:rFonts w:ascii=".VnTime" w:hAnsi=".VnTime"/>
        </w:rPr>
        <w:t>Khi ®ã gãc tíi i ®­îc tÝnh theo c«ng thøc</w:t>
      </w:r>
    </w:p>
    <w:p w:rsidR="00FF187C" w:rsidRPr="007331FD" w:rsidRDefault="00FF187C" w:rsidP="00FF187C">
      <w:pPr>
        <w:spacing w:before="60" w:after="60"/>
        <w:jc w:val="both"/>
        <w:rPr>
          <w:rFonts w:ascii=".VnTime" w:hAnsi=".VnTime"/>
          <w:lang w:val="it-IT"/>
        </w:rPr>
      </w:pPr>
      <w:r w:rsidRPr="007331FD">
        <w:rPr>
          <w:rFonts w:ascii=".VnTime" w:hAnsi=".VnTime"/>
          <w:lang w:val="it-IT"/>
        </w:rPr>
        <w:t>A. sini = n</w:t>
      </w:r>
      <w:r w:rsidRPr="007331FD">
        <w:rPr>
          <w:rFonts w:ascii=".VnTime" w:hAnsi=".VnTime"/>
          <w:lang w:val="it-IT"/>
        </w:rPr>
        <w:tab/>
      </w:r>
      <w:r w:rsidRPr="007331FD">
        <w:rPr>
          <w:rFonts w:ascii=".VnTime" w:hAnsi=".VnTime"/>
          <w:lang w:val="it-IT"/>
        </w:rPr>
        <w:tab/>
      </w:r>
      <w:r w:rsidRPr="007331FD">
        <w:rPr>
          <w:rFonts w:ascii=".VnTime" w:hAnsi=".VnTime"/>
          <w:lang w:val="it-IT"/>
        </w:rPr>
        <w:tab/>
      </w:r>
    </w:p>
    <w:p w:rsidR="00FF187C" w:rsidRPr="007331FD" w:rsidRDefault="00FF187C" w:rsidP="00FF187C">
      <w:pPr>
        <w:spacing w:before="60" w:after="60"/>
        <w:jc w:val="both"/>
        <w:rPr>
          <w:rFonts w:ascii=".VnTime" w:hAnsi=".VnTime"/>
          <w:lang w:val="it-IT"/>
        </w:rPr>
      </w:pPr>
      <w:r w:rsidRPr="007331FD">
        <w:rPr>
          <w:rFonts w:ascii=".VnTime" w:hAnsi=".VnTime"/>
          <w:lang w:val="it-IT"/>
        </w:rPr>
        <w:t>B. sini = 1/n</w:t>
      </w:r>
      <w:r w:rsidRPr="007331FD">
        <w:rPr>
          <w:rFonts w:ascii=".VnTime" w:hAnsi=".VnTime"/>
          <w:lang w:val="it-IT"/>
        </w:rPr>
        <w:tab/>
      </w:r>
      <w:r w:rsidRPr="007331FD">
        <w:rPr>
          <w:rFonts w:ascii=".VnTime" w:hAnsi=".VnTime"/>
          <w:lang w:val="it-IT"/>
        </w:rPr>
        <w:tab/>
      </w:r>
      <w:r w:rsidRPr="007331FD">
        <w:rPr>
          <w:rFonts w:ascii=".VnTime" w:hAnsi=".VnTime"/>
          <w:lang w:val="it-IT"/>
        </w:rPr>
        <w:tab/>
      </w:r>
    </w:p>
    <w:p w:rsidR="00FF187C" w:rsidRPr="007331FD" w:rsidRDefault="00FF187C" w:rsidP="00FF187C">
      <w:pPr>
        <w:spacing w:before="60" w:after="60"/>
        <w:jc w:val="both"/>
        <w:rPr>
          <w:rFonts w:ascii=".VnTime" w:hAnsi=".VnTime"/>
          <w:color w:val="0000FF"/>
          <w:lang w:val="it-IT"/>
        </w:rPr>
      </w:pPr>
      <w:r w:rsidRPr="007331FD">
        <w:rPr>
          <w:rFonts w:ascii=".VnTime" w:hAnsi=".VnTime"/>
          <w:color w:val="0000FF"/>
          <w:lang w:val="it-IT"/>
        </w:rPr>
        <w:t>C. tani = n</w:t>
      </w:r>
      <w:r w:rsidRPr="007331FD">
        <w:rPr>
          <w:rFonts w:ascii=".VnTime" w:hAnsi=".VnTime"/>
          <w:color w:val="0000FF"/>
          <w:lang w:val="it-IT"/>
        </w:rPr>
        <w:tab/>
      </w:r>
      <w:r w:rsidRPr="007331FD">
        <w:rPr>
          <w:rFonts w:ascii=".VnTime" w:hAnsi=".VnTime"/>
          <w:color w:val="0000FF"/>
          <w:lang w:val="it-IT"/>
        </w:rPr>
        <w:tab/>
      </w:r>
    </w:p>
    <w:p w:rsidR="00FF187C" w:rsidRPr="007331FD" w:rsidRDefault="00FF187C" w:rsidP="00FF187C">
      <w:pPr>
        <w:spacing w:before="60" w:after="60"/>
        <w:jc w:val="both"/>
        <w:rPr>
          <w:rFonts w:ascii=".VnTime" w:hAnsi=".VnTime"/>
          <w:lang w:val="it-IT"/>
        </w:rPr>
      </w:pPr>
      <w:r w:rsidRPr="007331FD">
        <w:rPr>
          <w:rFonts w:ascii=".VnTime" w:hAnsi=".VnTime"/>
          <w:lang w:val="it-IT"/>
        </w:rPr>
        <w:t>D. tani = 1/n</w:t>
      </w:r>
    </w:p>
    <w:p w:rsidR="001A2924" w:rsidRPr="007B5A16" w:rsidRDefault="00D16A7F" w:rsidP="00F2456E">
      <w:pPr>
        <w:jc w:val="both"/>
        <w:rPr>
          <w:rFonts w:ascii="VNI-Times" w:hAnsi="VNI-Times"/>
        </w:rPr>
      </w:pPr>
      <w:r>
        <w:rPr>
          <w:rFonts w:ascii="VNI-Times" w:hAnsi="VNI-Times"/>
          <w:b/>
          <w:lang w:val="it-IT"/>
        </w:rPr>
        <w:t>36</w:t>
      </w:r>
      <w:r w:rsidR="00D5715E" w:rsidRPr="007A21B0">
        <w:rPr>
          <w:rFonts w:ascii="VNI-Times" w:hAnsi="VNI-Times"/>
          <w:b/>
          <w:lang w:val="it-IT"/>
        </w:rPr>
        <w:t xml:space="preserve">/ </w:t>
      </w:r>
      <w:r w:rsidR="001A2924" w:rsidRPr="007A21B0">
        <w:rPr>
          <w:rFonts w:ascii="VNI-Times" w:hAnsi="VNI-Times"/>
          <w:lang w:val="it-IT"/>
        </w:rPr>
        <w:t xml:space="preserve">Tia saùng truyeàn töø kk ñeán gaëp maët thoaùng cuûa 1 chaát loûng coù chieát suaát </w:t>
      </w:r>
      <w:r w:rsidR="001A2924" w:rsidRPr="007B5A16">
        <w:rPr>
          <w:rFonts w:ascii="VNI-Times" w:hAnsi="VNI-Times"/>
          <w:position w:val="-8"/>
        </w:rPr>
        <w:object w:dxaOrig="360" w:dyaOrig="360">
          <v:shape id="_x0000_i1662" type="#_x0000_t75" style="width:17.6pt;height:17.6pt" o:ole="">
            <v:imagedata r:id="rId951" o:title=""/>
          </v:shape>
          <o:OLEObject Type="Embed" ProgID="Equation.3" ShapeID="_x0000_i1662" DrawAspect="Content" ObjectID="_1581495420" r:id="rId952"/>
        </w:object>
      </w:r>
      <w:r w:rsidR="001A2924" w:rsidRPr="007A21B0">
        <w:rPr>
          <w:rFonts w:ascii="VNI-Times" w:hAnsi="VNI-Times"/>
          <w:lang w:val="it-IT"/>
        </w:rPr>
        <w:t xml:space="preserve">. </w:t>
      </w:r>
      <w:r w:rsidR="001A2924" w:rsidRPr="007B5A16">
        <w:rPr>
          <w:rFonts w:ascii="VNI-Times" w:hAnsi="VNI-Times"/>
        </w:rPr>
        <w:t xml:space="preserve">Hai tia phaûn xaï vaø khuùc xaï vuoâng goùc vôùi nhau. </w:t>
      </w:r>
      <w:r w:rsidR="00D16B10" w:rsidRPr="007B5A16">
        <w:rPr>
          <w:rFonts w:ascii="VNI-Times" w:hAnsi="VNI-Times"/>
        </w:rPr>
        <w:t>Tính g</w:t>
      </w:r>
      <w:r w:rsidR="001A2924" w:rsidRPr="007B5A16">
        <w:rPr>
          <w:rFonts w:ascii="VNI-Times" w:hAnsi="VNI-Times"/>
        </w:rPr>
        <w:t>oùc tôùi</w:t>
      </w:r>
      <w:r w:rsidR="00D16B10" w:rsidRPr="007B5A16">
        <w:rPr>
          <w:rFonts w:ascii="VNI-Times" w:hAnsi="VNI-Times"/>
        </w:rPr>
        <w:t>.</w:t>
      </w:r>
      <w:r w:rsidR="001A2924" w:rsidRPr="007B5A16">
        <w:rPr>
          <w:rFonts w:ascii="VNI-Times" w:hAnsi="VNI-Times"/>
        </w:rPr>
        <w:tab/>
        <w:t xml:space="preserve">          </w:t>
      </w:r>
    </w:p>
    <w:p w:rsidR="00952DEB" w:rsidRPr="00952DEB" w:rsidRDefault="00952DEB" w:rsidP="00F2456E">
      <w:pPr>
        <w:jc w:val="both"/>
        <w:rPr>
          <w:rFonts w:ascii="VNI-Times" w:hAnsi="VNI-Times"/>
          <w:color w:val="0000FF"/>
        </w:rPr>
      </w:pPr>
      <w:r w:rsidRPr="00952DEB">
        <w:rPr>
          <w:rFonts w:ascii="VNI-Times" w:hAnsi="VNI-Times"/>
          <w:color w:val="0000FF"/>
        </w:rPr>
        <w:t>A. 60</w:t>
      </w:r>
      <w:r w:rsidRPr="00952DEB">
        <w:rPr>
          <w:rFonts w:ascii="VNI-Times" w:hAnsi="VNI-Times"/>
          <w:color w:val="0000FF"/>
          <w:vertAlign w:val="superscript"/>
        </w:rPr>
        <w:t>0</w:t>
      </w:r>
      <w:r w:rsidRPr="00952DEB">
        <w:rPr>
          <w:rFonts w:ascii="VNI-Times" w:hAnsi="VNI-Times"/>
          <w:color w:val="0000FF"/>
        </w:rPr>
        <w:t>.</w:t>
      </w:r>
    </w:p>
    <w:p w:rsidR="00952DEB" w:rsidRDefault="00952DEB" w:rsidP="00F2456E">
      <w:pPr>
        <w:jc w:val="both"/>
        <w:rPr>
          <w:rFonts w:ascii="VNI-Times" w:hAnsi="VNI-Times"/>
        </w:rPr>
      </w:pPr>
      <w:r>
        <w:rPr>
          <w:rFonts w:ascii="VNI-Times" w:hAnsi="VNI-Times"/>
        </w:rPr>
        <w:t>B.</w:t>
      </w:r>
      <w:r w:rsidRPr="00952DEB">
        <w:rPr>
          <w:rFonts w:ascii="VNI-Times" w:hAnsi="VNI-Times"/>
        </w:rPr>
        <w:t xml:space="preserve"> </w:t>
      </w:r>
      <w:r>
        <w:rPr>
          <w:rFonts w:ascii="VNI-Times" w:hAnsi="VNI-Times"/>
        </w:rPr>
        <w:t>75</w:t>
      </w:r>
      <w:r>
        <w:rPr>
          <w:rFonts w:ascii="VNI-Times" w:hAnsi="VNI-Times"/>
          <w:vertAlign w:val="superscript"/>
        </w:rPr>
        <w:t>0</w:t>
      </w:r>
      <w:r>
        <w:rPr>
          <w:rFonts w:ascii="VNI-Times" w:hAnsi="VNI-Times"/>
        </w:rPr>
        <w:t>.</w:t>
      </w:r>
    </w:p>
    <w:p w:rsidR="00952DEB" w:rsidRPr="00952DEB" w:rsidRDefault="00952DEB" w:rsidP="00F2456E">
      <w:pPr>
        <w:jc w:val="both"/>
        <w:rPr>
          <w:rFonts w:ascii="VNI-Times" w:hAnsi="VNI-Times"/>
        </w:rPr>
      </w:pPr>
      <w:r w:rsidRPr="00952DEB">
        <w:rPr>
          <w:rFonts w:ascii="VNI-Times" w:hAnsi="VNI-Times"/>
        </w:rPr>
        <w:t>C. 90</w:t>
      </w:r>
      <w:r w:rsidRPr="00952DEB">
        <w:rPr>
          <w:rFonts w:ascii="VNI-Times" w:hAnsi="VNI-Times"/>
          <w:vertAlign w:val="superscript"/>
        </w:rPr>
        <w:t>0</w:t>
      </w:r>
      <w:r w:rsidRPr="00952DEB">
        <w:rPr>
          <w:rFonts w:ascii="VNI-Times" w:hAnsi="VNI-Times"/>
        </w:rPr>
        <w:t>.</w:t>
      </w:r>
    </w:p>
    <w:p w:rsidR="00952DEB" w:rsidRDefault="00952DEB" w:rsidP="00F2456E">
      <w:pPr>
        <w:jc w:val="both"/>
        <w:rPr>
          <w:rFonts w:ascii="VNI-Times" w:hAnsi="VNI-Times"/>
        </w:rPr>
      </w:pPr>
      <w:r>
        <w:rPr>
          <w:rFonts w:ascii="VNI-Times" w:hAnsi="VNI-Times"/>
        </w:rPr>
        <w:t>D. 120</w:t>
      </w:r>
      <w:r>
        <w:rPr>
          <w:rFonts w:ascii="VNI-Times" w:hAnsi="VNI-Times"/>
          <w:vertAlign w:val="superscript"/>
        </w:rPr>
        <w:t>0</w:t>
      </w:r>
      <w:r>
        <w:rPr>
          <w:rFonts w:ascii="VNI-Times" w:hAnsi="VNI-Times"/>
        </w:rPr>
        <w:t>.</w:t>
      </w:r>
    </w:p>
    <w:p w:rsidR="00166514" w:rsidRPr="007B5A16" w:rsidRDefault="00D16A7F" w:rsidP="00F2456E">
      <w:pPr>
        <w:rPr>
          <w:rFonts w:ascii="VNI-Times" w:hAnsi="VNI-Times"/>
        </w:rPr>
      </w:pPr>
      <w:r>
        <w:rPr>
          <w:rFonts w:ascii="VNI-Times" w:hAnsi="VNI-Times"/>
          <w:b/>
        </w:rPr>
        <w:t>37</w:t>
      </w:r>
      <w:r w:rsidR="00D5715E" w:rsidRPr="007B5A16">
        <w:rPr>
          <w:rFonts w:ascii="VNI-Times" w:hAnsi="VNI-Times"/>
          <w:b/>
        </w:rPr>
        <w:t xml:space="preserve">/ </w:t>
      </w:r>
      <w:r w:rsidR="00166514" w:rsidRPr="007B5A16">
        <w:rPr>
          <w:rFonts w:ascii="VNI-Times" w:hAnsi="VNI-Times"/>
        </w:rPr>
        <w:t xml:space="preserve">Tia saùng truyeàn töø nöôùc vaø khuùc xaï ra khoâng khí . Tia khuùc xaï vaø tia phaûn xaï ôû maët nöôùc vuoâng goùc nhau. Bieát chieát suaát cuûa nöôùc laø 4/3 . Tính goùc khuùc xaï ra khoâng khí. </w:t>
      </w:r>
    </w:p>
    <w:p w:rsidR="00952DEB" w:rsidRPr="00952DEB" w:rsidRDefault="00952DEB" w:rsidP="00F2456E">
      <w:pPr>
        <w:jc w:val="both"/>
        <w:rPr>
          <w:rFonts w:ascii="VNI-Times" w:hAnsi="VNI-Times"/>
        </w:rPr>
      </w:pPr>
      <w:r w:rsidRPr="00952DEB">
        <w:rPr>
          <w:rFonts w:ascii="VNI-Times" w:hAnsi="VNI-Times"/>
        </w:rPr>
        <w:t xml:space="preserve">A. </w:t>
      </w:r>
      <w:r>
        <w:rPr>
          <w:rFonts w:ascii="VNI-Times" w:hAnsi="VNI-Times"/>
        </w:rPr>
        <w:t>33</w:t>
      </w:r>
      <w:r w:rsidRPr="00952DEB">
        <w:rPr>
          <w:rFonts w:ascii="VNI-Times" w:hAnsi="VNI-Times"/>
          <w:vertAlign w:val="superscript"/>
        </w:rPr>
        <w:t>0</w:t>
      </w:r>
      <w:r w:rsidRPr="00952DEB">
        <w:rPr>
          <w:rFonts w:ascii="VNI-Times" w:hAnsi="VNI-Times"/>
        </w:rPr>
        <w:t>.</w:t>
      </w:r>
    </w:p>
    <w:p w:rsidR="00952DEB" w:rsidRDefault="00952DEB" w:rsidP="00F2456E">
      <w:pPr>
        <w:jc w:val="both"/>
        <w:rPr>
          <w:rFonts w:ascii="VNI-Times" w:hAnsi="VNI-Times"/>
        </w:rPr>
      </w:pPr>
      <w:r>
        <w:rPr>
          <w:rFonts w:ascii="VNI-Times" w:hAnsi="VNI-Times"/>
        </w:rPr>
        <w:t>B.</w:t>
      </w:r>
      <w:r w:rsidRPr="00952DEB">
        <w:rPr>
          <w:rFonts w:ascii="VNI-Times" w:hAnsi="VNI-Times"/>
        </w:rPr>
        <w:t xml:space="preserve"> </w:t>
      </w:r>
      <w:r>
        <w:rPr>
          <w:rFonts w:ascii="VNI-Times" w:hAnsi="VNI-Times"/>
        </w:rPr>
        <w:t>43</w:t>
      </w:r>
      <w:r>
        <w:rPr>
          <w:rFonts w:ascii="VNI-Times" w:hAnsi="VNI-Times"/>
          <w:vertAlign w:val="superscript"/>
        </w:rPr>
        <w:t>0</w:t>
      </w:r>
      <w:r>
        <w:rPr>
          <w:rFonts w:ascii="VNI-Times" w:hAnsi="VNI-Times"/>
        </w:rPr>
        <w:t>.</w:t>
      </w:r>
    </w:p>
    <w:p w:rsidR="00952DEB" w:rsidRPr="00952DEB" w:rsidRDefault="00952DEB" w:rsidP="00F2456E">
      <w:pPr>
        <w:jc w:val="both"/>
        <w:rPr>
          <w:rFonts w:ascii="VNI-Times" w:hAnsi="VNI-Times"/>
          <w:color w:val="0000FF"/>
        </w:rPr>
      </w:pPr>
      <w:r w:rsidRPr="00952DEB">
        <w:rPr>
          <w:rFonts w:ascii="VNI-Times" w:hAnsi="VNI-Times"/>
          <w:color w:val="0000FF"/>
        </w:rPr>
        <w:t>C. 53</w:t>
      </w:r>
      <w:r w:rsidRPr="00952DEB">
        <w:rPr>
          <w:rFonts w:ascii="VNI-Times" w:hAnsi="VNI-Times"/>
          <w:color w:val="0000FF"/>
          <w:vertAlign w:val="superscript"/>
        </w:rPr>
        <w:t>0</w:t>
      </w:r>
      <w:r w:rsidRPr="00952DEB">
        <w:rPr>
          <w:rFonts w:ascii="VNI-Times" w:hAnsi="VNI-Times"/>
          <w:color w:val="0000FF"/>
        </w:rPr>
        <w:t>.</w:t>
      </w:r>
    </w:p>
    <w:p w:rsidR="00952DEB" w:rsidRDefault="00952DEB" w:rsidP="00F2456E">
      <w:pPr>
        <w:jc w:val="both"/>
        <w:rPr>
          <w:rFonts w:ascii="VNI-Times" w:hAnsi="VNI-Times"/>
        </w:rPr>
      </w:pPr>
      <w:r>
        <w:rPr>
          <w:rFonts w:ascii="VNI-Times" w:hAnsi="VNI-Times"/>
        </w:rPr>
        <w:t>D. 75</w:t>
      </w:r>
      <w:r>
        <w:rPr>
          <w:rFonts w:ascii="VNI-Times" w:hAnsi="VNI-Times"/>
          <w:vertAlign w:val="superscript"/>
        </w:rPr>
        <w:t>0</w:t>
      </w:r>
      <w:r>
        <w:rPr>
          <w:rFonts w:ascii="VNI-Times" w:hAnsi="VNI-Times"/>
        </w:rPr>
        <w:t>.</w:t>
      </w:r>
    </w:p>
    <w:p w:rsidR="00166514" w:rsidRPr="007B5A16" w:rsidRDefault="00D16A7F" w:rsidP="00F2456E">
      <w:pPr>
        <w:rPr>
          <w:rFonts w:ascii="VNI-Times" w:hAnsi="VNI-Times"/>
        </w:rPr>
      </w:pPr>
      <w:r>
        <w:rPr>
          <w:rFonts w:ascii="VNI-Times" w:hAnsi="VNI-Times"/>
          <w:b/>
        </w:rPr>
        <w:t>38</w:t>
      </w:r>
      <w:r w:rsidR="00D5715E" w:rsidRPr="007B5A16">
        <w:rPr>
          <w:rFonts w:ascii="VNI-Times" w:hAnsi="VNI-Times"/>
          <w:b/>
        </w:rPr>
        <w:t>/</w:t>
      </w:r>
      <w:r w:rsidR="00166514" w:rsidRPr="007B5A16">
        <w:rPr>
          <w:rFonts w:ascii="VNI-Times" w:hAnsi="VNI-Times"/>
        </w:rPr>
        <w:t>* Aùnh saùng ñi töø moâi tröôøng 1 vaøo moâi tröôøng 2. Neáu tia phaûn xaï vaø tia khuùc xaï vuoâng goùc nhau vaø goùc tôùi laø 40</w:t>
      </w:r>
      <w:r w:rsidR="00166514" w:rsidRPr="007B5A16">
        <w:rPr>
          <w:rFonts w:ascii="VNI-Times" w:hAnsi="VNI-Times"/>
          <w:vertAlign w:val="superscript"/>
        </w:rPr>
        <w:t>0</w:t>
      </w:r>
      <w:r w:rsidR="00166514" w:rsidRPr="007B5A16">
        <w:rPr>
          <w:rFonts w:ascii="VNI-Times" w:hAnsi="VNI-Times"/>
        </w:rPr>
        <w:t xml:space="preserve"> thì chieát suaát tæ ñoái n</w:t>
      </w:r>
      <w:r w:rsidR="00166514" w:rsidRPr="007B5A16">
        <w:rPr>
          <w:rFonts w:ascii="VNI-Times" w:hAnsi="VNI-Times"/>
          <w:vertAlign w:val="subscript"/>
        </w:rPr>
        <w:t>21</w:t>
      </w:r>
      <w:r w:rsidR="00166514" w:rsidRPr="007B5A16">
        <w:rPr>
          <w:rFonts w:ascii="VNI-Times" w:hAnsi="VNI-Times"/>
        </w:rPr>
        <w:t xml:space="preserve"> laø bao nhieâu?</w:t>
      </w:r>
    </w:p>
    <w:p w:rsidR="00952DEB" w:rsidRDefault="00952DEB" w:rsidP="00F2456E">
      <w:pPr>
        <w:jc w:val="both"/>
        <w:rPr>
          <w:rFonts w:ascii="VNI-Times" w:hAnsi="VNI-Times"/>
        </w:rPr>
      </w:pPr>
      <w:r>
        <w:rPr>
          <w:rFonts w:ascii="VNI-Times" w:hAnsi="VNI-Times"/>
        </w:rPr>
        <w:t>A.</w:t>
      </w:r>
      <w:r w:rsidR="003E0DA0">
        <w:rPr>
          <w:rFonts w:ascii="VNI-Times" w:hAnsi="VNI-Times"/>
        </w:rPr>
        <w:t xml:space="preserve"> </w:t>
      </w:r>
      <w:r w:rsidR="00FF187C">
        <w:rPr>
          <w:rFonts w:ascii="VNI-Times" w:hAnsi="VNI-Times"/>
        </w:rPr>
        <w:t>0,81</w:t>
      </w:r>
    </w:p>
    <w:p w:rsidR="00952DEB" w:rsidRDefault="00952DEB" w:rsidP="00F2456E">
      <w:pPr>
        <w:jc w:val="both"/>
        <w:rPr>
          <w:rFonts w:ascii="VNI-Times" w:hAnsi="VNI-Times"/>
        </w:rPr>
      </w:pPr>
      <w:r>
        <w:rPr>
          <w:rFonts w:ascii="VNI-Times" w:hAnsi="VNI-Times"/>
        </w:rPr>
        <w:t>B.</w:t>
      </w:r>
      <w:r w:rsidR="003E0DA0">
        <w:rPr>
          <w:rFonts w:ascii="VNI-Times" w:hAnsi="VNI-Times"/>
        </w:rPr>
        <w:t xml:space="preserve"> </w:t>
      </w:r>
      <w:r w:rsidR="00FF187C">
        <w:rPr>
          <w:rFonts w:ascii="VNI-Times" w:hAnsi="VNI-Times"/>
        </w:rPr>
        <w:t>0,82</w:t>
      </w:r>
    </w:p>
    <w:p w:rsidR="00952DEB" w:rsidRPr="00FF187C" w:rsidRDefault="00952DEB" w:rsidP="00F2456E">
      <w:pPr>
        <w:jc w:val="both"/>
        <w:rPr>
          <w:rFonts w:ascii="VNI-Times" w:hAnsi="VNI-Times"/>
          <w:color w:val="0000FF"/>
        </w:rPr>
      </w:pPr>
      <w:r w:rsidRPr="00FF187C">
        <w:rPr>
          <w:rFonts w:ascii="VNI-Times" w:hAnsi="VNI-Times"/>
          <w:color w:val="0000FF"/>
        </w:rPr>
        <w:t>C.</w:t>
      </w:r>
      <w:r w:rsidR="003E0DA0">
        <w:rPr>
          <w:rFonts w:ascii="VNI-Times" w:hAnsi="VNI-Times"/>
          <w:color w:val="0000FF"/>
        </w:rPr>
        <w:t xml:space="preserve"> </w:t>
      </w:r>
      <w:r w:rsidR="00FF187C" w:rsidRPr="00FF187C">
        <w:rPr>
          <w:rFonts w:ascii="VNI-Times" w:hAnsi="VNI-Times"/>
          <w:color w:val="0000FF"/>
        </w:rPr>
        <w:t>0,83</w:t>
      </w:r>
    </w:p>
    <w:p w:rsidR="00952DEB" w:rsidRDefault="00952DEB" w:rsidP="00F2456E">
      <w:pPr>
        <w:jc w:val="both"/>
        <w:rPr>
          <w:rFonts w:ascii="VNI-Times" w:hAnsi="VNI-Times"/>
        </w:rPr>
      </w:pPr>
      <w:r>
        <w:rPr>
          <w:rFonts w:ascii="VNI-Times" w:hAnsi="VNI-Times"/>
        </w:rPr>
        <w:t>D.</w:t>
      </w:r>
      <w:r w:rsidR="003E0DA0">
        <w:rPr>
          <w:rFonts w:ascii="VNI-Times" w:hAnsi="VNI-Times"/>
        </w:rPr>
        <w:t xml:space="preserve"> </w:t>
      </w:r>
      <w:r w:rsidR="00FF187C">
        <w:rPr>
          <w:rFonts w:ascii="VNI-Times" w:hAnsi="VNI-Times"/>
        </w:rPr>
        <w:t>0,84</w:t>
      </w:r>
    </w:p>
    <w:p w:rsidR="001A2924" w:rsidRPr="007B5A16" w:rsidRDefault="00D16A7F" w:rsidP="00F2456E">
      <w:pPr>
        <w:jc w:val="both"/>
        <w:rPr>
          <w:rFonts w:ascii="VNI-Times" w:hAnsi="VNI-Times"/>
        </w:rPr>
      </w:pPr>
      <w:r>
        <w:rPr>
          <w:rFonts w:ascii="VNI-Times" w:hAnsi="VNI-Times"/>
          <w:b/>
        </w:rPr>
        <w:t>39</w:t>
      </w:r>
      <w:r w:rsidR="00D5715E" w:rsidRPr="007B5A16">
        <w:rPr>
          <w:rFonts w:ascii="VNI-Times" w:hAnsi="VNI-Times"/>
          <w:b/>
        </w:rPr>
        <w:t xml:space="preserve">/ </w:t>
      </w:r>
      <w:r w:rsidR="001A2924" w:rsidRPr="007B5A16">
        <w:rPr>
          <w:rFonts w:ascii="VNI-Times" w:hAnsi="VNI-Times"/>
        </w:rPr>
        <w:t>Khi chieáu aùnh saùng ñôn saéc töø khoâng khí vaøo moät khoái chaát trong suoát vôùi goùc tôùi laø 60</w:t>
      </w:r>
      <w:r w:rsidR="001A2924" w:rsidRPr="007B5A16">
        <w:rPr>
          <w:rFonts w:ascii="VNI-Times" w:hAnsi="VNI-Times"/>
          <w:vertAlign w:val="superscript"/>
        </w:rPr>
        <w:t>0</w:t>
      </w:r>
      <w:r w:rsidR="001A2924" w:rsidRPr="007B5A16">
        <w:rPr>
          <w:rFonts w:ascii="VNI-Times" w:hAnsi="VNI-Times"/>
        </w:rPr>
        <w:t xml:space="preserve"> thì goùc khuùc xaï laø 30</w:t>
      </w:r>
      <w:r w:rsidR="001A2924" w:rsidRPr="007B5A16">
        <w:rPr>
          <w:rFonts w:ascii="VNI-Times" w:hAnsi="VNI-Times"/>
          <w:vertAlign w:val="superscript"/>
        </w:rPr>
        <w:t>0</w:t>
      </w:r>
      <w:r w:rsidR="001A2924" w:rsidRPr="007B5A16">
        <w:rPr>
          <w:rFonts w:ascii="VNI-Times" w:hAnsi="VNI-Times"/>
        </w:rPr>
        <w:t>. Khi chieáu chuøm aùnh saùng ñôn saéc ñoù töø khoái chaát ñaõ cho ra khoâng khí vôùi goùc tôùi 30</w:t>
      </w:r>
      <w:r w:rsidR="001A2924" w:rsidRPr="007B5A16">
        <w:rPr>
          <w:rFonts w:ascii="VNI-Times" w:hAnsi="VNI-Times"/>
          <w:vertAlign w:val="superscript"/>
        </w:rPr>
        <w:t>0</w:t>
      </w:r>
      <w:r w:rsidR="00D16B10" w:rsidRPr="007B5A16">
        <w:rPr>
          <w:rFonts w:ascii="VNI-Times" w:hAnsi="VNI-Times"/>
        </w:rPr>
        <w:t xml:space="preserve"> thì goùc khuùc xaï laø bao nhieâu?</w:t>
      </w:r>
    </w:p>
    <w:p w:rsidR="00FF187C" w:rsidRPr="00FF187C" w:rsidRDefault="00952DEB" w:rsidP="00F2456E">
      <w:pPr>
        <w:jc w:val="both"/>
        <w:rPr>
          <w:rFonts w:ascii="VNI-Times" w:hAnsi="VNI-Times"/>
          <w:color w:val="0000FF"/>
        </w:rPr>
      </w:pPr>
      <w:r w:rsidRPr="00FF187C">
        <w:rPr>
          <w:rFonts w:ascii="VNI-Times" w:hAnsi="VNI-Times"/>
          <w:color w:val="0000FF"/>
        </w:rPr>
        <w:t>A.</w:t>
      </w:r>
      <w:r w:rsidR="00FF187C" w:rsidRPr="00FF187C">
        <w:rPr>
          <w:rFonts w:ascii="VNI-Times" w:hAnsi="VNI-Times"/>
          <w:color w:val="0000FF"/>
        </w:rPr>
        <w:t xml:space="preserve"> 60</w:t>
      </w:r>
      <w:r w:rsidR="00FF187C" w:rsidRPr="00FF187C">
        <w:rPr>
          <w:rFonts w:ascii="VNI-Times" w:hAnsi="VNI-Times"/>
          <w:color w:val="0000FF"/>
          <w:vertAlign w:val="superscript"/>
        </w:rPr>
        <w:t>0</w:t>
      </w:r>
      <w:r w:rsidR="00FF187C" w:rsidRPr="00FF187C">
        <w:rPr>
          <w:rFonts w:ascii="VNI-Times" w:hAnsi="VNI-Times"/>
          <w:color w:val="0000FF"/>
        </w:rPr>
        <w:t>.</w:t>
      </w:r>
    </w:p>
    <w:p w:rsidR="00FF187C" w:rsidRDefault="00FF187C" w:rsidP="00F2456E">
      <w:pPr>
        <w:jc w:val="both"/>
        <w:rPr>
          <w:rFonts w:ascii="VNI-Times" w:hAnsi="VNI-Times"/>
        </w:rPr>
      </w:pPr>
      <w:r>
        <w:rPr>
          <w:rFonts w:ascii="VNI-Times" w:hAnsi="VNI-Times"/>
        </w:rPr>
        <w:t>B.</w:t>
      </w:r>
      <w:r w:rsidRPr="00952DEB">
        <w:rPr>
          <w:rFonts w:ascii="VNI-Times" w:hAnsi="VNI-Times"/>
        </w:rPr>
        <w:t xml:space="preserve"> </w:t>
      </w:r>
      <w:r>
        <w:rPr>
          <w:rFonts w:ascii="VNI-Times" w:hAnsi="VNI-Times"/>
        </w:rPr>
        <w:t>75</w:t>
      </w:r>
      <w:r>
        <w:rPr>
          <w:rFonts w:ascii="VNI-Times" w:hAnsi="VNI-Times"/>
          <w:vertAlign w:val="superscript"/>
        </w:rPr>
        <w:t>0</w:t>
      </w:r>
      <w:r>
        <w:rPr>
          <w:rFonts w:ascii="VNI-Times" w:hAnsi="VNI-Times"/>
        </w:rPr>
        <w:t>.</w:t>
      </w:r>
    </w:p>
    <w:p w:rsidR="00FF187C" w:rsidRPr="00FF187C" w:rsidRDefault="00FF187C" w:rsidP="00F2456E">
      <w:pPr>
        <w:jc w:val="both"/>
        <w:rPr>
          <w:rFonts w:ascii="VNI-Times" w:hAnsi="VNI-Times"/>
        </w:rPr>
      </w:pPr>
      <w:r w:rsidRPr="00FF187C">
        <w:rPr>
          <w:rFonts w:ascii="VNI-Times" w:hAnsi="VNI-Times"/>
        </w:rPr>
        <w:t>C. 90</w:t>
      </w:r>
      <w:r w:rsidRPr="00FF187C">
        <w:rPr>
          <w:rFonts w:ascii="VNI-Times" w:hAnsi="VNI-Times"/>
          <w:vertAlign w:val="superscript"/>
        </w:rPr>
        <w:t>0</w:t>
      </w:r>
      <w:r w:rsidRPr="00FF187C">
        <w:rPr>
          <w:rFonts w:ascii="VNI-Times" w:hAnsi="VNI-Times"/>
        </w:rPr>
        <w:t>.</w:t>
      </w:r>
    </w:p>
    <w:p w:rsidR="00FF187C" w:rsidRDefault="00FF187C" w:rsidP="00F2456E">
      <w:pPr>
        <w:jc w:val="both"/>
        <w:rPr>
          <w:rFonts w:ascii="VNI-Times" w:hAnsi="VNI-Times"/>
        </w:rPr>
      </w:pPr>
      <w:r>
        <w:rPr>
          <w:rFonts w:ascii="VNI-Times" w:hAnsi="VNI-Times"/>
        </w:rPr>
        <w:t>D. 120</w:t>
      </w:r>
      <w:r>
        <w:rPr>
          <w:rFonts w:ascii="VNI-Times" w:hAnsi="VNI-Times"/>
          <w:vertAlign w:val="superscript"/>
        </w:rPr>
        <w:t>0</w:t>
      </w:r>
      <w:r>
        <w:rPr>
          <w:rFonts w:ascii="VNI-Times" w:hAnsi="VNI-Times"/>
        </w:rPr>
        <w:t>.</w:t>
      </w:r>
    </w:p>
    <w:p w:rsidR="00D16B10" w:rsidRPr="007B5A16" w:rsidRDefault="00D16A7F" w:rsidP="00F2456E">
      <w:pPr>
        <w:jc w:val="both"/>
        <w:rPr>
          <w:rFonts w:ascii="VNI-Times" w:hAnsi="VNI-Times"/>
        </w:rPr>
      </w:pPr>
      <w:r>
        <w:rPr>
          <w:rFonts w:ascii="VNI-Times" w:hAnsi="VNI-Times"/>
          <w:b/>
        </w:rPr>
        <w:lastRenderedPageBreak/>
        <w:t>40</w:t>
      </w:r>
      <w:r w:rsidR="00D5715E" w:rsidRPr="007B5A16">
        <w:rPr>
          <w:rFonts w:ascii="VNI-Times" w:hAnsi="VNI-Times"/>
          <w:b/>
        </w:rPr>
        <w:t>/</w:t>
      </w:r>
      <w:r w:rsidR="00166514" w:rsidRPr="007B5A16">
        <w:rPr>
          <w:rFonts w:ascii="VNI-Times" w:hAnsi="VNI-Times"/>
        </w:rPr>
        <w:t>*Moät beå chöùa nöôùc coù thaønh cao 80cm vaø ñaùy phaúng daøi 120cm, ñoä cao cuûa möïc nöôùc trong beå laø 60cm. chieát suaát cuûa nöôùc laø 4/3. Aùnh naéng chieáu theo phöông nghieâng 1 goùc 30</w:t>
      </w:r>
      <w:r w:rsidR="00166514" w:rsidRPr="007B5A16">
        <w:rPr>
          <w:rFonts w:ascii="VNI-Times" w:hAnsi="VNI-Times"/>
          <w:vertAlign w:val="superscript"/>
        </w:rPr>
        <w:t>0</w:t>
      </w:r>
      <w:r w:rsidR="00166514" w:rsidRPr="007B5A16">
        <w:rPr>
          <w:rFonts w:ascii="VNI-Times" w:hAnsi="VNI-Times"/>
        </w:rPr>
        <w:t xml:space="preserve"> so vôùi phöông ngang. </w:t>
      </w:r>
    </w:p>
    <w:p w:rsidR="00166514" w:rsidRPr="007B5A16" w:rsidRDefault="00D16B10" w:rsidP="00F2456E">
      <w:pPr>
        <w:jc w:val="both"/>
        <w:rPr>
          <w:rFonts w:ascii="VNI-Times" w:hAnsi="VNI-Times"/>
        </w:rPr>
      </w:pPr>
      <w:r w:rsidRPr="007B5A16">
        <w:rPr>
          <w:rFonts w:ascii="VNI-Times" w:hAnsi="VNI-Times"/>
        </w:rPr>
        <w:t xml:space="preserve">a. </w:t>
      </w:r>
      <w:r w:rsidR="00166514" w:rsidRPr="007B5A16">
        <w:rPr>
          <w:rFonts w:ascii="VNI-Times" w:hAnsi="VNI-Times"/>
        </w:rPr>
        <w:t xml:space="preserve">Ñoä daøi </w:t>
      </w:r>
      <w:r w:rsidRPr="007B5A16">
        <w:rPr>
          <w:rFonts w:ascii="VNI-Times" w:hAnsi="VNI-Times"/>
        </w:rPr>
        <w:t xml:space="preserve">cuûa </w:t>
      </w:r>
      <w:r w:rsidR="00166514" w:rsidRPr="007B5A16">
        <w:rPr>
          <w:rFonts w:ascii="VNI-Times" w:hAnsi="VNI-Times"/>
        </w:rPr>
        <w:t>boùng treân maët nöôùc laø bao nhieâu?</w:t>
      </w:r>
      <w:r w:rsidR="00166514" w:rsidRPr="007B5A16">
        <w:rPr>
          <w:rFonts w:ascii="VNI-Times" w:hAnsi="VNI-Times"/>
        </w:rPr>
        <w:tab/>
      </w:r>
    </w:p>
    <w:p w:rsidR="00952DEB" w:rsidRDefault="00952DEB" w:rsidP="00F2456E">
      <w:pPr>
        <w:jc w:val="both"/>
        <w:rPr>
          <w:rFonts w:ascii="VNI-Times" w:hAnsi="VNI-Times"/>
        </w:rPr>
      </w:pPr>
      <w:r>
        <w:rPr>
          <w:rFonts w:ascii="VNI-Times" w:hAnsi="VNI-Times"/>
        </w:rPr>
        <w:t>A.</w:t>
      </w:r>
    </w:p>
    <w:p w:rsidR="00952DEB" w:rsidRDefault="00952DEB" w:rsidP="00F2456E">
      <w:pPr>
        <w:jc w:val="both"/>
        <w:rPr>
          <w:rFonts w:ascii="VNI-Times" w:hAnsi="VNI-Times"/>
        </w:rPr>
      </w:pPr>
      <w:r>
        <w:rPr>
          <w:rFonts w:ascii="VNI-Times" w:hAnsi="VNI-Times"/>
        </w:rPr>
        <w:t>B.</w:t>
      </w:r>
    </w:p>
    <w:p w:rsidR="00952DEB" w:rsidRDefault="00952DEB" w:rsidP="00F2456E">
      <w:pPr>
        <w:jc w:val="both"/>
        <w:rPr>
          <w:rFonts w:ascii="VNI-Times" w:hAnsi="VNI-Times"/>
        </w:rPr>
      </w:pPr>
      <w:r>
        <w:rPr>
          <w:rFonts w:ascii="VNI-Times" w:hAnsi="VNI-Times"/>
        </w:rPr>
        <w:t>C.</w:t>
      </w:r>
    </w:p>
    <w:p w:rsidR="00952DEB" w:rsidRDefault="00952DEB" w:rsidP="00F2456E">
      <w:pPr>
        <w:jc w:val="both"/>
        <w:rPr>
          <w:rFonts w:ascii="VNI-Times" w:hAnsi="VNI-Times"/>
        </w:rPr>
      </w:pPr>
      <w:r>
        <w:rPr>
          <w:rFonts w:ascii="VNI-Times" w:hAnsi="VNI-Times"/>
        </w:rPr>
        <w:t>D.</w:t>
      </w:r>
    </w:p>
    <w:p w:rsidR="00D16B10" w:rsidRPr="007B5A16" w:rsidRDefault="00D16B10" w:rsidP="00F2456E">
      <w:pPr>
        <w:jc w:val="both"/>
        <w:rPr>
          <w:rFonts w:ascii="VNI-Times" w:hAnsi="VNI-Times"/>
        </w:rPr>
      </w:pPr>
      <w:r w:rsidRPr="007B5A16">
        <w:rPr>
          <w:rFonts w:ascii="VNI-Times" w:hAnsi="VNI-Times"/>
        </w:rPr>
        <w:t>b. Ñoä daøi cuûa boùng ôû ñaùy beå laø bao nhieâu?</w:t>
      </w:r>
    </w:p>
    <w:p w:rsidR="00952DEB" w:rsidRDefault="00952DEB" w:rsidP="00F2456E">
      <w:pPr>
        <w:jc w:val="both"/>
        <w:rPr>
          <w:rFonts w:ascii="VNI-Times" w:hAnsi="VNI-Times"/>
        </w:rPr>
      </w:pPr>
      <w:r>
        <w:rPr>
          <w:rFonts w:ascii="VNI-Times" w:hAnsi="VNI-Times"/>
        </w:rPr>
        <w:t>A.</w:t>
      </w:r>
    </w:p>
    <w:p w:rsidR="00952DEB" w:rsidRDefault="00952DEB" w:rsidP="00F2456E">
      <w:pPr>
        <w:jc w:val="both"/>
        <w:rPr>
          <w:rFonts w:ascii="VNI-Times" w:hAnsi="VNI-Times"/>
        </w:rPr>
      </w:pPr>
      <w:r>
        <w:rPr>
          <w:rFonts w:ascii="VNI-Times" w:hAnsi="VNI-Times"/>
        </w:rPr>
        <w:t>B.</w:t>
      </w:r>
    </w:p>
    <w:p w:rsidR="00952DEB" w:rsidRDefault="00952DEB" w:rsidP="00F2456E">
      <w:pPr>
        <w:jc w:val="both"/>
        <w:rPr>
          <w:rFonts w:ascii="VNI-Times" w:hAnsi="VNI-Times"/>
        </w:rPr>
      </w:pPr>
      <w:r>
        <w:rPr>
          <w:rFonts w:ascii="VNI-Times" w:hAnsi="VNI-Times"/>
        </w:rPr>
        <w:t>C.</w:t>
      </w:r>
    </w:p>
    <w:p w:rsidR="00952DEB" w:rsidRDefault="00952DEB" w:rsidP="00F2456E">
      <w:pPr>
        <w:jc w:val="both"/>
        <w:rPr>
          <w:rFonts w:ascii="VNI-Times" w:hAnsi="VNI-Times"/>
        </w:rPr>
      </w:pPr>
      <w:r>
        <w:rPr>
          <w:rFonts w:ascii="VNI-Times" w:hAnsi="VNI-Times"/>
        </w:rPr>
        <w:t>D.</w:t>
      </w:r>
    </w:p>
    <w:p w:rsidR="00AA7956" w:rsidRPr="007B5A16" w:rsidRDefault="00D16A7F" w:rsidP="00F2456E">
      <w:pPr>
        <w:jc w:val="both"/>
        <w:rPr>
          <w:rFonts w:ascii="VNI-Times" w:hAnsi="VNI-Times"/>
        </w:rPr>
      </w:pPr>
      <w:r>
        <w:rPr>
          <w:rFonts w:ascii="VNI-Times" w:hAnsi="VNI-Times"/>
          <w:b/>
        </w:rPr>
        <w:t>41</w:t>
      </w:r>
      <w:r w:rsidR="00D5715E" w:rsidRPr="007B5A16">
        <w:rPr>
          <w:rFonts w:ascii="VNI-Times" w:hAnsi="VNI-Times"/>
          <w:b/>
        </w:rPr>
        <w:t>/</w:t>
      </w:r>
      <w:r w:rsidR="00AA7956" w:rsidRPr="007B5A16">
        <w:rPr>
          <w:rFonts w:ascii="VNI-Times" w:hAnsi="VNI-Times"/>
        </w:rPr>
        <w:t>*Tia saùng ñi tôùi taám thuyû tinh 2 maët phaúng // ñaët trong khoâng khí döôùi goùc tôùi 30</w:t>
      </w:r>
      <w:r w:rsidR="00AA7956" w:rsidRPr="007B5A16">
        <w:rPr>
          <w:rFonts w:ascii="VNI-Times" w:hAnsi="VNI-Times"/>
          <w:vertAlign w:val="superscript"/>
        </w:rPr>
        <w:t>0</w:t>
      </w:r>
      <w:r w:rsidR="00AA7956" w:rsidRPr="007B5A16">
        <w:rPr>
          <w:rFonts w:ascii="VNI-Times" w:hAnsi="VNI-Times"/>
        </w:rPr>
        <w:t>. Chieát suaát cuûa thuyû tinh laø 1,6. Tia loù ra khoûi maët beân kia cuûa thuyû tinh hôïp vôùi phaùp tuyeán c</w:t>
      </w:r>
      <w:r w:rsidR="003E0DA0">
        <w:rPr>
          <w:rFonts w:ascii="VNI-Times" w:hAnsi="VNI-Times"/>
        </w:rPr>
        <w:t>uûa maët 1 goùc bao nhieâu?</w:t>
      </w:r>
    </w:p>
    <w:p w:rsidR="00952DEB" w:rsidRPr="003E0DA0" w:rsidRDefault="00952DEB" w:rsidP="00F2456E">
      <w:pPr>
        <w:jc w:val="both"/>
        <w:rPr>
          <w:rFonts w:ascii="VNI-Times" w:hAnsi="VNI-Times"/>
          <w:color w:val="0000FF"/>
        </w:rPr>
      </w:pPr>
      <w:r w:rsidRPr="003E0DA0">
        <w:rPr>
          <w:rFonts w:ascii="VNI-Times" w:hAnsi="VNI-Times"/>
          <w:color w:val="0000FF"/>
        </w:rPr>
        <w:t>A.</w:t>
      </w:r>
      <w:r w:rsidR="003E0DA0" w:rsidRPr="003E0DA0">
        <w:rPr>
          <w:rFonts w:ascii="VNI-Times" w:hAnsi="VNI-Times"/>
          <w:color w:val="0000FF"/>
        </w:rPr>
        <w:t xml:space="preserve"> 30</w:t>
      </w:r>
      <w:r w:rsidR="003E0DA0" w:rsidRPr="003E0DA0">
        <w:rPr>
          <w:rFonts w:ascii="VNI-Times" w:hAnsi="VNI-Times"/>
          <w:color w:val="0000FF"/>
          <w:vertAlign w:val="superscript"/>
        </w:rPr>
        <w:t>0</w:t>
      </w:r>
      <w:r w:rsidR="003E0DA0" w:rsidRPr="003E0DA0">
        <w:rPr>
          <w:rFonts w:ascii="VNI-Times" w:hAnsi="VNI-Times"/>
          <w:color w:val="0000FF"/>
        </w:rPr>
        <w:t>.</w:t>
      </w:r>
    </w:p>
    <w:p w:rsidR="00952DEB" w:rsidRDefault="00952DEB" w:rsidP="00F2456E">
      <w:pPr>
        <w:jc w:val="both"/>
        <w:rPr>
          <w:rFonts w:ascii="VNI-Times" w:hAnsi="VNI-Times"/>
        </w:rPr>
      </w:pPr>
      <w:r>
        <w:rPr>
          <w:rFonts w:ascii="VNI-Times" w:hAnsi="VNI-Times"/>
        </w:rPr>
        <w:t>B.</w:t>
      </w:r>
      <w:r w:rsidR="003E0DA0">
        <w:rPr>
          <w:rFonts w:ascii="VNI-Times" w:hAnsi="VNI-Times"/>
        </w:rPr>
        <w:t xml:space="preserve"> 45</w:t>
      </w:r>
      <w:r w:rsidR="003E0DA0">
        <w:rPr>
          <w:rFonts w:ascii="VNI-Times" w:hAnsi="VNI-Times"/>
          <w:vertAlign w:val="superscript"/>
        </w:rPr>
        <w:t>0</w:t>
      </w:r>
      <w:r w:rsidR="003E0DA0">
        <w:rPr>
          <w:rFonts w:ascii="VNI-Times" w:hAnsi="VNI-Times"/>
        </w:rPr>
        <w:t>.</w:t>
      </w:r>
    </w:p>
    <w:p w:rsidR="00952DEB" w:rsidRDefault="00952DEB" w:rsidP="00F2456E">
      <w:pPr>
        <w:jc w:val="both"/>
        <w:rPr>
          <w:rFonts w:ascii="VNI-Times" w:hAnsi="VNI-Times"/>
        </w:rPr>
      </w:pPr>
      <w:r>
        <w:rPr>
          <w:rFonts w:ascii="VNI-Times" w:hAnsi="VNI-Times"/>
        </w:rPr>
        <w:t>C.</w:t>
      </w:r>
      <w:r w:rsidR="003E0DA0">
        <w:rPr>
          <w:rFonts w:ascii="VNI-Times" w:hAnsi="VNI-Times"/>
        </w:rPr>
        <w:t xml:space="preserve"> 60</w:t>
      </w:r>
      <w:r w:rsidR="003E0DA0">
        <w:rPr>
          <w:rFonts w:ascii="VNI-Times" w:hAnsi="VNI-Times"/>
          <w:vertAlign w:val="superscript"/>
        </w:rPr>
        <w:t>0</w:t>
      </w:r>
      <w:r w:rsidR="003E0DA0">
        <w:rPr>
          <w:rFonts w:ascii="VNI-Times" w:hAnsi="VNI-Times"/>
        </w:rPr>
        <w:t>.</w:t>
      </w:r>
    </w:p>
    <w:p w:rsidR="00952DEB" w:rsidRPr="003E0DA0" w:rsidRDefault="00952DEB" w:rsidP="00F2456E">
      <w:pPr>
        <w:jc w:val="both"/>
      </w:pPr>
      <w:r>
        <w:rPr>
          <w:rFonts w:ascii="VNI-Times" w:hAnsi="VNI-Times"/>
        </w:rPr>
        <w:t>D.</w:t>
      </w:r>
      <w:r w:rsidR="003E0DA0">
        <w:rPr>
          <w:rFonts w:ascii="VNI-Times" w:hAnsi="VNI-Times"/>
        </w:rPr>
        <w:t xml:space="preserve"> k</w:t>
      </w:r>
      <w:r w:rsidR="003E0DA0">
        <w:t>ết quả khác.</w:t>
      </w:r>
    </w:p>
    <w:p w:rsidR="00AA7956" w:rsidRPr="007B5A16" w:rsidRDefault="00D16A7F" w:rsidP="00F2456E">
      <w:pPr>
        <w:jc w:val="both"/>
        <w:rPr>
          <w:rFonts w:ascii="VNI-Times" w:hAnsi="VNI-Times"/>
        </w:rPr>
      </w:pPr>
      <w:r>
        <w:rPr>
          <w:rFonts w:ascii="VNI-Times" w:hAnsi="VNI-Times"/>
          <w:b/>
        </w:rPr>
        <w:t>42</w:t>
      </w:r>
      <w:r w:rsidR="00D5715E" w:rsidRPr="007B5A16">
        <w:rPr>
          <w:rFonts w:ascii="VNI-Times" w:hAnsi="VNI-Times"/>
          <w:b/>
        </w:rPr>
        <w:t>/</w:t>
      </w:r>
      <w:r w:rsidR="00AA7956" w:rsidRPr="007B5A16">
        <w:rPr>
          <w:rFonts w:ascii="VNI-Times" w:hAnsi="VNI-Times"/>
        </w:rPr>
        <w:t>A.Moät caùi chaäu ñaët treân mp naèm ngang chöùa 1 lôùp nöôùc daøy 20cm chieát suaát 4/3. Ñaùy chaäu laø 1 göông phaúng . Maét ñaët caùch maët nöôùc 30cm vaø nhìn thaúng goùc xuoáng ñaùy chaäu. Tính khoaûng caùch töø aûnh</w:t>
      </w:r>
      <w:r w:rsidR="000E132F">
        <w:rPr>
          <w:rFonts w:ascii="VNI-Times" w:hAnsi="VNI-Times"/>
        </w:rPr>
        <w:t xml:space="preserve"> cuûa maét ñeán maët nöôùc.</w:t>
      </w:r>
    </w:p>
    <w:p w:rsidR="00952DEB" w:rsidRDefault="00952DEB" w:rsidP="00F2456E">
      <w:pPr>
        <w:jc w:val="both"/>
        <w:rPr>
          <w:rFonts w:ascii="VNI-Times" w:hAnsi="VNI-Times"/>
        </w:rPr>
      </w:pPr>
      <w:r>
        <w:rPr>
          <w:rFonts w:ascii="VNI-Times" w:hAnsi="VNI-Times"/>
        </w:rPr>
        <w:t>A.</w:t>
      </w:r>
      <w:r w:rsidR="000E132F">
        <w:rPr>
          <w:rFonts w:ascii="VNI-Times" w:hAnsi="VNI-Times"/>
        </w:rPr>
        <w:t xml:space="preserve"> 20cm</w:t>
      </w:r>
    </w:p>
    <w:p w:rsidR="00952DEB" w:rsidRDefault="00952DEB" w:rsidP="00F2456E">
      <w:pPr>
        <w:jc w:val="both"/>
        <w:rPr>
          <w:rFonts w:ascii="VNI-Times" w:hAnsi="VNI-Times"/>
        </w:rPr>
      </w:pPr>
      <w:r>
        <w:rPr>
          <w:rFonts w:ascii="VNI-Times" w:hAnsi="VNI-Times"/>
        </w:rPr>
        <w:t>B.</w:t>
      </w:r>
      <w:r w:rsidR="000E132F">
        <w:rPr>
          <w:rFonts w:ascii="VNI-Times" w:hAnsi="VNI-Times"/>
        </w:rPr>
        <w:t xml:space="preserve"> 40cm.</w:t>
      </w:r>
    </w:p>
    <w:p w:rsidR="00952DEB" w:rsidRPr="000E132F" w:rsidRDefault="00952DEB" w:rsidP="00F2456E">
      <w:pPr>
        <w:jc w:val="both"/>
        <w:rPr>
          <w:rFonts w:ascii="VNI-Times" w:hAnsi="VNI-Times"/>
          <w:color w:val="0000FF"/>
        </w:rPr>
      </w:pPr>
      <w:r w:rsidRPr="000E132F">
        <w:rPr>
          <w:rFonts w:ascii="VNI-Times" w:hAnsi="VNI-Times"/>
          <w:color w:val="0000FF"/>
        </w:rPr>
        <w:t>C.</w:t>
      </w:r>
      <w:r w:rsidR="000E132F" w:rsidRPr="000E132F">
        <w:rPr>
          <w:rFonts w:ascii="VNI-Times" w:hAnsi="VNI-Times"/>
          <w:color w:val="0000FF"/>
        </w:rPr>
        <w:t xml:space="preserve"> 60cm.</w:t>
      </w:r>
    </w:p>
    <w:p w:rsidR="00952DEB" w:rsidRDefault="00952DEB" w:rsidP="00F2456E">
      <w:pPr>
        <w:jc w:val="both"/>
        <w:rPr>
          <w:rFonts w:ascii="VNI-Times" w:hAnsi="VNI-Times"/>
        </w:rPr>
      </w:pPr>
      <w:r>
        <w:rPr>
          <w:rFonts w:ascii="VNI-Times" w:hAnsi="VNI-Times"/>
        </w:rPr>
        <w:t>D.</w:t>
      </w:r>
      <w:r w:rsidR="000E132F">
        <w:rPr>
          <w:rFonts w:ascii="VNI-Times" w:hAnsi="VNI-Times"/>
        </w:rPr>
        <w:t xml:space="preserve"> 80cm.</w:t>
      </w:r>
    </w:p>
    <w:p w:rsidR="00427E8F" w:rsidRPr="007B5A16" w:rsidRDefault="00D16A7F" w:rsidP="00F2456E">
      <w:pPr>
        <w:jc w:val="both"/>
        <w:rPr>
          <w:rFonts w:ascii="VNI-Times" w:hAnsi="VNI-Times"/>
        </w:rPr>
      </w:pPr>
      <w:r>
        <w:rPr>
          <w:rFonts w:ascii="VNI-Times" w:hAnsi="VNI-Times"/>
          <w:b/>
        </w:rPr>
        <w:t>43</w:t>
      </w:r>
      <w:r w:rsidR="00D5715E" w:rsidRPr="007B5A16">
        <w:rPr>
          <w:rFonts w:ascii="VNI-Times" w:hAnsi="VNI-Times"/>
          <w:b/>
        </w:rPr>
        <w:t>/</w:t>
      </w:r>
      <w:r w:rsidR="00427E8F" w:rsidRPr="007B5A16">
        <w:rPr>
          <w:rFonts w:ascii="VNI-Times" w:hAnsi="VNI-Times"/>
        </w:rPr>
        <w:t>A.Moät baûn // coù chieàu daøy e = 10cm chieát suaát 1,5 ñaët trong nöôùc coù chieát suaát 4/3. Moät ñieåm saùng A ñaët tröôùc baûn ( trong nöôùc). Khoaûn</w:t>
      </w:r>
      <w:r w:rsidR="00D16B10" w:rsidRPr="007B5A16">
        <w:rPr>
          <w:rFonts w:ascii="VNI-Times" w:hAnsi="VNI-Times"/>
        </w:rPr>
        <w:t xml:space="preserve">g caùch giöõa vaät vaø aûnh laø bao nhieâu? </w:t>
      </w:r>
      <w:r w:rsidR="00AA7956" w:rsidRPr="007B5A16">
        <w:rPr>
          <w:rFonts w:ascii="VNI-Times" w:hAnsi="VNI-Times"/>
        </w:rPr>
        <w:t>( SS’ = e(1-1/n) )</w:t>
      </w:r>
      <w:r w:rsidR="00427E8F" w:rsidRPr="007B5A16">
        <w:rPr>
          <w:rFonts w:ascii="VNI-Times" w:hAnsi="VNI-Times"/>
        </w:rPr>
        <w:tab/>
      </w:r>
    </w:p>
    <w:p w:rsidR="00952DEB" w:rsidRDefault="00952DEB" w:rsidP="00F2456E">
      <w:pPr>
        <w:jc w:val="both"/>
        <w:rPr>
          <w:rFonts w:ascii="VNI-Times" w:hAnsi="VNI-Times"/>
        </w:rPr>
      </w:pPr>
      <w:r>
        <w:rPr>
          <w:rFonts w:ascii="VNI-Times" w:hAnsi="VNI-Times"/>
        </w:rPr>
        <w:t>A.</w:t>
      </w:r>
    </w:p>
    <w:p w:rsidR="00952DEB" w:rsidRDefault="00952DEB" w:rsidP="00F2456E">
      <w:pPr>
        <w:jc w:val="both"/>
        <w:rPr>
          <w:rFonts w:ascii="VNI-Times" w:hAnsi="VNI-Times"/>
        </w:rPr>
      </w:pPr>
      <w:r>
        <w:rPr>
          <w:rFonts w:ascii="VNI-Times" w:hAnsi="VNI-Times"/>
        </w:rPr>
        <w:t>B.</w:t>
      </w:r>
    </w:p>
    <w:p w:rsidR="00952DEB" w:rsidRDefault="00952DEB" w:rsidP="00F2456E">
      <w:pPr>
        <w:jc w:val="both"/>
        <w:rPr>
          <w:rFonts w:ascii="VNI-Times" w:hAnsi="VNI-Times"/>
        </w:rPr>
      </w:pPr>
      <w:r>
        <w:rPr>
          <w:rFonts w:ascii="VNI-Times" w:hAnsi="VNI-Times"/>
        </w:rPr>
        <w:t>C.</w:t>
      </w:r>
    </w:p>
    <w:p w:rsidR="00952DEB" w:rsidRDefault="00952DEB" w:rsidP="00F2456E">
      <w:pPr>
        <w:jc w:val="both"/>
        <w:rPr>
          <w:rFonts w:ascii="VNI-Times" w:hAnsi="VNI-Times"/>
        </w:rPr>
      </w:pPr>
      <w:r>
        <w:rPr>
          <w:rFonts w:ascii="VNI-Times" w:hAnsi="VNI-Times"/>
        </w:rPr>
        <w:t>D.</w:t>
      </w:r>
    </w:p>
    <w:p w:rsidR="00AA7956" w:rsidRPr="007B5A16" w:rsidRDefault="00D16A7F" w:rsidP="00F2456E">
      <w:pPr>
        <w:jc w:val="both"/>
        <w:rPr>
          <w:rFonts w:ascii="VNI-Times" w:hAnsi="VNI-Times"/>
        </w:rPr>
      </w:pPr>
      <w:r>
        <w:rPr>
          <w:rFonts w:ascii="VNI-Times" w:hAnsi="VNI-Times"/>
          <w:b/>
        </w:rPr>
        <w:t>44</w:t>
      </w:r>
      <w:r w:rsidR="00D5715E" w:rsidRPr="007B5A16">
        <w:rPr>
          <w:rFonts w:ascii="VNI-Times" w:hAnsi="VNI-Times"/>
          <w:b/>
        </w:rPr>
        <w:t>/</w:t>
      </w:r>
      <w:r w:rsidR="00AA7956" w:rsidRPr="007B5A16">
        <w:rPr>
          <w:rFonts w:ascii="VNI-Times" w:hAnsi="VNI-Times"/>
        </w:rPr>
        <w:t>A.Moät baûn maët // coù beà daøy 6cm, chieát suaát n = 1,5 ñöôïc ñaët trong kk. Ñieåm saùng S caùch baûn 20cm. Aûnh S’ caùch baûn laø bao nhieâu? ( n = HS/HS’: dôøi theo chieàu truyeàn cuûa a/s )</w:t>
      </w:r>
      <w:r w:rsidR="00AA7956" w:rsidRPr="007B5A16">
        <w:rPr>
          <w:rFonts w:ascii="VNI-Times" w:hAnsi="VNI-Times"/>
        </w:rPr>
        <w:tab/>
      </w:r>
    </w:p>
    <w:p w:rsidR="00952DEB" w:rsidRDefault="00952DEB" w:rsidP="00F2456E">
      <w:pPr>
        <w:jc w:val="both"/>
        <w:rPr>
          <w:rFonts w:ascii="VNI-Times" w:hAnsi="VNI-Times"/>
        </w:rPr>
      </w:pPr>
      <w:r>
        <w:rPr>
          <w:rFonts w:ascii="VNI-Times" w:hAnsi="VNI-Times"/>
        </w:rPr>
        <w:t>A.</w:t>
      </w:r>
    </w:p>
    <w:p w:rsidR="00952DEB" w:rsidRDefault="00952DEB" w:rsidP="00F2456E">
      <w:pPr>
        <w:jc w:val="both"/>
        <w:rPr>
          <w:rFonts w:ascii="VNI-Times" w:hAnsi="VNI-Times"/>
        </w:rPr>
      </w:pPr>
      <w:r>
        <w:rPr>
          <w:rFonts w:ascii="VNI-Times" w:hAnsi="VNI-Times"/>
        </w:rPr>
        <w:t>B.</w:t>
      </w:r>
    </w:p>
    <w:p w:rsidR="00952DEB" w:rsidRDefault="00952DEB" w:rsidP="00F2456E">
      <w:pPr>
        <w:jc w:val="both"/>
        <w:rPr>
          <w:rFonts w:ascii="VNI-Times" w:hAnsi="VNI-Times"/>
        </w:rPr>
      </w:pPr>
      <w:r>
        <w:rPr>
          <w:rFonts w:ascii="VNI-Times" w:hAnsi="VNI-Times"/>
        </w:rPr>
        <w:t>C.</w:t>
      </w:r>
    </w:p>
    <w:p w:rsidR="00952DEB" w:rsidRDefault="00952DEB" w:rsidP="00F2456E">
      <w:pPr>
        <w:jc w:val="both"/>
        <w:rPr>
          <w:rFonts w:ascii="VNI-Times" w:hAnsi="VNI-Times"/>
        </w:rPr>
      </w:pPr>
      <w:r>
        <w:rPr>
          <w:rFonts w:ascii="VNI-Times" w:hAnsi="VNI-Times"/>
        </w:rPr>
        <w:t>D.</w:t>
      </w:r>
    </w:p>
    <w:p w:rsidR="00AA7956" w:rsidRPr="007B5A16" w:rsidRDefault="00D16A7F" w:rsidP="00F2456E">
      <w:pPr>
        <w:jc w:val="both"/>
        <w:rPr>
          <w:rFonts w:ascii="VNI-Times" w:hAnsi="VNI-Times"/>
        </w:rPr>
      </w:pPr>
      <w:r>
        <w:rPr>
          <w:rFonts w:ascii="VNI-Times" w:hAnsi="VNI-Times"/>
          <w:b/>
        </w:rPr>
        <w:t>45</w:t>
      </w:r>
      <w:r w:rsidR="00D5715E" w:rsidRPr="007B5A16">
        <w:rPr>
          <w:rFonts w:ascii="VNI-Times" w:hAnsi="VNI-Times"/>
          <w:b/>
        </w:rPr>
        <w:t>/</w:t>
      </w:r>
      <w:r w:rsidR="00AA7956" w:rsidRPr="007B5A16">
        <w:rPr>
          <w:rFonts w:ascii="VNI-Times" w:hAnsi="VNI-Times"/>
        </w:rPr>
        <w:t>A.Moät baûn maët // coù beà daøy 10cm chieát suaát n = 1,5 ñöôïc ñaët trong kk. Chieáu tôùi baûn 1 tia saùng SI coù goùc tôùi laø 45</w:t>
      </w:r>
      <w:r w:rsidR="00AA7956" w:rsidRPr="007B5A16">
        <w:rPr>
          <w:rFonts w:ascii="VNI-Times" w:hAnsi="VNI-Times"/>
          <w:vertAlign w:val="superscript"/>
        </w:rPr>
        <w:t>0</w:t>
      </w:r>
      <w:r w:rsidR="00AA7956" w:rsidRPr="007B5A16">
        <w:rPr>
          <w:rFonts w:ascii="VNI-Times" w:hAnsi="VNI-Times"/>
        </w:rPr>
        <w:t>. Khoaûng caùch giöõa giaù cuûa tia loù vaø ti</w:t>
      </w:r>
      <w:r w:rsidR="000E132F">
        <w:rPr>
          <w:rFonts w:ascii="VNI-Times" w:hAnsi="VNI-Times"/>
        </w:rPr>
        <w:t>a tôùi laø bao nhieâu?</w:t>
      </w:r>
    </w:p>
    <w:p w:rsidR="00952DEB" w:rsidRDefault="00952DEB" w:rsidP="00F2456E">
      <w:pPr>
        <w:jc w:val="both"/>
        <w:rPr>
          <w:rFonts w:ascii="VNI-Times" w:hAnsi="VNI-Times"/>
        </w:rPr>
      </w:pPr>
      <w:r>
        <w:rPr>
          <w:rFonts w:ascii="VNI-Times" w:hAnsi="VNI-Times"/>
        </w:rPr>
        <w:t>A.</w:t>
      </w:r>
      <w:r w:rsidR="000E132F">
        <w:rPr>
          <w:rFonts w:ascii="VNI-Times" w:hAnsi="VNI-Times"/>
        </w:rPr>
        <w:t xml:space="preserve"> 3,2cm.</w:t>
      </w:r>
    </w:p>
    <w:p w:rsidR="00952DEB" w:rsidRPr="000E132F" w:rsidRDefault="00952DEB" w:rsidP="00F2456E">
      <w:pPr>
        <w:jc w:val="both"/>
        <w:rPr>
          <w:rFonts w:ascii="VNI-Times" w:hAnsi="VNI-Times"/>
          <w:color w:val="0000FF"/>
        </w:rPr>
      </w:pPr>
      <w:r w:rsidRPr="000E132F">
        <w:rPr>
          <w:rFonts w:ascii="VNI-Times" w:hAnsi="VNI-Times"/>
          <w:color w:val="0000FF"/>
        </w:rPr>
        <w:t>B.</w:t>
      </w:r>
      <w:r w:rsidR="000E132F" w:rsidRPr="000E132F">
        <w:rPr>
          <w:rFonts w:ascii="VNI-Times" w:hAnsi="VNI-Times"/>
          <w:color w:val="0000FF"/>
        </w:rPr>
        <w:t xml:space="preserve"> 3,3cm.</w:t>
      </w:r>
    </w:p>
    <w:p w:rsidR="00952DEB" w:rsidRDefault="00952DEB" w:rsidP="00F2456E">
      <w:pPr>
        <w:jc w:val="both"/>
        <w:rPr>
          <w:rFonts w:ascii="VNI-Times" w:hAnsi="VNI-Times"/>
        </w:rPr>
      </w:pPr>
      <w:r>
        <w:rPr>
          <w:rFonts w:ascii="VNI-Times" w:hAnsi="VNI-Times"/>
        </w:rPr>
        <w:t>C.</w:t>
      </w:r>
      <w:r w:rsidR="000E132F">
        <w:rPr>
          <w:rFonts w:ascii="VNI-Times" w:hAnsi="VNI-Times"/>
        </w:rPr>
        <w:t xml:space="preserve"> 3,4cm.</w:t>
      </w:r>
    </w:p>
    <w:p w:rsidR="00952DEB" w:rsidRDefault="00952DEB" w:rsidP="00F2456E">
      <w:pPr>
        <w:jc w:val="both"/>
        <w:rPr>
          <w:rFonts w:ascii="VNI-Times" w:hAnsi="VNI-Times"/>
        </w:rPr>
      </w:pPr>
      <w:r>
        <w:rPr>
          <w:rFonts w:ascii="VNI-Times" w:hAnsi="VNI-Times"/>
        </w:rPr>
        <w:t>D.</w:t>
      </w:r>
      <w:r w:rsidR="000E132F">
        <w:rPr>
          <w:rFonts w:ascii="VNI-Times" w:hAnsi="VNI-Times"/>
        </w:rPr>
        <w:t xml:space="preserve"> 3,5cm.</w:t>
      </w:r>
    </w:p>
    <w:p w:rsidR="00427E8F" w:rsidRPr="007B5A16" w:rsidRDefault="00D16A7F" w:rsidP="00F2456E">
      <w:pPr>
        <w:jc w:val="both"/>
        <w:rPr>
          <w:rFonts w:ascii="VNI-Times" w:hAnsi="VNI-Times"/>
        </w:rPr>
      </w:pPr>
      <w:r>
        <w:rPr>
          <w:rFonts w:ascii="VNI-Times" w:hAnsi="VNI-Times"/>
          <w:b/>
        </w:rPr>
        <w:t>46</w:t>
      </w:r>
      <w:r w:rsidR="00D5715E" w:rsidRPr="007B5A16">
        <w:rPr>
          <w:rFonts w:ascii="VNI-Times" w:hAnsi="VNI-Times"/>
          <w:b/>
        </w:rPr>
        <w:t>/</w:t>
      </w:r>
      <w:r w:rsidR="00427E8F" w:rsidRPr="007B5A16">
        <w:rPr>
          <w:rFonts w:ascii="VNI-Times" w:hAnsi="VNI-Times"/>
        </w:rPr>
        <w:t>A.Moät ngöôøi thôï laën ôû döôùi nöôùc nhìn thaáy maët trôøi ôû ñoä cao 60</w:t>
      </w:r>
      <w:r w:rsidR="00427E8F" w:rsidRPr="007B5A16">
        <w:rPr>
          <w:rFonts w:ascii="VNI-Times" w:hAnsi="VNI-Times"/>
          <w:vertAlign w:val="superscript"/>
        </w:rPr>
        <w:t>0</w:t>
      </w:r>
      <w:r w:rsidR="00427E8F" w:rsidRPr="007B5A16">
        <w:rPr>
          <w:rFonts w:ascii="VNI-Times" w:hAnsi="VNI-Times"/>
        </w:rPr>
        <w:t xml:space="preserve"> so vôùi ñöôøng chaân trôøi. Bieát shieát suaát cuûa nöôùc laø 4/3. Ñoä cao thöïc cuûa maët trôøi </w:t>
      </w:r>
      <w:r w:rsidR="00AA7956" w:rsidRPr="007B5A16">
        <w:rPr>
          <w:rFonts w:ascii="VNI-Times" w:hAnsi="VNI-Times"/>
        </w:rPr>
        <w:t xml:space="preserve">so vôùi ñöôøng chaân trôøi laø bao nhieâu? </w:t>
      </w:r>
    </w:p>
    <w:p w:rsidR="00952DEB" w:rsidRPr="000E132F" w:rsidRDefault="00952DEB" w:rsidP="00F2456E">
      <w:pPr>
        <w:jc w:val="both"/>
        <w:rPr>
          <w:rFonts w:ascii="VNI-Times" w:hAnsi="VNI-Times"/>
        </w:rPr>
      </w:pPr>
      <w:r>
        <w:rPr>
          <w:rFonts w:ascii="VNI-Times" w:hAnsi="VNI-Times"/>
        </w:rPr>
        <w:t>A.</w:t>
      </w:r>
      <w:r w:rsidR="000E132F">
        <w:rPr>
          <w:rFonts w:ascii="VNI-Times" w:hAnsi="VNI-Times"/>
        </w:rPr>
        <w:t xml:space="preserve"> 45</w:t>
      </w:r>
      <w:r w:rsidR="000E132F">
        <w:rPr>
          <w:rFonts w:ascii="VNI-Times" w:hAnsi="VNI-Times"/>
          <w:vertAlign w:val="superscript"/>
        </w:rPr>
        <w:t>0</w:t>
      </w:r>
      <w:r w:rsidR="000E132F">
        <w:rPr>
          <w:rFonts w:ascii="VNI-Times" w:hAnsi="VNI-Times"/>
        </w:rPr>
        <w:t>.</w:t>
      </w:r>
    </w:p>
    <w:p w:rsidR="00952DEB" w:rsidRDefault="00952DEB" w:rsidP="00F2456E">
      <w:pPr>
        <w:jc w:val="both"/>
        <w:rPr>
          <w:rFonts w:ascii="VNI-Times" w:hAnsi="VNI-Times"/>
        </w:rPr>
      </w:pPr>
      <w:r>
        <w:rPr>
          <w:rFonts w:ascii="VNI-Times" w:hAnsi="VNI-Times"/>
        </w:rPr>
        <w:lastRenderedPageBreak/>
        <w:t>B.</w:t>
      </w:r>
      <w:r w:rsidR="000E132F">
        <w:rPr>
          <w:rFonts w:ascii="VNI-Times" w:hAnsi="VNI-Times"/>
        </w:rPr>
        <w:t xml:space="preserve"> 46</w:t>
      </w:r>
      <w:r w:rsidR="000E132F">
        <w:rPr>
          <w:rFonts w:ascii="VNI-Times" w:hAnsi="VNI-Times"/>
          <w:vertAlign w:val="superscript"/>
        </w:rPr>
        <w:t>0</w:t>
      </w:r>
      <w:r w:rsidR="000E132F">
        <w:rPr>
          <w:rFonts w:ascii="VNI-Times" w:hAnsi="VNI-Times"/>
        </w:rPr>
        <w:t>.</w:t>
      </w:r>
    </w:p>
    <w:p w:rsidR="00952DEB" w:rsidRDefault="00952DEB" w:rsidP="00F2456E">
      <w:pPr>
        <w:jc w:val="both"/>
        <w:rPr>
          <w:rFonts w:ascii="VNI-Times" w:hAnsi="VNI-Times"/>
        </w:rPr>
      </w:pPr>
      <w:r>
        <w:rPr>
          <w:rFonts w:ascii="VNI-Times" w:hAnsi="VNI-Times"/>
        </w:rPr>
        <w:t>C.</w:t>
      </w:r>
      <w:r w:rsidR="000E132F">
        <w:rPr>
          <w:rFonts w:ascii="VNI-Times" w:hAnsi="VNI-Times"/>
        </w:rPr>
        <w:t xml:space="preserve"> 47</w:t>
      </w:r>
      <w:r w:rsidR="000E132F">
        <w:rPr>
          <w:rFonts w:ascii="VNI-Times" w:hAnsi="VNI-Times"/>
          <w:vertAlign w:val="superscript"/>
        </w:rPr>
        <w:t>0</w:t>
      </w:r>
      <w:r w:rsidR="000E132F">
        <w:rPr>
          <w:rFonts w:ascii="VNI-Times" w:hAnsi="VNI-Times"/>
        </w:rPr>
        <w:t>.</w:t>
      </w:r>
    </w:p>
    <w:p w:rsidR="00952DEB" w:rsidRPr="000E132F" w:rsidRDefault="00952DEB" w:rsidP="00F2456E">
      <w:pPr>
        <w:jc w:val="both"/>
        <w:rPr>
          <w:rFonts w:ascii="VNI-Times" w:hAnsi="VNI-Times"/>
          <w:color w:val="0000FF"/>
        </w:rPr>
      </w:pPr>
      <w:r w:rsidRPr="000E132F">
        <w:rPr>
          <w:rFonts w:ascii="VNI-Times" w:hAnsi="VNI-Times"/>
          <w:color w:val="0000FF"/>
        </w:rPr>
        <w:t>D.</w:t>
      </w:r>
      <w:r w:rsidR="000E132F" w:rsidRPr="000E132F">
        <w:rPr>
          <w:rFonts w:ascii="VNI-Times" w:hAnsi="VNI-Times"/>
          <w:color w:val="0000FF"/>
        </w:rPr>
        <w:t xml:space="preserve"> 48</w:t>
      </w:r>
      <w:r w:rsidR="000E132F" w:rsidRPr="000E132F">
        <w:rPr>
          <w:rFonts w:ascii="VNI-Times" w:hAnsi="VNI-Times"/>
          <w:color w:val="0000FF"/>
          <w:vertAlign w:val="superscript"/>
        </w:rPr>
        <w:t>0</w:t>
      </w:r>
      <w:r w:rsidR="000E132F" w:rsidRPr="000E132F">
        <w:rPr>
          <w:rFonts w:ascii="VNI-Times" w:hAnsi="VNI-Times"/>
          <w:color w:val="0000FF"/>
        </w:rPr>
        <w:t>.</w:t>
      </w:r>
    </w:p>
    <w:p w:rsidR="00AA7956" w:rsidRPr="007B5A16" w:rsidRDefault="00D16A7F" w:rsidP="00F2456E">
      <w:pPr>
        <w:jc w:val="both"/>
        <w:rPr>
          <w:rFonts w:ascii="VNI-Times" w:hAnsi="VNI-Times"/>
        </w:rPr>
      </w:pPr>
      <w:r>
        <w:rPr>
          <w:rFonts w:ascii="VNI-Times" w:hAnsi="VNI-Times"/>
          <w:b/>
        </w:rPr>
        <w:t>47</w:t>
      </w:r>
      <w:r w:rsidR="00D5715E" w:rsidRPr="007B5A16">
        <w:rPr>
          <w:rFonts w:ascii="VNI-Times" w:hAnsi="VNI-Times"/>
          <w:b/>
        </w:rPr>
        <w:t>/</w:t>
      </w:r>
      <w:r w:rsidR="00AA7956" w:rsidRPr="007B5A16">
        <w:rPr>
          <w:rFonts w:ascii="VNI-Times" w:hAnsi="VNI-Times"/>
        </w:rPr>
        <w:t xml:space="preserve">A.Moät baûn maët // coù beà daøy 6cm, chieát suaát n = 1,5 ñöôïc ñaët trong kk. Vaät saùng AB cao 2 cm ñaët // vôùi baûn vaø caùch baûn  20cm. Xaùc ñònh vò trí vaø ñoä lôùn cuûa aûnh. </w:t>
      </w:r>
    </w:p>
    <w:p w:rsidR="00952DEB" w:rsidRPr="00B20B8A" w:rsidRDefault="00952DEB" w:rsidP="00F2456E">
      <w:pPr>
        <w:jc w:val="both"/>
        <w:rPr>
          <w:color w:val="0000FF"/>
        </w:rPr>
      </w:pPr>
      <w:r w:rsidRPr="00B20B8A">
        <w:rPr>
          <w:rFonts w:ascii="VNI-Times" w:hAnsi="VNI-Times"/>
          <w:color w:val="0000FF"/>
        </w:rPr>
        <w:t>A.</w:t>
      </w:r>
      <w:r w:rsidR="00B20B8A" w:rsidRPr="00B20B8A">
        <w:rPr>
          <w:rFonts w:ascii="VNI-Times" w:hAnsi="VNI-Times"/>
          <w:color w:val="0000FF"/>
        </w:rPr>
        <w:t xml:space="preserve"> 18cm </w:t>
      </w:r>
      <w:r w:rsidR="00B20B8A" w:rsidRPr="00B20B8A">
        <w:rPr>
          <w:color w:val="0000FF"/>
        </w:rPr>
        <w:t>và 2cm.</w:t>
      </w:r>
    </w:p>
    <w:p w:rsidR="00B20B8A" w:rsidRPr="00B20B8A" w:rsidRDefault="00952DEB" w:rsidP="00F2456E">
      <w:pPr>
        <w:jc w:val="both"/>
      </w:pPr>
      <w:r>
        <w:rPr>
          <w:rFonts w:ascii="VNI-Times" w:hAnsi="VNI-Times"/>
        </w:rPr>
        <w:t>B.</w:t>
      </w:r>
      <w:r w:rsidR="00B20B8A" w:rsidRPr="00B20B8A">
        <w:rPr>
          <w:rFonts w:ascii="VNI-Times" w:hAnsi="VNI-Times"/>
        </w:rPr>
        <w:t xml:space="preserve"> </w:t>
      </w:r>
      <w:r w:rsidR="00B20B8A">
        <w:rPr>
          <w:rFonts w:ascii="VNI-Times" w:hAnsi="VNI-Times"/>
        </w:rPr>
        <w:t xml:space="preserve">18cm </w:t>
      </w:r>
      <w:r w:rsidR="00B20B8A">
        <w:t>và 3cm.</w:t>
      </w:r>
    </w:p>
    <w:p w:rsidR="00B20B8A" w:rsidRPr="00B20B8A" w:rsidRDefault="00952DEB" w:rsidP="00F2456E">
      <w:pPr>
        <w:jc w:val="both"/>
      </w:pPr>
      <w:r>
        <w:rPr>
          <w:rFonts w:ascii="VNI-Times" w:hAnsi="VNI-Times"/>
        </w:rPr>
        <w:t>C.</w:t>
      </w:r>
      <w:r w:rsidR="00B20B8A">
        <w:rPr>
          <w:rFonts w:ascii="VNI-Times" w:hAnsi="VNI-Times"/>
        </w:rPr>
        <w:t xml:space="preserve"> 16cm </w:t>
      </w:r>
      <w:r w:rsidR="00B20B8A">
        <w:t>và 2cm.</w:t>
      </w:r>
    </w:p>
    <w:p w:rsidR="00B20B8A" w:rsidRPr="00B20B8A" w:rsidRDefault="00952DEB" w:rsidP="00F2456E">
      <w:pPr>
        <w:jc w:val="both"/>
      </w:pPr>
      <w:r>
        <w:rPr>
          <w:rFonts w:ascii="VNI-Times" w:hAnsi="VNI-Times"/>
        </w:rPr>
        <w:t>D.</w:t>
      </w:r>
      <w:r w:rsidR="00B20B8A">
        <w:rPr>
          <w:rFonts w:ascii="VNI-Times" w:hAnsi="VNI-Times"/>
        </w:rPr>
        <w:t xml:space="preserve"> 16cm </w:t>
      </w:r>
      <w:r w:rsidR="00B20B8A">
        <w:t>và 3cm.</w:t>
      </w:r>
    </w:p>
    <w:p w:rsidR="00772F4B" w:rsidRPr="007B5A16" w:rsidRDefault="00D16A7F" w:rsidP="00F2456E">
      <w:pPr>
        <w:jc w:val="both"/>
        <w:rPr>
          <w:rFonts w:ascii="VNI-Times" w:hAnsi="VNI-Times"/>
        </w:rPr>
      </w:pPr>
      <w:r>
        <w:rPr>
          <w:rFonts w:ascii="VNI-Times" w:hAnsi="VNI-Times"/>
          <w:b/>
        </w:rPr>
        <w:t>48</w:t>
      </w:r>
      <w:r w:rsidR="00D5715E" w:rsidRPr="007B5A16">
        <w:rPr>
          <w:rFonts w:ascii="VNI-Times" w:hAnsi="VNI-Times"/>
          <w:b/>
        </w:rPr>
        <w:t>/</w:t>
      </w:r>
      <w:r w:rsidR="00427E8F" w:rsidRPr="007B5A16">
        <w:rPr>
          <w:rFonts w:ascii="VNI-Times" w:hAnsi="VNI-Times"/>
        </w:rPr>
        <w:t xml:space="preserve">*Moät mieáng goã moûng hình troøn baùn kính 4cm. ÔÛ taâm O caém thaúng goùc 1 ñinh OA. Thaû mieáng goã noåi trong 1 chaäu nöôùc coù chieát suaát 1,33, ñinh ôû trong nöôùc. </w:t>
      </w:r>
    </w:p>
    <w:p w:rsidR="00427E8F" w:rsidRPr="007B5A16" w:rsidRDefault="00772F4B" w:rsidP="00F2456E">
      <w:pPr>
        <w:jc w:val="both"/>
        <w:rPr>
          <w:rFonts w:ascii="VNI-Times" w:hAnsi="VNI-Times"/>
        </w:rPr>
      </w:pPr>
      <w:r w:rsidRPr="007B5A16">
        <w:rPr>
          <w:rFonts w:ascii="VNI-Times" w:hAnsi="VNI-Times"/>
        </w:rPr>
        <w:t xml:space="preserve">a. </w:t>
      </w:r>
      <w:r w:rsidR="00427E8F" w:rsidRPr="007B5A16">
        <w:rPr>
          <w:rFonts w:ascii="VNI-Times" w:hAnsi="VNI-Times"/>
        </w:rPr>
        <w:t>Chieàu daøi lôùn nhaát cuûa ñinh OA ñeå maét ôû trong kk seõ khoân</w:t>
      </w:r>
      <w:r w:rsidRPr="007B5A16">
        <w:rPr>
          <w:rFonts w:ascii="VNI-Times" w:hAnsi="VNI-Times"/>
        </w:rPr>
        <w:t xml:space="preserve">g  thaáy ñaàu A cuûa ñinh  laø bao nhieâu? </w:t>
      </w:r>
    </w:p>
    <w:p w:rsidR="00952DEB" w:rsidRDefault="00952DEB" w:rsidP="00F2456E">
      <w:pPr>
        <w:jc w:val="both"/>
        <w:rPr>
          <w:rFonts w:ascii="VNI-Times" w:hAnsi="VNI-Times"/>
        </w:rPr>
      </w:pPr>
      <w:r>
        <w:rPr>
          <w:rFonts w:ascii="VNI-Times" w:hAnsi="VNI-Times"/>
        </w:rPr>
        <w:t>A.</w:t>
      </w:r>
      <w:r w:rsidR="00B20B8A">
        <w:rPr>
          <w:rFonts w:ascii="VNI-Times" w:hAnsi="VNI-Times"/>
        </w:rPr>
        <w:t xml:space="preserve"> 3cm.</w:t>
      </w:r>
    </w:p>
    <w:p w:rsidR="00952DEB" w:rsidRPr="00B20B8A" w:rsidRDefault="00952DEB" w:rsidP="00F2456E">
      <w:pPr>
        <w:jc w:val="both"/>
        <w:rPr>
          <w:rFonts w:ascii="VNI-Times" w:hAnsi="VNI-Times"/>
          <w:color w:val="0000FF"/>
        </w:rPr>
      </w:pPr>
      <w:r w:rsidRPr="00B20B8A">
        <w:rPr>
          <w:rFonts w:ascii="VNI-Times" w:hAnsi="VNI-Times"/>
          <w:color w:val="0000FF"/>
        </w:rPr>
        <w:t>B.</w:t>
      </w:r>
      <w:r w:rsidR="00B20B8A" w:rsidRPr="00B20B8A">
        <w:rPr>
          <w:rFonts w:ascii="VNI-Times" w:hAnsi="VNI-Times"/>
          <w:color w:val="0000FF"/>
        </w:rPr>
        <w:t xml:space="preserve"> 3,5cm.</w:t>
      </w:r>
    </w:p>
    <w:p w:rsidR="00952DEB" w:rsidRDefault="00952DEB" w:rsidP="00F2456E">
      <w:pPr>
        <w:jc w:val="both"/>
        <w:rPr>
          <w:rFonts w:ascii="VNI-Times" w:hAnsi="VNI-Times"/>
        </w:rPr>
      </w:pPr>
      <w:r>
        <w:rPr>
          <w:rFonts w:ascii="VNI-Times" w:hAnsi="VNI-Times"/>
        </w:rPr>
        <w:t>C.</w:t>
      </w:r>
      <w:r w:rsidR="00B20B8A">
        <w:rPr>
          <w:rFonts w:ascii="VNI-Times" w:hAnsi="VNI-Times"/>
        </w:rPr>
        <w:t xml:space="preserve"> 4cm. </w:t>
      </w:r>
    </w:p>
    <w:p w:rsidR="00952DEB" w:rsidRDefault="00952DEB" w:rsidP="00F2456E">
      <w:pPr>
        <w:jc w:val="both"/>
        <w:rPr>
          <w:rFonts w:ascii="VNI-Times" w:hAnsi="VNI-Times"/>
        </w:rPr>
      </w:pPr>
      <w:r>
        <w:rPr>
          <w:rFonts w:ascii="VNI-Times" w:hAnsi="VNI-Times"/>
        </w:rPr>
        <w:t>D.</w:t>
      </w:r>
      <w:r w:rsidR="00B20B8A">
        <w:rPr>
          <w:rFonts w:ascii="VNI-Times" w:hAnsi="VNI-Times"/>
        </w:rPr>
        <w:t xml:space="preserve"> 4,5cm.</w:t>
      </w:r>
    </w:p>
    <w:p w:rsidR="00427E8F" w:rsidRPr="007B5A16" w:rsidRDefault="00772F4B" w:rsidP="00F2456E">
      <w:pPr>
        <w:jc w:val="both"/>
        <w:rPr>
          <w:rFonts w:ascii="VNI-Times" w:hAnsi="VNI-Times"/>
        </w:rPr>
      </w:pPr>
      <w:r w:rsidRPr="007B5A16">
        <w:rPr>
          <w:rFonts w:ascii="VNI-Times" w:hAnsi="VNI-Times"/>
        </w:rPr>
        <w:t>b</w:t>
      </w:r>
      <w:r w:rsidR="00427E8F" w:rsidRPr="007B5A16">
        <w:rPr>
          <w:rFonts w:ascii="VNI-Times" w:hAnsi="VNI-Times"/>
        </w:rPr>
        <w:t>. Maét ôû trong kk seõ thaáy ñaàu A</w:t>
      </w:r>
      <w:r w:rsidRPr="007B5A16">
        <w:rPr>
          <w:rFonts w:ascii="VNI-Times" w:hAnsi="VNI-Times"/>
        </w:rPr>
        <w:t xml:space="preserve"> cuûa ñinh caùch maët nöôùc laø bao nhieâu? </w:t>
      </w:r>
    </w:p>
    <w:p w:rsidR="00B20B8A" w:rsidRDefault="00B20B8A" w:rsidP="00F2456E">
      <w:pPr>
        <w:jc w:val="both"/>
        <w:rPr>
          <w:rFonts w:ascii="VNI-Times" w:hAnsi="VNI-Times"/>
        </w:rPr>
      </w:pPr>
      <w:r>
        <w:rPr>
          <w:rFonts w:ascii="VNI-Times" w:hAnsi="VNI-Times"/>
        </w:rPr>
        <w:t>A. 3cm.</w:t>
      </w:r>
    </w:p>
    <w:p w:rsidR="00B20B8A" w:rsidRDefault="00B20B8A" w:rsidP="00F2456E">
      <w:pPr>
        <w:jc w:val="both"/>
        <w:rPr>
          <w:rFonts w:ascii="VNI-Times" w:hAnsi="VNI-Times"/>
        </w:rPr>
      </w:pPr>
      <w:r>
        <w:rPr>
          <w:rFonts w:ascii="VNI-Times" w:hAnsi="VNI-Times"/>
        </w:rPr>
        <w:t>B. 3,5cm.</w:t>
      </w:r>
    </w:p>
    <w:p w:rsidR="00B20B8A" w:rsidRDefault="00B20B8A" w:rsidP="00F2456E">
      <w:pPr>
        <w:jc w:val="both"/>
        <w:rPr>
          <w:rFonts w:ascii="VNI-Times" w:hAnsi="VNI-Times"/>
        </w:rPr>
      </w:pPr>
      <w:r>
        <w:rPr>
          <w:rFonts w:ascii="VNI-Times" w:hAnsi="VNI-Times"/>
        </w:rPr>
        <w:t xml:space="preserve">C. 4cm. </w:t>
      </w:r>
    </w:p>
    <w:p w:rsidR="00B20B8A" w:rsidRPr="00B20B8A" w:rsidRDefault="00B20B8A" w:rsidP="00F2456E">
      <w:pPr>
        <w:jc w:val="both"/>
        <w:rPr>
          <w:rFonts w:ascii="VNI-Times" w:hAnsi="VNI-Times"/>
          <w:color w:val="0000FF"/>
        </w:rPr>
      </w:pPr>
      <w:r w:rsidRPr="00B20B8A">
        <w:rPr>
          <w:rFonts w:ascii="VNI-Times" w:hAnsi="VNI-Times"/>
          <w:color w:val="0000FF"/>
        </w:rPr>
        <w:t>D. 4,5cm.</w:t>
      </w:r>
    </w:p>
    <w:p w:rsidR="00427E8F" w:rsidRPr="007B5A16" w:rsidRDefault="00D16A7F" w:rsidP="00F2456E">
      <w:pPr>
        <w:jc w:val="both"/>
        <w:rPr>
          <w:rFonts w:ascii="VNI-Times" w:hAnsi="VNI-Times"/>
        </w:rPr>
      </w:pPr>
      <w:r>
        <w:rPr>
          <w:rFonts w:ascii="VNI-Times" w:hAnsi="VNI-Times"/>
          <w:b/>
        </w:rPr>
        <w:t>49</w:t>
      </w:r>
      <w:r w:rsidR="00D5715E" w:rsidRPr="007B5A16">
        <w:rPr>
          <w:rFonts w:ascii="VNI-Times" w:hAnsi="VNI-Times"/>
          <w:b/>
        </w:rPr>
        <w:t>/</w:t>
      </w:r>
      <w:r w:rsidR="00427E8F" w:rsidRPr="007B5A16">
        <w:rPr>
          <w:rFonts w:ascii="VNI-Times" w:hAnsi="VNI-Times"/>
        </w:rPr>
        <w:t>A.Moät khoái thuyû tinh P coù chieát suaát 1,5 coù tieát dieän thaúng laø 1 tam giaùc caân ABC vuoâng goùc taïi B. Chieáu vuoâng goùc tôùi maët AB 1 chuøm saùng // SI. Goùc hôïp</w:t>
      </w:r>
      <w:r w:rsidR="00772F4B" w:rsidRPr="007B5A16">
        <w:rPr>
          <w:rFonts w:ascii="VNI-Times" w:hAnsi="VNI-Times"/>
        </w:rPr>
        <w:t xml:space="preserve"> bôûi tia tôùi vaø tia loù laø bao nhieâu?  </w:t>
      </w:r>
    </w:p>
    <w:p w:rsidR="00952DEB" w:rsidRPr="00B20B8A" w:rsidRDefault="00952DEB" w:rsidP="00F2456E">
      <w:pPr>
        <w:jc w:val="both"/>
        <w:rPr>
          <w:rFonts w:ascii="VNI-Times" w:hAnsi="VNI-Times"/>
        </w:rPr>
      </w:pPr>
      <w:r>
        <w:rPr>
          <w:rFonts w:ascii="VNI-Times" w:hAnsi="VNI-Times"/>
        </w:rPr>
        <w:t>A.</w:t>
      </w:r>
      <w:r w:rsidR="00B20B8A">
        <w:rPr>
          <w:rFonts w:ascii="VNI-Times" w:hAnsi="VNI-Times"/>
        </w:rPr>
        <w:t xml:space="preserve"> 30</w:t>
      </w:r>
      <w:r w:rsidR="00B20B8A">
        <w:rPr>
          <w:rFonts w:ascii="VNI-Times" w:hAnsi="VNI-Times"/>
          <w:vertAlign w:val="superscript"/>
        </w:rPr>
        <w:t>0</w:t>
      </w:r>
      <w:r w:rsidR="00B20B8A">
        <w:rPr>
          <w:rFonts w:ascii="VNI-Times" w:hAnsi="VNI-Times"/>
        </w:rPr>
        <w:t>.</w:t>
      </w:r>
    </w:p>
    <w:p w:rsidR="00952DEB" w:rsidRPr="00B20B8A" w:rsidRDefault="00952DEB" w:rsidP="00F2456E">
      <w:pPr>
        <w:jc w:val="both"/>
        <w:rPr>
          <w:rFonts w:ascii="VNI-Times" w:hAnsi="VNI-Times"/>
        </w:rPr>
      </w:pPr>
      <w:r>
        <w:rPr>
          <w:rFonts w:ascii="VNI-Times" w:hAnsi="VNI-Times"/>
        </w:rPr>
        <w:t>B.</w:t>
      </w:r>
      <w:r w:rsidR="00B20B8A">
        <w:rPr>
          <w:rFonts w:ascii="VNI-Times" w:hAnsi="VNI-Times"/>
        </w:rPr>
        <w:t xml:space="preserve"> 45</w:t>
      </w:r>
      <w:r w:rsidR="00B20B8A">
        <w:rPr>
          <w:rFonts w:ascii="VNI-Times" w:hAnsi="VNI-Times"/>
          <w:vertAlign w:val="superscript"/>
        </w:rPr>
        <w:t>0</w:t>
      </w:r>
      <w:r w:rsidR="00B20B8A">
        <w:rPr>
          <w:rFonts w:ascii="VNI-Times" w:hAnsi="VNI-Times"/>
        </w:rPr>
        <w:t>.</w:t>
      </w:r>
    </w:p>
    <w:p w:rsidR="00952DEB" w:rsidRPr="00B20B8A" w:rsidRDefault="00952DEB" w:rsidP="00F2456E">
      <w:pPr>
        <w:jc w:val="both"/>
        <w:rPr>
          <w:rFonts w:ascii="VNI-Times" w:hAnsi="VNI-Times"/>
        </w:rPr>
      </w:pPr>
      <w:r>
        <w:rPr>
          <w:rFonts w:ascii="VNI-Times" w:hAnsi="VNI-Times"/>
        </w:rPr>
        <w:t>C.</w:t>
      </w:r>
      <w:r w:rsidR="00B20B8A">
        <w:rPr>
          <w:rFonts w:ascii="VNI-Times" w:hAnsi="VNI-Times"/>
        </w:rPr>
        <w:t xml:space="preserve"> 60</w:t>
      </w:r>
      <w:r w:rsidR="00B20B8A">
        <w:rPr>
          <w:rFonts w:ascii="VNI-Times" w:hAnsi="VNI-Times"/>
          <w:vertAlign w:val="superscript"/>
        </w:rPr>
        <w:t>0</w:t>
      </w:r>
      <w:r w:rsidR="00B20B8A">
        <w:rPr>
          <w:rFonts w:ascii="VNI-Times" w:hAnsi="VNI-Times"/>
        </w:rPr>
        <w:t>.</w:t>
      </w:r>
    </w:p>
    <w:p w:rsidR="00952DEB" w:rsidRPr="00B20B8A" w:rsidRDefault="00952DEB" w:rsidP="00F2456E">
      <w:pPr>
        <w:jc w:val="both"/>
        <w:rPr>
          <w:rFonts w:ascii="VNI-Times" w:hAnsi="VNI-Times"/>
          <w:color w:val="0000FF"/>
        </w:rPr>
      </w:pPr>
      <w:r w:rsidRPr="00B20B8A">
        <w:rPr>
          <w:rFonts w:ascii="VNI-Times" w:hAnsi="VNI-Times"/>
          <w:color w:val="0000FF"/>
        </w:rPr>
        <w:t>D.</w:t>
      </w:r>
      <w:r w:rsidR="00B20B8A" w:rsidRPr="00B20B8A">
        <w:rPr>
          <w:rFonts w:ascii="VNI-Times" w:hAnsi="VNI-Times"/>
          <w:color w:val="0000FF"/>
        </w:rPr>
        <w:t xml:space="preserve"> 90</w:t>
      </w:r>
      <w:r w:rsidR="00B20B8A" w:rsidRPr="00B20B8A">
        <w:rPr>
          <w:rFonts w:ascii="VNI-Times" w:hAnsi="VNI-Times"/>
          <w:color w:val="0000FF"/>
          <w:vertAlign w:val="superscript"/>
        </w:rPr>
        <w:t>0</w:t>
      </w:r>
      <w:r w:rsidR="00B20B8A" w:rsidRPr="00B20B8A">
        <w:rPr>
          <w:rFonts w:ascii="VNI-Times" w:hAnsi="VNI-Times"/>
          <w:color w:val="0000FF"/>
        </w:rPr>
        <w:t>.</w:t>
      </w:r>
    </w:p>
    <w:p w:rsidR="00371989" w:rsidRPr="007B5A16" w:rsidRDefault="00371989" w:rsidP="00F2456E">
      <w:pPr>
        <w:rPr>
          <w:rFonts w:ascii="VNI-Times" w:hAnsi="VNI-Times"/>
        </w:rPr>
      </w:pPr>
    </w:p>
    <w:p w:rsidR="00A218DF" w:rsidRPr="007B5A16" w:rsidRDefault="00A218DF" w:rsidP="00A218DF">
      <w:pPr>
        <w:pStyle w:val="Style1"/>
        <w:rPr>
          <w:color w:val="FF0000"/>
          <w:sz w:val="24"/>
          <w:szCs w:val="24"/>
        </w:rPr>
      </w:pPr>
      <w:r w:rsidRPr="007B5A16">
        <w:rPr>
          <w:color w:val="FF0000"/>
          <w:sz w:val="24"/>
          <w:szCs w:val="24"/>
        </w:rPr>
        <w:t xml:space="preserve"> PHẢN XẠ TOÀN PHẦN</w:t>
      </w:r>
      <w:bookmarkEnd w:id="38"/>
      <w:bookmarkEnd w:id="39"/>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4A14B7" w:rsidRPr="00D55AF8" w:rsidRDefault="00D16A7F" w:rsidP="00F2456E">
      <w:pPr>
        <w:jc w:val="both"/>
        <w:rPr>
          <w:rFonts w:ascii="VNI-Times" w:hAnsi="VNI-Times"/>
          <w:lang w:val="fr-FR"/>
        </w:rPr>
      </w:pPr>
      <w:r w:rsidRPr="00D55AF8">
        <w:rPr>
          <w:rFonts w:ascii="VNI-Times" w:hAnsi="VNI-Times"/>
          <w:b/>
          <w:lang w:val="fr-FR"/>
        </w:rPr>
        <w:t>1</w:t>
      </w:r>
      <w:r w:rsidR="00D5715E" w:rsidRPr="00D55AF8">
        <w:rPr>
          <w:rFonts w:ascii="VNI-Times" w:hAnsi="VNI-Times"/>
          <w:b/>
          <w:lang w:val="fr-FR"/>
        </w:rPr>
        <w:t xml:space="preserve">/ </w:t>
      </w:r>
      <w:r w:rsidR="004A14B7" w:rsidRPr="00D55AF8">
        <w:rPr>
          <w:rFonts w:ascii="VNI-Times" w:hAnsi="VNI-Times"/>
          <w:lang w:val="fr-FR"/>
        </w:rPr>
        <w:t>Theo ñònh luaät khuùc xaï aùnh saùng, khi tia saùng truyeàn töø moâi tröôøng chieát quang hôn sang moâi tröôøng keùm chieát quang hôn thì:</w:t>
      </w:r>
      <w:r w:rsidR="004A14B7" w:rsidRPr="00D55AF8">
        <w:rPr>
          <w:rFonts w:ascii="VNI-Times" w:hAnsi="VNI-Times"/>
          <w:lang w:val="fr-FR"/>
        </w:rPr>
        <w:tab/>
      </w:r>
    </w:p>
    <w:p w:rsidR="004A14B7" w:rsidRPr="007B5A16" w:rsidRDefault="004A14B7" w:rsidP="00F2456E">
      <w:pPr>
        <w:jc w:val="both"/>
        <w:rPr>
          <w:rFonts w:ascii="VNI-Times" w:hAnsi="VNI-Times"/>
        </w:rPr>
      </w:pPr>
      <w:r w:rsidRPr="007B5A16">
        <w:rPr>
          <w:rFonts w:ascii="VNI-Times" w:hAnsi="VNI-Times"/>
        </w:rPr>
        <w:t>A. Thì goùc khuùc xaï nhoû hôn goùc tôùi.</w:t>
      </w:r>
      <w:r w:rsidRPr="007B5A16">
        <w:rPr>
          <w:rFonts w:ascii="VNI-Times" w:hAnsi="VNI-Times"/>
        </w:rPr>
        <w:tab/>
        <w:t xml:space="preserve">             B. Coù hieän töôïng phaûn xaï toaøn phaàn.</w:t>
      </w:r>
      <w:r w:rsidRPr="007B5A16">
        <w:rPr>
          <w:rFonts w:ascii="VNI-Times" w:hAnsi="VNI-Times"/>
        </w:rPr>
        <w:tab/>
      </w:r>
    </w:p>
    <w:p w:rsidR="004A14B7" w:rsidRPr="00B20B8A" w:rsidRDefault="004A14B7" w:rsidP="00F2456E">
      <w:pPr>
        <w:jc w:val="both"/>
        <w:rPr>
          <w:rFonts w:ascii="VNI-Times" w:hAnsi="VNI-Times"/>
        </w:rPr>
      </w:pPr>
      <w:r w:rsidRPr="00B20B8A">
        <w:rPr>
          <w:rFonts w:ascii="VNI-Times" w:hAnsi="VNI-Times"/>
          <w:color w:val="0000FF"/>
        </w:rPr>
        <w:t>C. Goùc khuùc xaï seõ baèng 0</w:t>
      </w:r>
      <w:r w:rsidRPr="00B20B8A">
        <w:rPr>
          <w:rFonts w:ascii="VNI-Times" w:hAnsi="VNI-Times"/>
          <w:color w:val="0000FF"/>
          <w:vertAlign w:val="superscript"/>
        </w:rPr>
        <w:t>0</w:t>
      </w:r>
      <w:r w:rsidRPr="00B20B8A">
        <w:rPr>
          <w:rFonts w:ascii="VNI-Times" w:hAnsi="VNI-Times"/>
          <w:color w:val="0000FF"/>
        </w:rPr>
        <w:t xml:space="preserve"> khi goùc tôùi laø 0</w:t>
      </w:r>
      <w:r w:rsidRPr="00B20B8A">
        <w:rPr>
          <w:rFonts w:ascii="VNI-Times" w:hAnsi="VNI-Times"/>
          <w:color w:val="0000FF"/>
          <w:vertAlign w:val="superscript"/>
        </w:rPr>
        <w:t>0</w:t>
      </w:r>
      <w:r w:rsidRPr="00B20B8A">
        <w:rPr>
          <w:rFonts w:ascii="VNI-Times" w:hAnsi="VNI-Times"/>
          <w:color w:val="0000FF"/>
        </w:rPr>
        <w:t>.</w:t>
      </w:r>
      <w:r w:rsidRPr="00B20B8A">
        <w:rPr>
          <w:rFonts w:ascii="VNI-Times" w:hAnsi="VNI-Times"/>
        </w:rPr>
        <w:tab/>
      </w:r>
      <w:r w:rsidR="00B20B8A">
        <w:rPr>
          <w:rFonts w:ascii="VNI-Times" w:hAnsi="VNI-Times"/>
        </w:rPr>
        <w:t xml:space="preserve"> </w:t>
      </w:r>
      <w:r w:rsidRPr="00B20B8A">
        <w:rPr>
          <w:rFonts w:ascii="VNI-Times" w:hAnsi="VNI-Times"/>
        </w:rPr>
        <w:t>D. Goùc khuùc xaï seõ baèng 90</w:t>
      </w:r>
      <w:r w:rsidRPr="00B20B8A">
        <w:rPr>
          <w:rFonts w:ascii="VNI-Times" w:hAnsi="VNI-Times"/>
          <w:vertAlign w:val="superscript"/>
        </w:rPr>
        <w:t>0</w:t>
      </w:r>
      <w:r w:rsidRPr="00B20B8A">
        <w:rPr>
          <w:rFonts w:ascii="VNI-Times" w:hAnsi="VNI-Times"/>
        </w:rPr>
        <w:t xml:space="preserve"> neáu goùc tôùi laø 90</w:t>
      </w:r>
      <w:r w:rsidRPr="00B20B8A">
        <w:rPr>
          <w:rFonts w:ascii="VNI-Times" w:hAnsi="VNI-Times"/>
          <w:vertAlign w:val="superscript"/>
        </w:rPr>
        <w:t>0</w:t>
      </w:r>
      <w:r w:rsidRPr="00B20B8A">
        <w:rPr>
          <w:rFonts w:ascii="VNI-Times" w:hAnsi="VNI-Times"/>
        </w:rPr>
        <w:t>.</w:t>
      </w:r>
    </w:p>
    <w:p w:rsidR="00371989" w:rsidRPr="007B5A16" w:rsidRDefault="00D16A7F" w:rsidP="00F2456E">
      <w:pPr>
        <w:jc w:val="both"/>
        <w:rPr>
          <w:rFonts w:ascii="VNI-Times" w:hAnsi="VNI-Times"/>
          <w:color w:val="000000"/>
        </w:rPr>
      </w:pPr>
      <w:r>
        <w:rPr>
          <w:rFonts w:ascii="VNI-Times" w:hAnsi="VNI-Times"/>
          <w:b/>
        </w:rPr>
        <w:t>2</w:t>
      </w:r>
      <w:r w:rsidR="00D5715E" w:rsidRPr="007B5A16">
        <w:rPr>
          <w:rFonts w:ascii="VNI-Times" w:hAnsi="VNI-Times"/>
          <w:b/>
        </w:rPr>
        <w:t xml:space="preserve">/ </w:t>
      </w:r>
      <w:r w:rsidR="00371989" w:rsidRPr="007B5A16">
        <w:rPr>
          <w:rFonts w:ascii="VNI-Times" w:hAnsi="VNI-Times"/>
          <w:color w:val="000000"/>
        </w:rPr>
        <w:t>So saùnh hieän töôïng phaûn xaï thoâng thöôøng vaø phaûn xaï toaøn phaàn:</w:t>
      </w:r>
    </w:p>
    <w:p w:rsidR="00371989" w:rsidRPr="007B5A16" w:rsidRDefault="00371989" w:rsidP="00F2456E">
      <w:pPr>
        <w:jc w:val="both"/>
        <w:rPr>
          <w:rFonts w:ascii="VNI-Times" w:hAnsi="VNI-Times"/>
          <w:color w:val="000000"/>
        </w:rPr>
      </w:pPr>
      <w:r w:rsidRPr="007B5A16">
        <w:rPr>
          <w:rFonts w:ascii="VNI-Times" w:hAnsi="VNI-Times"/>
        </w:rPr>
        <w:t xml:space="preserve">A. </w:t>
      </w:r>
      <w:r w:rsidRPr="007B5A16">
        <w:rPr>
          <w:rFonts w:ascii="VNI-Times" w:hAnsi="VNI-Times"/>
          <w:color w:val="000000"/>
        </w:rPr>
        <w:t>Phaûn xaï thoâng thöôøng xaûy ra khi gaëp maët phaân caùch giöõa 2 moâi tröôøng döôùi moïi goùc tôùi.</w:t>
      </w:r>
    </w:p>
    <w:p w:rsidR="00977045" w:rsidRPr="007B5A16" w:rsidRDefault="00371989" w:rsidP="00F2456E">
      <w:pPr>
        <w:jc w:val="both"/>
        <w:rPr>
          <w:rFonts w:ascii="VNI-Times" w:hAnsi="VNI-Times"/>
        </w:rPr>
      </w:pPr>
      <w:r w:rsidRPr="007B5A16">
        <w:rPr>
          <w:rFonts w:ascii="VNI-Times" w:hAnsi="VNI-Times"/>
        </w:rPr>
        <w:t xml:space="preserve">B. </w:t>
      </w:r>
      <w:r w:rsidRPr="007B5A16">
        <w:rPr>
          <w:rFonts w:ascii="VNI-Times" w:hAnsi="VNI-Times"/>
          <w:color w:val="000000"/>
        </w:rPr>
        <w:t>Phaûn xaï toaøn phaàn xaûy ra khi tia saùng ñi töø moâi tröôøng chieát quang hôn sang moâi tröôøng chieát quang keùm vaø goùc tôùi i &gt; i</w:t>
      </w:r>
      <w:r w:rsidRPr="007B5A16">
        <w:rPr>
          <w:rFonts w:ascii="VNI-Times" w:hAnsi="VNI-Times"/>
          <w:color w:val="000000"/>
          <w:vertAlign w:val="subscript"/>
        </w:rPr>
        <w:t>gh</w:t>
      </w:r>
      <w:r w:rsidRPr="007B5A16">
        <w:rPr>
          <w:rFonts w:ascii="VNI-Times" w:hAnsi="VNI-Times"/>
          <w:color w:val="000000"/>
        </w:rPr>
        <w:t>.</w:t>
      </w:r>
      <w:r w:rsidRPr="007B5A16">
        <w:rPr>
          <w:rFonts w:ascii="VNI-Times" w:hAnsi="VNI-Times"/>
        </w:rPr>
        <w:tab/>
      </w:r>
    </w:p>
    <w:p w:rsidR="00371989" w:rsidRPr="007B5A16" w:rsidRDefault="00371989" w:rsidP="00F2456E">
      <w:pPr>
        <w:jc w:val="both"/>
        <w:rPr>
          <w:rFonts w:ascii="VNI-Times" w:hAnsi="VNI-Times"/>
          <w:color w:val="0000FF"/>
        </w:rPr>
      </w:pPr>
      <w:r w:rsidRPr="007B5A16">
        <w:rPr>
          <w:rFonts w:ascii="VNI-Times" w:hAnsi="VNI-Times"/>
        </w:rPr>
        <w:t xml:space="preserve">C. </w:t>
      </w:r>
      <w:r w:rsidRPr="007B5A16">
        <w:rPr>
          <w:rFonts w:ascii="VNI-Times" w:hAnsi="VNI-Times"/>
          <w:color w:val="000000"/>
        </w:rPr>
        <w:t>Cöôøng ñoä saùng cuûa tia phaûn xaï toaøn phaàn lôùn hôn phaûn xaï thoâng thöôøng.</w:t>
      </w:r>
      <w:r w:rsidRPr="007B5A16">
        <w:rPr>
          <w:rFonts w:ascii="VNI-Times" w:hAnsi="VNI-Times"/>
        </w:rPr>
        <w:tab/>
      </w:r>
      <w:r w:rsidRPr="007B5A16">
        <w:rPr>
          <w:rFonts w:ascii="VNI-Times" w:hAnsi="VNI-Times"/>
          <w:color w:val="0000FF"/>
        </w:rPr>
        <w:t>D. Taát caû ñeàu ñuùng.</w:t>
      </w:r>
    </w:p>
    <w:p w:rsidR="00371989" w:rsidRPr="007B5A16" w:rsidRDefault="00D16A7F" w:rsidP="00F2456E">
      <w:pPr>
        <w:jc w:val="both"/>
        <w:rPr>
          <w:rFonts w:ascii="VNI-Times" w:hAnsi="VNI-Times"/>
        </w:rPr>
      </w:pPr>
      <w:r>
        <w:rPr>
          <w:rFonts w:ascii="VNI-Times" w:hAnsi="VNI-Times"/>
          <w:b/>
        </w:rPr>
        <w:t>3</w:t>
      </w:r>
      <w:r w:rsidR="00D5715E" w:rsidRPr="007B5A16">
        <w:rPr>
          <w:rFonts w:ascii="VNI-Times" w:hAnsi="VNI-Times"/>
          <w:b/>
        </w:rPr>
        <w:t xml:space="preserve">/ </w:t>
      </w:r>
      <w:r w:rsidR="00371989" w:rsidRPr="007B5A16">
        <w:rPr>
          <w:rFonts w:ascii="VNI-Times" w:hAnsi="VNI-Times"/>
        </w:rPr>
        <w:t>Caâu naøo döôùi ñaây laø khoâng ñuùng:</w:t>
      </w:r>
      <w:r w:rsidR="00371989" w:rsidRPr="007B5A16">
        <w:rPr>
          <w:rFonts w:ascii="VNI-Times" w:hAnsi="VNI-Times"/>
        </w:rPr>
        <w:tab/>
      </w:r>
    </w:p>
    <w:p w:rsidR="00371989" w:rsidRPr="007B5A16" w:rsidRDefault="00371989" w:rsidP="00F2456E">
      <w:pPr>
        <w:jc w:val="both"/>
        <w:rPr>
          <w:rFonts w:ascii="VNI-Times" w:hAnsi="VNI-Times"/>
        </w:rPr>
      </w:pPr>
      <w:r w:rsidRPr="007B5A16">
        <w:rPr>
          <w:rFonts w:ascii="VNI-Times" w:hAnsi="VNI-Times"/>
        </w:rPr>
        <w:t>A. Khi chuøm saùng phaûn xaï toaøn phaàn thì khoâng coù chuøm saùng khuùc xaï.</w:t>
      </w:r>
    </w:p>
    <w:p w:rsidR="00371989" w:rsidRPr="007B5A16" w:rsidRDefault="00371989" w:rsidP="00F2456E">
      <w:pPr>
        <w:jc w:val="both"/>
        <w:rPr>
          <w:rFonts w:ascii="VNI-Times" w:hAnsi="VNI-Times"/>
          <w:color w:val="0000FF"/>
        </w:rPr>
      </w:pPr>
      <w:r w:rsidRPr="007B5A16">
        <w:rPr>
          <w:rFonts w:ascii="VNI-Times" w:hAnsi="VNI-Times"/>
          <w:color w:val="0000FF"/>
        </w:rPr>
        <w:lastRenderedPageBreak/>
        <w:t>B. Ta luoân luoân coù tia khuùc xaï khi a/s ñi töø moâi tröôøng coù chieát suaát lôùn hôn sang moâi tröôøng coù chieát suaát nhoû hôn.</w:t>
      </w:r>
    </w:p>
    <w:p w:rsidR="00371989" w:rsidRPr="007B5A16" w:rsidRDefault="00371989" w:rsidP="00F2456E">
      <w:pPr>
        <w:jc w:val="both"/>
        <w:rPr>
          <w:rFonts w:ascii="VNI-Times" w:hAnsi="VNI-Times"/>
        </w:rPr>
      </w:pPr>
      <w:r w:rsidRPr="007B5A16">
        <w:rPr>
          <w:rFonts w:ascii="VNI-Times" w:hAnsi="VNI-Times"/>
        </w:rPr>
        <w:t>C. Khi coù söï phaûn xaï toaøn phaàn, cöôøng ñoä chuøm saùng phaûn xaï gaàn nhö baèng cöôøng ñoä chuøm saùng tôùi.</w:t>
      </w:r>
    </w:p>
    <w:p w:rsidR="00371989" w:rsidRPr="007B5A16" w:rsidRDefault="00371989" w:rsidP="00F2456E">
      <w:pPr>
        <w:jc w:val="both"/>
        <w:rPr>
          <w:rFonts w:ascii="VNI-Times" w:hAnsi="VNI-Times"/>
        </w:rPr>
      </w:pPr>
      <w:r w:rsidRPr="007B5A16">
        <w:rPr>
          <w:rFonts w:ascii="VNI-Times" w:hAnsi="VNI-Times"/>
        </w:rPr>
        <w:t>D. Ta luoân coù tia khuùc xaï khi tia saùng ñi töø mtröôøng coù chieát suaát nhoû sang moâi tröôøng coù chieát suaát lôùn hôn.</w:t>
      </w:r>
    </w:p>
    <w:p w:rsidR="00A218DF" w:rsidRPr="007B5A16" w:rsidRDefault="00D16A7F" w:rsidP="00A218DF">
      <w:pPr>
        <w:jc w:val="both"/>
      </w:pPr>
      <w:r>
        <w:rPr>
          <w:b/>
        </w:rPr>
        <w:t>4</w:t>
      </w:r>
      <w:r w:rsidR="00D5715E" w:rsidRPr="007B5A16">
        <w:rPr>
          <w:b/>
        </w:rPr>
        <w:t xml:space="preserve">/ </w:t>
      </w:r>
      <w:r w:rsidR="00A218DF" w:rsidRPr="007B5A16">
        <w:t>Hiện tượng phản xạ toàn phần là hiện tượng</w:t>
      </w:r>
    </w:p>
    <w:p w:rsidR="00A218DF" w:rsidRPr="007B5A16" w:rsidRDefault="00A218DF" w:rsidP="00A218DF">
      <w:pPr>
        <w:jc w:val="both"/>
        <w:rPr>
          <w:color w:val="0000FF"/>
        </w:rPr>
      </w:pPr>
      <w:r w:rsidRPr="007B5A16">
        <w:rPr>
          <w:color w:val="0000FF"/>
        </w:rPr>
        <w:t>A. ánh sáng bị phản xạ toàn bộ trở lại khi khi chiếu tới mặt phân cách giữa hai môi trường trong suốt.</w:t>
      </w:r>
    </w:p>
    <w:p w:rsidR="00A218DF" w:rsidRPr="007B5A16" w:rsidRDefault="00A218DF" w:rsidP="00A218DF">
      <w:pPr>
        <w:jc w:val="both"/>
      </w:pPr>
      <w:r w:rsidRPr="007B5A16">
        <w:t>B. ánh sáng bị phản xạ toàn bộ trở lại khi gặp bề mặt nhẵn.</w:t>
      </w:r>
    </w:p>
    <w:p w:rsidR="00A218DF" w:rsidRPr="007B5A16" w:rsidRDefault="00A218DF" w:rsidP="00A218DF">
      <w:pPr>
        <w:jc w:val="both"/>
      </w:pPr>
      <w:r w:rsidRPr="007B5A16">
        <w:t>C. ánh sáng bị đổi hướng đột ngột khi truyền qua mặt phân cách giữa 2 môi trường trong suốt.</w:t>
      </w:r>
    </w:p>
    <w:p w:rsidR="00A218DF" w:rsidRPr="007B5A16" w:rsidRDefault="00A218DF" w:rsidP="00A218DF">
      <w:pPr>
        <w:jc w:val="both"/>
      </w:pPr>
      <w:r w:rsidRPr="007B5A16">
        <w:t>D. cường độ sáng bị giảm khi truyền qua mặt phân cách giữa hai môi trường trong suốt.</w:t>
      </w:r>
    </w:p>
    <w:p w:rsidR="00A218DF" w:rsidRPr="007B5A16" w:rsidRDefault="00D16A7F" w:rsidP="00A218DF">
      <w:pPr>
        <w:tabs>
          <w:tab w:val="left" w:pos="634"/>
          <w:tab w:val="left" w:pos="2952"/>
          <w:tab w:val="left" w:pos="5328"/>
          <w:tab w:val="left" w:pos="7704"/>
        </w:tabs>
        <w:autoSpaceDE w:val="0"/>
        <w:autoSpaceDN w:val="0"/>
        <w:adjustRightInd w:val="0"/>
        <w:jc w:val="both"/>
      </w:pPr>
      <w:r>
        <w:rPr>
          <w:b/>
        </w:rPr>
        <w:t>5</w:t>
      </w:r>
      <w:r w:rsidR="00D5715E" w:rsidRPr="007B5A16">
        <w:rPr>
          <w:b/>
        </w:rPr>
        <w:t xml:space="preserve">/ </w:t>
      </w:r>
      <w:r w:rsidR="00A218DF" w:rsidRPr="007B5A16">
        <w:t>Hiện tượng phản xạ toàn phần xảy ra với hai điều kiện là:</w:t>
      </w:r>
      <w:r w:rsidR="00977045" w:rsidRPr="007B5A16">
        <w:t xml:space="preserve"> ánh sáng có chiều từ môi trường chiết quang </w:t>
      </w:r>
    </w:p>
    <w:p w:rsidR="00A218DF" w:rsidRPr="007B5A16" w:rsidRDefault="00A218DF" w:rsidP="00A218DF">
      <w:pPr>
        <w:tabs>
          <w:tab w:val="left" w:pos="634"/>
          <w:tab w:val="left" w:pos="2952"/>
          <w:tab w:val="left" w:pos="5328"/>
          <w:tab w:val="left" w:pos="7704"/>
        </w:tabs>
        <w:autoSpaceDE w:val="0"/>
        <w:autoSpaceDN w:val="0"/>
        <w:adjustRightInd w:val="0"/>
        <w:jc w:val="both"/>
        <w:rPr>
          <w:color w:val="0000FF"/>
        </w:rPr>
      </w:pPr>
      <w:r w:rsidRPr="007B5A16">
        <w:rPr>
          <w:color w:val="0000FF"/>
        </w:rPr>
        <w:t>A. hơn sang môi trường chiết quang kém và góc tới lớn hơn hoặc bằng góc giới hạn phản xạ toàn phần;</w:t>
      </w:r>
    </w:p>
    <w:p w:rsidR="00A218DF" w:rsidRPr="007B5A16" w:rsidRDefault="00A218DF" w:rsidP="00A218DF">
      <w:pPr>
        <w:tabs>
          <w:tab w:val="left" w:pos="634"/>
          <w:tab w:val="left" w:pos="2952"/>
          <w:tab w:val="left" w:pos="5328"/>
          <w:tab w:val="left" w:pos="7704"/>
        </w:tabs>
        <w:autoSpaceDE w:val="0"/>
        <w:autoSpaceDN w:val="0"/>
        <w:adjustRightInd w:val="0"/>
        <w:jc w:val="both"/>
      </w:pPr>
      <w:r w:rsidRPr="007B5A16">
        <w:t>B. kém sang môi trường chiết quang hơn và góc tới lớn hơn hoặc bằng góc giới hạn phản xạ toàn phần;</w:t>
      </w:r>
      <w:r w:rsidRPr="007B5A16">
        <w:tab/>
      </w:r>
    </w:p>
    <w:p w:rsidR="00A218DF" w:rsidRPr="007B5A16" w:rsidRDefault="00A218DF" w:rsidP="00A218DF">
      <w:pPr>
        <w:tabs>
          <w:tab w:val="left" w:pos="634"/>
          <w:tab w:val="left" w:pos="2952"/>
          <w:tab w:val="left" w:pos="5328"/>
          <w:tab w:val="left" w:pos="7704"/>
        </w:tabs>
        <w:autoSpaceDE w:val="0"/>
        <w:autoSpaceDN w:val="0"/>
        <w:adjustRightInd w:val="0"/>
        <w:jc w:val="both"/>
      </w:pPr>
      <w:r w:rsidRPr="007B5A16">
        <w:t>C. kém sang môi trường chiết quang hơn và góc tới nhỏ hơn hoặc bằng góc giới hạn phản xạ toàn phần;</w:t>
      </w:r>
      <w:r w:rsidRPr="007B5A16">
        <w:tab/>
      </w:r>
    </w:p>
    <w:p w:rsidR="00A218DF" w:rsidRPr="007B5A16" w:rsidRDefault="00A218DF" w:rsidP="00A218DF">
      <w:pPr>
        <w:tabs>
          <w:tab w:val="left" w:pos="634"/>
          <w:tab w:val="left" w:pos="2952"/>
          <w:tab w:val="left" w:pos="5328"/>
          <w:tab w:val="left" w:pos="7704"/>
        </w:tabs>
        <w:autoSpaceDE w:val="0"/>
        <w:autoSpaceDN w:val="0"/>
        <w:adjustRightInd w:val="0"/>
        <w:jc w:val="both"/>
      </w:pPr>
      <w:r w:rsidRPr="007B5A16">
        <w:t>D. hơn sang môi trường chiết quang kém và góc tới nhỏ hơn góc giới hạn phản xạ toàn phần.</w:t>
      </w:r>
    </w:p>
    <w:p w:rsidR="00A218DF" w:rsidRPr="007B5A16" w:rsidRDefault="00D16A7F" w:rsidP="00A218DF">
      <w:pPr>
        <w:tabs>
          <w:tab w:val="left" w:pos="634"/>
          <w:tab w:val="left" w:pos="2952"/>
          <w:tab w:val="left" w:pos="5328"/>
          <w:tab w:val="left" w:pos="7704"/>
        </w:tabs>
        <w:autoSpaceDE w:val="0"/>
        <w:autoSpaceDN w:val="0"/>
        <w:adjustRightInd w:val="0"/>
      </w:pPr>
      <w:r>
        <w:rPr>
          <w:b/>
        </w:rPr>
        <w:t>6</w:t>
      </w:r>
      <w:r w:rsidR="00D5715E" w:rsidRPr="007B5A16">
        <w:rPr>
          <w:b/>
        </w:rPr>
        <w:t>/</w:t>
      </w:r>
      <w:r w:rsidR="00A218DF" w:rsidRPr="007B5A16">
        <w:t xml:space="preserve"> Trong các ứng dụng  sau đây, ứng dụng của hiện tượng phản xạ toàn phần là</w:t>
      </w:r>
    </w:p>
    <w:p w:rsidR="00A218DF" w:rsidRPr="007B5A16" w:rsidRDefault="00A218DF" w:rsidP="00A218DF">
      <w:pPr>
        <w:tabs>
          <w:tab w:val="left" w:pos="634"/>
          <w:tab w:val="left" w:pos="2952"/>
          <w:tab w:val="left" w:pos="5328"/>
          <w:tab w:val="left" w:pos="7704"/>
        </w:tabs>
        <w:autoSpaceDE w:val="0"/>
        <w:autoSpaceDN w:val="0"/>
        <w:adjustRightInd w:val="0"/>
      </w:pPr>
      <w:r w:rsidRPr="007B5A16">
        <w:t xml:space="preserve">A. gương phẳng.         B. gương cầu.      </w:t>
      </w:r>
      <w:r w:rsidR="00977045" w:rsidRPr="007B5A16">
        <w:t xml:space="preserve">       </w:t>
      </w:r>
      <w:r w:rsidRPr="007B5A16">
        <w:rPr>
          <w:color w:val="0000FF"/>
        </w:rPr>
        <w:t>C. cáp dẫn sáng trong nội soi.</w:t>
      </w:r>
      <w:r w:rsidRPr="007B5A16">
        <w:rPr>
          <w:color w:val="0000FF"/>
        </w:rPr>
        <w:tab/>
      </w:r>
      <w:r w:rsidRPr="007B5A16">
        <w:tab/>
        <w:t>C. thấu kính.</w:t>
      </w:r>
    </w:p>
    <w:p w:rsidR="00EA779F" w:rsidRPr="007B5A16" w:rsidRDefault="00D16A7F" w:rsidP="00F2456E">
      <w:pPr>
        <w:rPr>
          <w:rFonts w:ascii="VNI-Times" w:hAnsi="VNI-Times"/>
        </w:rPr>
      </w:pPr>
      <w:r>
        <w:rPr>
          <w:rFonts w:ascii="VNI-Times" w:hAnsi="VNI-Times"/>
          <w:b/>
        </w:rPr>
        <w:t>7</w:t>
      </w:r>
      <w:r w:rsidR="00D5715E" w:rsidRPr="007B5A16">
        <w:rPr>
          <w:rFonts w:ascii="VNI-Times" w:hAnsi="VNI-Times"/>
          <w:b/>
        </w:rPr>
        <w:t xml:space="preserve">/ </w:t>
      </w:r>
      <w:r w:rsidR="00EA779F" w:rsidRPr="007B5A16">
        <w:rPr>
          <w:rFonts w:ascii="VNI-Times" w:hAnsi="VNI-Times"/>
        </w:rPr>
        <w:t>Cho 2 moâi tröôøng: thuyû tinh coù chieát suaát n = 1,5, nuôùc coù chieát suaát n’ =  1,33. Keát luaän naøo döôùi ñaây laø ñuùng veà hieän töôïng phaûn xaï toaøn phaàn ôû maët phaân caùch giöõa 2 moâi tröôøng.</w:t>
      </w:r>
    </w:p>
    <w:p w:rsidR="00EA779F" w:rsidRPr="007B5A16" w:rsidRDefault="00EA779F" w:rsidP="00F2456E">
      <w:pPr>
        <w:jc w:val="both"/>
        <w:rPr>
          <w:rFonts w:ascii="VNI-Times" w:hAnsi="VNI-Times"/>
        </w:rPr>
      </w:pPr>
      <w:r w:rsidRPr="007B5A16">
        <w:rPr>
          <w:rFonts w:ascii="VNI-Times" w:hAnsi="VNI-Times"/>
        </w:rPr>
        <w:t>A. Phaûn xaï toaøn phaàn xaûy ra khi tia saùng ñi töø nöôùc ra thuyû tinh vôùi goùc tôùi i&gt;i</w:t>
      </w:r>
      <w:r w:rsidRPr="007B5A16">
        <w:rPr>
          <w:rFonts w:ascii="VNI-Times" w:hAnsi="VNI-Times"/>
          <w:vertAlign w:val="subscript"/>
        </w:rPr>
        <w:t>gh</w:t>
      </w:r>
      <w:r w:rsidRPr="007B5A16">
        <w:rPr>
          <w:rFonts w:ascii="VNI-Times" w:hAnsi="VNI-Times"/>
        </w:rPr>
        <w:t>. Vôùi sini</w:t>
      </w:r>
      <w:r w:rsidRPr="007B5A16">
        <w:rPr>
          <w:rFonts w:ascii="VNI-Times" w:hAnsi="VNI-Times"/>
          <w:vertAlign w:val="subscript"/>
        </w:rPr>
        <w:t>gh</w:t>
      </w:r>
      <w:r w:rsidRPr="007B5A16">
        <w:rPr>
          <w:rFonts w:ascii="VNI-Times" w:hAnsi="VNI-Times"/>
        </w:rPr>
        <w:t xml:space="preserve"> = n’/n.</w:t>
      </w:r>
    </w:p>
    <w:p w:rsidR="00EA779F" w:rsidRPr="007B5A16" w:rsidRDefault="00EA779F" w:rsidP="00F2456E">
      <w:pPr>
        <w:jc w:val="both"/>
        <w:rPr>
          <w:rFonts w:ascii="VNI-Times" w:hAnsi="VNI-Times"/>
        </w:rPr>
      </w:pPr>
      <w:r w:rsidRPr="007B5A16">
        <w:rPr>
          <w:rFonts w:ascii="VNI-Times" w:hAnsi="VNI-Times"/>
        </w:rPr>
        <w:t>B. Phaûn xaï toaøn phaàn xaûy ra vôùi moïi tia saùng  ñi töø thuyû tinh vaøo nöôùc.</w:t>
      </w:r>
    </w:p>
    <w:p w:rsidR="00EA779F" w:rsidRPr="007B5A16" w:rsidRDefault="00EA779F" w:rsidP="00F2456E">
      <w:pPr>
        <w:jc w:val="both"/>
        <w:rPr>
          <w:rFonts w:ascii="VNI-Times" w:hAnsi="VNI-Times"/>
          <w:color w:val="0000FF"/>
        </w:rPr>
      </w:pPr>
      <w:r w:rsidRPr="007B5A16">
        <w:rPr>
          <w:rFonts w:ascii="VNI-Times" w:hAnsi="VNI-Times"/>
          <w:color w:val="0000FF"/>
        </w:rPr>
        <w:t>C. Phaûn xaï toaøn phaàn xaûy ra khi tia saùng ñi töø thuyû tinh ñeán maët phaân caùch vôùi goùc tôùi i&gt;i</w:t>
      </w:r>
      <w:r w:rsidRPr="007B5A16">
        <w:rPr>
          <w:rFonts w:ascii="VNI-Times" w:hAnsi="VNI-Times"/>
          <w:color w:val="0000FF"/>
          <w:vertAlign w:val="subscript"/>
        </w:rPr>
        <w:t>gh</w:t>
      </w:r>
      <w:r w:rsidRPr="007B5A16">
        <w:rPr>
          <w:rFonts w:ascii="VNI-Times" w:hAnsi="VNI-Times"/>
          <w:color w:val="0000FF"/>
        </w:rPr>
        <w:t>. Vôùi sini</w:t>
      </w:r>
      <w:r w:rsidRPr="007B5A16">
        <w:rPr>
          <w:rFonts w:ascii="VNI-Times" w:hAnsi="VNI-Times"/>
          <w:color w:val="0000FF"/>
          <w:vertAlign w:val="subscript"/>
        </w:rPr>
        <w:t>gh</w:t>
      </w:r>
      <w:r w:rsidRPr="007B5A16">
        <w:rPr>
          <w:rFonts w:ascii="VNI-Times" w:hAnsi="VNI-Times"/>
          <w:color w:val="0000FF"/>
        </w:rPr>
        <w:t xml:space="preserve"> = n’/n.</w:t>
      </w:r>
    </w:p>
    <w:p w:rsidR="00EA779F" w:rsidRPr="007B5A16" w:rsidRDefault="00EA779F" w:rsidP="00F2456E">
      <w:pPr>
        <w:jc w:val="both"/>
        <w:rPr>
          <w:rFonts w:ascii="VNI-Times" w:hAnsi="VNI-Times"/>
        </w:rPr>
      </w:pPr>
      <w:r w:rsidRPr="007B5A16">
        <w:rPr>
          <w:rFonts w:ascii="VNI-Times" w:hAnsi="VNI-Times"/>
        </w:rPr>
        <w:t>D. Goùc giôùi haïn phaûn xaï toaøn phaàn laø i</w:t>
      </w:r>
      <w:r w:rsidRPr="007B5A16">
        <w:rPr>
          <w:rFonts w:ascii="VNI-Times" w:hAnsi="VNI-Times"/>
          <w:vertAlign w:val="subscript"/>
        </w:rPr>
        <w:t>gh</w:t>
      </w:r>
      <w:r w:rsidRPr="007B5A16">
        <w:rPr>
          <w:rFonts w:ascii="VNI-Times" w:hAnsi="VNI-Times"/>
        </w:rPr>
        <w:t xml:space="preserve"> vôùi sini</w:t>
      </w:r>
      <w:r w:rsidRPr="007B5A16">
        <w:rPr>
          <w:rFonts w:ascii="VNI-Times" w:hAnsi="VNI-Times"/>
          <w:vertAlign w:val="subscript"/>
        </w:rPr>
        <w:t>gh</w:t>
      </w:r>
      <w:r w:rsidRPr="007B5A16">
        <w:rPr>
          <w:rFonts w:ascii="VNI-Times" w:hAnsi="VNI-Times"/>
        </w:rPr>
        <w:t xml:space="preserve"> = n/n’.</w:t>
      </w:r>
    </w:p>
    <w:p w:rsidR="00EA779F" w:rsidRPr="007B5A16" w:rsidRDefault="00D16A7F" w:rsidP="00F2456E">
      <w:pPr>
        <w:jc w:val="both"/>
        <w:rPr>
          <w:rFonts w:ascii="VNI-Times" w:hAnsi="VNI-Times"/>
        </w:rPr>
      </w:pPr>
      <w:r>
        <w:rPr>
          <w:rFonts w:ascii="VNI-Times" w:hAnsi="VNI-Times"/>
          <w:b/>
        </w:rPr>
        <w:t>8</w:t>
      </w:r>
      <w:r w:rsidR="00D5715E" w:rsidRPr="007B5A16">
        <w:rPr>
          <w:rFonts w:ascii="VNI-Times" w:hAnsi="VNI-Times"/>
          <w:b/>
        </w:rPr>
        <w:t xml:space="preserve">/ </w:t>
      </w:r>
      <w:r w:rsidR="00EA779F" w:rsidRPr="007B5A16">
        <w:rPr>
          <w:rFonts w:ascii="VNI-Times" w:hAnsi="VNI-Times"/>
          <w:color w:val="000000"/>
        </w:rPr>
        <w:t>Phaùt bieåu naøo sau ñaây laø sai veà hieän töôïng phaûn xaï toaøn phaàn:</w:t>
      </w:r>
      <w:r w:rsidR="00EA779F" w:rsidRPr="007B5A16">
        <w:rPr>
          <w:rFonts w:ascii="VNI-Times" w:hAnsi="VNI-Times"/>
        </w:rPr>
        <w:tab/>
      </w:r>
    </w:p>
    <w:p w:rsidR="00EA779F" w:rsidRPr="007B5A16" w:rsidRDefault="00EA779F" w:rsidP="00F2456E">
      <w:pPr>
        <w:jc w:val="both"/>
        <w:rPr>
          <w:rFonts w:ascii="VNI-Times" w:hAnsi="VNI-Times"/>
        </w:rPr>
      </w:pPr>
      <w:r w:rsidRPr="007B5A16">
        <w:rPr>
          <w:rFonts w:ascii="VNI-Times" w:hAnsi="VNI-Times"/>
        </w:rPr>
        <w:t xml:space="preserve">A. </w:t>
      </w:r>
      <w:r w:rsidRPr="007B5A16">
        <w:rPr>
          <w:rFonts w:ascii="VNI-Times" w:hAnsi="VNI-Times"/>
          <w:color w:val="000000"/>
        </w:rPr>
        <w:t>Hieän töôïng phaûn xaï toaøn phaàn chæ coù theå xaûy ra khi moâi tröôøng chöùa tia tôùi coù chieát suaát lôùn hôn moâi tröôøng chöùa tia khuùc xaï.</w:t>
      </w:r>
      <w:r w:rsidRPr="007B5A16">
        <w:rPr>
          <w:rFonts w:ascii="VNI-Times" w:hAnsi="VNI-Times"/>
        </w:rPr>
        <w:tab/>
      </w:r>
    </w:p>
    <w:p w:rsidR="00EA779F" w:rsidRPr="007B5A16" w:rsidRDefault="00EA779F" w:rsidP="00F2456E">
      <w:pPr>
        <w:jc w:val="both"/>
        <w:rPr>
          <w:rFonts w:ascii="VNI-Times" w:hAnsi="VNI-Times"/>
          <w:color w:val="0000FF"/>
        </w:rPr>
      </w:pPr>
      <w:r w:rsidRPr="007B5A16">
        <w:rPr>
          <w:rFonts w:ascii="VNI-Times" w:hAnsi="VNI-Times"/>
          <w:color w:val="0000FF"/>
        </w:rPr>
        <w:t>B. Goùc giôùi haïn phaûn xaï toaøn phaàn baèng tæ soá cuûa chieát suaát moâi tröôøng chieát quang keùm vôùi chieát suaát cuûa moâi tröôøng chieát quang hôn.</w:t>
      </w:r>
    </w:p>
    <w:p w:rsidR="00EA779F" w:rsidRPr="007B5A16" w:rsidRDefault="00EA779F" w:rsidP="00F2456E">
      <w:pPr>
        <w:jc w:val="both"/>
        <w:rPr>
          <w:rFonts w:ascii="VNI-Times" w:hAnsi="VNI-Times"/>
          <w:color w:val="000000"/>
        </w:rPr>
      </w:pPr>
      <w:r w:rsidRPr="007B5A16">
        <w:rPr>
          <w:rFonts w:ascii="VNI-Times" w:hAnsi="VNI-Times"/>
        </w:rPr>
        <w:t xml:space="preserve">C. </w:t>
      </w:r>
      <w:r w:rsidRPr="007B5A16">
        <w:rPr>
          <w:rFonts w:ascii="VNI-Times" w:hAnsi="VNI-Times"/>
          <w:color w:val="000000"/>
        </w:rPr>
        <w:t>Phaûn xaï toaøn phaàn chæ coù theå xaûy ra khi goùc tôùi maët phaân caùch lôùn hôn goùc giôùi haïn phaûn xaï toaøn phaàn.</w:t>
      </w:r>
    </w:p>
    <w:p w:rsidR="00EA779F" w:rsidRPr="007B5A16" w:rsidRDefault="00EA779F" w:rsidP="00F2456E">
      <w:pPr>
        <w:jc w:val="both"/>
        <w:rPr>
          <w:rFonts w:ascii="VNI-Times" w:hAnsi="VNI-Times"/>
          <w:color w:val="000000"/>
        </w:rPr>
      </w:pPr>
      <w:r w:rsidRPr="007B5A16">
        <w:rPr>
          <w:rFonts w:ascii="VNI-Times" w:hAnsi="VNI-Times"/>
        </w:rPr>
        <w:t xml:space="preserve">D. </w:t>
      </w:r>
      <w:r w:rsidRPr="007B5A16">
        <w:rPr>
          <w:rFonts w:ascii="VNI-Times" w:hAnsi="VNI-Times"/>
          <w:color w:val="000000"/>
        </w:rPr>
        <w:t>Khi coù phaûn xaï toaøn phaànxaûy ra thì 100% aùnh saùng truyeàn trôû laïi moâi tröôøng cuõ chöùa tia tôùi.</w:t>
      </w:r>
    </w:p>
    <w:p w:rsidR="00EA779F" w:rsidRPr="007B5A16" w:rsidRDefault="00D16A7F" w:rsidP="00F2456E">
      <w:pPr>
        <w:jc w:val="both"/>
        <w:rPr>
          <w:rFonts w:ascii="VNI-Times" w:hAnsi="VNI-Times"/>
        </w:rPr>
      </w:pPr>
      <w:r>
        <w:rPr>
          <w:rFonts w:ascii="VNI-Times" w:hAnsi="VNI-Times"/>
          <w:b/>
        </w:rPr>
        <w:t>9</w:t>
      </w:r>
      <w:r w:rsidR="00D5715E" w:rsidRPr="007B5A16">
        <w:rPr>
          <w:rFonts w:ascii="VNI-Times" w:hAnsi="VNI-Times"/>
          <w:b/>
        </w:rPr>
        <w:t xml:space="preserve">/ </w:t>
      </w:r>
      <w:r w:rsidR="00EA779F" w:rsidRPr="007B5A16">
        <w:rPr>
          <w:rFonts w:ascii="VNI-Times" w:hAnsi="VNI-Times"/>
          <w:color w:val="000000"/>
        </w:rPr>
        <w:t>Chieát suaát cuûa thuyû tinh laø n</w:t>
      </w:r>
      <w:r w:rsidR="00EA779F" w:rsidRPr="007B5A16">
        <w:rPr>
          <w:rFonts w:ascii="VNI-Times" w:hAnsi="VNI-Times"/>
          <w:color w:val="000000"/>
          <w:vertAlign w:val="subscript"/>
        </w:rPr>
        <w:t>1</w:t>
      </w:r>
      <w:r w:rsidR="00EA779F" w:rsidRPr="007B5A16">
        <w:rPr>
          <w:rFonts w:ascii="VNI-Times" w:hAnsi="VNI-Times"/>
          <w:color w:val="000000"/>
        </w:rPr>
        <w:t xml:space="preserve"> lôùn hôn chieát suaát cuûa nöôùc laø n</w:t>
      </w:r>
      <w:r w:rsidR="00EA779F" w:rsidRPr="007B5A16">
        <w:rPr>
          <w:rFonts w:ascii="VNI-Times" w:hAnsi="VNI-Times"/>
          <w:color w:val="000000"/>
          <w:vertAlign w:val="subscript"/>
        </w:rPr>
        <w:t>2</w:t>
      </w:r>
      <w:r w:rsidR="00EA779F" w:rsidRPr="007B5A16">
        <w:rPr>
          <w:rFonts w:ascii="VNI-Times" w:hAnsi="VNI-Times"/>
          <w:color w:val="000000"/>
        </w:rPr>
        <w:t>:</w:t>
      </w:r>
      <w:r w:rsidR="00EA779F" w:rsidRPr="007B5A16">
        <w:rPr>
          <w:rFonts w:ascii="VNI-Times" w:hAnsi="VNI-Times"/>
        </w:rPr>
        <w:t xml:space="preserve"> </w:t>
      </w:r>
    </w:p>
    <w:p w:rsidR="00032067" w:rsidRPr="007B5A16" w:rsidRDefault="00EA779F" w:rsidP="00F2456E">
      <w:pPr>
        <w:jc w:val="both"/>
        <w:rPr>
          <w:rFonts w:ascii="VNI-Times" w:hAnsi="VNI-Times"/>
          <w:color w:val="000000"/>
        </w:rPr>
      </w:pPr>
      <w:r w:rsidRPr="007B5A16">
        <w:rPr>
          <w:rFonts w:ascii="VNI-Times" w:hAnsi="VNI-Times"/>
        </w:rPr>
        <w:t xml:space="preserve">A. </w:t>
      </w:r>
      <w:r w:rsidRPr="007B5A16">
        <w:rPr>
          <w:rFonts w:ascii="VNI-Times" w:hAnsi="VNI-Times"/>
          <w:color w:val="000000"/>
        </w:rPr>
        <w:t xml:space="preserve">Vaän toáccuûa aùnh saùng trong nöôùc nhoû hôn vaän toác cuûa aùnh saùng trong thuyû tinh.  </w:t>
      </w:r>
    </w:p>
    <w:p w:rsidR="00EA779F" w:rsidRPr="007B5A16" w:rsidRDefault="00EA779F" w:rsidP="00F2456E">
      <w:pPr>
        <w:jc w:val="both"/>
        <w:rPr>
          <w:rFonts w:ascii="VNI-Times" w:hAnsi="VNI-Times"/>
          <w:color w:val="000000"/>
        </w:rPr>
      </w:pPr>
      <w:r w:rsidRPr="007B5A16">
        <w:rPr>
          <w:rFonts w:ascii="VNI-Times" w:hAnsi="VNI-Times"/>
        </w:rPr>
        <w:t xml:space="preserve">B. </w:t>
      </w:r>
      <w:r w:rsidRPr="007B5A16">
        <w:rPr>
          <w:rFonts w:ascii="VNI-Times" w:hAnsi="VNI-Times"/>
          <w:color w:val="000000"/>
        </w:rPr>
        <w:t>Vaän toác cuûa aùnh saùng trong nöôùc baèng vôùi vaän toác aùnh saùng trong thuyû tinh.</w:t>
      </w:r>
    </w:p>
    <w:p w:rsidR="00EA779F" w:rsidRPr="007B5A16" w:rsidRDefault="00EA779F" w:rsidP="00F2456E">
      <w:pPr>
        <w:jc w:val="both"/>
        <w:rPr>
          <w:rFonts w:ascii="VNI-Times" w:hAnsi="VNI-Times"/>
          <w:color w:val="000000"/>
        </w:rPr>
      </w:pPr>
      <w:r w:rsidRPr="007B5A16">
        <w:rPr>
          <w:rFonts w:ascii="VNI-Times" w:hAnsi="VNI-Times"/>
        </w:rPr>
        <w:t xml:space="preserve">C. </w:t>
      </w:r>
      <w:r w:rsidRPr="007B5A16">
        <w:rPr>
          <w:rFonts w:ascii="VNI-Times" w:hAnsi="VNI-Times"/>
          <w:color w:val="000000"/>
        </w:rPr>
        <w:t xml:space="preserve">Goùc giôùi haïn bôûi 2 moâi tröôøng thuyû tinh – nöôùc ñöôïc xaùc ñònh bôûi coâng thöùc: </w:t>
      </w:r>
      <w:r w:rsidRPr="007B5A16">
        <w:rPr>
          <w:rFonts w:ascii="VNI-Times" w:hAnsi="VNI-Times"/>
          <w:color w:val="000000"/>
          <w:position w:val="-30"/>
        </w:rPr>
        <w:object w:dxaOrig="1160" w:dyaOrig="700">
          <v:shape id="_x0000_i1663" type="#_x0000_t75" style="width:58.2pt;height:34.45pt" o:ole="">
            <v:imagedata r:id="rId936" o:title=""/>
          </v:shape>
          <o:OLEObject Type="Embed" ProgID="Equation.3" ShapeID="_x0000_i1663" DrawAspect="Content" ObjectID="_1581495421" r:id="rId953"/>
        </w:object>
      </w:r>
      <w:r w:rsidRPr="007B5A16">
        <w:rPr>
          <w:rFonts w:ascii="VNI-Times" w:hAnsi="VNI-Times"/>
          <w:color w:val="000000"/>
        </w:rPr>
        <w:t>.</w:t>
      </w:r>
    </w:p>
    <w:p w:rsidR="00EA779F" w:rsidRPr="007B5A16" w:rsidRDefault="00EA779F" w:rsidP="00F2456E">
      <w:pPr>
        <w:jc w:val="both"/>
        <w:rPr>
          <w:rFonts w:ascii="VNI-Times" w:hAnsi="VNI-Times"/>
          <w:color w:val="0000FF"/>
        </w:rPr>
      </w:pPr>
      <w:r w:rsidRPr="007B5A16">
        <w:rPr>
          <w:rFonts w:ascii="VNI-Times" w:hAnsi="VNI-Times"/>
          <w:color w:val="0000FF"/>
        </w:rPr>
        <w:t xml:space="preserve">D. Goùc giôùi haïn bôûi 2 moâi tröôøng thuyû tinh – nöôùc ñöôïc xaùc ñònh bôûi coâng thöùc: </w:t>
      </w:r>
      <w:r w:rsidRPr="007B5A16">
        <w:rPr>
          <w:rFonts w:ascii="VNI-Times" w:hAnsi="VNI-Times"/>
          <w:color w:val="0000FF"/>
          <w:position w:val="-30"/>
        </w:rPr>
        <w:object w:dxaOrig="1160" w:dyaOrig="700">
          <v:shape id="_x0000_i1664" type="#_x0000_t75" style="width:58.2pt;height:34.45pt" o:ole="">
            <v:imagedata r:id="rId938" o:title=""/>
          </v:shape>
          <o:OLEObject Type="Embed" ProgID="Equation.3" ShapeID="_x0000_i1664" DrawAspect="Content" ObjectID="_1581495422" r:id="rId954"/>
        </w:object>
      </w:r>
    </w:p>
    <w:p w:rsidR="00EA779F" w:rsidRPr="007B5A16" w:rsidRDefault="00D16A7F" w:rsidP="00F2456E">
      <w:pPr>
        <w:jc w:val="both"/>
        <w:rPr>
          <w:rFonts w:ascii="VNI-Times" w:hAnsi="VNI-Times"/>
          <w:color w:val="000000"/>
        </w:rPr>
      </w:pPr>
      <w:r>
        <w:rPr>
          <w:rFonts w:ascii="VNI-Times" w:hAnsi="VNI-Times"/>
          <w:b/>
        </w:rPr>
        <w:t>10</w:t>
      </w:r>
      <w:r w:rsidR="00D5715E" w:rsidRPr="007B5A16">
        <w:rPr>
          <w:rFonts w:ascii="VNI-Times" w:hAnsi="VNI-Times"/>
          <w:b/>
        </w:rPr>
        <w:t xml:space="preserve">/ </w:t>
      </w:r>
      <w:r w:rsidR="00EA779F" w:rsidRPr="007B5A16">
        <w:rPr>
          <w:rFonts w:ascii="VNI-Times" w:hAnsi="VNI-Times"/>
          <w:color w:val="000000"/>
        </w:rPr>
        <w:t>So saùnh hieän töôïng phaûn xaï thoâng thöôøng vaø phaûn xaï toaøn phaàn:</w:t>
      </w:r>
    </w:p>
    <w:p w:rsidR="00EA779F" w:rsidRPr="007B5A16" w:rsidRDefault="00EA779F" w:rsidP="00F2456E">
      <w:pPr>
        <w:jc w:val="both"/>
        <w:rPr>
          <w:rFonts w:ascii="VNI-Times" w:hAnsi="VNI-Times"/>
        </w:rPr>
      </w:pPr>
      <w:r w:rsidRPr="007B5A16">
        <w:rPr>
          <w:rFonts w:ascii="VNI-Times" w:hAnsi="VNI-Times"/>
        </w:rPr>
        <w:t xml:space="preserve">A. </w:t>
      </w:r>
      <w:r w:rsidRPr="007B5A16">
        <w:rPr>
          <w:rFonts w:ascii="VNI-Times" w:hAnsi="VNI-Times"/>
          <w:color w:val="000000"/>
        </w:rPr>
        <w:t>Phaûn xaï thoâng thöôøng xaûy ra khi gaëp maët phaân caùch giöõa 2 moâi tröôøng döôùi moïi goùc tôùi.</w:t>
      </w:r>
      <w:r w:rsidRPr="007B5A16">
        <w:rPr>
          <w:rFonts w:ascii="VNI-Times" w:hAnsi="VNI-Times"/>
        </w:rPr>
        <w:tab/>
      </w:r>
    </w:p>
    <w:p w:rsidR="00EA779F" w:rsidRPr="007B5A16" w:rsidRDefault="00EA779F" w:rsidP="00F2456E">
      <w:pPr>
        <w:jc w:val="both"/>
        <w:rPr>
          <w:rFonts w:ascii="VNI-Times" w:hAnsi="VNI-Times"/>
          <w:color w:val="000000"/>
        </w:rPr>
      </w:pPr>
      <w:r w:rsidRPr="007B5A16">
        <w:rPr>
          <w:rFonts w:ascii="VNI-Times" w:hAnsi="VNI-Times"/>
        </w:rPr>
        <w:t xml:space="preserve">B. </w:t>
      </w:r>
      <w:r w:rsidRPr="007B5A16">
        <w:rPr>
          <w:rFonts w:ascii="VNI-Times" w:hAnsi="VNI-Times"/>
          <w:color w:val="000000"/>
        </w:rPr>
        <w:t xml:space="preserve">Cöôøng ñoä saùng cuûa tia phaûn xaï toaøn phaàn lôùn hôn phaûn xaï thoâng thöôøng.  </w:t>
      </w:r>
    </w:p>
    <w:p w:rsidR="00EA779F" w:rsidRPr="007B5A16" w:rsidRDefault="00EA779F" w:rsidP="00F2456E">
      <w:pPr>
        <w:jc w:val="both"/>
        <w:rPr>
          <w:rFonts w:ascii="VNI-Times" w:hAnsi="VNI-Times"/>
          <w:color w:val="0000FF"/>
        </w:rPr>
      </w:pPr>
      <w:r w:rsidRPr="007B5A16">
        <w:rPr>
          <w:rFonts w:ascii="VNI-Times" w:hAnsi="VNI-Times"/>
        </w:rPr>
        <w:t xml:space="preserve">C. </w:t>
      </w:r>
      <w:r w:rsidRPr="007B5A16">
        <w:rPr>
          <w:rFonts w:ascii="VNI-Times" w:hAnsi="VNI-Times"/>
          <w:color w:val="000000"/>
        </w:rPr>
        <w:t>Phaûn xaï toaøn phaàn xaûy ra khi tia saùng ñi töø moâi tröôøng chieát quang hôn sang moâi tröôøng chieát quang keùm vaø goùc tôùi i &gt; i</w:t>
      </w:r>
      <w:r w:rsidRPr="007B5A16">
        <w:rPr>
          <w:rFonts w:ascii="VNI-Times" w:hAnsi="VNI-Times"/>
          <w:color w:val="000000"/>
          <w:vertAlign w:val="subscript"/>
        </w:rPr>
        <w:t>gh</w:t>
      </w:r>
      <w:r w:rsidRPr="007B5A16">
        <w:rPr>
          <w:rFonts w:ascii="VNI-Times" w:hAnsi="VNI-Times"/>
          <w:color w:val="000000"/>
        </w:rPr>
        <w:t>.</w:t>
      </w:r>
      <w:r w:rsidRPr="007B5A16">
        <w:rPr>
          <w:rFonts w:ascii="VNI-Times" w:hAnsi="VNI-Times"/>
        </w:rPr>
        <w:t xml:space="preserve">          </w:t>
      </w:r>
      <w:r w:rsidR="00032067" w:rsidRPr="007B5A16">
        <w:rPr>
          <w:rFonts w:ascii="VNI-Times" w:hAnsi="VNI-Times"/>
        </w:rPr>
        <w:t xml:space="preserve">         </w:t>
      </w:r>
      <w:r w:rsidRPr="007B5A16">
        <w:rPr>
          <w:rFonts w:ascii="VNI-Times" w:hAnsi="VNI-Times"/>
        </w:rPr>
        <w:t>D</w:t>
      </w:r>
      <w:r w:rsidRPr="007B5A16">
        <w:rPr>
          <w:rFonts w:ascii="VNI-Times" w:hAnsi="VNI-Times"/>
          <w:color w:val="0000FF"/>
        </w:rPr>
        <w:t>. Taát caû ñeàu ñuùng.</w:t>
      </w:r>
    </w:p>
    <w:p w:rsidR="00EA779F" w:rsidRPr="007B5A16" w:rsidRDefault="00D16A7F" w:rsidP="00F2456E">
      <w:pPr>
        <w:jc w:val="both"/>
        <w:rPr>
          <w:rFonts w:ascii="VNI-Times" w:hAnsi="VNI-Times"/>
          <w:color w:val="000000"/>
        </w:rPr>
      </w:pPr>
      <w:r>
        <w:rPr>
          <w:rFonts w:ascii="VNI-Times" w:hAnsi="VNI-Times"/>
          <w:b/>
        </w:rPr>
        <w:t>11</w:t>
      </w:r>
      <w:r w:rsidR="00D5715E" w:rsidRPr="007B5A16">
        <w:rPr>
          <w:rFonts w:ascii="VNI-Times" w:hAnsi="VNI-Times"/>
          <w:b/>
        </w:rPr>
        <w:t xml:space="preserve">/ </w:t>
      </w:r>
      <w:r w:rsidR="00EA779F" w:rsidRPr="007B5A16">
        <w:rPr>
          <w:rFonts w:ascii="VNI-Times" w:hAnsi="VNI-Times"/>
          <w:color w:val="000000"/>
        </w:rPr>
        <w:t>Goïi n</w:t>
      </w:r>
      <w:r w:rsidR="00EA779F" w:rsidRPr="007B5A16">
        <w:rPr>
          <w:rFonts w:ascii="VNI-Times" w:hAnsi="VNI-Times"/>
          <w:color w:val="000000"/>
          <w:vertAlign w:val="subscript"/>
        </w:rPr>
        <w:t>1</w:t>
      </w:r>
      <w:r w:rsidR="00EA779F" w:rsidRPr="007B5A16">
        <w:rPr>
          <w:rFonts w:ascii="VNI-Times" w:hAnsi="VNI-Times"/>
          <w:color w:val="000000"/>
        </w:rPr>
        <w:t xml:space="preserve"> vaø n</w:t>
      </w:r>
      <w:r w:rsidR="00EA779F" w:rsidRPr="007B5A16">
        <w:rPr>
          <w:rFonts w:ascii="VNI-Times" w:hAnsi="VNI-Times"/>
          <w:color w:val="000000"/>
          <w:vertAlign w:val="subscript"/>
        </w:rPr>
        <w:t>2</w:t>
      </w:r>
      <w:r w:rsidR="00EA779F" w:rsidRPr="007B5A16">
        <w:rPr>
          <w:rFonts w:ascii="VNI-Times" w:hAnsi="VNI-Times"/>
          <w:color w:val="000000"/>
        </w:rPr>
        <w:t xml:space="preserve"> laø chieát suaát cuûa moâi tröôøng tôùi vaø moâi tröôøng khuùc xaï.; i, i</w:t>
      </w:r>
      <w:r w:rsidR="00EA779F" w:rsidRPr="007B5A16">
        <w:rPr>
          <w:rFonts w:ascii="VNI-Times" w:hAnsi="VNI-Times"/>
          <w:color w:val="000000"/>
          <w:vertAlign w:val="subscript"/>
        </w:rPr>
        <w:t>gh</w:t>
      </w:r>
      <w:r w:rsidR="00EA779F" w:rsidRPr="007B5A16">
        <w:rPr>
          <w:rFonts w:ascii="VNI-Times" w:hAnsi="VNI-Times"/>
          <w:color w:val="000000"/>
        </w:rPr>
        <w:t xml:space="preserve"> , r laàn löôït laø goùc tôùi vaø goùc giôùi haïn, goùc khuùc xaï. Hieän töôïng phaûn xaï toaøn phaàn chæ coù theå  xaûy ra khi :</w:t>
      </w:r>
    </w:p>
    <w:p w:rsidR="00EA779F" w:rsidRPr="007B5A16" w:rsidRDefault="00EA779F" w:rsidP="00F2456E">
      <w:pPr>
        <w:jc w:val="both"/>
        <w:rPr>
          <w:rFonts w:ascii="VNI-Times" w:hAnsi="VNI-Times"/>
          <w:color w:val="000000"/>
        </w:rPr>
      </w:pPr>
      <w:r w:rsidRPr="007B5A16">
        <w:rPr>
          <w:rFonts w:ascii="VNI-Times" w:hAnsi="VNI-Times"/>
          <w:color w:val="0000FF"/>
        </w:rPr>
        <w:t>A. i&gt; i</w:t>
      </w:r>
      <w:r w:rsidRPr="007B5A16">
        <w:rPr>
          <w:rFonts w:ascii="VNI-Times" w:hAnsi="VNI-Times"/>
          <w:color w:val="0000FF"/>
          <w:vertAlign w:val="subscript"/>
        </w:rPr>
        <w:t>gh</w:t>
      </w:r>
      <w:r w:rsidRPr="007B5A16">
        <w:rPr>
          <w:rFonts w:ascii="VNI-Times" w:hAnsi="VNI-Times"/>
          <w:color w:val="0000FF"/>
        </w:rPr>
        <w:t xml:space="preserve">  vaø n</w:t>
      </w:r>
      <w:r w:rsidRPr="007B5A16">
        <w:rPr>
          <w:rFonts w:ascii="VNI-Times" w:hAnsi="VNI-Times"/>
          <w:color w:val="0000FF"/>
          <w:vertAlign w:val="subscript"/>
        </w:rPr>
        <w:t>1</w:t>
      </w:r>
      <w:r w:rsidRPr="007B5A16">
        <w:rPr>
          <w:rFonts w:ascii="VNI-Times" w:hAnsi="VNI-Times"/>
          <w:color w:val="0000FF"/>
        </w:rPr>
        <w:t xml:space="preserve"> &gt; n</w:t>
      </w:r>
      <w:r w:rsidRPr="007B5A16">
        <w:rPr>
          <w:rFonts w:ascii="VNI-Times" w:hAnsi="VNI-Times"/>
          <w:color w:val="0000FF"/>
          <w:vertAlign w:val="subscript"/>
        </w:rPr>
        <w:t>2</w:t>
      </w:r>
      <w:r w:rsidRPr="007B5A16">
        <w:rPr>
          <w:rFonts w:ascii="VNI-Times" w:hAnsi="VNI-Times"/>
          <w:color w:val="0000FF"/>
        </w:rPr>
        <w:t>.</w:t>
      </w:r>
      <w:r w:rsidRPr="007B5A16">
        <w:rPr>
          <w:rFonts w:ascii="VNI-Times" w:hAnsi="VNI-Times"/>
        </w:rPr>
        <w:tab/>
      </w:r>
      <w:r w:rsidR="00977045" w:rsidRPr="007B5A16">
        <w:rPr>
          <w:rFonts w:ascii="VNI-Times" w:hAnsi="VNI-Times"/>
        </w:rPr>
        <w:t xml:space="preserve">  </w:t>
      </w:r>
      <w:r w:rsidR="00032067" w:rsidRPr="007B5A16">
        <w:rPr>
          <w:rFonts w:ascii="VNI-Times" w:hAnsi="VNI-Times"/>
        </w:rPr>
        <w:t xml:space="preserve">   </w:t>
      </w:r>
      <w:r w:rsidR="00977045" w:rsidRPr="007B5A16">
        <w:rPr>
          <w:rFonts w:ascii="VNI-Times" w:hAnsi="VNI-Times"/>
        </w:rPr>
        <w:t xml:space="preserve">     </w:t>
      </w:r>
      <w:r w:rsidRPr="007B5A16">
        <w:rPr>
          <w:rFonts w:ascii="VNI-Times" w:hAnsi="VNI-Times"/>
        </w:rPr>
        <w:t xml:space="preserve">B. </w:t>
      </w:r>
      <w:r w:rsidRPr="007B5A16">
        <w:rPr>
          <w:rFonts w:ascii="VNI-Times" w:hAnsi="VNI-Times"/>
          <w:color w:val="000000"/>
        </w:rPr>
        <w:t>i&gt; i</w:t>
      </w:r>
      <w:r w:rsidRPr="007B5A16">
        <w:rPr>
          <w:rFonts w:ascii="VNI-Times" w:hAnsi="VNI-Times"/>
          <w:color w:val="000000"/>
          <w:vertAlign w:val="subscript"/>
        </w:rPr>
        <w:t>gh</w:t>
      </w:r>
      <w:r w:rsidRPr="007B5A16">
        <w:rPr>
          <w:rFonts w:ascii="VNI-Times" w:hAnsi="VNI-Times"/>
          <w:color w:val="000000"/>
        </w:rPr>
        <w:t xml:space="preserve">  vaø n</w:t>
      </w:r>
      <w:r w:rsidRPr="007B5A16">
        <w:rPr>
          <w:rFonts w:ascii="VNI-Times" w:hAnsi="VNI-Times"/>
          <w:color w:val="000000"/>
          <w:vertAlign w:val="subscript"/>
        </w:rPr>
        <w:t>2</w:t>
      </w:r>
      <w:r w:rsidRPr="007B5A16">
        <w:rPr>
          <w:rFonts w:ascii="VNI-Times" w:hAnsi="VNI-Times"/>
          <w:color w:val="000000"/>
        </w:rPr>
        <w:t xml:space="preserve"> &gt; n</w:t>
      </w:r>
      <w:r w:rsidRPr="007B5A16">
        <w:rPr>
          <w:rFonts w:ascii="VNI-Times" w:hAnsi="VNI-Times"/>
          <w:color w:val="000000"/>
          <w:vertAlign w:val="subscript"/>
        </w:rPr>
        <w:t>1</w:t>
      </w:r>
      <w:r w:rsidRPr="007B5A16">
        <w:rPr>
          <w:rFonts w:ascii="VNI-Times" w:hAnsi="VNI-Times"/>
          <w:color w:val="000000"/>
        </w:rPr>
        <w:t>.</w:t>
      </w:r>
      <w:r w:rsidRPr="007B5A16">
        <w:rPr>
          <w:rFonts w:ascii="VNI-Times" w:hAnsi="VNI-Times"/>
        </w:rPr>
        <w:tab/>
      </w:r>
      <w:r w:rsidR="00977045" w:rsidRPr="007B5A16">
        <w:rPr>
          <w:rFonts w:ascii="VNI-Times" w:hAnsi="VNI-Times"/>
        </w:rPr>
        <w:t xml:space="preserve">     </w:t>
      </w:r>
      <w:r w:rsidR="00032067" w:rsidRPr="007B5A16">
        <w:rPr>
          <w:rFonts w:ascii="VNI-Times" w:hAnsi="VNI-Times"/>
        </w:rPr>
        <w:t xml:space="preserve">      </w:t>
      </w:r>
      <w:r w:rsidR="00977045" w:rsidRPr="007B5A16">
        <w:rPr>
          <w:rFonts w:ascii="VNI-Times" w:hAnsi="VNI-Times"/>
        </w:rPr>
        <w:t xml:space="preserve"> </w:t>
      </w:r>
      <w:r w:rsidR="00032067" w:rsidRPr="007B5A16">
        <w:rPr>
          <w:rFonts w:ascii="VNI-Times" w:hAnsi="VNI-Times"/>
        </w:rPr>
        <w:t>C</w:t>
      </w:r>
      <w:r w:rsidRPr="007B5A16">
        <w:rPr>
          <w:rFonts w:ascii="VNI-Times" w:hAnsi="VNI-Times"/>
        </w:rPr>
        <w:t xml:space="preserve">. </w:t>
      </w:r>
      <w:r w:rsidRPr="007B5A16">
        <w:rPr>
          <w:rFonts w:ascii="VNI-Times" w:hAnsi="VNI-Times"/>
          <w:color w:val="000000"/>
        </w:rPr>
        <w:t>i&gt; i</w:t>
      </w:r>
      <w:r w:rsidRPr="007B5A16">
        <w:rPr>
          <w:rFonts w:ascii="VNI-Times" w:hAnsi="VNI-Times"/>
          <w:color w:val="000000"/>
          <w:vertAlign w:val="subscript"/>
        </w:rPr>
        <w:t>gh</w:t>
      </w:r>
      <w:r w:rsidRPr="007B5A16">
        <w:rPr>
          <w:rFonts w:ascii="VNI-Times" w:hAnsi="VNI-Times"/>
          <w:color w:val="000000"/>
        </w:rPr>
        <w:t xml:space="preserve"> .</w:t>
      </w:r>
      <w:r w:rsidRPr="007B5A16">
        <w:rPr>
          <w:rFonts w:ascii="VNI-Times" w:hAnsi="VNI-Times"/>
        </w:rPr>
        <w:tab/>
      </w:r>
      <w:r w:rsidR="00977045" w:rsidRPr="007B5A16">
        <w:rPr>
          <w:rFonts w:ascii="VNI-Times" w:hAnsi="VNI-Times"/>
        </w:rPr>
        <w:t xml:space="preserve">       </w:t>
      </w:r>
      <w:r w:rsidRPr="007B5A16">
        <w:rPr>
          <w:rFonts w:ascii="VNI-Times" w:hAnsi="VNI-Times"/>
        </w:rPr>
        <w:t xml:space="preserve">D. </w:t>
      </w:r>
      <w:r w:rsidRPr="007B5A16">
        <w:rPr>
          <w:rFonts w:ascii="VNI-Times" w:hAnsi="VNI-Times"/>
          <w:color w:val="000000"/>
        </w:rPr>
        <w:t>n</w:t>
      </w:r>
      <w:r w:rsidRPr="007B5A16">
        <w:rPr>
          <w:rFonts w:ascii="VNI-Times" w:hAnsi="VNI-Times"/>
          <w:color w:val="000000"/>
          <w:vertAlign w:val="subscript"/>
        </w:rPr>
        <w:t>1</w:t>
      </w:r>
      <w:r w:rsidRPr="007B5A16">
        <w:rPr>
          <w:rFonts w:ascii="VNI-Times" w:hAnsi="VNI-Times"/>
          <w:color w:val="000000"/>
        </w:rPr>
        <w:t xml:space="preserve"> &gt; n</w:t>
      </w:r>
      <w:r w:rsidRPr="007B5A16">
        <w:rPr>
          <w:rFonts w:ascii="VNI-Times" w:hAnsi="VNI-Times"/>
          <w:color w:val="000000"/>
          <w:vertAlign w:val="subscript"/>
        </w:rPr>
        <w:t>2</w:t>
      </w:r>
      <w:r w:rsidRPr="007B5A16">
        <w:rPr>
          <w:rFonts w:ascii="VNI-Times" w:hAnsi="VNI-Times"/>
          <w:color w:val="000000"/>
        </w:rPr>
        <w:t>.</w:t>
      </w:r>
    </w:p>
    <w:p w:rsidR="00D5715E" w:rsidRPr="007B5A16" w:rsidRDefault="00D16A7F" w:rsidP="00F2456E">
      <w:pPr>
        <w:jc w:val="both"/>
        <w:rPr>
          <w:rFonts w:ascii="VNI-Times" w:hAnsi="VNI-Times"/>
        </w:rPr>
      </w:pPr>
      <w:r>
        <w:rPr>
          <w:rFonts w:ascii="VNI-Times" w:hAnsi="VNI-Times"/>
          <w:b/>
        </w:rPr>
        <w:lastRenderedPageBreak/>
        <w:t>12</w:t>
      </w:r>
      <w:r w:rsidR="00D5715E" w:rsidRPr="007B5A16">
        <w:rPr>
          <w:rFonts w:ascii="VNI-Times" w:hAnsi="VNI-Times"/>
          <w:b/>
        </w:rPr>
        <w:t xml:space="preserve">/ </w:t>
      </w:r>
      <w:r w:rsidR="00EA779F" w:rsidRPr="007B5A16">
        <w:rPr>
          <w:rFonts w:ascii="VNI-Times" w:hAnsi="VNI-Times"/>
          <w:color w:val="000000"/>
        </w:rPr>
        <w:t>Ba moâi tröôøng trong suoát goàm khoâng khí vaø 2 moâi tröôøng chieát suaát n</w:t>
      </w:r>
      <w:r w:rsidR="00EA779F" w:rsidRPr="007B5A16">
        <w:rPr>
          <w:rFonts w:ascii="VNI-Times" w:hAnsi="VNI-Times"/>
          <w:color w:val="000000"/>
          <w:vertAlign w:val="subscript"/>
        </w:rPr>
        <w:t>1</w:t>
      </w:r>
      <w:r w:rsidR="00EA779F" w:rsidRPr="007B5A16">
        <w:rPr>
          <w:rFonts w:ascii="VNI-Times" w:hAnsi="VNI-Times"/>
          <w:color w:val="000000"/>
        </w:rPr>
        <w:t xml:space="preserve"> &gt; n</w:t>
      </w:r>
      <w:r w:rsidR="00EA779F" w:rsidRPr="007B5A16">
        <w:rPr>
          <w:rFonts w:ascii="VNI-Times" w:hAnsi="VNI-Times"/>
          <w:color w:val="000000"/>
          <w:vertAlign w:val="subscript"/>
        </w:rPr>
        <w:t>2</w:t>
      </w:r>
      <w:r w:rsidR="00EA779F" w:rsidRPr="007B5A16">
        <w:rPr>
          <w:rFonts w:ascii="VNI-Times" w:hAnsi="VNI-Times"/>
          <w:color w:val="000000"/>
        </w:rPr>
        <w:t xml:space="preserve"> . Laàn löôït cho aùnh saùng truyeàn tôùi maët phaân caùch cuûa taát caû caùc caëp moâi tröôøng coù theå taïo ra. Bieåu thöùc coù theå coù cuûa sini</w:t>
      </w:r>
      <w:r w:rsidR="00EA779F" w:rsidRPr="007B5A16">
        <w:rPr>
          <w:rFonts w:ascii="VNI-Times" w:hAnsi="VNI-Times"/>
          <w:color w:val="000000"/>
          <w:vertAlign w:val="subscript"/>
        </w:rPr>
        <w:t>gh</w:t>
      </w:r>
      <w:r w:rsidR="00EA779F" w:rsidRPr="007B5A16">
        <w:rPr>
          <w:rFonts w:ascii="VNI-Times" w:hAnsi="VNI-Times"/>
          <w:color w:val="000000"/>
        </w:rPr>
        <w:t xml:space="preserve"> cuûa caëp moâi tröôøng thích hôïp laø:</w:t>
      </w:r>
      <w:r w:rsidR="00EA779F" w:rsidRPr="007B5A16">
        <w:rPr>
          <w:rFonts w:ascii="VNI-Times" w:hAnsi="VNI-Times"/>
        </w:rPr>
        <w:tab/>
      </w:r>
    </w:p>
    <w:p w:rsidR="00EA779F" w:rsidRPr="007B5A16" w:rsidRDefault="00EA779F" w:rsidP="00F2456E">
      <w:pPr>
        <w:jc w:val="both"/>
        <w:rPr>
          <w:rFonts w:ascii="VNI-Times" w:hAnsi="VNI-Times"/>
          <w:color w:val="0000FF"/>
        </w:rPr>
      </w:pPr>
      <w:r w:rsidRPr="007B5A16">
        <w:rPr>
          <w:rFonts w:ascii="VNI-Times" w:hAnsi="VNI-Times"/>
        </w:rPr>
        <w:t xml:space="preserve">A. </w:t>
      </w:r>
      <w:r w:rsidRPr="007B5A16">
        <w:rPr>
          <w:rFonts w:ascii="VNI-Times" w:hAnsi="VNI-Times"/>
          <w:color w:val="000000"/>
          <w:position w:val="-30"/>
        </w:rPr>
        <w:object w:dxaOrig="1140" w:dyaOrig="680">
          <v:shape id="_x0000_i1665" type="#_x0000_t75" style="width:56.7pt;height:33.7pt" o:ole="">
            <v:imagedata r:id="rId955" o:title=""/>
          </v:shape>
          <o:OLEObject Type="Embed" ProgID="Equation.3" ShapeID="_x0000_i1665" DrawAspect="Content" ObjectID="_1581495423" r:id="rId956"/>
        </w:object>
      </w:r>
      <w:r w:rsidRPr="007B5A16">
        <w:rPr>
          <w:rFonts w:ascii="VNI-Times" w:hAnsi="VNI-Times"/>
          <w:color w:val="000000"/>
        </w:rPr>
        <w:t>.</w:t>
      </w:r>
      <w:r w:rsidRPr="007B5A16">
        <w:rPr>
          <w:rFonts w:ascii="VNI-Times" w:hAnsi="VNI-Times"/>
        </w:rPr>
        <w:tab/>
        <w:t xml:space="preserve">B. </w:t>
      </w:r>
      <w:r w:rsidRPr="007B5A16">
        <w:rPr>
          <w:rFonts w:ascii="VNI-Times" w:hAnsi="VNI-Times"/>
          <w:color w:val="000000"/>
          <w:position w:val="-30"/>
        </w:rPr>
        <w:object w:dxaOrig="1160" w:dyaOrig="700">
          <v:shape id="_x0000_i1666" type="#_x0000_t75" style="width:58.2pt;height:34.45pt" o:ole="">
            <v:imagedata r:id="rId957" o:title=""/>
          </v:shape>
          <o:OLEObject Type="Embed" ProgID="Equation.3" ShapeID="_x0000_i1666" DrawAspect="Content" ObjectID="_1581495424" r:id="rId958"/>
        </w:object>
      </w:r>
      <w:r w:rsidRPr="007B5A16">
        <w:rPr>
          <w:rFonts w:ascii="VNI-Times" w:hAnsi="VNI-Times"/>
          <w:color w:val="000000"/>
        </w:rPr>
        <w:t>.</w:t>
      </w:r>
      <w:r w:rsidRPr="007B5A16">
        <w:rPr>
          <w:rFonts w:ascii="VNI-Times" w:hAnsi="VNI-Times"/>
        </w:rPr>
        <w:tab/>
        <w:t xml:space="preserve">C. </w:t>
      </w:r>
      <w:r w:rsidRPr="007B5A16">
        <w:rPr>
          <w:rFonts w:ascii="VNI-Times" w:hAnsi="VNI-Times"/>
          <w:color w:val="000000"/>
          <w:position w:val="-30"/>
        </w:rPr>
        <w:object w:dxaOrig="1160" w:dyaOrig="680">
          <v:shape id="_x0000_i1667" type="#_x0000_t75" style="width:58.2pt;height:33.7pt" o:ole="">
            <v:imagedata r:id="rId959" o:title=""/>
          </v:shape>
          <o:OLEObject Type="Embed" ProgID="Equation.3" ShapeID="_x0000_i1667" DrawAspect="Content" ObjectID="_1581495425" r:id="rId960"/>
        </w:object>
      </w:r>
      <w:r w:rsidRPr="007B5A16">
        <w:rPr>
          <w:rFonts w:ascii="VNI-Times" w:hAnsi="VNI-Times"/>
          <w:color w:val="000000"/>
        </w:rPr>
        <w:t>.</w:t>
      </w:r>
      <w:r w:rsidRPr="007B5A16">
        <w:rPr>
          <w:rFonts w:ascii="VNI-Times" w:hAnsi="VNI-Times"/>
        </w:rPr>
        <w:tab/>
      </w:r>
      <w:r w:rsidRPr="007B5A16">
        <w:rPr>
          <w:rFonts w:ascii="VNI-Times" w:hAnsi="VNI-Times"/>
          <w:color w:val="0000FF"/>
        </w:rPr>
        <w:t>D. Taát caû ñeàu ñuùng.</w:t>
      </w:r>
    </w:p>
    <w:p w:rsidR="00EA779F" w:rsidRPr="007B5A16" w:rsidRDefault="00D16A7F" w:rsidP="00F2456E">
      <w:pPr>
        <w:jc w:val="both"/>
        <w:rPr>
          <w:rFonts w:ascii="VNI-Times" w:hAnsi="VNI-Times"/>
        </w:rPr>
      </w:pPr>
      <w:r>
        <w:rPr>
          <w:rFonts w:ascii="VNI-Times" w:hAnsi="VNI-Times"/>
          <w:b/>
        </w:rPr>
        <w:t>13</w:t>
      </w:r>
      <w:r w:rsidR="00D5715E" w:rsidRPr="007B5A16">
        <w:rPr>
          <w:rFonts w:ascii="VNI-Times" w:hAnsi="VNI-Times"/>
          <w:b/>
        </w:rPr>
        <w:t xml:space="preserve">/ </w:t>
      </w:r>
      <w:r w:rsidR="00EA779F" w:rsidRPr="007B5A16">
        <w:rPr>
          <w:rFonts w:ascii="VNI-Times" w:hAnsi="VNI-Times"/>
        </w:rPr>
        <w:t>Söï phaûn xaï toaøn phaàn coù theå xaûy ra khi aùnh saùng töø 1 moâi tröôøng truyeàn s</w:t>
      </w:r>
      <w:r w:rsidR="00EA5179">
        <w:rPr>
          <w:rFonts w:ascii="VNI-Times" w:hAnsi="VNI-Times"/>
        </w:rPr>
        <w:t>ang</w:t>
      </w:r>
      <w:r w:rsidR="00EA779F" w:rsidRPr="007B5A16">
        <w:rPr>
          <w:rFonts w:ascii="VNI-Times" w:hAnsi="VNI-Times"/>
        </w:rPr>
        <w:t xml:space="preserve"> moâi tröôøng khaùc.</w:t>
      </w:r>
    </w:p>
    <w:p w:rsidR="00977045" w:rsidRPr="007B5A16" w:rsidRDefault="00EA779F" w:rsidP="00F2456E">
      <w:pPr>
        <w:rPr>
          <w:rFonts w:ascii="VNI-Times" w:hAnsi="VNI-Times"/>
        </w:rPr>
      </w:pPr>
      <w:r w:rsidRPr="007B5A16">
        <w:rPr>
          <w:rFonts w:ascii="VNI-Times" w:hAnsi="VNI-Times"/>
          <w:color w:val="0000FF"/>
        </w:rPr>
        <w:t xml:space="preserve">A. </w:t>
      </w:r>
      <w:r w:rsidR="007F4734">
        <w:rPr>
          <w:rFonts w:ascii="VNI-Times" w:hAnsi="VNI-Times"/>
          <w:color w:val="0000FF"/>
        </w:rPr>
        <w:t>c</w:t>
      </w:r>
      <w:r w:rsidRPr="007B5A16">
        <w:rPr>
          <w:rFonts w:ascii="VNI-Times" w:hAnsi="VNI-Times"/>
          <w:color w:val="0000FF"/>
        </w:rPr>
        <w:t>où chieát suaát nhoû hôn chieát suaát cuûa moâi tröôøng ñaàu.</w:t>
      </w:r>
      <w:r w:rsidRPr="007B5A16">
        <w:rPr>
          <w:rFonts w:ascii="VNI-Times" w:hAnsi="VNI-Times"/>
        </w:rPr>
        <w:tab/>
      </w:r>
    </w:p>
    <w:p w:rsidR="00977045" w:rsidRPr="007B5A16" w:rsidRDefault="007F4734" w:rsidP="00F2456E">
      <w:pPr>
        <w:rPr>
          <w:rFonts w:ascii="VNI-Times" w:hAnsi="VNI-Times"/>
        </w:rPr>
      </w:pPr>
      <w:r>
        <w:rPr>
          <w:rFonts w:ascii="VNI-Times" w:hAnsi="VNI-Times"/>
        </w:rPr>
        <w:t>B. c</w:t>
      </w:r>
      <w:r w:rsidR="00EA779F" w:rsidRPr="007B5A16">
        <w:rPr>
          <w:rFonts w:ascii="VNI-Times" w:hAnsi="VNI-Times"/>
        </w:rPr>
        <w:t>où chieát suaát lôùn hôn chieát suaát cuûa moâi tröôøng ñaàu.</w:t>
      </w:r>
      <w:r w:rsidR="00977045" w:rsidRPr="007B5A16">
        <w:rPr>
          <w:rFonts w:ascii="VNI-Times" w:hAnsi="VNI-Times"/>
        </w:rPr>
        <w:t xml:space="preserve"> </w:t>
      </w:r>
    </w:p>
    <w:p w:rsidR="00977045" w:rsidRPr="007B5A16" w:rsidRDefault="00EA779F" w:rsidP="00F2456E">
      <w:pPr>
        <w:rPr>
          <w:rFonts w:ascii="VNI-Times" w:hAnsi="VNI-Times"/>
        </w:rPr>
      </w:pPr>
      <w:r w:rsidRPr="007B5A16">
        <w:rPr>
          <w:rFonts w:ascii="VNI-Times" w:hAnsi="VNI-Times"/>
        </w:rPr>
        <w:t>C</w:t>
      </w:r>
      <w:r w:rsidR="00032067" w:rsidRPr="007B5A16">
        <w:rPr>
          <w:rFonts w:ascii="VNI-Times" w:hAnsi="VNI-Times"/>
        </w:rPr>
        <w:t>.</w:t>
      </w:r>
      <w:r w:rsidR="007F4734">
        <w:rPr>
          <w:rFonts w:ascii="VNI-Times" w:hAnsi="VNI-Times"/>
        </w:rPr>
        <w:t xml:space="preserve"> c</w:t>
      </w:r>
      <w:r w:rsidRPr="007B5A16">
        <w:rPr>
          <w:rFonts w:ascii="VNI-Times" w:hAnsi="VNI-Times"/>
        </w:rPr>
        <w:t>où chieát suaát baèng chieát suaát cuûa moâi tröôøng ñaàu.</w:t>
      </w:r>
      <w:r w:rsidRPr="007B5A16">
        <w:rPr>
          <w:rFonts w:ascii="VNI-Times" w:hAnsi="VNI-Times"/>
        </w:rPr>
        <w:tab/>
      </w:r>
      <w:r w:rsidR="00977045" w:rsidRPr="007B5A16">
        <w:rPr>
          <w:rFonts w:ascii="VNI-Times" w:hAnsi="VNI-Times"/>
        </w:rPr>
        <w:t xml:space="preserve">      </w:t>
      </w:r>
    </w:p>
    <w:p w:rsidR="00EA779F" w:rsidRPr="007B5A16" w:rsidRDefault="007F4734" w:rsidP="00F2456E">
      <w:pPr>
        <w:jc w:val="both"/>
        <w:rPr>
          <w:rFonts w:ascii="VNI-Times" w:hAnsi="VNI-Times"/>
        </w:rPr>
      </w:pPr>
      <w:r>
        <w:rPr>
          <w:rFonts w:ascii="VNI-Times" w:hAnsi="VNI-Times"/>
        </w:rPr>
        <w:t>D. c</w:t>
      </w:r>
      <w:r w:rsidR="00EA779F" w:rsidRPr="007B5A16">
        <w:rPr>
          <w:rFonts w:ascii="VNI-Times" w:hAnsi="VNI-Times"/>
        </w:rPr>
        <w:t xml:space="preserve">où goùc tôùi nhoû hôn goùc tôùi giôùi haïn. </w:t>
      </w:r>
    </w:p>
    <w:p w:rsidR="00EA779F" w:rsidRPr="007B5A16" w:rsidRDefault="00D16A7F" w:rsidP="00F2456E">
      <w:pPr>
        <w:jc w:val="both"/>
        <w:rPr>
          <w:rFonts w:ascii="VNI-Times" w:hAnsi="VNI-Times"/>
        </w:rPr>
      </w:pPr>
      <w:r>
        <w:rPr>
          <w:rFonts w:ascii="VNI-Times" w:hAnsi="VNI-Times"/>
          <w:b/>
        </w:rPr>
        <w:t>14</w:t>
      </w:r>
      <w:r w:rsidR="00D5715E" w:rsidRPr="007B5A16">
        <w:rPr>
          <w:rFonts w:ascii="VNI-Times" w:hAnsi="VNI-Times"/>
          <w:b/>
        </w:rPr>
        <w:t xml:space="preserve">/ </w:t>
      </w:r>
      <w:r w:rsidR="00EA779F" w:rsidRPr="007B5A16">
        <w:rPr>
          <w:rFonts w:ascii="VNI-Times" w:hAnsi="VNI-Times"/>
        </w:rPr>
        <w:t>Ñeå hieän töôïng phaûn xaï toaøn phaàn coù theå xaûy ra thì:</w:t>
      </w:r>
    </w:p>
    <w:p w:rsidR="00EA779F" w:rsidRPr="007B5A16" w:rsidRDefault="00032067" w:rsidP="00F2456E">
      <w:pPr>
        <w:jc w:val="both"/>
        <w:rPr>
          <w:rFonts w:ascii="VNI-Times" w:hAnsi="VNI-Times"/>
          <w:color w:val="0000FF"/>
        </w:rPr>
      </w:pPr>
      <w:r w:rsidRPr="007B5A16">
        <w:rPr>
          <w:rFonts w:ascii="VNI-Times" w:hAnsi="VNI-Times"/>
          <w:color w:val="0000FF"/>
        </w:rPr>
        <w:t>A</w:t>
      </w:r>
      <w:r w:rsidR="00EA779F" w:rsidRPr="007B5A16">
        <w:rPr>
          <w:rFonts w:ascii="VNI-Times" w:hAnsi="VNI-Times"/>
          <w:color w:val="0000FF"/>
        </w:rPr>
        <w:t>. Aùnh saùng truyeàn töø moâi tröôøng chieát quang hôn sang moâi tröôøng chieát quang keùm chieát quang hôn.</w:t>
      </w:r>
    </w:p>
    <w:p w:rsidR="00EA779F" w:rsidRPr="007B5A16" w:rsidRDefault="00EA779F" w:rsidP="00F2456E">
      <w:pPr>
        <w:jc w:val="both"/>
        <w:rPr>
          <w:rFonts w:ascii="VNI-Times" w:hAnsi="VNI-Times"/>
        </w:rPr>
      </w:pPr>
      <w:r w:rsidRPr="007B5A16">
        <w:rPr>
          <w:rFonts w:ascii="VNI-Times" w:hAnsi="VNI-Times"/>
        </w:rPr>
        <w:t xml:space="preserve">B. Goùc tôùi phaûi ñaït  </w:t>
      </w:r>
      <w:r w:rsidRPr="007B5A16">
        <w:rPr>
          <w:rFonts w:ascii="VNI-Times" w:hAnsi="VNI-Times"/>
          <w:position w:val="-6"/>
        </w:rPr>
        <w:object w:dxaOrig="400" w:dyaOrig="320">
          <v:shape id="_x0000_i1668" type="#_x0000_t75" style="width:19.9pt;height:16.1pt" o:ole="">
            <v:imagedata r:id="rId940" o:title=""/>
          </v:shape>
          <o:OLEObject Type="Embed" ProgID="Equation.3" ShapeID="_x0000_i1668" DrawAspect="Content" ObjectID="_1581495426" r:id="rId961"/>
        </w:object>
      </w:r>
      <w:r w:rsidRPr="007B5A16">
        <w:rPr>
          <w:rFonts w:ascii="VNI-Times" w:hAnsi="VNI-Times"/>
        </w:rPr>
        <w:t>.</w:t>
      </w:r>
      <w:r w:rsidRPr="007B5A16">
        <w:rPr>
          <w:rFonts w:ascii="VNI-Times" w:hAnsi="VNI-Times"/>
        </w:rPr>
        <w:tab/>
      </w:r>
      <w:r w:rsidR="00977045" w:rsidRPr="007B5A16">
        <w:rPr>
          <w:rFonts w:ascii="VNI-Times" w:hAnsi="VNI-Times"/>
        </w:rPr>
        <w:t xml:space="preserve">      </w:t>
      </w:r>
      <w:r w:rsidRPr="007B5A16">
        <w:rPr>
          <w:rFonts w:ascii="VNI-Times" w:hAnsi="VNI-Times"/>
        </w:rPr>
        <w:t xml:space="preserve">C. Goùc tôùi phaûi raát lôùn. </w:t>
      </w:r>
      <w:r w:rsidR="00977045" w:rsidRPr="007B5A16">
        <w:rPr>
          <w:rFonts w:ascii="VNI-Times" w:hAnsi="VNI-Times"/>
        </w:rPr>
        <w:t xml:space="preserve">  </w:t>
      </w:r>
      <w:r w:rsidR="00032067" w:rsidRPr="007B5A16">
        <w:rPr>
          <w:rFonts w:ascii="VNI-Times" w:hAnsi="VNI-Times"/>
        </w:rPr>
        <w:tab/>
        <w:t xml:space="preserve">         D</w:t>
      </w:r>
      <w:r w:rsidRPr="007B5A16">
        <w:rPr>
          <w:rFonts w:ascii="VNI-Times" w:hAnsi="VNI-Times"/>
        </w:rPr>
        <w:t>. Taát caû ñeàu ñuùng.</w:t>
      </w:r>
    </w:p>
    <w:p w:rsidR="00977045" w:rsidRPr="007B5A16" w:rsidRDefault="00D16A7F" w:rsidP="00F2456E">
      <w:pPr>
        <w:jc w:val="both"/>
        <w:rPr>
          <w:rFonts w:ascii="VNI-Times" w:hAnsi="VNI-Times"/>
        </w:rPr>
      </w:pPr>
      <w:r>
        <w:rPr>
          <w:rFonts w:ascii="VNI-Times" w:hAnsi="VNI-Times"/>
          <w:b/>
        </w:rPr>
        <w:t>15</w:t>
      </w:r>
      <w:r w:rsidR="00D5715E" w:rsidRPr="007B5A16">
        <w:rPr>
          <w:rFonts w:ascii="VNI-Times" w:hAnsi="VNI-Times"/>
          <w:b/>
        </w:rPr>
        <w:t xml:space="preserve">/ </w:t>
      </w:r>
      <w:r w:rsidR="00EA779F" w:rsidRPr="007B5A16">
        <w:rPr>
          <w:rFonts w:ascii="VNI-Times" w:hAnsi="VNI-Times"/>
          <w:color w:val="000000"/>
        </w:rPr>
        <w:t>Hieän töôïng phaûn xaï toaøn phaàn ñöôïc öùng duïng ñeå:</w:t>
      </w:r>
      <w:r w:rsidR="00EA779F" w:rsidRPr="007B5A16">
        <w:rPr>
          <w:rFonts w:ascii="VNI-Times" w:hAnsi="VNI-Times"/>
        </w:rPr>
        <w:tab/>
      </w:r>
    </w:p>
    <w:p w:rsidR="00977045" w:rsidRPr="007B5A16" w:rsidRDefault="00EA779F" w:rsidP="00F2456E">
      <w:pPr>
        <w:jc w:val="both"/>
        <w:rPr>
          <w:rFonts w:ascii="VNI-Times" w:hAnsi="VNI-Times"/>
        </w:rPr>
      </w:pPr>
      <w:r w:rsidRPr="007B5A16">
        <w:rPr>
          <w:rFonts w:ascii="VNI-Times" w:hAnsi="VNI-Times"/>
        </w:rPr>
        <w:t xml:space="preserve">A. </w:t>
      </w:r>
      <w:r w:rsidRPr="007B5A16">
        <w:rPr>
          <w:rFonts w:ascii="VNI-Times" w:hAnsi="VNI-Times"/>
          <w:color w:val="000000"/>
        </w:rPr>
        <w:t>Cheá taïo göông caàu trong kính thieân vaên phaûn xaï.</w:t>
      </w:r>
      <w:r w:rsidRPr="007B5A16">
        <w:rPr>
          <w:rFonts w:ascii="VNI-Times" w:hAnsi="VNI-Times"/>
        </w:rPr>
        <w:tab/>
        <w:t xml:space="preserve">B. </w:t>
      </w:r>
      <w:r w:rsidRPr="007B5A16">
        <w:rPr>
          <w:rFonts w:ascii="VNI-Times" w:hAnsi="VNI-Times"/>
          <w:color w:val="000000"/>
        </w:rPr>
        <w:t>Cheá taïo laêng kính.</w:t>
      </w:r>
      <w:r w:rsidRPr="007B5A16">
        <w:rPr>
          <w:rFonts w:ascii="VNI-Times" w:hAnsi="VNI-Times"/>
        </w:rPr>
        <w:tab/>
      </w:r>
    </w:p>
    <w:p w:rsidR="00EA779F" w:rsidRPr="007B5A16" w:rsidRDefault="00EA779F" w:rsidP="00F2456E">
      <w:pPr>
        <w:jc w:val="both"/>
        <w:rPr>
          <w:rFonts w:ascii="VNI-Times" w:hAnsi="VNI-Times"/>
          <w:color w:val="000000"/>
        </w:rPr>
      </w:pPr>
      <w:r w:rsidRPr="007B5A16">
        <w:rPr>
          <w:rFonts w:ascii="VNI-Times" w:hAnsi="VNI-Times"/>
          <w:color w:val="0000FF"/>
        </w:rPr>
        <w:t>C. Cheá taïo sôïi quang hoïc.</w:t>
      </w:r>
      <w:r w:rsidRPr="007B5A16">
        <w:rPr>
          <w:rFonts w:ascii="VNI-Times" w:hAnsi="VNI-Times"/>
        </w:rPr>
        <w:tab/>
      </w:r>
      <w:r w:rsidR="00977045" w:rsidRPr="007B5A16">
        <w:rPr>
          <w:rFonts w:ascii="VNI-Times" w:hAnsi="VNI-Times"/>
        </w:rPr>
        <w:t xml:space="preserve">                                                </w:t>
      </w:r>
      <w:r w:rsidRPr="007B5A16">
        <w:rPr>
          <w:rFonts w:ascii="VNI-Times" w:hAnsi="VNI-Times"/>
        </w:rPr>
        <w:t xml:space="preserve">D. </w:t>
      </w:r>
      <w:r w:rsidRPr="007B5A16">
        <w:rPr>
          <w:rFonts w:ascii="VNI-Times" w:hAnsi="VNI-Times"/>
          <w:color w:val="000000"/>
        </w:rPr>
        <w:t>Cheá göông chieáu haäu cuûa xe.</w:t>
      </w:r>
    </w:p>
    <w:p w:rsidR="00EA779F" w:rsidRPr="007B5A16" w:rsidRDefault="00D16A7F" w:rsidP="00F2456E">
      <w:pPr>
        <w:jc w:val="both"/>
        <w:rPr>
          <w:rFonts w:ascii="VNI-Times" w:hAnsi="VNI-Times"/>
        </w:rPr>
      </w:pPr>
      <w:r>
        <w:rPr>
          <w:rFonts w:ascii="VNI-Times" w:hAnsi="VNI-Times"/>
          <w:b/>
        </w:rPr>
        <w:t>16</w:t>
      </w:r>
      <w:r w:rsidR="00D5715E" w:rsidRPr="007B5A16">
        <w:rPr>
          <w:rFonts w:ascii="VNI-Times" w:hAnsi="VNI-Times"/>
          <w:b/>
        </w:rPr>
        <w:t xml:space="preserve">/ </w:t>
      </w:r>
      <w:r w:rsidR="00EA779F" w:rsidRPr="007B5A16">
        <w:rPr>
          <w:rFonts w:ascii="VNI-Times" w:hAnsi="VNI-Times"/>
        </w:rPr>
        <w:t>Hieän töôïng naøo trong caùc hieän töôïng sau ñaây laø heä quaû cuûa hieän töôïng phaûn xaï toaøn phaàn?</w:t>
      </w:r>
    </w:p>
    <w:p w:rsidR="00EA779F" w:rsidRPr="007B5A16" w:rsidRDefault="00EA779F" w:rsidP="00F2456E">
      <w:pPr>
        <w:jc w:val="both"/>
        <w:rPr>
          <w:rFonts w:ascii="VNI-Times" w:hAnsi="VNI-Times"/>
        </w:rPr>
      </w:pPr>
      <w:r w:rsidRPr="007B5A16">
        <w:rPr>
          <w:rFonts w:ascii="VNI-Times" w:hAnsi="VNI-Times"/>
        </w:rPr>
        <w:t>A. Caùc aûo töôûn</w:t>
      </w:r>
      <w:r w:rsidR="00032067" w:rsidRPr="007B5A16">
        <w:rPr>
          <w:rFonts w:ascii="VNI-Times" w:hAnsi="VNI-Times"/>
        </w:rPr>
        <w:t>g.</w:t>
      </w:r>
      <w:r w:rsidR="00032067" w:rsidRPr="007B5A16">
        <w:rPr>
          <w:rFonts w:ascii="VNI-Times" w:hAnsi="VNI-Times"/>
        </w:rPr>
        <w:tab/>
        <w:t xml:space="preserve">          </w:t>
      </w:r>
      <w:r w:rsidRPr="007B5A16">
        <w:rPr>
          <w:rFonts w:ascii="VNI-Times" w:hAnsi="VNI-Times"/>
        </w:rPr>
        <w:t>B. Caùc laêng kính duøng trong oáng nhoøm, kính tieàn voïng.</w:t>
      </w:r>
      <w:r w:rsidRPr="007B5A16">
        <w:rPr>
          <w:rFonts w:ascii="VNI-Times" w:hAnsi="VNI-Times"/>
        </w:rPr>
        <w:tab/>
      </w:r>
    </w:p>
    <w:p w:rsidR="00EA779F" w:rsidRPr="007B5A16" w:rsidRDefault="00EA779F" w:rsidP="00F2456E">
      <w:pPr>
        <w:jc w:val="both"/>
        <w:rPr>
          <w:rFonts w:ascii="VNI-Times" w:hAnsi="VNI-Times"/>
          <w:color w:val="0000FF"/>
        </w:rPr>
      </w:pPr>
      <w:r w:rsidRPr="007B5A16">
        <w:rPr>
          <w:rFonts w:ascii="VNI-Times" w:hAnsi="VNI-Times"/>
        </w:rPr>
        <w:t>C. Sôïi quang hoïc.                 D</w:t>
      </w:r>
      <w:r w:rsidRPr="007B5A16">
        <w:rPr>
          <w:rFonts w:ascii="VNI-Times" w:hAnsi="VNI-Times"/>
          <w:color w:val="0000FF"/>
        </w:rPr>
        <w:t>. Tatá caû ñeàu laø heä quaû cuûa hieän töôïng phaûn xaï toaøn phaàn.</w:t>
      </w:r>
    </w:p>
    <w:p w:rsidR="00EA779F" w:rsidRPr="007B5A16" w:rsidRDefault="00D16A7F" w:rsidP="00F2456E">
      <w:pPr>
        <w:jc w:val="both"/>
        <w:rPr>
          <w:rFonts w:ascii="VNI-Times" w:hAnsi="VNI-Times"/>
        </w:rPr>
      </w:pPr>
      <w:r>
        <w:rPr>
          <w:rFonts w:ascii="VNI-Times" w:hAnsi="VNI-Times"/>
          <w:b/>
        </w:rPr>
        <w:t>17</w:t>
      </w:r>
      <w:r w:rsidR="00D5715E" w:rsidRPr="007B5A16">
        <w:rPr>
          <w:rFonts w:ascii="VNI-Times" w:hAnsi="VNI-Times"/>
          <w:b/>
        </w:rPr>
        <w:t xml:space="preserve">/ </w:t>
      </w:r>
      <w:r w:rsidR="00EA779F" w:rsidRPr="007B5A16">
        <w:rPr>
          <w:rFonts w:ascii="VNI-Times" w:hAnsi="VNI-Times"/>
        </w:rPr>
        <w:t>Ñeå hieän töôïng phaûn xaï toaøn phaàn coù theå xaûy ra thì:</w:t>
      </w:r>
      <w:r w:rsidR="00EA779F" w:rsidRPr="007B5A16">
        <w:rPr>
          <w:rFonts w:ascii="VNI-Times" w:hAnsi="VNI-Times"/>
        </w:rPr>
        <w:tab/>
      </w:r>
    </w:p>
    <w:p w:rsidR="00EA779F" w:rsidRPr="007B5A16" w:rsidRDefault="00EA779F" w:rsidP="00F2456E">
      <w:pPr>
        <w:jc w:val="both"/>
        <w:rPr>
          <w:rFonts w:ascii="VNI-Times" w:hAnsi="VNI-Times"/>
          <w:color w:val="0000FF"/>
        </w:rPr>
      </w:pPr>
      <w:r w:rsidRPr="007B5A16">
        <w:rPr>
          <w:rFonts w:ascii="VNI-Times" w:hAnsi="VNI-Times"/>
          <w:color w:val="0000FF"/>
        </w:rPr>
        <w:t>A. Aùnh saùng truyeàn töø moâi tröôøng chieát quang hôn sang moâi tröôøng chieát quang keùm chieát quang hôn.</w:t>
      </w:r>
    </w:p>
    <w:p w:rsidR="00EA779F" w:rsidRPr="007B5A16" w:rsidRDefault="00EA779F" w:rsidP="00F2456E">
      <w:pPr>
        <w:jc w:val="both"/>
        <w:rPr>
          <w:rFonts w:ascii="VNI-Times" w:hAnsi="VNI-Times"/>
        </w:rPr>
      </w:pPr>
      <w:r w:rsidRPr="007B5A16">
        <w:rPr>
          <w:rFonts w:ascii="VNI-Times" w:hAnsi="VNI-Times"/>
        </w:rPr>
        <w:t xml:space="preserve">B. Goùc tôùi phaûi ñaït  </w:t>
      </w:r>
      <w:r w:rsidRPr="007B5A16">
        <w:rPr>
          <w:rFonts w:ascii="VNI-Times" w:hAnsi="VNI-Times"/>
          <w:position w:val="-6"/>
        </w:rPr>
        <w:object w:dxaOrig="400" w:dyaOrig="320">
          <v:shape id="_x0000_i1669" type="#_x0000_t75" style="width:19.9pt;height:16.1pt" o:ole="">
            <v:imagedata r:id="rId940" o:title=""/>
          </v:shape>
          <o:OLEObject Type="Embed" ProgID="Equation.3" ShapeID="_x0000_i1669" DrawAspect="Content" ObjectID="_1581495427" r:id="rId962"/>
        </w:object>
      </w:r>
      <w:r w:rsidRPr="007B5A16">
        <w:rPr>
          <w:rFonts w:ascii="VNI-Times" w:hAnsi="VNI-Times"/>
        </w:rPr>
        <w:t>.</w:t>
      </w:r>
      <w:r w:rsidRPr="007B5A16">
        <w:rPr>
          <w:rFonts w:ascii="VNI-Times" w:hAnsi="VNI-Times"/>
        </w:rPr>
        <w:tab/>
      </w:r>
      <w:r w:rsidR="00977045" w:rsidRPr="007B5A16">
        <w:rPr>
          <w:rFonts w:ascii="VNI-Times" w:hAnsi="VNI-Times"/>
        </w:rPr>
        <w:t xml:space="preserve">      </w:t>
      </w:r>
      <w:r w:rsidRPr="007B5A16">
        <w:rPr>
          <w:rFonts w:ascii="VNI-Times" w:hAnsi="VNI-Times"/>
        </w:rPr>
        <w:t>C. Goùc tôùi phaûi raát lôùn.</w:t>
      </w:r>
      <w:r w:rsidRPr="007B5A16">
        <w:rPr>
          <w:rFonts w:ascii="VNI-Times" w:hAnsi="VNI-Times"/>
        </w:rPr>
        <w:tab/>
        <w:t xml:space="preserve">              D. Taát caû ñeàu ñuùng.</w:t>
      </w:r>
    </w:p>
    <w:p w:rsidR="00A218DF" w:rsidRPr="007B5A16" w:rsidRDefault="00D16A7F" w:rsidP="00A218DF">
      <w:pPr>
        <w:jc w:val="both"/>
      </w:pPr>
      <w:r>
        <w:rPr>
          <w:b/>
        </w:rPr>
        <w:t>18</w:t>
      </w:r>
      <w:r w:rsidR="00D5715E" w:rsidRPr="007B5A16">
        <w:rPr>
          <w:b/>
        </w:rPr>
        <w:t>/</w:t>
      </w:r>
      <w:r w:rsidR="00A218DF" w:rsidRPr="007B5A16">
        <w:t xml:space="preserve"> Cho chiết suất của nước bằng 4/3, của benzen bằng 1,5, của thủy tinh flin là 1,8. </w:t>
      </w:r>
      <w:r w:rsidR="00B957B0" w:rsidRPr="007B5A16">
        <w:rPr>
          <w:rFonts w:ascii="VNI-Times" w:hAnsi="VNI-Times"/>
        </w:rPr>
        <w:t xml:space="preserve">Coù theå </w:t>
      </w:r>
      <w:r w:rsidR="00A218DF" w:rsidRPr="007B5A16">
        <w:t>xảy ra hiện tượng phản xạ toàn phần khi chiếu ánh sáng từ</w:t>
      </w:r>
    </w:p>
    <w:p w:rsidR="00A218DF" w:rsidRPr="007B5A16" w:rsidRDefault="00A218DF" w:rsidP="00A218DF">
      <w:pPr>
        <w:jc w:val="both"/>
      </w:pPr>
      <w:r w:rsidRPr="007B5A16">
        <w:rPr>
          <w:color w:val="0000FF"/>
        </w:rPr>
        <w:t>A. từ benzen vào nước.</w:t>
      </w:r>
      <w:r w:rsidRPr="007B5A16">
        <w:tab/>
      </w:r>
      <w:r w:rsidRPr="007B5A16">
        <w:tab/>
        <w:t>B. từ nước vào thủy tinh flin.</w:t>
      </w:r>
    </w:p>
    <w:p w:rsidR="00A218DF" w:rsidRPr="007B5A16" w:rsidRDefault="00A218DF" w:rsidP="00A218DF">
      <w:pPr>
        <w:jc w:val="both"/>
      </w:pPr>
      <w:r w:rsidRPr="007B5A16">
        <w:t>C. từ benzen vào thủy tinh flin.</w:t>
      </w:r>
      <w:r w:rsidRPr="007B5A16">
        <w:tab/>
        <w:t>D. từ chân không vào thủy tinh flin.</w:t>
      </w:r>
    </w:p>
    <w:p w:rsidR="00A601E4" w:rsidRPr="007B5A16" w:rsidRDefault="00D16A7F" w:rsidP="00A601E4">
      <w:pPr>
        <w:jc w:val="both"/>
      </w:pPr>
      <w:r>
        <w:rPr>
          <w:b/>
        </w:rPr>
        <w:t>19</w:t>
      </w:r>
      <w:r w:rsidR="00D5715E" w:rsidRPr="007B5A16">
        <w:rPr>
          <w:b/>
        </w:rPr>
        <w:t>/</w:t>
      </w:r>
      <w:r w:rsidR="00A218DF" w:rsidRPr="007B5A16">
        <w:t xml:space="preserve"> Nước có chiết suất 1,33. Chiếu ánh sáng từ nước ra ngoài không khí, góc có thể xảy ra hiện tượng phản xạ toàn phần là:</w:t>
      </w:r>
    </w:p>
    <w:p w:rsidR="00A601E4" w:rsidRPr="007A21B0" w:rsidRDefault="00A601E4" w:rsidP="00A601E4">
      <w:pPr>
        <w:jc w:val="both"/>
      </w:pPr>
      <w:r w:rsidRPr="007B5A16">
        <w:t>A.</w:t>
      </w:r>
      <w:r w:rsidR="007A21B0">
        <w:t xml:space="preserve"> 38</w:t>
      </w:r>
      <w:r w:rsidR="007A21B0">
        <w:rPr>
          <w:vertAlign w:val="superscript"/>
        </w:rPr>
        <w:t>0</w:t>
      </w:r>
      <w:r w:rsidR="007A21B0">
        <w:t>45’.</w:t>
      </w:r>
    </w:p>
    <w:p w:rsidR="00A601E4" w:rsidRPr="007A21B0" w:rsidRDefault="00A601E4" w:rsidP="00A601E4">
      <w:pPr>
        <w:jc w:val="both"/>
        <w:rPr>
          <w:color w:val="0000FF"/>
        </w:rPr>
      </w:pPr>
      <w:r w:rsidRPr="007A21B0">
        <w:rPr>
          <w:color w:val="0000FF"/>
        </w:rPr>
        <w:t xml:space="preserve">B. </w:t>
      </w:r>
      <w:r w:rsidR="007A21B0" w:rsidRPr="007A21B0">
        <w:rPr>
          <w:color w:val="0000FF"/>
        </w:rPr>
        <w:t>48</w:t>
      </w:r>
      <w:r w:rsidR="007A21B0" w:rsidRPr="007A21B0">
        <w:rPr>
          <w:color w:val="0000FF"/>
          <w:vertAlign w:val="superscript"/>
        </w:rPr>
        <w:t>0</w:t>
      </w:r>
      <w:r w:rsidR="007A21B0" w:rsidRPr="007A21B0">
        <w:rPr>
          <w:color w:val="0000FF"/>
        </w:rPr>
        <w:t>45’.</w:t>
      </w:r>
    </w:p>
    <w:p w:rsidR="00A601E4" w:rsidRPr="007B5A16" w:rsidRDefault="00A601E4" w:rsidP="00A601E4">
      <w:pPr>
        <w:jc w:val="both"/>
      </w:pPr>
      <w:r w:rsidRPr="007B5A16">
        <w:t xml:space="preserve">C. </w:t>
      </w:r>
      <w:r w:rsidR="007A21B0">
        <w:t>58</w:t>
      </w:r>
      <w:r w:rsidR="007A21B0">
        <w:rPr>
          <w:vertAlign w:val="superscript"/>
        </w:rPr>
        <w:t>0</w:t>
      </w:r>
      <w:r w:rsidR="007A21B0">
        <w:t>45’.</w:t>
      </w:r>
    </w:p>
    <w:p w:rsidR="00A601E4" w:rsidRPr="007B5A16" w:rsidRDefault="00A601E4" w:rsidP="00A601E4">
      <w:pPr>
        <w:jc w:val="both"/>
      </w:pPr>
      <w:r w:rsidRPr="007B5A16">
        <w:t>D.</w:t>
      </w:r>
      <w:r w:rsidR="007A21B0" w:rsidRPr="007A21B0">
        <w:t xml:space="preserve"> </w:t>
      </w:r>
      <w:r w:rsidR="007A21B0">
        <w:t>68</w:t>
      </w:r>
      <w:r w:rsidR="007A21B0">
        <w:rPr>
          <w:vertAlign w:val="superscript"/>
        </w:rPr>
        <w:t>0</w:t>
      </w:r>
      <w:r w:rsidR="007A21B0">
        <w:t>45’.</w:t>
      </w:r>
    </w:p>
    <w:p w:rsidR="00AC6EA2" w:rsidRPr="007B5A16" w:rsidRDefault="00D16A7F" w:rsidP="00A601E4">
      <w:pPr>
        <w:jc w:val="both"/>
        <w:rPr>
          <w:rFonts w:ascii="VNI-Times" w:hAnsi="VNI-Times"/>
        </w:rPr>
      </w:pPr>
      <w:r>
        <w:rPr>
          <w:rFonts w:ascii="VNI-Times" w:hAnsi="VNI-Times"/>
          <w:b/>
        </w:rPr>
        <w:t>20</w:t>
      </w:r>
      <w:r w:rsidR="00D5715E" w:rsidRPr="007B5A16">
        <w:rPr>
          <w:rFonts w:ascii="VNI-Times" w:hAnsi="VNI-Times"/>
          <w:b/>
        </w:rPr>
        <w:t>/</w:t>
      </w:r>
      <w:r w:rsidR="00AC6EA2" w:rsidRPr="007B5A16">
        <w:rPr>
          <w:rFonts w:ascii="VNI-Times" w:hAnsi="VNI-Times"/>
        </w:rPr>
        <w:t>*Goùc tôùi giôùi haïn cuûa aùnh saùng ñi töø khoâng khí vaøo 1 moâi tröôøng trong suoát laø: 45</w:t>
      </w:r>
      <w:r w:rsidR="00AC6EA2" w:rsidRPr="007B5A16">
        <w:rPr>
          <w:rFonts w:ascii="VNI-Times" w:hAnsi="VNI-Times"/>
          <w:vertAlign w:val="superscript"/>
        </w:rPr>
        <w:t>0</w:t>
      </w:r>
      <w:r w:rsidR="00AC6EA2" w:rsidRPr="007B5A16">
        <w:rPr>
          <w:rFonts w:ascii="VNI-Times" w:hAnsi="VNI-Times"/>
        </w:rPr>
        <w:t>. Chieát suaát cuûa moâi tröôøng ñoù laø:</w:t>
      </w:r>
    </w:p>
    <w:p w:rsidR="007A21B0" w:rsidRPr="007A21B0" w:rsidRDefault="007A21B0" w:rsidP="007A21B0">
      <w:pPr>
        <w:jc w:val="both"/>
        <w:rPr>
          <w:rFonts w:ascii="VNI-Times" w:hAnsi="VNI-Times"/>
          <w:color w:val="0000FF"/>
        </w:rPr>
      </w:pPr>
      <w:r w:rsidRPr="007A21B0">
        <w:rPr>
          <w:rFonts w:ascii="VNI-Times" w:hAnsi="VNI-Times"/>
          <w:color w:val="0000FF"/>
        </w:rPr>
        <w:t>A.</w:t>
      </w:r>
      <w:r w:rsidRPr="007A21B0">
        <w:rPr>
          <w:rFonts w:ascii="VNI-Times" w:hAnsi="VNI-Times"/>
          <w:color w:val="0000FF"/>
          <w:position w:val="-6"/>
        </w:rPr>
        <w:object w:dxaOrig="380" w:dyaOrig="340">
          <v:shape id="_x0000_i1670" type="#_x0000_t75" style="width:18.4pt;height:16.85pt" o:ole="">
            <v:imagedata r:id="rId963" o:title=""/>
          </v:shape>
          <o:OLEObject Type="Embed" ProgID="Equation.DSMT4" ShapeID="_x0000_i1670" DrawAspect="Content" ObjectID="_1581495428" r:id="rId964"/>
        </w:object>
      </w:r>
    </w:p>
    <w:p w:rsidR="007A21B0" w:rsidRPr="007B5A16" w:rsidRDefault="007A21B0" w:rsidP="007A21B0">
      <w:pPr>
        <w:jc w:val="both"/>
        <w:rPr>
          <w:rFonts w:ascii="VNI-Times" w:hAnsi="VNI-Times"/>
        </w:rPr>
      </w:pPr>
      <w:r w:rsidRPr="007B5A16">
        <w:rPr>
          <w:rFonts w:ascii="VNI-Times" w:hAnsi="VNI-Times"/>
        </w:rPr>
        <w:t>B.</w:t>
      </w:r>
      <w:r>
        <w:rPr>
          <w:rFonts w:ascii="VNI-Times" w:hAnsi="VNI-Times"/>
        </w:rPr>
        <w:t xml:space="preserve"> </w:t>
      </w:r>
      <w:r w:rsidRPr="007A21B0">
        <w:rPr>
          <w:rFonts w:ascii="VNI-Times" w:hAnsi="VNI-Times"/>
          <w:position w:val="-8"/>
        </w:rPr>
        <w:object w:dxaOrig="360" w:dyaOrig="360">
          <v:shape id="_x0000_i1671" type="#_x0000_t75" style="width:17.6pt;height:17.6pt" o:ole="">
            <v:imagedata r:id="rId965" o:title=""/>
          </v:shape>
          <o:OLEObject Type="Embed" ProgID="Equation.DSMT4" ShapeID="_x0000_i1671" DrawAspect="Content" ObjectID="_1581495429" r:id="rId966"/>
        </w:object>
      </w:r>
    </w:p>
    <w:p w:rsidR="007A21B0" w:rsidRPr="007B5A16" w:rsidRDefault="007A21B0" w:rsidP="007A21B0">
      <w:pPr>
        <w:jc w:val="both"/>
        <w:rPr>
          <w:rFonts w:ascii="VNI-Times" w:hAnsi="VNI-Times"/>
        </w:rPr>
      </w:pPr>
      <w:r w:rsidRPr="007B5A16">
        <w:rPr>
          <w:rFonts w:ascii="VNI-Times" w:hAnsi="VNI-Times"/>
        </w:rPr>
        <w:t>C.</w:t>
      </w:r>
      <w:r>
        <w:rPr>
          <w:rFonts w:ascii="VNI-Times" w:hAnsi="VNI-Times"/>
        </w:rPr>
        <w:t xml:space="preserve"> 2.</w:t>
      </w:r>
    </w:p>
    <w:p w:rsidR="007A21B0" w:rsidRPr="007B5A16" w:rsidRDefault="007A21B0" w:rsidP="007A21B0">
      <w:pPr>
        <w:jc w:val="both"/>
        <w:rPr>
          <w:rFonts w:ascii="VNI-Times" w:hAnsi="VNI-Times"/>
        </w:rPr>
      </w:pPr>
      <w:r w:rsidRPr="007B5A16">
        <w:rPr>
          <w:rFonts w:ascii="VNI-Times" w:hAnsi="VNI-Times"/>
        </w:rPr>
        <w:t>D.</w:t>
      </w:r>
      <w:r>
        <w:rPr>
          <w:rFonts w:ascii="VNI-Times" w:hAnsi="VNI-Times"/>
        </w:rPr>
        <w:t xml:space="preserve"> 4/3</w:t>
      </w:r>
    </w:p>
    <w:p w:rsidR="00B957B0" w:rsidRPr="007B5A16" w:rsidRDefault="00D16A7F" w:rsidP="00F2456E">
      <w:pPr>
        <w:jc w:val="both"/>
        <w:rPr>
          <w:rFonts w:ascii="VNI-Times" w:hAnsi="VNI-Times"/>
        </w:rPr>
      </w:pPr>
      <w:r>
        <w:rPr>
          <w:rFonts w:ascii="VNI-Times" w:hAnsi="VNI-Times"/>
          <w:b/>
        </w:rPr>
        <w:t>21</w:t>
      </w:r>
      <w:r w:rsidR="00D5715E" w:rsidRPr="007B5A16">
        <w:rPr>
          <w:rFonts w:ascii="VNI-Times" w:hAnsi="VNI-Times"/>
          <w:b/>
        </w:rPr>
        <w:t xml:space="preserve">/ </w:t>
      </w:r>
      <w:r w:rsidR="00B957B0" w:rsidRPr="007B5A16">
        <w:rPr>
          <w:rFonts w:ascii="VNI-Times" w:hAnsi="VNI-Times"/>
        </w:rPr>
        <w:t>Hai moâi tröôøng trong suoát coù chieát suaát n</w:t>
      </w:r>
      <w:r w:rsidR="00B957B0" w:rsidRPr="007B5A16">
        <w:rPr>
          <w:rFonts w:ascii="VNI-Times" w:hAnsi="VNI-Times"/>
          <w:vertAlign w:val="subscript"/>
        </w:rPr>
        <w:t>1</w:t>
      </w:r>
      <w:r w:rsidR="00B957B0" w:rsidRPr="007B5A16">
        <w:rPr>
          <w:rFonts w:ascii="VNI-Times" w:hAnsi="VNI-Times"/>
        </w:rPr>
        <w:t xml:space="preserve"> = 2,2 vaø n</w:t>
      </w:r>
      <w:r w:rsidR="00B957B0" w:rsidRPr="007B5A16">
        <w:rPr>
          <w:rFonts w:ascii="VNI-Times" w:hAnsi="VNI-Times"/>
          <w:vertAlign w:val="subscript"/>
        </w:rPr>
        <w:t>2</w:t>
      </w:r>
      <w:r w:rsidR="00B957B0" w:rsidRPr="007B5A16">
        <w:rPr>
          <w:rFonts w:ascii="VNI-Times" w:hAnsi="VNI-Times"/>
        </w:rPr>
        <w:t xml:space="preserve"> . Moâi tröôøng n</w:t>
      </w:r>
      <w:r w:rsidR="00B957B0" w:rsidRPr="007B5A16">
        <w:rPr>
          <w:rFonts w:ascii="VNI-Times" w:hAnsi="VNI-Times"/>
          <w:vertAlign w:val="subscript"/>
        </w:rPr>
        <w:t>1</w:t>
      </w:r>
      <w:r w:rsidR="00B957B0" w:rsidRPr="007B5A16">
        <w:rPr>
          <w:rFonts w:ascii="VNI-Times" w:hAnsi="VNI-Times"/>
        </w:rPr>
        <w:t xml:space="preserve"> chieát quang hôn moâi tröôøng n</w:t>
      </w:r>
      <w:r w:rsidR="00B957B0" w:rsidRPr="007B5A16">
        <w:rPr>
          <w:rFonts w:ascii="VNI-Times" w:hAnsi="VNI-Times"/>
          <w:vertAlign w:val="subscript"/>
        </w:rPr>
        <w:t>2</w:t>
      </w:r>
      <w:r w:rsidR="00B957B0" w:rsidRPr="007B5A16">
        <w:rPr>
          <w:rFonts w:ascii="VNI-Times" w:hAnsi="VNI-Times"/>
        </w:rPr>
        <w:t xml:space="preserve"> . goùc giôùi haïn cuûa 2 moâi tröôøng ñoù baèng 30</w:t>
      </w:r>
      <w:r w:rsidR="00B957B0" w:rsidRPr="007B5A16">
        <w:rPr>
          <w:rFonts w:ascii="VNI-Times" w:hAnsi="VNI-Times"/>
          <w:vertAlign w:val="superscript"/>
        </w:rPr>
        <w:t>0</w:t>
      </w:r>
      <w:r w:rsidR="00B957B0" w:rsidRPr="007B5A16">
        <w:rPr>
          <w:rFonts w:ascii="VNI-Times" w:hAnsi="VNI-Times"/>
        </w:rPr>
        <w:t>. Chieát suaát cuûa moâi tröôøng n</w:t>
      </w:r>
      <w:r w:rsidR="00B957B0" w:rsidRPr="007B5A16">
        <w:rPr>
          <w:rFonts w:ascii="VNI-Times" w:hAnsi="VNI-Times"/>
          <w:vertAlign w:val="subscript"/>
        </w:rPr>
        <w:t>2</w:t>
      </w:r>
      <w:r w:rsidR="00B957B0" w:rsidRPr="007B5A16">
        <w:rPr>
          <w:rFonts w:ascii="VNI-Times" w:hAnsi="VNI-Times"/>
        </w:rPr>
        <w:t xml:space="preserve"> baèng:</w:t>
      </w:r>
      <w:r w:rsidR="00B957B0" w:rsidRPr="007B5A16">
        <w:rPr>
          <w:rFonts w:ascii="VNI-Times" w:hAnsi="VNI-Times"/>
        </w:rPr>
        <w:tab/>
      </w:r>
    </w:p>
    <w:p w:rsidR="007A21B0" w:rsidRPr="007A21B0" w:rsidRDefault="007A21B0" w:rsidP="007A21B0">
      <w:pPr>
        <w:jc w:val="both"/>
        <w:rPr>
          <w:rFonts w:ascii="VNI-Times" w:hAnsi="VNI-Times"/>
          <w:color w:val="0000FF"/>
        </w:rPr>
      </w:pPr>
      <w:r w:rsidRPr="007A21B0">
        <w:rPr>
          <w:rFonts w:ascii="VNI-Times" w:hAnsi="VNI-Times"/>
          <w:color w:val="0000FF"/>
        </w:rPr>
        <w:t>A. 1,1</w:t>
      </w:r>
    </w:p>
    <w:p w:rsidR="007A21B0" w:rsidRPr="007B5A16" w:rsidRDefault="007A21B0" w:rsidP="007A21B0">
      <w:pPr>
        <w:jc w:val="both"/>
        <w:rPr>
          <w:rFonts w:ascii="VNI-Times" w:hAnsi="VNI-Times"/>
        </w:rPr>
      </w:pPr>
      <w:r w:rsidRPr="007B5A16">
        <w:rPr>
          <w:rFonts w:ascii="VNI-Times" w:hAnsi="VNI-Times"/>
        </w:rPr>
        <w:t>B.</w:t>
      </w:r>
      <w:r>
        <w:rPr>
          <w:rFonts w:ascii="VNI-Times" w:hAnsi="VNI-Times"/>
        </w:rPr>
        <w:t xml:space="preserve"> 1,2</w:t>
      </w:r>
    </w:p>
    <w:p w:rsidR="007A21B0" w:rsidRPr="007B5A16" w:rsidRDefault="007A21B0" w:rsidP="007A21B0">
      <w:pPr>
        <w:jc w:val="both"/>
        <w:rPr>
          <w:rFonts w:ascii="VNI-Times" w:hAnsi="VNI-Times"/>
        </w:rPr>
      </w:pPr>
      <w:r w:rsidRPr="007B5A16">
        <w:rPr>
          <w:rFonts w:ascii="VNI-Times" w:hAnsi="VNI-Times"/>
        </w:rPr>
        <w:t>C.</w:t>
      </w:r>
      <w:r>
        <w:rPr>
          <w:rFonts w:ascii="VNI-Times" w:hAnsi="VNI-Times"/>
        </w:rPr>
        <w:t xml:space="preserve"> 1,3</w:t>
      </w:r>
    </w:p>
    <w:p w:rsidR="007A21B0" w:rsidRPr="007B5A16" w:rsidRDefault="007A21B0" w:rsidP="007A21B0">
      <w:pPr>
        <w:jc w:val="both"/>
        <w:rPr>
          <w:rFonts w:ascii="VNI-Times" w:hAnsi="VNI-Times"/>
        </w:rPr>
      </w:pPr>
      <w:r w:rsidRPr="007B5A16">
        <w:rPr>
          <w:rFonts w:ascii="VNI-Times" w:hAnsi="VNI-Times"/>
        </w:rPr>
        <w:t>D.</w:t>
      </w:r>
      <w:r>
        <w:rPr>
          <w:rFonts w:ascii="VNI-Times" w:hAnsi="VNI-Times"/>
        </w:rPr>
        <w:t xml:space="preserve"> 1,4</w:t>
      </w:r>
    </w:p>
    <w:p w:rsidR="00B957B0" w:rsidRPr="007B5A16" w:rsidRDefault="00D16A7F" w:rsidP="00F2456E">
      <w:pPr>
        <w:jc w:val="both"/>
        <w:rPr>
          <w:rFonts w:ascii="VNI-Times" w:hAnsi="VNI-Times"/>
        </w:rPr>
      </w:pPr>
      <w:r>
        <w:rPr>
          <w:rFonts w:ascii="VNI-Times" w:hAnsi="VNI-Times"/>
          <w:b/>
        </w:rPr>
        <w:t>22</w:t>
      </w:r>
      <w:r w:rsidR="00D5715E" w:rsidRPr="007B5A16">
        <w:rPr>
          <w:rFonts w:ascii="VNI-Times" w:hAnsi="VNI-Times"/>
          <w:b/>
        </w:rPr>
        <w:t xml:space="preserve">/ </w:t>
      </w:r>
      <w:r w:rsidR="00B957B0" w:rsidRPr="007B5A16">
        <w:rPr>
          <w:rFonts w:ascii="VNI-Times" w:hAnsi="VNI-Times"/>
        </w:rPr>
        <w:t>Tia saùng ñi töø khoâng khí vaøo chaát loûng trong suoát vôùi goùc tôùi laø 45</w:t>
      </w:r>
      <w:r w:rsidR="00B957B0" w:rsidRPr="007B5A16">
        <w:rPr>
          <w:rFonts w:ascii="VNI-Times" w:hAnsi="VNI-Times"/>
          <w:vertAlign w:val="superscript"/>
        </w:rPr>
        <w:t>0</w:t>
      </w:r>
      <w:r w:rsidR="00B957B0" w:rsidRPr="007B5A16">
        <w:rPr>
          <w:rFonts w:ascii="VNI-Times" w:hAnsi="VNI-Times"/>
        </w:rPr>
        <w:t xml:space="preserve"> thì goùc khuùc xaï laø 30</w:t>
      </w:r>
      <w:r w:rsidR="00B957B0" w:rsidRPr="007B5A16">
        <w:rPr>
          <w:rFonts w:ascii="VNI-Times" w:hAnsi="VNI-Times"/>
          <w:vertAlign w:val="superscript"/>
        </w:rPr>
        <w:t>0</w:t>
      </w:r>
      <w:r w:rsidR="00B957B0" w:rsidRPr="007B5A16">
        <w:rPr>
          <w:rFonts w:ascii="VNI-Times" w:hAnsi="VNI-Times"/>
        </w:rPr>
        <w:t>. Goùc giôùi haïn giöõa 2 moâi tröôøng naøy laø:</w:t>
      </w:r>
      <w:r w:rsidR="00B957B0" w:rsidRPr="007B5A16">
        <w:rPr>
          <w:rFonts w:ascii="VNI-Times" w:hAnsi="VNI-Times"/>
        </w:rPr>
        <w:tab/>
      </w:r>
    </w:p>
    <w:p w:rsidR="00B957B0" w:rsidRPr="007B5A16" w:rsidRDefault="00B957B0" w:rsidP="00F2456E">
      <w:pPr>
        <w:jc w:val="both"/>
        <w:rPr>
          <w:rFonts w:ascii="VNI-Times" w:hAnsi="VNI-Times"/>
        </w:rPr>
      </w:pPr>
      <w:r w:rsidRPr="007B5A16">
        <w:rPr>
          <w:rFonts w:ascii="VNI-Times" w:hAnsi="VNI-Times"/>
        </w:rPr>
        <w:lastRenderedPageBreak/>
        <w:t>A. 60</w:t>
      </w:r>
      <w:r w:rsidRPr="007B5A16">
        <w:rPr>
          <w:rFonts w:ascii="VNI-Times" w:hAnsi="VNI-Times"/>
          <w:vertAlign w:val="superscript"/>
        </w:rPr>
        <w:t>0</w:t>
      </w:r>
      <w:r w:rsidRPr="007B5A16">
        <w:rPr>
          <w:rFonts w:ascii="VNI-Times" w:hAnsi="VNI-Times"/>
        </w:rPr>
        <w:t>.</w:t>
      </w:r>
      <w:r w:rsidRPr="007B5A16">
        <w:rPr>
          <w:rFonts w:ascii="VNI-Times" w:hAnsi="VNI-Times"/>
        </w:rPr>
        <w:tab/>
      </w:r>
    </w:p>
    <w:p w:rsidR="00B957B0" w:rsidRPr="007B5A16" w:rsidRDefault="00B957B0" w:rsidP="00F2456E">
      <w:pPr>
        <w:jc w:val="both"/>
        <w:rPr>
          <w:rFonts w:ascii="VNI-Times" w:hAnsi="VNI-Times"/>
        </w:rPr>
      </w:pPr>
      <w:r w:rsidRPr="007B5A16">
        <w:rPr>
          <w:rFonts w:ascii="VNI-Times" w:hAnsi="VNI-Times"/>
        </w:rPr>
        <w:t>B. 30</w:t>
      </w:r>
      <w:r w:rsidRPr="007B5A16">
        <w:rPr>
          <w:rFonts w:ascii="VNI-Times" w:hAnsi="VNI-Times"/>
          <w:vertAlign w:val="superscript"/>
        </w:rPr>
        <w:t>0</w:t>
      </w:r>
      <w:r w:rsidRPr="007B5A16">
        <w:rPr>
          <w:rFonts w:ascii="VNI-Times" w:hAnsi="VNI-Times"/>
        </w:rPr>
        <w:t>.</w:t>
      </w:r>
      <w:r w:rsidRPr="007B5A16">
        <w:rPr>
          <w:rFonts w:ascii="VNI-Times" w:hAnsi="VNI-Times"/>
        </w:rPr>
        <w:tab/>
      </w:r>
    </w:p>
    <w:p w:rsidR="00B957B0" w:rsidRPr="007B5A16" w:rsidRDefault="00B957B0" w:rsidP="00F2456E">
      <w:pPr>
        <w:jc w:val="both"/>
        <w:rPr>
          <w:rFonts w:ascii="VNI-Times" w:hAnsi="VNI-Times"/>
          <w:color w:val="0000FF"/>
        </w:rPr>
      </w:pPr>
      <w:r w:rsidRPr="007B5A16">
        <w:rPr>
          <w:rFonts w:ascii="VNI-Times" w:hAnsi="VNI-Times"/>
          <w:color w:val="0000FF"/>
        </w:rPr>
        <w:t>C. 45</w:t>
      </w:r>
      <w:r w:rsidRPr="007B5A16">
        <w:rPr>
          <w:rFonts w:ascii="VNI-Times" w:hAnsi="VNI-Times"/>
          <w:color w:val="0000FF"/>
          <w:vertAlign w:val="superscript"/>
        </w:rPr>
        <w:t>0</w:t>
      </w:r>
      <w:r w:rsidRPr="007B5A16">
        <w:rPr>
          <w:rFonts w:ascii="VNI-Times" w:hAnsi="VNI-Times"/>
          <w:color w:val="0000FF"/>
        </w:rPr>
        <w:t>.</w:t>
      </w:r>
      <w:r w:rsidRPr="007B5A16">
        <w:rPr>
          <w:rFonts w:ascii="VNI-Times" w:hAnsi="VNI-Times"/>
          <w:color w:val="0000FF"/>
        </w:rPr>
        <w:tab/>
      </w:r>
    </w:p>
    <w:p w:rsidR="00B957B0" w:rsidRPr="007B5A16" w:rsidRDefault="00B957B0" w:rsidP="00F2456E">
      <w:pPr>
        <w:jc w:val="both"/>
        <w:rPr>
          <w:rFonts w:ascii="VNI-Times" w:hAnsi="VNI-Times"/>
        </w:rPr>
      </w:pPr>
      <w:r w:rsidRPr="007B5A16">
        <w:rPr>
          <w:rFonts w:ascii="VNI-Times" w:hAnsi="VNI-Times"/>
        </w:rPr>
        <w:t>D. 50</w:t>
      </w:r>
      <w:r w:rsidRPr="007B5A16">
        <w:rPr>
          <w:rFonts w:ascii="VNI-Times" w:hAnsi="VNI-Times"/>
          <w:vertAlign w:val="superscript"/>
        </w:rPr>
        <w:t>0</w:t>
      </w:r>
      <w:r w:rsidRPr="007B5A16">
        <w:rPr>
          <w:rFonts w:ascii="VNI-Times" w:hAnsi="VNI-Times"/>
        </w:rPr>
        <w:t>.</w:t>
      </w:r>
    </w:p>
    <w:p w:rsidR="00AC6EA2" w:rsidRPr="007B5A16" w:rsidRDefault="00D16A7F" w:rsidP="00F2456E">
      <w:pPr>
        <w:jc w:val="both"/>
        <w:rPr>
          <w:rFonts w:ascii="VNI-Times" w:hAnsi="VNI-Times"/>
        </w:rPr>
      </w:pPr>
      <w:r>
        <w:rPr>
          <w:rFonts w:ascii="VNI-Times" w:hAnsi="VNI-Times"/>
          <w:b/>
        </w:rPr>
        <w:t>23</w:t>
      </w:r>
      <w:r w:rsidR="00D5715E" w:rsidRPr="007B5A16">
        <w:rPr>
          <w:rFonts w:ascii="VNI-Times" w:hAnsi="VNI-Times"/>
          <w:b/>
        </w:rPr>
        <w:t xml:space="preserve">/ </w:t>
      </w:r>
      <w:r w:rsidR="00AC6EA2" w:rsidRPr="007B5A16">
        <w:rPr>
          <w:rFonts w:ascii="VNI-Times" w:hAnsi="VNI-Times"/>
        </w:rPr>
        <w:t>Tia saùng ñi töø khoâng khí vaøo 1 chaát loûng trong suoát vôùi goùc tôùi i</w:t>
      </w:r>
      <w:r w:rsidR="00AC6EA2" w:rsidRPr="007B5A16">
        <w:rPr>
          <w:rFonts w:ascii="VNI-Times" w:hAnsi="VNI-Times"/>
          <w:vertAlign w:val="subscript"/>
        </w:rPr>
        <w:t xml:space="preserve"> </w:t>
      </w:r>
      <w:r w:rsidR="00AC6EA2" w:rsidRPr="007B5A16">
        <w:rPr>
          <w:rFonts w:ascii="VNI-Times" w:hAnsi="VNI-Times"/>
        </w:rPr>
        <w:t>= 45</w:t>
      </w:r>
      <w:r w:rsidR="00AC6EA2" w:rsidRPr="007B5A16">
        <w:rPr>
          <w:rFonts w:ascii="VNI-Times" w:hAnsi="VNI-Times"/>
          <w:vertAlign w:val="superscript"/>
        </w:rPr>
        <w:t>0</w:t>
      </w:r>
      <w:r w:rsidR="00AC6EA2" w:rsidRPr="007B5A16">
        <w:rPr>
          <w:rFonts w:ascii="VNI-Times" w:hAnsi="VNI-Times"/>
        </w:rPr>
        <w:t xml:space="preserve"> thì goùc khuùc xaï r = 30</w:t>
      </w:r>
      <w:r w:rsidR="00AC6EA2" w:rsidRPr="007B5A16">
        <w:rPr>
          <w:rFonts w:ascii="VNI-Times" w:hAnsi="VNI-Times"/>
          <w:vertAlign w:val="superscript"/>
        </w:rPr>
        <w:t>0</w:t>
      </w:r>
      <w:r w:rsidR="00AC6EA2" w:rsidRPr="007B5A16">
        <w:rPr>
          <w:rFonts w:ascii="VNI-Times" w:hAnsi="VNI-Times"/>
        </w:rPr>
        <w:t>. Chieáu 1 tia saùng töø chaát loûng ñoù ra kkhí döôùi goùc tôùi i</w:t>
      </w:r>
      <w:r w:rsidR="00AC6EA2" w:rsidRPr="007B5A16">
        <w:rPr>
          <w:rFonts w:ascii="VNI-Times" w:hAnsi="VNI-Times"/>
          <w:vertAlign w:val="subscript"/>
        </w:rPr>
        <w:t>1</w:t>
      </w:r>
      <w:r w:rsidR="00AC6EA2" w:rsidRPr="007B5A16">
        <w:rPr>
          <w:rFonts w:ascii="VNI-Times" w:hAnsi="VNI-Times"/>
        </w:rPr>
        <w:t xml:space="preserve"> = 25</w:t>
      </w:r>
      <w:r w:rsidR="00AC6EA2" w:rsidRPr="007B5A16">
        <w:rPr>
          <w:rFonts w:ascii="VNI-Times" w:hAnsi="VNI-Times"/>
          <w:vertAlign w:val="superscript"/>
        </w:rPr>
        <w:t>0</w:t>
      </w:r>
      <w:r w:rsidR="00AC6EA2" w:rsidRPr="007B5A16">
        <w:rPr>
          <w:rFonts w:ascii="VNI-Times" w:hAnsi="VNI-Times"/>
        </w:rPr>
        <w:t xml:space="preserve"> thì:</w:t>
      </w:r>
    </w:p>
    <w:p w:rsidR="00726E24" w:rsidRPr="007B5A16" w:rsidRDefault="00AC6EA2" w:rsidP="00550560">
      <w:pPr>
        <w:jc w:val="both"/>
        <w:rPr>
          <w:rFonts w:ascii="VNI-Times" w:hAnsi="VNI-Times"/>
        </w:rPr>
      </w:pPr>
      <w:r w:rsidRPr="007B5A16">
        <w:rPr>
          <w:rFonts w:ascii="VNI-Times" w:hAnsi="VNI-Times"/>
          <w:color w:val="0000FF"/>
        </w:rPr>
        <w:t>A. Coù ñoàng thôøi caû tia khuùc xaï vaø tia phaûn xaï.</w:t>
      </w:r>
      <w:r w:rsidRPr="007B5A16">
        <w:rPr>
          <w:rFonts w:ascii="VNI-Times" w:hAnsi="VNI-Times"/>
        </w:rPr>
        <w:t xml:space="preserve">      </w:t>
      </w:r>
    </w:p>
    <w:p w:rsidR="00AC6EA2" w:rsidRPr="007B5A16" w:rsidRDefault="00AC6EA2" w:rsidP="00550560">
      <w:pPr>
        <w:jc w:val="both"/>
        <w:rPr>
          <w:rFonts w:ascii="VNI-Times" w:hAnsi="VNI-Times"/>
        </w:rPr>
      </w:pPr>
      <w:r w:rsidRPr="007B5A16">
        <w:rPr>
          <w:rFonts w:ascii="VNI-Times" w:hAnsi="VNI-Times"/>
        </w:rPr>
        <w:t>B. Chæ coù tia khuùc xaï.</w:t>
      </w:r>
    </w:p>
    <w:p w:rsidR="00726E24" w:rsidRPr="007B5A16" w:rsidRDefault="00AC6EA2" w:rsidP="00550560">
      <w:pPr>
        <w:jc w:val="both"/>
        <w:rPr>
          <w:rFonts w:ascii="VNI-Times" w:hAnsi="VNI-Times"/>
        </w:rPr>
      </w:pPr>
      <w:r w:rsidRPr="007B5A16">
        <w:rPr>
          <w:rFonts w:ascii="VNI-Times" w:hAnsi="VNI-Times"/>
        </w:rPr>
        <w:t>C. Coù hieän töôïng phaûn xaï toaøn phaàn.</w:t>
      </w:r>
      <w:r w:rsidRPr="007B5A16">
        <w:rPr>
          <w:rFonts w:ascii="VNI-Times" w:hAnsi="VNI-Times"/>
        </w:rPr>
        <w:tab/>
        <w:t xml:space="preserve">                 </w:t>
      </w:r>
    </w:p>
    <w:p w:rsidR="00AC6EA2" w:rsidRPr="007B5A16" w:rsidRDefault="00AC6EA2" w:rsidP="00550560">
      <w:pPr>
        <w:jc w:val="both"/>
        <w:rPr>
          <w:rFonts w:ascii="VNI-Times" w:hAnsi="VNI-Times"/>
        </w:rPr>
      </w:pPr>
      <w:r w:rsidRPr="007B5A16">
        <w:rPr>
          <w:rFonts w:ascii="VNI-Times" w:hAnsi="VNI-Times"/>
        </w:rPr>
        <w:t>D. Chæ coù tia phaûn xaï.</w:t>
      </w:r>
    </w:p>
    <w:p w:rsidR="00B957B0" w:rsidRPr="007B5A16" w:rsidRDefault="00D16A7F" w:rsidP="00550560">
      <w:pPr>
        <w:jc w:val="both"/>
        <w:rPr>
          <w:rFonts w:ascii="VNI-Times" w:hAnsi="VNI-Times"/>
        </w:rPr>
      </w:pPr>
      <w:r>
        <w:rPr>
          <w:rFonts w:ascii="VNI-Times" w:hAnsi="VNI-Times"/>
          <w:b/>
        </w:rPr>
        <w:t>24</w:t>
      </w:r>
      <w:r w:rsidR="00D5715E" w:rsidRPr="007B5A16">
        <w:rPr>
          <w:rFonts w:ascii="VNI-Times" w:hAnsi="VNI-Times"/>
          <w:b/>
        </w:rPr>
        <w:t xml:space="preserve">/ </w:t>
      </w:r>
      <w:r w:rsidR="00B957B0" w:rsidRPr="007B5A16">
        <w:rPr>
          <w:rFonts w:ascii="VNI-Times" w:hAnsi="VNI-Times"/>
        </w:rPr>
        <w:t xml:space="preserve">Aùnh saùng ñi töø moâi tröôøng coù chieát suaát n = </w:t>
      </w:r>
      <w:r w:rsidR="00B957B0" w:rsidRPr="007B5A16">
        <w:rPr>
          <w:rFonts w:ascii="VNI-Times" w:hAnsi="VNI-Times"/>
          <w:position w:val="-6"/>
        </w:rPr>
        <w:object w:dxaOrig="380" w:dyaOrig="340">
          <v:shape id="_x0000_i1672" type="#_x0000_t75" style="width:18.4pt;height:16.85pt" o:ole="">
            <v:imagedata r:id="rId723" o:title=""/>
          </v:shape>
          <o:OLEObject Type="Embed" ProgID="Equation.DSMT4" ShapeID="_x0000_i1672" DrawAspect="Content" ObjectID="_1581495430" r:id="rId967"/>
        </w:object>
      </w:r>
      <w:r w:rsidR="00B957B0" w:rsidRPr="007B5A16">
        <w:rPr>
          <w:rFonts w:ascii="VNI-Times" w:hAnsi="VNI-Times"/>
        </w:rPr>
        <w:t>vaøo khoâng khí vôùi goùc tôùi laø i. Meänh ñeà naøo sau ñaây laø ñuùng:</w:t>
      </w:r>
    </w:p>
    <w:p w:rsidR="00726E24" w:rsidRPr="007B5A16" w:rsidRDefault="00B957B0" w:rsidP="00550560">
      <w:pPr>
        <w:jc w:val="both"/>
        <w:rPr>
          <w:rFonts w:ascii="VNI-Times" w:hAnsi="VNI-Times"/>
        </w:rPr>
      </w:pPr>
      <w:r w:rsidRPr="007B5A16">
        <w:rPr>
          <w:rFonts w:ascii="VNI-Times" w:hAnsi="VNI-Times"/>
        </w:rPr>
        <w:t>A. Luoân luoân coù hieän töôïng khuùc xaï.</w:t>
      </w:r>
      <w:r w:rsidRPr="007B5A16">
        <w:rPr>
          <w:rFonts w:ascii="VNI-Times" w:hAnsi="VNI-Times"/>
        </w:rPr>
        <w:tab/>
        <w:t xml:space="preserve">                          </w:t>
      </w:r>
    </w:p>
    <w:p w:rsidR="00B957B0" w:rsidRPr="007B5A16" w:rsidRDefault="00B957B0" w:rsidP="00550560">
      <w:pPr>
        <w:jc w:val="both"/>
        <w:rPr>
          <w:rFonts w:ascii="VNI-Times" w:hAnsi="VNI-Times"/>
        </w:rPr>
      </w:pPr>
      <w:r w:rsidRPr="007B5A16">
        <w:rPr>
          <w:rFonts w:ascii="VNI-Times" w:hAnsi="VNI-Times"/>
        </w:rPr>
        <w:t>B. Khoâng coù hieän töôïng khuùc xaï khi i&lt; 30</w:t>
      </w:r>
      <w:r w:rsidRPr="007B5A16">
        <w:rPr>
          <w:rFonts w:ascii="VNI-Times" w:hAnsi="VNI-Times"/>
          <w:vertAlign w:val="superscript"/>
        </w:rPr>
        <w:t>0</w:t>
      </w:r>
      <w:r w:rsidRPr="007B5A16">
        <w:rPr>
          <w:rFonts w:ascii="VNI-Times" w:hAnsi="VNI-Times"/>
        </w:rPr>
        <w:t>.</w:t>
      </w:r>
    </w:p>
    <w:p w:rsidR="00726E24" w:rsidRPr="007B5A16" w:rsidRDefault="00B957B0" w:rsidP="00550560">
      <w:pPr>
        <w:jc w:val="both"/>
        <w:rPr>
          <w:rFonts w:ascii="VNI-Times" w:hAnsi="VNI-Times"/>
        </w:rPr>
      </w:pPr>
      <w:r w:rsidRPr="007B5A16">
        <w:rPr>
          <w:rFonts w:ascii="VNI-Times" w:hAnsi="VNI-Times"/>
        </w:rPr>
        <w:t>C. Luoân coù hieän töôïng phaûn xaï toaøn phaàn neáu i&gt;30</w:t>
      </w:r>
      <w:r w:rsidRPr="007B5A16">
        <w:rPr>
          <w:rFonts w:ascii="VNI-Times" w:hAnsi="VNI-Times"/>
          <w:vertAlign w:val="superscript"/>
        </w:rPr>
        <w:t>0</w:t>
      </w:r>
      <w:r w:rsidRPr="007B5A16">
        <w:rPr>
          <w:rFonts w:ascii="VNI-Times" w:hAnsi="VNI-Times"/>
        </w:rPr>
        <w:t>.</w:t>
      </w:r>
      <w:r w:rsidRPr="007B5A16">
        <w:rPr>
          <w:rFonts w:ascii="VNI-Times" w:hAnsi="VNI-Times"/>
        </w:rPr>
        <w:tab/>
      </w:r>
    </w:p>
    <w:p w:rsidR="00B957B0" w:rsidRPr="007B5A16" w:rsidRDefault="00B957B0" w:rsidP="00550560">
      <w:pPr>
        <w:jc w:val="both"/>
        <w:rPr>
          <w:rFonts w:ascii="VNI-Times" w:hAnsi="VNI-Times"/>
          <w:color w:val="0000FF"/>
        </w:rPr>
      </w:pPr>
      <w:r w:rsidRPr="007B5A16">
        <w:rPr>
          <w:rFonts w:ascii="VNI-Times" w:hAnsi="VNI-Times"/>
          <w:color w:val="0000FF"/>
        </w:rPr>
        <w:t>D. Chæ coù hieän töôïng khuùc xaï khi i&lt; 45</w:t>
      </w:r>
      <w:r w:rsidRPr="007B5A16">
        <w:rPr>
          <w:rFonts w:ascii="VNI-Times" w:hAnsi="VNI-Times"/>
          <w:color w:val="0000FF"/>
          <w:vertAlign w:val="superscript"/>
        </w:rPr>
        <w:t>0</w:t>
      </w:r>
      <w:r w:rsidRPr="007B5A16">
        <w:rPr>
          <w:rFonts w:ascii="VNI-Times" w:hAnsi="VNI-Times"/>
          <w:color w:val="0000FF"/>
        </w:rPr>
        <w:t>.</w:t>
      </w:r>
    </w:p>
    <w:p w:rsidR="00B957B0" w:rsidRPr="007B5A16" w:rsidRDefault="00D16A7F" w:rsidP="00550560">
      <w:pPr>
        <w:jc w:val="both"/>
        <w:rPr>
          <w:rFonts w:ascii="VNI-Times" w:hAnsi="VNI-Times"/>
        </w:rPr>
      </w:pPr>
      <w:r>
        <w:rPr>
          <w:rFonts w:ascii="VNI-Times" w:hAnsi="VNI-Times"/>
          <w:b/>
        </w:rPr>
        <w:t>25</w:t>
      </w:r>
      <w:r w:rsidR="00D5715E" w:rsidRPr="007B5A16">
        <w:rPr>
          <w:rFonts w:ascii="VNI-Times" w:hAnsi="VNI-Times"/>
          <w:b/>
        </w:rPr>
        <w:t xml:space="preserve">/ </w:t>
      </w:r>
      <w:r w:rsidR="00B957B0" w:rsidRPr="007B5A16">
        <w:rPr>
          <w:rFonts w:ascii="VNI-Times" w:hAnsi="VNI-Times"/>
        </w:rPr>
        <w:t>Moät tia saùng truyeàn töø moâi tröôøng coù chieát suaát n</w:t>
      </w:r>
      <w:r w:rsidR="00B957B0" w:rsidRPr="007B5A16">
        <w:rPr>
          <w:rFonts w:ascii="VNI-Times" w:hAnsi="VNI-Times"/>
          <w:vertAlign w:val="subscript"/>
        </w:rPr>
        <w:t>1</w:t>
      </w:r>
      <w:r w:rsidR="00B957B0" w:rsidRPr="007B5A16">
        <w:rPr>
          <w:rFonts w:ascii="VNI-Times" w:hAnsi="VNI-Times"/>
        </w:rPr>
        <w:t xml:space="preserve"> tôùi maët phaân caùch vôùi moâi tröôøng chieát suaát n</w:t>
      </w:r>
      <w:r w:rsidR="00B957B0" w:rsidRPr="007B5A16">
        <w:rPr>
          <w:rFonts w:ascii="VNI-Times" w:hAnsi="VNI-Times"/>
          <w:vertAlign w:val="subscript"/>
        </w:rPr>
        <w:t>2</w:t>
      </w:r>
      <w:r w:rsidR="00B957B0" w:rsidRPr="007B5A16">
        <w:rPr>
          <w:rFonts w:ascii="VNI-Times" w:hAnsi="VNI-Times"/>
        </w:rPr>
        <w:t xml:space="preserve"> &lt; n</w:t>
      </w:r>
      <w:r w:rsidR="00B957B0" w:rsidRPr="007B5A16">
        <w:rPr>
          <w:rFonts w:ascii="VNI-Times" w:hAnsi="VNI-Times"/>
          <w:vertAlign w:val="subscript"/>
        </w:rPr>
        <w:t>1</w:t>
      </w:r>
      <w:r w:rsidR="00B957B0" w:rsidRPr="007B5A16">
        <w:rPr>
          <w:rFonts w:ascii="VNI-Times" w:hAnsi="VNI-Times"/>
        </w:rPr>
        <w:t xml:space="preserve"> döôùi goùc tôùi 45</w:t>
      </w:r>
      <w:r w:rsidR="00B957B0" w:rsidRPr="007B5A16">
        <w:rPr>
          <w:rFonts w:ascii="VNI-Times" w:hAnsi="VNI-Times"/>
          <w:vertAlign w:val="superscript"/>
        </w:rPr>
        <w:t>0</w:t>
      </w:r>
      <w:r w:rsidR="00B957B0" w:rsidRPr="007B5A16">
        <w:rPr>
          <w:rFonts w:ascii="VNI-Times" w:hAnsi="VNI-Times"/>
        </w:rPr>
        <w:t>. Goùc giôùi haïn giöõa 2 moâi tröôøng naøy laø 30</w:t>
      </w:r>
      <w:r w:rsidR="00B957B0" w:rsidRPr="007B5A16">
        <w:rPr>
          <w:rFonts w:ascii="VNI-Times" w:hAnsi="VNI-Times"/>
          <w:vertAlign w:val="superscript"/>
        </w:rPr>
        <w:t>0</w:t>
      </w:r>
      <w:r w:rsidR="00B957B0" w:rsidRPr="007B5A16">
        <w:rPr>
          <w:rFonts w:ascii="VNI-Times" w:hAnsi="VNI-Times"/>
        </w:rPr>
        <w:t>. Khi ñoù:</w:t>
      </w:r>
      <w:r w:rsidR="00B957B0" w:rsidRPr="007B5A16">
        <w:rPr>
          <w:rFonts w:ascii="VNI-Times" w:hAnsi="VNI-Times"/>
        </w:rPr>
        <w:tab/>
      </w:r>
    </w:p>
    <w:p w:rsidR="00B957B0" w:rsidRPr="007B5A16" w:rsidRDefault="00B957B0" w:rsidP="00550560">
      <w:pPr>
        <w:jc w:val="both"/>
        <w:rPr>
          <w:rFonts w:ascii="VNI-Times" w:hAnsi="VNI-Times"/>
        </w:rPr>
      </w:pPr>
      <w:r w:rsidRPr="007B5A16">
        <w:rPr>
          <w:rFonts w:ascii="VNI-Times" w:hAnsi="VNI-Times"/>
          <w:color w:val="0000FF"/>
        </w:rPr>
        <w:t>A. Coù phaûn xaï toaøn phaàn.</w:t>
      </w:r>
      <w:r w:rsidRPr="007B5A16">
        <w:rPr>
          <w:rFonts w:ascii="VNI-Times" w:hAnsi="VNI-Times"/>
        </w:rPr>
        <w:tab/>
      </w:r>
    </w:p>
    <w:p w:rsidR="00B957B0" w:rsidRPr="007B5A16" w:rsidRDefault="00B957B0" w:rsidP="00550560">
      <w:pPr>
        <w:jc w:val="both"/>
        <w:rPr>
          <w:rFonts w:ascii="VNI-Times" w:hAnsi="VNI-Times"/>
        </w:rPr>
      </w:pPr>
      <w:r w:rsidRPr="007B5A16">
        <w:rPr>
          <w:rFonts w:ascii="VNI-Times" w:hAnsi="VNI-Times"/>
        </w:rPr>
        <w:t>B. Coù tia khuùc xaï.</w:t>
      </w:r>
    </w:p>
    <w:p w:rsidR="00B957B0" w:rsidRPr="007B5A16" w:rsidRDefault="00B957B0" w:rsidP="00550560">
      <w:pPr>
        <w:jc w:val="both"/>
        <w:rPr>
          <w:rFonts w:ascii="VNI-Times" w:hAnsi="VNI-Times"/>
        </w:rPr>
      </w:pPr>
      <w:r w:rsidRPr="007B5A16">
        <w:rPr>
          <w:rFonts w:ascii="VNI-Times" w:hAnsi="VNI-Times"/>
        </w:rPr>
        <w:t>C. Coù tia phaûn xaï.</w:t>
      </w:r>
      <w:r w:rsidRPr="007B5A16">
        <w:rPr>
          <w:rFonts w:ascii="VNI-Times" w:hAnsi="VNI-Times"/>
        </w:rPr>
        <w:tab/>
      </w:r>
    </w:p>
    <w:p w:rsidR="00B957B0" w:rsidRPr="007B5A16" w:rsidRDefault="00B957B0" w:rsidP="00550560">
      <w:pPr>
        <w:jc w:val="both"/>
        <w:rPr>
          <w:rFonts w:ascii="VNI-Times" w:hAnsi="VNI-Times"/>
        </w:rPr>
      </w:pPr>
      <w:r w:rsidRPr="007B5A16">
        <w:rPr>
          <w:rFonts w:ascii="VNI-Times" w:hAnsi="VNI-Times"/>
        </w:rPr>
        <w:t>D. Coù ñoàng thôøi tia phaûn xaï vaø khuùc xaï.</w:t>
      </w:r>
    </w:p>
    <w:p w:rsidR="00AC6EA2" w:rsidRPr="007B5A16" w:rsidRDefault="00D16A7F" w:rsidP="00550560">
      <w:pPr>
        <w:jc w:val="both"/>
        <w:rPr>
          <w:rFonts w:ascii="VNI-Times" w:hAnsi="VNI-Times"/>
        </w:rPr>
      </w:pPr>
      <w:r>
        <w:rPr>
          <w:rFonts w:ascii="VNI-Times" w:hAnsi="VNI-Times"/>
          <w:b/>
        </w:rPr>
        <w:t>26</w:t>
      </w:r>
      <w:r w:rsidR="00D5715E" w:rsidRPr="007B5A16">
        <w:rPr>
          <w:rFonts w:ascii="VNI-Times" w:hAnsi="VNI-Times"/>
          <w:b/>
        </w:rPr>
        <w:t xml:space="preserve">/ </w:t>
      </w:r>
      <w:r w:rsidR="00AC6EA2" w:rsidRPr="007B5A16">
        <w:rPr>
          <w:rFonts w:ascii="VNI-Times" w:hAnsi="VNI-Times"/>
        </w:rPr>
        <w:t>Moät tia saùng ñi töø nöôùc ( chieát suaát 4/3) ra khoâng khí. Söï phaûn xaï toaøn phaàn xaûy ra khi goùc tôùi:</w:t>
      </w:r>
    </w:p>
    <w:p w:rsidR="00AC6EA2" w:rsidRPr="007B5A16" w:rsidRDefault="00AC6EA2" w:rsidP="00550560">
      <w:pPr>
        <w:jc w:val="both"/>
        <w:rPr>
          <w:rFonts w:ascii="VNI-Times" w:hAnsi="VNI-Times"/>
        </w:rPr>
      </w:pPr>
      <w:r w:rsidRPr="007B5A16">
        <w:rPr>
          <w:rFonts w:ascii="VNI-Times" w:hAnsi="VNI-Times"/>
        </w:rPr>
        <w:t>A. i &gt; 43</w:t>
      </w:r>
      <w:r w:rsidRPr="007B5A16">
        <w:rPr>
          <w:rFonts w:ascii="VNI-Times" w:hAnsi="VNI-Times"/>
          <w:vertAlign w:val="superscript"/>
        </w:rPr>
        <w:t>0</w:t>
      </w:r>
      <w:r w:rsidRPr="007B5A16">
        <w:rPr>
          <w:rFonts w:ascii="VNI-Times" w:hAnsi="VNI-Times"/>
        </w:rPr>
        <w:t>.</w:t>
      </w:r>
      <w:r w:rsidRPr="007B5A16">
        <w:rPr>
          <w:rFonts w:ascii="VNI-Times" w:hAnsi="VNI-Times"/>
        </w:rPr>
        <w:tab/>
      </w:r>
    </w:p>
    <w:p w:rsidR="00AC6EA2" w:rsidRPr="007B5A16" w:rsidRDefault="00AC6EA2" w:rsidP="00550560">
      <w:pPr>
        <w:jc w:val="both"/>
        <w:rPr>
          <w:rFonts w:ascii="VNI-Times" w:hAnsi="VNI-Times"/>
        </w:rPr>
      </w:pPr>
      <w:r w:rsidRPr="007B5A16">
        <w:rPr>
          <w:rFonts w:ascii="VNI-Times" w:hAnsi="VNI-Times"/>
        </w:rPr>
        <w:t>B. i &gt; 42</w:t>
      </w:r>
      <w:r w:rsidRPr="007B5A16">
        <w:rPr>
          <w:rFonts w:ascii="VNI-Times" w:hAnsi="VNI-Times"/>
          <w:vertAlign w:val="superscript"/>
        </w:rPr>
        <w:t>0</w:t>
      </w:r>
      <w:r w:rsidRPr="007B5A16">
        <w:rPr>
          <w:rFonts w:ascii="VNI-Times" w:hAnsi="VNI-Times"/>
        </w:rPr>
        <w:t>.</w:t>
      </w:r>
      <w:r w:rsidRPr="007B5A16">
        <w:rPr>
          <w:rFonts w:ascii="VNI-Times" w:hAnsi="VNI-Times"/>
        </w:rPr>
        <w:tab/>
      </w:r>
    </w:p>
    <w:p w:rsidR="00AC6EA2" w:rsidRPr="007B5A16" w:rsidRDefault="00AC6EA2" w:rsidP="00550560">
      <w:pPr>
        <w:jc w:val="both"/>
        <w:rPr>
          <w:rFonts w:ascii="VNI-Times" w:hAnsi="VNI-Times"/>
        </w:rPr>
      </w:pPr>
      <w:r w:rsidRPr="007B5A16">
        <w:rPr>
          <w:rFonts w:ascii="VNI-Times" w:hAnsi="VNI-Times"/>
        </w:rPr>
        <w:t>C. i &lt; 49</w:t>
      </w:r>
      <w:r w:rsidRPr="007B5A16">
        <w:rPr>
          <w:rFonts w:ascii="VNI-Times" w:hAnsi="VNI-Times"/>
          <w:vertAlign w:val="superscript"/>
        </w:rPr>
        <w:t>0</w:t>
      </w:r>
      <w:r w:rsidRPr="007B5A16">
        <w:rPr>
          <w:rFonts w:ascii="VNI-Times" w:hAnsi="VNI-Times"/>
        </w:rPr>
        <w:t>.</w:t>
      </w:r>
      <w:r w:rsidRPr="007B5A16">
        <w:rPr>
          <w:rFonts w:ascii="VNI-Times" w:hAnsi="VNI-Times"/>
        </w:rPr>
        <w:tab/>
      </w:r>
    </w:p>
    <w:p w:rsidR="00AC6EA2" w:rsidRPr="007B5A16" w:rsidRDefault="00AC6EA2" w:rsidP="00550560">
      <w:pPr>
        <w:jc w:val="both"/>
        <w:rPr>
          <w:rFonts w:ascii="VNI-Times" w:hAnsi="VNI-Times"/>
          <w:color w:val="0000FF"/>
        </w:rPr>
      </w:pPr>
      <w:r w:rsidRPr="007B5A16">
        <w:rPr>
          <w:rFonts w:ascii="VNI-Times" w:hAnsi="VNI-Times"/>
          <w:color w:val="0000FF"/>
        </w:rPr>
        <w:t>D. i &gt; 49</w:t>
      </w:r>
      <w:r w:rsidRPr="007B5A16">
        <w:rPr>
          <w:rFonts w:ascii="VNI-Times" w:hAnsi="VNI-Times"/>
          <w:color w:val="0000FF"/>
          <w:vertAlign w:val="superscript"/>
        </w:rPr>
        <w:t>0</w:t>
      </w:r>
      <w:r w:rsidRPr="007B5A16">
        <w:rPr>
          <w:rFonts w:ascii="VNI-Times" w:hAnsi="VNI-Times"/>
          <w:color w:val="0000FF"/>
        </w:rPr>
        <w:t>.</w:t>
      </w:r>
    </w:p>
    <w:p w:rsidR="00B957B0" w:rsidRPr="007B5A16" w:rsidRDefault="00D16A7F" w:rsidP="00550560">
      <w:pPr>
        <w:jc w:val="both"/>
        <w:rPr>
          <w:rFonts w:ascii="VNI-Times" w:hAnsi="VNI-Times"/>
        </w:rPr>
      </w:pPr>
      <w:r>
        <w:rPr>
          <w:rFonts w:ascii="VNI-Times" w:hAnsi="VNI-Times"/>
          <w:b/>
        </w:rPr>
        <w:t>27</w:t>
      </w:r>
      <w:r w:rsidR="00D5715E" w:rsidRPr="007B5A16">
        <w:rPr>
          <w:rFonts w:ascii="VNI-Times" w:hAnsi="VNI-Times"/>
          <w:b/>
        </w:rPr>
        <w:t xml:space="preserve">/ </w:t>
      </w:r>
      <w:r w:rsidR="00B957B0" w:rsidRPr="007B5A16">
        <w:rPr>
          <w:rFonts w:ascii="VNI-Times" w:hAnsi="VNI-Times"/>
        </w:rPr>
        <w:t>Tia saùng ñi töø khoâng khí vaøo chaát loûng trong suoát vôùi goùc tôùi i= 60</w:t>
      </w:r>
      <w:r w:rsidR="00B957B0" w:rsidRPr="007B5A16">
        <w:rPr>
          <w:rFonts w:ascii="VNI-Times" w:hAnsi="VNI-Times"/>
          <w:vertAlign w:val="superscript"/>
        </w:rPr>
        <w:t>0</w:t>
      </w:r>
      <w:r w:rsidR="00B957B0" w:rsidRPr="007B5A16">
        <w:rPr>
          <w:rFonts w:ascii="VNI-Times" w:hAnsi="VNI-Times"/>
        </w:rPr>
        <w:t xml:space="preserve"> thì goùc khuùc xaï laø r = 30</w:t>
      </w:r>
      <w:r w:rsidR="00B957B0" w:rsidRPr="007B5A16">
        <w:rPr>
          <w:rFonts w:ascii="VNI-Times" w:hAnsi="VNI-Times"/>
          <w:vertAlign w:val="superscript"/>
        </w:rPr>
        <w:t>0</w:t>
      </w:r>
      <w:r w:rsidR="00B957B0" w:rsidRPr="007B5A16">
        <w:rPr>
          <w:rFonts w:ascii="VNI-Times" w:hAnsi="VNI-Times"/>
        </w:rPr>
        <w:t>. Ñeå xaûy ra hieän töôïng phaûn xaï toaøn phaàn khi tia saùng ñi töø chaát loûng ra khoâng khí thì goùc tôùi i’ khi ñoù thoaû:</w:t>
      </w:r>
    </w:p>
    <w:p w:rsidR="00726E24" w:rsidRPr="007B5A16" w:rsidRDefault="00B957B0" w:rsidP="00550560">
      <w:pPr>
        <w:ind w:hanging="14"/>
        <w:jc w:val="both"/>
        <w:rPr>
          <w:rFonts w:ascii="VNI-Times" w:hAnsi="VNI-Times"/>
        </w:rPr>
      </w:pPr>
      <w:r w:rsidRPr="007B5A16">
        <w:rPr>
          <w:rFonts w:ascii="VNI-Times" w:hAnsi="VNI-Times"/>
          <w:color w:val="0000FF"/>
        </w:rPr>
        <w:t>A. i' &gt; 35,26</w:t>
      </w:r>
      <w:r w:rsidRPr="007B5A16">
        <w:rPr>
          <w:rFonts w:ascii="VNI-Times" w:hAnsi="VNI-Times"/>
          <w:color w:val="0000FF"/>
          <w:vertAlign w:val="superscript"/>
        </w:rPr>
        <w:t>0</w:t>
      </w:r>
      <w:r w:rsidRPr="007B5A16">
        <w:rPr>
          <w:rFonts w:ascii="VNI-Times" w:hAnsi="VNI-Times"/>
          <w:color w:val="0000FF"/>
        </w:rPr>
        <w:t>.</w:t>
      </w:r>
      <w:r w:rsidRPr="007B5A16">
        <w:rPr>
          <w:rFonts w:ascii="VNI-Times" w:hAnsi="VNI-Times"/>
        </w:rPr>
        <w:tab/>
      </w:r>
    </w:p>
    <w:p w:rsidR="00726E24" w:rsidRPr="007B5A16" w:rsidRDefault="00B957B0" w:rsidP="00550560">
      <w:pPr>
        <w:jc w:val="both"/>
        <w:rPr>
          <w:rFonts w:ascii="VNI-Times" w:hAnsi="VNI-Times"/>
        </w:rPr>
      </w:pPr>
      <w:r w:rsidRPr="007B5A16">
        <w:rPr>
          <w:rFonts w:ascii="VNI-Times" w:hAnsi="VNI-Times"/>
        </w:rPr>
        <w:t>B. i' &gt; 28,5</w:t>
      </w:r>
      <w:r w:rsidRPr="007B5A16">
        <w:rPr>
          <w:rFonts w:ascii="VNI-Times" w:hAnsi="VNI-Times"/>
          <w:vertAlign w:val="superscript"/>
        </w:rPr>
        <w:t>0</w:t>
      </w:r>
      <w:r w:rsidRPr="007B5A16">
        <w:rPr>
          <w:rFonts w:ascii="VNI-Times" w:hAnsi="VNI-Times"/>
        </w:rPr>
        <w:t>.</w:t>
      </w:r>
      <w:r w:rsidRPr="007B5A16">
        <w:rPr>
          <w:rFonts w:ascii="VNI-Times" w:hAnsi="VNI-Times"/>
        </w:rPr>
        <w:tab/>
      </w:r>
    </w:p>
    <w:p w:rsidR="00726E24" w:rsidRPr="007B5A16" w:rsidRDefault="00B957B0" w:rsidP="00550560">
      <w:pPr>
        <w:jc w:val="both"/>
        <w:rPr>
          <w:rFonts w:ascii="VNI-Times" w:hAnsi="VNI-Times"/>
        </w:rPr>
      </w:pPr>
      <w:r w:rsidRPr="007B5A16">
        <w:rPr>
          <w:rFonts w:ascii="VNI-Times" w:hAnsi="VNI-Times"/>
        </w:rPr>
        <w:t>C. i' &gt; 25,26</w:t>
      </w:r>
      <w:r w:rsidRPr="007B5A16">
        <w:rPr>
          <w:rFonts w:ascii="VNI-Times" w:hAnsi="VNI-Times"/>
          <w:vertAlign w:val="superscript"/>
        </w:rPr>
        <w:t>0</w:t>
      </w:r>
      <w:r w:rsidRPr="007B5A16">
        <w:rPr>
          <w:rFonts w:ascii="VNI-Times" w:hAnsi="VNI-Times"/>
        </w:rPr>
        <w:t>.</w:t>
      </w:r>
      <w:r w:rsidRPr="007B5A16">
        <w:rPr>
          <w:rFonts w:ascii="VNI-Times" w:hAnsi="VNI-Times"/>
        </w:rPr>
        <w:tab/>
      </w:r>
    </w:p>
    <w:p w:rsidR="00B957B0" w:rsidRPr="007B5A16" w:rsidRDefault="00B957B0" w:rsidP="00550560">
      <w:pPr>
        <w:jc w:val="both"/>
        <w:rPr>
          <w:rFonts w:ascii="VNI-Times" w:hAnsi="VNI-Times"/>
        </w:rPr>
      </w:pPr>
      <w:r w:rsidRPr="007B5A16">
        <w:rPr>
          <w:rFonts w:ascii="VNI-Times" w:hAnsi="VNI-Times"/>
        </w:rPr>
        <w:t>D. i' &gt; 42</w:t>
      </w:r>
      <w:r w:rsidRPr="007B5A16">
        <w:rPr>
          <w:rFonts w:ascii="VNI-Times" w:hAnsi="VNI-Times"/>
          <w:vertAlign w:val="superscript"/>
        </w:rPr>
        <w:t>0</w:t>
      </w:r>
      <w:r w:rsidRPr="007B5A16">
        <w:rPr>
          <w:rFonts w:ascii="VNI-Times" w:hAnsi="VNI-Times"/>
        </w:rPr>
        <w:t>.</w:t>
      </w:r>
    </w:p>
    <w:p w:rsidR="00B957B0" w:rsidRPr="007B5A16" w:rsidRDefault="00D16A7F" w:rsidP="00550560">
      <w:pPr>
        <w:jc w:val="both"/>
        <w:rPr>
          <w:rFonts w:ascii="VNI-Times" w:hAnsi="VNI-Times"/>
        </w:rPr>
      </w:pPr>
      <w:r>
        <w:rPr>
          <w:rFonts w:ascii="VNI-Times" w:hAnsi="VNI-Times"/>
          <w:b/>
        </w:rPr>
        <w:t>28</w:t>
      </w:r>
      <w:r w:rsidR="00D5715E" w:rsidRPr="007B5A16">
        <w:rPr>
          <w:rFonts w:ascii="VNI-Times" w:hAnsi="VNI-Times"/>
          <w:b/>
        </w:rPr>
        <w:t xml:space="preserve">/ </w:t>
      </w:r>
      <w:r w:rsidR="00B957B0" w:rsidRPr="007B5A16">
        <w:rPr>
          <w:rFonts w:ascii="VNI-Times" w:hAnsi="VNI-Times"/>
        </w:rPr>
        <w:t>Moät laêng kính coù tieát dieän thaúng laø 1 tam giaùc ABC vuoâng caân taïi A. Dìm laêng kính trong nöôùc coù chieát suaát n’ =  4/3. Chieát suaát n cuûa laêng kính toái thieåu laø bao nhieâu ñeå cho 1 tia saùng truyeàn vuoâng goùc vôùi maët beân AB ñeán gaëp maët ñaùy coù theå phaûn xaï toaøn phaàn ôû ñoù:</w:t>
      </w:r>
      <w:r w:rsidR="00B957B0" w:rsidRPr="007B5A16">
        <w:rPr>
          <w:rFonts w:ascii="VNI-Times" w:hAnsi="VNI-Times"/>
        </w:rPr>
        <w:tab/>
      </w:r>
    </w:p>
    <w:p w:rsidR="00B957B0" w:rsidRPr="007B5A16" w:rsidRDefault="00B957B0" w:rsidP="00550560">
      <w:pPr>
        <w:jc w:val="both"/>
        <w:rPr>
          <w:rFonts w:ascii="VNI-Times" w:hAnsi="VNI-Times"/>
        </w:rPr>
      </w:pPr>
      <w:r w:rsidRPr="007B5A16">
        <w:rPr>
          <w:rFonts w:ascii="VNI-Times" w:hAnsi="VNI-Times"/>
        </w:rPr>
        <w:t xml:space="preserve">A. n = </w:t>
      </w:r>
      <w:r w:rsidRPr="007B5A16">
        <w:rPr>
          <w:rFonts w:ascii="VNI-Times" w:hAnsi="VNI-Times"/>
          <w:position w:val="-6"/>
        </w:rPr>
        <w:object w:dxaOrig="380" w:dyaOrig="340">
          <v:shape id="_x0000_i1673" type="#_x0000_t75" style="width:18.4pt;height:16.85pt" o:ole="">
            <v:imagedata r:id="rId723" o:title=""/>
          </v:shape>
          <o:OLEObject Type="Embed" ProgID="Equation.DSMT4" ShapeID="_x0000_i1673" DrawAspect="Content" ObjectID="_1581495431" r:id="rId968"/>
        </w:object>
      </w:r>
      <w:r w:rsidRPr="007B5A16">
        <w:rPr>
          <w:rFonts w:ascii="VNI-Times" w:hAnsi="VNI-Times"/>
        </w:rPr>
        <w:t>.</w:t>
      </w:r>
      <w:r w:rsidRPr="007B5A16">
        <w:rPr>
          <w:rFonts w:ascii="VNI-Times" w:hAnsi="VNI-Times"/>
        </w:rPr>
        <w:tab/>
      </w:r>
    </w:p>
    <w:p w:rsidR="00B957B0" w:rsidRPr="007B5A16" w:rsidRDefault="00B957B0" w:rsidP="00550560">
      <w:pPr>
        <w:jc w:val="both"/>
        <w:rPr>
          <w:rFonts w:ascii="VNI-Times" w:hAnsi="VNI-Times"/>
        </w:rPr>
      </w:pPr>
      <w:r w:rsidRPr="007B5A16">
        <w:rPr>
          <w:rFonts w:ascii="VNI-Times" w:hAnsi="VNI-Times"/>
        </w:rPr>
        <w:t xml:space="preserve">B. n = </w:t>
      </w:r>
      <w:r w:rsidRPr="007B5A16">
        <w:rPr>
          <w:rFonts w:ascii="VNI-Times" w:hAnsi="VNI-Times"/>
          <w:position w:val="-24"/>
        </w:rPr>
        <w:object w:dxaOrig="240" w:dyaOrig="620">
          <v:shape id="_x0000_i1674" type="#_x0000_t75" style="width:12.25pt;height:30.65pt" o:ole="">
            <v:imagedata r:id="rId969" o:title=""/>
          </v:shape>
          <o:OLEObject Type="Embed" ProgID="Equation.DSMT4" ShapeID="_x0000_i1674" DrawAspect="Content" ObjectID="_1581495432" r:id="rId970"/>
        </w:object>
      </w:r>
      <w:r w:rsidRPr="007B5A16">
        <w:rPr>
          <w:rFonts w:ascii="VNI-Times" w:hAnsi="VNI-Times"/>
        </w:rPr>
        <w:t>.</w:t>
      </w:r>
      <w:r w:rsidRPr="007B5A16">
        <w:rPr>
          <w:rFonts w:ascii="VNI-Times" w:hAnsi="VNI-Times"/>
        </w:rPr>
        <w:tab/>
      </w:r>
    </w:p>
    <w:p w:rsidR="00B957B0" w:rsidRPr="007B5A16" w:rsidRDefault="00B957B0" w:rsidP="00550560">
      <w:pPr>
        <w:jc w:val="both"/>
        <w:rPr>
          <w:rFonts w:ascii="VNI-Times" w:hAnsi="VNI-Times"/>
        </w:rPr>
      </w:pPr>
      <w:r w:rsidRPr="007B5A16">
        <w:rPr>
          <w:rFonts w:ascii="VNI-Times" w:hAnsi="VNI-Times"/>
        </w:rPr>
        <w:t xml:space="preserve">C. n = </w:t>
      </w:r>
      <w:r w:rsidRPr="007B5A16">
        <w:rPr>
          <w:rFonts w:ascii="VNI-Times" w:hAnsi="VNI-Times"/>
          <w:position w:val="-24"/>
        </w:rPr>
        <w:object w:dxaOrig="560" w:dyaOrig="620">
          <v:shape id="_x0000_i1675" type="#_x0000_t75" style="width:28.35pt;height:30.65pt" o:ole="">
            <v:imagedata r:id="rId971" o:title=""/>
          </v:shape>
          <o:OLEObject Type="Embed" ProgID="Equation.DSMT4" ShapeID="_x0000_i1675" DrawAspect="Content" ObjectID="_1581495433" r:id="rId972"/>
        </w:object>
      </w:r>
      <w:r w:rsidRPr="007B5A16">
        <w:rPr>
          <w:rFonts w:ascii="VNI-Times" w:hAnsi="VNI-Times"/>
        </w:rPr>
        <w:t>.</w:t>
      </w:r>
      <w:r w:rsidRPr="007B5A16">
        <w:rPr>
          <w:rFonts w:ascii="VNI-Times" w:hAnsi="VNI-Times"/>
        </w:rPr>
        <w:tab/>
      </w:r>
    </w:p>
    <w:p w:rsidR="00B957B0" w:rsidRPr="007B5A16" w:rsidRDefault="00B957B0" w:rsidP="00550560">
      <w:pPr>
        <w:jc w:val="both"/>
        <w:rPr>
          <w:rFonts w:ascii="VNI-Times" w:hAnsi="VNI-Times"/>
          <w:color w:val="0000FF"/>
        </w:rPr>
      </w:pPr>
      <w:r w:rsidRPr="007B5A16">
        <w:rPr>
          <w:rFonts w:ascii="VNI-Times" w:hAnsi="VNI-Times"/>
          <w:color w:val="0000FF"/>
        </w:rPr>
        <w:t xml:space="preserve">D. n = </w:t>
      </w:r>
      <w:r w:rsidRPr="007B5A16">
        <w:rPr>
          <w:rFonts w:ascii="VNI-Times" w:hAnsi="VNI-Times"/>
          <w:color w:val="0000FF"/>
          <w:position w:val="-24"/>
        </w:rPr>
        <w:object w:dxaOrig="560" w:dyaOrig="620">
          <v:shape id="_x0000_i1676" type="#_x0000_t75" style="width:28.35pt;height:30.65pt" o:ole="">
            <v:imagedata r:id="rId973" o:title=""/>
          </v:shape>
          <o:OLEObject Type="Embed" ProgID="Equation.DSMT4" ShapeID="_x0000_i1676" DrawAspect="Content" ObjectID="_1581495434" r:id="rId974"/>
        </w:object>
      </w:r>
      <w:r w:rsidRPr="007B5A16">
        <w:rPr>
          <w:rFonts w:ascii="VNI-Times" w:hAnsi="VNI-Times"/>
          <w:color w:val="0000FF"/>
        </w:rPr>
        <w:t>.</w:t>
      </w:r>
    </w:p>
    <w:p w:rsidR="00A218DF" w:rsidRPr="007B5A16" w:rsidRDefault="00D16A7F" w:rsidP="00A218DF">
      <w:pPr>
        <w:jc w:val="both"/>
      </w:pPr>
      <w:r>
        <w:rPr>
          <w:b/>
        </w:rPr>
        <w:t>29</w:t>
      </w:r>
      <w:r w:rsidR="00D5715E" w:rsidRPr="007B5A16">
        <w:rPr>
          <w:b/>
        </w:rPr>
        <w:t>/</w:t>
      </w:r>
      <w:r w:rsidR="00A218DF" w:rsidRPr="007B5A16">
        <w:t xml:space="preserve"> Một nguồn sáng điểm được dưới đáy một bể nước sâu 1 m. Biết chiết suất của nước là 1,33. Vùng có ánh sáng phát từ điểm sáng ló ra trên mặt nước là</w:t>
      </w:r>
    </w:p>
    <w:p w:rsidR="00AC6EA2" w:rsidRPr="007B5A16" w:rsidRDefault="00A218DF" w:rsidP="00A218DF">
      <w:pPr>
        <w:jc w:val="both"/>
      </w:pPr>
      <w:r w:rsidRPr="007B5A16">
        <w:t>A. hình vuông cạnh 1,133 m.</w:t>
      </w:r>
      <w:r w:rsidRPr="007B5A16">
        <w:tab/>
      </w:r>
      <w:r w:rsidRPr="007B5A16">
        <w:tab/>
      </w:r>
      <w:r w:rsidRPr="007B5A16">
        <w:tab/>
      </w:r>
    </w:p>
    <w:p w:rsidR="00A218DF" w:rsidRPr="007B5A16" w:rsidRDefault="00A218DF" w:rsidP="00A218DF">
      <w:pPr>
        <w:jc w:val="both"/>
        <w:rPr>
          <w:color w:val="0000FF"/>
        </w:rPr>
      </w:pPr>
      <w:r w:rsidRPr="007B5A16">
        <w:rPr>
          <w:color w:val="0000FF"/>
        </w:rPr>
        <w:lastRenderedPageBreak/>
        <w:t xml:space="preserve">B. hình tròn bán kính 1,133 m.  </w:t>
      </w:r>
    </w:p>
    <w:p w:rsidR="00AC6EA2" w:rsidRPr="007B5A16" w:rsidRDefault="00A218DF" w:rsidP="00A218DF">
      <w:pPr>
        <w:jc w:val="both"/>
      </w:pPr>
      <w:r w:rsidRPr="007B5A16">
        <w:t>C. hình vuông cạnh 1m.</w:t>
      </w:r>
      <w:r w:rsidRPr="007B5A16">
        <w:tab/>
      </w:r>
      <w:r w:rsidRPr="007B5A16">
        <w:tab/>
      </w:r>
      <w:r w:rsidRPr="007B5A16">
        <w:tab/>
      </w:r>
    </w:p>
    <w:p w:rsidR="00A218DF" w:rsidRPr="007B5A16" w:rsidRDefault="00A218DF" w:rsidP="00A218DF">
      <w:pPr>
        <w:jc w:val="both"/>
      </w:pPr>
      <w:r w:rsidRPr="007B5A16">
        <w:t>D. hình tròn bán kính 1 m.</w:t>
      </w:r>
    </w:p>
    <w:p w:rsidR="00EA779F" w:rsidRPr="007B5A16" w:rsidRDefault="00EA779F" w:rsidP="00550560">
      <w:pPr>
        <w:jc w:val="both"/>
        <w:rPr>
          <w:rFonts w:ascii="VNI-Times" w:hAnsi="VNI-Times"/>
        </w:rPr>
      </w:pPr>
      <w:bookmarkStart w:id="40" w:name="_Toc169699335"/>
      <w:bookmarkStart w:id="41" w:name="_Toc169699887"/>
    </w:p>
    <w:p w:rsidR="004F5AA0" w:rsidRPr="007B5A16" w:rsidRDefault="004F5AA0" w:rsidP="004F5AA0">
      <w:pPr>
        <w:pStyle w:val="Style1"/>
        <w:rPr>
          <w:color w:val="FF0000"/>
          <w:sz w:val="24"/>
          <w:szCs w:val="24"/>
        </w:rPr>
      </w:pPr>
      <w:bookmarkStart w:id="42" w:name="_Toc169699336"/>
      <w:bookmarkStart w:id="43" w:name="_Toc169699890"/>
      <w:bookmarkEnd w:id="40"/>
      <w:bookmarkEnd w:id="41"/>
      <w:r w:rsidRPr="007B5A16">
        <w:rPr>
          <w:color w:val="FF0000"/>
          <w:sz w:val="24"/>
          <w:szCs w:val="24"/>
        </w:rPr>
        <w:t xml:space="preserve">Bài </w:t>
      </w:r>
      <w:r w:rsidR="00BC7E22" w:rsidRPr="007B5A16">
        <w:rPr>
          <w:color w:val="FF0000"/>
          <w:sz w:val="24"/>
          <w:szCs w:val="24"/>
        </w:rPr>
        <w:t xml:space="preserve"> </w:t>
      </w:r>
      <w:r w:rsidRPr="007B5A16">
        <w:rPr>
          <w:color w:val="FF0000"/>
          <w:sz w:val="24"/>
          <w:szCs w:val="24"/>
        </w:rPr>
        <w:t>LĂNG KÍNH</w:t>
      </w:r>
      <w:bookmarkEnd w:id="42"/>
      <w:bookmarkEnd w:id="43"/>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4F5AA0" w:rsidRPr="00D55AF8" w:rsidRDefault="00D16A7F" w:rsidP="004F5AA0">
      <w:pPr>
        <w:jc w:val="both"/>
        <w:rPr>
          <w:lang w:val="fr-FR"/>
        </w:rPr>
      </w:pPr>
      <w:r w:rsidRPr="00D55AF8">
        <w:rPr>
          <w:b/>
          <w:lang w:val="fr-FR"/>
        </w:rPr>
        <w:t>1</w:t>
      </w:r>
      <w:r w:rsidR="00D5715E" w:rsidRPr="00D55AF8">
        <w:rPr>
          <w:b/>
          <w:lang w:val="fr-FR"/>
        </w:rPr>
        <w:t xml:space="preserve">/ </w:t>
      </w:r>
      <w:r w:rsidR="004F5AA0" w:rsidRPr="00D55AF8">
        <w:rPr>
          <w:lang w:val="fr-FR"/>
        </w:rPr>
        <w:t>Lăng kính là một khối chất trong suốt</w:t>
      </w:r>
    </w:p>
    <w:p w:rsidR="004F5AA0" w:rsidRPr="007B5A16" w:rsidRDefault="004F5AA0" w:rsidP="004F5AA0">
      <w:pPr>
        <w:jc w:val="both"/>
      </w:pPr>
      <w:r w:rsidRPr="007B5A16">
        <w:rPr>
          <w:color w:val="0000FF"/>
        </w:rPr>
        <w:t>A. có dạng trụ tam giác.</w:t>
      </w:r>
      <w:r w:rsidR="00BC7E22" w:rsidRPr="007B5A16">
        <w:tab/>
      </w:r>
      <w:r w:rsidR="00385135" w:rsidRPr="007B5A16">
        <w:t xml:space="preserve">     </w:t>
      </w:r>
      <w:r w:rsidRPr="007B5A16">
        <w:t>B. có dạng hình trụ tròn.</w:t>
      </w:r>
      <w:r w:rsidR="00BC7E22" w:rsidRPr="007B5A16">
        <w:t xml:space="preserve">     </w:t>
      </w:r>
      <w:r w:rsidRPr="007B5A16">
        <w:t>C. giới hạn bởi 2 mặt cầu.</w:t>
      </w:r>
      <w:r w:rsidRPr="007B5A16">
        <w:tab/>
      </w:r>
      <w:r w:rsidR="00385135" w:rsidRPr="007B5A16">
        <w:t xml:space="preserve">    </w:t>
      </w:r>
      <w:r w:rsidRPr="007B5A16">
        <w:t>D. hình lục lăng.</w:t>
      </w:r>
    </w:p>
    <w:p w:rsidR="004F5AA0" w:rsidRPr="007B5A16" w:rsidRDefault="00D16A7F" w:rsidP="004F5AA0">
      <w:pPr>
        <w:jc w:val="both"/>
      </w:pPr>
      <w:r>
        <w:rPr>
          <w:b/>
        </w:rPr>
        <w:t>2</w:t>
      </w:r>
      <w:r w:rsidR="00D5715E" w:rsidRPr="007B5A16">
        <w:rPr>
          <w:b/>
        </w:rPr>
        <w:t xml:space="preserve">/ </w:t>
      </w:r>
      <w:r w:rsidR="004F5AA0" w:rsidRPr="007B5A16">
        <w:t>Qua lăng kính có chiết suất lớn hơn chiết suất môi trường, ánh sáng đơn sắc bị lệch về phía</w:t>
      </w:r>
    </w:p>
    <w:p w:rsidR="004F5AA0" w:rsidRPr="007B5A16" w:rsidRDefault="004F5AA0" w:rsidP="004F5AA0">
      <w:pPr>
        <w:jc w:val="both"/>
        <w:rPr>
          <w:color w:val="0000FF"/>
        </w:rPr>
      </w:pPr>
      <w:r w:rsidRPr="007B5A16">
        <w:t>A. trên</w:t>
      </w:r>
      <w:r w:rsidR="00BC7E22" w:rsidRPr="007B5A16">
        <w:t xml:space="preserve"> của lăng kính.</w:t>
      </w:r>
      <w:r w:rsidR="00BC7E22" w:rsidRPr="007B5A16">
        <w:tab/>
        <w:t xml:space="preserve">    </w:t>
      </w:r>
      <w:r w:rsidR="00550560">
        <w:t xml:space="preserve">   </w:t>
      </w:r>
      <w:r w:rsidRPr="007B5A16">
        <w:t>B. dưới của lăng kính.</w:t>
      </w:r>
      <w:r w:rsidR="00BC7E22" w:rsidRPr="007B5A16">
        <w:t xml:space="preserve">   </w:t>
      </w:r>
      <w:r w:rsidR="00385135" w:rsidRPr="007B5A16">
        <w:t xml:space="preserve">     </w:t>
      </w:r>
      <w:r w:rsidR="00550560">
        <w:t xml:space="preserve">   </w:t>
      </w:r>
      <w:r w:rsidR="00BC7E22" w:rsidRPr="007B5A16">
        <w:t>C. cạnh của lăng kính.</w:t>
      </w:r>
      <w:r w:rsidR="00BC7E22" w:rsidRPr="007B5A16">
        <w:tab/>
      </w:r>
      <w:r w:rsidR="00385135" w:rsidRPr="007B5A16">
        <w:t xml:space="preserve">     </w:t>
      </w:r>
      <w:r w:rsidRPr="007B5A16">
        <w:rPr>
          <w:color w:val="0000FF"/>
        </w:rPr>
        <w:t>D. đáy của lăng kính.</w:t>
      </w:r>
    </w:p>
    <w:p w:rsidR="004F5AA0" w:rsidRPr="007B5A16" w:rsidRDefault="00D16A7F" w:rsidP="004F5AA0">
      <w:pPr>
        <w:jc w:val="both"/>
      </w:pPr>
      <w:r>
        <w:rPr>
          <w:b/>
        </w:rPr>
        <w:t>3</w:t>
      </w:r>
      <w:r w:rsidR="00D5715E" w:rsidRPr="007B5A16">
        <w:rPr>
          <w:b/>
        </w:rPr>
        <w:t>/</w:t>
      </w:r>
      <w:r w:rsidR="004F5AA0" w:rsidRPr="007B5A16">
        <w:t xml:space="preserve"> Góc lệch của tia sáng khi truyền qua lăng kính là góc tạo bởi</w:t>
      </w:r>
    </w:p>
    <w:p w:rsidR="004F5AA0" w:rsidRPr="007B5A16" w:rsidRDefault="004F5AA0" w:rsidP="004F5AA0">
      <w:pPr>
        <w:jc w:val="both"/>
      </w:pPr>
      <w:r w:rsidRPr="007B5A16">
        <w:t>A. hai mặt bên của lăng kính.</w:t>
      </w:r>
      <w:r w:rsidRPr="007B5A16">
        <w:tab/>
      </w:r>
      <w:r w:rsidRPr="007B5A16">
        <w:tab/>
      </w:r>
      <w:r w:rsidRPr="007B5A16">
        <w:tab/>
      </w:r>
      <w:r w:rsidRPr="007B5A16">
        <w:tab/>
        <w:t>B. tia tới và pháp tuyến.</w:t>
      </w:r>
    </w:p>
    <w:p w:rsidR="004F5AA0" w:rsidRPr="007B5A16" w:rsidRDefault="004F5AA0" w:rsidP="004F5AA0">
      <w:pPr>
        <w:jc w:val="both"/>
      </w:pPr>
      <w:r w:rsidRPr="007B5A16">
        <w:rPr>
          <w:color w:val="0000FF"/>
        </w:rPr>
        <w:t>C. tia tới lăng kính và tia ló ra khỏi lăng kính.</w:t>
      </w:r>
      <w:r w:rsidRPr="007B5A16">
        <w:tab/>
        <w:t>D. tia ló và pháp tuyến.</w:t>
      </w:r>
    </w:p>
    <w:p w:rsidR="004F5AA0" w:rsidRPr="007B5A16" w:rsidRDefault="00D16A7F" w:rsidP="004F5AA0">
      <w:pPr>
        <w:jc w:val="both"/>
      </w:pPr>
      <w:r>
        <w:rPr>
          <w:b/>
        </w:rPr>
        <w:t>4</w:t>
      </w:r>
      <w:r w:rsidR="00D5715E" w:rsidRPr="007B5A16">
        <w:rPr>
          <w:b/>
        </w:rPr>
        <w:t>/</w:t>
      </w:r>
      <w:r w:rsidR="004F5AA0" w:rsidRPr="007B5A16">
        <w:t xml:space="preserve"> Công thức định góc lệch của tia sáng đơn sắc qua lăng kính là</w:t>
      </w:r>
    </w:p>
    <w:p w:rsidR="004F5AA0" w:rsidRPr="007B5A16" w:rsidRDefault="004F5AA0" w:rsidP="004F5AA0">
      <w:pPr>
        <w:jc w:val="both"/>
      </w:pPr>
      <w:r w:rsidRPr="007B5A16">
        <w:rPr>
          <w:color w:val="0000FF"/>
        </w:rPr>
        <w:t>A. D = i</w:t>
      </w:r>
      <w:r w:rsidRPr="007B5A16">
        <w:rPr>
          <w:color w:val="0000FF"/>
          <w:vertAlign w:val="subscript"/>
        </w:rPr>
        <w:t xml:space="preserve">1 </w:t>
      </w:r>
      <w:r w:rsidRPr="007B5A16">
        <w:rPr>
          <w:color w:val="0000FF"/>
        </w:rPr>
        <w:t>+ i</w:t>
      </w:r>
      <w:r w:rsidRPr="007B5A16">
        <w:rPr>
          <w:color w:val="0000FF"/>
          <w:vertAlign w:val="subscript"/>
        </w:rPr>
        <w:t>2</w:t>
      </w:r>
      <w:r w:rsidRPr="007B5A16">
        <w:rPr>
          <w:color w:val="0000FF"/>
          <w:vertAlign w:val="subscript"/>
        </w:rPr>
        <w:softHyphen/>
      </w:r>
      <w:r w:rsidRPr="007B5A16">
        <w:rPr>
          <w:color w:val="0000FF"/>
        </w:rPr>
        <w:t xml:space="preserve"> – A.</w:t>
      </w:r>
      <w:r w:rsidR="00BC7E22" w:rsidRPr="007B5A16">
        <w:tab/>
      </w:r>
      <w:r w:rsidRPr="007B5A16">
        <w:t>B. D = i</w:t>
      </w:r>
      <w:r w:rsidRPr="007B5A16">
        <w:rPr>
          <w:vertAlign w:val="subscript"/>
        </w:rPr>
        <w:t>1</w:t>
      </w:r>
      <w:r w:rsidRPr="007B5A16">
        <w:t xml:space="preserve"> – A.</w:t>
      </w:r>
      <w:r w:rsidR="00BC7E22" w:rsidRPr="007B5A16">
        <w:t xml:space="preserve">          </w:t>
      </w:r>
      <w:r w:rsidRPr="007B5A16">
        <w:t>C. D = r</w:t>
      </w:r>
      <w:r w:rsidRPr="007B5A16">
        <w:rPr>
          <w:vertAlign w:val="subscript"/>
        </w:rPr>
        <w:t>1</w:t>
      </w:r>
      <w:r w:rsidRPr="007B5A16">
        <w:t xml:space="preserve"> + r</w:t>
      </w:r>
      <w:r w:rsidRPr="007B5A16">
        <w:rPr>
          <w:vertAlign w:val="subscript"/>
        </w:rPr>
        <w:t>2</w:t>
      </w:r>
      <w:r w:rsidR="00BC7E22" w:rsidRPr="007B5A16">
        <w:t xml:space="preserve"> – A.</w:t>
      </w:r>
      <w:r w:rsidR="00BC7E22" w:rsidRPr="007B5A16">
        <w:tab/>
      </w:r>
      <w:r w:rsidRPr="007B5A16">
        <w:t>D. D = n (1 –A).</w:t>
      </w:r>
    </w:p>
    <w:p w:rsidR="004F5AA0" w:rsidRPr="007B5A16" w:rsidRDefault="00D16A7F" w:rsidP="004F5AA0">
      <w:pPr>
        <w:jc w:val="both"/>
      </w:pPr>
      <w:r>
        <w:rPr>
          <w:b/>
        </w:rPr>
        <w:t>5</w:t>
      </w:r>
      <w:r w:rsidR="00D5715E" w:rsidRPr="007B5A16">
        <w:rPr>
          <w:b/>
        </w:rPr>
        <w:t>/</w:t>
      </w:r>
      <w:r w:rsidR="004F5AA0" w:rsidRPr="007B5A16">
        <w:t xml:space="preserve"> Trong máy quang phổ, lăng kính thực hiện chức năng</w:t>
      </w:r>
    </w:p>
    <w:p w:rsidR="00977045" w:rsidRPr="007B5A16" w:rsidRDefault="004F5AA0" w:rsidP="004F5AA0">
      <w:pPr>
        <w:jc w:val="both"/>
        <w:rPr>
          <w:color w:val="0000FF"/>
        </w:rPr>
      </w:pPr>
      <w:r w:rsidRPr="007B5A16">
        <w:rPr>
          <w:color w:val="0000FF"/>
        </w:rPr>
        <w:t>A. phân tích ánh sáng từ nguồn sáng thành những thành phần đơn sắc.</w:t>
      </w:r>
      <w:r w:rsidR="00385135" w:rsidRPr="007B5A16">
        <w:rPr>
          <w:color w:val="0000FF"/>
        </w:rPr>
        <w:t xml:space="preserve">   </w:t>
      </w:r>
    </w:p>
    <w:p w:rsidR="004F5AA0" w:rsidRPr="007B5A16" w:rsidRDefault="004F5AA0" w:rsidP="004F5AA0">
      <w:pPr>
        <w:jc w:val="both"/>
      </w:pPr>
      <w:r w:rsidRPr="007B5A16">
        <w:t>B. làm cho ánh sáng qua máy quang phổ đều bị lệch.</w:t>
      </w:r>
    </w:p>
    <w:p w:rsidR="00977045" w:rsidRPr="007B5A16" w:rsidRDefault="004F5AA0" w:rsidP="004F5AA0">
      <w:pPr>
        <w:jc w:val="both"/>
      </w:pPr>
      <w:r w:rsidRPr="007B5A16">
        <w:t>C. làm cho ánh sáng qua máy quang phổ hội tụ tại một điểm.</w:t>
      </w:r>
      <w:r w:rsidR="00385135" w:rsidRPr="007B5A16">
        <w:t xml:space="preserve">     </w:t>
      </w:r>
    </w:p>
    <w:p w:rsidR="004F5AA0" w:rsidRPr="007B5A16" w:rsidRDefault="004F5AA0" w:rsidP="004F5AA0">
      <w:pPr>
        <w:jc w:val="both"/>
      </w:pPr>
      <w:r w:rsidRPr="007B5A16">
        <w:t>D. Làm cho ánh sáng qua máy quang phổ được nhuộm màu.</w:t>
      </w:r>
    </w:p>
    <w:p w:rsidR="004F5AA0" w:rsidRPr="007B5A16" w:rsidRDefault="00D16A7F" w:rsidP="004F5AA0">
      <w:pPr>
        <w:jc w:val="both"/>
      </w:pPr>
      <w:r>
        <w:rPr>
          <w:b/>
        </w:rPr>
        <w:t>6</w:t>
      </w:r>
      <w:r w:rsidR="00D5715E" w:rsidRPr="007B5A16">
        <w:rPr>
          <w:b/>
        </w:rPr>
        <w:t>/</w:t>
      </w:r>
      <w:r w:rsidR="004F5AA0" w:rsidRPr="007B5A16">
        <w:t xml:space="preserve"> Lăng kính phản xạ toàn phần có tiết diện là</w:t>
      </w:r>
    </w:p>
    <w:p w:rsidR="004F5AA0" w:rsidRPr="007B5A16" w:rsidRDefault="004F5AA0" w:rsidP="004F5AA0">
      <w:pPr>
        <w:jc w:val="both"/>
        <w:rPr>
          <w:color w:val="0000FF"/>
        </w:rPr>
      </w:pPr>
      <w:r w:rsidRPr="007B5A16">
        <w:t>A. tam giác đều.</w:t>
      </w:r>
      <w:r w:rsidRPr="007B5A16">
        <w:tab/>
        <w:t>B. tam giác cân.</w:t>
      </w:r>
      <w:r w:rsidRPr="007B5A16">
        <w:tab/>
      </w:r>
      <w:r w:rsidR="00385135" w:rsidRPr="007B5A16">
        <w:t xml:space="preserve">             </w:t>
      </w:r>
      <w:r w:rsidRPr="007B5A16">
        <w:t>C. tam giác vuông.</w:t>
      </w:r>
      <w:r w:rsidRPr="007B5A16">
        <w:tab/>
        <w:t xml:space="preserve">   </w:t>
      </w:r>
      <w:r w:rsidRPr="007B5A16">
        <w:rPr>
          <w:color w:val="0000FF"/>
        </w:rPr>
        <w:t>D. tam giác vuông cân.</w:t>
      </w:r>
    </w:p>
    <w:p w:rsidR="00B36CC9" w:rsidRPr="007B5A16" w:rsidRDefault="00D16A7F" w:rsidP="00B36CC9">
      <w:pPr>
        <w:rPr>
          <w:rFonts w:ascii="VNI-Times" w:hAnsi="VNI-Times"/>
        </w:rPr>
      </w:pPr>
      <w:r>
        <w:rPr>
          <w:rFonts w:ascii="VNI-Times" w:hAnsi="VNI-Times"/>
          <w:b/>
        </w:rPr>
        <w:t>7</w:t>
      </w:r>
      <w:r w:rsidR="00D5715E" w:rsidRPr="007B5A16">
        <w:rPr>
          <w:rFonts w:ascii="VNI-Times" w:hAnsi="VNI-Times"/>
          <w:b/>
        </w:rPr>
        <w:t>/</w:t>
      </w:r>
      <w:r w:rsidR="00B36CC9" w:rsidRPr="007B5A16">
        <w:rPr>
          <w:rFonts w:ascii="VNI-Times" w:hAnsi="VNI-Times"/>
        </w:rPr>
        <w:t xml:space="preserve"> Ñieàu naøo sau ñaây laø ñuùng khi noùi veà laêng kính ?</w:t>
      </w:r>
    </w:p>
    <w:p w:rsidR="00B36CC9" w:rsidRPr="007B5A16" w:rsidRDefault="00385135" w:rsidP="00B36CC9">
      <w:pPr>
        <w:rPr>
          <w:rFonts w:ascii="VNI-Times" w:hAnsi="VNI-Times"/>
          <w:color w:val="0000FF"/>
        </w:rPr>
      </w:pPr>
      <w:r w:rsidRPr="007B5A16">
        <w:rPr>
          <w:rFonts w:ascii="VNI-Times" w:hAnsi="VNI-Times"/>
          <w:color w:val="0000FF"/>
        </w:rPr>
        <w:t xml:space="preserve">A. </w:t>
      </w:r>
      <w:r w:rsidR="00B36CC9" w:rsidRPr="007B5A16">
        <w:rPr>
          <w:rFonts w:ascii="VNI-Times" w:hAnsi="VNI-Times"/>
          <w:color w:val="0000FF"/>
        </w:rPr>
        <w:t>Laêng kính laø moät khoái chaát trong suoát hình laêng truï ñöùng, coù tieát dieän thaúng laø moät hình tam giaùc.</w:t>
      </w:r>
    </w:p>
    <w:p w:rsidR="00B36CC9" w:rsidRPr="007B5A16" w:rsidRDefault="00385135" w:rsidP="00B36CC9">
      <w:pPr>
        <w:rPr>
          <w:rFonts w:ascii="VNI-Times" w:hAnsi="VNI-Times"/>
        </w:rPr>
      </w:pPr>
      <w:r w:rsidRPr="007B5A16">
        <w:rPr>
          <w:rFonts w:ascii="VNI-Times" w:hAnsi="VNI-Times"/>
        </w:rPr>
        <w:t xml:space="preserve">B. </w:t>
      </w:r>
      <w:r w:rsidR="00B36CC9" w:rsidRPr="007B5A16">
        <w:rPr>
          <w:rFonts w:ascii="VNI-Times" w:hAnsi="VNI-Times"/>
        </w:rPr>
        <w:t>Hai maët beân cuûa laêng kính luoân ñoái xöùng vôùi nhau qua maët phaúng phaân giaùc cuûa goùc chieát quang.</w:t>
      </w:r>
    </w:p>
    <w:p w:rsidR="00B36CC9" w:rsidRPr="007B5A16" w:rsidRDefault="00385135" w:rsidP="00B36CC9">
      <w:pPr>
        <w:rPr>
          <w:rFonts w:ascii="VNI-Times" w:hAnsi="VNI-Times"/>
        </w:rPr>
      </w:pPr>
      <w:r w:rsidRPr="007B5A16">
        <w:rPr>
          <w:rFonts w:ascii="VNI-Times" w:hAnsi="VNI-Times"/>
        </w:rPr>
        <w:t xml:space="preserve">C. </w:t>
      </w:r>
      <w:r w:rsidR="00B36CC9" w:rsidRPr="007B5A16">
        <w:rPr>
          <w:rFonts w:ascii="VNI-Times" w:hAnsi="VNI-Times"/>
        </w:rPr>
        <w:t>Taát caû caùc laêng kính chæ söû duïng hai maët beân cho aùnh saùng truyeàn qua.</w:t>
      </w:r>
      <w:r w:rsidRPr="007B5A16">
        <w:rPr>
          <w:rFonts w:ascii="VNI-Times" w:hAnsi="VNI-Times"/>
        </w:rPr>
        <w:t xml:space="preserve">                       D. </w:t>
      </w:r>
      <w:r w:rsidR="00B36CC9" w:rsidRPr="007B5A16">
        <w:rPr>
          <w:rFonts w:ascii="VNI-Times" w:hAnsi="VNI-Times"/>
        </w:rPr>
        <w:t>Taát caû ñeàu ñuùng.</w:t>
      </w:r>
    </w:p>
    <w:p w:rsidR="00B36CC9" w:rsidRPr="007B5A16" w:rsidRDefault="00D16A7F" w:rsidP="00B36CC9">
      <w:pPr>
        <w:rPr>
          <w:rFonts w:ascii="VNI-Times" w:hAnsi="VNI-Times"/>
        </w:rPr>
      </w:pPr>
      <w:r>
        <w:rPr>
          <w:rFonts w:ascii="VNI-Times" w:hAnsi="VNI-Times"/>
          <w:b/>
        </w:rPr>
        <w:t>8</w:t>
      </w:r>
      <w:r w:rsidR="00D5715E" w:rsidRPr="007B5A16">
        <w:rPr>
          <w:rFonts w:ascii="VNI-Times" w:hAnsi="VNI-Times"/>
          <w:b/>
        </w:rPr>
        <w:t>/</w:t>
      </w:r>
      <w:r w:rsidR="00385135" w:rsidRPr="007B5A16">
        <w:rPr>
          <w:rFonts w:ascii="VNI-Times" w:hAnsi="VNI-Times"/>
        </w:rPr>
        <w:t xml:space="preserve"> </w:t>
      </w:r>
      <w:r w:rsidR="00B36CC9" w:rsidRPr="007B5A16">
        <w:rPr>
          <w:rFonts w:ascii="VNI-Times" w:hAnsi="VNI-Times"/>
        </w:rPr>
        <w:t>Ñieàu naøo sau ñaây laø ñuùng khi noùi veà laêng kính ?</w:t>
      </w:r>
    </w:p>
    <w:p w:rsidR="00385135" w:rsidRPr="007B5A16" w:rsidRDefault="00385135" w:rsidP="00385135">
      <w:pPr>
        <w:rPr>
          <w:rFonts w:ascii="VNI-Times" w:hAnsi="VNI-Times"/>
        </w:rPr>
      </w:pPr>
      <w:r w:rsidRPr="007B5A16">
        <w:rPr>
          <w:rFonts w:ascii="VNI-Times" w:hAnsi="VNI-Times"/>
        </w:rPr>
        <w:t>A. Laêng kính luoân ñöôïc laøm baèng thuyû tinh.                B. Chieát suaát cuûa chaát laøm laêng kính coù theå nhoû hôn 1.</w:t>
      </w:r>
    </w:p>
    <w:p w:rsidR="00B36CC9" w:rsidRPr="007B5A16" w:rsidRDefault="00385135" w:rsidP="00B36CC9">
      <w:pPr>
        <w:rPr>
          <w:rFonts w:ascii="VNI-Times" w:hAnsi="VNI-Times"/>
          <w:color w:val="0000FF"/>
        </w:rPr>
      </w:pPr>
      <w:r w:rsidRPr="007B5A16">
        <w:rPr>
          <w:rFonts w:ascii="VNI-Times" w:hAnsi="VNI-Times"/>
          <w:color w:val="0000FF"/>
        </w:rPr>
        <w:t xml:space="preserve">C. </w:t>
      </w:r>
      <w:r w:rsidR="00B36CC9" w:rsidRPr="007B5A16">
        <w:rPr>
          <w:rFonts w:ascii="VNI-Times" w:hAnsi="VNI-Times"/>
          <w:color w:val="0000FF"/>
        </w:rPr>
        <w:t>Laêng kính laø khoái chaát trong suoát, coù hai maët phaúng giôùi haïn khoâng song song nhau.</w:t>
      </w:r>
    </w:p>
    <w:p w:rsidR="00B36CC9" w:rsidRPr="007B5A16" w:rsidRDefault="00385135" w:rsidP="00B36CC9">
      <w:pPr>
        <w:rPr>
          <w:rFonts w:ascii="VNI-Times" w:hAnsi="VNI-Times"/>
        </w:rPr>
      </w:pPr>
      <w:r w:rsidRPr="007B5A16">
        <w:rPr>
          <w:rFonts w:ascii="VNI-Times" w:hAnsi="VNI-Times"/>
        </w:rPr>
        <w:t xml:space="preserve">D. </w:t>
      </w:r>
      <w:r w:rsidR="00B36CC9" w:rsidRPr="007B5A16">
        <w:rPr>
          <w:rFonts w:ascii="VNI-Times" w:hAnsi="VNI-Times"/>
        </w:rPr>
        <w:t>Goùc chieát quang cuûa laêng kính luoân nhoû hôn 90</w:t>
      </w:r>
      <w:r w:rsidR="00B36CC9" w:rsidRPr="007B5A16">
        <w:rPr>
          <w:rFonts w:ascii="VNI-Times" w:hAnsi="VNI-Times"/>
          <w:vertAlign w:val="superscript"/>
        </w:rPr>
        <w:t>0</w:t>
      </w:r>
      <w:r w:rsidR="00B36CC9" w:rsidRPr="007B5A16">
        <w:rPr>
          <w:rFonts w:ascii="VNI-Times" w:hAnsi="VNI-Times"/>
        </w:rPr>
        <w:t>.</w:t>
      </w:r>
    </w:p>
    <w:p w:rsidR="00B36CC9" w:rsidRPr="007B5A16" w:rsidRDefault="00A601E4" w:rsidP="00B36CC9">
      <w:pPr>
        <w:rPr>
          <w:rFonts w:ascii="VNI-Times" w:hAnsi="VNI-Times"/>
          <w:color w:val="000000"/>
        </w:rPr>
      </w:pPr>
      <w:r w:rsidRPr="007B5A16">
        <w:rPr>
          <w:rFonts w:ascii="VNI-Times" w:hAnsi="VNI-Times"/>
          <w:b/>
          <w:color w:val="000000"/>
        </w:rPr>
        <w:t>9</w:t>
      </w:r>
      <w:r w:rsidR="00D5715E" w:rsidRPr="007B5A16">
        <w:rPr>
          <w:rFonts w:ascii="VNI-Times" w:hAnsi="VNI-Times"/>
          <w:b/>
          <w:color w:val="000000"/>
        </w:rPr>
        <w:t>/</w:t>
      </w:r>
      <w:r w:rsidR="00385135" w:rsidRPr="007B5A16">
        <w:rPr>
          <w:rFonts w:ascii="VNI-Times" w:hAnsi="VNI-Times"/>
          <w:color w:val="000000"/>
        </w:rPr>
        <w:t xml:space="preserve"> </w:t>
      </w:r>
      <w:r w:rsidR="00B36CC9" w:rsidRPr="007B5A16">
        <w:rPr>
          <w:rFonts w:ascii="VNI-Times" w:hAnsi="VNI-Times"/>
          <w:color w:val="000000"/>
        </w:rPr>
        <w:t>Coâng thöùc cuûa 1 laêng kính trong ñieàu kieän  goùc tôùi i</w:t>
      </w:r>
      <w:r w:rsidR="00B36CC9" w:rsidRPr="007B5A16">
        <w:rPr>
          <w:rFonts w:ascii="VNI-Times" w:hAnsi="VNI-Times"/>
          <w:color w:val="000000"/>
          <w:vertAlign w:val="subscript"/>
        </w:rPr>
        <w:t>1</w:t>
      </w:r>
      <w:r w:rsidR="00B36CC9" w:rsidRPr="007B5A16">
        <w:rPr>
          <w:rFonts w:ascii="VNI-Times" w:hAnsi="VNI-Times"/>
          <w:color w:val="000000"/>
        </w:rPr>
        <w:t xml:space="preserve"> vaø goùc chieát quang A </w:t>
      </w:r>
      <w:r w:rsidR="00B36CC9" w:rsidRPr="007B5A16">
        <w:rPr>
          <w:rFonts w:ascii="VNI-Times" w:hAnsi="VNI-Times"/>
          <w:color w:val="000000"/>
          <w:position w:val="-4"/>
        </w:rPr>
        <w:object w:dxaOrig="200" w:dyaOrig="240">
          <v:shape id="_x0000_i1677" type="#_x0000_t75" style="width:9.95pt;height:12.25pt" o:ole="">
            <v:imagedata r:id="rId975" o:title=""/>
          </v:shape>
          <o:OLEObject Type="Embed" ProgID="Equation.3" ShapeID="_x0000_i1677" DrawAspect="Content" ObjectID="_1581495435" r:id="rId976"/>
        </w:object>
      </w:r>
      <w:r w:rsidR="00B36CC9" w:rsidRPr="007B5A16">
        <w:rPr>
          <w:rFonts w:ascii="VNI-Times" w:hAnsi="VNI-Times"/>
          <w:color w:val="000000"/>
        </w:rPr>
        <w:t xml:space="preserve"> 10</w:t>
      </w:r>
      <w:r w:rsidR="00B36CC9" w:rsidRPr="007B5A16">
        <w:rPr>
          <w:rFonts w:ascii="VNI-Times" w:hAnsi="VNI-Times"/>
          <w:color w:val="000000"/>
          <w:vertAlign w:val="superscript"/>
        </w:rPr>
        <w:t>0</w:t>
      </w:r>
      <w:r w:rsidR="00B36CC9" w:rsidRPr="007B5A16">
        <w:rPr>
          <w:rFonts w:ascii="VNI-Times" w:hAnsi="VNI-Times"/>
          <w:color w:val="000000"/>
        </w:rPr>
        <w:t xml:space="preserve"> laø:</w:t>
      </w:r>
    </w:p>
    <w:p w:rsidR="00B36CC9" w:rsidRPr="007B5A16" w:rsidRDefault="00385135" w:rsidP="00B36CC9">
      <w:pPr>
        <w:rPr>
          <w:rFonts w:ascii="VNI-Times" w:hAnsi="VNI-Times"/>
          <w:color w:val="0000FF"/>
        </w:rPr>
      </w:pPr>
      <w:r w:rsidRPr="007B5A16">
        <w:rPr>
          <w:rFonts w:ascii="VNI-Times" w:hAnsi="VNI-Times"/>
          <w:color w:val="000000"/>
        </w:rPr>
        <w:t>A. r</w:t>
      </w:r>
      <w:r w:rsidRPr="007B5A16">
        <w:rPr>
          <w:rFonts w:ascii="VNI-Times" w:hAnsi="VNI-Times"/>
          <w:color w:val="000000"/>
          <w:vertAlign w:val="subscript"/>
        </w:rPr>
        <w:t>1</w:t>
      </w:r>
      <w:r w:rsidRPr="007B5A16">
        <w:rPr>
          <w:rFonts w:ascii="VNI-Times" w:hAnsi="VNI-Times"/>
          <w:color w:val="000000"/>
        </w:rPr>
        <w:t xml:space="preserve"> = r</w:t>
      </w:r>
      <w:r w:rsidRPr="007B5A16">
        <w:rPr>
          <w:rFonts w:ascii="VNI-Times" w:hAnsi="VNI-Times"/>
          <w:color w:val="000000"/>
          <w:vertAlign w:val="subscript"/>
        </w:rPr>
        <w:t>2</w:t>
      </w:r>
      <w:r w:rsidRPr="007B5A16">
        <w:rPr>
          <w:rFonts w:ascii="VNI-Times" w:hAnsi="VNI-Times"/>
          <w:color w:val="000000"/>
        </w:rPr>
        <w:t>.                B. i</w:t>
      </w:r>
      <w:r w:rsidRPr="007B5A16">
        <w:rPr>
          <w:rFonts w:ascii="VNI-Times" w:hAnsi="VNI-Times"/>
          <w:color w:val="000000"/>
          <w:vertAlign w:val="subscript"/>
        </w:rPr>
        <w:t>1</w:t>
      </w:r>
      <w:r w:rsidRPr="007B5A16">
        <w:rPr>
          <w:rFonts w:ascii="VNI-Times" w:hAnsi="VNI-Times"/>
          <w:color w:val="000000"/>
        </w:rPr>
        <w:t xml:space="preserve"> = i</w:t>
      </w:r>
      <w:r w:rsidRPr="007B5A16">
        <w:rPr>
          <w:rFonts w:ascii="VNI-Times" w:hAnsi="VNI-Times"/>
          <w:color w:val="000000"/>
          <w:vertAlign w:val="subscript"/>
        </w:rPr>
        <w:t>2</w:t>
      </w:r>
      <w:r w:rsidRPr="007B5A16">
        <w:rPr>
          <w:rFonts w:ascii="VNI-Times" w:hAnsi="VNI-Times"/>
          <w:color w:val="000000"/>
        </w:rPr>
        <w:t>.                 C. A = 2r</w:t>
      </w:r>
      <w:r w:rsidRPr="007B5A16">
        <w:rPr>
          <w:rFonts w:ascii="VNI-Times" w:hAnsi="VNI-Times"/>
          <w:color w:val="000000"/>
          <w:vertAlign w:val="subscript"/>
        </w:rPr>
        <w:t>1</w:t>
      </w:r>
      <w:r w:rsidRPr="007B5A16">
        <w:rPr>
          <w:rFonts w:ascii="VNI-Times" w:hAnsi="VNI-Times"/>
          <w:color w:val="000000"/>
        </w:rPr>
        <w:t xml:space="preserve">.            D. </w:t>
      </w:r>
      <w:r w:rsidR="00B36CC9" w:rsidRPr="007B5A16">
        <w:rPr>
          <w:rFonts w:ascii="VNI-Times" w:hAnsi="VNI-Times"/>
          <w:color w:val="0000FF"/>
        </w:rPr>
        <w:t>D = (n -1)A.</w:t>
      </w:r>
    </w:p>
    <w:p w:rsidR="00B36CC9" w:rsidRPr="007B5A16" w:rsidRDefault="00D16A7F" w:rsidP="00B36CC9">
      <w:pPr>
        <w:rPr>
          <w:rFonts w:ascii="VNI-Times" w:hAnsi="VNI-Times"/>
          <w:color w:val="000000"/>
        </w:rPr>
      </w:pPr>
      <w:r>
        <w:rPr>
          <w:rFonts w:ascii="VNI-Times" w:hAnsi="VNI-Times"/>
          <w:b/>
          <w:color w:val="000000"/>
        </w:rPr>
        <w:t>10</w:t>
      </w:r>
      <w:r w:rsidR="00D5715E" w:rsidRPr="007B5A16">
        <w:rPr>
          <w:rFonts w:ascii="VNI-Times" w:hAnsi="VNI-Times"/>
          <w:b/>
          <w:color w:val="000000"/>
        </w:rPr>
        <w:t>/</w:t>
      </w:r>
      <w:r w:rsidR="00385135" w:rsidRPr="007B5A16">
        <w:rPr>
          <w:rFonts w:ascii="VNI-Times" w:hAnsi="VNI-Times"/>
          <w:color w:val="000000"/>
        </w:rPr>
        <w:t xml:space="preserve"> </w:t>
      </w:r>
      <w:r w:rsidR="00B36CC9" w:rsidRPr="007B5A16">
        <w:rPr>
          <w:rFonts w:ascii="VNI-Times" w:hAnsi="VNI-Times"/>
          <w:color w:val="000000"/>
        </w:rPr>
        <w:t>Coâng thöùc cuûa 1 laêng kính trong ñieàu kieän goùc leäch cöïc tieåu D</w:t>
      </w:r>
      <w:r w:rsidR="00B36CC9" w:rsidRPr="007B5A16">
        <w:rPr>
          <w:rFonts w:ascii="VNI-Times" w:hAnsi="VNI-Times"/>
          <w:color w:val="000000"/>
          <w:vertAlign w:val="subscript"/>
        </w:rPr>
        <w:t>min</w:t>
      </w:r>
      <w:r w:rsidR="00B36CC9" w:rsidRPr="007B5A16">
        <w:rPr>
          <w:rFonts w:ascii="VNI-Times" w:hAnsi="VNI-Times"/>
          <w:color w:val="000000"/>
        </w:rPr>
        <w:t xml:space="preserve"> laø:</w:t>
      </w:r>
    </w:p>
    <w:p w:rsidR="00B36CC9" w:rsidRPr="007B5A16" w:rsidRDefault="00385135" w:rsidP="00B36CC9">
      <w:pPr>
        <w:rPr>
          <w:rFonts w:ascii="VNI-Times" w:hAnsi="VNI-Times"/>
          <w:color w:val="000000"/>
        </w:rPr>
      </w:pPr>
      <w:r w:rsidRPr="007B5A16">
        <w:rPr>
          <w:rFonts w:ascii="VNI-Times" w:hAnsi="VNI-Times"/>
          <w:color w:val="000000"/>
        </w:rPr>
        <w:t xml:space="preserve">A. </w:t>
      </w:r>
      <w:r w:rsidR="00B36CC9" w:rsidRPr="007B5A16">
        <w:rPr>
          <w:rFonts w:ascii="VNI-Times" w:hAnsi="VNI-Times"/>
          <w:color w:val="000000"/>
        </w:rPr>
        <w:t>i</w:t>
      </w:r>
      <w:r w:rsidR="00B36CC9" w:rsidRPr="007B5A16">
        <w:rPr>
          <w:rFonts w:ascii="VNI-Times" w:hAnsi="VNI-Times"/>
          <w:color w:val="000000"/>
          <w:vertAlign w:val="subscript"/>
        </w:rPr>
        <w:t>2</w:t>
      </w:r>
      <w:r w:rsidR="00B36CC9" w:rsidRPr="007B5A16">
        <w:rPr>
          <w:rFonts w:ascii="VNI-Times" w:hAnsi="VNI-Times"/>
          <w:color w:val="000000"/>
        </w:rPr>
        <w:t xml:space="preserve"> = n.r</w:t>
      </w:r>
      <w:r w:rsidR="00B36CC9" w:rsidRPr="007B5A16">
        <w:rPr>
          <w:rFonts w:ascii="VNI-Times" w:hAnsi="VNI-Times"/>
          <w:color w:val="000000"/>
          <w:vertAlign w:val="subscript"/>
        </w:rPr>
        <w:t>2</w:t>
      </w:r>
      <w:r w:rsidR="00B36CC9" w:rsidRPr="007B5A16">
        <w:rPr>
          <w:rFonts w:ascii="VNI-Times" w:hAnsi="VNI-Times"/>
          <w:color w:val="000000"/>
        </w:rPr>
        <w:t>.</w:t>
      </w:r>
      <w:r w:rsidRPr="007B5A16">
        <w:rPr>
          <w:rFonts w:ascii="VNI-Times" w:hAnsi="VNI-Times"/>
          <w:color w:val="000000"/>
        </w:rPr>
        <w:t xml:space="preserve">                     B. i</w:t>
      </w:r>
      <w:r w:rsidRPr="007B5A16">
        <w:rPr>
          <w:rFonts w:ascii="VNI-Times" w:hAnsi="VNI-Times"/>
          <w:color w:val="000000"/>
          <w:vertAlign w:val="subscript"/>
        </w:rPr>
        <w:t>1</w:t>
      </w:r>
      <w:r w:rsidRPr="007B5A16">
        <w:rPr>
          <w:rFonts w:ascii="VNI-Times" w:hAnsi="VNI-Times"/>
          <w:color w:val="000000"/>
        </w:rPr>
        <w:t xml:space="preserve"> = n.r</w:t>
      </w:r>
      <w:r w:rsidRPr="007B5A16">
        <w:rPr>
          <w:rFonts w:ascii="VNI-Times" w:hAnsi="VNI-Times"/>
          <w:color w:val="000000"/>
          <w:vertAlign w:val="subscript"/>
        </w:rPr>
        <w:t>1</w:t>
      </w:r>
      <w:r w:rsidRPr="007B5A16">
        <w:rPr>
          <w:rFonts w:ascii="VNI-Times" w:hAnsi="VNI-Times"/>
          <w:color w:val="000000"/>
        </w:rPr>
        <w:t>.</w:t>
      </w:r>
      <w:r w:rsidRPr="007B5A16">
        <w:rPr>
          <w:rFonts w:ascii="VNI-Times" w:hAnsi="VNI-Times"/>
          <w:color w:val="0000FF"/>
        </w:rPr>
        <w:t xml:space="preserve">             C. </w:t>
      </w:r>
      <w:r w:rsidRPr="007B5A16">
        <w:rPr>
          <w:rFonts w:ascii="VNI-Times" w:hAnsi="VNI-Times"/>
          <w:color w:val="0000FF"/>
          <w:position w:val="-24"/>
        </w:rPr>
        <w:object w:dxaOrig="2220" w:dyaOrig="639">
          <v:shape id="_x0000_i1678" type="#_x0000_t75" style="width:111.05pt;height:32.15pt" o:ole="">
            <v:imagedata r:id="rId977" o:title=""/>
          </v:shape>
          <o:OLEObject Type="Embed" ProgID="Equation.3" ShapeID="_x0000_i1678" DrawAspect="Content" ObjectID="_1581495436" r:id="rId978"/>
        </w:object>
      </w:r>
      <w:r w:rsidRPr="007B5A16">
        <w:rPr>
          <w:rFonts w:ascii="VNI-Times" w:hAnsi="VNI-Times"/>
          <w:color w:val="0000FF"/>
        </w:rPr>
        <w:t xml:space="preserve">.                </w:t>
      </w:r>
      <w:r w:rsidRPr="007B5A16">
        <w:rPr>
          <w:rFonts w:ascii="VNI-Times" w:hAnsi="VNI-Times"/>
        </w:rPr>
        <w:t xml:space="preserve"> D. </w:t>
      </w:r>
      <w:r w:rsidR="00B36CC9" w:rsidRPr="007B5A16">
        <w:rPr>
          <w:rFonts w:ascii="VNI-Times" w:hAnsi="VNI-Times"/>
          <w:color w:val="000000"/>
        </w:rPr>
        <w:t>D</w:t>
      </w:r>
      <w:r w:rsidR="00B36CC9" w:rsidRPr="007B5A16">
        <w:rPr>
          <w:rFonts w:ascii="VNI-Times" w:hAnsi="VNI-Times"/>
          <w:color w:val="000000"/>
          <w:vertAlign w:val="subscript"/>
        </w:rPr>
        <w:t>min</w:t>
      </w:r>
      <w:r w:rsidR="00B36CC9" w:rsidRPr="007B5A16">
        <w:rPr>
          <w:rFonts w:ascii="VNI-Times" w:hAnsi="VNI-Times"/>
          <w:color w:val="000000"/>
        </w:rPr>
        <w:t xml:space="preserve"> = 2.r – A.</w:t>
      </w:r>
    </w:p>
    <w:p w:rsidR="00B36CC9" w:rsidRPr="007B5A16" w:rsidRDefault="00D16A7F" w:rsidP="00B36CC9">
      <w:pPr>
        <w:rPr>
          <w:rFonts w:ascii="VNI-Times" w:hAnsi="VNI-Times"/>
          <w:color w:val="000000"/>
        </w:rPr>
      </w:pPr>
      <w:r>
        <w:rPr>
          <w:rFonts w:ascii="VNI-Times" w:hAnsi="VNI-Times"/>
          <w:b/>
          <w:color w:val="000000"/>
        </w:rPr>
        <w:t>11</w:t>
      </w:r>
      <w:r w:rsidR="00D5715E" w:rsidRPr="007B5A16">
        <w:rPr>
          <w:rFonts w:ascii="VNI-Times" w:hAnsi="VNI-Times"/>
          <w:b/>
          <w:color w:val="000000"/>
        </w:rPr>
        <w:t>/</w:t>
      </w:r>
      <w:r w:rsidR="00385135" w:rsidRPr="007B5A16">
        <w:rPr>
          <w:rFonts w:ascii="VNI-Times" w:hAnsi="VNI-Times"/>
          <w:color w:val="000000"/>
        </w:rPr>
        <w:t>A.</w:t>
      </w:r>
      <w:r w:rsidR="00B36CC9" w:rsidRPr="007B5A16">
        <w:rPr>
          <w:rFonts w:ascii="VNI-Times" w:hAnsi="VNI-Times"/>
          <w:color w:val="000000"/>
        </w:rPr>
        <w:t>Moät tia saùng tôùi gaëp maët beân cuûa 1 laêng kính  döôùi goùc tôùi i</w:t>
      </w:r>
      <w:r w:rsidR="00B36CC9" w:rsidRPr="007B5A16">
        <w:rPr>
          <w:rFonts w:ascii="VNI-Times" w:hAnsi="VNI-Times"/>
          <w:color w:val="000000"/>
          <w:vertAlign w:val="subscript"/>
        </w:rPr>
        <w:t>1</w:t>
      </w:r>
      <w:r w:rsidR="00B36CC9" w:rsidRPr="007B5A16">
        <w:rPr>
          <w:rFonts w:ascii="VNI-Times" w:hAnsi="VNI-Times"/>
          <w:color w:val="000000"/>
        </w:rPr>
        <w:t xml:space="preserve"> thoaû ñieàu kieän goùc leäch cöïc tieåu. Neáu ta taêng goùc i</w:t>
      </w:r>
      <w:r w:rsidR="00B36CC9" w:rsidRPr="007B5A16">
        <w:rPr>
          <w:rFonts w:ascii="VNI-Times" w:hAnsi="VNI-Times"/>
          <w:color w:val="000000"/>
          <w:vertAlign w:val="subscript"/>
        </w:rPr>
        <w:t>1</w:t>
      </w:r>
      <w:r w:rsidR="00B36CC9" w:rsidRPr="007B5A16">
        <w:rPr>
          <w:rFonts w:ascii="VNI-Times" w:hAnsi="VNI-Times"/>
          <w:color w:val="000000"/>
        </w:rPr>
        <w:t xml:space="preserve"> thì :</w:t>
      </w:r>
    </w:p>
    <w:p w:rsidR="00977045" w:rsidRPr="007B5A16" w:rsidRDefault="00385135" w:rsidP="00B36CC9">
      <w:pPr>
        <w:rPr>
          <w:rFonts w:ascii="VNI-Times" w:hAnsi="VNI-Times"/>
        </w:rPr>
      </w:pPr>
      <w:r w:rsidRPr="007B5A16">
        <w:rPr>
          <w:rFonts w:ascii="VNI-Times" w:hAnsi="VNI-Times"/>
          <w:color w:val="0000FF"/>
        </w:rPr>
        <w:t xml:space="preserve">A. </w:t>
      </w:r>
      <w:r w:rsidR="00B36CC9" w:rsidRPr="007B5A16">
        <w:rPr>
          <w:rFonts w:ascii="VNI-Times" w:hAnsi="VNI-Times"/>
          <w:color w:val="0000FF"/>
        </w:rPr>
        <w:t>Goùc leäch D taêng.</w:t>
      </w:r>
      <w:r w:rsidRPr="007B5A16">
        <w:rPr>
          <w:rFonts w:ascii="VNI-Times" w:hAnsi="VNI-Times"/>
          <w:color w:val="0000FF"/>
        </w:rPr>
        <w:t xml:space="preserve">        </w:t>
      </w:r>
      <w:r w:rsidR="00977045" w:rsidRPr="007B5A16">
        <w:rPr>
          <w:rFonts w:ascii="VNI-Times" w:hAnsi="VNI-Times"/>
          <w:color w:val="0000FF"/>
        </w:rPr>
        <w:t xml:space="preserve">        </w:t>
      </w:r>
      <w:r w:rsidRPr="007B5A16">
        <w:rPr>
          <w:rFonts w:ascii="VNI-Times" w:hAnsi="VNI-Times"/>
        </w:rPr>
        <w:t xml:space="preserve">B. </w:t>
      </w:r>
      <w:r w:rsidR="00B36CC9" w:rsidRPr="007B5A16">
        <w:rPr>
          <w:rFonts w:ascii="VNI-Times" w:hAnsi="VNI-Times"/>
        </w:rPr>
        <w:t>Goùc leäch D giaûm.</w:t>
      </w:r>
      <w:r w:rsidRPr="007B5A16">
        <w:rPr>
          <w:rFonts w:ascii="VNI-Times" w:hAnsi="VNI-Times"/>
        </w:rPr>
        <w:t xml:space="preserve">        </w:t>
      </w:r>
    </w:p>
    <w:p w:rsidR="00B36CC9" w:rsidRPr="007B5A16" w:rsidRDefault="00385135" w:rsidP="00B36CC9">
      <w:pPr>
        <w:rPr>
          <w:rFonts w:ascii="VNI-Times" w:hAnsi="VNI-Times"/>
          <w:color w:val="000000"/>
        </w:rPr>
      </w:pPr>
      <w:r w:rsidRPr="007B5A16">
        <w:rPr>
          <w:rFonts w:ascii="VNI-Times" w:hAnsi="VNI-Times"/>
        </w:rPr>
        <w:t xml:space="preserve">C. </w:t>
      </w:r>
      <w:r w:rsidR="00B36CC9" w:rsidRPr="007B5A16">
        <w:rPr>
          <w:rFonts w:ascii="VNI-Times" w:hAnsi="VNI-Times"/>
          <w:color w:val="000000"/>
        </w:rPr>
        <w:t>Goùc leäch D khoâng ñoåi.</w:t>
      </w:r>
      <w:r w:rsidRPr="007B5A16">
        <w:rPr>
          <w:rFonts w:ascii="VNI-Times" w:hAnsi="VNI-Times"/>
          <w:color w:val="000000"/>
        </w:rPr>
        <w:t xml:space="preserve">      </w:t>
      </w:r>
      <w:r w:rsidR="00977045" w:rsidRPr="007B5A16">
        <w:rPr>
          <w:rFonts w:ascii="VNI-Times" w:hAnsi="VNI-Times"/>
          <w:color w:val="000000"/>
        </w:rPr>
        <w:t xml:space="preserve"> </w:t>
      </w:r>
      <w:r w:rsidRPr="007B5A16">
        <w:rPr>
          <w:rFonts w:ascii="VNI-Times" w:hAnsi="VNI-Times"/>
          <w:color w:val="000000"/>
        </w:rPr>
        <w:t xml:space="preserve">D. </w:t>
      </w:r>
      <w:r w:rsidR="00B36CC9" w:rsidRPr="007B5A16">
        <w:rPr>
          <w:rFonts w:ascii="VNI-Times" w:hAnsi="VNI-Times"/>
          <w:color w:val="000000"/>
        </w:rPr>
        <w:t>Goùc leäch D coù theå taêng hoaëc giaûm.</w:t>
      </w:r>
    </w:p>
    <w:p w:rsidR="00B36CC9" w:rsidRPr="007B5A16" w:rsidRDefault="00C11858" w:rsidP="00B36CC9">
      <w:pPr>
        <w:rPr>
          <w:rFonts w:ascii="VNI-Times" w:hAnsi="VNI-Times"/>
        </w:rPr>
      </w:pPr>
      <w:r>
        <w:rPr>
          <w:rFonts w:ascii="VNI-Times" w:hAnsi="VNI-Times"/>
          <w:b/>
        </w:rPr>
        <w:t>12</w:t>
      </w:r>
      <w:r w:rsidR="00D5715E" w:rsidRPr="007B5A16">
        <w:rPr>
          <w:rFonts w:ascii="VNI-Times" w:hAnsi="VNI-Times"/>
          <w:b/>
        </w:rPr>
        <w:t>/</w:t>
      </w:r>
      <w:r w:rsidR="00385135" w:rsidRPr="007B5A16">
        <w:rPr>
          <w:rFonts w:ascii="VNI-Times" w:hAnsi="VNI-Times"/>
        </w:rPr>
        <w:t xml:space="preserve">A. </w:t>
      </w:r>
      <w:r w:rsidR="00B36CC9" w:rsidRPr="007B5A16">
        <w:rPr>
          <w:rFonts w:ascii="VNI-Times" w:hAnsi="VNI-Times"/>
        </w:rPr>
        <w:t>ÖÙng duïng cuûa ñieàu kieän goùc leäch cöïc tieåu trong laêng kính duøng ñeå :</w:t>
      </w:r>
    </w:p>
    <w:p w:rsidR="00B36CC9" w:rsidRPr="007B5A16" w:rsidRDefault="00385135" w:rsidP="00B36CC9">
      <w:pPr>
        <w:rPr>
          <w:rFonts w:ascii="VNI-Times" w:hAnsi="VNI-Times"/>
          <w:color w:val="0000FF"/>
        </w:rPr>
      </w:pPr>
      <w:r w:rsidRPr="007B5A16">
        <w:rPr>
          <w:rFonts w:ascii="VNI-Times" w:hAnsi="VNI-Times"/>
        </w:rPr>
        <w:t xml:space="preserve">A. Ño vaän toác aùnh saùng trong caùc chaát raén vaø loûng.               B. </w:t>
      </w:r>
      <w:r w:rsidR="00B36CC9" w:rsidRPr="007B5A16">
        <w:rPr>
          <w:rFonts w:ascii="VNI-Times" w:hAnsi="VNI-Times"/>
          <w:color w:val="0000FF"/>
        </w:rPr>
        <w:t>Ño chieát suaát cuûa caùc chaát raén vaø c</w:t>
      </w:r>
      <w:r w:rsidRPr="007B5A16">
        <w:rPr>
          <w:rFonts w:ascii="VNI-Times" w:hAnsi="VNI-Times"/>
          <w:color w:val="0000FF"/>
        </w:rPr>
        <w:t>haá</w:t>
      </w:r>
      <w:r w:rsidR="00B36CC9" w:rsidRPr="007B5A16">
        <w:rPr>
          <w:rFonts w:ascii="VNI-Times" w:hAnsi="VNI-Times"/>
          <w:color w:val="0000FF"/>
        </w:rPr>
        <w:t>t loûng.</w:t>
      </w:r>
    </w:p>
    <w:p w:rsidR="00427ADD" w:rsidRPr="007B5A16" w:rsidRDefault="00385135" w:rsidP="00B36CC9">
      <w:pPr>
        <w:rPr>
          <w:rFonts w:ascii="VNI-Times" w:hAnsi="VNI-Times"/>
        </w:rPr>
      </w:pPr>
      <w:r w:rsidRPr="007B5A16">
        <w:rPr>
          <w:rFonts w:ascii="VNI-Times" w:hAnsi="VNI-Times"/>
        </w:rPr>
        <w:t xml:space="preserve">C. </w:t>
      </w:r>
      <w:r w:rsidR="00B36CC9" w:rsidRPr="007B5A16">
        <w:rPr>
          <w:rFonts w:ascii="VNI-Times" w:hAnsi="VNI-Times"/>
        </w:rPr>
        <w:t>Ño böôùc soùng aùnh saùng trong caùc chaát raén vaø chaát loûng.</w:t>
      </w:r>
      <w:r w:rsidR="00977045" w:rsidRPr="007B5A16">
        <w:rPr>
          <w:rFonts w:ascii="VNI-Times" w:hAnsi="VNI-Times"/>
        </w:rPr>
        <w:t xml:space="preserve">  </w:t>
      </w:r>
    </w:p>
    <w:p w:rsidR="00B36CC9" w:rsidRPr="007B5A16" w:rsidRDefault="00385135" w:rsidP="00B36CC9">
      <w:pPr>
        <w:rPr>
          <w:rFonts w:ascii="VNI-Times" w:hAnsi="VNI-Times"/>
        </w:rPr>
      </w:pPr>
      <w:r w:rsidRPr="007B5A16">
        <w:rPr>
          <w:rFonts w:ascii="VNI-Times" w:hAnsi="VNI-Times"/>
        </w:rPr>
        <w:t xml:space="preserve">D. </w:t>
      </w:r>
      <w:r w:rsidR="00B36CC9" w:rsidRPr="007B5A16">
        <w:rPr>
          <w:rFonts w:ascii="VNI-Times" w:hAnsi="VNI-Times"/>
        </w:rPr>
        <w:t>Ño taàn soá aùnh saùng trong caùc chaát raén vaø loûng.</w:t>
      </w:r>
    </w:p>
    <w:p w:rsidR="00B36CC9" w:rsidRPr="007B5A16" w:rsidRDefault="00C11858" w:rsidP="00B36CC9">
      <w:pPr>
        <w:rPr>
          <w:rFonts w:ascii="VNI-Times" w:hAnsi="VNI-Times"/>
        </w:rPr>
      </w:pPr>
      <w:r>
        <w:rPr>
          <w:rFonts w:ascii="VNI-Times" w:hAnsi="VNI-Times"/>
          <w:b/>
        </w:rPr>
        <w:lastRenderedPageBreak/>
        <w:t>13</w:t>
      </w:r>
      <w:r w:rsidR="00D5715E" w:rsidRPr="007B5A16">
        <w:rPr>
          <w:rFonts w:ascii="VNI-Times" w:hAnsi="VNI-Times"/>
          <w:b/>
        </w:rPr>
        <w:t>/</w:t>
      </w:r>
      <w:r w:rsidR="00B36CC9" w:rsidRPr="007B5A16">
        <w:rPr>
          <w:rFonts w:ascii="VNI-Times" w:hAnsi="VNI-Times"/>
        </w:rPr>
        <w:t xml:space="preserve"> Trong laêng kính: </w:t>
      </w:r>
    </w:p>
    <w:p w:rsidR="00385135" w:rsidRPr="007B5A16" w:rsidRDefault="00385135" w:rsidP="00385135">
      <w:pPr>
        <w:rPr>
          <w:rFonts w:ascii="VNI-Times" w:hAnsi="VNI-Times"/>
        </w:rPr>
      </w:pPr>
      <w:r w:rsidRPr="007B5A16">
        <w:rPr>
          <w:rFonts w:ascii="VNI-Times" w:hAnsi="VNI-Times"/>
        </w:rPr>
        <w:t>A. Khi goùc tôùi i taêng daàn thì goùc leäch D giaûm daàn, qua 1 cöïc tieåu roài taêng daàn.</w:t>
      </w:r>
    </w:p>
    <w:p w:rsidR="00385135" w:rsidRPr="007B5A16" w:rsidRDefault="00385135" w:rsidP="00385135">
      <w:pPr>
        <w:rPr>
          <w:rFonts w:ascii="VNI-Times" w:hAnsi="VNI-Times"/>
        </w:rPr>
      </w:pPr>
      <w:r w:rsidRPr="007B5A16">
        <w:rPr>
          <w:rFonts w:ascii="VNI-Times" w:hAnsi="VNI-Times"/>
        </w:rPr>
        <w:t>B. Khi coù goùc leäch cöïc tieåu thì tia tôùi vaø tia loù ñoái xöùng nhau qua maët phaân giaùc cuûa goùc chieát quang A.</w:t>
      </w:r>
    </w:p>
    <w:p w:rsidR="00385135" w:rsidRPr="007B5A16" w:rsidRDefault="00385135" w:rsidP="00385135">
      <w:pPr>
        <w:rPr>
          <w:rFonts w:ascii="VNI-Times" w:hAnsi="VNI-Times"/>
          <w:color w:val="0000FF"/>
        </w:rPr>
      </w:pPr>
      <w:r w:rsidRPr="007B5A16">
        <w:rPr>
          <w:rFonts w:ascii="VNI-Times" w:hAnsi="VNI-Times"/>
        </w:rPr>
        <w:t xml:space="preserve">C. </w:t>
      </w:r>
      <w:r w:rsidR="00B36CC9" w:rsidRPr="007B5A16">
        <w:rPr>
          <w:rFonts w:ascii="VNI-Times" w:hAnsi="VNI-Times"/>
        </w:rPr>
        <w:t>Goùc leäch cuûa tia saùng ñôn saéc qua laêng kính laø D = i + i' – A.</w:t>
      </w:r>
      <w:r w:rsidRPr="007B5A16">
        <w:rPr>
          <w:rFonts w:ascii="VNI-Times" w:hAnsi="VNI-Times"/>
          <w:color w:val="0000FF"/>
        </w:rPr>
        <w:t xml:space="preserve">                      D. Taát caû ñeàu ñuùng.</w:t>
      </w:r>
    </w:p>
    <w:p w:rsidR="00B36CC9" w:rsidRPr="007B5A16" w:rsidRDefault="00C11858" w:rsidP="00B36CC9">
      <w:pPr>
        <w:rPr>
          <w:rFonts w:ascii="VNI-Times" w:hAnsi="VNI-Times"/>
        </w:rPr>
      </w:pPr>
      <w:r>
        <w:rPr>
          <w:rFonts w:ascii="VNI-Times" w:hAnsi="VNI-Times"/>
          <w:b/>
        </w:rPr>
        <w:t>14</w:t>
      </w:r>
      <w:r w:rsidR="00D5715E" w:rsidRPr="007B5A16">
        <w:rPr>
          <w:rFonts w:ascii="VNI-Times" w:hAnsi="VNI-Times"/>
          <w:b/>
        </w:rPr>
        <w:t>/</w:t>
      </w:r>
      <w:r w:rsidR="00B36CC9" w:rsidRPr="007B5A16">
        <w:rPr>
          <w:rFonts w:ascii="VNI-Times" w:hAnsi="VNI-Times"/>
        </w:rPr>
        <w:t xml:space="preserve"> Moät laêng kính coù goùc chieát quang A. Chieáu 1 tia saùng tôùi laêng kính vôùi goùc tôùi nhoû. Goùc leäch cuûa tia saùng qua laêng kính laø D. Chieát suaát cuûa laêng kính laø:</w:t>
      </w:r>
    </w:p>
    <w:p w:rsidR="00B36CC9" w:rsidRPr="007B5A16" w:rsidRDefault="007E5116" w:rsidP="00B36CC9">
      <w:pPr>
        <w:rPr>
          <w:rFonts w:ascii="VNI-Times" w:hAnsi="VNI-Times"/>
        </w:rPr>
      </w:pPr>
      <w:r w:rsidRPr="007B5A16">
        <w:rPr>
          <w:rFonts w:ascii="VNI-Times" w:hAnsi="VNI-Times"/>
        </w:rPr>
        <w:t xml:space="preserve">A. </w:t>
      </w:r>
      <w:r w:rsidRPr="007B5A16">
        <w:rPr>
          <w:rFonts w:ascii="VNI-Times" w:hAnsi="VNI-Times"/>
          <w:position w:val="-24"/>
        </w:rPr>
        <w:object w:dxaOrig="1040" w:dyaOrig="620">
          <v:shape id="_x0000_i1679" type="#_x0000_t75" style="width:52.1pt;height:30.65pt" o:ole="">
            <v:imagedata r:id="rId979" o:title=""/>
          </v:shape>
          <o:OLEObject Type="Embed" ProgID="Equation.DSMT4" ShapeID="_x0000_i1679" DrawAspect="Content" ObjectID="_1581495437" r:id="rId980"/>
        </w:object>
      </w:r>
      <w:r w:rsidRPr="007B5A16">
        <w:rPr>
          <w:rFonts w:ascii="VNI-Times" w:hAnsi="VNI-Times"/>
        </w:rPr>
        <w:t xml:space="preserve">.              B. </w:t>
      </w:r>
      <w:r w:rsidRPr="007B5A16">
        <w:rPr>
          <w:rFonts w:ascii="VNI-Times" w:hAnsi="VNI-Times"/>
          <w:position w:val="-24"/>
        </w:rPr>
        <w:object w:dxaOrig="960" w:dyaOrig="620">
          <v:shape id="_x0000_i1680" type="#_x0000_t75" style="width:47.5pt;height:30.65pt" o:ole="">
            <v:imagedata r:id="rId981" o:title=""/>
          </v:shape>
          <o:OLEObject Type="Embed" ProgID="Equation.DSMT4" ShapeID="_x0000_i1680" DrawAspect="Content" ObjectID="_1581495438" r:id="rId982"/>
        </w:object>
      </w:r>
      <w:r w:rsidRPr="007B5A16">
        <w:rPr>
          <w:rFonts w:ascii="VNI-Times" w:hAnsi="VNI-Times"/>
        </w:rPr>
        <w:t xml:space="preserve">.               </w:t>
      </w:r>
      <w:r w:rsidRPr="007B5A16">
        <w:rPr>
          <w:rFonts w:ascii="VNI-Times" w:hAnsi="VNI-Times"/>
          <w:color w:val="0000FF"/>
        </w:rPr>
        <w:t xml:space="preserve"> C.</w:t>
      </w:r>
      <w:r w:rsidRPr="007B5A16">
        <w:rPr>
          <w:rFonts w:ascii="VNI-Times" w:hAnsi="VNI-Times"/>
        </w:rPr>
        <w:t xml:space="preserve"> </w:t>
      </w:r>
      <w:r w:rsidR="00B36CC9" w:rsidRPr="007B5A16">
        <w:rPr>
          <w:rFonts w:ascii="VNI-Times" w:hAnsi="VNI-Times"/>
          <w:color w:val="0000FF"/>
        </w:rPr>
        <w:t xml:space="preserve">n = </w:t>
      </w:r>
      <w:r w:rsidR="00B36CC9" w:rsidRPr="007B5A16">
        <w:rPr>
          <w:rFonts w:ascii="VNI-Times" w:hAnsi="VNI-Times"/>
          <w:color w:val="0000FF"/>
          <w:position w:val="-24"/>
        </w:rPr>
        <w:object w:dxaOrig="600" w:dyaOrig="620">
          <v:shape id="_x0000_i1681" type="#_x0000_t75" style="width:29.85pt;height:30.65pt" o:ole="">
            <v:imagedata r:id="rId983" o:title=""/>
          </v:shape>
          <o:OLEObject Type="Embed" ProgID="Equation.DSMT4" ShapeID="_x0000_i1681" DrawAspect="Content" ObjectID="_1581495439" r:id="rId984"/>
        </w:object>
      </w:r>
      <w:r w:rsidR="00B36CC9" w:rsidRPr="007B5A16">
        <w:rPr>
          <w:rFonts w:ascii="VNI-Times" w:hAnsi="VNI-Times"/>
          <w:color w:val="0000FF"/>
        </w:rPr>
        <w:t>.</w:t>
      </w:r>
      <w:r w:rsidRPr="007B5A16">
        <w:rPr>
          <w:rFonts w:ascii="VNI-Times" w:hAnsi="VNI-Times"/>
          <w:color w:val="0000FF"/>
        </w:rPr>
        <w:t xml:space="preserve">                  </w:t>
      </w:r>
      <w:r w:rsidRPr="007B5A16">
        <w:rPr>
          <w:rFonts w:ascii="VNI-Times" w:hAnsi="VNI-Times"/>
        </w:rPr>
        <w:t xml:space="preserve">D. </w:t>
      </w:r>
      <w:r w:rsidR="00B36CC9" w:rsidRPr="007B5A16">
        <w:rPr>
          <w:rFonts w:ascii="VNI-Times" w:hAnsi="VNI-Times"/>
          <w:position w:val="-24"/>
        </w:rPr>
        <w:object w:dxaOrig="1040" w:dyaOrig="620">
          <v:shape id="_x0000_i1682" type="#_x0000_t75" style="width:52.1pt;height:30.65pt" o:ole="">
            <v:imagedata r:id="rId985" o:title=""/>
          </v:shape>
          <o:OLEObject Type="Embed" ProgID="Equation.DSMT4" ShapeID="_x0000_i1682" DrawAspect="Content" ObjectID="_1581495440" r:id="rId986"/>
        </w:object>
      </w:r>
      <w:r w:rsidR="00B36CC9" w:rsidRPr="007B5A16">
        <w:rPr>
          <w:rFonts w:ascii="VNI-Times" w:hAnsi="VNI-Times"/>
        </w:rPr>
        <w:t>.</w:t>
      </w:r>
    </w:p>
    <w:p w:rsidR="00B36CC9" w:rsidRPr="007B5A16" w:rsidRDefault="00C11858" w:rsidP="00B36CC9">
      <w:pPr>
        <w:rPr>
          <w:rFonts w:ascii="VNI-Times" w:hAnsi="VNI-Times"/>
        </w:rPr>
      </w:pPr>
      <w:r>
        <w:rPr>
          <w:rFonts w:ascii="VNI-Times" w:hAnsi="VNI-Times"/>
          <w:b/>
        </w:rPr>
        <w:t>15</w:t>
      </w:r>
      <w:r w:rsidR="00D5715E" w:rsidRPr="007B5A16">
        <w:rPr>
          <w:rFonts w:ascii="VNI-Times" w:hAnsi="VNI-Times"/>
          <w:b/>
        </w:rPr>
        <w:t>/</w:t>
      </w:r>
      <w:r w:rsidR="007E5116" w:rsidRPr="007B5A16">
        <w:rPr>
          <w:rFonts w:ascii="VNI-Times" w:hAnsi="VNI-Times"/>
        </w:rPr>
        <w:t>A.</w:t>
      </w:r>
      <w:r w:rsidR="00B36CC9" w:rsidRPr="007B5A16">
        <w:rPr>
          <w:rFonts w:ascii="VNI-Times" w:hAnsi="VNI-Times"/>
        </w:rPr>
        <w:t xml:space="preserve"> Moät laêng kính coù goùc chieát quang A vaø chieát suaát n . Chieáu 1 chuøm tia saùng heïp naèm trong tieát dieän thaúng goùc cuûa laêng kính. Goùc leäch cöïc tieåu cuûa tia saùng sau khi qua laêng kính laø D</w:t>
      </w:r>
      <w:r w:rsidR="00B36CC9" w:rsidRPr="007B5A16">
        <w:rPr>
          <w:rFonts w:ascii="VNI-Times" w:hAnsi="VNI-Times"/>
          <w:vertAlign w:val="subscript"/>
        </w:rPr>
        <w:t>min</w:t>
      </w:r>
      <w:r w:rsidR="00B36CC9" w:rsidRPr="007B5A16">
        <w:rPr>
          <w:rFonts w:ascii="VNI-Times" w:hAnsi="VNI-Times"/>
        </w:rPr>
        <w:t>. Chieát suaát cuûa laêng kính laø:</w:t>
      </w:r>
    </w:p>
    <w:p w:rsidR="00B36CC9" w:rsidRPr="007B5A16" w:rsidRDefault="00B36CC9" w:rsidP="00B36CC9">
      <w:pPr>
        <w:rPr>
          <w:rFonts w:ascii="VNI-Times" w:hAnsi="VNI-Times"/>
        </w:rPr>
      </w:pPr>
      <w:r w:rsidRPr="007B5A16">
        <w:rPr>
          <w:rFonts w:ascii="VNI-Times" w:hAnsi="VNI-Times"/>
          <w:color w:val="0000FF"/>
        </w:rPr>
        <w:t xml:space="preserve">A. </w:t>
      </w:r>
      <w:r w:rsidRPr="007B5A16">
        <w:rPr>
          <w:rFonts w:ascii="VNI-Times" w:hAnsi="VNI-Times"/>
          <w:color w:val="0000FF"/>
          <w:position w:val="-54"/>
        </w:rPr>
        <w:object w:dxaOrig="1640" w:dyaOrig="1200">
          <v:shape id="_x0000_i1683" type="#_x0000_t75" style="width:81.95pt;height:59.75pt" o:ole="">
            <v:imagedata r:id="rId987" o:title=""/>
          </v:shape>
          <o:OLEObject Type="Embed" ProgID="Equation.DSMT4" ShapeID="_x0000_i1683" DrawAspect="Content" ObjectID="_1581495441" r:id="rId988"/>
        </w:object>
      </w:r>
      <w:r w:rsidRPr="007B5A16">
        <w:rPr>
          <w:rFonts w:ascii="VNI-Times" w:hAnsi="VNI-Times"/>
          <w:color w:val="0000FF"/>
        </w:rPr>
        <w:t>.</w:t>
      </w:r>
      <w:r w:rsidR="007E5116" w:rsidRPr="007B5A16">
        <w:rPr>
          <w:rFonts w:ascii="VNI-Times" w:hAnsi="VNI-Times"/>
          <w:color w:val="0000FF"/>
        </w:rPr>
        <w:t xml:space="preserve">                 </w:t>
      </w:r>
      <w:r w:rsidR="007E5116" w:rsidRPr="007B5A16">
        <w:rPr>
          <w:rFonts w:ascii="VNI-Times" w:hAnsi="VNI-Times"/>
        </w:rPr>
        <w:t xml:space="preserve">B. </w:t>
      </w:r>
      <w:r w:rsidRPr="007B5A16">
        <w:rPr>
          <w:rFonts w:ascii="VNI-Times" w:hAnsi="VNI-Times"/>
          <w:position w:val="-54"/>
        </w:rPr>
        <w:object w:dxaOrig="1620" w:dyaOrig="1200">
          <v:shape id="_x0000_i1684" type="#_x0000_t75" style="width:81.2pt;height:59.75pt" o:ole="">
            <v:imagedata r:id="rId989" o:title=""/>
          </v:shape>
          <o:OLEObject Type="Embed" ProgID="Equation.DSMT4" ShapeID="_x0000_i1684" DrawAspect="Content" ObjectID="_1581495442" r:id="rId990"/>
        </w:object>
      </w:r>
      <w:r w:rsidRPr="007B5A16">
        <w:rPr>
          <w:rFonts w:ascii="VNI-Times" w:hAnsi="VNI-Times"/>
        </w:rPr>
        <w:t>.</w:t>
      </w:r>
      <w:r w:rsidR="007E5116" w:rsidRPr="007B5A16">
        <w:rPr>
          <w:rFonts w:ascii="VNI-Times" w:hAnsi="VNI-Times"/>
        </w:rPr>
        <w:t xml:space="preserve">      C. </w:t>
      </w:r>
      <w:r w:rsidRPr="007B5A16">
        <w:rPr>
          <w:rFonts w:ascii="VNI-Times" w:hAnsi="VNI-Times"/>
          <w:position w:val="-54"/>
        </w:rPr>
        <w:object w:dxaOrig="1620" w:dyaOrig="1200">
          <v:shape id="_x0000_i1685" type="#_x0000_t75" style="width:81.2pt;height:59.75pt" o:ole="">
            <v:imagedata r:id="rId991" o:title=""/>
          </v:shape>
          <o:OLEObject Type="Embed" ProgID="Equation.DSMT4" ShapeID="_x0000_i1685" DrawAspect="Content" ObjectID="_1581495443" r:id="rId992"/>
        </w:object>
      </w:r>
      <w:r w:rsidRPr="007B5A16">
        <w:rPr>
          <w:rFonts w:ascii="VNI-Times" w:hAnsi="VNI-Times"/>
        </w:rPr>
        <w:t>.</w:t>
      </w:r>
      <w:r w:rsidR="007E5116" w:rsidRPr="007B5A16">
        <w:rPr>
          <w:rFonts w:ascii="VNI-Times" w:hAnsi="VNI-Times"/>
        </w:rPr>
        <w:t xml:space="preserve">       D. </w:t>
      </w:r>
      <w:r w:rsidRPr="007B5A16">
        <w:rPr>
          <w:rFonts w:ascii="VNI-Times" w:hAnsi="VNI-Times"/>
          <w:position w:val="-54"/>
        </w:rPr>
        <w:object w:dxaOrig="1640" w:dyaOrig="1200">
          <v:shape id="_x0000_i1686" type="#_x0000_t75" style="width:81.95pt;height:59.75pt" o:ole="">
            <v:imagedata r:id="rId993" o:title=""/>
          </v:shape>
          <o:OLEObject Type="Embed" ProgID="Equation.DSMT4" ShapeID="_x0000_i1686" DrawAspect="Content" ObjectID="_1581495444" r:id="rId994"/>
        </w:object>
      </w:r>
      <w:r w:rsidRPr="007B5A16">
        <w:rPr>
          <w:rFonts w:ascii="VNI-Times" w:hAnsi="VNI-Times"/>
        </w:rPr>
        <w:t>.</w:t>
      </w:r>
    </w:p>
    <w:p w:rsidR="00B36CC9" w:rsidRPr="007B5A16" w:rsidRDefault="00C11858" w:rsidP="00B36CC9">
      <w:pPr>
        <w:rPr>
          <w:rFonts w:ascii="VNI-Times" w:hAnsi="VNI-Times"/>
        </w:rPr>
      </w:pPr>
      <w:r>
        <w:rPr>
          <w:rFonts w:ascii="VNI-Times" w:hAnsi="VNI-Times"/>
          <w:b/>
        </w:rPr>
        <w:t>16</w:t>
      </w:r>
      <w:r w:rsidR="00D5715E" w:rsidRPr="007B5A16">
        <w:rPr>
          <w:rFonts w:ascii="VNI-Times" w:hAnsi="VNI-Times"/>
          <w:b/>
        </w:rPr>
        <w:t>/</w:t>
      </w:r>
      <w:r w:rsidR="007E5116" w:rsidRPr="007B5A16">
        <w:rPr>
          <w:rFonts w:ascii="VNI-Times" w:hAnsi="VNI-Times"/>
        </w:rPr>
        <w:t xml:space="preserve"> </w:t>
      </w:r>
      <w:r w:rsidR="00B36CC9" w:rsidRPr="007B5A16">
        <w:rPr>
          <w:rFonts w:ascii="VNI-Times" w:hAnsi="VNI-Times"/>
        </w:rPr>
        <w:t>Chieáu 1 chuøm saùng // tôùi laêng kính, cho goùc tôùi i taêng daàn töø giaù trò nhoû nhaát thì:</w:t>
      </w:r>
    </w:p>
    <w:p w:rsidR="007E5116" w:rsidRPr="007B5A16" w:rsidRDefault="007E5116" w:rsidP="007E5116">
      <w:pPr>
        <w:rPr>
          <w:rFonts w:ascii="VNI-Times" w:hAnsi="VNI-Times"/>
        </w:rPr>
      </w:pPr>
      <w:r w:rsidRPr="007B5A16">
        <w:rPr>
          <w:rFonts w:ascii="VNI-Times" w:hAnsi="VNI-Times"/>
        </w:rPr>
        <w:t xml:space="preserve">A.Goùc leäch D giaûm daàn.                    </w:t>
      </w:r>
      <w:r w:rsidR="00977045" w:rsidRPr="007B5A16">
        <w:rPr>
          <w:rFonts w:ascii="VNI-Times" w:hAnsi="VNI-Times"/>
        </w:rPr>
        <w:t xml:space="preserve">                           </w:t>
      </w:r>
      <w:r w:rsidRPr="007B5A16">
        <w:rPr>
          <w:rFonts w:ascii="VNI-Times" w:hAnsi="VNI-Times"/>
        </w:rPr>
        <w:t xml:space="preserve"> </w:t>
      </w:r>
      <w:r w:rsidR="00550560">
        <w:rPr>
          <w:rFonts w:ascii="VNI-Times" w:hAnsi="VNI-Times"/>
        </w:rPr>
        <w:t xml:space="preserve"> </w:t>
      </w:r>
      <w:r w:rsidRPr="007B5A16">
        <w:rPr>
          <w:rFonts w:ascii="VNI-Times" w:hAnsi="VNI-Times"/>
        </w:rPr>
        <w:t>B. Goùc leäch D taêng daàn.</w:t>
      </w:r>
    </w:p>
    <w:p w:rsidR="00B36CC9" w:rsidRPr="007B5A16" w:rsidRDefault="007E5116" w:rsidP="00B36CC9">
      <w:pPr>
        <w:rPr>
          <w:rFonts w:ascii="VNI-Times" w:hAnsi="VNI-Times"/>
        </w:rPr>
      </w:pPr>
      <w:r w:rsidRPr="007B5A16">
        <w:rPr>
          <w:rFonts w:ascii="VNI-Times" w:hAnsi="VNI-Times"/>
          <w:color w:val="0000FF"/>
        </w:rPr>
        <w:t>C.</w:t>
      </w:r>
      <w:r w:rsidR="00B36CC9" w:rsidRPr="007B5A16">
        <w:rPr>
          <w:rFonts w:ascii="VNI-Times" w:hAnsi="VNI-Times"/>
          <w:color w:val="0000FF"/>
        </w:rPr>
        <w:t xml:space="preserve">Goùc leäch D giaûm tôùi 1 giaù trò xaùc ñònh roài taêng daàn. </w:t>
      </w:r>
      <w:r w:rsidR="00A601E4" w:rsidRPr="007B5A16">
        <w:rPr>
          <w:rFonts w:ascii="VNI-Times" w:hAnsi="VNI-Times"/>
        </w:rPr>
        <w:t>D.</w:t>
      </w:r>
      <w:r w:rsidR="00B36CC9" w:rsidRPr="007B5A16">
        <w:rPr>
          <w:rFonts w:ascii="VNI-Times" w:hAnsi="VNI-Times"/>
        </w:rPr>
        <w:t>Goùc leäch D taêng ñeán 1 giaù trò xaùc ñònh roài giaûm daàn.</w:t>
      </w:r>
    </w:p>
    <w:p w:rsidR="00B36CC9" w:rsidRPr="007B5A16" w:rsidRDefault="00C11858" w:rsidP="00B36CC9">
      <w:pPr>
        <w:rPr>
          <w:rFonts w:ascii="VNI-Times" w:hAnsi="VNI-Times"/>
        </w:rPr>
      </w:pPr>
      <w:r>
        <w:rPr>
          <w:rFonts w:ascii="VNI-Times" w:hAnsi="VNI-Times"/>
          <w:b/>
        </w:rPr>
        <w:t>17</w:t>
      </w:r>
      <w:r w:rsidR="00D5715E" w:rsidRPr="007B5A16">
        <w:rPr>
          <w:rFonts w:ascii="VNI-Times" w:hAnsi="VNI-Times"/>
        </w:rPr>
        <w:t>/</w:t>
      </w:r>
      <w:r w:rsidR="007E5116" w:rsidRPr="007B5A16">
        <w:rPr>
          <w:rFonts w:ascii="VNI-Times" w:hAnsi="VNI-Times"/>
        </w:rPr>
        <w:t xml:space="preserve"> </w:t>
      </w:r>
      <w:r w:rsidR="00B36CC9" w:rsidRPr="007B5A16">
        <w:rPr>
          <w:rFonts w:ascii="VNI-Times" w:hAnsi="VNI-Times"/>
        </w:rPr>
        <w:t>Phaùt bieåu naøo döôùi ñaây khoâng chính xaùc:</w:t>
      </w:r>
      <w:r w:rsidR="00604D42" w:rsidRPr="007B5A16">
        <w:rPr>
          <w:rFonts w:ascii="VNI-Times" w:hAnsi="VNI-Times"/>
        </w:rPr>
        <w:t xml:space="preserve"> </w:t>
      </w:r>
      <w:r w:rsidR="00B36CC9" w:rsidRPr="007B5A16">
        <w:rPr>
          <w:rFonts w:ascii="VNI-Times" w:hAnsi="VNI-Times"/>
        </w:rPr>
        <w:t>Chieáu 1 chuøm tia saùng vaøo 1 maët beân cuûa 1 laêng kính trong kk:</w:t>
      </w:r>
    </w:p>
    <w:p w:rsidR="00B36CC9" w:rsidRPr="007B5A16" w:rsidRDefault="007E5116" w:rsidP="00B36CC9">
      <w:pPr>
        <w:rPr>
          <w:rFonts w:ascii="VNI-Times" w:hAnsi="VNI-Times"/>
        </w:rPr>
      </w:pPr>
      <w:r w:rsidRPr="007B5A16">
        <w:rPr>
          <w:rFonts w:ascii="VNI-Times" w:hAnsi="VNI-Times"/>
          <w:color w:val="0000FF"/>
        </w:rPr>
        <w:t xml:space="preserve">A. </w:t>
      </w:r>
      <w:r w:rsidR="00B36CC9" w:rsidRPr="007B5A16">
        <w:rPr>
          <w:rFonts w:ascii="VNI-Times" w:hAnsi="VNI-Times"/>
          <w:color w:val="0000FF"/>
        </w:rPr>
        <w:t xml:space="preserve">Luoân luoân coù chuøm tia saùng loù ra ôû maët beân thöù 2.      </w:t>
      </w:r>
      <w:r w:rsidRPr="007B5A16">
        <w:rPr>
          <w:rFonts w:ascii="VNI-Times" w:hAnsi="VNI-Times"/>
        </w:rPr>
        <w:t xml:space="preserve">B. </w:t>
      </w:r>
      <w:r w:rsidR="00B36CC9" w:rsidRPr="007B5A16">
        <w:rPr>
          <w:rFonts w:ascii="VNI-Times" w:hAnsi="VNI-Times"/>
        </w:rPr>
        <w:t>Chuøm tia saùng bò leäch ñi khi ñi qua laêng kính.</w:t>
      </w:r>
    </w:p>
    <w:p w:rsidR="00B36CC9" w:rsidRPr="007B5A16" w:rsidRDefault="007E5116" w:rsidP="00B36CC9">
      <w:pPr>
        <w:rPr>
          <w:rFonts w:ascii="VNI-Times" w:hAnsi="VNI-Times"/>
        </w:rPr>
      </w:pPr>
      <w:r w:rsidRPr="007B5A16">
        <w:rPr>
          <w:rFonts w:ascii="VNI-Times" w:hAnsi="VNI-Times"/>
        </w:rPr>
        <w:t xml:space="preserve">C. </w:t>
      </w:r>
      <w:r w:rsidR="00B36CC9" w:rsidRPr="007B5A16">
        <w:rPr>
          <w:rFonts w:ascii="VNI-Times" w:hAnsi="VNI-Times"/>
        </w:rPr>
        <w:t xml:space="preserve">Goùc khuùc xaï r beù hôn goùc tôùi i.                       </w:t>
      </w:r>
      <w:r w:rsidRPr="007B5A16">
        <w:rPr>
          <w:rFonts w:ascii="VNI-Times" w:hAnsi="VNI-Times"/>
        </w:rPr>
        <w:t xml:space="preserve">              D. </w:t>
      </w:r>
      <w:r w:rsidR="00B36CC9" w:rsidRPr="007B5A16">
        <w:rPr>
          <w:rFonts w:ascii="VNI-Times" w:hAnsi="VNI-Times"/>
        </w:rPr>
        <w:t>Goùc tôùi r’ taïi maët beân thöù 2 beù hôn goùc loù i’.</w:t>
      </w:r>
    </w:p>
    <w:p w:rsidR="00604D42" w:rsidRPr="007B5A16" w:rsidRDefault="00C11858" w:rsidP="00B36CC9">
      <w:pPr>
        <w:rPr>
          <w:rFonts w:ascii="VNI-Times" w:hAnsi="VNI-Times"/>
        </w:rPr>
      </w:pPr>
      <w:r>
        <w:rPr>
          <w:rFonts w:ascii="VNI-Times" w:hAnsi="VNI-Times"/>
          <w:b/>
        </w:rPr>
        <w:t>18</w:t>
      </w:r>
      <w:r w:rsidR="00D5715E" w:rsidRPr="007B5A16">
        <w:rPr>
          <w:rFonts w:ascii="VNI-Times" w:hAnsi="VNI-Times"/>
          <w:b/>
        </w:rPr>
        <w:t xml:space="preserve">/ </w:t>
      </w:r>
      <w:r w:rsidR="00604D42" w:rsidRPr="007B5A16">
        <w:rPr>
          <w:rFonts w:ascii="VNI-Times" w:hAnsi="VNI-Times"/>
        </w:rPr>
        <w:t>Chieáu 1 tia saùng tôùi 1 maët beân cuûa laêng kính thì :</w:t>
      </w:r>
    </w:p>
    <w:p w:rsidR="00604D42" w:rsidRPr="007B5A16" w:rsidRDefault="00604D42" w:rsidP="00B36CC9">
      <w:pPr>
        <w:rPr>
          <w:rFonts w:ascii="VNI-Times" w:hAnsi="VNI-Times"/>
          <w:color w:val="0000FF"/>
        </w:rPr>
      </w:pPr>
      <w:r w:rsidRPr="007B5A16">
        <w:rPr>
          <w:rFonts w:ascii="VNI-Times" w:hAnsi="VNI-Times"/>
        </w:rPr>
        <w:t xml:space="preserve">A. luoân luoân coù tia saùng loù ra ôû maët beân thöù 2 cuûa laêng kính.          </w:t>
      </w:r>
      <w:r w:rsidRPr="007B5A16">
        <w:rPr>
          <w:rFonts w:ascii="VNI-Times" w:hAnsi="VNI-Times"/>
          <w:color w:val="0000FF"/>
        </w:rPr>
        <w:t>B. tia loù leäch veà phía ñaùy cuûa laêng kính.</w:t>
      </w:r>
    </w:p>
    <w:p w:rsidR="00977045" w:rsidRPr="007B5A16" w:rsidRDefault="00604D42" w:rsidP="00604D42">
      <w:pPr>
        <w:rPr>
          <w:rFonts w:ascii="VNI-Times" w:hAnsi="VNI-Times"/>
        </w:rPr>
      </w:pPr>
      <w:r w:rsidRPr="007B5A16">
        <w:rPr>
          <w:rFonts w:ascii="VNI-Times" w:hAnsi="VNI-Times"/>
        </w:rPr>
        <w:t xml:space="preserve">C. tia loù leäch veà phía </w:t>
      </w:r>
      <w:r w:rsidR="00977045" w:rsidRPr="007B5A16">
        <w:rPr>
          <w:rFonts w:ascii="VNI-Times" w:hAnsi="VNI-Times"/>
        </w:rPr>
        <w:t xml:space="preserve">ñænh cuûa laêng kính.  </w:t>
      </w:r>
    </w:p>
    <w:p w:rsidR="00604D42" w:rsidRPr="007B5A16" w:rsidRDefault="00604D42" w:rsidP="00604D42">
      <w:pPr>
        <w:rPr>
          <w:rFonts w:ascii="VNI-Times" w:hAnsi="VNI-Times"/>
        </w:rPr>
      </w:pPr>
      <w:r w:rsidRPr="007B5A16">
        <w:rPr>
          <w:rFonts w:ascii="VNI-Times" w:hAnsi="VNI-Times"/>
        </w:rPr>
        <w:t>D. ñöôøng ñi cuûa tia saùng ñoái xöùng qua maët phaân giaùc cuûa goùc ôû ñænh.</w:t>
      </w:r>
    </w:p>
    <w:p w:rsidR="00604D42" w:rsidRPr="007B5A16" w:rsidRDefault="00C11858" w:rsidP="00604D42">
      <w:pPr>
        <w:rPr>
          <w:rFonts w:ascii="VNI-Times" w:hAnsi="VNI-Times"/>
        </w:rPr>
      </w:pPr>
      <w:r>
        <w:rPr>
          <w:rFonts w:ascii="VNI-Times" w:hAnsi="VNI-Times"/>
          <w:b/>
        </w:rPr>
        <w:t>19</w:t>
      </w:r>
      <w:r w:rsidR="00D5715E" w:rsidRPr="007B5A16">
        <w:rPr>
          <w:rFonts w:ascii="VNI-Times" w:hAnsi="VNI-Times"/>
          <w:b/>
        </w:rPr>
        <w:t xml:space="preserve">/ </w:t>
      </w:r>
      <w:r w:rsidR="00AE77F7" w:rsidRPr="007B5A16">
        <w:rPr>
          <w:rFonts w:ascii="VNI-Times" w:hAnsi="VNI-Times"/>
        </w:rPr>
        <w:t>Chieáu 1 tia saùng tôùi moät maët beân cuûa 1 laêng kính ôû trong kk. Söï phaûn xaï toaøn phaàn xaûy ra khi:</w:t>
      </w:r>
    </w:p>
    <w:p w:rsidR="00AE77F7" w:rsidRPr="007B5A16" w:rsidRDefault="00AE77F7" w:rsidP="00AE77F7">
      <w:pPr>
        <w:rPr>
          <w:rFonts w:ascii="VNI-Times" w:hAnsi="VNI-Times"/>
          <w:color w:val="0000FF"/>
        </w:rPr>
      </w:pPr>
      <w:r w:rsidRPr="007B5A16">
        <w:rPr>
          <w:rFonts w:ascii="VNI-Times" w:hAnsi="VNI-Times"/>
        </w:rPr>
        <w:t>A. goùc tôùi i &gt; i</w:t>
      </w:r>
      <w:r w:rsidRPr="007B5A16">
        <w:rPr>
          <w:rFonts w:ascii="VNI-Times" w:hAnsi="VNI-Times"/>
          <w:vertAlign w:val="subscript"/>
        </w:rPr>
        <w:t>gh</w:t>
      </w:r>
      <w:r w:rsidRPr="007B5A16">
        <w:rPr>
          <w:rFonts w:ascii="VNI-Times" w:hAnsi="VNI-Times"/>
        </w:rPr>
        <w:t>.                   B. goùc tôùi i &lt; i</w:t>
      </w:r>
      <w:r w:rsidRPr="007B5A16">
        <w:rPr>
          <w:rFonts w:ascii="VNI-Times" w:hAnsi="VNI-Times"/>
          <w:vertAlign w:val="subscript"/>
        </w:rPr>
        <w:t>gh</w:t>
      </w:r>
      <w:r w:rsidRPr="007B5A16">
        <w:rPr>
          <w:rFonts w:ascii="VNI-Times" w:hAnsi="VNI-Times"/>
        </w:rPr>
        <w:t xml:space="preserve">.                     </w:t>
      </w:r>
      <w:r w:rsidRPr="007B5A16">
        <w:rPr>
          <w:rFonts w:ascii="VNI-Times" w:hAnsi="VNI-Times"/>
          <w:color w:val="0000FF"/>
        </w:rPr>
        <w:t>C. goùc tôùi r’ ôû maët beân thöù 2 lôùn hôn goùc i</w:t>
      </w:r>
      <w:r w:rsidRPr="007B5A16">
        <w:rPr>
          <w:rFonts w:ascii="VNI-Times" w:hAnsi="VNI-Times"/>
          <w:color w:val="0000FF"/>
          <w:vertAlign w:val="subscript"/>
        </w:rPr>
        <w:t>gh</w:t>
      </w:r>
      <w:r w:rsidRPr="007B5A16">
        <w:rPr>
          <w:rFonts w:ascii="VNI-Times" w:hAnsi="VNI-Times"/>
          <w:color w:val="0000FF"/>
        </w:rPr>
        <w:t>.</w:t>
      </w:r>
    </w:p>
    <w:p w:rsidR="00AE77F7" w:rsidRPr="007B5A16" w:rsidRDefault="00AE77F7" w:rsidP="00AE77F7">
      <w:pPr>
        <w:rPr>
          <w:rFonts w:ascii="VNI-Times" w:hAnsi="VNI-Times"/>
        </w:rPr>
      </w:pPr>
      <w:r w:rsidRPr="007B5A16">
        <w:rPr>
          <w:rFonts w:ascii="VNI-Times" w:hAnsi="VNI-Times"/>
        </w:rPr>
        <w:t>D. chieát suaát cuûa laêng kính lôùn hôn chieát suaát beân ngoaøi.</w:t>
      </w:r>
    </w:p>
    <w:p w:rsidR="00AE77F7" w:rsidRPr="007B5A16" w:rsidRDefault="00C11858" w:rsidP="00AE77F7">
      <w:pPr>
        <w:rPr>
          <w:rFonts w:ascii="VNI-Times" w:hAnsi="VNI-Times"/>
        </w:rPr>
      </w:pPr>
      <w:r>
        <w:rPr>
          <w:rFonts w:ascii="VNI-Times" w:hAnsi="VNI-Times"/>
          <w:b/>
        </w:rPr>
        <w:t>20</w:t>
      </w:r>
      <w:r w:rsidR="00D5715E" w:rsidRPr="007B5A16">
        <w:rPr>
          <w:rFonts w:ascii="VNI-Times" w:hAnsi="VNI-Times"/>
          <w:b/>
        </w:rPr>
        <w:t xml:space="preserve">/ </w:t>
      </w:r>
      <w:r w:rsidR="00A30BC0" w:rsidRPr="007B5A16">
        <w:rPr>
          <w:rFonts w:ascii="VNI-Times" w:hAnsi="VNI-Times"/>
        </w:rPr>
        <w:t>Choïn caâu sai. Cho 1 chuøm tia //, ñôn saéc ñi qua 1 laêng kính thuûy tinh.</w:t>
      </w:r>
    </w:p>
    <w:p w:rsidR="00A30BC0" w:rsidRPr="007B5A16" w:rsidRDefault="00A30BC0" w:rsidP="00AE77F7">
      <w:pPr>
        <w:rPr>
          <w:rFonts w:ascii="VNI-Times" w:hAnsi="VNI-Times"/>
        </w:rPr>
      </w:pPr>
      <w:r w:rsidRPr="007B5A16">
        <w:rPr>
          <w:rFonts w:ascii="VNI-Times" w:hAnsi="VNI-Times"/>
          <w:color w:val="0000FF"/>
        </w:rPr>
        <w:t xml:space="preserve">A. Chuøm tia loù laø chuøm tia phaân kì.                               </w:t>
      </w:r>
      <w:r w:rsidRPr="007B5A16">
        <w:rPr>
          <w:rFonts w:ascii="VNI-Times" w:hAnsi="VNI-Times"/>
        </w:rPr>
        <w:t>B. Chuøm tia loù laø chuøm tia song song.</w:t>
      </w:r>
    </w:p>
    <w:p w:rsidR="00A30BC0" w:rsidRPr="007B5A16" w:rsidRDefault="00A30BC0" w:rsidP="00AE77F7">
      <w:pPr>
        <w:rPr>
          <w:rFonts w:ascii="VNI-Times" w:hAnsi="VNI-Times"/>
        </w:rPr>
      </w:pPr>
      <w:r w:rsidRPr="007B5A16">
        <w:rPr>
          <w:rFonts w:ascii="VNI-Times" w:hAnsi="VNI-Times"/>
        </w:rPr>
        <w:t>C. Chuøm tia loù bò leäch veà phía ñaùy cuûa laêng kính.        D. goùc leäch cuûa chuøm tia tuøy thuoäc vaøo goùc tôùi i.</w:t>
      </w:r>
    </w:p>
    <w:p w:rsidR="00A30BC0" w:rsidRPr="007B5A16" w:rsidRDefault="00C11858" w:rsidP="00AE77F7">
      <w:pPr>
        <w:rPr>
          <w:rFonts w:ascii="VNI-Times" w:hAnsi="VNI-Times"/>
        </w:rPr>
      </w:pPr>
      <w:r>
        <w:rPr>
          <w:rFonts w:ascii="VNI-Times" w:hAnsi="VNI-Times"/>
          <w:b/>
        </w:rPr>
        <w:t>21</w:t>
      </w:r>
      <w:r w:rsidR="00D5715E" w:rsidRPr="007B5A16">
        <w:rPr>
          <w:rFonts w:ascii="VNI-Times" w:hAnsi="VNI-Times"/>
          <w:b/>
        </w:rPr>
        <w:t xml:space="preserve">/ </w:t>
      </w:r>
      <w:r w:rsidR="00A30BC0" w:rsidRPr="007B5A16">
        <w:rPr>
          <w:rFonts w:ascii="VNI-Times" w:hAnsi="VNI-Times"/>
        </w:rPr>
        <w:t>Choïn caâu sai. Goùc leäch cuûa tia saùng qua laêng kính:</w:t>
      </w:r>
    </w:p>
    <w:p w:rsidR="00A30BC0" w:rsidRPr="007B5A16" w:rsidRDefault="00A30BC0" w:rsidP="00AE77F7">
      <w:pPr>
        <w:rPr>
          <w:rFonts w:ascii="VNI-Times" w:hAnsi="VNI-Times"/>
        </w:rPr>
      </w:pPr>
      <w:r w:rsidRPr="007B5A16">
        <w:rPr>
          <w:rFonts w:ascii="VNI-Times" w:hAnsi="VNI-Times"/>
        </w:rPr>
        <w:t xml:space="preserve">A. phuï thuoäc goùc ôû ñænh cuûa laêng kính.                          </w:t>
      </w:r>
      <w:r w:rsidR="002F07C6" w:rsidRPr="007B5A16">
        <w:rPr>
          <w:rFonts w:ascii="VNI-Times" w:hAnsi="VNI-Times"/>
        </w:rPr>
        <w:t xml:space="preserve"> </w:t>
      </w:r>
      <w:r w:rsidRPr="007B5A16">
        <w:rPr>
          <w:rFonts w:ascii="VNI-Times" w:hAnsi="VNI-Times"/>
        </w:rPr>
        <w:t xml:space="preserve"> B. phuï thuoäc vaøo chieát suaát cuûa laêng kính.</w:t>
      </w:r>
    </w:p>
    <w:p w:rsidR="00A30BC0" w:rsidRPr="007B5A16" w:rsidRDefault="00A30BC0" w:rsidP="00AE77F7">
      <w:pPr>
        <w:rPr>
          <w:rFonts w:ascii="VNI-Times" w:hAnsi="VNI-Times"/>
        </w:rPr>
      </w:pPr>
      <w:r w:rsidRPr="007B5A16">
        <w:rPr>
          <w:rFonts w:ascii="VNI-Times" w:hAnsi="VNI-Times"/>
          <w:color w:val="0000FF"/>
        </w:rPr>
        <w:t xml:space="preserve">C. khoâng phuï thuoäc vaøo chieát suaát cuûa laêng kính.           </w:t>
      </w:r>
      <w:r w:rsidRPr="007B5A16">
        <w:rPr>
          <w:rFonts w:ascii="VNI-Times" w:hAnsi="VNI-Times"/>
        </w:rPr>
        <w:t>D. phuï thuoäc vaøo goùc tôùi cuûa chuøm tia saùng.</w:t>
      </w:r>
    </w:p>
    <w:p w:rsidR="00A30BC0" w:rsidRPr="007B5A16" w:rsidRDefault="00C11858" w:rsidP="00AE77F7">
      <w:pPr>
        <w:rPr>
          <w:rFonts w:ascii="VNI-Times" w:hAnsi="VNI-Times"/>
        </w:rPr>
      </w:pPr>
      <w:r>
        <w:rPr>
          <w:rFonts w:ascii="VNI-Times" w:hAnsi="VNI-Times"/>
          <w:b/>
        </w:rPr>
        <w:t>22</w:t>
      </w:r>
      <w:r w:rsidR="00D5715E" w:rsidRPr="007B5A16">
        <w:rPr>
          <w:rFonts w:ascii="VNI-Times" w:hAnsi="VNI-Times"/>
          <w:b/>
        </w:rPr>
        <w:t xml:space="preserve">/ </w:t>
      </w:r>
      <w:r w:rsidR="00A30BC0" w:rsidRPr="007B5A16">
        <w:rPr>
          <w:rFonts w:ascii="VNI-Times" w:hAnsi="VNI-Times"/>
        </w:rPr>
        <w:t>Choïn caâu sai. Khi xeùt ñöôøng ñi cuûa tia saùng qua laêng kính ta thaáy:</w:t>
      </w:r>
    </w:p>
    <w:p w:rsidR="00A30BC0" w:rsidRPr="007B5A16" w:rsidRDefault="00A30BC0" w:rsidP="00AE77F7">
      <w:pPr>
        <w:rPr>
          <w:rFonts w:ascii="VNI-Times" w:hAnsi="VNI-Times"/>
        </w:rPr>
      </w:pPr>
      <w:r w:rsidRPr="007B5A16">
        <w:rPr>
          <w:rFonts w:ascii="VNI-Times" w:hAnsi="VNI-Times"/>
        </w:rPr>
        <w:t>A. goùc loù i' phuï thuoäc vaøo goùc tôùi i.</w:t>
      </w:r>
      <w:r w:rsidR="008C1705" w:rsidRPr="007B5A16">
        <w:rPr>
          <w:rFonts w:ascii="VNI-Times" w:hAnsi="VNI-Times"/>
        </w:rPr>
        <w:t xml:space="preserve">                            </w:t>
      </w:r>
      <w:r w:rsidRPr="007B5A16">
        <w:rPr>
          <w:rFonts w:ascii="VNI-Times" w:hAnsi="VNI-Times"/>
        </w:rPr>
        <w:t>B. goùc loù i’ phuï thuoäc vaøo chieát suaát cuûa laêng kính.</w:t>
      </w:r>
    </w:p>
    <w:p w:rsidR="00A30BC0" w:rsidRPr="007B5A16" w:rsidRDefault="00A30BC0" w:rsidP="00AE77F7">
      <w:pPr>
        <w:rPr>
          <w:rFonts w:ascii="VNI-Times" w:hAnsi="VNI-Times"/>
          <w:color w:val="0000FF"/>
        </w:rPr>
      </w:pPr>
      <w:r w:rsidRPr="007B5A16">
        <w:rPr>
          <w:rFonts w:ascii="VNI-Times" w:hAnsi="VNI-Times"/>
          <w:color w:val="0000FF"/>
        </w:rPr>
        <w:t>C. goùc loù i’ khoâng phuï thuoäc goùc ôû ñænh cuûa laêng kính.</w:t>
      </w:r>
    </w:p>
    <w:p w:rsidR="008C1705" w:rsidRPr="007B5A16" w:rsidRDefault="008C1705" w:rsidP="00AE77F7">
      <w:pPr>
        <w:rPr>
          <w:rFonts w:ascii="VNI-Times" w:hAnsi="VNI-Times"/>
        </w:rPr>
      </w:pPr>
      <w:r w:rsidRPr="007B5A16">
        <w:rPr>
          <w:rFonts w:ascii="VNI-Times" w:hAnsi="VNI-Times"/>
        </w:rPr>
        <w:t>D. goùc leäch cuûa tia saùng qua laêng kính phuï thuoäc vaøo goùc tôùi i, chieát suaát n vaø goùc ôû ñænh cuûa laêng kính.</w:t>
      </w:r>
    </w:p>
    <w:p w:rsidR="00F20B13" w:rsidRPr="007B5A16" w:rsidRDefault="00C11858" w:rsidP="00AE77F7">
      <w:pPr>
        <w:rPr>
          <w:rFonts w:ascii="VNI-Times" w:hAnsi="VNI-Times"/>
        </w:rPr>
      </w:pPr>
      <w:r>
        <w:rPr>
          <w:rFonts w:ascii="VNI-Times" w:hAnsi="VNI-Times"/>
          <w:b/>
        </w:rPr>
        <w:t>23</w:t>
      </w:r>
      <w:r w:rsidR="00D5715E" w:rsidRPr="007B5A16">
        <w:rPr>
          <w:rFonts w:ascii="VNI-Times" w:hAnsi="VNI-Times"/>
          <w:b/>
        </w:rPr>
        <w:t>/</w:t>
      </w:r>
      <w:r w:rsidR="002F07C6" w:rsidRPr="007B5A16">
        <w:rPr>
          <w:rFonts w:ascii="VNI-Times" w:hAnsi="VNI-Times"/>
        </w:rPr>
        <w:t xml:space="preserve"> Khi tia saùng ñi qua laêng kính coù goùc leäch cöïc tieåu thì :</w:t>
      </w:r>
    </w:p>
    <w:p w:rsidR="002F07C6" w:rsidRPr="007B5A16" w:rsidRDefault="002F07C6" w:rsidP="00AE77F7">
      <w:pPr>
        <w:rPr>
          <w:rFonts w:ascii="VNI-Times" w:hAnsi="VNI-Times"/>
        </w:rPr>
      </w:pPr>
      <w:r w:rsidRPr="007B5A16">
        <w:rPr>
          <w:rFonts w:ascii="VNI-Times" w:hAnsi="VNI-Times"/>
        </w:rPr>
        <w:t>A. goùc loù i’ coù giaù trò beù nhaát.           B. goùc tôùi i coù giaù trò beù nhaát.</w:t>
      </w:r>
    </w:p>
    <w:p w:rsidR="002F07C6" w:rsidRPr="007B5A16" w:rsidRDefault="002F07C6" w:rsidP="00AE77F7">
      <w:pPr>
        <w:rPr>
          <w:rFonts w:ascii="VNI-Times" w:hAnsi="VNI-Times"/>
        </w:rPr>
      </w:pPr>
      <w:r w:rsidRPr="007B5A16">
        <w:rPr>
          <w:rFonts w:ascii="VNI-Times" w:hAnsi="VNI-Times"/>
          <w:color w:val="0000FF"/>
        </w:rPr>
        <w:t xml:space="preserve">C. goùc loù i’ baèng goùc tôùi.                   </w:t>
      </w:r>
      <w:r w:rsidRPr="007B5A16">
        <w:rPr>
          <w:rFonts w:ascii="VNI-Times" w:hAnsi="VNI-Times"/>
        </w:rPr>
        <w:t>D. goùc loù i’ baèng 2 laàn goùc tôùi i.</w:t>
      </w:r>
    </w:p>
    <w:p w:rsidR="002F07C6" w:rsidRPr="007B5A16" w:rsidRDefault="00C11858" w:rsidP="00AE77F7">
      <w:pPr>
        <w:rPr>
          <w:rFonts w:ascii="VNI-Times" w:hAnsi="VNI-Times"/>
        </w:rPr>
      </w:pPr>
      <w:r>
        <w:rPr>
          <w:rFonts w:ascii="VNI-Times" w:hAnsi="VNI-Times"/>
          <w:b/>
        </w:rPr>
        <w:t>23</w:t>
      </w:r>
      <w:r w:rsidR="00D5715E" w:rsidRPr="007B5A16">
        <w:rPr>
          <w:rFonts w:ascii="VNI-Times" w:hAnsi="VNI-Times"/>
          <w:b/>
        </w:rPr>
        <w:t>/</w:t>
      </w:r>
      <w:r w:rsidR="002F07C6" w:rsidRPr="007B5A16">
        <w:rPr>
          <w:rFonts w:ascii="VNI-Times" w:hAnsi="VNI-Times"/>
        </w:rPr>
        <w:t xml:space="preserve"> </w:t>
      </w:r>
      <w:r w:rsidR="0044348B" w:rsidRPr="007B5A16">
        <w:rPr>
          <w:rFonts w:ascii="VNI-Times" w:hAnsi="VNI-Times"/>
        </w:rPr>
        <w:t>Neáu tia tôùi laêng kính khoâng phaûi ñôn saéc vaø neáu aùnh saùng loù ra ñöôïc thì:</w:t>
      </w:r>
    </w:p>
    <w:p w:rsidR="0044348B" w:rsidRPr="007B5A16" w:rsidRDefault="0044348B" w:rsidP="0044348B">
      <w:pPr>
        <w:rPr>
          <w:rFonts w:ascii="VNI-Times" w:hAnsi="VNI-Times"/>
          <w:color w:val="0000FF"/>
        </w:rPr>
      </w:pPr>
      <w:r w:rsidRPr="007B5A16">
        <w:rPr>
          <w:rFonts w:ascii="VNI-Times" w:hAnsi="VNI-Times"/>
        </w:rPr>
        <w:t xml:space="preserve">A. tia loù </w:t>
      </w:r>
      <w:r w:rsidR="00977045" w:rsidRPr="007B5A16">
        <w:rPr>
          <w:rFonts w:ascii="VNI-Times" w:hAnsi="VNI-Times"/>
        </w:rPr>
        <w:t>k</w:t>
      </w:r>
      <w:r w:rsidRPr="007B5A16">
        <w:rPr>
          <w:rFonts w:ascii="VNI-Times" w:hAnsi="VNI-Times"/>
        </w:rPr>
        <w:t>hoâ</w:t>
      </w:r>
      <w:r w:rsidR="00427ADD" w:rsidRPr="007B5A16">
        <w:rPr>
          <w:rFonts w:ascii="VNI-Times" w:hAnsi="VNI-Times"/>
        </w:rPr>
        <w:t xml:space="preserve">ng ñôn saéc.    </w:t>
      </w:r>
      <w:r w:rsidR="00977045" w:rsidRPr="007B5A16">
        <w:rPr>
          <w:rFonts w:ascii="VNI-Times" w:hAnsi="VNI-Times"/>
        </w:rPr>
        <w:t xml:space="preserve">B. </w:t>
      </w:r>
      <w:r w:rsidRPr="007B5A16">
        <w:rPr>
          <w:rFonts w:ascii="VNI-Times" w:hAnsi="VNI-Times"/>
        </w:rPr>
        <w:t>tia loù ñôn saéc xaùc ñònh, tuøy chieát suaát laêng kính.</w:t>
      </w:r>
      <w:r w:rsidR="00977045" w:rsidRPr="007B5A16">
        <w:rPr>
          <w:rFonts w:ascii="VNI-Times" w:hAnsi="VNI-Times"/>
        </w:rPr>
        <w:t xml:space="preserve">   </w:t>
      </w:r>
      <w:r w:rsidR="00977045" w:rsidRPr="007B5A16">
        <w:rPr>
          <w:rFonts w:ascii="VNI-Times" w:hAnsi="VNI-Times"/>
          <w:color w:val="0000FF"/>
        </w:rPr>
        <w:t>C</w:t>
      </w:r>
      <w:r w:rsidRPr="007B5A16">
        <w:rPr>
          <w:rFonts w:ascii="VNI-Times" w:hAnsi="VNI-Times"/>
          <w:color w:val="0000FF"/>
        </w:rPr>
        <w:t>.seõ cho voâ soá tia loù ñôn saéc.</w:t>
      </w:r>
    </w:p>
    <w:p w:rsidR="00977045" w:rsidRPr="007B5A16" w:rsidRDefault="00977045" w:rsidP="00977045">
      <w:pPr>
        <w:rPr>
          <w:rFonts w:ascii="VNI-Times" w:hAnsi="VNI-Times"/>
        </w:rPr>
      </w:pPr>
      <w:r w:rsidRPr="007B5A16">
        <w:rPr>
          <w:rFonts w:ascii="VNI-Times" w:hAnsi="VNI-Times"/>
        </w:rPr>
        <w:t xml:space="preserve">D. seõ cho 1 tia loù ñôn saéc xaùc ñònh vaø nhieàu tia ñôn saéc khaùc phaûn xaï toaøn phaàn .         </w:t>
      </w:r>
    </w:p>
    <w:p w:rsidR="00E810D3" w:rsidRPr="007B5A16" w:rsidRDefault="00C11858" w:rsidP="00E810D3">
      <w:pPr>
        <w:rPr>
          <w:rFonts w:ascii="VNI-Times" w:hAnsi="VNI-Times"/>
        </w:rPr>
      </w:pPr>
      <w:r>
        <w:rPr>
          <w:rFonts w:ascii="VNI-Times" w:hAnsi="VNI-Times"/>
          <w:b/>
        </w:rPr>
        <w:t>24</w:t>
      </w:r>
      <w:r w:rsidR="00D5715E" w:rsidRPr="007B5A16">
        <w:rPr>
          <w:rFonts w:ascii="VNI-Times" w:hAnsi="VNI-Times"/>
          <w:b/>
        </w:rPr>
        <w:t xml:space="preserve">/ </w:t>
      </w:r>
      <w:r w:rsidR="00E810D3" w:rsidRPr="007B5A16">
        <w:rPr>
          <w:rFonts w:ascii="VNI-Times" w:hAnsi="VNI-Times"/>
        </w:rPr>
        <w:t>Chieáu 1 chuøm tia saùng heïp coi nhö 1 tia saùng vaøo maët beân cuûa 1 laêng kính coù chieát suaát n = 1,5, goùc chieát quang A = 6</w:t>
      </w:r>
      <w:r w:rsidR="00E810D3" w:rsidRPr="007B5A16">
        <w:rPr>
          <w:rFonts w:ascii="VNI-Times" w:hAnsi="VNI-Times"/>
          <w:vertAlign w:val="superscript"/>
        </w:rPr>
        <w:t>0</w:t>
      </w:r>
      <w:r w:rsidR="00E810D3" w:rsidRPr="007B5A16">
        <w:rPr>
          <w:rFonts w:ascii="VNI-Times" w:hAnsi="VNI-Times"/>
        </w:rPr>
        <w:t>, theo phöông vuoâng goùc vôùi maët beân. Goùc leäch D baèng:</w:t>
      </w:r>
    </w:p>
    <w:p w:rsidR="00E810D3" w:rsidRPr="007B5A16" w:rsidRDefault="00427ADD" w:rsidP="00E810D3">
      <w:pPr>
        <w:rPr>
          <w:rFonts w:ascii="VNI-Times" w:hAnsi="VNI-Times"/>
          <w:color w:val="0000FF"/>
        </w:rPr>
      </w:pPr>
      <w:r w:rsidRPr="007B5A16">
        <w:rPr>
          <w:rFonts w:ascii="VNI-Times" w:hAnsi="VNI-Times"/>
          <w:color w:val="0000FF"/>
        </w:rPr>
        <w:lastRenderedPageBreak/>
        <w:t xml:space="preserve">A. </w:t>
      </w:r>
      <w:r w:rsidR="00E810D3" w:rsidRPr="007B5A16">
        <w:rPr>
          <w:rFonts w:ascii="VNI-Times" w:hAnsi="VNI-Times"/>
          <w:color w:val="0000FF"/>
        </w:rPr>
        <w:t>3</w:t>
      </w:r>
      <w:r w:rsidR="00E810D3" w:rsidRPr="007B5A16">
        <w:rPr>
          <w:rFonts w:ascii="VNI-Times" w:hAnsi="VNI-Times"/>
          <w:color w:val="0000FF"/>
          <w:vertAlign w:val="superscript"/>
        </w:rPr>
        <w:t>0</w:t>
      </w:r>
      <w:r w:rsidR="00E810D3" w:rsidRPr="007B5A16">
        <w:rPr>
          <w:rFonts w:ascii="VNI-Times" w:hAnsi="VNI-Times"/>
          <w:color w:val="0000FF"/>
        </w:rPr>
        <w:t>.</w:t>
      </w:r>
    </w:p>
    <w:p w:rsidR="00E810D3" w:rsidRPr="007B5A16" w:rsidRDefault="00427ADD" w:rsidP="00E810D3">
      <w:pPr>
        <w:rPr>
          <w:rFonts w:ascii="VNI-Times" w:hAnsi="VNI-Times"/>
        </w:rPr>
      </w:pPr>
      <w:r w:rsidRPr="007B5A16">
        <w:rPr>
          <w:rFonts w:ascii="VNI-Times" w:hAnsi="VNI-Times"/>
        </w:rPr>
        <w:t xml:space="preserve">B. </w:t>
      </w:r>
      <w:r w:rsidR="00E810D3" w:rsidRPr="007B5A16">
        <w:rPr>
          <w:rFonts w:ascii="VNI-Times" w:hAnsi="VNI-Times"/>
        </w:rPr>
        <w:t>6</w:t>
      </w:r>
      <w:r w:rsidR="00E810D3" w:rsidRPr="007B5A16">
        <w:rPr>
          <w:rFonts w:ascii="VNI-Times" w:hAnsi="VNI-Times"/>
          <w:vertAlign w:val="superscript"/>
        </w:rPr>
        <w:t>0</w:t>
      </w:r>
      <w:r w:rsidR="00E810D3" w:rsidRPr="007B5A16">
        <w:rPr>
          <w:rFonts w:ascii="VNI-Times" w:hAnsi="VNI-Times"/>
        </w:rPr>
        <w:t>.</w:t>
      </w:r>
    </w:p>
    <w:p w:rsidR="00E810D3" w:rsidRPr="007B5A16" w:rsidRDefault="00427ADD" w:rsidP="00E810D3">
      <w:pPr>
        <w:rPr>
          <w:rFonts w:ascii="VNI-Times" w:hAnsi="VNI-Times"/>
        </w:rPr>
      </w:pPr>
      <w:r w:rsidRPr="007B5A16">
        <w:rPr>
          <w:rFonts w:ascii="VNI-Times" w:hAnsi="VNI-Times"/>
        </w:rPr>
        <w:t xml:space="preserve">C. </w:t>
      </w:r>
      <w:r w:rsidR="00E810D3" w:rsidRPr="007B5A16">
        <w:rPr>
          <w:rFonts w:ascii="VNI-Times" w:hAnsi="VNI-Times"/>
        </w:rPr>
        <w:t>4,5</w:t>
      </w:r>
      <w:r w:rsidR="00E810D3" w:rsidRPr="007B5A16">
        <w:rPr>
          <w:rFonts w:ascii="VNI-Times" w:hAnsi="VNI-Times"/>
          <w:vertAlign w:val="superscript"/>
        </w:rPr>
        <w:t>0</w:t>
      </w:r>
      <w:r w:rsidR="00E810D3" w:rsidRPr="007B5A16">
        <w:rPr>
          <w:rFonts w:ascii="VNI-Times" w:hAnsi="VNI-Times"/>
        </w:rPr>
        <w:t>.</w:t>
      </w:r>
    </w:p>
    <w:p w:rsidR="00E810D3" w:rsidRPr="007B5A16" w:rsidRDefault="00427ADD" w:rsidP="00E810D3">
      <w:pPr>
        <w:rPr>
          <w:rFonts w:ascii="VNI-Times" w:hAnsi="VNI-Times"/>
        </w:rPr>
      </w:pPr>
      <w:r w:rsidRPr="007B5A16">
        <w:rPr>
          <w:rFonts w:ascii="VNI-Times" w:hAnsi="VNI-Times"/>
        </w:rPr>
        <w:t xml:space="preserve">D. </w:t>
      </w:r>
      <w:r w:rsidR="00E810D3" w:rsidRPr="007B5A16">
        <w:rPr>
          <w:rFonts w:ascii="VNI-Times" w:hAnsi="VNI-Times"/>
        </w:rPr>
        <w:t>9</w:t>
      </w:r>
      <w:r w:rsidR="00E810D3" w:rsidRPr="007B5A16">
        <w:rPr>
          <w:rFonts w:ascii="VNI-Times" w:hAnsi="VNI-Times"/>
          <w:vertAlign w:val="superscript"/>
        </w:rPr>
        <w:t>0</w:t>
      </w:r>
      <w:r w:rsidR="00E810D3" w:rsidRPr="007B5A16">
        <w:rPr>
          <w:rFonts w:ascii="VNI-Times" w:hAnsi="VNI-Times"/>
        </w:rPr>
        <w:t>.</w:t>
      </w:r>
    </w:p>
    <w:p w:rsidR="00E810D3" w:rsidRPr="007B5A16" w:rsidRDefault="00C11858" w:rsidP="00E810D3">
      <w:pPr>
        <w:rPr>
          <w:rFonts w:ascii="VNI-Times" w:hAnsi="VNI-Times"/>
        </w:rPr>
      </w:pPr>
      <w:r>
        <w:rPr>
          <w:rFonts w:ascii="VNI-Times" w:hAnsi="VNI-Times"/>
          <w:b/>
        </w:rPr>
        <w:t>25</w:t>
      </w:r>
      <w:r w:rsidR="00D5715E" w:rsidRPr="007B5A16">
        <w:rPr>
          <w:rFonts w:ascii="VNI-Times" w:hAnsi="VNI-Times"/>
          <w:b/>
        </w:rPr>
        <w:t xml:space="preserve">/ </w:t>
      </w:r>
      <w:r w:rsidR="00E810D3" w:rsidRPr="007B5A16">
        <w:rPr>
          <w:rFonts w:ascii="VNI-Times" w:hAnsi="VNI-Times"/>
        </w:rPr>
        <w:t>Chieáu 1 chuøm tia saùng traéng heïp coi nhö 1 tia saùng vaøo 1 laêng kính coù chieát suaát n = 1,5, coù tieát dieän thaúng laø 1 tam giaùc caân ABC coù goùc chieát quang A = 5</w:t>
      </w:r>
      <w:r w:rsidR="00E810D3" w:rsidRPr="007B5A16">
        <w:rPr>
          <w:rFonts w:ascii="VNI-Times" w:hAnsi="VNI-Times"/>
          <w:vertAlign w:val="superscript"/>
        </w:rPr>
        <w:t>0</w:t>
      </w:r>
      <w:r w:rsidR="00E810D3" w:rsidRPr="007B5A16">
        <w:rPr>
          <w:rFonts w:ascii="VNI-Times" w:hAnsi="VNI-Times"/>
        </w:rPr>
        <w:t>, theo phöông vuoâng goùc vôùi maët phaúng phaân giaùc cuûa goùc chieát quang. Goùc loù laø bao nhieâu?</w:t>
      </w:r>
    </w:p>
    <w:p w:rsidR="00E810D3" w:rsidRPr="007B5A16" w:rsidRDefault="00427ADD" w:rsidP="00E810D3">
      <w:pPr>
        <w:rPr>
          <w:rFonts w:ascii="VNI-Times" w:hAnsi="VNI-Times"/>
        </w:rPr>
      </w:pPr>
      <w:r w:rsidRPr="007B5A16">
        <w:rPr>
          <w:rFonts w:ascii="VNI-Times" w:hAnsi="VNI-Times"/>
        </w:rPr>
        <w:t xml:space="preserve">A. </w:t>
      </w:r>
      <w:r w:rsidR="00E810D3" w:rsidRPr="007B5A16">
        <w:rPr>
          <w:rFonts w:ascii="VNI-Times" w:hAnsi="VNI-Times"/>
        </w:rPr>
        <w:t>2,5</w:t>
      </w:r>
      <w:r w:rsidR="00E810D3" w:rsidRPr="007B5A16">
        <w:rPr>
          <w:rFonts w:ascii="VNI-Times" w:hAnsi="VNI-Times"/>
          <w:vertAlign w:val="superscript"/>
        </w:rPr>
        <w:t>0</w:t>
      </w:r>
      <w:r w:rsidR="00E810D3" w:rsidRPr="007B5A16">
        <w:rPr>
          <w:rFonts w:ascii="VNI-Times" w:hAnsi="VNI-Times"/>
        </w:rPr>
        <w:t>.</w:t>
      </w:r>
    </w:p>
    <w:p w:rsidR="00427ADD" w:rsidRPr="007B5A16" w:rsidRDefault="00427ADD" w:rsidP="00427ADD">
      <w:pPr>
        <w:rPr>
          <w:rFonts w:ascii="VNI-Times" w:hAnsi="VNI-Times"/>
          <w:color w:val="0000FF"/>
        </w:rPr>
      </w:pPr>
      <w:r w:rsidRPr="007B5A16">
        <w:rPr>
          <w:rFonts w:ascii="VNI-Times" w:hAnsi="VNI-Times"/>
          <w:color w:val="0000FF"/>
        </w:rPr>
        <w:t>B. 5</w:t>
      </w:r>
      <w:r w:rsidRPr="007B5A16">
        <w:rPr>
          <w:rFonts w:ascii="VNI-Times" w:hAnsi="VNI-Times"/>
          <w:color w:val="0000FF"/>
          <w:vertAlign w:val="superscript"/>
        </w:rPr>
        <w:t>0</w:t>
      </w:r>
      <w:r w:rsidRPr="007B5A16">
        <w:rPr>
          <w:rFonts w:ascii="VNI-Times" w:hAnsi="VNI-Times"/>
          <w:color w:val="0000FF"/>
        </w:rPr>
        <w:t>.</w:t>
      </w:r>
    </w:p>
    <w:p w:rsidR="00E810D3" w:rsidRPr="007B5A16" w:rsidRDefault="00427ADD" w:rsidP="00E810D3">
      <w:pPr>
        <w:rPr>
          <w:rFonts w:ascii="VNI-Times" w:hAnsi="VNI-Times"/>
        </w:rPr>
      </w:pPr>
      <w:r w:rsidRPr="007B5A16">
        <w:rPr>
          <w:rFonts w:ascii="VNI-Times" w:hAnsi="VNI-Times"/>
        </w:rPr>
        <w:t xml:space="preserve">C. </w:t>
      </w:r>
      <w:r w:rsidR="00E810D3" w:rsidRPr="007B5A16">
        <w:rPr>
          <w:rFonts w:ascii="VNI-Times" w:hAnsi="VNI-Times"/>
        </w:rPr>
        <w:t>7,5</w:t>
      </w:r>
      <w:r w:rsidR="00E810D3" w:rsidRPr="007B5A16">
        <w:rPr>
          <w:rFonts w:ascii="VNI-Times" w:hAnsi="VNI-Times"/>
          <w:vertAlign w:val="superscript"/>
        </w:rPr>
        <w:t>0</w:t>
      </w:r>
      <w:r w:rsidR="00E810D3" w:rsidRPr="007B5A16">
        <w:rPr>
          <w:rFonts w:ascii="VNI-Times" w:hAnsi="VNI-Times"/>
        </w:rPr>
        <w:t>.</w:t>
      </w:r>
    </w:p>
    <w:p w:rsidR="00E810D3" w:rsidRPr="007B5A16" w:rsidRDefault="00427ADD" w:rsidP="00E810D3">
      <w:pPr>
        <w:rPr>
          <w:rFonts w:ascii="VNI-Times" w:hAnsi="VNI-Times"/>
        </w:rPr>
      </w:pPr>
      <w:r w:rsidRPr="007B5A16">
        <w:rPr>
          <w:rFonts w:ascii="VNI-Times" w:hAnsi="VNI-Times"/>
        </w:rPr>
        <w:t xml:space="preserve">D. </w:t>
      </w:r>
      <w:r w:rsidR="00E810D3" w:rsidRPr="007B5A16">
        <w:rPr>
          <w:rFonts w:ascii="VNI-Times" w:hAnsi="VNI-Times"/>
        </w:rPr>
        <w:t>3</w:t>
      </w:r>
      <w:r w:rsidR="00E810D3" w:rsidRPr="007B5A16">
        <w:rPr>
          <w:rFonts w:ascii="VNI-Times" w:hAnsi="VNI-Times"/>
          <w:vertAlign w:val="superscript"/>
        </w:rPr>
        <w:t>0</w:t>
      </w:r>
      <w:r w:rsidR="00E810D3" w:rsidRPr="007B5A16">
        <w:rPr>
          <w:rFonts w:ascii="VNI-Times" w:hAnsi="VNI-Times"/>
        </w:rPr>
        <w:t>.</w:t>
      </w:r>
    </w:p>
    <w:p w:rsidR="00251792" w:rsidRPr="007B5A16" w:rsidRDefault="00C11858" w:rsidP="00251792">
      <w:pPr>
        <w:rPr>
          <w:rFonts w:ascii="VNI-Times" w:hAnsi="VNI-Times"/>
        </w:rPr>
      </w:pPr>
      <w:r>
        <w:rPr>
          <w:rFonts w:ascii="VNI-Times" w:hAnsi="VNI-Times"/>
          <w:b/>
        </w:rPr>
        <w:t>26</w:t>
      </w:r>
      <w:r w:rsidR="00D5715E" w:rsidRPr="007B5A16">
        <w:rPr>
          <w:rFonts w:ascii="VNI-Times" w:hAnsi="VNI-Times"/>
          <w:b/>
        </w:rPr>
        <w:t xml:space="preserve">/ </w:t>
      </w:r>
      <w:r w:rsidR="00251792" w:rsidRPr="007B5A16">
        <w:rPr>
          <w:rFonts w:ascii="VNI-Times" w:hAnsi="VNI-Times"/>
        </w:rPr>
        <w:t>Moät laêng kính coù goùc chieát quang A = 6</w:t>
      </w:r>
      <w:r w:rsidR="00251792" w:rsidRPr="007B5A16">
        <w:rPr>
          <w:rFonts w:ascii="VNI-Times" w:hAnsi="VNI-Times"/>
          <w:vertAlign w:val="superscript"/>
        </w:rPr>
        <w:t>0</w:t>
      </w:r>
      <w:r w:rsidR="00251792" w:rsidRPr="007B5A16">
        <w:rPr>
          <w:rFonts w:ascii="VNI-Times" w:hAnsi="VNI-Times"/>
        </w:rPr>
        <w:t>. Chieáu 1 tia saùng tôùi laêng kính vôùi goùc tôùi nhoû ngöôøi ta ño ñöôïc goùc leäch cuûa tia saùng qua laêng kính laø 3</w:t>
      </w:r>
      <w:r w:rsidR="00251792" w:rsidRPr="007B5A16">
        <w:rPr>
          <w:rFonts w:ascii="VNI-Times" w:hAnsi="VNI-Times"/>
          <w:vertAlign w:val="superscript"/>
        </w:rPr>
        <w:t>0</w:t>
      </w:r>
      <w:r w:rsidR="00251792" w:rsidRPr="007B5A16">
        <w:rPr>
          <w:rFonts w:ascii="VNI-Times" w:hAnsi="VNI-Times"/>
        </w:rPr>
        <w:t>. Chieát suaát cuûa laêng kính laø:</w:t>
      </w:r>
    </w:p>
    <w:p w:rsidR="00427ADD" w:rsidRPr="007B5A16" w:rsidRDefault="00427ADD" w:rsidP="00427ADD">
      <w:pPr>
        <w:rPr>
          <w:rFonts w:ascii="VNI-Times" w:hAnsi="VNI-Times"/>
        </w:rPr>
      </w:pPr>
      <w:r w:rsidRPr="007B5A16">
        <w:rPr>
          <w:rFonts w:ascii="VNI-Times" w:hAnsi="VNI-Times"/>
        </w:rPr>
        <w:t>A. 1,3.</w:t>
      </w:r>
    </w:p>
    <w:p w:rsidR="00251792" w:rsidRPr="007B5A16" w:rsidRDefault="00427ADD" w:rsidP="00251792">
      <w:pPr>
        <w:rPr>
          <w:rFonts w:ascii="VNI-Times" w:hAnsi="VNI-Times"/>
          <w:color w:val="0000FF"/>
        </w:rPr>
      </w:pPr>
      <w:r w:rsidRPr="007B5A16">
        <w:rPr>
          <w:rFonts w:ascii="VNI-Times" w:hAnsi="VNI-Times"/>
          <w:color w:val="0000FF"/>
        </w:rPr>
        <w:t xml:space="preserve">B. </w:t>
      </w:r>
      <w:r w:rsidR="00251792" w:rsidRPr="007B5A16">
        <w:rPr>
          <w:rFonts w:ascii="VNI-Times" w:hAnsi="VNI-Times"/>
          <w:color w:val="0000FF"/>
        </w:rPr>
        <w:t>1,5.</w:t>
      </w:r>
    </w:p>
    <w:p w:rsidR="00251792" w:rsidRPr="007B5A16" w:rsidRDefault="00427ADD" w:rsidP="00251792">
      <w:pPr>
        <w:rPr>
          <w:rFonts w:ascii="VNI-Times" w:hAnsi="VNI-Times"/>
        </w:rPr>
      </w:pPr>
      <w:r w:rsidRPr="007B5A16">
        <w:rPr>
          <w:rFonts w:ascii="VNI-Times" w:hAnsi="VNI-Times"/>
        </w:rPr>
        <w:t xml:space="preserve">C. </w:t>
      </w:r>
      <w:r w:rsidR="00251792" w:rsidRPr="007B5A16">
        <w:rPr>
          <w:rFonts w:ascii="VNI-Times" w:hAnsi="VNI-Times"/>
        </w:rPr>
        <w:t>1,7.</w:t>
      </w:r>
    </w:p>
    <w:p w:rsidR="00251792" w:rsidRPr="007B5A16" w:rsidRDefault="00427ADD" w:rsidP="00251792">
      <w:pPr>
        <w:rPr>
          <w:rFonts w:ascii="VNI-Times" w:hAnsi="VNI-Times"/>
        </w:rPr>
      </w:pPr>
      <w:r w:rsidRPr="007B5A16">
        <w:rPr>
          <w:rFonts w:ascii="VNI-Times" w:hAnsi="VNI-Times"/>
        </w:rPr>
        <w:t xml:space="preserve">D. </w:t>
      </w:r>
      <w:r w:rsidR="00251792" w:rsidRPr="007B5A16">
        <w:rPr>
          <w:rFonts w:ascii="VNI-Times" w:hAnsi="VNI-Times"/>
        </w:rPr>
        <w:t>2.</w:t>
      </w:r>
    </w:p>
    <w:p w:rsidR="00251792" w:rsidRPr="007B5A16" w:rsidRDefault="00C11858" w:rsidP="00251792">
      <w:pPr>
        <w:jc w:val="both"/>
      </w:pPr>
      <w:r>
        <w:rPr>
          <w:b/>
        </w:rPr>
        <w:t>27</w:t>
      </w:r>
      <w:r w:rsidR="00D5715E" w:rsidRPr="007B5A16">
        <w:rPr>
          <w:b/>
        </w:rPr>
        <w:t xml:space="preserve">/ </w:t>
      </w:r>
      <w:r w:rsidR="00251792" w:rsidRPr="007B5A16">
        <w:t>Một lăng kính có góc chiết quang 6</w:t>
      </w:r>
      <w:r w:rsidR="00251792" w:rsidRPr="007B5A16">
        <w:rPr>
          <w:vertAlign w:val="superscript"/>
        </w:rPr>
        <w:t>0</w:t>
      </w:r>
      <w:r w:rsidR="00251792" w:rsidRPr="007B5A16">
        <w:t>, chiết suất 1,6 đặt trong không khí. Chiếu  một tia sáng đơn sắc tới mặt bên của lăng kính với góc tới rất nhỏ. Góc lệch của tia sáng qua lăng kính là</w:t>
      </w:r>
    </w:p>
    <w:p w:rsidR="00251792" w:rsidRPr="007B5A16" w:rsidRDefault="00251792" w:rsidP="00251792">
      <w:pPr>
        <w:jc w:val="both"/>
      </w:pPr>
      <w:r w:rsidRPr="007B5A16">
        <w:t>A. không xác định được.</w:t>
      </w:r>
      <w:r w:rsidRPr="007B5A16">
        <w:tab/>
      </w:r>
    </w:p>
    <w:p w:rsidR="00251792" w:rsidRPr="007B5A16" w:rsidRDefault="00251792" w:rsidP="00251792">
      <w:pPr>
        <w:jc w:val="both"/>
      </w:pPr>
      <w:r w:rsidRPr="007B5A16">
        <w:t>B. 6</w:t>
      </w:r>
      <w:r w:rsidRPr="007B5A16">
        <w:rPr>
          <w:vertAlign w:val="superscript"/>
        </w:rPr>
        <w:t>0</w:t>
      </w:r>
      <w:r w:rsidRPr="007B5A16">
        <w:t>.</w:t>
      </w:r>
      <w:r w:rsidRPr="007B5A16">
        <w:tab/>
      </w:r>
      <w:r w:rsidRPr="007B5A16">
        <w:tab/>
      </w:r>
    </w:p>
    <w:p w:rsidR="00251792" w:rsidRPr="007B5A16" w:rsidRDefault="00251792" w:rsidP="00251792">
      <w:pPr>
        <w:jc w:val="both"/>
      </w:pPr>
      <w:r w:rsidRPr="007B5A16">
        <w:t>C. 3</w:t>
      </w:r>
      <w:r w:rsidRPr="007B5A16">
        <w:rPr>
          <w:vertAlign w:val="superscript"/>
        </w:rPr>
        <w:t>0</w:t>
      </w:r>
      <w:r w:rsidRPr="007B5A16">
        <w:t>.</w:t>
      </w:r>
      <w:r w:rsidRPr="007B5A16">
        <w:tab/>
      </w:r>
      <w:r w:rsidRPr="007B5A16">
        <w:tab/>
      </w:r>
      <w:r w:rsidRPr="007B5A16">
        <w:tab/>
      </w:r>
    </w:p>
    <w:p w:rsidR="00251792" w:rsidRPr="007B5A16" w:rsidRDefault="00251792" w:rsidP="00251792">
      <w:pPr>
        <w:jc w:val="both"/>
        <w:rPr>
          <w:color w:val="0000FF"/>
        </w:rPr>
      </w:pPr>
      <w:r w:rsidRPr="007B5A16">
        <w:rPr>
          <w:color w:val="0000FF"/>
        </w:rPr>
        <w:t>D. 3,6</w:t>
      </w:r>
      <w:r w:rsidRPr="007B5A16">
        <w:rPr>
          <w:color w:val="0000FF"/>
          <w:vertAlign w:val="superscript"/>
        </w:rPr>
        <w:t>0</w:t>
      </w:r>
      <w:r w:rsidRPr="007B5A16">
        <w:rPr>
          <w:color w:val="0000FF"/>
        </w:rPr>
        <w:t>.</w:t>
      </w:r>
    </w:p>
    <w:p w:rsidR="00251792" w:rsidRPr="007B5A16" w:rsidRDefault="00C11858" w:rsidP="00251792">
      <w:pPr>
        <w:rPr>
          <w:rFonts w:ascii="VNI-Times" w:hAnsi="VNI-Times"/>
        </w:rPr>
      </w:pPr>
      <w:r>
        <w:rPr>
          <w:rFonts w:ascii="VNI-Times" w:hAnsi="VNI-Times"/>
          <w:b/>
        </w:rPr>
        <w:t>28</w:t>
      </w:r>
      <w:r w:rsidR="00D5715E" w:rsidRPr="007B5A16">
        <w:rPr>
          <w:rFonts w:ascii="VNI-Times" w:hAnsi="VNI-Times"/>
          <w:b/>
        </w:rPr>
        <w:t>/</w:t>
      </w:r>
      <w:r w:rsidR="00251792" w:rsidRPr="007B5A16">
        <w:rPr>
          <w:rFonts w:ascii="VNI-Times" w:hAnsi="VNI-Times"/>
          <w:b/>
        </w:rPr>
        <w:t>*</w:t>
      </w:r>
      <w:r w:rsidR="00251792" w:rsidRPr="007B5A16">
        <w:rPr>
          <w:rFonts w:ascii="VNI-Times" w:hAnsi="VNI-Times"/>
        </w:rPr>
        <w:t xml:space="preserve"> Moät laêng kính coù chieát suaát 1,5 vaø goùc chieát quang A = 6</w:t>
      </w:r>
      <w:r w:rsidR="00251792" w:rsidRPr="007B5A16">
        <w:rPr>
          <w:rFonts w:ascii="VNI-Times" w:hAnsi="VNI-Times"/>
          <w:vertAlign w:val="superscript"/>
        </w:rPr>
        <w:t xml:space="preserve">0 </w:t>
      </w:r>
      <w:r w:rsidR="00251792" w:rsidRPr="007B5A16">
        <w:rPr>
          <w:rFonts w:ascii="VNI-Times" w:hAnsi="VNI-Times"/>
        </w:rPr>
        <w:t xml:space="preserve">ñöôïc </w:t>
      </w:r>
      <w:r w:rsidR="00251792" w:rsidRPr="007B5A16">
        <w:rPr>
          <w:rFonts w:ascii="VNI-Times" w:hAnsi="VNI-Times"/>
          <w:vertAlign w:val="superscript"/>
        </w:rPr>
        <w:t xml:space="preserve"> </w:t>
      </w:r>
      <w:r w:rsidR="00251792" w:rsidRPr="007B5A16">
        <w:rPr>
          <w:rFonts w:ascii="VNI-Times" w:hAnsi="VNI-Times"/>
        </w:rPr>
        <w:t>ñaët trong nuôùc coù chieát suaát 4/3. Chieáu 1 tia saùng tôùi laêng kính vôùi goùc tôùi nhoû ngöôøi ta ño ñöôïc goùc leäch cuûa tia saùng qua laêng kính laø:</w:t>
      </w:r>
    </w:p>
    <w:p w:rsidR="00251792" w:rsidRPr="007B5A16" w:rsidRDefault="00703A3A" w:rsidP="00251792">
      <w:pPr>
        <w:rPr>
          <w:rFonts w:ascii="VNI-Times" w:hAnsi="VNI-Times"/>
          <w:color w:val="0000FF"/>
        </w:rPr>
      </w:pPr>
      <w:r w:rsidRPr="007B5A16">
        <w:rPr>
          <w:rFonts w:ascii="VNI-Times" w:hAnsi="VNI-Times"/>
          <w:color w:val="0000FF"/>
        </w:rPr>
        <w:t xml:space="preserve">A. </w:t>
      </w:r>
      <w:r w:rsidR="00251792" w:rsidRPr="007B5A16">
        <w:rPr>
          <w:rFonts w:ascii="VNI-Times" w:hAnsi="VNI-Times"/>
          <w:color w:val="0000FF"/>
        </w:rPr>
        <w:t>0,75</w:t>
      </w:r>
      <w:r w:rsidR="00251792" w:rsidRPr="007B5A16">
        <w:rPr>
          <w:rFonts w:ascii="VNI-Times" w:hAnsi="VNI-Times"/>
          <w:color w:val="0000FF"/>
          <w:vertAlign w:val="superscript"/>
        </w:rPr>
        <w:t>0</w:t>
      </w:r>
      <w:r w:rsidR="00251792" w:rsidRPr="007B5A16">
        <w:rPr>
          <w:rFonts w:ascii="VNI-Times" w:hAnsi="VNI-Times"/>
          <w:color w:val="0000FF"/>
        </w:rPr>
        <w:t>.</w:t>
      </w:r>
    </w:p>
    <w:p w:rsidR="00251792" w:rsidRPr="007B5A16" w:rsidRDefault="00703A3A" w:rsidP="00251792">
      <w:pPr>
        <w:rPr>
          <w:rFonts w:ascii="VNI-Times" w:hAnsi="VNI-Times"/>
        </w:rPr>
      </w:pPr>
      <w:r w:rsidRPr="007B5A16">
        <w:rPr>
          <w:rFonts w:ascii="VNI-Times" w:hAnsi="VNI-Times"/>
        </w:rPr>
        <w:t xml:space="preserve">B. </w:t>
      </w:r>
      <w:r w:rsidR="00251792" w:rsidRPr="007B5A16">
        <w:rPr>
          <w:rFonts w:ascii="VNI-Times" w:hAnsi="VNI-Times"/>
        </w:rPr>
        <w:t>0,45</w:t>
      </w:r>
      <w:r w:rsidR="00251792" w:rsidRPr="007B5A16">
        <w:rPr>
          <w:rFonts w:ascii="VNI-Times" w:hAnsi="VNI-Times"/>
          <w:vertAlign w:val="superscript"/>
        </w:rPr>
        <w:t>0</w:t>
      </w:r>
      <w:r w:rsidR="00251792" w:rsidRPr="007B5A16">
        <w:rPr>
          <w:rFonts w:ascii="VNI-Times" w:hAnsi="VNI-Times"/>
        </w:rPr>
        <w:t>.</w:t>
      </w:r>
    </w:p>
    <w:p w:rsidR="00251792" w:rsidRPr="007B5A16" w:rsidRDefault="00703A3A" w:rsidP="00251792">
      <w:pPr>
        <w:rPr>
          <w:rFonts w:ascii="VNI-Times" w:hAnsi="VNI-Times"/>
        </w:rPr>
      </w:pPr>
      <w:r w:rsidRPr="007B5A16">
        <w:rPr>
          <w:rFonts w:ascii="VNI-Times" w:hAnsi="VNI-Times"/>
        </w:rPr>
        <w:t xml:space="preserve">C. </w:t>
      </w:r>
      <w:r w:rsidR="00251792" w:rsidRPr="007B5A16">
        <w:rPr>
          <w:rFonts w:ascii="VNI-Times" w:hAnsi="VNI-Times"/>
        </w:rPr>
        <w:t>0,36</w:t>
      </w:r>
      <w:r w:rsidR="00251792" w:rsidRPr="007B5A16">
        <w:rPr>
          <w:rFonts w:ascii="VNI-Times" w:hAnsi="VNI-Times"/>
          <w:vertAlign w:val="superscript"/>
        </w:rPr>
        <w:t>0</w:t>
      </w:r>
      <w:r w:rsidR="00251792" w:rsidRPr="007B5A16">
        <w:rPr>
          <w:rFonts w:ascii="VNI-Times" w:hAnsi="VNI-Times"/>
        </w:rPr>
        <w:t>.</w:t>
      </w:r>
    </w:p>
    <w:p w:rsidR="00251792" w:rsidRPr="007B5A16" w:rsidRDefault="00703A3A" w:rsidP="00251792">
      <w:pPr>
        <w:rPr>
          <w:rFonts w:ascii="VNI-Times" w:hAnsi="VNI-Times"/>
        </w:rPr>
      </w:pPr>
      <w:r w:rsidRPr="007B5A16">
        <w:rPr>
          <w:rFonts w:ascii="VNI-Times" w:hAnsi="VNI-Times"/>
        </w:rPr>
        <w:t xml:space="preserve">D. </w:t>
      </w:r>
      <w:r w:rsidR="00251792" w:rsidRPr="007B5A16">
        <w:rPr>
          <w:rFonts w:ascii="VNI-Times" w:hAnsi="VNI-Times"/>
        </w:rPr>
        <w:t>0,9</w:t>
      </w:r>
      <w:r w:rsidR="00251792" w:rsidRPr="007B5A16">
        <w:rPr>
          <w:rFonts w:ascii="VNI-Times" w:hAnsi="VNI-Times"/>
          <w:vertAlign w:val="superscript"/>
        </w:rPr>
        <w:t>0</w:t>
      </w:r>
      <w:r w:rsidR="00251792" w:rsidRPr="007B5A16">
        <w:rPr>
          <w:rFonts w:ascii="VNI-Times" w:hAnsi="VNI-Times"/>
        </w:rPr>
        <w:t>.</w:t>
      </w:r>
    </w:p>
    <w:p w:rsidR="00251792" w:rsidRPr="007B5A16" w:rsidRDefault="00C11858" w:rsidP="00251792">
      <w:pPr>
        <w:jc w:val="both"/>
      </w:pPr>
      <w:r>
        <w:rPr>
          <w:b/>
        </w:rPr>
        <w:t>29</w:t>
      </w:r>
      <w:r w:rsidR="00D5715E" w:rsidRPr="007B5A16">
        <w:rPr>
          <w:b/>
        </w:rPr>
        <w:t>/</w:t>
      </w:r>
      <w:r w:rsidR="00251792" w:rsidRPr="007B5A16">
        <w:rPr>
          <w:b/>
        </w:rPr>
        <w:t xml:space="preserve"> </w:t>
      </w:r>
      <w:r w:rsidR="00251792" w:rsidRPr="007B5A16">
        <w:t>Cho một  lăng kính thủy tinh có  tiết diện là tam giác vuông cân đặt trong không khí, góc chiết quang đối diện với mặt huyền. Nếu góc khúc xạ r</w:t>
      </w:r>
      <w:r w:rsidR="00251792" w:rsidRPr="007B5A16">
        <w:rPr>
          <w:vertAlign w:val="subscript"/>
        </w:rPr>
        <w:t>1</w:t>
      </w:r>
      <w:r w:rsidR="00251792" w:rsidRPr="007B5A16">
        <w:t xml:space="preserve"> = 30</w:t>
      </w:r>
      <w:r w:rsidR="00251792" w:rsidRPr="007B5A16">
        <w:rPr>
          <w:vertAlign w:val="superscript"/>
        </w:rPr>
        <w:t>0</w:t>
      </w:r>
      <w:r w:rsidR="00251792" w:rsidRPr="007B5A16">
        <w:t xml:space="preserve"> thì góc tới r</w:t>
      </w:r>
      <w:r w:rsidR="00251792" w:rsidRPr="007B5A16">
        <w:rPr>
          <w:vertAlign w:val="subscript"/>
        </w:rPr>
        <w:t>2</w:t>
      </w:r>
      <w:r w:rsidR="00251792" w:rsidRPr="007B5A16">
        <w:t xml:space="preserve"> =</w:t>
      </w:r>
    </w:p>
    <w:p w:rsidR="00251792" w:rsidRPr="007B5A16" w:rsidRDefault="00251792" w:rsidP="00251792">
      <w:pPr>
        <w:jc w:val="both"/>
      </w:pPr>
      <w:r w:rsidRPr="007B5A16">
        <w:t>A. 15</w:t>
      </w:r>
      <w:r w:rsidRPr="007B5A16">
        <w:rPr>
          <w:vertAlign w:val="superscript"/>
        </w:rPr>
        <w:t>0</w:t>
      </w:r>
      <w:r w:rsidRPr="007B5A16">
        <w:t>.</w:t>
      </w:r>
      <w:r w:rsidRPr="007B5A16">
        <w:tab/>
      </w:r>
      <w:r w:rsidRPr="007B5A16">
        <w:tab/>
      </w:r>
      <w:r w:rsidRPr="007B5A16">
        <w:tab/>
      </w:r>
    </w:p>
    <w:p w:rsidR="00251792" w:rsidRPr="007B5A16" w:rsidRDefault="00251792" w:rsidP="00251792">
      <w:pPr>
        <w:jc w:val="both"/>
      </w:pPr>
      <w:r w:rsidRPr="007B5A16">
        <w:t>B. 30</w:t>
      </w:r>
      <w:r w:rsidRPr="007B5A16">
        <w:rPr>
          <w:vertAlign w:val="superscript"/>
        </w:rPr>
        <w:t>0</w:t>
      </w:r>
      <w:r w:rsidRPr="007B5A16">
        <w:t xml:space="preserve"> </w:t>
      </w:r>
      <w:r w:rsidRPr="007B5A16">
        <w:tab/>
      </w:r>
      <w:r w:rsidRPr="007B5A16">
        <w:tab/>
      </w:r>
      <w:r w:rsidRPr="007B5A16">
        <w:tab/>
      </w:r>
    </w:p>
    <w:p w:rsidR="00251792" w:rsidRPr="007B5A16" w:rsidRDefault="00251792" w:rsidP="00251792">
      <w:pPr>
        <w:jc w:val="both"/>
      </w:pPr>
      <w:r w:rsidRPr="007B5A16">
        <w:t>C. 45</w:t>
      </w:r>
      <w:r w:rsidRPr="007B5A16">
        <w:rPr>
          <w:vertAlign w:val="superscript"/>
        </w:rPr>
        <w:t>0</w:t>
      </w:r>
      <w:r w:rsidRPr="007B5A16">
        <w:t>.</w:t>
      </w:r>
      <w:r w:rsidRPr="007B5A16">
        <w:tab/>
      </w:r>
      <w:r w:rsidRPr="007B5A16">
        <w:tab/>
      </w:r>
      <w:r w:rsidRPr="007B5A16">
        <w:tab/>
      </w:r>
    </w:p>
    <w:p w:rsidR="00251792" w:rsidRPr="007B5A16" w:rsidRDefault="00251792" w:rsidP="00251792">
      <w:pPr>
        <w:jc w:val="both"/>
        <w:rPr>
          <w:color w:val="0000FF"/>
        </w:rPr>
      </w:pPr>
      <w:r w:rsidRPr="007B5A16">
        <w:rPr>
          <w:color w:val="0000FF"/>
        </w:rPr>
        <w:t>D. 60</w:t>
      </w:r>
      <w:r w:rsidRPr="007B5A16">
        <w:rPr>
          <w:color w:val="0000FF"/>
          <w:vertAlign w:val="superscript"/>
        </w:rPr>
        <w:t>0</w:t>
      </w:r>
      <w:r w:rsidRPr="007B5A16">
        <w:rPr>
          <w:color w:val="0000FF"/>
        </w:rPr>
        <w:t>.</w:t>
      </w:r>
    </w:p>
    <w:p w:rsidR="00E810D3" w:rsidRPr="007B5A16" w:rsidRDefault="00C11858" w:rsidP="00E810D3">
      <w:pPr>
        <w:rPr>
          <w:rFonts w:ascii="VNI-Times" w:hAnsi="VNI-Times"/>
        </w:rPr>
      </w:pPr>
      <w:r>
        <w:rPr>
          <w:rFonts w:ascii="VNI-Times" w:hAnsi="VNI-Times"/>
          <w:b/>
        </w:rPr>
        <w:t>30</w:t>
      </w:r>
      <w:r w:rsidR="00D5715E" w:rsidRPr="007B5A16">
        <w:rPr>
          <w:rFonts w:ascii="VNI-Times" w:hAnsi="VNI-Times"/>
          <w:b/>
        </w:rPr>
        <w:t>/</w:t>
      </w:r>
      <w:r w:rsidR="00E810D3" w:rsidRPr="007B5A16">
        <w:rPr>
          <w:rFonts w:ascii="VNI-Times" w:hAnsi="VNI-Times"/>
          <w:b/>
        </w:rPr>
        <w:t xml:space="preserve"> </w:t>
      </w:r>
      <w:r w:rsidR="00E810D3" w:rsidRPr="007B5A16">
        <w:rPr>
          <w:rFonts w:ascii="VNI-Times" w:hAnsi="VNI-Times"/>
        </w:rPr>
        <w:t xml:space="preserve">Moät tia saùng tôùi vuoâng goùc vôùi maët AB cuûa 1 laêng kính coù chieát suaát </w:t>
      </w:r>
      <w:r w:rsidR="00E810D3" w:rsidRPr="007B5A16">
        <w:rPr>
          <w:rFonts w:ascii="VNI-Times" w:hAnsi="VNI-Times"/>
          <w:position w:val="-6"/>
        </w:rPr>
        <w:object w:dxaOrig="380" w:dyaOrig="340">
          <v:shape id="_x0000_i1687" type="#_x0000_t75" style="width:18.4pt;height:16.85pt" o:ole="">
            <v:imagedata r:id="rId995" o:title=""/>
          </v:shape>
          <o:OLEObject Type="Embed" ProgID="Equation.3" ShapeID="_x0000_i1687" DrawAspect="Content" ObjectID="_1581495445" r:id="rId996"/>
        </w:object>
      </w:r>
      <w:r w:rsidR="00E810D3" w:rsidRPr="007B5A16">
        <w:rPr>
          <w:rFonts w:ascii="VNI-Times" w:hAnsi="VNI-Times"/>
        </w:rPr>
        <w:t xml:space="preserve"> vaø goùc ôû ñænh A = 30</w:t>
      </w:r>
      <w:r w:rsidR="00E810D3" w:rsidRPr="007B5A16">
        <w:rPr>
          <w:rFonts w:ascii="VNI-Times" w:hAnsi="VNI-Times"/>
          <w:vertAlign w:val="superscript"/>
        </w:rPr>
        <w:t>0</w:t>
      </w:r>
      <w:r w:rsidR="00E810D3" w:rsidRPr="007B5A16">
        <w:rPr>
          <w:rFonts w:ascii="VNI-Times" w:hAnsi="VNI-Times"/>
        </w:rPr>
        <w:t>. B laø goùc vuoâng. Goùc leäch cuûa tia saùng qua laêng kính laø:</w:t>
      </w:r>
    </w:p>
    <w:p w:rsidR="00E810D3" w:rsidRPr="007B5A16" w:rsidRDefault="00703A3A" w:rsidP="00E810D3">
      <w:pPr>
        <w:rPr>
          <w:rFonts w:ascii="VNI-Times" w:hAnsi="VNI-Times"/>
          <w:color w:val="0000FF"/>
        </w:rPr>
      </w:pPr>
      <w:r w:rsidRPr="007B5A16">
        <w:rPr>
          <w:rFonts w:ascii="VNI-Times" w:hAnsi="VNI-Times"/>
          <w:color w:val="0000FF"/>
        </w:rPr>
        <w:t xml:space="preserve">A. </w:t>
      </w:r>
      <w:r w:rsidR="00E810D3" w:rsidRPr="007B5A16">
        <w:rPr>
          <w:rFonts w:ascii="VNI-Times" w:hAnsi="VNI-Times"/>
          <w:color w:val="0000FF"/>
        </w:rPr>
        <w:t>15</w:t>
      </w:r>
      <w:r w:rsidR="00E810D3" w:rsidRPr="007B5A16">
        <w:rPr>
          <w:rFonts w:ascii="VNI-Times" w:hAnsi="VNI-Times"/>
          <w:color w:val="0000FF"/>
          <w:vertAlign w:val="superscript"/>
        </w:rPr>
        <w:t>0</w:t>
      </w:r>
      <w:r w:rsidR="00E810D3" w:rsidRPr="007B5A16">
        <w:rPr>
          <w:rFonts w:ascii="VNI-Times" w:hAnsi="VNI-Times"/>
          <w:color w:val="0000FF"/>
        </w:rPr>
        <w:t>.</w:t>
      </w:r>
    </w:p>
    <w:p w:rsidR="00E810D3" w:rsidRPr="007B5A16" w:rsidRDefault="00703A3A" w:rsidP="00E810D3">
      <w:pPr>
        <w:rPr>
          <w:rFonts w:ascii="VNI-Times" w:hAnsi="VNI-Times"/>
        </w:rPr>
      </w:pPr>
      <w:r w:rsidRPr="007B5A16">
        <w:rPr>
          <w:rFonts w:ascii="VNI-Times" w:hAnsi="VNI-Times"/>
        </w:rPr>
        <w:t xml:space="preserve">B. </w:t>
      </w:r>
      <w:r w:rsidR="00E810D3" w:rsidRPr="007B5A16">
        <w:rPr>
          <w:rFonts w:ascii="VNI-Times" w:hAnsi="VNI-Times"/>
        </w:rPr>
        <w:t>22</w:t>
      </w:r>
      <w:r w:rsidR="00E810D3" w:rsidRPr="007B5A16">
        <w:rPr>
          <w:rFonts w:ascii="VNI-Times" w:hAnsi="VNI-Times"/>
          <w:vertAlign w:val="superscript"/>
        </w:rPr>
        <w:t>0</w:t>
      </w:r>
      <w:r w:rsidR="00E810D3" w:rsidRPr="007B5A16">
        <w:rPr>
          <w:rFonts w:ascii="VNI-Times" w:hAnsi="VNI-Times"/>
        </w:rPr>
        <w:t>.</w:t>
      </w:r>
    </w:p>
    <w:p w:rsidR="00E810D3" w:rsidRPr="007B5A16" w:rsidRDefault="00703A3A" w:rsidP="00E810D3">
      <w:pPr>
        <w:rPr>
          <w:rFonts w:ascii="VNI-Times" w:hAnsi="VNI-Times"/>
        </w:rPr>
      </w:pPr>
      <w:r w:rsidRPr="007B5A16">
        <w:rPr>
          <w:rFonts w:ascii="VNI-Times" w:hAnsi="VNI-Times"/>
        </w:rPr>
        <w:t xml:space="preserve">C. </w:t>
      </w:r>
      <w:r w:rsidR="00E810D3" w:rsidRPr="007B5A16">
        <w:rPr>
          <w:rFonts w:ascii="VNI-Times" w:hAnsi="VNI-Times"/>
        </w:rPr>
        <w:t>13</w:t>
      </w:r>
      <w:r w:rsidR="00E810D3" w:rsidRPr="007B5A16">
        <w:rPr>
          <w:rFonts w:ascii="VNI-Times" w:hAnsi="VNI-Times"/>
          <w:vertAlign w:val="superscript"/>
        </w:rPr>
        <w:t>0</w:t>
      </w:r>
      <w:r w:rsidR="00E810D3" w:rsidRPr="007B5A16">
        <w:rPr>
          <w:rFonts w:ascii="VNI-Times" w:hAnsi="VNI-Times"/>
        </w:rPr>
        <w:t>.</w:t>
      </w:r>
    </w:p>
    <w:p w:rsidR="00E810D3" w:rsidRPr="007B5A16" w:rsidRDefault="00703A3A" w:rsidP="00E810D3">
      <w:pPr>
        <w:rPr>
          <w:rFonts w:ascii="VNI-Times" w:hAnsi="VNI-Times"/>
        </w:rPr>
      </w:pPr>
      <w:r w:rsidRPr="007B5A16">
        <w:rPr>
          <w:rFonts w:ascii="VNI-Times" w:hAnsi="VNI-Times"/>
        </w:rPr>
        <w:t xml:space="preserve">D. </w:t>
      </w:r>
      <w:r w:rsidR="00E810D3" w:rsidRPr="007B5A16">
        <w:rPr>
          <w:rFonts w:ascii="VNI-Times" w:hAnsi="VNI-Times"/>
        </w:rPr>
        <w:t>5</w:t>
      </w:r>
      <w:r w:rsidR="00E810D3" w:rsidRPr="007B5A16">
        <w:rPr>
          <w:rFonts w:ascii="VNI-Times" w:hAnsi="VNI-Times"/>
          <w:vertAlign w:val="superscript"/>
        </w:rPr>
        <w:t>0</w:t>
      </w:r>
      <w:r w:rsidR="00E810D3" w:rsidRPr="007B5A16">
        <w:rPr>
          <w:rFonts w:ascii="VNI-Times" w:hAnsi="VNI-Times"/>
        </w:rPr>
        <w:t>.</w:t>
      </w:r>
    </w:p>
    <w:p w:rsidR="00E810D3" w:rsidRPr="007B5A16" w:rsidRDefault="00C11858" w:rsidP="00E810D3">
      <w:pPr>
        <w:rPr>
          <w:rFonts w:ascii="VNI-Times" w:hAnsi="VNI-Times"/>
        </w:rPr>
      </w:pPr>
      <w:r>
        <w:rPr>
          <w:rFonts w:ascii="VNI-Times" w:hAnsi="VNI-Times"/>
          <w:b/>
        </w:rPr>
        <w:t>31</w:t>
      </w:r>
      <w:r w:rsidR="00D5715E" w:rsidRPr="007B5A16">
        <w:rPr>
          <w:rFonts w:ascii="VNI-Times" w:hAnsi="VNI-Times"/>
          <w:b/>
        </w:rPr>
        <w:t>/</w:t>
      </w:r>
      <w:r w:rsidR="00E810D3" w:rsidRPr="007B5A16">
        <w:rPr>
          <w:rFonts w:ascii="VNI-Times" w:hAnsi="VNI-Times"/>
          <w:b/>
        </w:rPr>
        <w:t>*</w:t>
      </w:r>
      <w:r w:rsidR="00E810D3" w:rsidRPr="007B5A16">
        <w:rPr>
          <w:rFonts w:ascii="VNI-Times" w:hAnsi="VNI-Times"/>
        </w:rPr>
        <w:t xml:space="preserve"> Moät laêng kính thuyû tinh coù chieát suaát 1,5 tieát dieän chính laø 1 tam giaùc ñeàu  ñöôïc ñaët trong kk. Khi goùc tôùi laø 30</w:t>
      </w:r>
      <w:r w:rsidR="00E810D3" w:rsidRPr="007B5A16">
        <w:rPr>
          <w:rFonts w:ascii="VNI-Times" w:hAnsi="VNI-Times"/>
          <w:vertAlign w:val="superscript"/>
        </w:rPr>
        <w:t>0</w:t>
      </w:r>
      <w:r w:rsidR="00E810D3" w:rsidRPr="007B5A16">
        <w:rPr>
          <w:rFonts w:ascii="VNI-Times" w:hAnsi="VNI-Times"/>
        </w:rPr>
        <w:t xml:space="preserve"> thì goùc leäch cuûa tia saùng qua laêng kính laø:</w:t>
      </w:r>
    </w:p>
    <w:p w:rsidR="00E810D3" w:rsidRPr="007B5A16" w:rsidRDefault="0039330D" w:rsidP="00E810D3">
      <w:pPr>
        <w:rPr>
          <w:rFonts w:ascii="VNI-Times" w:hAnsi="VNI-Times"/>
        </w:rPr>
      </w:pPr>
      <w:r w:rsidRPr="007B5A16">
        <w:rPr>
          <w:rFonts w:ascii="VNI-Times" w:hAnsi="VNI-Times"/>
        </w:rPr>
        <w:t xml:space="preserve">A. </w:t>
      </w:r>
      <w:r w:rsidR="00E810D3" w:rsidRPr="007B5A16">
        <w:rPr>
          <w:rFonts w:ascii="VNI-Times" w:hAnsi="VNI-Times"/>
        </w:rPr>
        <w:t>37</w:t>
      </w:r>
      <w:r w:rsidR="00E810D3" w:rsidRPr="007B5A16">
        <w:rPr>
          <w:rFonts w:ascii="VNI-Times" w:hAnsi="VNI-Times"/>
          <w:vertAlign w:val="superscript"/>
        </w:rPr>
        <w:t>0</w:t>
      </w:r>
      <w:r w:rsidR="00E810D3" w:rsidRPr="007B5A16">
        <w:rPr>
          <w:rFonts w:ascii="VNI-Times" w:hAnsi="VNI-Times"/>
        </w:rPr>
        <w:t xml:space="preserve"> 10’.</w:t>
      </w:r>
    </w:p>
    <w:p w:rsidR="0039330D" w:rsidRPr="007B5A16" w:rsidRDefault="0039330D" w:rsidP="0039330D">
      <w:pPr>
        <w:rPr>
          <w:rFonts w:ascii="VNI-Times" w:hAnsi="VNI-Times"/>
          <w:color w:val="0000FF"/>
        </w:rPr>
      </w:pPr>
      <w:r w:rsidRPr="007B5A16">
        <w:rPr>
          <w:rFonts w:ascii="VNI-Times" w:hAnsi="VNI-Times"/>
          <w:color w:val="0000FF"/>
        </w:rPr>
        <w:t>B. 47</w:t>
      </w:r>
      <w:r w:rsidRPr="007B5A16">
        <w:rPr>
          <w:rFonts w:ascii="VNI-Times" w:hAnsi="VNI-Times"/>
          <w:color w:val="0000FF"/>
          <w:vertAlign w:val="superscript"/>
        </w:rPr>
        <w:t>0</w:t>
      </w:r>
      <w:r w:rsidRPr="007B5A16">
        <w:rPr>
          <w:rFonts w:ascii="VNI-Times" w:hAnsi="VNI-Times"/>
          <w:color w:val="0000FF"/>
        </w:rPr>
        <w:t xml:space="preserve"> 10’.</w:t>
      </w:r>
    </w:p>
    <w:p w:rsidR="00E810D3" w:rsidRPr="007B5A16" w:rsidRDefault="0039330D" w:rsidP="00E810D3">
      <w:pPr>
        <w:rPr>
          <w:rFonts w:ascii="VNI-Times" w:hAnsi="VNI-Times"/>
        </w:rPr>
      </w:pPr>
      <w:r w:rsidRPr="007B5A16">
        <w:rPr>
          <w:rFonts w:ascii="VNI-Times" w:hAnsi="VNI-Times"/>
        </w:rPr>
        <w:t>C .</w:t>
      </w:r>
      <w:r w:rsidR="00E810D3" w:rsidRPr="007B5A16">
        <w:rPr>
          <w:rFonts w:ascii="VNI-Times" w:hAnsi="VNI-Times"/>
        </w:rPr>
        <w:t>57</w:t>
      </w:r>
      <w:r w:rsidR="00E810D3" w:rsidRPr="007B5A16">
        <w:rPr>
          <w:rFonts w:ascii="VNI-Times" w:hAnsi="VNI-Times"/>
          <w:vertAlign w:val="superscript"/>
        </w:rPr>
        <w:t>0</w:t>
      </w:r>
      <w:r w:rsidR="00E810D3" w:rsidRPr="007B5A16">
        <w:rPr>
          <w:rFonts w:ascii="VNI-Times" w:hAnsi="VNI-Times"/>
        </w:rPr>
        <w:t xml:space="preserve"> 10’.</w:t>
      </w:r>
    </w:p>
    <w:p w:rsidR="00E810D3" w:rsidRPr="007B5A16" w:rsidRDefault="0039330D" w:rsidP="00E810D3">
      <w:pPr>
        <w:rPr>
          <w:rFonts w:ascii="VNI-Times" w:hAnsi="VNI-Times"/>
        </w:rPr>
      </w:pPr>
      <w:r w:rsidRPr="007B5A16">
        <w:rPr>
          <w:rFonts w:ascii="VNI-Times" w:hAnsi="VNI-Times"/>
        </w:rPr>
        <w:t xml:space="preserve">D. </w:t>
      </w:r>
      <w:r w:rsidR="00E810D3" w:rsidRPr="007B5A16">
        <w:rPr>
          <w:rFonts w:ascii="VNI-Times" w:hAnsi="VNI-Times"/>
        </w:rPr>
        <w:t>67</w:t>
      </w:r>
      <w:r w:rsidR="00E810D3" w:rsidRPr="007B5A16">
        <w:rPr>
          <w:rFonts w:ascii="VNI-Times" w:hAnsi="VNI-Times"/>
          <w:vertAlign w:val="superscript"/>
        </w:rPr>
        <w:t>0</w:t>
      </w:r>
      <w:r w:rsidR="00E810D3" w:rsidRPr="007B5A16">
        <w:rPr>
          <w:rFonts w:ascii="VNI-Times" w:hAnsi="VNI-Times"/>
        </w:rPr>
        <w:t xml:space="preserve"> 10’.</w:t>
      </w:r>
    </w:p>
    <w:p w:rsidR="00251792" w:rsidRPr="007B5A16" w:rsidRDefault="00C11858" w:rsidP="00251792">
      <w:pPr>
        <w:jc w:val="both"/>
      </w:pPr>
      <w:r>
        <w:rPr>
          <w:b/>
        </w:rPr>
        <w:lastRenderedPageBreak/>
        <w:t>32</w:t>
      </w:r>
      <w:r w:rsidR="00D5715E" w:rsidRPr="007B5A16">
        <w:rPr>
          <w:b/>
        </w:rPr>
        <w:t>/</w:t>
      </w:r>
      <w:r w:rsidR="00251792" w:rsidRPr="007B5A16">
        <w:rPr>
          <w:b/>
        </w:rPr>
        <w:t xml:space="preserve"> </w:t>
      </w:r>
      <w:r w:rsidR="00251792" w:rsidRPr="007B5A16">
        <w:t>Chiếu một tia sáng với góc tới 60</w:t>
      </w:r>
      <w:r w:rsidR="00251792" w:rsidRPr="007B5A16">
        <w:rPr>
          <w:vertAlign w:val="superscript"/>
        </w:rPr>
        <w:t>0</w:t>
      </w:r>
      <w:r w:rsidR="00251792" w:rsidRPr="007B5A16">
        <w:t xml:space="preserve"> vào mặt bên môt lăng kính có tiết diện là tam giác đều thì góc khúc xạ ở mặt bên thứ nhất bằng góc tới ở mặt bên thứ hai. Biết lăng kính đặt trong không khí. Chiết suất của chất làm lăng kính là          </w:t>
      </w:r>
    </w:p>
    <w:p w:rsidR="00251792" w:rsidRPr="007B5A16" w:rsidRDefault="00251792" w:rsidP="00251792">
      <w:pPr>
        <w:jc w:val="both"/>
      </w:pPr>
      <w:r w:rsidRPr="007B5A16">
        <w:t xml:space="preserve">A. </w:t>
      </w:r>
      <w:r w:rsidRPr="007B5A16">
        <w:rPr>
          <w:position w:val="-8"/>
        </w:rPr>
        <w:object w:dxaOrig="620" w:dyaOrig="360">
          <v:shape id="_x0000_i1688" type="#_x0000_t75" style="width:30.65pt;height:17.6pt" o:ole="">
            <v:imagedata r:id="rId997" o:title=""/>
          </v:shape>
          <o:OLEObject Type="Embed" ProgID="Equation.3" ShapeID="_x0000_i1688" DrawAspect="Content" ObjectID="_1581495446" r:id="rId998"/>
        </w:object>
      </w:r>
      <w:r w:rsidRPr="007B5A16">
        <w:t>.</w:t>
      </w:r>
      <w:r w:rsidRPr="007B5A16">
        <w:tab/>
      </w:r>
      <w:r w:rsidRPr="007B5A16">
        <w:tab/>
        <w:t xml:space="preserve">                   </w:t>
      </w:r>
    </w:p>
    <w:p w:rsidR="00251792" w:rsidRPr="007B5A16" w:rsidRDefault="00251792" w:rsidP="00251792">
      <w:pPr>
        <w:jc w:val="both"/>
      </w:pPr>
      <w:r w:rsidRPr="007B5A16">
        <w:t xml:space="preserve">B. </w:t>
      </w:r>
      <w:r w:rsidRPr="007B5A16">
        <w:rPr>
          <w:position w:val="-6"/>
        </w:rPr>
        <w:object w:dxaOrig="639" w:dyaOrig="340">
          <v:shape id="_x0000_i1689" type="#_x0000_t75" style="width:32.15pt;height:16.85pt" o:ole="">
            <v:imagedata r:id="rId999" o:title=""/>
          </v:shape>
          <o:OLEObject Type="Embed" ProgID="Equation.3" ShapeID="_x0000_i1689" DrawAspect="Content" ObjectID="_1581495447" r:id="rId1000"/>
        </w:object>
      </w:r>
      <w:r w:rsidRPr="007B5A16">
        <w:t>.</w:t>
      </w:r>
      <w:r w:rsidRPr="007B5A16">
        <w:tab/>
      </w:r>
      <w:r w:rsidRPr="007B5A16">
        <w:tab/>
        <w:t xml:space="preserve">              </w:t>
      </w:r>
    </w:p>
    <w:p w:rsidR="00251792" w:rsidRPr="007B5A16" w:rsidRDefault="00251792" w:rsidP="00251792">
      <w:pPr>
        <w:jc w:val="both"/>
      </w:pPr>
      <w:r w:rsidRPr="007B5A16">
        <w:rPr>
          <w:color w:val="0000FF"/>
        </w:rPr>
        <w:t xml:space="preserve">C. </w:t>
      </w:r>
      <w:r w:rsidRPr="007B5A16">
        <w:rPr>
          <w:color w:val="0000FF"/>
          <w:position w:val="-8"/>
        </w:rPr>
        <w:object w:dxaOrig="360" w:dyaOrig="360">
          <v:shape id="_x0000_i1690" type="#_x0000_t75" style="width:17.6pt;height:17.6pt" o:ole="">
            <v:imagedata r:id="rId1001" o:title=""/>
          </v:shape>
          <o:OLEObject Type="Embed" ProgID="Equation.3" ShapeID="_x0000_i1690" DrawAspect="Content" ObjectID="_1581495448" r:id="rId1002"/>
        </w:object>
      </w:r>
      <w:r w:rsidRPr="007B5A16">
        <w:rPr>
          <w:color w:val="0000FF"/>
        </w:rPr>
        <w:t>.</w:t>
      </w:r>
      <w:r w:rsidRPr="007B5A16">
        <w:rPr>
          <w:color w:val="0000FF"/>
        </w:rPr>
        <w:tab/>
      </w:r>
      <w:r w:rsidRPr="007B5A16">
        <w:tab/>
      </w:r>
      <w:r w:rsidRPr="007B5A16">
        <w:tab/>
      </w:r>
    </w:p>
    <w:p w:rsidR="00251792" w:rsidRPr="007B5A16" w:rsidRDefault="00251792" w:rsidP="00251792">
      <w:pPr>
        <w:jc w:val="both"/>
      </w:pPr>
      <w:r w:rsidRPr="007B5A16">
        <w:t xml:space="preserve">D. </w:t>
      </w:r>
      <w:r w:rsidRPr="007B5A16">
        <w:rPr>
          <w:position w:val="-6"/>
        </w:rPr>
        <w:object w:dxaOrig="380" w:dyaOrig="340">
          <v:shape id="_x0000_i1691" type="#_x0000_t75" style="width:18.4pt;height:16.85pt" o:ole="">
            <v:imagedata r:id="rId1003" o:title=""/>
          </v:shape>
          <o:OLEObject Type="Embed" ProgID="Equation.3" ShapeID="_x0000_i1691" DrawAspect="Content" ObjectID="_1581495449" r:id="rId1004"/>
        </w:object>
      </w:r>
    </w:p>
    <w:p w:rsidR="00251792" w:rsidRPr="007B5A16" w:rsidRDefault="00C11858" w:rsidP="00251792">
      <w:pPr>
        <w:jc w:val="both"/>
      </w:pPr>
      <w:r>
        <w:rPr>
          <w:b/>
        </w:rPr>
        <w:t>33</w:t>
      </w:r>
      <w:r w:rsidR="00D5715E" w:rsidRPr="007B5A16">
        <w:rPr>
          <w:b/>
        </w:rPr>
        <w:t>/</w:t>
      </w:r>
      <w:r w:rsidR="00251792" w:rsidRPr="007B5A16">
        <w:t xml:space="preserve"> Chiếu một tia sáng dưới một góc tới 25</w:t>
      </w:r>
      <w:r w:rsidR="00251792" w:rsidRPr="007B5A16">
        <w:rPr>
          <w:vertAlign w:val="superscript"/>
        </w:rPr>
        <w:t>0</w:t>
      </w:r>
      <w:r w:rsidR="00251792" w:rsidRPr="007B5A16">
        <w:t xml:space="preserve"> vào một lăng kính có có góc chiết quang 50</w:t>
      </w:r>
      <w:r w:rsidR="00251792" w:rsidRPr="007B5A16">
        <w:rPr>
          <w:vertAlign w:val="superscript"/>
        </w:rPr>
        <w:t>0</w:t>
      </w:r>
      <w:r w:rsidR="00251792" w:rsidRPr="007B5A16">
        <w:t xml:space="preserve"> và chiết suất 1,4. Góc lệch của tia sáng qua lăng kính là</w:t>
      </w:r>
    </w:p>
    <w:p w:rsidR="00251792" w:rsidRPr="007B5A16" w:rsidRDefault="00251792" w:rsidP="00251792">
      <w:pPr>
        <w:jc w:val="both"/>
      </w:pPr>
      <w:r w:rsidRPr="007B5A16">
        <w:rPr>
          <w:color w:val="0000FF"/>
        </w:rPr>
        <w:t>A. 23,66</w:t>
      </w:r>
      <w:r w:rsidRPr="007B5A16">
        <w:rPr>
          <w:color w:val="0000FF"/>
          <w:vertAlign w:val="superscript"/>
        </w:rPr>
        <w:t>0</w:t>
      </w:r>
      <w:r w:rsidRPr="007B5A16">
        <w:rPr>
          <w:color w:val="0000FF"/>
        </w:rPr>
        <w:t>.</w:t>
      </w:r>
      <w:r w:rsidRPr="007B5A16">
        <w:tab/>
      </w:r>
      <w:r w:rsidRPr="007B5A16">
        <w:tab/>
      </w:r>
    </w:p>
    <w:p w:rsidR="00251792" w:rsidRPr="007B5A16" w:rsidRDefault="00251792" w:rsidP="00251792">
      <w:pPr>
        <w:jc w:val="both"/>
      </w:pPr>
      <w:r w:rsidRPr="007B5A16">
        <w:t>B. 25</w:t>
      </w:r>
      <w:r w:rsidRPr="007B5A16">
        <w:rPr>
          <w:vertAlign w:val="superscript"/>
        </w:rPr>
        <w:t>0</w:t>
      </w:r>
      <w:r w:rsidRPr="007B5A16">
        <w:t>.</w:t>
      </w:r>
      <w:r w:rsidRPr="007B5A16">
        <w:tab/>
      </w:r>
      <w:r w:rsidRPr="007B5A16">
        <w:tab/>
      </w:r>
      <w:r w:rsidRPr="007B5A16">
        <w:tab/>
      </w:r>
    </w:p>
    <w:p w:rsidR="00251792" w:rsidRPr="007B5A16" w:rsidRDefault="00251792" w:rsidP="00251792">
      <w:pPr>
        <w:jc w:val="both"/>
      </w:pPr>
      <w:r w:rsidRPr="007B5A16">
        <w:t>C. 26,33</w:t>
      </w:r>
      <w:r w:rsidRPr="007B5A16">
        <w:rPr>
          <w:vertAlign w:val="superscript"/>
        </w:rPr>
        <w:t>0</w:t>
      </w:r>
      <w:r w:rsidRPr="007B5A16">
        <w:t>.</w:t>
      </w:r>
      <w:r w:rsidRPr="007B5A16">
        <w:tab/>
      </w:r>
      <w:r w:rsidRPr="007B5A16">
        <w:tab/>
        <w:t xml:space="preserve"> </w:t>
      </w:r>
    </w:p>
    <w:p w:rsidR="00251792" w:rsidRPr="007B5A16" w:rsidRDefault="00251792" w:rsidP="00251792">
      <w:pPr>
        <w:jc w:val="both"/>
      </w:pPr>
      <w:r w:rsidRPr="007B5A16">
        <w:t>D. 40,16</w:t>
      </w:r>
      <w:r w:rsidRPr="007B5A16">
        <w:rPr>
          <w:vertAlign w:val="superscript"/>
        </w:rPr>
        <w:t>0</w:t>
      </w:r>
      <w:r w:rsidRPr="007B5A16">
        <w:t>.</w:t>
      </w:r>
    </w:p>
    <w:p w:rsidR="00251792" w:rsidRPr="007B5A16" w:rsidRDefault="00C11858" w:rsidP="00251792">
      <w:pPr>
        <w:jc w:val="both"/>
      </w:pPr>
      <w:r>
        <w:rPr>
          <w:b/>
        </w:rPr>
        <w:t>34</w:t>
      </w:r>
      <w:r w:rsidR="00D5715E" w:rsidRPr="007B5A16">
        <w:rPr>
          <w:b/>
        </w:rPr>
        <w:t>/</w:t>
      </w:r>
      <w:r w:rsidR="00251792" w:rsidRPr="007B5A16">
        <w:t xml:space="preserve"> Khi chiếu một tia sáng đơn sắc tới mặt bên của lăng kính có góc chiết quang 60</w:t>
      </w:r>
      <w:r w:rsidR="00251792" w:rsidRPr="007B5A16">
        <w:rPr>
          <w:vertAlign w:val="superscript"/>
        </w:rPr>
        <w:t>0</w:t>
      </w:r>
      <w:r w:rsidR="00251792" w:rsidRPr="007B5A16">
        <w:t>, chiết suất 1,5 với góc tới i</w:t>
      </w:r>
      <w:r w:rsidR="00251792" w:rsidRPr="007B5A16">
        <w:rPr>
          <w:vertAlign w:val="subscript"/>
        </w:rPr>
        <w:t>1</w:t>
      </w:r>
      <w:r w:rsidR="00251792" w:rsidRPr="007B5A16">
        <w:t xml:space="preserve"> thì thấy góc khúc xạ ở mặt một với góc tới mặt bên thứ 2 bằng nhau. Góc lệch D là</w:t>
      </w:r>
    </w:p>
    <w:p w:rsidR="00251792" w:rsidRPr="007B5A16" w:rsidRDefault="00251792" w:rsidP="00251792">
      <w:pPr>
        <w:jc w:val="both"/>
      </w:pPr>
      <w:r w:rsidRPr="007B5A16">
        <w:t>A. 48,59</w:t>
      </w:r>
      <w:r w:rsidRPr="007B5A16">
        <w:rPr>
          <w:vertAlign w:val="superscript"/>
        </w:rPr>
        <w:t>0</w:t>
      </w:r>
      <w:r w:rsidRPr="007B5A16">
        <w:t>.</w:t>
      </w:r>
      <w:r w:rsidRPr="007B5A16">
        <w:tab/>
      </w:r>
      <w:r w:rsidRPr="007B5A16">
        <w:tab/>
      </w:r>
    </w:p>
    <w:p w:rsidR="00251792" w:rsidRPr="007B5A16" w:rsidRDefault="00251792" w:rsidP="00251792">
      <w:pPr>
        <w:jc w:val="both"/>
      </w:pPr>
      <w:r w:rsidRPr="007B5A16">
        <w:t>B. 97,18</w:t>
      </w:r>
      <w:r w:rsidRPr="007B5A16">
        <w:rPr>
          <w:vertAlign w:val="superscript"/>
        </w:rPr>
        <w:t>0</w:t>
      </w:r>
      <w:r w:rsidRPr="007B5A16">
        <w:t>.</w:t>
      </w:r>
      <w:r w:rsidRPr="007B5A16">
        <w:tab/>
      </w:r>
      <w:r w:rsidRPr="007B5A16">
        <w:tab/>
      </w:r>
    </w:p>
    <w:p w:rsidR="00251792" w:rsidRPr="007B5A16" w:rsidRDefault="00251792" w:rsidP="00251792">
      <w:pPr>
        <w:jc w:val="both"/>
      </w:pPr>
      <w:r w:rsidRPr="007B5A16">
        <w:rPr>
          <w:color w:val="0000FF"/>
        </w:rPr>
        <w:t>C. 37,18</w:t>
      </w:r>
      <w:r w:rsidRPr="007B5A16">
        <w:rPr>
          <w:color w:val="0000FF"/>
          <w:vertAlign w:val="superscript"/>
        </w:rPr>
        <w:t>0</w:t>
      </w:r>
      <w:r w:rsidRPr="007B5A16">
        <w:rPr>
          <w:color w:val="0000FF"/>
        </w:rPr>
        <w:t>.</w:t>
      </w:r>
      <w:r w:rsidRPr="007B5A16">
        <w:rPr>
          <w:color w:val="0000FF"/>
        </w:rPr>
        <w:tab/>
      </w:r>
      <w:r w:rsidRPr="007B5A16">
        <w:tab/>
      </w:r>
    </w:p>
    <w:p w:rsidR="00251792" w:rsidRPr="007B5A16" w:rsidRDefault="00251792" w:rsidP="00251792">
      <w:pPr>
        <w:jc w:val="both"/>
      </w:pPr>
      <w:r w:rsidRPr="007B5A16">
        <w:t>D. 30</w:t>
      </w:r>
      <w:r w:rsidRPr="007B5A16">
        <w:rPr>
          <w:vertAlign w:val="superscript"/>
        </w:rPr>
        <w:t>0</w:t>
      </w:r>
      <w:r w:rsidRPr="007B5A16">
        <w:t>.</w:t>
      </w:r>
    </w:p>
    <w:p w:rsidR="00251792" w:rsidRPr="007B5A16" w:rsidRDefault="00C11858" w:rsidP="00251792">
      <w:pPr>
        <w:jc w:val="both"/>
      </w:pPr>
      <w:r>
        <w:rPr>
          <w:b/>
        </w:rPr>
        <w:t>35</w:t>
      </w:r>
      <w:r w:rsidR="00D5715E" w:rsidRPr="007B5A16">
        <w:rPr>
          <w:b/>
        </w:rPr>
        <w:t>/</w:t>
      </w:r>
      <w:r w:rsidR="00251792" w:rsidRPr="007B5A16">
        <w:t xml:space="preserve"> Cho một lăng kính tiết diện là tam giác vuông cân chiết suất 1,5 đặt trong không khí. Chiếu một tia sáng đơn sắc vuông góc với mặt huyền của tam giác tới một trong 2 mặt còn lại thì tia sáng</w:t>
      </w:r>
    </w:p>
    <w:p w:rsidR="00251792" w:rsidRPr="007B5A16" w:rsidRDefault="00251792" w:rsidP="00251792">
      <w:pPr>
        <w:jc w:val="both"/>
        <w:rPr>
          <w:color w:val="0000FF"/>
        </w:rPr>
      </w:pPr>
      <w:r w:rsidRPr="007B5A16">
        <w:rPr>
          <w:color w:val="0000FF"/>
        </w:rPr>
        <w:t xml:space="preserve">A. phản xạ toàn phần 2 lần và ló ra vuông góc với mặt huyền. </w:t>
      </w:r>
    </w:p>
    <w:p w:rsidR="00251792" w:rsidRPr="007B5A16" w:rsidRDefault="00251792" w:rsidP="00251792">
      <w:pPr>
        <w:jc w:val="both"/>
      </w:pPr>
      <w:r w:rsidRPr="007B5A16">
        <w:t>B. phản xạ toàn phần một lần và ló ra với góc 45</w:t>
      </w:r>
      <w:r w:rsidRPr="007B5A16">
        <w:rPr>
          <w:vertAlign w:val="superscript"/>
        </w:rPr>
        <w:t>0</w:t>
      </w:r>
      <w:r w:rsidRPr="007B5A16">
        <w:t xml:space="preserve"> ở mặt thứ 2.</w:t>
      </w:r>
    </w:p>
    <w:p w:rsidR="00251792" w:rsidRPr="007B5A16" w:rsidRDefault="00251792" w:rsidP="00251792">
      <w:pPr>
        <w:jc w:val="both"/>
      </w:pPr>
      <w:r w:rsidRPr="007B5A16">
        <w:t>C. ló ra ngay ở mặt thứ nhất với góc ló 45</w:t>
      </w:r>
      <w:r w:rsidRPr="007B5A16">
        <w:rPr>
          <w:vertAlign w:val="superscript"/>
        </w:rPr>
        <w:t>0</w:t>
      </w:r>
      <w:r w:rsidRPr="007B5A16">
        <w:t xml:space="preserve">.             </w:t>
      </w:r>
    </w:p>
    <w:p w:rsidR="00251792" w:rsidRPr="007B5A16" w:rsidRDefault="00251792" w:rsidP="00251792">
      <w:pPr>
        <w:jc w:val="both"/>
      </w:pPr>
      <w:r w:rsidRPr="007B5A16">
        <w:t>D. phản xạ toàn phần nhiều lần bên trong lăng kính.</w:t>
      </w:r>
    </w:p>
    <w:p w:rsidR="00251792" w:rsidRPr="007B5A16" w:rsidRDefault="00C11858" w:rsidP="00251792">
      <w:pPr>
        <w:jc w:val="both"/>
      </w:pPr>
      <w:r>
        <w:rPr>
          <w:b/>
        </w:rPr>
        <w:t>3</w:t>
      </w:r>
      <w:r w:rsidR="00B07B7B" w:rsidRPr="007B5A16">
        <w:rPr>
          <w:b/>
        </w:rPr>
        <w:t>6</w:t>
      </w:r>
      <w:r w:rsidR="00D5715E" w:rsidRPr="007B5A16">
        <w:rPr>
          <w:b/>
        </w:rPr>
        <w:t>/</w:t>
      </w:r>
      <w:r w:rsidR="00251792" w:rsidRPr="007B5A16">
        <w:t xml:space="preserve"> Cho một lăng kính tiết diện là tam giác vuông cân chiết suất 1,5 đặt trong không khí. Chiếu một tia sáng vuông góc với mặt huyền của lăng kính. Điều kiện để tia sáng phản xạ toàn phần hai lần trên hai mặt còn lại của lăng kính và lại  ló ra vuông góc ở mặt huyền là chiết suất của lăng kính.</w:t>
      </w:r>
    </w:p>
    <w:p w:rsidR="0039330D" w:rsidRPr="007B5A16" w:rsidRDefault="0039330D" w:rsidP="0039330D">
      <w:pPr>
        <w:jc w:val="both"/>
      </w:pPr>
      <w:r w:rsidRPr="007B5A16">
        <w:t>A. &gt;1,3.</w:t>
      </w:r>
      <w:r w:rsidRPr="007B5A16">
        <w:tab/>
      </w:r>
      <w:r w:rsidRPr="007B5A16">
        <w:tab/>
      </w:r>
    </w:p>
    <w:p w:rsidR="0039330D" w:rsidRPr="007B5A16" w:rsidRDefault="0039330D" w:rsidP="0039330D">
      <w:pPr>
        <w:jc w:val="both"/>
      </w:pPr>
      <w:r w:rsidRPr="007B5A16">
        <w:t>B. &gt; 1,25.</w:t>
      </w:r>
    </w:p>
    <w:p w:rsidR="00251792" w:rsidRPr="007B5A16" w:rsidRDefault="0039330D" w:rsidP="00251792">
      <w:pPr>
        <w:jc w:val="both"/>
      </w:pPr>
      <w:r w:rsidRPr="007B5A16">
        <w:rPr>
          <w:color w:val="0000FF"/>
        </w:rPr>
        <w:t>C</w:t>
      </w:r>
      <w:r w:rsidR="00251792" w:rsidRPr="007B5A16">
        <w:rPr>
          <w:color w:val="0000FF"/>
        </w:rPr>
        <w:t xml:space="preserve">. </w:t>
      </w:r>
      <w:r w:rsidR="00251792" w:rsidRPr="007B5A16">
        <w:rPr>
          <w:color w:val="0000FF"/>
          <w:position w:val="-6"/>
        </w:rPr>
        <w:object w:dxaOrig="560" w:dyaOrig="340">
          <v:shape id="_x0000_i1692" type="#_x0000_t75" style="width:28.35pt;height:16.85pt" o:ole="">
            <v:imagedata r:id="rId1005" o:title=""/>
          </v:shape>
          <o:OLEObject Type="Embed" ProgID="Equation.3" ShapeID="_x0000_i1692" DrawAspect="Content" ObjectID="_1581495450" r:id="rId1006"/>
        </w:object>
      </w:r>
      <w:r w:rsidR="00251792" w:rsidRPr="007B5A16">
        <w:rPr>
          <w:color w:val="0000FF"/>
        </w:rPr>
        <w:t>.</w:t>
      </w:r>
      <w:r w:rsidR="00251792" w:rsidRPr="007B5A16">
        <w:tab/>
      </w:r>
      <w:r w:rsidR="00251792" w:rsidRPr="007B5A16">
        <w:tab/>
      </w:r>
    </w:p>
    <w:p w:rsidR="00251792" w:rsidRPr="007B5A16" w:rsidRDefault="0039330D" w:rsidP="00251792">
      <w:pPr>
        <w:jc w:val="both"/>
      </w:pPr>
      <w:r w:rsidRPr="007B5A16">
        <w:t>D</w:t>
      </w:r>
      <w:r w:rsidR="00251792" w:rsidRPr="007B5A16">
        <w:t xml:space="preserve">. </w:t>
      </w:r>
      <w:r w:rsidR="00251792" w:rsidRPr="007B5A16">
        <w:rPr>
          <w:position w:val="-6"/>
        </w:rPr>
        <w:object w:dxaOrig="560" w:dyaOrig="340">
          <v:shape id="_x0000_i1693" type="#_x0000_t75" style="width:28.35pt;height:16.85pt" o:ole="">
            <v:imagedata r:id="rId1007" o:title=""/>
          </v:shape>
          <o:OLEObject Type="Embed" ProgID="Equation.3" ShapeID="_x0000_i1693" DrawAspect="Content" ObjectID="_1581495451" r:id="rId1008"/>
        </w:object>
      </w:r>
      <w:r w:rsidR="00251792" w:rsidRPr="007B5A16">
        <w:t>.</w:t>
      </w:r>
      <w:r w:rsidR="00251792" w:rsidRPr="007B5A16">
        <w:tab/>
      </w:r>
      <w:r w:rsidR="00251792" w:rsidRPr="007B5A16">
        <w:tab/>
      </w:r>
    </w:p>
    <w:p w:rsidR="00314DE3" w:rsidRPr="007B5A16" w:rsidRDefault="00C11858" w:rsidP="00314DE3">
      <w:pPr>
        <w:rPr>
          <w:rFonts w:ascii="VNI-Times" w:hAnsi="VNI-Times"/>
        </w:rPr>
      </w:pPr>
      <w:r>
        <w:rPr>
          <w:rFonts w:ascii="VNI-Times" w:hAnsi="VNI-Times"/>
          <w:b/>
        </w:rPr>
        <w:t>3</w:t>
      </w:r>
      <w:r w:rsidR="00B07B7B" w:rsidRPr="007B5A16">
        <w:rPr>
          <w:rFonts w:ascii="VNI-Times" w:hAnsi="VNI-Times"/>
          <w:b/>
        </w:rPr>
        <w:t>7</w:t>
      </w:r>
      <w:r w:rsidR="00D5715E" w:rsidRPr="007B5A16">
        <w:rPr>
          <w:rFonts w:ascii="VNI-Times" w:hAnsi="VNI-Times"/>
          <w:b/>
        </w:rPr>
        <w:t>/</w:t>
      </w:r>
      <w:r w:rsidR="00314DE3" w:rsidRPr="007B5A16">
        <w:rPr>
          <w:rFonts w:ascii="VNI-Times" w:hAnsi="VNI-Times"/>
          <w:b/>
        </w:rPr>
        <w:t>*</w:t>
      </w:r>
      <w:r w:rsidR="00314DE3" w:rsidRPr="007B5A16">
        <w:rPr>
          <w:rFonts w:ascii="VNI-Times" w:hAnsi="VNI-Times"/>
        </w:rPr>
        <w:t>Moät laêng kính thuyû tinh coù chieát suaát 1,5 tieát dieän chính laø 1 tam giaùc ñeàu  ñöôïc ñaët trong kk. Khi tia  tôùi vuoâng goùc vôùi maët beân cuûa laêng kính thì goùc leäch cuûa tia saùng qua laêng kính laø:</w:t>
      </w:r>
    </w:p>
    <w:p w:rsidR="00314DE3" w:rsidRPr="007B5A16" w:rsidRDefault="006D22E8" w:rsidP="00314DE3">
      <w:pPr>
        <w:rPr>
          <w:rFonts w:ascii="VNI-Times" w:hAnsi="VNI-Times"/>
        </w:rPr>
      </w:pPr>
      <w:r w:rsidRPr="007B5A16">
        <w:rPr>
          <w:rFonts w:ascii="VNI-Times" w:hAnsi="VNI-Times"/>
        </w:rPr>
        <w:t xml:space="preserve">A. </w:t>
      </w:r>
      <w:r w:rsidR="00314DE3" w:rsidRPr="007B5A16">
        <w:rPr>
          <w:rFonts w:ascii="VNI-Times" w:hAnsi="VNI-Times"/>
        </w:rPr>
        <w:t>30</w:t>
      </w:r>
      <w:r w:rsidR="00314DE3" w:rsidRPr="007B5A16">
        <w:rPr>
          <w:rFonts w:ascii="VNI-Times" w:hAnsi="VNI-Times"/>
          <w:vertAlign w:val="superscript"/>
        </w:rPr>
        <w:t>0</w:t>
      </w:r>
      <w:r w:rsidR="00314DE3" w:rsidRPr="007B5A16">
        <w:rPr>
          <w:rFonts w:ascii="VNI-Times" w:hAnsi="VNI-Times"/>
        </w:rPr>
        <w:t>.</w:t>
      </w:r>
    </w:p>
    <w:p w:rsidR="00314DE3" w:rsidRPr="007B5A16" w:rsidRDefault="006D22E8" w:rsidP="00314DE3">
      <w:pPr>
        <w:rPr>
          <w:rFonts w:ascii="VNI-Times" w:hAnsi="VNI-Times"/>
        </w:rPr>
      </w:pPr>
      <w:r w:rsidRPr="007B5A16">
        <w:rPr>
          <w:rFonts w:ascii="VNI-Times" w:hAnsi="VNI-Times"/>
        </w:rPr>
        <w:t xml:space="preserve">B. </w:t>
      </w:r>
      <w:r w:rsidR="00314DE3" w:rsidRPr="007B5A16">
        <w:rPr>
          <w:rFonts w:ascii="VNI-Times" w:hAnsi="VNI-Times"/>
        </w:rPr>
        <w:t>45</w:t>
      </w:r>
      <w:r w:rsidR="00314DE3" w:rsidRPr="007B5A16">
        <w:rPr>
          <w:rFonts w:ascii="VNI-Times" w:hAnsi="VNI-Times"/>
          <w:vertAlign w:val="superscript"/>
        </w:rPr>
        <w:t>0</w:t>
      </w:r>
      <w:r w:rsidR="00314DE3" w:rsidRPr="007B5A16">
        <w:rPr>
          <w:rFonts w:ascii="VNI-Times" w:hAnsi="VNI-Times"/>
        </w:rPr>
        <w:t>.</w:t>
      </w:r>
    </w:p>
    <w:p w:rsidR="00314DE3" w:rsidRPr="007B5A16" w:rsidRDefault="006D22E8" w:rsidP="00314DE3">
      <w:pPr>
        <w:rPr>
          <w:rFonts w:ascii="VNI-Times" w:hAnsi="VNI-Times"/>
        </w:rPr>
      </w:pPr>
      <w:r w:rsidRPr="007B5A16">
        <w:rPr>
          <w:rFonts w:ascii="VNI-Times" w:hAnsi="VNI-Times"/>
        </w:rPr>
        <w:t xml:space="preserve">C. </w:t>
      </w:r>
      <w:r w:rsidR="00314DE3" w:rsidRPr="007B5A16">
        <w:rPr>
          <w:rFonts w:ascii="VNI-Times" w:hAnsi="VNI-Times"/>
        </w:rPr>
        <w:t>35</w:t>
      </w:r>
      <w:r w:rsidR="00314DE3" w:rsidRPr="007B5A16">
        <w:rPr>
          <w:rFonts w:ascii="VNI-Times" w:hAnsi="VNI-Times"/>
          <w:vertAlign w:val="superscript"/>
        </w:rPr>
        <w:t>0</w:t>
      </w:r>
      <w:r w:rsidR="00314DE3" w:rsidRPr="007B5A16">
        <w:rPr>
          <w:rFonts w:ascii="VNI-Times" w:hAnsi="VNI-Times"/>
        </w:rPr>
        <w:t>.</w:t>
      </w:r>
    </w:p>
    <w:p w:rsidR="006D22E8" w:rsidRPr="007B5A16" w:rsidRDefault="006D22E8" w:rsidP="006D22E8">
      <w:pPr>
        <w:rPr>
          <w:rFonts w:ascii="VNI-Times" w:hAnsi="VNI-Times"/>
          <w:color w:val="0000FF"/>
        </w:rPr>
      </w:pPr>
      <w:r w:rsidRPr="007B5A16">
        <w:rPr>
          <w:rFonts w:ascii="VNI-Times" w:hAnsi="VNI-Times"/>
          <w:color w:val="0000FF"/>
        </w:rPr>
        <w:t>D. 60</w:t>
      </w:r>
      <w:r w:rsidRPr="007B5A16">
        <w:rPr>
          <w:rFonts w:ascii="VNI-Times" w:hAnsi="VNI-Times"/>
          <w:color w:val="0000FF"/>
          <w:vertAlign w:val="superscript"/>
        </w:rPr>
        <w:t>0</w:t>
      </w:r>
      <w:r w:rsidRPr="007B5A16">
        <w:rPr>
          <w:rFonts w:ascii="VNI-Times" w:hAnsi="VNI-Times"/>
          <w:color w:val="0000FF"/>
        </w:rPr>
        <w:t>.</w:t>
      </w:r>
    </w:p>
    <w:p w:rsidR="00251792" w:rsidRPr="007B5A16" w:rsidRDefault="00C11858" w:rsidP="00251792">
      <w:pPr>
        <w:rPr>
          <w:rFonts w:ascii="VNI-Times" w:hAnsi="VNI-Times"/>
        </w:rPr>
      </w:pPr>
      <w:r>
        <w:rPr>
          <w:rFonts w:ascii="VNI-Times" w:hAnsi="VNI-Times"/>
          <w:b/>
        </w:rPr>
        <w:t>3</w:t>
      </w:r>
      <w:r w:rsidR="00B07B7B" w:rsidRPr="007B5A16">
        <w:rPr>
          <w:rFonts w:ascii="VNI-Times" w:hAnsi="VNI-Times"/>
          <w:b/>
        </w:rPr>
        <w:t>8</w:t>
      </w:r>
      <w:r w:rsidR="00D5715E" w:rsidRPr="007B5A16">
        <w:rPr>
          <w:rFonts w:ascii="VNI-Times" w:hAnsi="VNI-Times"/>
          <w:b/>
        </w:rPr>
        <w:t>/</w:t>
      </w:r>
      <w:r w:rsidR="00251792" w:rsidRPr="007B5A16">
        <w:rPr>
          <w:rFonts w:ascii="VNI-Times" w:hAnsi="VNI-Times"/>
          <w:b/>
        </w:rPr>
        <w:t xml:space="preserve"> </w:t>
      </w:r>
      <w:r w:rsidR="00251792" w:rsidRPr="007B5A16">
        <w:rPr>
          <w:rFonts w:ascii="VNI-Times" w:hAnsi="VNI-Times"/>
        </w:rPr>
        <w:t>Laêng kính coù chieát suaát 1,5 goùc chieát quang A = 30</w:t>
      </w:r>
      <w:r w:rsidR="00251792" w:rsidRPr="007B5A16">
        <w:rPr>
          <w:rFonts w:ascii="VNI-Times" w:hAnsi="VNI-Times"/>
          <w:vertAlign w:val="superscript"/>
        </w:rPr>
        <w:t>0</w:t>
      </w:r>
      <w:r w:rsidR="00251792" w:rsidRPr="007B5A16">
        <w:rPr>
          <w:rFonts w:ascii="VNI-Times" w:hAnsi="VNI-Times"/>
        </w:rPr>
        <w:t xml:space="preserve"> . Chieáu tia saùng ñôn saéc vuoâng goùc vôùi maët beân laêng kính. Goùc leäch cuûa tia saùng qua laêng kính laø:</w:t>
      </w:r>
    </w:p>
    <w:p w:rsidR="00251792" w:rsidRPr="007B5A16" w:rsidRDefault="006D22E8" w:rsidP="00251792">
      <w:pPr>
        <w:rPr>
          <w:rFonts w:ascii="VNI-Times" w:hAnsi="VNI-Times"/>
          <w:color w:val="0000FF"/>
        </w:rPr>
      </w:pPr>
      <w:r w:rsidRPr="007B5A16">
        <w:rPr>
          <w:rFonts w:ascii="VNI-Times" w:hAnsi="VNI-Times"/>
          <w:color w:val="0000FF"/>
        </w:rPr>
        <w:t xml:space="preserve">A. </w:t>
      </w:r>
      <w:r w:rsidR="00251792" w:rsidRPr="007B5A16">
        <w:rPr>
          <w:rFonts w:ascii="VNI-Times" w:hAnsi="VNI-Times"/>
          <w:color w:val="0000FF"/>
        </w:rPr>
        <w:t>18</w:t>
      </w:r>
      <w:r w:rsidR="00251792" w:rsidRPr="007B5A16">
        <w:rPr>
          <w:rFonts w:ascii="VNI-Times" w:hAnsi="VNI-Times"/>
          <w:color w:val="0000FF"/>
          <w:vertAlign w:val="superscript"/>
        </w:rPr>
        <w:t>0</w:t>
      </w:r>
      <w:r w:rsidR="00251792" w:rsidRPr="007B5A16">
        <w:rPr>
          <w:rFonts w:ascii="VNI-Times" w:hAnsi="VNI-Times"/>
          <w:color w:val="0000FF"/>
        </w:rPr>
        <w:t>35’.</w:t>
      </w:r>
    </w:p>
    <w:p w:rsidR="00251792" w:rsidRPr="007B5A16" w:rsidRDefault="006D22E8" w:rsidP="00251792">
      <w:pPr>
        <w:rPr>
          <w:rFonts w:ascii="VNI-Times" w:hAnsi="VNI-Times"/>
        </w:rPr>
      </w:pPr>
      <w:r w:rsidRPr="007B5A16">
        <w:rPr>
          <w:rFonts w:ascii="VNI-Times" w:hAnsi="VNI-Times"/>
        </w:rPr>
        <w:t xml:space="preserve">B. </w:t>
      </w:r>
      <w:r w:rsidR="00251792" w:rsidRPr="007B5A16">
        <w:rPr>
          <w:rFonts w:ascii="VNI-Times" w:hAnsi="VNI-Times"/>
        </w:rPr>
        <w:t>20</w:t>
      </w:r>
      <w:r w:rsidR="00251792" w:rsidRPr="007B5A16">
        <w:rPr>
          <w:rFonts w:ascii="VNI-Times" w:hAnsi="VNI-Times"/>
          <w:vertAlign w:val="superscript"/>
        </w:rPr>
        <w:t>0</w:t>
      </w:r>
      <w:r w:rsidR="00251792" w:rsidRPr="007B5A16">
        <w:rPr>
          <w:rFonts w:ascii="VNI-Times" w:hAnsi="VNI-Times"/>
        </w:rPr>
        <w:t>35’.</w:t>
      </w:r>
    </w:p>
    <w:p w:rsidR="00251792" w:rsidRPr="007B5A16" w:rsidRDefault="006D22E8" w:rsidP="00251792">
      <w:pPr>
        <w:rPr>
          <w:rFonts w:ascii="VNI-Times" w:hAnsi="VNI-Times"/>
        </w:rPr>
      </w:pPr>
      <w:r w:rsidRPr="007B5A16">
        <w:rPr>
          <w:rFonts w:ascii="VNI-Times" w:hAnsi="VNI-Times"/>
        </w:rPr>
        <w:t xml:space="preserve">C. </w:t>
      </w:r>
      <w:r w:rsidR="00251792" w:rsidRPr="007B5A16">
        <w:rPr>
          <w:rFonts w:ascii="VNI-Times" w:hAnsi="VNI-Times"/>
        </w:rPr>
        <w:t>25</w:t>
      </w:r>
      <w:r w:rsidR="00251792" w:rsidRPr="007B5A16">
        <w:rPr>
          <w:rFonts w:ascii="VNI-Times" w:hAnsi="VNI-Times"/>
          <w:vertAlign w:val="superscript"/>
        </w:rPr>
        <w:t>0</w:t>
      </w:r>
      <w:r w:rsidR="00251792" w:rsidRPr="007B5A16">
        <w:rPr>
          <w:rFonts w:ascii="VNI-Times" w:hAnsi="VNI-Times"/>
        </w:rPr>
        <w:t>35’.</w:t>
      </w:r>
    </w:p>
    <w:p w:rsidR="00251792" w:rsidRPr="007B5A16" w:rsidRDefault="006D22E8" w:rsidP="00251792">
      <w:pPr>
        <w:rPr>
          <w:rFonts w:ascii="VNI-Times" w:hAnsi="VNI-Times"/>
        </w:rPr>
      </w:pPr>
      <w:r w:rsidRPr="007B5A16">
        <w:rPr>
          <w:rFonts w:ascii="VNI-Times" w:hAnsi="VNI-Times"/>
        </w:rPr>
        <w:t xml:space="preserve">D. </w:t>
      </w:r>
      <w:r w:rsidR="00251792" w:rsidRPr="007B5A16">
        <w:rPr>
          <w:rFonts w:ascii="VNI-Times" w:hAnsi="VNI-Times"/>
        </w:rPr>
        <w:t>30</w:t>
      </w:r>
      <w:r w:rsidR="00251792" w:rsidRPr="007B5A16">
        <w:rPr>
          <w:rFonts w:ascii="VNI-Times" w:hAnsi="VNI-Times"/>
          <w:vertAlign w:val="superscript"/>
        </w:rPr>
        <w:t>0</w:t>
      </w:r>
      <w:r w:rsidR="00251792" w:rsidRPr="007B5A16">
        <w:rPr>
          <w:rFonts w:ascii="VNI-Times" w:hAnsi="VNI-Times"/>
        </w:rPr>
        <w:t>35’.</w:t>
      </w:r>
    </w:p>
    <w:p w:rsidR="00251792" w:rsidRPr="007B5A16" w:rsidRDefault="00C11858" w:rsidP="00251792">
      <w:pPr>
        <w:rPr>
          <w:rFonts w:ascii="VNI-Times" w:hAnsi="VNI-Times"/>
        </w:rPr>
      </w:pPr>
      <w:r>
        <w:rPr>
          <w:rFonts w:ascii="VNI-Times" w:hAnsi="VNI-Times"/>
          <w:b/>
        </w:rPr>
        <w:t>3</w:t>
      </w:r>
      <w:r w:rsidR="00B07B7B" w:rsidRPr="007B5A16">
        <w:rPr>
          <w:rFonts w:ascii="VNI-Times" w:hAnsi="VNI-Times"/>
          <w:b/>
        </w:rPr>
        <w:t>9</w:t>
      </w:r>
      <w:r w:rsidR="00D5715E" w:rsidRPr="007B5A16">
        <w:rPr>
          <w:rFonts w:ascii="VNI-Times" w:hAnsi="VNI-Times"/>
          <w:b/>
        </w:rPr>
        <w:t>/</w:t>
      </w:r>
      <w:r w:rsidR="00251792" w:rsidRPr="007B5A16">
        <w:rPr>
          <w:rFonts w:ascii="VNI-Times" w:hAnsi="VNI-Times"/>
          <w:b/>
        </w:rPr>
        <w:t xml:space="preserve"> </w:t>
      </w:r>
      <w:r w:rsidR="00251792" w:rsidRPr="007B5A16">
        <w:rPr>
          <w:rFonts w:ascii="VNI-Times" w:hAnsi="VNI-Times"/>
        </w:rPr>
        <w:t>Laêng kính coù chieát suaát n,  goùc chieát quang A = 30</w:t>
      </w:r>
      <w:r w:rsidR="00251792" w:rsidRPr="007B5A16">
        <w:rPr>
          <w:rFonts w:ascii="VNI-Times" w:hAnsi="VNI-Times"/>
          <w:vertAlign w:val="superscript"/>
        </w:rPr>
        <w:t>0</w:t>
      </w:r>
      <w:r w:rsidR="00251792" w:rsidRPr="007B5A16">
        <w:rPr>
          <w:rFonts w:ascii="VNI-Times" w:hAnsi="VNI-Times"/>
        </w:rPr>
        <w:t xml:space="preserve"> . Chieáu tia saùng ñôn saéc vuoâng goùc vôùi maët beân laêng kính, chuøm tia loù laø laø maët sau cuûa laêng kính. Giaù trò ñuùng cuûa n laø :</w:t>
      </w:r>
    </w:p>
    <w:p w:rsidR="006D22E8" w:rsidRPr="007B5A16" w:rsidRDefault="006D22E8" w:rsidP="00251792">
      <w:pPr>
        <w:rPr>
          <w:rFonts w:ascii="VNI-Times" w:hAnsi="VNI-Times"/>
        </w:rPr>
      </w:pPr>
      <w:r w:rsidRPr="007B5A16">
        <w:rPr>
          <w:rFonts w:ascii="VNI-Times" w:hAnsi="VNI-Times"/>
        </w:rPr>
        <w:t>A. 1,5</w:t>
      </w:r>
    </w:p>
    <w:p w:rsidR="00251792" w:rsidRPr="007B5A16" w:rsidRDefault="006D22E8" w:rsidP="00251792">
      <w:pPr>
        <w:rPr>
          <w:rFonts w:ascii="VNI-Times" w:hAnsi="VNI-Times"/>
          <w:color w:val="0000FF"/>
        </w:rPr>
      </w:pPr>
      <w:r w:rsidRPr="007B5A16">
        <w:rPr>
          <w:rFonts w:ascii="VNI-Times" w:hAnsi="VNI-Times"/>
          <w:color w:val="0000FF"/>
        </w:rPr>
        <w:t xml:space="preserve">B. </w:t>
      </w:r>
      <w:r w:rsidR="00251792" w:rsidRPr="007B5A16">
        <w:rPr>
          <w:rFonts w:ascii="VNI-Times" w:hAnsi="VNI-Times"/>
          <w:color w:val="0000FF"/>
        </w:rPr>
        <w:t>2.</w:t>
      </w:r>
    </w:p>
    <w:p w:rsidR="00251792" w:rsidRPr="007B5A16" w:rsidRDefault="006D22E8" w:rsidP="00251792">
      <w:pPr>
        <w:rPr>
          <w:rFonts w:ascii="VNI-Times" w:hAnsi="VNI-Times"/>
        </w:rPr>
      </w:pPr>
      <w:r w:rsidRPr="007B5A16">
        <w:rPr>
          <w:rFonts w:ascii="VNI-Times" w:hAnsi="VNI-Times"/>
        </w:rPr>
        <w:lastRenderedPageBreak/>
        <w:t xml:space="preserve">C. </w:t>
      </w:r>
      <w:r w:rsidR="00251792" w:rsidRPr="007B5A16">
        <w:rPr>
          <w:rFonts w:ascii="VNI-Times" w:hAnsi="VNI-Times"/>
        </w:rPr>
        <w:t>1,85.</w:t>
      </w:r>
    </w:p>
    <w:p w:rsidR="00251792" w:rsidRPr="007B5A16" w:rsidRDefault="006D22E8" w:rsidP="00251792">
      <w:pPr>
        <w:rPr>
          <w:rFonts w:ascii="VNI-Times" w:hAnsi="VNI-Times"/>
        </w:rPr>
      </w:pPr>
      <w:r w:rsidRPr="007B5A16">
        <w:rPr>
          <w:rFonts w:ascii="VNI-Times" w:hAnsi="VNI-Times"/>
        </w:rPr>
        <w:t xml:space="preserve">D. </w:t>
      </w:r>
      <w:r w:rsidR="00251792" w:rsidRPr="007B5A16">
        <w:rPr>
          <w:rFonts w:ascii="VNI-Times" w:hAnsi="VNI-Times"/>
        </w:rPr>
        <w:t>1,7.</w:t>
      </w:r>
    </w:p>
    <w:p w:rsidR="00251792" w:rsidRPr="007B5A16" w:rsidRDefault="00C11858" w:rsidP="00251792">
      <w:pPr>
        <w:rPr>
          <w:rFonts w:ascii="VNI-Times" w:hAnsi="VNI-Times"/>
        </w:rPr>
      </w:pPr>
      <w:r>
        <w:rPr>
          <w:rFonts w:ascii="VNI-Times" w:hAnsi="VNI-Times"/>
          <w:b/>
        </w:rPr>
        <w:t>40</w:t>
      </w:r>
      <w:r w:rsidR="00D5715E" w:rsidRPr="007B5A16">
        <w:rPr>
          <w:rFonts w:ascii="VNI-Times" w:hAnsi="VNI-Times"/>
          <w:b/>
        </w:rPr>
        <w:t>/</w:t>
      </w:r>
      <w:r w:rsidR="00251792" w:rsidRPr="007B5A16">
        <w:rPr>
          <w:rFonts w:ascii="VNI-Times" w:hAnsi="VNI-Times"/>
          <w:b/>
        </w:rPr>
        <w:t xml:space="preserve"> </w:t>
      </w:r>
      <w:r w:rsidR="00251792" w:rsidRPr="007B5A16">
        <w:rPr>
          <w:rFonts w:ascii="VNI-Times" w:hAnsi="VNI-Times"/>
        </w:rPr>
        <w:t>Laêng kính coù chieát suaát n = 1,5 ,  goùc chieát quang A . Chieáu tia saùng ñôn saéc vuoâng goùc vôùi maët beân laêng kính, chuøm tia loù laø laø maët sau cuûa laêng kính. Giaù trò ñuùng cuûa A laø :</w:t>
      </w:r>
    </w:p>
    <w:p w:rsidR="006D22E8" w:rsidRPr="007B5A16" w:rsidRDefault="006D22E8" w:rsidP="006D22E8">
      <w:pPr>
        <w:rPr>
          <w:rFonts w:ascii="VNI-Times" w:hAnsi="VNI-Times"/>
        </w:rPr>
      </w:pPr>
      <w:r w:rsidRPr="007B5A16">
        <w:rPr>
          <w:rFonts w:ascii="VNI-Times" w:hAnsi="VNI-Times"/>
        </w:rPr>
        <w:t>A. 30</w:t>
      </w:r>
      <w:r w:rsidRPr="007B5A16">
        <w:rPr>
          <w:rFonts w:ascii="VNI-Times" w:hAnsi="VNI-Times"/>
          <w:vertAlign w:val="superscript"/>
        </w:rPr>
        <w:t>0</w:t>
      </w:r>
      <w:r w:rsidRPr="007B5A16">
        <w:rPr>
          <w:rFonts w:ascii="VNI-Times" w:hAnsi="VNI-Times"/>
        </w:rPr>
        <w:t>.</w:t>
      </w:r>
    </w:p>
    <w:p w:rsidR="00251792" w:rsidRPr="007B5A16" w:rsidRDefault="006D22E8" w:rsidP="00251792">
      <w:pPr>
        <w:rPr>
          <w:rFonts w:ascii="VNI-Times" w:hAnsi="VNI-Times"/>
        </w:rPr>
      </w:pPr>
      <w:r w:rsidRPr="007B5A16">
        <w:rPr>
          <w:rFonts w:ascii="VNI-Times" w:hAnsi="VNI-Times"/>
        </w:rPr>
        <w:t xml:space="preserve">B. </w:t>
      </w:r>
      <w:r w:rsidR="00251792" w:rsidRPr="007B5A16">
        <w:rPr>
          <w:rFonts w:ascii="VNI-Times" w:hAnsi="VNI-Times"/>
        </w:rPr>
        <w:t>42</w:t>
      </w:r>
      <w:r w:rsidR="00251792" w:rsidRPr="007B5A16">
        <w:rPr>
          <w:rFonts w:ascii="VNI-Times" w:hAnsi="VNI-Times"/>
          <w:vertAlign w:val="superscript"/>
        </w:rPr>
        <w:t>0</w:t>
      </w:r>
      <w:r w:rsidR="00251792" w:rsidRPr="007B5A16">
        <w:rPr>
          <w:rFonts w:ascii="VNI-Times" w:hAnsi="VNI-Times"/>
        </w:rPr>
        <w:t>.</w:t>
      </w:r>
    </w:p>
    <w:p w:rsidR="00251792" w:rsidRPr="007B5A16" w:rsidRDefault="006D22E8" w:rsidP="00251792">
      <w:pPr>
        <w:rPr>
          <w:rFonts w:ascii="VNI-Times" w:hAnsi="VNI-Times"/>
          <w:color w:val="0000FF"/>
        </w:rPr>
      </w:pPr>
      <w:r w:rsidRPr="007B5A16">
        <w:rPr>
          <w:rFonts w:ascii="VNI-Times" w:hAnsi="VNI-Times"/>
          <w:color w:val="0000FF"/>
        </w:rPr>
        <w:t xml:space="preserve">C. </w:t>
      </w:r>
      <w:r w:rsidR="00251792" w:rsidRPr="007B5A16">
        <w:rPr>
          <w:rFonts w:ascii="VNI-Times" w:hAnsi="VNI-Times"/>
          <w:color w:val="0000FF"/>
        </w:rPr>
        <w:t>46</w:t>
      </w:r>
      <w:r w:rsidR="00251792" w:rsidRPr="007B5A16">
        <w:rPr>
          <w:rFonts w:ascii="VNI-Times" w:hAnsi="VNI-Times"/>
          <w:color w:val="0000FF"/>
          <w:vertAlign w:val="superscript"/>
        </w:rPr>
        <w:t>0</w:t>
      </w:r>
      <w:r w:rsidR="00251792" w:rsidRPr="007B5A16">
        <w:rPr>
          <w:rFonts w:ascii="VNI-Times" w:hAnsi="VNI-Times"/>
          <w:color w:val="0000FF"/>
        </w:rPr>
        <w:t>.</w:t>
      </w:r>
    </w:p>
    <w:p w:rsidR="00251792" w:rsidRPr="007B5A16" w:rsidRDefault="006D22E8" w:rsidP="00251792">
      <w:pPr>
        <w:rPr>
          <w:rFonts w:ascii="VNI-Times" w:hAnsi="VNI-Times"/>
        </w:rPr>
      </w:pPr>
      <w:r w:rsidRPr="007B5A16">
        <w:rPr>
          <w:rFonts w:ascii="VNI-Times" w:hAnsi="VNI-Times"/>
        </w:rPr>
        <w:t xml:space="preserve">D. </w:t>
      </w:r>
      <w:r w:rsidR="00251792" w:rsidRPr="007B5A16">
        <w:rPr>
          <w:rFonts w:ascii="VNI-Times" w:hAnsi="VNI-Times"/>
        </w:rPr>
        <w:t>35</w:t>
      </w:r>
      <w:r w:rsidR="00251792" w:rsidRPr="007B5A16">
        <w:rPr>
          <w:rFonts w:ascii="VNI-Times" w:hAnsi="VNI-Times"/>
          <w:vertAlign w:val="superscript"/>
        </w:rPr>
        <w:t>0</w:t>
      </w:r>
      <w:r w:rsidR="00251792" w:rsidRPr="007B5A16">
        <w:rPr>
          <w:rFonts w:ascii="VNI-Times" w:hAnsi="VNI-Times"/>
        </w:rPr>
        <w:t>.</w:t>
      </w:r>
    </w:p>
    <w:p w:rsidR="00314DE3" w:rsidRPr="007B5A16" w:rsidRDefault="00C11858" w:rsidP="00314DE3">
      <w:pPr>
        <w:rPr>
          <w:rFonts w:ascii="VNI-Times" w:hAnsi="VNI-Times"/>
          <w:color w:val="000000"/>
        </w:rPr>
      </w:pPr>
      <w:r>
        <w:rPr>
          <w:rFonts w:ascii="VNI-Times" w:hAnsi="VNI-Times"/>
          <w:b/>
          <w:color w:val="000000"/>
        </w:rPr>
        <w:t>4</w:t>
      </w:r>
      <w:r w:rsidR="00B07B7B" w:rsidRPr="007B5A16">
        <w:rPr>
          <w:rFonts w:ascii="VNI-Times" w:hAnsi="VNI-Times"/>
          <w:b/>
          <w:color w:val="000000"/>
        </w:rPr>
        <w:t>1</w:t>
      </w:r>
      <w:r w:rsidR="00D5715E" w:rsidRPr="007B5A16">
        <w:rPr>
          <w:rFonts w:ascii="VNI-Times" w:hAnsi="VNI-Times"/>
          <w:b/>
          <w:color w:val="000000"/>
        </w:rPr>
        <w:t>/</w:t>
      </w:r>
      <w:r w:rsidR="00314DE3" w:rsidRPr="007B5A16">
        <w:rPr>
          <w:rFonts w:ascii="VNI-Times" w:hAnsi="VNI-Times"/>
          <w:b/>
          <w:color w:val="000000"/>
        </w:rPr>
        <w:t>*</w:t>
      </w:r>
      <w:r w:rsidR="00314DE3" w:rsidRPr="007B5A16">
        <w:rPr>
          <w:rFonts w:ascii="VNI-Times" w:hAnsi="VNI-Times"/>
          <w:color w:val="000000"/>
        </w:rPr>
        <w:t xml:space="preserve"> Laêng kính coù goùc chieát quang A = 30</w:t>
      </w:r>
      <w:r w:rsidR="00314DE3" w:rsidRPr="007B5A16">
        <w:rPr>
          <w:rFonts w:ascii="VNI-Times" w:hAnsi="VNI-Times"/>
          <w:color w:val="000000"/>
          <w:vertAlign w:val="superscript"/>
        </w:rPr>
        <w:t>0</w:t>
      </w:r>
      <w:r w:rsidR="00314DE3" w:rsidRPr="007B5A16">
        <w:rPr>
          <w:rFonts w:ascii="VNI-Times" w:hAnsi="VNI-Times"/>
          <w:color w:val="000000"/>
        </w:rPr>
        <w:t xml:space="preserve">, chieát suaát n = </w:t>
      </w:r>
      <w:r w:rsidR="00314DE3" w:rsidRPr="007B5A16">
        <w:rPr>
          <w:rFonts w:ascii="VNI-Times" w:hAnsi="VNI-Times"/>
          <w:color w:val="000000"/>
          <w:position w:val="-8"/>
        </w:rPr>
        <w:object w:dxaOrig="360" w:dyaOrig="360">
          <v:shape id="_x0000_i1694" type="#_x0000_t75" style="width:17.6pt;height:17.6pt" o:ole="">
            <v:imagedata r:id="rId951" o:title=""/>
          </v:shape>
          <o:OLEObject Type="Embed" ProgID="Equation.3" ShapeID="_x0000_i1694" DrawAspect="Content" ObjectID="_1581495452" r:id="rId1009"/>
        </w:object>
      </w:r>
      <w:r w:rsidR="00314DE3" w:rsidRPr="007B5A16">
        <w:rPr>
          <w:rFonts w:ascii="VNI-Times" w:hAnsi="VNI-Times"/>
          <w:color w:val="000000"/>
        </w:rPr>
        <w:t xml:space="preserve">. Tia loù truyeàn thaúng ra khoâng khí vuoâng goùc vôùi maët thöù 2 cuûa laêng kính khi goùc tôùi i coù giaù trò: </w:t>
      </w:r>
    </w:p>
    <w:p w:rsidR="006D22E8" w:rsidRPr="007B5A16" w:rsidRDefault="006D22E8" w:rsidP="006D22E8">
      <w:pPr>
        <w:rPr>
          <w:rFonts w:ascii="VNI-Times" w:hAnsi="VNI-Times"/>
          <w:color w:val="000000"/>
        </w:rPr>
      </w:pPr>
      <w:r w:rsidRPr="007B5A16">
        <w:rPr>
          <w:rFonts w:ascii="VNI-Times" w:hAnsi="VNI-Times"/>
          <w:color w:val="000000"/>
        </w:rPr>
        <w:t>A. 15</w:t>
      </w:r>
      <w:r w:rsidRPr="007B5A16">
        <w:rPr>
          <w:rFonts w:ascii="VNI-Times" w:hAnsi="VNI-Times"/>
          <w:color w:val="000000"/>
          <w:vertAlign w:val="superscript"/>
        </w:rPr>
        <w:t>0</w:t>
      </w:r>
      <w:r w:rsidRPr="007B5A16">
        <w:rPr>
          <w:rFonts w:ascii="VNI-Times" w:hAnsi="VNI-Times"/>
          <w:color w:val="000000"/>
        </w:rPr>
        <w:t>.</w:t>
      </w:r>
    </w:p>
    <w:p w:rsidR="00314DE3" w:rsidRPr="007B5A16" w:rsidRDefault="006D22E8" w:rsidP="00314DE3">
      <w:pPr>
        <w:rPr>
          <w:rFonts w:ascii="VNI-Times" w:hAnsi="VNI-Times"/>
          <w:color w:val="0000FF"/>
        </w:rPr>
      </w:pPr>
      <w:r w:rsidRPr="007B5A16">
        <w:rPr>
          <w:rFonts w:ascii="VNI-Times" w:hAnsi="VNI-Times"/>
          <w:color w:val="0000FF"/>
        </w:rPr>
        <w:t xml:space="preserve">B. </w:t>
      </w:r>
      <w:r w:rsidR="00314DE3" w:rsidRPr="007B5A16">
        <w:rPr>
          <w:rFonts w:ascii="VNI-Times" w:hAnsi="VNI-Times"/>
          <w:color w:val="0000FF"/>
        </w:rPr>
        <w:t>60</w:t>
      </w:r>
      <w:r w:rsidR="00314DE3" w:rsidRPr="007B5A16">
        <w:rPr>
          <w:rFonts w:ascii="VNI-Times" w:hAnsi="VNI-Times"/>
          <w:color w:val="0000FF"/>
          <w:vertAlign w:val="superscript"/>
        </w:rPr>
        <w:t>0</w:t>
      </w:r>
      <w:r w:rsidR="00314DE3" w:rsidRPr="007B5A16">
        <w:rPr>
          <w:rFonts w:ascii="VNI-Times" w:hAnsi="VNI-Times"/>
          <w:color w:val="0000FF"/>
        </w:rPr>
        <w:t>.</w:t>
      </w:r>
    </w:p>
    <w:p w:rsidR="00314DE3" w:rsidRPr="007B5A16" w:rsidRDefault="006D22E8" w:rsidP="00314DE3">
      <w:pPr>
        <w:rPr>
          <w:rFonts w:ascii="VNI-Times" w:hAnsi="VNI-Times"/>
          <w:color w:val="000000"/>
        </w:rPr>
      </w:pPr>
      <w:r w:rsidRPr="007B5A16">
        <w:rPr>
          <w:rFonts w:ascii="VNI-Times" w:hAnsi="VNI-Times"/>
          <w:color w:val="000000"/>
        </w:rPr>
        <w:t xml:space="preserve">C. </w:t>
      </w:r>
      <w:r w:rsidR="00314DE3" w:rsidRPr="007B5A16">
        <w:rPr>
          <w:rFonts w:ascii="VNI-Times" w:hAnsi="VNI-Times"/>
          <w:color w:val="000000"/>
        </w:rPr>
        <w:t>45</w:t>
      </w:r>
      <w:r w:rsidR="00314DE3" w:rsidRPr="007B5A16">
        <w:rPr>
          <w:rFonts w:ascii="VNI-Times" w:hAnsi="VNI-Times"/>
          <w:color w:val="000000"/>
          <w:vertAlign w:val="superscript"/>
        </w:rPr>
        <w:t>0</w:t>
      </w:r>
      <w:r w:rsidR="00314DE3" w:rsidRPr="007B5A16">
        <w:rPr>
          <w:rFonts w:ascii="VNI-Times" w:hAnsi="VNI-Times"/>
          <w:color w:val="000000"/>
        </w:rPr>
        <w:t>.</w:t>
      </w:r>
    </w:p>
    <w:p w:rsidR="00314DE3" w:rsidRPr="007B5A16" w:rsidRDefault="006D22E8" w:rsidP="00314DE3">
      <w:pPr>
        <w:rPr>
          <w:rFonts w:ascii="VNI-Times" w:hAnsi="VNI-Times"/>
          <w:color w:val="000000"/>
        </w:rPr>
      </w:pPr>
      <w:r w:rsidRPr="007B5A16">
        <w:rPr>
          <w:rFonts w:ascii="VNI-Times" w:hAnsi="VNI-Times"/>
          <w:color w:val="000000"/>
        </w:rPr>
        <w:t xml:space="preserve">D. </w:t>
      </w:r>
      <w:r w:rsidR="00314DE3" w:rsidRPr="007B5A16">
        <w:rPr>
          <w:rFonts w:ascii="VNI-Times" w:hAnsi="VNI-Times"/>
          <w:color w:val="000000"/>
        </w:rPr>
        <w:t>30</w:t>
      </w:r>
      <w:r w:rsidR="00314DE3" w:rsidRPr="007B5A16">
        <w:rPr>
          <w:rFonts w:ascii="VNI-Times" w:hAnsi="VNI-Times"/>
          <w:color w:val="000000"/>
          <w:vertAlign w:val="superscript"/>
        </w:rPr>
        <w:t>0</w:t>
      </w:r>
      <w:r w:rsidR="00314DE3" w:rsidRPr="007B5A16">
        <w:rPr>
          <w:rFonts w:ascii="VNI-Times" w:hAnsi="VNI-Times"/>
          <w:color w:val="000000"/>
        </w:rPr>
        <w:t>.</w:t>
      </w:r>
    </w:p>
    <w:p w:rsidR="00314DE3" w:rsidRPr="007B5A16" w:rsidRDefault="00C11858" w:rsidP="00314DE3">
      <w:pPr>
        <w:rPr>
          <w:rFonts w:ascii="VNI-Times" w:hAnsi="VNI-Times"/>
          <w:color w:val="000000"/>
        </w:rPr>
      </w:pPr>
      <w:r>
        <w:rPr>
          <w:rFonts w:ascii="VNI-Times" w:hAnsi="VNI-Times"/>
          <w:b/>
          <w:color w:val="000000"/>
        </w:rPr>
        <w:t>4</w:t>
      </w:r>
      <w:r w:rsidR="00B07B7B" w:rsidRPr="007B5A16">
        <w:rPr>
          <w:rFonts w:ascii="VNI-Times" w:hAnsi="VNI-Times"/>
          <w:b/>
          <w:color w:val="000000"/>
        </w:rPr>
        <w:t>2</w:t>
      </w:r>
      <w:r w:rsidR="00D5715E" w:rsidRPr="007B5A16">
        <w:rPr>
          <w:rFonts w:ascii="VNI-Times" w:hAnsi="VNI-Times"/>
          <w:b/>
          <w:color w:val="000000"/>
        </w:rPr>
        <w:t>/</w:t>
      </w:r>
      <w:r w:rsidR="00314DE3" w:rsidRPr="007B5A16">
        <w:rPr>
          <w:rFonts w:ascii="VNI-Times" w:hAnsi="VNI-Times"/>
          <w:b/>
          <w:color w:val="000000"/>
        </w:rPr>
        <w:t xml:space="preserve"> </w:t>
      </w:r>
      <w:r w:rsidR="00314DE3" w:rsidRPr="007B5A16">
        <w:rPr>
          <w:rFonts w:ascii="VNI-Times" w:hAnsi="VNI-Times"/>
          <w:color w:val="000000"/>
        </w:rPr>
        <w:t>Laêng kính coù goùc chieát quang A = 30</w:t>
      </w:r>
      <w:r w:rsidR="00314DE3" w:rsidRPr="007B5A16">
        <w:rPr>
          <w:rFonts w:ascii="VNI-Times" w:hAnsi="VNI-Times"/>
          <w:color w:val="000000"/>
          <w:vertAlign w:val="superscript"/>
        </w:rPr>
        <w:t>0</w:t>
      </w:r>
      <w:r w:rsidR="00314DE3" w:rsidRPr="007B5A16">
        <w:rPr>
          <w:rFonts w:ascii="VNI-Times" w:hAnsi="VNI-Times"/>
          <w:color w:val="000000"/>
        </w:rPr>
        <w:t xml:space="preserve"> , chieát suaát n = </w:t>
      </w:r>
      <w:r w:rsidR="00314DE3" w:rsidRPr="007B5A16">
        <w:rPr>
          <w:rFonts w:ascii="VNI-Times" w:hAnsi="VNI-Times"/>
          <w:color w:val="000000"/>
          <w:position w:val="-6"/>
        </w:rPr>
        <w:object w:dxaOrig="380" w:dyaOrig="340">
          <v:shape id="_x0000_i1695" type="#_x0000_t75" style="width:18.4pt;height:16.85pt" o:ole="">
            <v:imagedata r:id="rId723" o:title=""/>
          </v:shape>
          <o:OLEObject Type="Embed" ProgID="Equation.DSMT4" ShapeID="_x0000_i1695" DrawAspect="Content" ObjectID="_1581495453" r:id="rId1010"/>
        </w:object>
      </w:r>
      <w:r w:rsidR="00314DE3" w:rsidRPr="007B5A16">
        <w:rPr>
          <w:rFonts w:ascii="VNI-Times" w:hAnsi="VNI-Times"/>
          <w:color w:val="000000"/>
        </w:rPr>
        <w:t>trong khoâng khí. Tia saùng tôùi maët thöù nhaát cuûa laêng kính vôùi goùc tôùi i. Khoâng coù tia loù ôû maët thöù 2 cuûa laêng kính khi:</w:t>
      </w:r>
    </w:p>
    <w:p w:rsidR="00314DE3" w:rsidRPr="007B5A16" w:rsidRDefault="006D22E8" w:rsidP="00314DE3">
      <w:pPr>
        <w:rPr>
          <w:rFonts w:ascii="VNI-Times" w:hAnsi="VNI-Times"/>
          <w:color w:val="0000FF"/>
        </w:rPr>
      </w:pPr>
      <w:r w:rsidRPr="007B5A16">
        <w:rPr>
          <w:rFonts w:ascii="VNI-Times" w:hAnsi="VNI-Times"/>
          <w:color w:val="0000FF"/>
        </w:rPr>
        <w:t xml:space="preserve">A. </w:t>
      </w:r>
      <w:r w:rsidR="00314DE3" w:rsidRPr="007B5A16">
        <w:rPr>
          <w:rFonts w:ascii="VNI-Times" w:hAnsi="VNI-Times"/>
          <w:color w:val="0000FF"/>
        </w:rPr>
        <w:t>i &lt;15</w:t>
      </w:r>
      <w:r w:rsidR="00314DE3" w:rsidRPr="007B5A16">
        <w:rPr>
          <w:rFonts w:ascii="VNI-Times" w:hAnsi="VNI-Times"/>
          <w:color w:val="0000FF"/>
          <w:vertAlign w:val="superscript"/>
        </w:rPr>
        <w:t>0</w:t>
      </w:r>
      <w:r w:rsidR="00314DE3" w:rsidRPr="007B5A16">
        <w:rPr>
          <w:rFonts w:ascii="VNI-Times" w:hAnsi="VNI-Times"/>
          <w:color w:val="0000FF"/>
        </w:rPr>
        <w:t>.</w:t>
      </w:r>
    </w:p>
    <w:p w:rsidR="00314DE3" w:rsidRPr="007B5A16" w:rsidRDefault="006D22E8" w:rsidP="00314DE3">
      <w:pPr>
        <w:rPr>
          <w:rFonts w:ascii="VNI-Times" w:hAnsi="VNI-Times"/>
          <w:color w:val="000000"/>
        </w:rPr>
      </w:pPr>
      <w:r w:rsidRPr="007B5A16">
        <w:rPr>
          <w:rFonts w:ascii="VNI-Times" w:hAnsi="VNI-Times"/>
          <w:color w:val="000000"/>
        </w:rPr>
        <w:t xml:space="preserve">B. </w:t>
      </w:r>
      <w:r w:rsidR="00314DE3" w:rsidRPr="007B5A16">
        <w:rPr>
          <w:rFonts w:ascii="VNI-Times" w:hAnsi="VNI-Times"/>
          <w:color w:val="000000"/>
        </w:rPr>
        <w:t>i &gt; 21,47</w:t>
      </w:r>
      <w:r w:rsidR="00314DE3" w:rsidRPr="007B5A16">
        <w:rPr>
          <w:rFonts w:ascii="VNI-Times" w:hAnsi="VNI-Times"/>
          <w:color w:val="000000"/>
          <w:vertAlign w:val="superscript"/>
        </w:rPr>
        <w:t>0</w:t>
      </w:r>
      <w:r w:rsidR="00314DE3" w:rsidRPr="007B5A16">
        <w:rPr>
          <w:rFonts w:ascii="VNI-Times" w:hAnsi="VNI-Times"/>
          <w:color w:val="000000"/>
        </w:rPr>
        <w:t>.</w:t>
      </w:r>
    </w:p>
    <w:p w:rsidR="00314DE3" w:rsidRPr="007B5A16" w:rsidRDefault="006D22E8" w:rsidP="00314DE3">
      <w:pPr>
        <w:rPr>
          <w:rFonts w:ascii="VNI-Times" w:hAnsi="VNI-Times"/>
          <w:color w:val="000000"/>
        </w:rPr>
      </w:pPr>
      <w:r w:rsidRPr="007B5A16">
        <w:rPr>
          <w:rFonts w:ascii="VNI-Times" w:hAnsi="VNI-Times"/>
          <w:color w:val="000000"/>
        </w:rPr>
        <w:t xml:space="preserve">C. </w:t>
      </w:r>
      <w:r w:rsidR="00314DE3" w:rsidRPr="007B5A16">
        <w:rPr>
          <w:rFonts w:ascii="VNI-Times" w:hAnsi="VNI-Times"/>
          <w:color w:val="000000"/>
        </w:rPr>
        <w:t>i &gt;15</w:t>
      </w:r>
      <w:r w:rsidR="00314DE3" w:rsidRPr="007B5A16">
        <w:rPr>
          <w:rFonts w:ascii="VNI-Times" w:hAnsi="VNI-Times"/>
          <w:color w:val="000000"/>
          <w:vertAlign w:val="superscript"/>
        </w:rPr>
        <w:t>0</w:t>
      </w:r>
      <w:r w:rsidR="00314DE3" w:rsidRPr="007B5A16">
        <w:rPr>
          <w:rFonts w:ascii="VNI-Times" w:hAnsi="VNI-Times"/>
          <w:color w:val="000000"/>
        </w:rPr>
        <w:t>.</w:t>
      </w:r>
    </w:p>
    <w:p w:rsidR="00314DE3" w:rsidRPr="007B5A16" w:rsidRDefault="006D22E8" w:rsidP="00314DE3">
      <w:pPr>
        <w:rPr>
          <w:rFonts w:ascii="VNI-Times" w:hAnsi="VNI-Times"/>
          <w:color w:val="000000"/>
        </w:rPr>
      </w:pPr>
      <w:r w:rsidRPr="007B5A16">
        <w:rPr>
          <w:rFonts w:ascii="VNI-Times" w:hAnsi="VNI-Times"/>
          <w:color w:val="000000"/>
        </w:rPr>
        <w:t xml:space="preserve">D. </w:t>
      </w:r>
      <w:r w:rsidR="00314DE3" w:rsidRPr="007B5A16">
        <w:rPr>
          <w:rFonts w:ascii="VNI-Times" w:hAnsi="VNI-Times"/>
          <w:color w:val="000000"/>
        </w:rPr>
        <w:t>Taát caû ñeàu sai.</w:t>
      </w:r>
    </w:p>
    <w:p w:rsidR="00B36CC9" w:rsidRPr="007B5A16" w:rsidRDefault="00C11858" w:rsidP="00B36CC9">
      <w:pPr>
        <w:rPr>
          <w:rFonts w:ascii="VNI-Times" w:hAnsi="VNI-Times"/>
        </w:rPr>
      </w:pPr>
      <w:r>
        <w:rPr>
          <w:rFonts w:ascii="VNI-Times" w:hAnsi="VNI-Times"/>
          <w:b/>
        </w:rPr>
        <w:t>4</w:t>
      </w:r>
      <w:r w:rsidR="00B07B7B" w:rsidRPr="007B5A16">
        <w:rPr>
          <w:rFonts w:ascii="VNI-Times" w:hAnsi="VNI-Times"/>
          <w:b/>
        </w:rPr>
        <w:t>3</w:t>
      </w:r>
      <w:r w:rsidR="00D5715E" w:rsidRPr="007B5A16">
        <w:rPr>
          <w:rFonts w:ascii="VNI-Times" w:hAnsi="VNI-Times"/>
          <w:b/>
        </w:rPr>
        <w:t>/</w:t>
      </w:r>
      <w:r w:rsidR="00E810D3" w:rsidRPr="007B5A16">
        <w:rPr>
          <w:rFonts w:ascii="VNI-Times" w:hAnsi="VNI-Times"/>
          <w:b/>
        </w:rPr>
        <w:t>A</w:t>
      </w:r>
      <w:r w:rsidR="00E810D3" w:rsidRPr="007B5A16">
        <w:rPr>
          <w:rFonts w:ascii="VNI-Times" w:hAnsi="VNI-Times"/>
        </w:rPr>
        <w:t xml:space="preserve">. </w:t>
      </w:r>
      <w:r w:rsidR="00B36CC9" w:rsidRPr="007B5A16">
        <w:rPr>
          <w:rFonts w:ascii="VNI-Times" w:hAnsi="VNI-Times"/>
        </w:rPr>
        <w:t xml:space="preserve">Moät laêng kính coù goùc chieát quang A, chieát suaát </w:t>
      </w:r>
      <w:r w:rsidR="00B36CC9" w:rsidRPr="007B5A16">
        <w:rPr>
          <w:rFonts w:ascii="VNI-Times" w:hAnsi="VNI-Times"/>
          <w:position w:val="-10"/>
        </w:rPr>
        <w:object w:dxaOrig="1540" w:dyaOrig="380">
          <v:shape id="_x0000_i1696" type="#_x0000_t75" style="width:76.6pt;height:18.4pt" o:ole="">
            <v:imagedata r:id="rId1011" o:title=""/>
          </v:shape>
          <o:OLEObject Type="Embed" ProgID="Equation.3" ShapeID="_x0000_i1696" DrawAspect="Content" ObjectID="_1581495454" r:id="rId1012"/>
        </w:object>
      </w:r>
      <w:r w:rsidR="00B36CC9" w:rsidRPr="007B5A16">
        <w:rPr>
          <w:rFonts w:ascii="VNI-Times" w:hAnsi="VNI-Times"/>
        </w:rPr>
        <w:t xml:space="preserve"> Chieáu moät tia tôùi , naèm trong moät tieát dieän thaúng, vaøo moät maët beân, sao cho goùc leäch cuûa tia loù so vôùi tia tôùi laø cöïc tieåu vaø baèng A. Giaù trò cuûa goùc tôùi i vaø goùc leäch D laø:</w:t>
      </w:r>
    </w:p>
    <w:p w:rsidR="00B36CC9" w:rsidRPr="007B5A16" w:rsidRDefault="00385135" w:rsidP="00B36CC9">
      <w:pPr>
        <w:rPr>
          <w:rFonts w:ascii="VNI-Times" w:hAnsi="VNI-Times"/>
        </w:rPr>
      </w:pPr>
      <w:r w:rsidRPr="007B5A16">
        <w:rPr>
          <w:rFonts w:ascii="VNI-Times" w:hAnsi="VNI-Times"/>
          <w:color w:val="0000FF"/>
        </w:rPr>
        <w:t xml:space="preserve">A. </w:t>
      </w:r>
      <w:r w:rsidR="00B36CC9" w:rsidRPr="007B5A16">
        <w:rPr>
          <w:rFonts w:ascii="VNI-Times" w:hAnsi="VNI-Times"/>
          <w:color w:val="0000FF"/>
          <w:position w:val="-10"/>
        </w:rPr>
        <w:object w:dxaOrig="1620" w:dyaOrig="360">
          <v:shape id="_x0000_i1697" type="#_x0000_t75" style="width:81.2pt;height:17.6pt" o:ole="">
            <v:imagedata r:id="rId1013" o:title=""/>
          </v:shape>
          <o:OLEObject Type="Embed" ProgID="Equation.3" ShapeID="_x0000_i1697" DrawAspect="Content" ObjectID="_1581495455" r:id="rId1014"/>
        </w:object>
      </w:r>
    </w:p>
    <w:p w:rsidR="00B36CC9" w:rsidRPr="007B5A16" w:rsidRDefault="006D22E8" w:rsidP="00B36CC9">
      <w:pPr>
        <w:rPr>
          <w:rFonts w:ascii="VNI-Times" w:hAnsi="VNI-Times"/>
        </w:rPr>
      </w:pPr>
      <w:r w:rsidRPr="007B5A16">
        <w:rPr>
          <w:rFonts w:ascii="VNI-Times" w:hAnsi="VNI-Times"/>
        </w:rPr>
        <w:t xml:space="preserve">B. </w:t>
      </w:r>
      <w:r w:rsidR="00B36CC9" w:rsidRPr="007B5A16">
        <w:rPr>
          <w:rFonts w:ascii="VNI-Times" w:hAnsi="VNI-Times"/>
          <w:position w:val="-10"/>
        </w:rPr>
        <w:object w:dxaOrig="1620" w:dyaOrig="360">
          <v:shape id="_x0000_i1698" type="#_x0000_t75" style="width:81.2pt;height:17.6pt" o:ole="">
            <v:imagedata r:id="rId1015" o:title=""/>
          </v:shape>
          <o:OLEObject Type="Embed" ProgID="Equation.3" ShapeID="_x0000_i1698" DrawAspect="Content" ObjectID="_1581495456" r:id="rId1016"/>
        </w:object>
      </w:r>
      <w:r w:rsidR="00B36CC9" w:rsidRPr="007B5A16">
        <w:rPr>
          <w:rFonts w:ascii="VNI-Times" w:hAnsi="VNI-Times"/>
        </w:rPr>
        <w:t xml:space="preserve"> </w:t>
      </w:r>
    </w:p>
    <w:p w:rsidR="00B36CC9" w:rsidRPr="007B5A16" w:rsidRDefault="006D22E8" w:rsidP="00B36CC9">
      <w:pPr>
        <w:rPr>
          <w:rFonts w:ascii="VNI-Times" w:hAnsi="VNI-Times"/>
        </w:rPr>
      </w:pPr>
      <w:r w:rsidRPr="007B5A16">
        <w:rPr>
          <w:rFonts w:ascii="VNI-Times" w:hAnsi="VNI-Times"/>
        </w:rPr>
        <w:t xml:space="preserve">C. </w:t>
      </w:r>
      <w:r w:rsidR="00B36CC9" w:rsidRPr="007B5A16">
        <w:rPr>
          <w:rFonts w:ascii="VNI-Times" w:hAnsi="VNI-Times"/>
          <w:position w:val="-10"/>
        </w:rPr>
        <w:object w:dxaOrig="1620" w:dyaOrig="360">
          <v:shape id="_x0000_i1699" type="#_x0000_t75" style="width:81.2pt;height:17.6pt" o:ole="">
            <v:imagedata r:id="rId1017" o:title=""/>
          </v:shape>
          <o:OLEObject Type="Embed" ProgID="Equation.3" ShapeID="_x0000_i1699" DrawAspect="Content" ObjectID="_1581495457" r:id="rId1018"/>
        </w:objec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position w:val="-10"/>
        </w:rPr>
        <w:object w:dxaOrig="1620" w:dyaOrig="360">
          <v:shape id="_x0000_i1700" type="#_x0000_t75" style="width:81.2pt;height:17.6pt" o:ole="">
            <v:imagedata r:id="rId1019" o:title=""/>
          </v:shape>
          <o:OLEObject Type="Embed" ProgID="Equation.3" ShapeID="_x0000_i1700" DrawAspect="Content" ObjectID="_1581495458" r:id="rId1020"/>
        </w:object>
      </w:r>
    </w:p>
    <w:p w:rsidR="00B36CC9" w:rsidRPr="007B5A16" w:rsidRDefault="00C11858" w:rsidP="00B36CC9">
      <w:pPr>
        <w:rPr>
          <w:rFonts w:ascii="VNI-Times" w:hAnsi="VNI-Times"/>
        </w:rPr>
      </w:pPr>
      <w:r>
        <w:rPr>
          <w:rFonts w:ascii="VNI-Times" w:hAnsi="VNI-Times"/>
          <w:b/>
        </w:rPr>
        <w:t>4</w:t>
      </w:r>
      <w:r w:rsidR="00B07B7B" w:rsidRPr="007B5A16">
        <w:rPr>
          <w:rFonts w:ascii="VNI-Times" w:hAnsi="VNI-Times"/>
          <w:b/>
        </w:rPr>
        <w:t>4</w:t>
      </w:r>
      <w:r w:rsidR="00D5715E" w:rsidRPr="007B5A16">
        <w:rPr>
          <w:rFonts w:ascii="VNI-Times" w:hAnsi="VNI-Times"/>
          <w:b/>
        </w:rPr>
        <w:t>/</w:t>
      </w:r>
      <w:r w:rsidR="003D5A31" w:rsidRPr="007B5A16">
        <w:rPr>
          <w:rFonts w:ascii="VNI-Times" w:hAnsi="VNI-Times"/>
          <w:b/>
        </w:rPr>
        <w:t>A</w:t>
      </w:r>
      <w:r w:rsidR="003D5A31" w:rsidRPr="007B5A16">
        <w:rPr>
          <w:rFonts w:ascii="VNI-Times" w:hAnsi="VNI-Times"/>
        </w:rPr>
        <w:t xml:space="preserve">. </w:t>
      </w:r>
      <w:r w:rsidR="00B36CC9" w:rsidRPr="007B5A16">
        <w:rPr>
          <w:rFonts w:ascii="VNI-Times" w:hAnsi="VNI-Times"/>
        </w:rPr>
        <w:t>Moät laêng kính coù goùc chieát quang A . Chieáu 1 tia tôùi naèm trong tieát dieän thaúng vaøo maët beân döôùi goùc tôùi 45</w:t>
      </w:r>
      <w:r w:rsidR="00B36CC9" w:rsidRPr="007B5A16">
        <w:rPr>
          <w:rFonts w:ascii="VNI-Times" w:hAnsi="VNI-Times"/>
          <w:vertAlign w:val="superscript"/>
        </w:rPr>
        <w:t>0</w:t>
      </w:r>
      <w:r w:rsidR="00B36CC9" w:rsidRPr="007B5A16">
        <w:rPr>
          <w:rFonts w:ascii="VNI-Times" w:hAnsi="VNI-Times"/>
        </w:rPr>
        <w:t>, khi ñoù goùc leäch D ñaït giaù trò cöïc tieåu vaø baèng 30</w:t>
      </w:r>
      <w:r w:rsidR="00B36CC9" w:rsidRPr="007B5A16">
        <w:rPr>
          <w:rFonts w:ascii="VNI-Times" w:hAnsi="VNI-Times"/>
          <w:vertAlign w:val="superscript"/>
        </w:rPr>
        <w:t>0</w:t>
      </w:r>
      <w:r w:rsidR="00B36CC9" w:rsidRPr="007B5A16">
        <w:rPr>
          <w:rFonts w:ascii="VNI-Times" w:hAnsi="VNI-Times"/>
        </w:rPr>
        <w:t xml:space="preserve"> . Giaù trò ñuùng cuûa A laø:</w:t>
      </w:r>
    </w:p>
    <w:p w:rsidR="00B36CC9" w:rsidRPr="007B5A16" w:rsidRDefault="006D22E8" w:rsidP="00B36CC9">
      <w:pPr>
        <w:rPr>
          <w:rFonts w:ascii="VNI-Times" w:hAnsi="VNI-Times"/>
        </w:rPr>
      </w:pPr>
      <w:r w:rsidRPr="007B5A16">
        <w:rPr>
          <w:rFonts w:ascii="VNI-Times" w:hAnsi="VNI-Times"/>
        </w:rPr>
        <w:t xml:space="preserve">A. </w:t>
      </w:r>
      <w:r w:rsidR="00B36CC9" w:rsidRPr="007B5A16">
        <w:rPr>
          <w:rFonts w:ascii="VNI-Times" w:hAnsi="VNI-Times"/>
        </w:rPr>
        <w:t>30</w:t>
      </w:r>
      <w:r w:rsidR="00B36CC9" w:rsidRPr="007B5A16">
        <w:rPr>
          <w:rFonts w:ascii="VNI-Times" w:hAnsi="VNI-Times"/>
          <w:vertAlign w:val="superscript"/>
        </w:rPr>
        <w:t>0</w:t>
      </w:r>
      <w:r w:rsidR="00B36CC9" w:rsidRPr="007B5A16">
        <w:rPr>
          <w:rFonts w:ascii="VNI-Times" w:hAnsi="VNI-Times"/>
        </w:rPr>
        <w:t>.</w:t>
      </w:r>
    </w:p>
    <w:p w:rsidR="00B36CC9" w:rsidRPr="007B5A16" w:rsidRDefault="006D22E8" w:rsidP="00B36CC9">
      <w:pPr>
        <w:rPr>
          <w:rFonts w:ascii="VNI-Times" w:hAnsi="VNI-Times"/>
        </w:rPr>
      </w:pPr>
      <w:r w:rsidRPr="007B5A16">
        <w:rPr>
          <w:rFonts w:ascii="VNI-Times" w:hAnsi="VNI-Times"/>
        </w:rPr>
        <w:t xml:space="preserve">B. </w:t>
      </w:r>
      <w:r w:rsidR="00B36CC9" w:rsidRPr="007B5A16">
        <w:rPr>
          <w:rFonts w:ascii="VNI-Times" w:hAnsi="VNI-Times"/>
        </w:rPr>
        <w:t>45</w:t>
      </w:r>
      <w:r w:rsidR="00B36CC9" w:rsidRPr="007B5A16">
        <w:rPr>
          <w:rFonts w:ascii="VNI-Times" w:hAnsi="VNI-Times"/>
          <w:vertAlign w:val="superscript"/>
        </w:rPr>
        <w:t>0</w:t>
      </w:r>
      <w:r w:rsidR="00B36CC9" w:rsidRPr="007B5A16">
        <w:rPr>
          <w:rFonts w:ascii="VNI-Times" w:hAnsi="VNI-Times"/>
        </w:rPr>
        <w:t>.</w:t>
      </w:r>
    </w:p>
    <w:p w:rsidR="006D22E8" w:rsidRPr="007B5A16" w:rsidRDefault="006D22E8" w:rsidP="006D22E8">
      <w:pPr>
        <w:rPr>
          <w:rFonts w:ascii="VNI-Times" w:hAnsi="VNI-Times"/>
          <w:color w:val="0000FF"/>
        </w:rPr>
      </w:pPr>
      <w:r w:rsidRPr="007B5A16">
        <w:rPr>
          <w:rFonts w:ascii="VNI-Times" w:hAnsi="VNI-Times"/>
          <w:color w:val="0000FF"/>
        </w:rPr>
        <w:t>C. 60</w:t>
      </w:r>
      <w:r w:rsidRPr="007B5A16">
        <w:rPr>
          <w:rFonts w:ascii="VNI-Times" w:hAnsi="VNI-Times"/>
          <w:color w:val="0000FF"/>
          <w:vertAlign w:val="superscript"/>
        </w:rPr>
        <w:t>0</w:t>
      </w:r>
      <w:r w:rsidRPr="007B5A16">
        <w:rPr>
          <w:rFonts w:ascii="VNI-Times" w:hAnsi="VNI-Times"/>
          <w:color w:val="0000FF"/>
        </w:rPr>
        <w:t>.</w: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rPr>
        <w:t>90</w:t>
      </w:r>
      <w:r w:rsidR="00B36CC9" w:rsidRPr="007B5A16">
        <w:rPr>
          <w:rFonts w:ascii="VNI-Times" w:hAnsi="VNI-Times"/>
          <w:vertAlign w:val="superscript"/>
        </w:rPr>
        <w:t>0</w:t>
      </w:r>
      <w:r w:rsidR="00B36CC9" w:rsidRPr="007B5A16">
        <w:rPr>
          <w:rFonts w:ascii="VNI-Times" w:hAnsi="VNI-Times"/>
        </w:rPr>
        <w:t>.</w:t>
      </w:r>
    </w:p>
    <w:p w:rsidR="00B36CC9" w:rsidRPr="007B5A16" w:rsidRDefault="00C11858" w:rsidP="00B36CC9">
      <w:pPr>
        <w:rPr>
          <w:rFonts w:ascii="VNI-Times" w:hAnsi="VNI-Times"/>
        </w:rPr>
      </w:pPr>
      <w:r>
        <w:rPr>
          <w:rFonts w:ascii="VNI-Times" w:hAnsi="VNI-Times"/>
          <w:b/>
        </w:rPr>
        <w:t>4</w:t>
      </w:r>
      <w:r w:rsidR="00B07B7B" w:rsidRPr="007B5A16">
        <w:rPr>
          <w:rFonts w:ascii="VNI-Times" w:hAnsi="VNI-Times"/>
          <w:b/>
        </w:rPr>
        <w:t>5</w:t>
      </w:r>
      <w:r w:rsidR="00D5715E" w:rsidRPr="007B5A16">
        <w:rPr>
          <w:rFonts w:ascii="VNI-Times" w:hAnsi="VNI-Times"/>
          <w:b/>
        </w:rPr>
        <w:t>/</w:t>
      </w:r>
      <w:r w:rsidR="003D5A31" w:rsidRPr="007B5A16">
        <w:rPr>
          <w:rFonts w:ascii="VNI-Times" w:hAnsi="VNI-Times"/>
          <w:b/>
        </w:rPr>
        <w:t>A</w:t>
      </w:r>
      <w:r w:rsidR="003D5A31" w:rsidRPr="007B5A16">
        <w:rPr>
          <w:rFonts w:ascii="VNI-Times" w:hAnsi="VNI-Times"/>
        </w:rPr>
        <w:t xml:space="preserve">. </w:t>
      </w:r>
      <w:r w:rsidR="00B36CC9" w:rsidRPr="007B5A16">
        <w:rPr>
          <w:rFonts w:ascii="VNI-Times" w:hAnsi="VNI-Times"/>
        </w:rPr>
        <w:t>Moät laêng kính coù goùc chieát quang A = 60</w:t>
      </w:r>
      <w:r w:rsidR="00B36CC9" w:rsidRPr="007B5A16">
        <w:rPr>
          <w:rFonts w:ascii="VNI-Times" w:hAnsi="VNI-Times"/>
          <w:vertAlign w:val="superscript"/>
        </w:rPr>
        <w:t>0</w:t>
      </w:r>
      <w:r w:rsidR="00B36CC9" w:rsidRPr="007B5A16">
        <w:rPr>
          <w:rFonts w:ascii="VNI-Times" w:hAnsi="VNI-Times"/>
        </w:rPr>
        <w:t xml:space="preserve"> vaø chieát suaát n. Chieáu 1 tia tôùi naèm trong tieát dieän thaúng vaøo maët beân döôùi goùc tôùi i</w:t>
      </w:r>
      <w:r w:rsidR="00B36CC9" w:rsidRPr="007B5A16">
        <w:rPr>
          <w:rFonts w:ascii="VNI-Times" w:hAnsi="VNI-Times"/>
          <w:vertAlign w:val="subscript"/>
        </w:rPr>
        <w:t>1</w:t>
      </w:r>
      <w:r w:rsidR="00B36CC9" w:rsidRPr="007B5A16">
        <w:rPr>
          <w:rFonts w:ascii="VNI-Times" w:hAnsi="VNI-Times"/>
        </w:rPr>
        <w:t xml:space="preserve"> = 45</w:t>
      </w:r>
      <w:r w:rsidR="00B36CC9" w:rsidRPr="007B5A16">
        <w:rPr>
          <w:rFonts w:ascii="VNI-Times" w:hAnsi="VNI-Times"/>
          <w:vertAlign w:val="superscript"/>
        </w:rPr>
        <w:t>0</w:t>
      </w:r>
      <w:r w:rsidR="00B36CC9" w:rsidRPr="007B5A16">
        <w:rPr>
          <w:rFonts w:ascii="VNI-Times" w:hAnsi="VNI-Times"/>
        </w:rPr>
        <w:t>, khi ñoù goùc leäch D ñaït giaù trò cöïc tieåu vaø baèng 30</w:t>
      </w:r>
      <w:r w:rsidR="00B36CC9" w:rsidRPr="007B5A16">
        <w:rPr>
          <w:rFonts w:ascii="VNI-Times" w:hAnsi="VNI-Times"/>
          <w:vertAlign w:val="superscript"/>
        </w:rPr>
        <w:t>0</w:t>
      </w:r>
      <w:r w:rsidR="00B36CC9" w:rsidRPr="007B5A16">
        <w:rPr>
          <w:rFonts w:ascii="VNI-Times" w:hAnsi="VNI-Times"/>
        </w:rPr>
        <w:t>. Chieát suaát n baèng:</w:t>
      </w:r>
    </w:p>
    <w:p w:rsidR="00B36CC9" w:rsidRPr="007B5A16" w:rsidRDefault="00385135" w:rsidP="00B36CC9">
      <w:pPr>
        <w:rPr>
          <w:rFonts w:ascii="VNI-Times" w:hAnsi="VNI-Times"/>
          <w:color w:val="0000FF"/>
        </w:rPr>
      </w:pPr>
      <w:r w:rsidRPr="007B5A16">
        <w:rPr>
          <w:rFonts w:ascii="VNI-Times" w:hAnsi="VNI-Times"/>
          <w:color w:val="0000FF"/>
        </w:rPr>
        <w:t xml:space="preserve">A. </w:t>
      </w:r>
      <w:r w:rsidR="00B36CC9" w:rsidRPr="007B5A16">
        <w:rPr>
          <w:rFonts w:ascii="VNI-Times" w:hAnsi="VNI-Times"/>
          <w:color w:val="0000FF"/>
          <w:position w:val="-6"/>
        </w:rPr>
        <w:object w:dxaOrig="380" w:dyaOrig="340">
          <v:shape id="_x0000_i1701" type="#_x0000_t75" style="width:18.4pt;height:16.85pt" o:ole="">
            <v:imagedata r:id="rId1021" o:title=""/>
          </v:shape>
          <o:OLEObject Type="Embed" ProgID="Equation.3" ShapeID="_x0000_i1701" DrawAspect="Content" ObjectID="_1581495459" r:id="rId1022"/>
        </w:object>
      </w:r>
      <w:r w:rsidR="00B36CC9" w:rsidRPr="007B5A16">
        <w:rPr>
          <w:rFonts w:ascii="VNI-Times" w:hAnsi="VNI-Times"/>
          <w:color w:val="0000FF"/>
        </w:rPr>
        <w:t>.</w:t>
      </w:r>
    </w:p>
    <w:p w:rsidR="00B36CC9" w:rsidRPr="007B5A16" w:rsidRDefault="006D22E8" w:rsidP="00B36CC9">
      <w:pPr>
        <w:rPr>
          <w:rFonts w:ascii="VNI-Times" w:hAnsi="VNI-Times"/>
        </w:rPr>
      </w:pPr>
      <w:r w:rsidRPr="007B5A16">
        <w:rPr>
          <w:rFonts w:ascii="VNI-Times" w:hAnsi="VNI-Times"/>
        </w:rPr>
        <w:t xml:space="preserve">B. </w:t>
      </w:r>
      <w:r w:rsidR="00B36CC9" w:rsidRPr="007B5A16">
        <w:rPr>
          <w:rFonts w:ascii="VNI-Times" w:hAnsi="VNI-Times"/>
          <w:position w:val="-28"/>
        </w:rPr>
        <w:object w:dxaOrig="420" w:dyaOrig="660">
          <v:shape id="_x0000_i1702" type="#_x0000_t75" style="width:20.7pt;height:32.95pt" o:ole="">
            <v:imagedata r:id="rId1023" o:title=""/>
          </v:shape>
          <o:OLEObject Type="Embed" ProgID="Equation.3" ShapeID="_x0000_i1702" DrawAspect="Content" ObjectID="_1581495460" r:id="rId1024"/>
        </w:object>
      </w:r>
      <w:r w:rsidR="00B36CC9" w:rsidRPr="007B5A16">
        <w:rPr>
          <w:rFonts w:ascii="VNI-Times" w:hAnsi="VNI-Times"/>
        </w:rPr>
        <w:t>.</w:t>
      </w:r>
    </w:p>
    <w:p w:rsidR="00B36CC9" w:rsidRPr="007B5A16" w:rsidRDefault="006D22E8" w:rsidP="00B36CC9">
      <w:pPr>
        <w:rPr>
          <w:rFonts w:ascii="VNI-Times" w:hAnsi="VNI-Times"/>
        </w:rPr>
      </w:pPr>
      <w:r w:rsidRPr="007B5A16">
        <w:rPr>
          <w:rFonts w:ascii="VNI-Times" w:hAnsi="VNI-Times"/>
        </w:rPr>
        <w:t xml:space="preserve">C. </w:t>
      </w:r>
      <w:r w:rsidR="00B36CC9" w:rsidRPr="007B5A16">
        <w:rPr>
          <w:rFonts w:ascii="VNI-Times" w:hAnsi="VNI-Times"/>
          <w:position w:val="-28"/>
        </w:rPr>
        <w:object w:dxaOrig="400" w:dyaOrig="660">
          <v:shape id="_x0000_i1703" type="#_x0000_t75" style="width:19.9pt;height:32.95pt" o:ole="">
            <v:imagedata r:id="rId1025" o:title=""/>
          </v:shape>
          <o:OLEObject Type="Embed" ProgID="Equation.3" ShapeID="_x0000_i1703" DrawAspect="Content" ObjectID="_1581495461" r:id="rId1026"/>
        </w:object>
      </w:r>
      <w:r w:rsidR="00B36CC9" w:rsidRPr="007B5A16">
        <w:rPr>
          <w:rFonts w:ascii="VNI-Times" w:hAnsi="VNI-Times"/>
        </w:rPr>
        <w:t>.</w: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position w:val="-8"/>
        </w:rPr>
        <w:object w:dxaOrig="360" w:dyaOrig="360">
          <v:shape id="_x0000_i1704" type="#_x0000_t75" style="width:17.6pt;height:17.6pt" o:ole="">
            <v:imagedata r:id="rId1027" o:title=""/>
          </v:shape>
          <o:OLEObject Type="Embed" ProgID="Equation.3" ShapeID="_x0000_i1704" DrawAspect="Content" ObjectID="_1581495462" r:id="rId1028"/>
        </w:object>
      </w:r>
      <w:r w:rsidR="00B36CC9" w:rsidRPr="007B5A16">
        <w:rPr>
          <w:rFonts w:ascii="VNI-Times" w:hAnsi="VNI-Times"/>
        </w:rPr>
        <w:t>.</w:t>
      </w:r>
    </w:p>
    <w:p w:rsidR="00B36CC9" w:rsidRPr="007B5A16" w:rsidRDefault="00C11858" w:rsidP="00B36CC9">
      <w:pPr>
        <w:rPr>
          <w:rFonts w:ascii="VNI-Times" w:hAnsi="VNI-Times"/>
        </w:rPr>
      </w:pPr>
      <w:r>
        <w:rPr>
          <w:rFonts w:ascii="VNI-Times" w:hAnsi="VNI-Times"/>
          <w:b/>
        </w:rPr>
        <w:t>4</w:t>
      </w:r>
      <w:r w:rsidR="00B07B7B" w:rsidRPr="007B5A16">
        <w:rPr>
          <w:rFonts w:ascii="VNI-Times" w:hAnsi="VNI-Times"/>
          <w:b/>
        </w:rPr>
        <w:t>6</w:t>
      </w:r>
      <w:r w:rsidR="00D5715E" w:rsidRPr="007B5A16">
        <w:rPr>
          <w:rFonts w:ascii="VNI-Times" w:hAnsi="VNI-Times"/>
          <w:b/>
        </w:rPr>
        <w:t>/</w:t>
      </w:r>
      <w:r w:rsidR="003D5A31" w:rsidRPr="007B5A16">
        <w:rPr>
          <w:rFonts w:ascii="VNI-Times" w:hAnsi="VNI-Times"/>
          <w:b/>
        </w:rPr>
        <w:t>A</w:t>
      </w:r>
      <w:r w:rsidR="003D5A31" w:rsidRPr="007B5A16">
        <w:rPr>
          <w:rFonts w:ascii="VNI-Times" w:hAnsi="VNI-Times"/>
        </w:rPr>
        <w:t xml:space="preserve">. </w:t>
      </w:r>
      <w:r w:rsidR="00B36CC9" w:rsidRPr="007B5A16">
        <w:rPr>
          <w:rFonts w:ascii="VNI-Times" w:hAnsi="VNI-Times"/>
        </w:rPr>
        <w:t>Moät tia saùng tôùi gaëp maët beân cuûa 1 laêng kính coù goùc chieát quang A = 60</w:t>
      </w:r>
      <w:r w:rsidR="00B36CC9" w:rsidRPr="007B5A16">
        <w:rPr>
          <w:rFonts w:ascii="VNI-Times" w:hAnsi="VNI-Times"/>
          <w:vertAlign w:val="superscript"/>
        </w:rPr>
        <w:t>0</w:t>
      </w:r>
      <w:r w:rsidR="00B36CC9" w:rsidRPr="007B5A16">
        <w:rPr>
          <w:rFonts w:ascii="VNI-Times" w:hAnsi="VNI-Times"/>
        </w:rPr>
        <w:t>, chieát suaát n &gt; 1 döôùi goùc tôùi i</w:t>
      </w:r>
      <w:r w:rsidR="00B36CC9" w:rsidRPr="007B5A16">
        <w:rPr>
          <w:rFonts w:ascii="VNI-Times" w:hAnsi="VNI-Times"/>
          <w:vertAlign w:val="subscript"/>
        </w:rPr>
        <w:t>1</w:t>
      </w:r>
      <w:r w:rsidR="00B36CC9" w:rsidRPr="007B5A16">
        <w:rPr>
          <w:rFonts w:ascii="VNI-Times" w:hAnsi="VNI-Times"/>
        </w:rPr>
        <w:t xml:space="preserve"> öùng vôùi ñieàu kieän goùc leäch cöïc tieåu . Khi ñoù:</w:t>
      </w:r>
    </w:p>
    <w:p w:rsidR="006D22E8" w:rsidRPr="007B5A16" w:rsidRDefault="006D22E8" w:rsidP="006D22E8">
      <w:pPr>
        <w:rPr>
          <w:rFonts w:ascii="VNI-Times" w:hAnsi="VNI-Times"/>
        </w:rPr>
      </w:pPr>
      <w:r w:rsidRPr="007B5A16">
        <w:rPr>
          <w:rFonts w:ascii="VNI-Times" w:hAnsi="VNI-Times"/>
        </w:rPr>
        <w:t>A. Goùc khuùc xaï r</w:t>
      </w:r>
      <w:r w:rsidRPr="007B5A16">
        <w:rPr>
          <w:rFonts w:ascii="VNI-Times" w:hAnsi="VNI-Times"/>
          <w:vertAlign w:val="subscript"/>
        </w:rPr>
        <w:t>1</w:t>
      </w:r>
      <w:r w:rsidRPr="007B5A16">
        <w:rPr>
          <w:rFonts w:ascii="VNI-Times" w:hAnsi="VNI-Times"/>
        </w:rPr>
        <w:t xml:space="preserve"> = 30</w:t>
      </w:r>
      <w:r w:rsidRPr="007B5A16">
        <w:rPr>
          <w:rFonts w:ascii="VNI-Times" w:hAnsi="VNI-Times"/>
          <w:vertAlign w:val="superscript"/>
        </w:rPr>
        <w:t>0</w:t>
      </w:r>
      <w:r w:rsidRPr="007B5A16">
        <w:rPr>
          <w:rFonts w:ascii="VNI-Times" w:hAnsi="VNI-Times"/>
        </w:rPr>
        <w:t>.</w:t>
      </w:r>
    </w:p>
    <w:p w:rsidR="006D22E8" w:rsidRPr="007B5A16" w:rsidRDefault="006D22E8" w:rsidP="006D22E8">
      <w:pPr>
        <w:rPr>
          <w:rFonts w:ascii="VNI-Times" w:hAnsi="VNI-Times"/>
        </w:rPr>
      </w:pPr>
      <w:r w:rsidRPr="007B5A16">
        <w:rPr>
          <w:rFonts w:ascii="VNI-Times" w:hAnsi="VNI-Times"/>
        </w:rPr>
        <w:lastRenderedPageBreak/>
        <w:t>B. Goùc loù i</w:t>
      </w:r>
      <w:r w:rsidRPr="007B5A16">
        <w:rPr>
          <w:rFonts w:ascii="VNI-Times" w:hAnsi="VNI-Times"/>
          <w:vertAlign w:val="subscript"/>
        </w:rPr>
        <w:t>2</w:t>
      </w:r>
      <w:r w:rsidRPr="007B5A16">
        <w:rPr>
          <w:rFonts w:ascii="VNI-Times" w:hAnsi="VNI-Times"/>
        </w:rPr>
        <w:t xml:space="preserve"> = i</w:t>
      </w:r>
      <w:r w:rsidRPr="007B5A16">
        <w:rPr>
          <w:rFonts w:ascii="VNI-Times" w:hAnsi="VNI-Times"/>
          <w:vertAlign w:val="subscript"/>
        </w:rPr>
        <w:t>1</w:t>
      </w:r>
      <w:r w:rsidRPr="007B5A16">
        <w:rPr>
          <w:rFonts w:ascii="VNI-Times" w:hAnsi="VNI-Times"/>
        </w:rPr>
        <w:t>.</w:t>
      </w:r>
    </w:p>
    <w:p w:rsidR="006D22E8" w:rsidRPr="007B5A16" w:rsidRDefault="006D22E8" w:rsidP="006D22E8">
      <w:pPr>
        <w:rPr>
          <w:rFonts w:ascii="VNI-Times" w:hAnsi="VNI-Times"/>
        </w:rPr>
      </w:pPr>
      <w:r w:rsidRPr="007B5A16">
        <w:rPr>
          <w:rFonts w:ascii="VNI-Times" w:hAnsi="VNI-Times"/>
        </w:rPr>
        <w:t>C. Goùc tôùi i</w:t>
      </w:r>
      <w:r w:rsidRPr="007B5A16">
        <w:rPr>
          <w:rFonts w:ascii="VNI-Times" w:hAnsi="VNI-Times"/>
          <w:vertAlign w:val="subscript"/>
        </w:rPr>
        <w:t>1</w:t>
      </w:r>
      <w:r w:rsidRPr="007B5A16">
        <w:rPr>
          <w:rFonts w:ascii="VNI-Times" w:hAnsi="VNI-Times"/>
        </w:rPr>
        <w:t xml:space="preserve"> &gt; 30</w:t>
      </w:r>
      <w:r w:rsidRPr="007B5A16">
        <w:rPr>
          <w:rFonts w:ascii="VNI-Times" w:hAnsi="VNI-Times"/>
          <w:vertAlign w:val="superscript"/>
        </w:rPr>
        <w:t>0</w:t>
      </w:r>
      <w:r w:rsidRPr="007B5A16">
        <w:rPr>
          <w:rFonts w:ascii="VNI-Times" w:hAnsi="VNI-Times"/>
        </w:rPr>
        <w:t>.</w:t>
      </w:r>
    </w:p>
    <w:p w:rsidR="00B36CC9" w:rsidRPr="007B5A16" w:rsidRDefault="006D22E8" w:rsidP="00B36CC9">
      <w:pPr>
        <w:rPr>
          <w:rFonts w:ascii="VNI-Times" w:hAnsi="VNI-Times"/>
          <w:color w:val="0000FF"/>
        </w:rPr>
      </w:pPr>
      <w:r w:rsidRPr="007B5A16">
        <w:rPr>
          <w:rFonts w:ascii="VNI-Times" w:hAnsi="VNI-Times"/>
          <w:color w:val="0000FF"/>
        </w:rPr>
        <w:t xml:space="preserve">D. </w:t>
      </w:r>
      <w:r w:rsidR="00B36CC9" w:rsidRPr="007B5A16">
        <w:rPr>
          <w:rFonts w:ascii="VNI-Times" w:hAnsi="VNI-Times"/>
          <w:color w:val="0000FF"/>
        </w:rPr>
        <w:t>Goùc tôùi i</w:t>
      </w:r>
      <w:r w:rsidR="00B36CC9" w:rsidRPr="007B5A16">
        <w:rPr>
          <w:rFonts w:ascii="VNI-Times" w:hAnsi="VNI-Times"/>
          <w:color w:val="0000FF"/>
          <w:vertAlign w:val="subscript"/>
        </w:rPr>
        <w:t>1</w:t>
      </w:r>
      <w:r w:rsidR="00B36CC9" w:rsidRPr="007B5A16">
        <w:rPr>
          <w:rFonts w:ascii="VNI-Times" w:hAnsi="VNI-Times"/>
          <w:color w:val="0000FF"/>
        </w:rPr>
        <w:t xml:space="preserve">  = 30</w:t>
      </w:r>
      <w:r w:rsidR="00B36CC9" w:rsidRPr="007B5A16">
        <w:rPr>
          <w:rFonts w:ascii="VNI-Times" w:hAnsi="VNI-Times"/>
          <w:color w:val="0000FF"/>
          <w:vertAlign w:val="superscript"/>
        </w:rPr>
        <w:t>0</w:t>
      </w:r>
      <w:r w:rsidR="00B36CC9" w:rsidRPr="007B5A16">
        <w:rPr>
          <w:rFonts w:ascii="VNI-Times" w:hAnsi="VNI-Times"/>
          <w:color w:val="0000FF"/>
        </w:rPr>
        <w:t>.</w:t>
      </w:r>
    </w:p>
    <w:p w:rsidR="00B36CC9" w:rsidRPr="007B5A16" w:rsidRDefault="00C11858" w:rsidP="00B36CC9">
      <w:pPr>
        <w:rPr>
          <w:rFonts w:ascii="VNI-Times" w:hAnsi="VNI-Times"/>
          <w:color w:val="000000"/>
        </w:rPr>
      </w:pPr>
      <w:r>
        <w:rPr>
          <w:rFonts w:ascii="VNI-Times" w:hAnsi="VNI-Times"/>
          <w:b/>
          <w:color w:val="000000"/>
        </w:rPr>
        <w:t>4</w:t>
      </w:r>
      <w:r w:rsidR="00B07B7B" w:rsidRPr="007B5A16">
        <w:rPr>
          <w:rFonts w:ascii="VNI-Times" w:hAnsi="VNI-Times"/>
          <w:b/>
          <w:color w:val="000000"/>
        </w:rPr>
        <w:t>7</w:t>
      </w:r>
      <w:r w:rsidR="00D5715E" w:rsidRPr="007B5A16">
        <w:rPr>
          <w:rFonts w:ascii="VNI-Times" w:hAnsi="VNI-Times"/>
          <w:b/>
          <w:color w:val="000000"/>
        </w:rPr>
        <w:t>/</w:t>
      </w:r>
      <w:r w:rsidR="003D5A31" w:rsidRPr="007B5A16">
        <w:rPr>
          <w:rFonts w:ascii="VNI-Times" w:hAnsi="VNI-Times"/>
          <w:b/>
          <w:color w:val="000000"/>
        </w:rPr>
        <w:t>A</w:t>
      </w:r>
      <w:r w:rsidR="003D5A31" w:rsidRPr="007B5A16">
        <w:rPr>
          <w:rFonts w:ascii="VNI-Times" w:hAnsi="VNI-Times"/>
          <w:color w:val="000000"/>
        </w:rPr>
        <w:t xml:space="preserve">. </w:t>
      </w:r>
      <w:r w:rsidR="00B36CC9" w:rsidRPr="007B5A16">
        <w:rPr>
          <w:rFonts w:ascii="VNI-Times" w:hAnsi="VNI-Times"/>
          <w:color w:val="000000"/>
        </w:rPr>
        <w:t xml:space="preserve">Laêng kính coù goùc chieát quang A vaø chieát suaát n = </w:t>
      </w:r>
      <w:r w:rsidR="00B36CC9" w:rsidRPr="007B5A16">
        <w:rPr>
          <w:rFonts w:ascii="VNI-Times" w:hAnsi="VNI-Times"/>
          <w:color w:val="000000"/>
          <w:position w:val="-8"/>
        </w:rPr>
        <w:object w:dxaOrig="360" w:dyaOrig="360">
          <v:shape id="_x0000_i1705" type="#_x0000_t75" style="width:17.6pt;height:17.6pt" o:ole="">
            <v:imagedata r:id="rId721" o:title=""/>
          </v:shape>
          <o:OLEObject Type="Embed" ProgID="Equation.DSMT4" ShapeID="_x0000_i1705" DrawAspect="Content" ObjectID="_1581495463" r:id="rId1029"/>
        </w:object>
      </w:r>
      <w:r w:rsidR="00B36CC9" w:rsidRPr="007B5A16">
        <w:rPr>
          <w:rFonts w:ascii="VNI-Times" w:hAnsi="VNI-Times"/>
          <w:color w:val="000000"/>
        </w:rPr>
        <w:t>. Khi ôû trong khoâng khí thì goùc leäch cöïc tieåu  laø D</w:t>
      </w:r>
      <w:r w:rsidR="00B36CC9" w:rsidRPr="007B5A16">
        <w:rPr>
          <w:rFonts w:ascii="VNI-Times" w:hAnsi="VNI-Times"/>
          <w:color w:val="000000"/>
          <w:vertAlign w:val="subscript"/>
        </w:rPr>
        <w:t>min</w:t>
      </w:r>
      <w:r w:rsidR="00B36CC9" w:rsidRPr="007B5A16">
        <w:rPr>
          <w:rFonts w:ascii="VNI-Times" w:hAnsi="VNI-Times"/>
          <w:color w:val="000000"/>
        </w:rPr>
        <w:t xml:space="preserve"> = A. Giaù trò ñuùng cuûa A laø:</w:t>
      </w:r>
    </w:p>
    <w:p w:rsidR="00B36CC9" w:rsidRPr="007B5A16" w:rsidRDefault="006D22E8" w:rsidP="00B36CC9">
      <w:pPr>
        <w:rPr>
          <w:rFonts w:ascii="VNI-Times" w:hAnsi="VNI-Times"/>
          <w:color w:val="000000"/>
        </w:rPr>
      </w:pPr>
      <w:r w:rsidRPr="007B5A16">
        <w:rPr>
          <w:rFonts w:ascii="VNI-Times" w:hAnsi="VNI-Times"/>
          <w:color w:val="000000"/>
        </w:rPr>
        <w:t xml:space="preserve">A. </w:t>
      </w:r>
      <w:r w:rsidR="00B36CC9" w:rsidRPr="007B5A16">
        <w:rPr>
          <w:rFonts w:ascii="VNI-Times" w:hAnsi="VNI-Times"/>
          <w:color w:val="000000"/>
        </w:rPr>
        <w:t>45</w:t>
      </w:r>
      <w:r w:rsidR="00B36CC9" w:rsidRPr="007B5A16">
        <w:rPr>
          <w:rFonts w:ascii="VNI-Times" w:hAnsi="VNI-Times"/>
          <w:color w:val="000000"/>
          <w:vertAlign w:val="superscript"/>
        </w:rPr>
        <w:t>0</w:t>
      </w:r>
      <w:r w:rsidR="00B36CC9" w:rsidRPr="007B5A16">
        <w:rPr>
          <w:rFonts w:ascii="VNI-Times" w:hAnsi="VNI-Times"/>
          <w:color w:val="000000"/>
        </w:rPr>
        <w:t>.</w:t>
      </w:r>
    </w:p>
    <w:p w:rsidR="00B36CC9" w:rsidRPr="007B5A16" w:rsidRDefault="006D22E8" w:rsidP="00B36CC9">
      <w:pPr>
        <w:rPr>
          <w:rFonts w:ascii="VNI-Times" w:hAnsi="VNI-Times"/>
          <w:color w:val="000000"/>
        </w:rPr>
      </w:pPr>
      <w:r w:rsidRPr="007B5A16">
        <w:rPr>
          <w:rFonts w:ascii="VNI-Times" w:hAnsi="VNI-Times"/>
          <w:color w:val="000000"/>
        </w:rPr>
        <w:t xml:space="preserve">B. </w:t>
      </w:r>
      <w:r w:rsidR="00B36CC9" w:rsidRPr="007B5A16">
        <w:rPr>
          <w:rFonts w:ascii="VNI-Times" w:hAnsi="VNI-Times"/>
          <w:color w:val="000000"/>
        </w:rPr>
        <w:t>30</w:t>
      </w:r>
      <w:r w:rsidR="00B36CC9" w:rsidRPr="007B5A16">
        <w:rPr>
          <w:rFonts w:ascii="VNI-Times" w:hAnsi="VNI-Times"/>
          <w:color w:val="000000"/>
          <w:vertAlign w:val="superscript"/>
        </w:rPr>
        <w:t>0</w:t>
      </w:r>
      <w:r w:rsidR="00B36CC9" w:rsidRPr="007B5A16">
        <w:rPr>
          <w:rFonts w:ascii="VNI-Times" w:hAnsi="VNI-Times"/>
          <w:color w:val="000000"/>
        </w:rPr>
        <w:t>.</w:t>
      </w:r>
    </w:p>
    <w:p w:rsidR="006D22E8" w:rsidRPr="007B5A16" w:rsidRDefault="006D22E8" w:rsidP="006D22E8">
      <w:pPr>
        <w:rPr>
          <w:rFonts w:ascii="VNI-Times" w:hAnsi="VNI-Times"/>
          <w:color w:val="0000FF"/>
        </w:rPr>
      </w:pPr>
      <w:r w:rsidRPr="007B5A16">
        <w:rPr>
          <w:rFonts w:ascii="VNI-Times" w:hAnsi="VNI-Times"/>
          <w:color w:val="0000FF"/>
        </w:rPr>
        <w:t>C. 60</w:t>
      </w:r>
      <w:r w:rsidRPr="007B5A16">
        <w:rPr>
          <w:rFonts w:ascii="VNI-Times" w:hAnsi="VNI-Times"/>
          <w:color w:val="0000FF"/>
          <w:vertAlign w:val="superscript"/>
        </w:rPr>
        <w:t>0</w:t>
      </w:r>
      <w:r w:rsidRPr="007B5A16">
        <w:rPr>
          <w:rFonts w:ascii="VNI-Times" w:hAnsi="VNI-Times"/>
          <w:color w:val="0000FF"/>
        </w:rPr>
        <w:t>.</w:t>
      </w:r>
    </w:p>
    <w:p w:rsidR="00B36CC9" w:rsidRPr="007B5A16" w:rsidRDefault="006D22E8" w:rsidP="00B36CC9">
      <w:pPr>
        <w:rPr>
          <w:rFonts w:ascii="VNI-Times" w:hAnsi="VNI-Times"/>
          <w:color w:val="000000"/>
        </w:rPr>
      </w:pPr>
      <w:r w:rsidRPr="007B5A16">
        <w:rPr>
          <w:rFonts w:ascii="VNI-Times" w:hAnsi="VNI-Times"/>
          <w:color w:val="000000"/>
        </w:rPr>
        <w:t xml:space="preserve">D. </w:t>
      </w:r>
      <w:r w:rsidR="00B36CC9" w:rsidRPr="007B5A16">
        <w:rPr>
          <w:rFonts w:ascii="VNI-Times" w:hAnsi="VNI-Times"/>
          <w:color w:val="000000"/>
        </w:rPr>
        <w:t>Moät giaù trò khaùc.</w:t>
      </w:r>
    </w:p>
    <w:p w:rsidR="003D5A31" w:rsidRPr="007B5A16" w:rsidRDefault="00C11858" w:rsidP="003D5A31">
      <w:pPr>
        <w:rPr>
          <w:rFonts w:ascii="VNI-Times" w:hAnsi="VNI-Times"/>
        </w:rPr>
      </w:pPr>
      <w:r>
        <w:rPr>
          <w:rFonts w:ascii="VNI-Times" w:hAnsi="VNI-Times"/>
          <w:b/>
        </w:rPr>
        <w:t>4</w:t>
      </w:r>
      <w:r w:rsidR="00B07B7B" w:rsidRPr="007B5A16">
        <w:rPr>
          <w:rFonts w:ascii="VNI-Times" w:hAnsi="VNI-Times"/>
          <w:b/>
        </w:rPr>
        <w:t>8</w:t>
      </w:r>
      <w:r w:rsidR="00D5715E" w:rsidRPr="007B5A16">
        <w:rPr>
          <w:rFonts w:ascii="VNI-Times" w:hAnsi="VNI-Times"/>
          <w:b/>
        </w:rPr>
        <w:t>/</w:t>
      </w:r>
      <w:r w:rsidR="003D5A31" w:rsidRPr="007B5A16">
        <w:rPr>
          <w:rFonts w:ascii="VNI-Times" w:hAnsi="VNI-Times"/>
          <w:b/>
        </w:rPr>
        <w:t>A</w:t>
      </w:r>
      <w:r w:rsidR="003D5A31" w:rsidRPr="007B5A16">
        <w:rPr>
          <w:rFonts w:ascii="VNI-Times" w:hAnsi="VNI-Times"/>
        </w:rPr>
        <w:t>*Moät laêng kính baèng thuyû tinh coù chieát suaát n = 1,414. Tieát dòeân thaúng cuûa laêng kính laø tam giaùc ñeàu ABC. Chieáu 1 tia saùng ñôn saéc naèm trong tieát dieän thaúng  vaøo maët AB sao cho noù loù ra maët AC  vôùi goùc loù laø 45</w:t>
      </w:r>
      <w:r w:rsidR="003D5A31" w:rsidRPr="007B5A16">
        <w:rPr>
          <w:rFonts w:ascii="VNI-Times" w:hAnsi="VNI-Times"/>
          <w:vertAlign w:val="superscript"/>
        </w:rPr>
        <w:t>0</w:t>
      </w:r>
      <w:r w:rsidR="003D5A31" w:rsidRPr="007B5A16">
        <w:rPr>
          <w:rFonts w:ascii="VNI-Times" w:hAnsi="VNI-Times"/>
        </w:rPr>
        <w:t>. Goùc leäch giöõa tia loù vaø tia tôùi laø:</w:t>
      </w:r>
    </w:p>
    <w:p w:rsidR="003D5A31" w:rsidRPr="007B5A16" w:rsidRDefault="006D22E8" w:rsidP="003D5A31">
      <w:pPr>
        <w:rPr>
          <w:rFonts w:ascii="VNI-Times" w:hAnsi="VNI-Times"/>
          <w:color w:val="0000FF"/>
        </w:rPr>
      </w:pPr>
      <w:r w:rsidRPr="007B5A16">
        <w:rPr>
          <w:rFonts w:ascii="VNI-Times" w:hAnsi="VNI-Times"/>
          <w:color w:val="0000FF"/>
        </w:rPr>
        <w:t xml:space="preserve">A. </w:t>
      </w:r>
      <w:r w:rsidR="003D5A31" w:rsidRPr="007B5A16">
        <w:rPr>
          <w:rFonts w:ascii="VNI-Times" w:hAnsi="VNI-Times"/>
          <w:color w:val="0000FF"/>
        </w:rPr>
        <w:t>30</w:t>
      </w:r>
      <w:r w:rsidR="003D5A31" w:rsidRPr="007B5A16">
        <w:rPr>
          <w:rFonts w:ascii="VNI-Times" w:hAnsi="VNI-Times"/>
          <w:color w:val="0000FF"/>
          <w:vertAlign w:val="superscript"/>
        </w:rPr>
        <w:t>0</w:t>
      </w:r>
    </w:p>
    <w:p w:rsidR="003D5A31" w:rsidRPr="007B5A16" w:rsidRDefault="006D22E8" w:rsidP="003D5A31">
      <w:pPr>
        <w:rPr>
          <w:rFonts w:ascii="VNI-Times" w:hAnsi="VNI-Times"/>
        </w:rPr>
      </w:pPr>
      <w:r w:rsidRPr="007B5A16">
        <w:rPr>
          <w:rFonts w:ascii="VNI-Times" w:hAnsi="VNI-Times"/>
        </w:rPr>
        <w:t xml:space="preserve">B. </w:t>
      </w:r>
      <w:r w:rsidR="003D5A31" w:rsidRPr="007B5A16">
        <w:rPr>
          <w:rFonts w:ascii="VNI-Times" w:hAnsi="VNI-Times"/>
        </w:rPr>
        <w:t>36</w:t>
      </w:r>
      <w:r w:rsidR="003D5A31" w:rsidRPr="007B5A16">
        <w:rPr>
          <w:rFonts w:ascii="VNI-Times" w:hAnsi="VNI-Times"/>
          <w:vertAlign w:val="superscript"/>
        </w:rPr>
        <w:t>0</w:t>
      </w:r>
      <w:r w:rsidR="003D5A31" w:rsidRPr="007B5A16">
        <w:rPr>
          <w:rFonts w:ascii="VNI-Times" w:hAnsi="VNI-Times"/>
        </w:rPr>
        <w:t>.</w:t>
      </w:r>
    </w:p>
    <w:p w:rsidR="003D5A31" w:rsidRPr="007B5A16" w:rsidRDefault="006D22E8" w:rsidP="003D5A31">
      <w:pPr>
        <w:rPr>
          <w:rFonts w:ascii="VNI-Times" w:hAnsi="VNI-Times"/>
        </w:rPr>
      </w:pPr>
      <w:r w:rsidRPr="007B5A16">
        <w:rPr>
          <w:rFonts w:ascii="VNI-Times" w:hAnsi="VNI-Times"/>
        </w:rPr>
        <w:t xml:space="preserve">C. </w:t>
      </w:r>
      <w:r w:rsidR="003D5A31" w:rsidRPr="007B5A16">
        <w:rPr>
          <w:rFonts w:ascii="VNI-Times" w:hAnsi="VNI-Times"/>
        </w:rPr>
        <w:t>4</w:t>
      </w:r>
      <w:r w:rsidRPr="007B5A16">
        <w:rPr>
          <w:rFonts w:ascii="VNI-Times" w:hAnsi="VNI-Times"/>
        </w:rPr>
        <w:t>0</w:t>
      </w:r>
      <w:r w:rsidR="003D5A31" w:rsidRPr="007B5A16">
        <w:rPr>
          <w:rFonts w:ascii="VNI-Times" w:hAnsi="VNI-Times"/>
          <w:vertAlign w:val="superscript"/>
        </w:rPr>
        <w:t>0</w:t>
      </w:r>
      <w:r w:rsidR="003D5A31" w:rsidRPr="007B5A16">
        <w:rPr>
          <w:rFonts w:ascii="VNI-Times" w:hAnsi="VNI-Times"/>
        </w:rPr>
        <w:t>.</w:t>
      </w:r>
    </w:p>
    <w:p w:rsidR="003D5A31" w:rsidRPr="007B5A16" w:rsidRDefault="006D22E8" w:rsidP="003D5A31">
      <w:pPr>
        <w:rPr>
          <w:rFonts w:ascii="VNI-Times" w:hAnsi="VNI-Times"/>
        </w:rPr>
      </w:pPr>
      <w:r w:rsidRPr="007B5A16">
        <w:rPr>
          <w:rFonts w:ascii="VNI-Times" w:hAnsi="VNI-Times"/>
        </w:rPr>
        <w:t>D. 45</w:t>
      </w:r>
      <w:r w:rsidR="003D5A31" w:rsidRPr="007B5A16">
        <w:rPr>
          <w:rFonts w:ascii="VNI-Times" w:hAnsi="VNI-Times"/>
          <w:vertAlign w:val="superscript"/>
        </w:rPr>
        <w:t>0</w:t>
      </w:r>
      <w:r w:rsidR="003D5A31" w:rsidRPr="007B5A16">
        <w:rPr>
          <w:rFonts w:ascii="VNI-Times" w:hAnsi="VNI-Times"/>
        </w:rPr>
        <w:t>.</w:t>
      </w:r>
    </w:p>
    <w:p w:rsidR="00B36CC9" w:rsidRPr="007B5A16" w:rsidRDefault="00C11858" w:rsidP="00B36CC9">
      <w:pPr>
        <w:rPr>
          <w:rFonts w:ascii="VNI-Times" w:hAnsi="VNI-Times"/>
        </w:rPr>
      </w:pPr>
      <w:r>
        <w:rPr>
          <w:rFonts w:ascii="VNI-Times" w:hAnsi="VNI-Times"/>
          <w:b/>
        </w:rPr>
        <w:t>4</w:t>
      </w:r>
      <w:r w:rsidR="00B07B7B" w:rsidRPr="007B5A16">
        <w:rPr>
          <w:rFonts w:ascii="VNI-Times" w:hAnsi="VNI-Times"/>
          <w:b/>
        </w:rPr>
        <w:t>9</w:t>
      </w:r>
      <w:r w:rsidR="00D5715E" w:rsidRPr="007B5A16">
        <w:rPr>
          <w:rFonts w:ascii="VNI-Times" w:hAnsi="VNI-Times"/>
          <w:b/>
        </w:rPr>
        <w:t>/</w:t>
      </w:r>
      <w:r w:rsidR="00B36CC9" w:rsidRPr="007B5A16">
        <w:rPr>
          <w:rFonts w:ascii="VNI-Times" w:hAnsi="VNI-Times"/>
          <w:b/>
        </w:rPr>
        <w:t>*</w:t>
      </w:r>
      <w:r w:rsidR="00B36CC9" w:rsidRPr="007B5A16">
        <w:rPr>
          <w:rFonts w:ascii="VNI-Times" w:hAnsi="VNI-Times"/>
        </w:rPr>
        <w:t>Laêng kính coù goùc ôû ñænh laø 60</w:t>
      </w:r>
      <w:r w:rsidR="00B36CC9" w:rsidRPr="007B5A16">
        <w:rPr>
          <w:rFonts w:ascii="VNI-Times" w:hAnsi="VNI-Times"/>
          <w:vertAlign w:val="superscript"/>
        </w:rPr>
        <w:t>0</w:t>
      </w:r>
      <w:r w:rsidR="00B36CC9" w:rsidRPr="007B5A16">
        <w:rPr>
          <w:rFonts w:ascii="VNI-Times" w:hAnsi="VNI-Times"/>
        </w:rPr>
        <w:t>. Chuøm saùng // qua laêng kính coù ñoä leäch cöïc tieåu laø 42</w:t>
      </w:r>
      <w:r w:rsidR="00B36CC9" w:rsidRPr="007B5A16">
        <w:rPr>
          <w:rFonts w:ascii="VNI-Times" w:hAnsi="VNI-Times"/>
          <w:vertAlign w:val="superscript"/>
        </w:rPr>
        <w:t>0</w:t>
      </w:r>
      <w:r w:rsidR="00B36CC9" w:rsidRPr="007B5A16">
        <w:rPr>
          <w:rFonts w:ascii="VNI-Times" w:hAnsi="VNI-Times"/>
        </w:rPr>
        <w:t>. Goùc tôùi vaø chieát suaát cuûa laêng kính laø:</w:t>
      </w:r>
    </w:p>
    <w:p w:rsidR="006D22E8" w:rsidRPr="007B5A16" w:rsidRDefault="006D22E8" w:rsidP="006D22E8">
      <w:pPr>
        <w:rPr>
          <w:rFonts w:ascii="VNI-Times" w:hAnsi="VNI-Times"/>
        </w:rPr>
      </w:pPr>
      <w:r w:rsidRPr="007B5A16">
        <w:rPr>
          <w:rFonts w:ascii="VNI-Times" w:hAnsi="VNI-Times"/>
        </w:rPr>
        <w:t>A. 41</w:t>
      </w:r>
      <w:r w:rsidRPr="007B5A16">
        <w:rPr>
          <w:rFonts w:ascii="VNI-Times" w:hAnsi="VNI-Times"/>
          <w:vertAlign w:val="superscript"/>
        </w:rPr>
        <w:t>0</w:t>
      </w:r>
      <w:r w:rsidRPr="007B5A16">
        <w:rPr>
          <w:rFonts w:ascii="VNI-Times" w:hAnsi="VNI-Times"/>
        </w:rPr>
        <w:t xml:space="preserve"> vaø 1,55.</w:t>
      </w:r>
    </w:p>
    <w:p w:rsidR="006D22E8" w:rsidRPr="007B5A16" w:rsidRDefault="006D22E8" w:rsidP="006D22E8">
      <w:pPr>
        <w:rPr>
          <w:rFonts w:ascii="VNI-Times" w:hAnsi="VNI-Times"/>
        </w:rPr>
      </w:pPr>
      <w:r w:rsidRPr="007B5A16">
        <w:rPr>
          <w:rFonts w:ascii="VNI-Times" w:hAnsi="VNI-Times"/>
        </w:rPr>
        <w:t>B. 51</w:t>
      </w:r>
      <w:r w:rsidRPr="007B5A16">
        <w:rPr>
          <w:rFonts w:ascii="VNI-Times" w:hAnsi="VNI-Times"/>
          <w:vertAlign w:val="superscript"/>
        </w:rPr>
        <w:t>0</w:t>
      </w:r>
      <w:r w:rsidRPr="007B5A16">
        <w:rPr>
          <w:rFonts w:ascii="VNI-Times" w:hAnsi="VNI-Times"/>
        </w:rPr>
        <w:t xml:space="preserve"> vaø 1,35.</w:t>
      </w:r>
    </w:p>
    <w:p w:rsidR="006D22E8" w:rsidRPr="007B5A16" w:rsidRDefault="006D22E8" w:rsidP="006D22E8">
      <w:pPr>
        <w:rPr>
          <w:rFonts w:ascii="VNI-Times" w:hAnsi="VNI-Times"/>
        </w:rPr>
      </w:pPr>
      <w:r w:rsidRPr="007B5A16">
        <w:rPr>
          <w:rFonts w:ascii="VNI-Times" w:hAnsi="VNI-Times"/>
        </w:rPr>
        <w:t>C. 41</w:t>
      </w:r>
      <w:r w:rsidRPr="007B5A16">
        <w:rPr>
          <w:rFonts w:ascii="VNI-Times" w:hAnsi="VNI-Times"/>
          <w:vertAlign w:val="superscript"/>
        </w:rPr>
        <w:t>0</w:t>
      </w:r>
      <w:r w:rsidRPr="007B5A16">
        <w:rPr>
          <w:rFonts w:ascii="VNI-Times" w:hAnsi="VNI-Times"/>
        </w:rPr>
        <w:t xml:space="preserve"> vaø 1,35.</w:t>
      </w:r>
    </w:p>
    <w:p w:rsidR="00B36CC9" w:rsidRPr="007B5A16" w:rsidRDefault="006D22E8" w:rsidP="00B36CC9">
      <w:pPr>
        <w:rPr>
          <w:rFonts w:ascii="VNI-Times" w:hAnsi="VNI-Times"/>
          <w:color w:val="0000FF"/>
        </w:rPr>
      </w:pPr>
      <w:r w:rsidRPr="007B5A16">
        <w:rPr>
          <w:rFonts w:ascii="VNI-Times" w:hAnsi="VNI-Times"/>
          <w:color w:val="0000FF"/>
        </w:rPr>
        <w:t xml:space="preserve">D. </w:t>
      </w:r>
      <w:r w:rsidR="00B36CC9" w:rsidRPr="007B5A16">
        <w:rPr>
          <w:rFonts w:ascii="VNI-Times" w:hAnsi="VNI-Times"/>
          <w:color w:val="0000FF"/>
        </w:rPr>
        <w:t>51</w:t>
      </w:r>
      <w:r w:rsidR="00B36CC9" w:rsidRPr="007B5A16">
        <w:rPr>
          <w:rFonts w:ascii="VNI-Times" w:hAnsi="VNI-Times"/>
          <w:color w:val="0000FF"/>
          <w:vertAlign w:val="superscript"/>
        </w:rPr>
        <w:t>0</w:t>
      </w:r>
      <w:r w:rsidR="00B36CC9" w:rsidRPr="007B5A16">
        <w:rPr>
          <w:rFonts w:ascii="VNI-Times" w:hAnsi="VNI-Times"/>
          <w:color w:val="0000FF"/>
        </w:rPr>
        <w:t xml:space="preserve"> vaø 1,55.</w:t>
      </w:r>
    </w:p>
    <w:p w:rsidR="003D5A31" w:rsidRPr="007B5A16" w:rsidRDefault="00C11858" w:rsidP="003D5A31">
      <w:pPr>
        <w:rPr>
          <w:rFonts w:ascii="VNI-Times" w:hAnsi="VNI-Times"/>
        </w:rPr>
      </w:pPr>
      <w:r>
        <w:rPr>
          <w:rFonts w:ascii="VNI-Times" w:hAnsi="VNI-Times"/>
          <w:b/>
        </w:rPr>
        <w:t>5</w:t>
      </w:r>
      <w:r w:rsidR="00B07B7B" w:rsidRPr="007B5A16">
        <w:rPr>
          <w:rFonts w:ascii="VNI-Times" w:hAnsi="VNI-Times"/>
          <w:b/>
        </w:rPr>
        <w:t>0</w:t>
      </w:r>
      <w:r w:rsidR="00D5715E" w:rsidRPr="007B5A16">
        <w:rPr>
          <w:rFonts w:ascii="VNI-Times" w:hAnsi="VNI-Times"/>
          <w:b/>
        </w:rPr>
        <w:t>/</w:t>
      </w:r>
      <w:r w:rsidR="003D5A31" w:rsidRPr="007B5A16">
        <w:rPr>
          <w:rFonts w:ascii="VNI-Times" w:hAnsi="VNI-Times"/>
          <w:b/>
        </w:rPr>
        <w:t>*</w:t>
      </w:r>
      <w:r w:rsidR="003D5A31" w:rsidRPr="007B5A16">
        <w:rPr>
          <w:rFonts w:ascii="VNI-Times" w:hAnsi="VNI-Times"/>
        </w:rPr>
        <w:t>Moät khoái thuyû tinh P coù chieát suaát 1,5 coù tieát dieän thaúng laø 1 tam giaùc caân ABC vuoâng goùc taïi B. Chieáu vuoâng goùc tôùi maët AB 1 chuøm saùng // SI. Goùc hôïp bôûi tia tôùi vaø tia loù laø:</w:t>
      </w:r>
    </w:p>
    <w:p w:rsidR="003D5A31" w:rsidRPr="007B5A16" w:rsidRDefault="006D22E8" w:rsidP="003D5A31">
      <w:pPr>
        <w:rPr>
          <w:rFonts w:ascii="VNI-Times" w:hAnsi="VNI-Times"/>
          <w:color w:val="0000FF"/>
        </w:rPr>
      </w:pPr>
      <w:r w:rsidRPr="007B5A16">
        <w:rPr>
          <w:rFonts w:ascii="VNI-Times" w:hAnsi="VNI-Times"/>
          <w:color w:val="0000FF"/>
        </w:rPr>
        <w:t xml:space="preserve">A. </w:t>
      </w:r>
      <w:r w:rsidR="003D5A31" w:rsidRPr="007B5A16">
        <w:rPr>
          <w:rFonts w:ascii="VNI-Times" w:hAnsi="VNI-Times"/>
          <w:color w:val="0000FF"/>
        </w:rPr>
        <w:t>90</w:t>
      </w:r>
      <w:r w:rsidR="003D5A31" w:rsidRPr="007B5A16">
        <w:rPr>
          <w:rFonts w:ascii="VNI-Times" w:hAnsi="VNI-Times"/>
          <w:color w:val="0000FF"/>
          <w:vertAlign w:val="superscript"/>
        </w:rPr>
        <w:t>0</w:t>
      </w:r>
      <w:r w:rsidR="003D5A31" w:rsidRPr="007B5A16">
        <w:rPr>
          <w:rFonts w:ascii="VNI-Times" w:hAnsi="VNI-Times"/>
          <w:color w:val="0000FF"/>
        </w:rPr>
        <w:t>.</w:t>
      </w:r>
    </w:p>
    <w:p w:rsidR="003D5A31" w:rsidRPr="007B5A16" w:rsidRDefault="006D22E8" w:rsidP="003D5A31">
      <w:pPr>
        <w:rPr>
          <w:rFonts w:ascii="VNI-Times" w:hAnsi="VNI-Times"/>
        </w:rPr>
      </w:pPr>
      <w:r w:rsidRPr="007B5A16">
        <w:rPr>
          <w:rFonts w:ascii="VNI-Times" w:hAnsi="VNI-Times"/>
        </w:rPr>
        <w:t xml:space="preserve">B. </w:t>
      </w:r>
      <w:r w:rsidR="003D5A31" w:rsidRPr="007B5A16">
        <w:rPr>
          <w:rFonts w:ascii="VNI-Times" w:hAnsi="VNI-Times"/>
        </w:rPr>
        <w:t>60</w:t>
      </w:r>
      <w:r w:rsidR="003D5A31" w:rsidRPr="007B5A16">
        <w:rPr>
          <w:rFonts w:ascii="VNI-Times" w:hAnsi="VNI-Times"/>
          <w:vertAlign w:val="superscript"/>
        </w:rPr>
        <w:t>0</w:t>
      </w:r>
      <w:r w:rsidR="003D5A31" w:rsidRPr="007B5A16">
        <w:rPr>
          <w:rFonts w:ascii="VNI-Times" w:hAnsi="VNI-Times"/>
        </w:rPr>
        <w:t>.</w:t>
      </w:r>
    </w:p>
    <w:p w:rsidR="003D5A31" w:rsidRPr="007B5A16" w:rsidRDefault="006D22E8" w:rsidP="003D5A31">
      <w:pPr>
        <w:rPr>
          <w:rFonts w:ascii="VNI-Times" w:hAnsi="VNI-Times"/>
        </w:rPr>
      </w:pPr>
      <w:r w:rsidRPr="007B5A16">
        <w:rPr>
          <w:rFonts w:ascii="VNI-Times" w:hAnsi="VNI-Times"/>
        </w:rPr>
        <w:t xml:space="preserve">C. </w:t>
      </w:r>
      <w:r w:rsidR="003D5A31" w:rsidRPr="007B5A16">
        <w:rPr>
          <w:rFonts w:ascii="VNI-Times" w:hAnsi="VNI-Times"/>
        </w:rPr>
        <w:t>45</w:t>
      </w:r>
      <w:r w:rsidR="003D5A31" w:rsidRPr="007B5A16">
        <w:rPr>
          <w:rFonts w:ascii="VNI-Times" w:hAnsi="VNI-Times"/>
          <w:vertAlign w:val="superscript"/>
        </w:rPr>
        <w:t>0</w:t>
      </w:r>
      <w:r w:rsidR="003D5A31" w:rsidRPr="007B5A16">
        <w:rPr>
          <w:rFonts w:ascii="VNI-Times" w:hAnsi="VNI-Times"/>
        </w:rPr>
        <w:t>.</w:t>
      </w:r>
    </w:p>
    <w:p w:rsidR="003D5A31" w:rsidRPr="007B5A16" w:rsidRDefault="006D22E8" w:rsidP="003D5A31">
      <w:pPr>
        <w:rPr>
          <w:rFonts w:ascii="VNI-Times" w:hAnsi="VNI-Times"/>
        </w:rPr>
      </w:pPr>
      <w:r w:rsidRPr="007B5A16">
        <w:rPr>
          <w:rFonts w:ascii="VNI-Times" w:hAnsi="VNI-Times"/>
        </w:rPr>
        <w:t xml:space="preserve">D. </w:t>
      </w:r>
      <w:r w:rsidR="003D5A31" w:rsidRPr="007B5A16">
        <w:rPr>
          <w:rFonts w:ascii="VNI-Times" w:hAnsi="VNI-Times"/>
        </w:rPr>
        <w:t>30</w:t>
      </w:r>
      <w:r w:rsidR="003D5A31" w:rsidRPr="007B5A16">
        <w:rPr>
          <w:rFonts w:ascii="VNI-Times" w:hAnsi="VNI-Times"/>
          <w:vertAlign w:val="superscript"/>
        </w:rPr>
        <w:t>0</w:t>
      </w:r>
      <w:r w:rsidR="003D5A31" w:rsidRPr="007B5A16">
        <w:rPr>
          <w:rFonts w:ascii="VNI-Times" w:hAnsi="VNI-Times"/>
        </w:rPr>
        <w:t>.</w:t>
      </w:r>
    </w:p>
    <w:p w:rsidR="00B36CC9" w:rsidRPr="007B5A16" w:rsidRDefault="00C11858" w:rsidP="00B36CC9">
      <w:pPr>
        <w:rPr>
          <w:rFonts w:ascii="VNI-Times" w:hAnsi="VNI-Times"/>
        </w:rPr>
      </w:pPr>
      <w:r>
        <w:rPr>
          <w:rFonts w:ascii="VNI-Times" w:hAnsi="VNI-Times"/>
          <w:b/>
        </w:rPr>
        <w:t>5</w:t>
      </w:r>
      <w:r w:rsidR="00B07B7B" w:rsidRPr="007B5A16">
        <w:rPr>
          <w:rFonts w:ascii="VNI-Times" w:hAnsi="VNI-Times"/>
          <w:b/>
        </w:rPr>
        <w:t>1</w:t>
      </w:r>
      <w:r w:rsidR="00D5715E" w:rsidRPr="007B5A16">
        <w:rPr>
          <w:rFonts w:ascii="VNI-Times" w:hAnsi="VNI-Times"/>
          <w:b/>
        </w:rPr>
        <w:t>/</w:t>
      </w:r>
      <w:r w:rsidR="003D5A31" w:rsidRPr="007B5A16">
        <w:rPr>
          <w:rFonts w:ascii="VNI-Times" w:hAnsi="VNI-Times"/>
          <w:b/>
        </w:rPr>
        <w:t xml:space="preserve"> </w:t>
      </w:r>
      <w:r w:rsidR="00B36CC9" w:rsidRPr="007B5A16">
        <w:rPr>
          <w:rFonts w:ascii="VNI-Times" w:hAnsi="VNI-Times"/>
        </w:rPr>
        <w:t>Laêng kính thuyû tinh coù tieát dieän thaúng laø tam giaùc caân ABC ñænh A. Moät tia saùng ñôn saéc ñöôïc chieáu tôùi vuoâng goùc maët beân AB. Sau 2 laàn phaûn xaï toaøn phaàn treân 2 maët beân AC vaø AB, tia saùng loù ra khoûi ñaùy BC cuûa laêng kính theo phöông vuoâng goùc BC. Goùc chieát quang A cuûa laêng kính laø:</w:t>
      </w:r>
    </w:p>
    <w:p w:rsidR="006D22E8" w:rsidRPr="007B5A16" w:rsidRDefault="006D22E8" w:rsidP="006D22E8">
      <w:pPr>
        <w:rPr>
          <w:rFonts w:ascii="VNI-Times" w:hAnsi="VNI-Times"/>
        </w:rPr>
      </w:pPr>
      <w:r w:rsidRPr="007B5A16">
        <w:rPr>
          <w:rFonts w:ascii="VNI-Times" w:hAnsi="VNI-Times"/>
        </w:rPr>
        <w:t>A. 30</w:t>
      </w:r>
      <w:r w:rsidRPr="007B5A16">
        <w:rPr>
          <w:rFonts w:ascii="VNI-Times" w:hAnsi="VNI-Times"/>
          <w:vertAlign w:val="superscript"/>
        </w:rPr>
        <w:t>0</w:t>
      </w:r>
      <w:r w:rsidRPr="007B5A16">
        <w:rPr>
          <w:rFonts w:ascii="VNI-Times" w:hAnsi="VNI-Times"/>
        </w:rPr>
        <w:t>.</w:t>
      </w:r>
    </w:p>
    <w:p w:rsidR="006D22E8" w:rsidRPr="007B5A16" w:rsidRDefault="006D22E8" w:rsidP="006D22E8">
      <w:pPr>
        <w:rPr>
          <w:rFonts w:ascii="VNI-Times" w:hAnsi="VNI-Times"/>
        </w:rPr>
      </w:pPr>
      <w:r w:rsidRPr="007B5A16">
        <w:rPr>
          <w:rFonts w:ascii="VNI-Times" w:hAnsi="VNI-Times"/>
        </w:rPr>
        <w:t>B. 40</w:t>
      </w:r>
      <w:r w:rsidRPr="007B5A16">
        <w:rPr>
          <w:rFonts w:ascii="VNI-Times" w:hAnsi="VNI-Times"/>
          <w:vertAlign w:val="superscript"/>
        </w:rPr>
        <w:t>0</w:t>
      </w:r>
      <w:r w:rsidRPr="007B5A16">
        <w:rPr>
          <w:rFonts w:ascii="VNI-Times" w:hAnsi="VNI-Times"/>
        </w:rPr>
        <w:t>.</w:t>
      </w:r>
    </w:p>
    <w:p w:rsidR="00B36CC9" w:rsidRPr="007B5A16" w:rsidRDefault="006D22E8" w:rsidP="00B36CC9">
      <w:pPr>
        <w:rPr>
          <w:rFonts w:ascii="VNI-Times" w:hAnsi="VNI-Times"/>
          <w:color w:val="0000FF"/>
        </w:rPr>
      </w:pPr>
      <w:r w:rsidRPr="007B5A16">
        <w:rPr>
          <w:rFonts w:ascii="VNI-Times" w:hAnsi="VNI-Times"/>
          <w:color w:val="0000FF"/>
        </w:rPr>
        <w:t xml:space="preserve">C. </w:t>
      </w:r>
      <w:r w:rsidR="00B36CC9" w:rsidRPr="007B5A16">
        <w:rPr>
          <w:rFonts w:ascii="VNI-Times" w:hAnsi="VNI-Times"/>
          <w:color w:val="0000FF"/>
        </w:rPr>
        <w:t>36</w:t>
      </w:r>
      <w:r w:rsidR="00B36CC9" w:rsidRPr="007B5A16">
        <w:rPr>
          <w:rFonts w:ascii="VNI-Times" w:hAnsi="VNI-Times"/>
          <w:color w:val="0000FF"/>
          <w:vertAlign w:val="superscript"/>
        </w:rPr>
        <w:t>0</w:t>
      </w:r>
      <w:r w:rsidR="00B36CC9" w:rsidRPr="007B5A16">
        <w:rPr>
          <w:rFonts w:ascii="VNI-Times" w:hAnsi="VNI-Times"/>
          <w:color w:val="0000FF"/>
        </w:rPr>
        <w:t>.</w: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rPr>
        <w:t>45</w:t>
      </w:r>
      <w:r w:rsidR="00B36CC9" w:rsidRPr="007B5A16">
        <w:rPr>
          <w:rFonts w:ascii="VNI-Times" w:hAnsi="VNI-Times"/>
          <w:vertAlign w:val="superscript"/>
        </w:rPr>
        <w:t>0</w:t>
      </w:r>
      <w:r w:rsidR="00B36CC9" w:rsidRPr="007B5A16">
        <w:rPr>
          <w:rFonts w:ascii="VNI-Times" w:hAnsi="VNI-Times"/>
        </w:rPr>
        <w:t>.</w:t>
      </w:r>
    </w:p>
    <w:p w:rsidR="00B36CC9" w:rsidRPr="007B5A16" w:rsidRDefault="00C11858" w:rsidP="00B36CC9">
      <w:pPr>
        <w:rPr>
          <w:rFonts w:ascii="VNI-Times" w:hAnsi="VNI-Times"/>
        </w:rPr>
      </w:pPr>
      <w:r>
        <w:rPr>
          <w:rFonts w:ascii="VNI-Times" w:hAnsi="VNI-Times"/>
          <w:b/>
        </w:rPr>
        <w:t>5</w:t>
      </w:r>
      <w:r w:rsidR="00B07B7B" w:rsidRPr="007B5A16">
        <w:rPr>
          <w:rFonts w:ascii="VNI-Times" w:hAnsi="VNI-Times"/>
          <w:b/>
        </w:rPr>
        <w:t>2</w:t>
      </w:r>
      <w:r w:rsidR="00D5715E" w:rsidRPr="007B5A16">
        <w:rPr>
          <w:rFonts w:ascii="VNI-Times" w:hAnsi="VNI-Times"/>
          <w:b/>
        </w:rPr>
        <w:t>/</w:t>
      </w:r>
      <w:r w:rsidR="003D5A31" w:rsidRPr="007B5A16">
        <w:rPr>
          <w:rFonts w:ascii="VNI-Times" w:hAnsi="VNI-Times"/>
          <w:b/>
        </w:rPr>
        <w:t xml:space="preserve"> </w:t>
      </w:r>
      <w:r w:rsidR="00B36CC9" w:rsidRPr="007B5A16">
        <w:rPr>
          <w:rFonts w:ascii="VNI-Times" w:hAnsi="VNI-Times"/>
        </w:rPr>
        <w:t>Laêng kính thuyû tinh coù tieát dieän thaúng laø tam giaùc caân ABC, ñænh A, goùc chieát quang A = 36</w:t>
      </w:r>
      <w:r w:rsidR="00B36CC9" w:rsidRPr="007B5A16">
        <w:rPr>
          <w:rFonts w:ascii="VNI-Times" w:hAnsi="VNI-Times"/>
          <w:vertAlign w:val="superscript"/>
        </w:rPr>
        <w:t>0</w:t>
      </w:r>
      <w:r w:rsidR="00B36CC9" w:rsidRPr="007B5A16">
        <w:rPr>
          <w:rFonts w:ascii="VNI-Times" w:hAnsi="VNI-Times"/>
        </w:rPr>
        <w:t>. Moät tia saùng ñôn saéc ñöôïc chieáu tôùi vuoâng goùc maët beân AB. Sau hai laàn phaûn xaï toaøn phaàn ôû 2 maët AC vaø AB tia saùng loù ra khoûi ñaùy BC theo phöông vuoâng goùc BC. Chieát suaát n cuûa laêng kính phaûi thoaû:</w:t>
      </w:r>
    </w:p>
    <w:p w:rsidR="00B36CC9" w:rsidRPr="007B5A16" w:rsidRDefault="006D22E8" w:rsidP="00B36CC9">
      <w:pPr>
        <w:rPr>
          <w:rFonts w:ascii="VNI-Times" w:hAnsi="VNI-Times"/>
          <w:color w:val="0000FF"/>
        </w:rPr>
      </w:pPr>
      <w:r w:rsidRPr="007B5A16">
        <w:rPr>
          <w:rFonts w:ascii="VNI-Times" w:hAnsi="VNI-Times"/>
          <w:color w:val="0000FF"/>
        </w:rPr>
        <w:t xml:space="preserve">A. </w:t>
      </w:r>
      <w:r w:rsidR="00B36CC9" w:rsidRPr="007B5A16">
        <w:rPr>
          <w:rFonts w:ascii="VNI-Times" w:hAnsi="VNI-Times"/>
          <w:color w:val="0000FF"/>
        </w:rPr>
        <w:t>n &gt; 1,7.</w:t>
      </w:r>
    </w:p>
    <w:p w:rsidR="00B36CC9" w:rsidRPr="007B5A16" w:rsidRDefault="006D22E8" w:rsidP="00B36CC9">
      <w:pPr>
        <w:rPr>
          <w:rFonts w:ascii="VNI-Times" w:hAnsi="VNI-Times"/>
        </w:rPr>
      </w:pPr>
      <w:r w:rsidRPr="007B5A16">
        <w:rPr>
          <w:rFonts w:ascii="VNI-Times" w:hAnsi="VNI-Times"/>
        </w:rPr>
        <w:t xml:space="preserve">B. </w:t>
      </w:r>
      <w:r w:rsidR="00B36CC9" w:rsidRPr="007B5A16">
        <w:rPr>
          <w:rFonts w:ascii="VNI-Times" w:hAnsi="VNI-Times"/>
        </w:rPr>
        <w:t>n &gt; 1,5.</w:t>
      </w:r>
    </w:p>
    <w:p w:rsidR="00B36CC9" w:rsidRPr="007B5A16" w:rsidRDefault="006D22E8" w:rsidP="00B36CC9">
      <w:pPr>
        <w:rPr>
          <w:rFonts w:ascii="VNI-Times" w:hAnsi="VNI-Times"/>
        </w:rPr>
      </w:pPr>
      <w:r w:rsidRPr="007B5A16">
        <w:rPr>
          <w:rFonts w:ascii="VNI-Times" w:hAnsi="VNI-Times"/>
        </w:rPr>
        <w:t xml:space="preserve">C. </w:t>
      </w:r>
      <w:r w:rsidR="00B36CC9" w:rsidRPr="007B5A16">
        <w:rPr>
          <w:rFonts w:ascii="VNI-Times" w:hAnsi="VNI-Times"/>
        </w:rPr>
        <w:t>n = 1,7.</w: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rPr>
        <w:t>n = 1,5.</w:t>
      </w:r>
    </w:p>
    <w:p w:rsidR="00B36CC9" w:rsidRPr="007B5A16" w:rsidRDefault="00C11858" w:rsidP="00B36CC9">
      <w:pPr>
        <w:rPr>
          <w:rFonts w:ascii="VNI-Times" w:hAnsi="VNI-Times"/>
        </w:rPr>
      </w:pPr>
      <w:r>
        <w:rPr>
          <w:rFonts w:ascii="VNI-Times" w:hAnsi="VNI-Times"/>
          <w:b/>
        </w:rPr>
        <w:t>5</w:t>
      </w:r>
      <w:r w:rsidR="00B07B7B" w:rsidRPr="007B5A16">
        <w:rPr>
          <w:rFonts w:ascii="VNI-Times" w:hAnsi="VNI-Times"/>
          <w:b/>
        </w:rPr>
        <w:t>3</w:t>
      </w:r>
      <w:r w:rsidR="00D5715E" w:rsidRPr="007B5A16">
        <w:rPr>
          <w:rFonts w:ascii="VNI-Times" w:hAnsi="VNI-Times"/>
          <w:b/>
        </w:rPr>
        <w:t>/</w:t>
      </w:r>
      <w:r w:rsidR="003D5A31" w:rsidRPr="007B5A16">
        <w:rPr>
          <w:rFonts w:ascii="VNI-Times" w:hAnsi="VNI-Times"/>
          <w:b/>
        </w:rPr>
        <w:t xml:space="preserve"> </w:t>
      </w:r>
      <w:r w:rsidR="00B36CC9" w:rsidRPr="007B5A16">
        <w:rPr>
          <w:rFonts w:ascii="VNI-Times" w:hAnsi="VNI-Times"/>
        </w:rPr>
        <w:t>Moät laêng kính thuyû tinh  coù chieát suaát 1,5 coù tieát dieän thaúng laø 1 tam giaùc ñeàu ñaët trong kk. Chieáu chuøm tia // heïp tôùi maët BA vôùi goùc tôùi 60</w:t>
      </w:r>
      <w:r w:rsidR="00B36CC9" w:rsidRPr="007B5A16">
        <w:rPr>
          <w:rFonts w:ascii="VNI-Times" w:hAnsi="VNI-Times"/>
          <w:vertAlign w:val="superscript"/>
        </w:rPr>
        <w:t xml:space="preserve">0 </w:t>
      </w:r>
      <w:r w:rsidR="00B36CC9" w:rsidRPr="007B5A16">
        <w:rPr>
          <w:rFonts w:ascii="VNI-Times" w:hAnsi="VNI-Times"/>
        </w:rPr>
        <w:t>thì goùc loù cuûa tia saùng ôû caïnh AC laø:</w:t>
      </w:r>
    </w:p>
    <w:p w:rsidR="006D22E8" w:rsidRPr="007B5A16" w:rsidRDefault="006D22E8" w:rsidP="006D22E8">
      <w:pPr>
        <w:rPr>
          <w:rFonts w:ascii="VNI-Times" w:hAnsi="VNI-Times"/>
        </w:rPr>
      </w:pPr>
      <w:r w:rsidRPr="007B5A16">
        <w:rPr>
          <w:rFonts w:ascii="VNI-Times" w:hAnsi="VNI-Times"/>
        </w:rPr>
        <w:t>A. 18</w:t>
      </w:r>
      <w:r w:rsidRPr="007B5A16">
        <w:rPr>
          <w:rFonts w:ascii="VNI-Times" w:hAnsi="VNI-Times"/>
          <w:vertAlign w:val="superscript"/>
        </w:rPr>
        <w:t>0</w:t>
      </w:r>
      <w:r w:rsidRPr="007B5A16">
        <w:rPr>
          <w:rFonts w:ascii="VNI-Times" w:hAnsi="VNI-Times"/>
        </w:rPr>
        <w:t>40’.</w:t>
      </w:r>
    </w:p>
    <w:p w:rsidR="00B36CC9" w:rsidRPr="007B5A16" w:rsidRDefault="006D22E8" w:rsidP="00B36CC9">
      <w:pPr>
        <w:rPr>
          <w:rFonts w:ascii="VNI-Times" w:hAnsi="VNI-Times"/>
          <w:color w:val="0000FF"/>
        </w:rPr>
      </w:pPr>
      <w:r w:rsidRPr="007B5A16">
        <w:rPr>
          <w:rFonts w:ascii="VNI-Times" w:hAnsi="VNI-Times"/>
          <w:color w:val="0000FF"/>
        </w:rPr>
        <w:t xml:space="preserve">B. </w:t>
      </w:r>
      <w:r w:rsidR="00B36CC9" w:rsidRPr="007B5A16">
        <w:rPr>
          <w:rFonts w:ascii="VNI-Times" w:hAnsi="VNI-Times"/>
          <w:color w:val="0000FF"/>
        </w:rPr>
        <w:t>38</w:t>
      </w:r>
      <w:r w:rsidR="00B36CC9" w:rsidRPr="007B5A16">
        <w:rPr>
          <w:rFonts w:ascii="VNI-Times" w:hAnsi="VNI-Times"/>
          <w:color w:val="0000FF"/>
          <w:vertAlign w:val="superscript"/>
        </w:rPr>
        <w:t>0</w:t>
      </w:r>
      <w:r w:rsidR="00B36CC9" w:rsidRPr="007B5A16">
        <w:rPr>
          <w:rFonts w:ascii="VNI-Times" w:hAnsi="VNI-Times"/>
          <w:color w:val="0000FF"/>
        </w:rPr>
        <w:t>40’.</w:t>
      </w:r>
    </w:p>
    <w:p w:rsidR="00B36CC9" w:rsidRPr="007B5A16" w:rsidRDefault="006D22E8" w:rsidP="00B36CC9">
      <w:pPr>
        <w:rPr>
          <w:rFonts w:ascii="VNI-Times" w:hAnsi="VNI-Times"/>
        </w:rPr>
      </w:pPr>
      <w:r w:rsidRPr="007B5A16">
        <w:rPr>
          <w:rFonts w:ascii="VNI-Times" w:hAnsi="VNI-Times"/>
        </w:rPr>
        <w:lastRenderedPageBreak/>
        <w:t xml:space="preserve">C. </w:t>
      </w:r>
      <w:r w:rsidR="00B36CC9" w:rsidRPr="007B5A16">
        <w:rPr>
          <w:rFonts w:ascii="VNI-Times" w:hAnsi="VNI-Times"/>
        </w:rPr>
        <w:t>28</w:t>
      </w:r>
      <w:r w:rsidR="00B36CC9" w:rsidRPr="007B5A16">
        <w:rPr>
          <w:rFonts w:ascii="VNI-Times" w:hAnsi="VNI-Times"/>
          <w:vertAlign w:val="superscript"/>
        </w:rPr>
        <w:t>0</w:t>
      </w:r>
      <w:r w:rsidR="00B36CC9" w:rsidRPr="007B5A16">
        <w:rPr>
          <w:rFonts w:ascii="VNI-Times" w:hAnsi="VNI-Times"/>
        </w:rPr>
        <w:t>40’.</w: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rPr>
        <w:t>48</w:t>
      </w:r>
      <w:r w:rsidR="00B36CC9" w:rsidRPr="007B5A16">
        <w:rPr>
          <w:rFonts w:ascii="VNI-Times" w:hAnsi="VNI-Times"/>
          <w:vertAlign w:val="superscript"/>
        </w:rPr>
        <w:t>0</w:t>
      </w:r>
      <w:r w:rsidR="00B36CC9" w:rsidRPr="007B5A16">
        <w:rPr>
          <w:rFonts w:ascii="VNI-Times" w:hAnsi="VNI-Times"/>
        </w:rPr>
        <w:t>40’.</w:t>
      </w:r>
    </w:p>
    <w:p w:rsidR="00B36CC9" w:rsidRPr="007B5A16" w:rsidRDefault="00C11858" w:rsidP="00B36CC9">
      <w:pPr>
        <w:rPr>
          <w:rFonts w:ascii="VNI-Times" w:hAnsi="VNI-Times"/>
        </w:rPr>
      </w:pPr>
      <w:r>
        <w:rPr>
          <w:rFonts w:ascii="VNI-Times" w:hAnsi="VNI-Times"/>
          <w:b/>
        </w:rPr>
        <w:t>5</w:t>
      </w:r>
      <w:r w:rsidR="00B07B7B" w:rsidRPr="007B5A16">
        <w:rPr>
          <w:rFonts w:ascii="VNI-Times" w:hAnsi="VNI-Times"/>
          <w:b/>
        </w:rPr>
        <w:t>4</w:t>
      </w:r>
      <w:r w:rsidR="007F37DC" w:rsidRPr="007B5A16">
        <w:rPr>
          <w:rFonts w:ascii="VNI-Times" w:hAnsi="VNI-Times"/>
          <w:b/>
        </w:rPr>
        <w:t>/</w:t>
      </w:r>
      <w:r w:rsidR="003D5A31" w:rsidRPr="007B5A16">
        <w:rPr>
          <w:rFonts w:ascii="VNI-Times" w:hAnsi="VNI-Times"/>
          <w:b/>
        </w:rPr>
        <w:t xml:space="preserve"> </w:t>
      </w:r>
      <w:r w:rsidR="00B36CC9" w:rsidRPr="007B5A16">
        <w:rPr>
          <w:rFonts w:ascii="VNI-Times" w:hAnsi="VNI-Times"/>
        </w:rPr>
        <w:t>Moät laêng kính thuyû tinh  coù chieát suaát 1,5 coù tieát dieän thaúng laø 1 tam giaùc ñeàu ñaët trong kk. Chieáu chuøm tia // heïp tôùi maët BA vôùi goùc tôùi 90</w:t>
      </w:r>
      <w:r w:rsidR="00B36CC9" w:rsidRPr="007B5A16">
        <w:rPr>
          <w:rFonts w:ascii="VNI-Times" w:hAnsi="VNI-Times"/>
          <w:vertAlign w:val="superscript"/>
        </w:rPr>
        <w:t xml:space="preserve">0 </w:t>
      </w:r>
      <w:r w:rsidR="00B36CC9" w:rsidRPr="007B5A16">
        <w:rPr>
          <w:rFonts w:ascii="VNI-Times" w:hAnsi="VNI-Times"/>
        </w:rPr>
        <w:t>thì goùc hôïp bôûi tia tôùi vaø tia loù ra khoûi laêng kính laø:</w:t>
      </w:r>
    </w:p>
    <w:p w:rsidR="006D22E8" w:rsidRPr="007B5A16" w:rsidRDefault="006D22E8" w:rsidP="006D22E8">
      <w:pPr>
        <w:rPr>
          <w:rFonts w:ascii="VNI-Times" w:hAnsi="VNI-Times"/>
        </w:rPr>
      </w:pPr>
      <w:r w:rsidRPr="007B5A16">
        <w:rPr>
          <w:rFonts w:ascii="VNI-Times" w:hAnsi="VNI-Times"/>
        </w:rPr>
        <w:t>A. 30</w:t>
      </w:r>
      <w:r w:rsidRPr="007B5A16">
        <w:rPr>
          <w:rFonts w:ascii="VNI-Times" w:hAnsi="VNI-Times"/>
          <w:vertAlign w:val="superscript"/>
        </w:rPr>
        <w:t>0</w:t>
      </w:r>
      <w:r w:rsidRPr="007B5A16">
        <w:rPr>
          <w:rFonts w:ascii="VNI-Times" w:hAnsi="VNI-Times"/>
        </w:rPr>
        <w:t>.</w:t>
      </w:r>
    </w:p>
    <w:p w:rsidR="006D22E8" w:rsidRPr="007B5A16" w:rsidRDefault="006D22E8" w:rsidP="006D22E8">
      <w:pPr>
        <w:rPr>
          <w:rFonts w:ascii="VNI-Times" w:hAnsi="VNI-Times"/>
        </w:rPr>
      </w:pPr>
      <w:r w:rsidRPr="007B5A16">
        <w:rPr>
          <w:rFonts w:ascii="VNI-Times" w:hAnsi="VNI-Times"/>
        </w:rPr>
        <w:t>B. 45</w:t>
      </w:r>
      <w:r w:rsidRPr="007B5A16">
        <w:rPr>
          <w:rFonts w:ascii="VNI-Times" w:hAnsi="VNI-Times"/>
          <w:vertAlign w:val="superscript"/>
        </w:rPr>
        <w:t>0</w:t>
      </w:r>
      <w:r w:rsidRPr="007B5A16">
        <w:rPr>
          <w:rFonts w:ascii="VNI-Times" w:hAnsi="VNI-Times"/>
        </w:rPr>
        <w:t>.</w:t>
      </w:r>
    </w:p>
    <w:p w:rsidR="00B36CC9" w:rsidRPr="007B5A16" w:rsidRDefault="006D22E8" w:rsidP="00B36CC9">
      <w:pPr>
        <w:rPr>
          <w:rFonts w:ascii="VNI-Times" w:hAnsi="VNI-Times"/>
          <w:color w:val="0000FF"/>
        </w:rPr>
      </w:pPr>
      <w:r w:rsidRPr="007B5A16">
        <w:rPr>
          <w:rFonts w:ascii="VNI-Times" w:hAnsi="VNI-Times"/>
          <w:color w:val="0000FF"/>
        </w:rPr>
        <w:t xml:space="preserve">C. </w:t>
      </w:r>
      <w:r w:rsidR="00B36CC9" w:rsidRPr="007B5A16">
        <w:rPr>
          <w:rFonts w:ascii="VNI-Times" w:hAnsi="VNI-Times"/>
          <w:color w:val="0000FF"/>
        </w:rPr>
        <w:t>60</w:t>
      </w:r>
      <w:r w:rsidR="00B36CC9" w:rsidRPr="007B5A16">
        <w:rPr>
          <w:rFonts w:ascii="VNI-Times" w:hAnsi="VNI-Times"/>
          <w:color w:val="0000FF"/>
          <w:vertAlign w:val="superscript"/>
        </w:rPr>
        <w:t>0</w:t>
      </w:r>
      <w:r w:rsidR="00B36CC9" w:rsidRPr="007B5A16">
        <w:rPr>
          <w:rFonts w:ascii="VNI-Times" w:hAnsi="VNI-Times"/>
          <w:color w:val="0000FF"/>
        </w:rPr>
        <w:t>.</w: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rPr>
        <w:t>90</w:t>
      </w:r>
      <w:r w:rsidR="00B36CC9" w:rsidRPr="007B5A16">
        <w:rPr>
          <w:rFonts w:ascii="VNI-Times" w:hAnsi="VNI-Times"/>
          <w:vertAlign w:val="superscript"/>
        </w:rPr>
        <w:t>0</w:t>
      </w:r>
      <w:r w:rsidR="00B36CC9" w:rsidRPr="007B5A16">
        <w:rPr>
          <w:rFonts w:ascii="VNI-Times" w:hAnsi="VNI-Times"/>
        </w:rPr>
        <w:t>.</w:t>
      </w:r>
    </w:p>
    <w:p w:rsidR="00B36CC9" w:rsidRPr="007B5A16" w:rsidRDefault="00C11858" w:rsidP="00B36CC9">
      <w:pPr>
        <w:rPr>
          <w:rFonts w:ascii="VNI-Times" w:hAnsi="VNI-Times"/>
        </w:rPr>
      </w:pPr>
      <w:r>
        <w:rPr>
          <w:rFonts w:ascii="VNI-Times" w:hAnsi="VNI-Times"/>
          <w:b/>
        </w:rPr>
        <w:t>5</w:t>
      </w:r>
      <w:r w:rsidR="00B07B7B" w:rsidRPr="007B5A16">
        <w:rPr>
          <w:rFonts w:ascii="VNI-Times" w:hAnsi="VNI-Times"/>
          <w:b/>
        </w:rPr>
        <w:t>5</w:t>
      </w:r>
      <w:r w:rsidR="007F37DC" w:rsidRPr="007B5A16">
        <w:rPr>
          <w:rFonts w:ascii="VNI-Times" w:hAnsi="VNI-Times"/>
          <w:b/>
        </w:rPr>
        <w:t>/</w:t>
      </w:r>
      <w:r w:rsidR="003D5A31" w:rsidRPr="007B5A16">
        <w:rPr>
          <w:rFonts w:ascii="VNI-Times" w:hAnsi="VNI-Times"/>
          <w:b/>
        </w:rPr>
        <w:t xml:space="preserve"> </w:t>
      </w:r>
      <w:r w:rsidR="00B36CC9" w:rsidRPr="007B5A16">
        <w:rPr>
          <w:rFonts w:ascii="VNI-Times" w:hAnsi="VNI-Times"/>
        </w:rPr>
        <w:t xml:space="preserve">Moät laêng kính thuyû tinh  coù chieát suaát 1,5 coù tieát dieän thaúng laø 1 tam giaùc ñeàu ñaët trong kk. Chieáu chuøm tia // heïp tôùi maët BA vôùi goùc tôùi i </w:t>
      </w:r>
      <w:r w:rsidR="00B36CC9" w:rsidRPr="007B5A16">
        <w:rPr>
          <w:rFonts w:ascii="VNI-Times" w:hAnsi="VNI-Times"/>
          <w:vertAlign w:val="superscript"/>
        </w:rPr>
        <w:t xml:space="preserve"> </w:t>
      </w:r>
      <w:r w:rsidR="00B36CC9" w:rsidRPr="007B5A16">
        <w:rPr>
          <w:rFonts w:ascii="VNI-Times" w:hAnsi="VNI-Times"/>
        </w:rPr>
        <w:t>thì goùc hôïp bôûi tia tôùi vaø tia loù ra khoûi laêng kính laø cöïc tieåu. Giaù trò ñuùng cuûa i laø:</w:t>
      </w:r>
    </w:p>
    <w:p w:rsidR="00B36CC9" w:rsidRPr="007B5A16" w:rsidRDefault="006D22E8" w:rsidP="00B36CC9">
      <w:pPr>
        <w:rPr>
          <w:rFonts w:ascii="VNI-Times" w:hAnsi="VNI-Times"/>
          <w:color w:val="0000FF"/>
        </w:rPr>
      </w:pPr>
      <w:r w:rsidRPr="007B5A16">
        <w:rPr>
          <w:rFonts w:ascii="VNI-Times" w:hAnsi="VNI-Times"/>
          <w:color w:val="0000FF"/>
        </w:rPr>
        <w:t xml:space="preserve">A. </w:t>
      </w:r>
      <w:r w:rsidR="00B36CC9" w:rsidRPr="007B5A16">
        <w:rPr>
          <w:rFonts w:ascii="VNI-Times" w:hAnsi="VNI-Times"/>
          <w:color w:val="0000FF"/>
        </w:rPr>
        <w:t>48</w:t>
      </w:r>
      <w:r w:rsidR="00B36CC9" w:rsidRPr="007B5A16">
        <w:rPr>
          <w:rFonts w:ascii="VNI-Times" w:hAnsi="VNI-Times"/>
          <w:color w:val="0000FF"/>
          <w:vertAlign w:val="superscript"/>
        </w:rPr>
        <w:t>0</w:t>
      </w:r>
      <w:r w:rsidR="00B36CC9" w:rsidRPr="007B5A16">
        <w:rPr>
          <w:rFonts w:ascii="VNI-Times" w:hAnsi="VNI-Times"/>
          <w:color w:val="0000FF"/>
        </w:rPr>
        <w:t>40’.</w:t>
      </w:r>
    </w:p>
    <w:p w:rsidR="00B36CC9" w:rsidRPr="007B5A16" w:rsidRDefault="006D22E8" w:rsidP="00B36CC9">
      <w:pPr>
        <w:rPr>
          <w:rFonts w:ascii="VNI-Times" w:hAnsi="VNI-Times"/>
        </w:rPr>
      </w:pPr>
      <w:r w:rsidRPr="007B5A16">
        <w:rPr>
          <w:rFonts w:ascii="VNI-Times" w:hAnsi="VNI-Times"/>
        </w:rPr>
        <w:t xml:space="preserve">B. </w:t>
      </w:r>
      <w:r w:rsidR="00B36CC9" w:rsidRPr="007B5A16">
        <w:rPr>
          <w:rFonts w:ascii="VNI-Times" w:hAnsi="VNI-Times"/>
        </w:rPr>
        <w:t>28</w:t>
      </w:r>
      <w:r w:rsidR="00B36CC9" w:rsidRPr="007B5A16">
        <w:rPr>
          <w:rFonts w:ascii="VNI-Times" w:hAnsi="VNI-Times"/>
          <w:vertAlign w:val="superscript"/>
        </w:rPr>
        <w:t>0</w:t>
      </w:r>
      <w:r w:rsidR="00B36CC9" w:rsidRPr="007B5A16">
        <w:rPr>
          <w:rFonts w:ascii="VNI-Times" w:hAnsi="VNI-Times"/>
        </w:rPr>
        <w:t>40’.</w:t>
      </w:r>
    </w:p>
    <w:p w:rsidR="00B36CC9" w:rsidRPr="007B5A16" w:rsidRDefault="006D22E8" w:rsidP="00B36CC9">
      <w:pPr>
        <w:rPr>
          <w:rFonts w:ascii="VNI-Times" w:hAnsi="VNI-Times"/>
        </w:rPr>
      </w:pPr>
      <w:r w:rsidRPr="007B5A16">
        <w:rPr>
          <w:rFonts w:ascii="VNI-Times" w:hAnsi="VNI-Times"/>
        </w:rPr>
        <w:t xml:space="preserve">C. </w:t>
      </w:r>
      <w:r w:rsidR="00B36CC9" w:rsidRPr="007B5A16">
        <w:rPr>
          <w:rFonts w:ascii="VNI-Times" w:hAnsi="VNI-Times"/>
        </w:rPr>
        <w:t>38</w:t>
      </w:r>
      <w:r w:rsidR="00B36CC9" w:rsidRPr="007B5A16">
        <w:rPr>
          <w:rFonts w:ascii="VNI-Times" w:hAnsi="VNI-Times"/>
          <w:vertAlign w:val="superscript"/>
        </w:rPr>
        <w:t>0</w:t>
      </w:r>
      <w:r w:rsidR="00B36CC9" w:rsidRPr="007B5A16">
        <w:rPr>
          <w:rFonts w:ascii="VNI-Times" w:hAnsi="VNI-Times"/>
        </w:rPr>
        <w:t>40’.</w: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rPr>
        <w:t>18</w:t>
      </w:r>
      <w:r w:rsidR="00B36CC9" w:rsidRPr="007B5A16">
        <w:rPr>
          <w:rFonts w:ascii="VNI-Times" w:hAnsi="VNI-Times"/>
          <w:vertAlign w:val="superscript"/>
        </w:rPr>
        <w:t>0</w:t>
      </w:r>
      <w:r w:rsidR="00B36CC9" w:rsidRPr="007B5A16">
        <w:rPr>
          <w:rFonts w:ascii="VNI-Times" w:hAnsi="VNI-Times"/>
        </w:rPr>
        <w:t>40’.</w:t>
      </w:r>
    </w:p>
    <w:p w:rsidR="00B36CC9" w:rsidRPr="007B5A16" w:rsidRDefault="00C11858" w:rsidP="00B36CC9">
      <w:pPr>
        <w:rPr>
          <w:rFonts w:ascii="VNI-Times" w:hAnsi="VNI-Times"/>
        </w:rPr>
      </w:pPr>
      <w:r>
        <w:rPr>
          <w:rFonts w:ascii="VNI-Times" w:hAnsi="VNI-Times"/>
          <w:b/>
        </w:rPr>
        <w:t>5</w:t>
      </w:r>
      <w:r w:rsidR="00B07B7B" w:rsidRPr="007B5A16">
        <w:rPr>
          <w:rFonts w:ascii="VNI-Times" w:hAnsi="VNI-Times"/>
          <w:b/>
        </w:rPr>
        <w:t>6</w:t>
      </w:r>
      <w:r w:rsidR="007F37DC" w:rsidRPr="007B5A16">
        <w:rPr>
          <w:rFonts w:ascii="VNI-Times" w:hAnsi="VNI-Times"/>
          <w:b/>
        </w:rPr>
        <w:t>/</w:t>
      </w:r>
      <w:r w:rsidR="003D5A31" w:rsidRPr="007B5A16">
        <w:rPr>
          <w:rFonts w:ascii="VNI-Times" w:hAnsi="VNI-Times"/>
          <w:b/>
        </w:rPr>
        <w:t xml:space="preserve"> </w:t>
      </w:r>
      <w:r w:rsidR="00B36CC9" w:rsidRPr="007B5A16">
        <w:rPr>
          <w:rFonts w:ascii="VNI-Times" w:hAnsi="VNI-Times"/>
        </w:rPr>
        <w:t xml:space="preserve">Moät laêng kính coù goùc chieát quang A, chieát suaát </w:t>
      </w:r>
      <w:r w:rsidR="00B36CC9" w:rsidRPr="007B5A16">
        <w:rPr>
          <w:rFonts w:ascii="VNI-Times" w:hAnsi="VNI-Times"/>
          <w:position w:val="-10"/>
        </w:rPr>
        <w:object w:dxaOrig="1540" w:dyaOrig="380">
          <v:shape id="_x0000_i1706" type="#_x0000_t75" style="width:76.6pt;height:18.4pt" o:ole="">
            <v:imagedata r:id="rId1011" o:title=""/>
          </v:shape>
          <o:OLEObject Type="Embed" ProgID="Equation.3" ShapeID="_x0000_i1706" DrawAspect="Content" ObjectID="_1581495464" r:id="rId1030"/>
        </w:object>
      </w:r>
      <w:r w:rsidR="00B36CC9" w:rsidRPr="007B5A16">
        <w:rPr>
          <w:rFonts w:ascii="VNI-Times" w:hAnsi="VNI-Times"/>
        </w:rPr>
        <w:t xml:space="preserve"> Chieáu moät tia tôùi , naèm trong moät tieát dieän thaúng vaøo moät maët beân, sao cho goùc leäch  cuûa tia loù so vôùi tia tôùi laø cöïc tieåu vaø baèng A. giaù trò cuûa goùc tôùi i vaø goùc leäch D laø:   </w:t>
      </w:r>
    </w:p>
    <w:p w:rsidR="00B36CC9" w:rsidRPr="007B5A16" w:rsidRDefault="006D22E8" w:rsidP="00B36CC9">
      <w:pPr>
        <w:rPr>
          <w:rFonts w:ascii="VNI-Times" w:hAnsi="VNI-Times"/>
          <w:color w:val="0000FF"/>
        </w:rPr>
      </w:pPr>
      <w:r w:rsidRPr="007B5A16">
        <w:rPr>
          <w:rFonts w:ascii="VNI-Times" w:hAnsi="VNI-Times"/>
          <w:color w:val="0000FF"/>
        </w:rPr>
        <w:t xml:space="preserve">A. </w:t>
      </w:r>
      <w:r w:rsidR="00B36CC9" w:rsidRPr="007B5A16">
        <w:rPr>
          <w:rFonts w:ascii="VNI-Times" w:hAnsi="VNI-Times"/>
          <w:color w:val="0000FF"/>
          <w:position w:val="-10"/>
        </w:rPr>
        <w:object w:dxaOrig="1620" w:dyaOrig="360">
          <v:shape id="_x0000_i1707" type="#_x0000_t75" style="width:81.2pt;height:17.6pt" o:ole="">
            <v:imagedata r:id="rId1013" o:title=""/>
          </v:shape>
          <o:OLEObject Type="Embed" ProgID="Equation.3" ShapeID="_x0000_i1707" DrawAspect="Content" ObjectID="_1581495465" r:id="rId1031"/>
        </w:object>
      </w:r>
      <w:r w:rsidR="00B36CC9" w:rsidRPr="007B5A16">
        <w:rPr>
          <w:rFonts w:ascii="VNI-Times" w:hAnsi="VNI-Times"/>
          <w:color w:val="0000FF"/>
        </w:rPr>
        <w:t xml:space="preserve">    </w:t>
      </w:r>
    </w:p>
    <w:p w:rsidR="00B36CC9" w:rsidRPr="007B5A16" w:rsidRDefault="006D22E8" w:rsidP="00B36CC9">
      <w:pPr>
        <w:rPr>
          <w:rFonts w:ascii="VNI-Times" w:hAnsi="VNI-Times"/>
        </w:rPr>
      </w:pPr>
      <w:r w:rsidRPr="007B5A16">
        <w:rPr>
          <w:rFonts w:ascii="VNI-Times" w:hAnsi="VNI-Times"/>
        </w:rPr>
        <w:t xml:space="preserve">B. </w:t>
      </w:r>
      <w:r w:rsidR="00B36CC9" w:rsidRPr="007B5A16">
        <w:rPr>
          <w:rFonts w:ascii="VNI-Times" w:hAnsi="VNI-Times"/>
          <w:position w:val="-10"/>
        </w:rPr>
        <w:object w:dxaOrig="1620" w:dyaOrig="360">
          <v:shape id="_x0000_i1708" type="#_x0000_t75" style="width:81.2pt;height:17.6pt" o:ole="">
            <v:imagedata r:id="rId1015" o:title=""/>
          </v:shape>
          <o:OLEObject Type="Embed" ProgID="Equation.3" ShapeID="_x0000_i1708" DrawAspect="Content" ObjectID="_1581495466" r:id="rId1032"/>
        </w:object>
      </w:r>
      <w:r w:rsidR="00B36CC9" w:rsidRPr="007B5A16">
        <w:rPr>
          <w:rFonts w:ascii="VNI-Times" w:hAnsi="VNI-Times"/>
        </w:rPr>
        <w:t xml:space="preserve">         </w:t>
      </w:r>
    </w:p>
    <w:p w:rsidR="00B36CC9" w:rsidRPr="007B5A16" w:rsidRDefault="006D22E8" w:rsidP="00B36CC9">
      <w:pPr>
        <w:rPr>
          <w:rFonts w:ascii="VNI-Times" w:hAnsi="VNI-Times"/>
        </w:rPr>
      </w:pPr>
      <w:r w:rsidRPr="007B5A16">
        <w:rPr>
          <w:rFonts w:ascii="VNI-Times" w:hAnsi="VNI-Times"/>
        </w:rPr>
        <w:t xml:space="preserve">C. </w:t>
      </w:r>
      <w:r w:rsidR="00B36CC9" w:rsidRPr="007B5A16">
        <w:rPr>
          <w:rFonts w:ascii="VNI-Times" w:hAnsi="VNI-Times"/>
          <w:position w:val="-10"/>
        </w:rPr>
        <w:object w:dxaOrig="1620" w:dyaOrig="360">
          <v:shape id="_x0000_i1709" type="#_x0000_t75" style="width:81.2pt;height:17.6pt" o:ole="">
            <v:imagedata r:id="rId1017" o:title=""/>
          </v:shape>
          <o:OLEObject Type="Embed" ProgID="Equation.3" ShapeID="_x0000_i1709" DrawAspect="Content" ObjectID="_1581495467" r:id="rId1033"/>
        </w:object>
      </w:r>
      <w:r w:rsidR="00B36CC9" w:rsidRPr="007B5A16">
        <w:rPr>
          <w:rFonts w:ascii="VNI-Times" w:hAnsi="VNI-Times"/>
        </w:rPr>
        <w:t xml:space="preserve">          </w: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position w:val="-10"/>
        </w:rPr>
        <w:object w:dxaOrig="1620" w:dyaOrig="360">
          <v:shape id="_x0000_i1710" type="#_x0000_t75" style="width:81.2pt;height:17.6pt" o:ole="">
            <v:imagedata r:id="rId1019" o:title=""/>
          </v:shape>
          <o:OLEObject Type="Embed" ProgID="Equation.3" ShapeID="_x0000_i1710" DrawAspect="Content" ObjectID="_1581495468" r:id="rId1034"/>
        </w:object>
      </w:r>
    </w:p>
    <w:p w:rsidR="003D5A31" w:rsidRPr="007B5A16" w:rsidRDefault="00C11858" w:rsidP="003D5A31">
      <w:pPr>
        <w:rPr>
          <w:rFonts w:ascii="VNI-Times" w:hAnsi="VNI-Times"/>
        </w:rPr>
      </w:pPr>
      <w:r>
        <w:rPr>
          <w:rFonts w:ascii="VNI-Times" w:hAnsi="VNI-Times"/>
          <w:b/>
        </w:rPr>
        <w:t>5</w:t>
      </w:r>
      <w:r w:rsidR="00B07B7B" w:rsidRPr="007B5A16">
        <w:rPr>
          <w:rFonts w:ascii="VNI-Times" w:hAnsi="VNI-Times"/>
          <w:b/>
        </w:rPr>
        <w:t>7</w:t>
      </w:r>
      <w:r w:rsidR="007F37DC" w:rsidRPr="007B5A16">
        <w:rPr>
          <w:rFonts w:ascii="VNI-Times" w:hAnsi="VNI-Times"/>
          <w:b/>
        </w:rPr>
        <w:t>/</w:t>
      </w:r>
      <w:r w:rsidR="003D5A31" w:rsidRPr="007B5A16">
        <w:rPr>
          <w:rFonts w:ascii="VNI-Times" w:hAnsi="VNI-Times"/>
          <w:b/>
        </w:rPr>
        <w:t>*</w:t>
      </w:r>
      <w:r w:rsidR="003D5A31" w:rsidRPr="007B5A16">
        <w:rPr>
          <w:rFonts w:ascii="VNI-Times" w:hAnsi="VNI-Times"/>
        </w:rPr>
        <w:t>Hai tia saùng // chieáu thaúng goùc vaøo maët ñaùy cuûa laêng kính coù tieát dieän thaúng laø 1 tam giaùc caân coù goùc chieát quang laø 120</w:t>
      </w:r>
      <w:r w:rsidR="003D5A31" w:rsidRPr="007B5A16">
        <w:rPr>
          <w:rFonts w:ascii="VNI-Times" w:hAnsi="VNI-Times"/>
          <w:vertAlign w:val="superscript"/>
        </w:rPr>
        <w:t>0</w:t>
      </w:r>
      <w:r w:rsidR="003D5A31" w:rsidRPr="007B5A16">
        <w:rPr>
          <w:rFonts w:ascii="VNI-Times" w:hAnsi="VNI-Times"/>
        </w:rPr>
        <w:t xml:space="preserve"> coù chieát suaát n = </w:t>
      </w:r>
      <w:r w:rsidR="003D5A31" w:rsidRPr="007B5A16">
        <w:rPr>
          <w:rFonts w:ascii="VNI-Times" w:hAnsi="VNI-Times"/>
          <w:position w:val="-6"/>
        </w:rPr>
        <w:object w:dxaOrig="380" w:dyaOrig="340">
          <v:shape id="_x0000_i1711" type="#_x0000_t75" style="width:18.4pt;height:16.85pt" o:ole="">
            <v:imagedata r:id="rId995" o:title=""/>
          </v:shape>
          <o:OLEObject Type="Embed" ProgID="Equation.3" ShapeID="_x0000_i1711" DrawAspect="Content" ObjectID="_1581495469" r:id="rId1035"/>
        </w:object>
      </w:r>
      <w:r w:rsidR="003D5A31" w:rsidRPr="007B5A16">
        <w:rPr>
          <w:rFonts w:ascii="VNI-Times" w:hAnsi="VNI-Times"/>
        </w:rPr>
        <w:t>. Goùc giöõa 2 tia loù laø:</w:t>
      </w:r>
    </w:p>
    <w:p w:rsidR="003D5A31" w:rsidRPr="007B5A16" w:rsidRDefault="006D22E8" w:rsidP="003D5A31">
      <w:pPr>
        <w:rPr>
          <w:rFonts w:ascii="VNI-Times" w:hAnsi="VNI-Times"/>
        </w:rPr>
      </w:pPr>
      <w:r w:rsidRPr="007B5A16">
        <w:rPr>
          <w:rFonts w:ascii="VNI-Times" w:hAnsi="VNI-Times"/>
        </w:rPr>
        <w:t xml:space="preserve">A. </w:t>
      </w:r>
      <w:r w:rsidR="003D5A31" w:rsidRPr="007B5A16">
        <w:rPr>
          <w:rFonts w:ascii="VNI-Times" w:hAnsi="VNI-Times"/>
        </w:rPr>
        <w:t>45</w:t>
      </w:r>
      <w:r w:rsidR="003D5A31" w:rsidRPr="007B5A16">
        <w:rPr>
          <w:rFonts w:ascii="VNI-Times" w:hAnsi="VNI-Times"/>
          <w:vertAlign w:val="superscript"/>
        </w:rPr>
        <w:t>0</w:t>
      </w:r>
      <w:r w:rsidR="003D5A31" w:rsidRPr="007B5A16">
        <w:rPr>
          <w:rFonts w:ascii="VNI-Times" w:hAnsi="VNI-Times"/>
        </w:rPr>
        <w:t>.</w:t>
      </w:r>
    </w:p>
    <w:p w:rsidR="003D5A31" w:rsidRPr="007B5A16" w:rsidRDefault="006D22E8" w:rsidP="003D5A31">
      <w:pPr>
        <w:rPr>
          <w:rFonts w:ascii="VNI-Times" w:hAnsi="VNI-Times"/>
        </w:rPr>
      </w:pPr>
      <w:r w:rsidRPr="007B5A16">
        <w:rPr>
          <w:rFonts w:ascii="VNI-Times" w:hAnsi="VNI-Times"/>
        </w:rPr>
        <w:t xml:space="preserve">B. </w:t>
      </w:r>
      <w:r w:rsidR="003D5A31" w:rsidRPr="007B5A16">
        <w:rPr>
          <w:rFonts w:ascii="VNI-Times" w:hAnsi="VNI-Times"/>
        </w:rPr>
        <w:t>60</w:t>
      </w:r>
      <w:r w:rsidR="003D5A31" w:rsidRPr="007B5A16">
        <w:rPr>
          <w:rFonts w:ascii="VNI-Times" w:hAnsi="VNI-Times"/>
          <w:vertAlign w:val="superscript"/>
        </w:rPr>
        <w:t>0</w:t>
      </w:r>
      <w:r w:rsidR="003D5A31" w:rsidRPr="007B5A16">
        <w:rPr>
          <w:rFonts w:ascii="VNI-Times" w:hAnsi="VNI-Times"/>
        </w:rPr>
        <w:t>.</w:t>
      </w:r>
    </w:p>
    <w:p w:rsidR="006D22E8" w:rsidRPr="007B5A16" w:rsidRDefault="006D22E8" w:rsidP="006D22E8">
      <w:pPr>
        <w:rPr>
          <w:rFonts w:ascii="VNI-Times" w:hAnsi="VNI-Times"/>
          <w:color w:val="0000FF"/>
        </w:rPr>
      </w:pPr>
      <w:r w:rsidRPr="007B5A16">
        <w:rPr>
          <w:rFonts w:ascii="VNI-Times" w:hAnsi="VNI-Times"/>
          <w:color w:val="0000FF"/>
        </w:rPr>
        <w:t>C. 30</w:t>
      </w:r>
      <w:r w:rsidRPr="007B5A16">
        <w:rPr>
          <w:rFonts w:ascii="VNI-Times" w:hAnsi="VNI-Times"/>
          <w:color w:val="0000FF"/>
          <w:vertAlign w:val="superscript"/>
        </w:rPr>
        <w:t>0</w:t>
      </w:r>
      <w:r w:rsidRPr="007B5A16">
        <w:rPr>
          <w:rFonts w:ascii="VNI-Times" w:hAnsi="VNI-Times"/>
          <w:color w:val="0000FF"/>
        </w:rPr>
        <w:t>.</w:t>
      </w:r>
    </w:p>
    <w:p w:rsidR="003D5A31" w:rsidRPr="007B5A16" w:rsidRDefault="006D22E8" w:rsidP="003D5A31">
      <w:pPr>
        <w:rPr>
          <w:rFonts w:ascii="VNI-Times" w:hAnsi="VNI-Times"/>
        </w:rPr>
      </w:pPr>
      <w:r w:rsidRPr="007B5A16">
        <w:rPr>
          <w:rFonts w:ascii="VNI-Times" w:hAnsi="VNI-Times"/>
        </w:rPr>
        <w:t xml:space="preserve">D. </w:t>
      </w:r>
      <w:r w:rsidR="003D5A31" w:rsidRPr="007B5A16">
        <w:rPr>
          <w:rFonts w:ascii="VNI-Times" w:hAnsi="VNI-Times"/>
        </w:rPr>
        <w:t>90</w:t>
      </w:r>
      <w:r w:rsidR="003D5A31" w:rsidRPr="007B5A16">
        <w:rPr>
          <w:rFonts w:ascii="VNI-Times" w:hAnsi="VNI-Times"/>
          <w:vertAlign w:val="superscript"/>
        </w:rPr>
        <w:t>0</w:t>
      </w:r>
      <w:r w:rsidR="003D5A31" w:rsidRPr="007B5A16">
        <w:rPr>
          <w:rFonts w:ascii="VNI-Times" w:hAnsi="VNI-Times"/>
        </w:rPr>
        <w:t>.</w:t>
      </w:r>
    </w:p>
    <w:p w:rsidR="00446D69" w:rsidRPr="007B5A16" w:rsidRDefault="00446D69" w:rsidP="004F5AA0">
      <w:pPr>
        <w:jc w:val="both"/>
        <w:rPr>
          <w:rFonts w:ascii="VNI-Times" w:hAnsi="VNI-Times"/>
        </w:rPr>
      </w:pPr>
    </w:p>
    <w:p w:rsidR="00713EE5" w:rsidRPr="007B5A16" w:rsidRDefault="00713EE5" w:rsidP="00713EE5">
      <w:pPr>
        <w:pStyle w:val="Style1"/>
        <w:rPr>
          <w:color w:val="FF0000"/>
          <w:sz w:val="24"/>
          <w:szCs w:val="24"/>
        </w:rPr>
      </w:pPr>
      <w:bookmarkStart w:id="44" w:name="_Toc169699337"/>
      <w:bookmarkStart w:id="45" w:name="_Toc169699891"/>
      <w:r w:rsidRPr="007B5A16">
        <w:rPr>
          <w:color w:val="FF0000"/>
          <w:sz w:val="24"/>
          <w:szCs w:val="24"/>
        </w:rPr>
        <w:t>THẤU KÍNH MỎNG</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713EE5" w:rsidRPr="00D55AF8" w:rsidRDefault="00C11858" w:rsidP="00713EE5">
      <w:pPr>
        <w:jc w:val="both"/>
        <w:rPr>
          <w:lang w:val="fr-FR"/>
        </w:rPr>
      </w:pPr>
      <w:r w:rsidRPr="00D55AF8">
        <w:rPr>
          <w:b/>
          <w:lang w:val="fr-FR"/>
        </w:rPr>
        <w:t>1</w:t>
      </w:r>
      <w:r w:rsidR="007F37DC" w:rsidRPr="00D55AF8">
        <w:rPr>
          <w:b/>
          <w:lang w:val="fr-FR"/>
        </w:rPr>
        <w:t>/</w:t>
      </w:r>
      <w:r w:rsidR="00713EE5" w:rsidRPr="00D55AF8">
        <w:rPr>
          <w:lang w:val="fr-FR"/>
        </w:rPr>
        <w:t xml:space="preserve"> Thấu kính là một khối chất trong suốt được giới hạn bởi</w:t>
      </w:r>
    </w:p>
    <w:p w:rsidR="0079443A" w:rsidRPr="007B5A16" w:rsidRDefault="00713EE5" w:rsidP="00713EE5">
      <w:pPr>
        <w:jc w:val="both"/>
      </w:pPr>
      <w:r w:rsidRPr="007B5A16">
        <w:t xml:space="preserve">A. 2 mặt cầu lồi.    </w:t>
      </w:r>
      <w:r w:rsidR="0079443A" w:rsidRPr="007B5A16">
        <w:t xml:space="preserve">                                </w:t>
      </w:r>
      <w:r w:rsidRPr="007B5A16">
        <w:t>B. hai mặt phẳng.</w:t>
      </w:r>
      <w:r w:rsidRPr="007B5A16">
        <w:tab/>
      </w:r>
    </w:p>
    <w:p w:rsidR="00713EE5" w:rsidRPr="007B5A16" w:rsidRDefault="00713EE5" w:rsidP="00713EE5">
      <w:pPr>
        <w:jc w:val="both"/>
        <w:rPr>
          <w:color w:val="0000FF"/>
        </w:rPr>
      </w:pPr>
      <w:r w:rsidRPr="007B5A16">
        <w:t>C. hai mặt cầu lõm.</w:t>
      </w:r>
      <w:r w:rsidRPr="007B5A16">
        <w:tab/>
      </w:r>
      <w:r w:rsidR="0079443A" w:rsidRPr="007B5A16">
        <w:t xml:space="preserve">                     </w:t>
      </w:r>
      <w:r w:rsidR="00977045" w:rsidRPr="007B5A16">
        <w:t xml:space="preserve">   </w:t>
      </w:r>
      <w:r w:rsidR="0079443A" w:rsidRPr="007B5A16">
        <w:t xml:space="preserve">  </w:t>
      </w:r>
      <w:r w:rsidR="007A7F31">
        <w:t xml:space="preserve"> </w:t>
      </w:r>
      <w:r w:rsidRPr="007B5A16">
        <w:rPr>
          <w:color w:val="0000FF"/>
        </w:rPr>
        <w:t>D. hai mặt cầu hoặc một mặt cầu, một mặt phẳng.</w:t>
      </w:r>
    </w:p>
    <w:p w:rsidR="00713EE5" w:rsidRPr="007B5A16" w:rsidRDefault="00C11858" w:rsidP="00713EE5">
      <w:pPr>
        <w:jc w:val="both"/>
      </w:pPr>
      <w:r>
        <w:rPr>
          <w:b/>
        </w:rPr>
        <w:t>2</w:t>
      </w:r>
      <w:r w:rsidR="007F37DC" w:rsidRPr="007B5A16">
        <w:rPr>
          <w:b/>
        </w:rPr>
        <w:t>/</w:t>
      </w:r>
      <w:r w:rsidR="00713EE5" w:rsidRPr="007B5A16">
        <w:t xml:space="preserve"> Trong không khí, trong số các thấu kính sau, thấu kính có thể hội tụ được chùm sáng tới song song là </w:t>
      </w:r>
    </w:p>
    <w:p w:rsidR="00713EE5" w:rsidRPr="007B5A16" w:rsidRDefault="00713EE5" w:rsidP="00977045">
      <w:r w:rsidRPr="007B5A16">
        <w:t>A. thấu kính hai mặt lõm.</w:t>
      </w:r>
      <w:r w:rsidRPr="007B5A16">
        <w:tab/>
      </w:r>
      <w:r w:rsidR="0079443A" w:rsidRPr="007B5A16">
        <w:t xml:space="preserve">                                   </w:t>
      </w:r>
      <w:r w:rsidR="00977045" w:rsidRPr="007B5A16">
        <w:t xml:space="preserve">    </w:t>
      </w:r>
      <w:r w:rsidR="0079443A" w:rsidRPr="007B5A16">
        <w:t xml:space="preserve"> </w:t>
      </w:r>
      <w:r w:rsidRPr="007B5A16">
        <w:t>B. thấu kính phẳng lõm.</w:t>
      </w:r>
    </w:p>
    <w:p w:rsidR="00713EE5" w:rsidRPr="007B5A16" w:rsidRDefault="00713EE5" w:rsidP="00713EE5">
      <w:pPr>
        <w:jc w:val="both"/>
        <w:rPr>
          <w:color w:val="0000FF"/>
        </w:rPr>
      </w:pPr>
      <w:r w:rsidRPr="007B5A16">
        <w:t xml:space="preserve">C. thấu kính mặt lồi có bán kính lớn hơn mặt lõm.        </w:t>
      </w:r>
      <w:r w:rsidRPr="007B5A16">
        <w:rPr>
          <w:color w:val="0000FF"/>
        </w:rPr>
        <w:t>D. thấu kính phẳng lồi.</w:t>
      </w:r>
    </w:p>
    <w:p w:rsidR="00713EE5" w:rsidRPr="007B5A16" w:rsidRDefault="00C11858" w:rsidP="00713EE5">
      <w:pPr>
        <w:jc w:val="both"/>
      </w:pPr>
      <w:r>
        <w:rPr>
          <w:b/>
        </w:rPr>
        <w:t>3</w:t>
      </w:r>
      <w:r w:rsidR="007F37DC" w:rsidRPr="007B5A16">
        <w:rPr>
          <w:b/>
        </w:rPr>
        <w:t>/</w:t>
      </w:r>
      <w:r w:rsidR="00713EE5" w:rsidRPr="007B5A16">
        <w:t xml:space="preserve"> Trong các nhận định sau, nhận định không đúng về ánh sáng truyền qua thấu kính hội tụ là:</w:t>
      </w:r>
    </w:p>
    <w:p w:rsidR="00713EE5" w:rsidRPr="007B5A16" w:rsidRDefault="00713EE5" w:rsidP="00713EE5">
      <w:pPr>
        <w:jc w:val="both"/>
        <w:rPr>
          <w:color w:val="0000FF"/>
        </w:rPr>
      </w:pPr>
      <w:r w:rsidRPr="007B5A16">
        <w:rPr>
          <w:color w:val="0000FF"/>
        </w:rPr>
        <w:t>A. Tia sáng tới song song với trục chính của gương, tia ló đi qua tiêu điểm vật chính;</w:t>
      </w:r>
    </w:p>
    <w:p w:rsidR="00713EE5" w:rsidRPr="007B5A16" w:rsidRDefault="00713EE5" w:rsidP="00713EE5">
      <w:pPr>
        <w:jc w:val="both"/>
      </w:pPr>
      <w:r w:rsidRPr="007B5A16">
        <w:t>B. Tia sáng đia qua tiêu điểm vật chính thì ló ra song song với trục chính;</w:t>
      </w:r>
    </w:p>
    <w:p w:rsidR="00713EE5" w:rsidRPr="007B5A16" w:rsidRDefault="00713EE5" w:rsidP="00713EE5">
      <w:pPr>
        <w:jc w:val="both"/>
      </w:pPr>
      <w:r w:rsidRPr="007B5A16">
        <w:t>C. Tia sáng đi qua quang tâm của thấu kính đều đi thẳng;</w:t>
      </w:r>
    </w:p>
    <w:p w:rsidR="00713EE5" w:rsidRPr="007B5A16" w:rsidRDefault="00713EE5" w:rsidP="00713EE5">
      <w:pPr>
        <w:jc w:val="both"/>
      </w:pPr>
      <w:r w:rsidRPr="007B5A16">
        <w:lastRenderedPageBreak/>
        <w:t>D. Tia sáng tới trùng với trục chính thì tia ló cũng trùng với trục chính.</w:t>
      </w:r>
    </w:p>
    <w:p w:rsidR="00713EE5" w:rsidRPr="007B5A16" w:rsidRDefault="00C11858" w:rsidP="00977045">
      <w:r>
        <w:rPr>
          <w:b/>
        </w:rPr>
        <w:t>4</w:t>
      </w:r>
      <w:r w:rsidR="007F37DC" w:rsidRPr="007B5A16">
        <w:rPr>
          <w:b/>
        </w:rPr>
        <w:t>/</w:t>
      </w:r>
      <w:r w:rsidR="00713EE5" w:rsidRPr="007B5A16">
        <w:t xml:space="preserve"> Trong các nhận định sau, nhận định  không đúng về chùm sáng qua thấu kính hội tụ khi đặt trong kkhí là:</w:t>
      </w:r>
    </w:p>
    <w:p w:rsidR="0079443A" w:rsidRPr="007B5A16" w:rsidRDefault="00713EE5" w:rsidP="00713EE5">
      <w:pPr>
        <w:jc w:val="both"/>
      </w:pPr>
      <w:r w:rsidRPr="007B5A16">
        <w:t xml:space="preserve">A. Chùm sáng tới song song, chùm sáng ló hội tụ;        </w:t>
      </w:r>
    </w:p>
    <w:p w:rsidR="00713EE5" w:rsidRPr="007B5A16" w:rsidRDefault="00713EE5" w:rsidP="00713EE5">
      <w:pPr>
        <w:jc w:val="both"/>
      </w:pPr>
      <w:r w:rsidRPr="007B5A16">
        <w:t>B. Chùm sáng tới hội tụ, chùm sáng ló hội tụ;</w:t>
      </w:r>
    </w:p>
    <w:p w:rsidR="00713EE5" w:rsidRPr="007B5A16" w:rsidRDefault="00713EE5" w:rsidP="00713EE5">
      <w:pPr>
        <w:jc w:val="both"/>
      </w:pPr>
      <w:r w:rsidRPr="007B5A16">
        <w:t>C. Chùm sáng tới qua tiêu điểm vật, chùm sáng ló song song với nhau;</w:t>
      </w:r>
    </w:p>
    <w:p w:rsidR="00ED10C3" w:rsidRPr="007B5A16" w:rsidRDefault="00713EE5" w:rsidP="00713EE5">
      <w:pPr>
        <w:jc w:val="both"/>
        <w:rPr>
          <w:color w:val="0000FF"/>
        </w:rPr>
      </w:pPr>
      <w:r w:rsidRPr="007B5A16">
        <w:rPr>
          <w:color w:val="0000FF"/>
        </w:rPr>
        <w:t>D. Chùm sáng tới thấu kính không thể cho chùm sáng phân kì.</w:t>
      </w:r>
    </w:p>
    <w:p w:rsidR="00713EE5" w:rsidRPr="007B5A16" w:rsidRDefault="00C11858" w:rsidP="00713EE5">
      <w:pPr>
        <w:jc w:val="both"/>
        <w:rPr>
          <w:color w:val="0000FF"/>
        </w:rPr>
      </w:pPr>
      <w:r>
        <w:rPr>
          <w:b/>
        </w:rPr>
        <w:t>5</w:t>
      </w:r>
      <w:r w:rsidR="007F37DC" w:rsidRPr="007B5A16">
        <w:rPr>
          <w:b/>
        </w:rPr>
        <w:t>/</w:t>
      </w:r>
      <w:r w:rsidR="00713EE5" w:rsidRPr="007B5A16">
        <w:t xml:space="preserve"> Trong các nhận định sau, nhận định đúng về đường truyền ánh sáng qua thấu kính hội tụ là:</w:t>
      </w:r>
    </w:p>
    <w:p w:rsidR="00713EE5" w:rsidRPr="007B5A16" w:rsidRDefault="00713EE5" w:rsidP="00713EE5">
      <w:pPr>
        <w:jc w:val="both"/>
      </w:pPr>
      <w:r w:rsidRPr="007B5A16">
        <w:t>A. Tia sáng tới kéo dài đi qua tiêu điểm ảnh chính thì ló ra song song với trục chính;</w:t>
      </w:r>
    </w:p>
    <w:p w:rsidR="00713EE5" w:rsidRPr="007B5A16" w:rsidRDefault="00713EE5" w:rsidP="00713EE5">
      <w:pPr>
        <w:jc w:val="both"/>
      </w:pPr>
      <w:r w:rsidRPr="007B5A16">
        <w:t>B. Tia sáng song song  với trục chính thì ló ra đi qua tiêu điểm vật chính;</w:t>
      </w:r>
    </w:p>
    <w:p w:rsidR="0079443A" w:rsidRPr="007B5A16" w:rsidRDefault="00713EE5" w:rsidP="00713EE5">
      <w:pPr>
        <w:jc w:val="both"/>
      </w:pPr>
      <w:r w:rsidRPr="007B5A16">
        <w:t xml:space="preserve">C. Tia tới qua tiêu điểm vật chính thì tia ló đi thẳng;       </w:t>
      </w:r>
    </w:p>
    <w:p w:rsidR="00713EE5" w:rsidRPr="007B5A16" w:rsidRDefault="00713EE5" w:rsidP="00713EE5">
      <w:pPr>
        <w:jc w:val="both"/>
        <w:rPr>
          <w:color w:val="0000FF"/>
        </w:rPr>
      </w:pPr>
      <w:r w:rsidRPr="007B5A16">
        <w:rPr>
          <w:color w:val="0000FF"/>
        </w:rPr>
        <w:t>D. Tia sáng qua thấu kính bị lệch về phía trục chính.</w:t>
      </w:r>
    </w:p>
    <w:p w:rsidR="00713EE5" w:rsidRPr="007B5A16" w:rsidRDefault="00C11858" w:rsidP="00713EE5">
      <w:pPr>
        <w:jc w:val="both"/>
      </w:pPr>
      <w:r>
        <w:rPr>
          <w:b/>
        </w:rPr>
        <w:t>6</w:t>
      </w:r>
      <w:r w:rsidR="007F37DC" w:rsidRPr="007B5A16">
        <w:rPr>
          <w:b/>
        </w:rPr>
        <w:t>/</w:t>
      </w:r>
      <w:r w:rsidR="00713EE5" w:rsidRPr="007B5A16">
        <w:t xml:space="preserve"> Trong các nhận định sau, nhận định không đúng về đường truyền ánh sáng qua thấu kính phân kì đặt trong không khí là:</w:t>
      </w:r>
    </w:p>
    <w:p w:rsidR="00713EE5" w:rsidRPr="007B5A16" w:rsidRDefault="00713EE5" w:rsidP="00713EE5">
      <w:pPr>
        <w:jc w:val="both"/>
      </w:pPr>
      <w:r w:rsidRPr="007B5A16">
        <w:t>A. Tia sáng tới qua quang tâm thì tia ló đi thẳng;</w:t>
      </w:r>
    </w:p>
    <w:p w:rsidR="00713EE5" w:rsidRPr="007B5A16" w:rsidRDefault="00713EE5" w:rsidP="00713EE5">
      <w:pPr>
        <w:jc w:val="both"/>
      </w:pPr>
      <w:r w:rsidRPr="007B5A16">
        <w:t>B. Tia sáng tới kéo dài qua tiêu điểm vật chính, tia ló song song với trục chính;</w:t>
      </w:r>
    </w:p>
    <w:p w:rsidR="00713EE5" w:rsidRPr="007B5A16" w:rsidRDefault="00713EE5" w:rsidP="00713EE5">
      <w:pPr>
        <w:jc w:val="both"/>
      </w:pPr>
      <w:r w:rsidRPr="007B5A16">
        <w:t>C. Tia sáng tới song song với trục chính, tia sáng ló kéo dài qua tiêu điểm ảnh chính;</w:t>
      </w:r>
    </w:p>
    <w:p w:rsidR="00713EE5" w:rsidRPr="007B5A16" w:rsidRDefault="00713EE5" w:rsidP="00713EE5">
      <w:pPr>
        <w:jc w:val="both"/>
        <w:rPr>
          <w:color w:val="0000FF"/>
        </w:rPr>
      </w:pPr>
      <w:r w:rsidRPr="007B5A16">
        <w:rPr>
          <w:color w:val="0000FF"/>
        </w:rPr>
        <w:t>D. Tia sáng qua thấu kính luôn bị lệch về phía trục chính.</w:t>
      </w:r>
    </w:p>
    <w:p w:rsidR="00713EE5" w:rsidRPr="007B5A16" w:rsidRDefault="00C11858" w:rsidP="00713EE5">
      <w:pPr>
        <w:jc w:val="both"/>
      </w:pPr>
      <w:r>
        <w:rPr>
          <w:b/>
        </w:rPr>
        <w:t>7</w:t>
      </w:r>
      <w:r w:rsidR="007F37DC" w:rsidRPr="007B5A16">
        <w:rPr>
          <w:b/>
        </w:rPr>
        <w:t>/</w:t>
      </w:r>
      <w:r w:rsidR="00713EE5" w:rsidRPr="007B5A16">
        <w:t xml:space="preserve"> Trong các nhận định sau về chùm tia sáng qua thấu kính phân kì đặt trong không khí, nhận định không đúng là:</w:t>
      </w:r>
    </w:p>
    <w:p w:rsidR="0079443A" w:rsidRPr="007B5A16" w:rsidRDefault="00713EE5" w:rsidP="00713EE5">
      <w:pPr>
        <w:jc w:val="both"/>
      </w:pPr>
      <w:r w:rsidRPr="007B5A16">
        <w:t xml:space="preserve">A. Chùm tia tới song song thì chùm tia ló phân kì;   </w:t>
      </w:r>
    </w:p>
    <w:p w:rsidR="00713EE5" w:rsidRPr="007B5A16" w:rsidRDefault="00713EE5" w:rsidP="00713EE5">
      <w:pPr>
        <w:jc w:val="both"/>
      </w:pPr>
      <w:r w:rsidRPr="007B5A16">
        <w:t>B. Chùm tia tới phân kì thì chùm tia ló phân kì;</w:t>
      </w:r>
    </w:p>
    <w:p w:rsidR="00713EE5" w:rsidRPr="007B5A16" w:rsidRDefault="00713EE5" w:rsidP="00713EE5">
      <w:pPr>
        <w:jc w:val="both"/>
      </w:pPr>
      <w:r w:rsidRPr="007B5A16">
        <w:t>C. Chùm tia tới kéo dài đi qua tiêu đểm vật thì chùm tia ló song song với nhau;</w:t>
      </w:r>
    </w:p>
    <w:p w:rsidR="00713EE5" w:rsidRPr="007B5A16" w:rsidRDefault="00713EE5" w:rsidP="00713EE5">
      <w:pPr>
        <w:jc w:val="both"/>
        <w:rPr>
          <w:color w:val="0000FF"/>
        </w:rPr>
      </w:pPr>
      <w:r w:rsidRPr="007B5A16">
        <w:rPr>
          <w:color w:val="0000FF"/>
        </w:rPr>
        <w:t>D. Chùm tới qua thấu kính không thể cho chùm tia ló hội tụ.</w:t>
      </w:r>
    </w:p>
    <w:p w:rsidR="00713EE5" w:rsidRPr="007B5A16" w:rsidRDefault="00C11858" w:rsidP="00713EE5">
      <w:pPr>
        <w:jc w:val="both"/>
      </w:pPr>
      <w:r>
        <w:rPr>
          <w:b/>
        </w:rPr>
        <w:t>8</w:t>
      </w:r>
      <w:r w:rsidR="007F37DC" w:rsidRPr="007B5A16">
        <w:rPr>
          <w:b/>
        </w:rPr>
        <w:t>/</w:t>
      </w:r>
      <w:r w:rsidR="00713EE5" w:rsidRPr="007B5A16">
        <w:t xml:space="preserve"> Nhận định nào sau đây là đúng  về tiêu điểm chính của thấu kính?</w:t>
      </w:r>
    </w:p>
    <w:p w:rsidR="00713EE5" w:rsidRPr="007B5A16" w:rsidRDefault="00713EE5" w:rsidP="00713EE5">
      <w:pPr>
        <w:jc w:val="both"/>
      </w:pPr>
      <w:r w:rsidRPr="007B5A16">
        <w:t>A. Tiêu điểm ảnh chính của thấu kính hội tụ nằm trước kính;</w:t>
      </w:r>
    </w:p>
    <w:p w:rsidR="00713EE5" w:rsidRPr="007B5A16" w:rsidRDefault="00713EE5" w:rsidP="00713EE5">
      <w:pPr>
        <w:jc w:val="both"/>
      </w:pPr>
      <w:r w:rsidRPr="007B5A16">
        <w:t>B. Tiêu điểm vật chính của thấu kính hội tụ nằm sau thấu kính;</w:t>
      </w:r>
    </w:p>
    <w:p w:rsidR="00713EE5" w:rsidRPr="007B5A16" w:rsidRDefault="00713EE5" w:rsidP="00713EE5">
      <w:pPr>
        <w:jc w:val="both"/>
        <w:rPr>
          <w:color w:val="0000FF"/>
        </w:rPr>
      </w:pPr>
      <w:r w:rsidRPr="007B5A16">
        <w:rPr>
          <w:color w:val="0000FF"/>
        </w:rPr>
        <w:t>C. Tiêu điểm ảnh chính của thấu kính phân kì nằm trước thấu kính;</w:t>
      </w:r>
    </w:p>
    <w:p w:rsidR="00713EE5" w:rsidRPr="007B5A16" w:rsidRDefault="00713EE5" w:rsidP="00713EE5">
      <w:pPr>
        <w:jc w:val="both"/>
      </w:pPr>
      <w:r w:rsidRPr="007B5A16">
        <w:t>D. Tiêu điểm vật chính của thấu kính phân kì nằm trước thấu kính.</w:t>
      </w:r>
    </w:p>
    <w:p w:rsidR="00713EE5" w:rsidRPr="007B5A16" w:rsidRDefault="00C11858" w:rsidP="00713EE5">
      <w:pPr>
        <w:jc w:val="both"/>
      </w:pPr>
      <w:r>
        <w:rPr>
          <w:b/>
        </w:rPr>
        <w:t>9</w:t>
      </w:r>
      <w:r w:rsidR="007F37DC" w:rsidRPr="007B5A16">
        <w:rPr>
          <w:b/>
        </w:rPr>
        <w:t>/</w:t>
      </w:r>
      <w:r w:rsidR="00713EE5" w:rsidRPr="007B5A16">
        <w:t xml:space="preserve"> Nhận định nào sau đây không đúng về độ tụ và tiêu cự của thấu kính hội tụ?</w:t>
      </w:r>
    </w:p>
    <w:p w:rsidR="0079443A" w:rsidRPr="007B5A16" w:rsidRDefault="00713EE5" w:rsidP="00713EE5">
      <w:pPr>
        <w:jc w:val="both"/>
      </w:pPr>
      <w:r w:rsidRPr="007B5A16">
        <w:t xml:space="preserve">A. Tiêu cự của thấu kính hội tụ có giá trị dương;   </w:t>
      </w:r>
    </w:p>
    <w:p w:rsidR="00713EE5" w:rsidRPr="007B5A16" w:rsidRDefault="00713EE5" w:rsidP="00713EE5">
      <w:pPr>
        <w:jc w:val="both"/>
        <w:rPr>
          <w:color w:val="0000FF"/>
        </w:rPr>
      </w:pPr>
      <w:r w:rsidRPr="007B5A16">
        <w:rPr>
          <w:color w:val="0000FF"/>
        </w:rPr>
        <w:t>B. Tiêu cự của thấu kính càng lớn thì độ tụ của kính càng lớn;</w:t>
      </w:r>
    </w:p>
    <w:p w:rsidR="0079443A" w:rsidRPr="007B5A16" w:rsidRDefault="00713EE5" w:rsidP="00713EE5">
      <w:pPr>
        <w:jc w:val="both"/>
      </w:pPr>
      <w:r w:rsidRPr="007B5A16">
        <w:t xml:space="preserve">C. Độ tụ của thấu kính đặc trưng cho khả năng hôi tụ ánh sáng mạnh hay yếu;  </w:t>
      </w:r>
    </w:p>
    <w:p w:rsidR="00713EE5" w:rsidRPr="007B5A16" w:rsidRDefault="00713EE5" w:rsidP="00713EE5">
      <w:pPr>
        <w:jc w:val="both"/>
      </w:pPr>
      <w:r w:rsidRPr="007B5A16">
        <w:t>D. Đơn vị của độ tụ là đi ốp (dp).</w:t>
      </w:r>
    </w:p>
    <w:p w:rsidR="00713EE5" w:rsidRPr="007B5A16" w:rsidRDefault="00C11858" w:rsidP="00713EE5">
      <w:pPr>
        <w:jc w:val="both"/>
      </w:pPr>
      <w:r>
        <w:rPr>
          <w:b/>
        </w:rPr>
        <w:t>10</w:t>
      </w:r>
      <w:r w:rsidR="007F37DC" w:rsidRPr="007B5A16">
        <w:rPr>
          <w:b/>
        </w:rPr>
        <w:t>/</w:t>
      </w:r>
      <w:r w:rsidR="00713EE5" w:rsidRPr="007B5A16">
        <w:t xml:space="preserve"> Qua thấu kính hội tụ, nếu vật thật cho ảnh ảo thì vật phải nằm trướ</w:t>
      </w:r>
      <w:r w:rsidR="001947C0">
        <w:t>c</w:t>
      </w:r>
      <w:r w:rsidR="00713EE5" w:rsidRPr="007B5A16">
        <w:t xml:space="preserve"> kính một khoảng</w:t>
      </w:r>
    </w:p>
    <w:p w:rsidR="004B128F" w:rsidRPr="007B5A16" w:rsidRDefault="00713EE5" w:rsidP="00713EE5">
      <w:pPr>
        <w:jc w:val="both"/>
      </w:pPr>
      <w:r w:rsidRPr="007B5A16">
        <w:t>A. lớn hơn 2f.</w:t>
      </w:r>
      <w:r w:rsidRPr="007B5A16">
        <w:tab/>
      </w:r>
      <w:r w:rsidRPr="007B5A16">
        <w:tab/>
        <w:t>B. bằng 2f.</w:t>
      </w:r>
      <w:r w:rsidRPr="007B5A16">
        <w:tab/>
      </w:r>
      <w:r w:rsidRPr="007B5A16">
        <w:tab/>
      </w:r>
    </w:p>
    <w:p w:rsidR="00713EE5" w:rsidRPr="007B5A16" w:rsidRDefault="00713EE5" w:rsidP="00713EE5">
      <w:pPr>
        <w:jc w:val="both"/>
        <w:rPr>
          <w:color w:val="0000FF"/>
        </w:rPr>
      </w:pPr>
      <w:r w:rsidRPr="007B5A16">
        <w:t>C. từ f đến 2f.</w:t>
      </w:r>
      <w:r w:rsidRPr="007B5A16">
        <w:tab/>
      </w:r>
      <w:r w:rsidRPr="007B5A16">
        <w:tab/>
      </w:r>
      <w:r w:rsidRPr="007B5A16">
        <w:rPr>
          <w:color w:val="0000FF"/>
        </w:rPr>
        <w:t>D. từ 0 đến f.</w:t>
      </w:r>
    </w:p>
    <w:p w:rsidR="00713EE5" w:rsidRPr="007B5A16" w:rsidRDefault="00C11858" w:rsidP="00713EE5">
      <w:pPr>
        <w:jc w:val="both"/>
      </w:pPr>
      <w:r>
        <w:rPr>
          <w:b/>
        </w:rPr>
        <w:t>11</w:t>
      </w:r>
      <w:r w:rsidR="007F37DC" w:rsidRPr="007B5A16">
        <w:rPr>
          <w:b/>
        </w:rPr>
        <w:t>/</w:t>
      </w:r>
      <w:r w:rsidR="00713EE5" w:rsidRPr="007B5A16">
        <w:t xml:space="preserve"> Qua thấu kính hội tụ, nếu vật cho ảnh ảo thì ảnh này</w:t>
      </w:r>
    </w:p>
    <w:p w:rsidR="00713EE5" w:rsidRPr="007B5A16" w:rsidRDefault="00713EE5" w:rsidP="00713EE5">
      <w:pPr>
        <w:jc w:val="both"/>
      </w:pPr>
      <w:r w:rsidRPr="007B5A16">
        <w:rPr>
          <w:color w:val="0000FF"/>
        </w:rPr>
        <w:t>A. nằm trước kính và lớn hơn vật.</w:t>
      </w:r>
      <w:r w:rsidRPr="007B5A16">
        <w:tab/>
        <w:t>B. nằm sau kính và lớn hơn vật.</w:t>
      </w:r>
    </w:p>
    <w:p w:rsidR="00713EE5" w:rsidRPr="007B5A16" w:rsidRDefault="00713EE5" w:rsidP="00713EE5">
      <w:pPr>
        <w:jc w:val="both"/>
      </w:pPr>
      <w:r w:rsidRPr="007B5A16">
        <w:t>C. nằm trước kính và nhỏ hơn vật.</w:t>
      </w:r>
      <w:r w:rsidRPr="007B5A16">
        <w:tab/>
        <w:t>D. nằm sau kính và nhỏ hơn vật.</w:t>
      </w:r>
    </w:p>
    <w:p w:rsidR="0079443A" w:rsidRPr="007B5A16" w:rsidRDefault="00C11858" w:rsidP="00713EE5">
      <w:pPr>
        <w:jc w:val="both"/>
      </w:pPr>
      <w:r>
        <w:rPr>
          <w:b/>
        </w:rPr>
        <w:t>12</w:t>
      </w:r>
      <w:r w:rsidR="007F37DC" w:rsidRPr="007B5A16">
        <w:rPr>
          <w:b/>
        </w:rPr>
        <w:t>/</w:t>
      </w:r>
      <w:r w:rsidR="00713EE5" w:rsidRPr="007B5A16">
        <w:t xml:space="preserve"> Qua thấu kính hội tụ nếu vật thật muốn cho ảnh ngược chiều lớn hơn vật thì vật phải đặt cách kính một khoảng         </w:t>
      </w:r>
    </w:p>
    <w:p w:rsidR="004B128F" w:rsidRPr="007B5A16" w:rsidRDefault="00713EE5" w:rsidP="00713EE5">
      <w:pPr>
        <w:jc w:val="both"/>
      </w:pPr>
      <w:r w:rsidRPr="007B5A16">
        <w:t>A. lớn hơn 2f.</w:t>
      </w:r>
      <w:r w:rsidRPr="007B5A16">
        <w:tab/>
      </w:r>
      <w:r w:rsidRPr="007B5A16">
        <w:tab/>
        <w:t>B. bằng 2f.</w:t>
      </w:r>
      <w:r w:rsidRPr="007B5A16">
        <w:tab/>
      </w:r>
      <w:r w:rsidRPr="007B5A16">
        <w:tab/>
      </w:r>
    </w:p>
    <w:p w:rsidR="00713EE5" w:rsidRPr="007B5A16" w:rsidRDefault="00713EE5" w:rsidP="00713EE5">
      <w:pPr>
        <w:jc w:val="both"/>
      </w:pPr>
      <w:r w:rsidRPr="007B5A16">
        <w:rPr>
          <w:color w:val="0000FF"/>
        </w:rPr>
        <w:t>C. từ f đến 2f.</w:t>
      </w:r>
      <w:r w:rsidR="00C11858">
        <w:tab/>
      </w:r>
      <w:r w:rsidR="00C11858">
        <w:tab/>
        <w:t xml:space="preserve">D. </w:t>
      </w:r>
      <w:r w:rsidRPr="007B5A16">
        <w:t>từ 0 đến f.</w:t>
      </w:r>
    </w:p>
    <w:p w:rsidR="00713EE5" w:rsidRPr="007B5A16" w:rsidRDefault="00C11858" w:rsidP="00713EE5">
      <w:pPr>
        <w:jc w:val="both"/>
      </w:pPr>
      <w:r>
        <w:rPr>
          <w:b/>
        </w:rPr>
        <w:t>13</w:t>
      </w:r>
      <w:r w:rsidR="007F37DC" w:rsidRPr="007B5A16">
        <w:rPr>
          <w:b/>
        </w:rPr>
        <w:t>/</w:t>
      </w:r>
      <w:r w:rsidR="00713EE5" w:rsidRPr="007B5A16">
        <w:t xml:space="preserve"> Qua thấu kính phân kì, vật thật thì ảnh không có đặc điểm</w:t>
      </w:r>
    </w:p>
    <w:p w:rsidR="004B128F" w:rsidRPr="007B5A16" w:rsidRDefault="00713EE5" w:rsidP="00713EE5">
      <w:pPr>
        <w:jc w:val="both"/>
      </w:pPr>
      <w:r w:rsidRPr="007B5A16">
        <w:rPr>
          <w:color w:val="0000FF"/>
        </w:rPr>
        <w:t>A. sau kính.</w:t>
      </w:r>
      <w:r w:rsidRPr="007B5A16">
        <w:tab/>
      </w:r>
      <w:r w:rsidRPr="007B5A16">
        <w:tab/>
        <w:t xml:space="preserve">B. nhỏ hơn vật.             </w:t>
      </w:r>
    </w:p>
    <w:p w:rsidR="00713EE5" w:rsidRPr="007B5A16" w:rsidRDefault="00713EE5" w:rsidP="00713EE5">
      <w:pPr>
        <w:jc w:val="both"/>
      </w:pPr>
      <w:r w:rsidRPr="007B5A16">
        <w:t>C. cùng chiều vật .</w:t>
      </w:r>
      <w:r w:rsidRPr="007B5A16">
        <w:tab/>
        <w:t>D. ảo.</w:t>
      </w:r>
    </w:p>
    <w:p w:rsidR="00713EE5" w:rsidRPr="007B5A16" w:rsidRDefault="00C11858" w:rsidP="00713EE5">
      <w:pPr>
        <w:jc w:val="both"/>
      </w:pPr>
      <w:r>
        <w:rPr>
          <w:b/>
        </w:rPr>
        <w:t>14</w:t>
      </w:r>
      <w:r w:rsidR="007F37DC" w:rsidRPr="007B5A16">
        <w:rPr>
          <w:b/>
        </w:rPr>
        <w:t>/</w:t>
      </w:r>
      <w:r w:rsidR="00713EE5" w:rsidRPr="007B5A16">
        <w:t xml:space="preserve"> Qua thấu kính, nếu vật thật cho ảnh cùng chiều thì thấu kính</w:t>
      </w:r>
    </w:p>
    <w:p w:rsidR="00713EE5" w:rsidRPr="007B5A16" w:rsidRDefault="00713EE5" w:rsidP="00713EE5">
      <w:pPr>
        <w:jc w:val="both"/>
      </w:pPr>
      <w:r w:rsidRPr="007B5A16">
        <w:t>A. chỉ là thấu kính  phân kì.</w:t>
      </w:r>
      <w:r w:rsidRPr="007B5A16">
        <w:tab/>
      </w:r>
      <w:r w:rsidRPr="007B5A16">
        <w:tab/>
        <w:t>B. chỉ là thấu kính hội tụ.</w:t>
      </w:r>
    </w:p>
    <w:p w:rsidR="00713EE5" w:rsidRPr="007B5A16" w:rsidRDefault="00713EE5" w:rsidP="00713EE5">
      <w:pPr>
        <w:jc w:val="both"/>
        <w:rPr>
          <w:color w:val="0000FF"/>
        </w:rPr>
      </w:pPr>
      <w:r w:rsidRPr="007B5A16">
        <w:t>C. không tồn tại.</w:t>
      </w:r>
      <w:r w:rsidRPr="007B5A16">
        <w:tab/>
      </w:r>
      <w:r w:rsidRPr="007B5A16">
        <w:tab/>
      </w:r>
      <w:r w:rsidRPr="007B5A16">
        <w:tab/>
      </w:r>
      <w:r w:rsidRPr="007B5A16">
        <w:rPr>
          <w:color w:val="0000FF"/>
        </w:rPr>
        <w:t>D. có thể là thấu kính hội tụ hoặc phân kì đều được.</w:t>
      </w:r>
    </w:p>
    <w:p w:rsidR="00713EE5" w:rsidRPr="007B5A16" w:rsidRDefault="00C11858" w:rsidP="00713EE5">
      <w:pPr>
        <w:rPr>
          <w:rFonts w:ascii="VNI-Times" w:hAnsi="VNI-Times"/>
        </w:rPr>
      </w:pPr>
      <w:r>
        <w:rPr>
          <w:rFonts w:ascii="VNI-Times" w:hAnsi="VNI-Times"/>
          <w:b/>
        </w:rPr>
        <w:t>15</w:t>
      </w:r>
      <w:r w:rsidR="007F37DC" w:rsidRPr="007B5A16">
        <w:rPr>
          <w:rFonts w:ascii="VNI-Times" w:hAnsi="VNI-Times"/>
          <w:b/>
        </w:rPr>
        <w:t xml:space="preserve">/ </w:t>
      </w:r>
      <w:r w:rsidR="00713EE5" w:rsidRPr="007B5A16">
        <w:rPr>
          <w:rFonts w:ascii="VNI-Times" w:hAnsi="VNI-Times"/>
        </w:rPr>
        <w:t>Moät vaät ôû ngoaøi tieâu cöï cuûa 1 thaáu kính hoäi tuï bao giôø cuõng coù aûnh :</w:t>
      </w:r>
    </w:p>
    <w:p w:rsidR="004B128F" w:rsidRPr="007B5A16" w:rsidRDefault="00713EE5" w:rsidP="00713EE5">
      <w:pPr>
        <w:rPr>
          <w:rFonts w:ascii="VNI-Times" w:hAnsi="VNI-Times"/>
          <w:color w:val="0000FF"/>
        </w:rPr>
      </w:pPr>
      <w:r w:rsidRPr="007B5A16">
        <w:rPr>
          <w:rFonts w:ascii="VNI-Times" w:hAnsi="VNI-Times"/>
        </w:rPr>
        <w:t xml:space="preserve">A. Aûo.             </w:t>
      </w:r>
      <w:r w:rsidR="004B128F" w:rsidRPr="007B5A16">
        <w:rPr>
          <w:rFonts w:ascii="VNI-Times" w:hAnsi="VNI-Times"/>
        </w:rPr>
        <w:t xml:space="preserve">                                      </w:t>
      </w:r>
      <w:r w:rsidRPr="007B5A16">
        <w:rPr>
          <w:rFonts w:ascii="VNI-Times" w:hAnsi="VNI-Times"/>
        </w:rPr>
        <w:t xml:space="preserve">B. </w:t>
      </w:r>
      <w:r w:rsidRPr="007B5A16">
        <w:rPr>
          <w:rFonts w:ascii="VNI-Times" w:hAnsi="VNI-Times"/>
          <w:color w:val="0000FF"/>
        </w:rPr>
        <w:t xml:space="preserve">Ngöôïc chieàu vôùi vaät.           </w:t>
      </w:r>
    </w:p>
    <w:p w:rsidR="00713EE5" w:rsidRPr="007B5A16" w:rsidRDefault="00713EE5" w:rsidP="00713EE5">
      <w:pPr>
        <w:rPr>
          <w:rFonts w:ascii="VNI-Times" w:hAnsi="VNI-Times"/>
        </w:rPr>
      </w:pPr>
      <w:r w:rsidRPr="007B5A16">
        <w:rPr>
          <w:rFonts w:ascii="VNI-Times" w:hAnsi="VNI-Times"/>
        </w:rPr>
        <w:t>C. Cuøng kích thöôùc vôùi vaät.                 D. Nhoû hôn vaät.</w:t>
      </w:r>
    </w:p>
    <w:p w:rsidR="00713EE5" w:rsidRPr="007B5A16" w:rsidRDefault="00C11858" w:rsidP="00713EE5">
      <w:pPr>
        <w:rPr>
          <w:rFonts w:ascii="VNI-Times" w:hAnsi="VNI-Times"/>
        </w:rPr>
      </w:pPr>
      <w:r>
        <w:rPr>
          <w:rFonts w:ascii="VNI-Times" w:hAnsi="VNI-Times"/>
          <w:b/>
        </w:rPr>
        <w:lastRenderedPageBreak/>
        <w:t>16</w:t>
      </w:r>
      <w:r w:rsidR="007F37DC" w:rsidRPr="007B5A16">
        <w:rPr>
          <w:rFonts w:ascii="VNI-Times" w:hAnsi="VNI-Times"/>
          <w:b/>
        </w:rPr>
        <w:t xml:space="preserve">/ </w:t>
      </w:r>
      <w:r w:rsidR="00713EE5" w:rsidRPr="007B5A16">
        <w:rPr>
          <w:rFonts w:ascii="VNI-Times" w:hAnsi="VNI-Times"/>
        </w:rPr>
        <w:t xml:space="preserve">Khi 1 vaät thaât ôû caùch 1 thaáu kính hoäi tuï 1 khoaûng baèng </w:t>
      </w:r>
      <w:r w:rsidR="003F41A1" w:rsidRPr="007B5A16">
        <w:rPr>
          <w:rFonts w:ascii="VNI-Times" w:hAnsi="VNI-Times"/>
        </w:rPr>
        <w:t xml:space="preserve">2 </w:t>
      </w:r>
      <w:r w:rsidR="00713EE5" w:rsidRPr="007B5A16">
        <w:rPr>
          <w:rFonts w:ascii="VNI-Times" w:hAnsi="VNI-Times"/>
        </w:rPr>
        <w:t>tieâu cöï cuûa noù thì:</w:t>
      </w:r>
    </w:p>
    <w:p w:rsidR="00713EE5" w:rsidRPr="007B5A16" w:rsidRDefault="00713EE5" w:rsidP="00713EE5">
      <w:pPr>
        <w:rPr>
          <w:rFonts w:ascii="VNI-Times" w:hAnsi="VNI-Times"/>
        </w:rPr>
      </w:pPr>
      <w:r w:rsidRPr="007B5A16">
        <w:rPr>
          <w:rFonts w:ascii="VNI-Times" w:hAnsi="VNI-Times"/>
        </w:rPr>
        <w:t>A. Aûnh laø aûnh aûo, cuøng chieàu vaø lôùn hôn vaät.      B. Aûnh laø aûnh thaät, ngöôïc chieàu vaø lôùn hôn vaät.</w:t>
      </w:r>
    </w:p>
    <w:p w:rsidR="00713EE5" w:rsidRPr="007B5A16" w:rsidRDefault="00713EE5" w:rsidP="00713EE5">
      <w:pPr>
        <w:rPr>
          <w:rFonts w:ascii="VNI-Times" w:hAnsi="VNI-Times"/>
          <w:color w:val="0000FF"/>
        </w:rPr>
      </w:pPr>
      <w:r w:rsidRPr="007B5A16">
        <w:rPr>
          <w:rFonts w:ascii="VNI-Times" w:hAnsi="VNI-Times"/>
        </w:rPr>
        <w:t xml:space="preserve">C. Aûnh khoâng ñöôïc taïo thaønh.                             </w:t>
      </w:r>
      <w:r w:rsidR="0079443A" w:rsidRPr="007B5A16">
        <w:rPr>
          <w:rFonts w:ascii="VNI-Times" w:hAnsi="VNI-Times"/>
        </w:rPr>
        <w:t xml:space="preserve"> </w:t>
      </w:r>
      <w:r w:rsidRPr="007B5A16">
        <w:rPr>
          <w:rFonts w:ascii="VNI-Times" w:hAnsi="VNI-Times"/>
        </w:rPr>
        <w:t xml:space="preserve">D. </w:t>
      </w:r>
      <w:r w:rsidRPr="007B5A16">
        <w:rPr>
          <w:rFonts w:ascii="VNI-Times" w:hAnsi="VNI-Times"/>
          <w:color w:val="0000FF"/>
        </w:rPr>
        <w:t>Aûnh laø aûnh thaät, ngöôïc chieàu vaø coù kích thöôùc baèng vaät.</w:t>
      </w:r>
    </w:p>
    <w:p w:rsidR="00713EE5" w:rsidRPr="007B5A16" w:rsidRDefault="00C11858" w:rsidP="00713EE5">
      <w:pPr>
        <w:rPr>
          <w:rFonts w:ascii="VNI-Times" w:hAnsi="VNI-Times"/>
        </w:rPr>
      </w:pPr>
      <w:r>
        <w:rPr>
          <w:rFonts w:ascii="VNI-Times" w:hAnsi="VNI-Times"/>
          <w:b/>
        </w:rPr>
        <w:t>17</w:t>
      </w:r>
      <w:r w:rsidR="007F37DC" w:rsidRPr="007B5A16">
        <w:rPr>
          <w:rFonts w:ascii="VNI-Times" w:hAnsi="VNI-Times"/>
          <w:b/>
        </w:rPr>
        <w:t xml:space="preserve">/ </w:t>
      </w:r>
      <w:r w:rsidR="00713EE5" w:rsidRPr="007B5A16">
        <w:rPr>
          <w:rFonts w:ascii="VNI-Times" w:hAnsi="VNI-Times"/>
        </w:rPr>
        <w:t>So vôùi vaät cuûa noù, aûnh thaät ñöôïc taïo thaønh bôûi 1 thaáu kính bao giôø cuõng:</w:t>
      </w:r>
    </w:p>
    <w:p w:rsidR="004B128F" w:rsidRPr="007B5A16" w:rsidRDefault="00713EE5" w:rsidP="00713EE5">
      <w:pPr>
        <w:rPr>
          <w:rFonts w:ascii="VNI-Times" w:hAnsi="VNI-Times"/>
        </w:rPr>
      </w:pPr>
      <w:r w:rsidRPr="007B5A16">
        <w:rPr>
          <w:rFonts w:ascii="VNI-Times" w:hAnsi="VNI-Times"/>
        </w:rPr>
        <w:t xml:space="preserve">A. Nhoû hôn.           </w:t>
      </w:r>
      <w:r w:rsidR="0079443A" w:rsidRPr="007B5A16">
        <w:rPr>
          <w:rFonts w:ascii="VNI-Times" w:hAnsi="VNI-Times"/>
        </w:rPr>
        <w:t xml:space="preserve">        </w:t>
      </w:r>
      <w:r w:rsidRPr="007B5A16">
        <w:rPr>
          <w:rFonts w:ascii="VNI-Times" w:hAnsi="VNI-Times"/>
        </w:rPr>
        <w:t xml:space="preserve">B. Lôùn hôn.                 </w:t>
      </w:r>
      <w:r w:rsidR="0079443A" w:rsidRPr="007B5A16">
        <w:rPr>
          <w:rFonts w:ascii="VNI-Times" w:hAnsi="VNI-Times"/>
        </w:rPr>
        <w:t xml:space="preserve">      </w:t>
      </w:r>
      <w:r w:rsidRPr="007B5A16">
        <w:rPr>
          <w:rFonts w:ascii="VNI-Times" w:hAnsi="VNI-Times"/>
        </w:rPr>
        <w:t xml:space="preserve">  </w:t>
      </w:r>
    </w:p>
    <w:p w:rsidR="00713EE5" w:rsidRPr="007B5A16" w:rsidRDefault="00713EE5" w:rsidP="00713EE5">
      <w:pPr>
        <w:rPr>
          <w:rFonts w:ascii="VNI-Times" w:hAnsi="VNI-Times"/>
        </w:rPr>
      </w:pPr>
      <w:r w:rsidRPr="007B5A16">
        <w:rPr>
          <w:rFonts w:ascii="VNI-Times" w:hAnsi="VNI-Times"/>
        </w:rPr>
        <w:t xml:space="preserve">C. </w:t>
      </w:r>
      <w:r w:rsidRPr="007B5A16">
        <w:rPr>
          <w:rFonts w:ascii="VNI-Times" w:hAnsi="VNI-Times"/>
          <w:color w:val="0000FF"/>
        </w:rPr>
        <w:t xml:space="preserve">Ngöôïc chieàu.           </w:t>
      </w:r>
      <w:r w:rsidRPr="007B5A16">
        <w:rPr>
          <w:rFonts w:ascii="VNI-Times" w:hAnsi="VNI-Times"/>
        </w:rPr>
        <w:t xml:space="preserve"> D. Cuøng chieàu.</w:t>
      </w:r>
    </w:p>
    <w:p w:rsidR="00713EE5" w:rsidRPr="007B5A16" w:rsidRDefault="00C11858" w:rsidP="00713EE5">
      <w:pPr>
        <w:rPr>
          <w:rFonts w:ascii="VNI-Times" w:hAnsi="VNI-Times"/>
        </w:rPr>
      </w:pPr>
      <w:r>
        <w:rPr>
          <w:rFonts w:ascii="VNI-Times" w:hAnsi="VNI-Times"/>
          <w:b/>
        </w:rPr>
        <w:t>18</w:t>
      </w:r>
      <w:r w:rsidR="007F37DC" w:rsidRPr="007B5A16">
        <w:rPr>
          <w:rFonts w:ascii="VNI-Times" w:hAnsi="VNI-Times"/>
          <w:b/>
        </w:rPr>
        <w:t xml:space="preserve">/ </w:t>
      </w:r>
      <w:r w:rsidR="00713EE5" w:rsidRPr="007B5A16">
        <w:rPr>
          <w:rFonts w:ascii="VNI-Times" w:hAnsi="VNI-Times"/>
        </w:rPr>
        <w:t>Aûnh cuûa 1 vaät thaät  ñöôïc taïo bôûi 1 thaáu kính phaân kyø khoâng bao giôø:</w:t>
      </w:r>
    </w:p>
    <w:p w:rsidR="004B128F" w:rsidRPr="00C11858" w:rsidRDefault="00713EE5" w:rsidP="00713EE5">
      <w:pPr>
        <w:rPr>
          <w:rFonts w:ascii="VNI-Times" w:hAnsi="VNI-Times"/>
          <w:color w:val="0000FF"/>
        </w:rPr>
      </w:pPr>
      <w:r w:rsidRPr="007B5A16">
        <w:rPr>
          <w:rFonts w:ascii="VNI-Times" w:hAnsi="VNI-Times"/>
        </w:rPr>
        <w:t xml:space="preserve">A. Laø aûnh aûo.                 </w:t>
      </w:r>
      <w:r w:rsidRPr="00C11858">
        <w:rPr>
          <w:rFonts w:ascii="VNI-Times" w:hAnsi="VNI-Times"/>
          <w:color w:val="0000FF"/>
        </w:rPr>
        <w:t xml:space="preserve">B. Laø aûnh thaät.                    </w:t>
      </w:r>
    </w:p>
    <w:p w:rsidR="00713EE5" w:rsidRPr="007B5A16" w:rsidRDefault="00713EE5" w:rsidP="00713EE5">
      <w:pPr>
        <w:rPr>
          <w:rFonts w:ascii="VNI-Times" w:hAnsi="VNI-Times"/>
        </w:rPr>
      </w:pPr>
      <w:r w:rsidRPr="007B5A16">
        <w:rPr>
          <w:rFonts w:ascii="VNI-Times" w:hAnsi="VNI-Times"/>
        </w:rPr>
        <w:t>C. Cuøng chieàu.               D. Nhoû hôn vaät.</w:t>
      </w:r>
    </w:p>
    <w:p w:rsidR="00713EE5" w:rsidRPr="007B5A16" w:rsidRDefault="00C11858" w:rsidP="00713EE5">
      <w:pPr>
        <w:rPr>
          <w:rFonts w:ascii="VNI-Times" w:hAnsi="VNI-Times"/>
        </w:rPr>
      </w:pPr>
      <w:r>
        <w:rPr>
          <w:rFonts w:ascii="VNI-Times" w:hAnsi="VNI-Times"/>
          <w:b/>
        </w:rPr>
        <w:t>19</w:t>
      </w:r>
      <w:r w:rsidR="007F37DC" w:rsidRPr="007B5A16">
        <w:rPr>
          <w:rFonts w:ascii="VNI-Times" w:hAnsi="VNI-Times"/>
          <w:b/>
        </w:rPr>
        <w:t xml:space="preserve">/ </w:t>
      </w:r>
      <w:r w:rsidR="00713EE5" w:rsidRPr="007B5A16">
        <w:rPr>
          <w:rFonts w:ascii="VNI-Times" w:hAnsi="VNI-Times"/>
        </w:rPr>
        <w:t>ñoä phoùng ñaïi cuûa aûnh aâm töông öùng vôùi aûnh:</w:t>
      </w:r>
    </w:p>
    <w:p w:rsidR="004B128F" w:rsidRPr="007B5A16" w:rsidRDefault="00713EE5" w:rsidP="00713EE5">
      <w:pPr>
        <w:rPr>
          <w:rFonts w:ascii="VNI-Times" w:hAnsi="VNI-Times"/>
        </w:rPr>
      </w:pPr>
      <w:r w:rsidRPr="007B5A16">
        <w:rPr>
          <w:rFonts w:ascii="VNI-Times" w:hAnsi="VNI-Times"/>
        </w:rPr>
        <w:t xml:space="preserve">A. Nhoû hôn vaät.          </w:t>
      </w:r>
      <w:r w:rsidR="0079443A" w:rsidRPr="007B5A16">
        <w:rPr>
          <w:rFonts w:ascii="VNI-Times" w:hAnsi="VNI-Times"/>
        </w:rPr>
        <w:t xml:space="preserve">  </w:t>
      </w:r>
      <w:r w:rsidRPr="007B5A16">
        <w:rPr>
          <w:rFonts w:ascii="VNI-Times" w:hAnsi="VNI-Times"/>
        </w:rPr>
        <w:t xml:space="preserve">  B. Cuøng chieàu vôùi vaät.       </w:t>
      </w:r>
    </w:p>
    <w:p w:rsidR="00713EE5" w:rsidRPr="007B5A16" w:rsidRDefault="00713EE5" w:rsidP="00713EE5">
      <w:pPr>
        <w:rPr>
          <w:rFonts w:ascii="VNI-Times" w:hAnsi="VNI-Times"/>
          <w:color w:val="0000FF"/>
        </w:rPr>
      </w:pPr>
      <w:r w:rsidRPr="007B5A16">
        <w:rPr>
          <w:rFonts w:ascii="VNI-Times" w:hAnsi="VNI-Times"/>
        </w:rPr>
        <w:t xml:space="preserve">C. Lôùn hôn vaät.     </w:t>
      </w:r>
      <w:r w:rsidR="0079443A" w:rsidRPr="007B5A16">
        <w:rPr>
          <w:rFonts w:ascii="VNI-Times" w:hAnsi="VNI-Times"/>
        </w:rPr>
        <w:t xml:space="preserve">   </w:t>
      </w:r>
      <w:r w:rsidRPr="007B5A16">
        <w:rPr>
          <w:rFonts w:ascii="VNI-Times" w:hAnsi="VNI-Times"/>
        </w:rPr>
        <w:t xml:space="preserve">       D. </w:t>
      </w:r>
      <w:r w:rsidRPr="007B5A16">
        <w:rPr>
          <w:rFonts w:ascii="VNI-Times" w:hAnsi="VNI-Times"/>
          <w:color w:val="0000FF"/>
        </w:rPr>
        <w:t>Ngöôïc chieàu vôùi vaät.</w:t>
      </w:r>
    </w:p>
    <w:p w:rsidR="00713EE5" w:rsidRPr="007B5A16" w:rsidRDefault="00C11858" w:rsidP="00713EE5">
      <w:pPr>
        <w:rPr>
          <w:rFonts w:ascii="VNI-Times" w:hAnsi="VNI-Times"/>
        </w:rPr>
      </w:pPr>
      <w:r>
        <w:rPr>
          <w:rFonts w:ascii="VNI-Times" w:hAnsi="VNI-Times"/>
          <w:b/>
        </w:rPr>
        <w:t>20</w:t>
      </w:r>
      <w:r w:rsidR="007F37DC" w:rsidRPr="007B5A16">
        <w:rPr>
          <w:rFonts w:ascii="VNI-Times" w:hAnsi="VNI-Times"/>
          <w:b/>
        </w:rPr>
        <w:t>/</w:t>
      </w:r>
      <w:r w:rsidR="00713EE5" w:rsidRPr="007B5A16">
        <w:rPr>
          <w:rFonts w:ascii="VNI-Times" w:hAnsi="VNI-Times"/>
          <w:b/>
        </w:rPr>
        <w:t>*</w:t>
      </w:r>
      <w:r w:rsidR="00713EE5" w:rsidRPr="007B5A16">
        <w:rPr>
          <w:rFonts w:ascii="VNI-Times" w:hAnsi="VNI-Times"/>
        </w:rPr>
        <w:t>Choïn caâu sai:</w:t>
      </w:r>
    </w:p>
    <w:p w:rsidR="00713EE5" w:rsidRPr="007B5A16" w:rsidRDefault="00713EE5" w:rsidP="00713EE5">
      <w:pPr>
        <w:rPr>
          <w:rFonts w:ascii="VNI-Times" w:hAnsi="VNI-Times"/>
          <w:color w:val="0000FF"/>
        </w:rPr>
      </w:pPr>
      <w:r w:rsidRPr="007B5A16">
        <w:rPr>
          <w:rFonts w:ascii="VNI-Times" w:hAnsi="VNI-Times"/>
          <w:color w:val="0000FF"/>
        </w:rPr>
        <w:t>A. Thaáu kính hoäi tuï coù 1 maët loài vaø 1 maët loõm thì maët loài coù baùn kính lôùn hôn.</w:t>
      </w:r>
    </w:p>
    <w:p w:rsidR="00713EE5" w:rsidRPr="007B5A16" w:rsidRDefault="00713EE5" w:rsidP="00713EE5">
      <w:pPr>
        <w:rPr>
          <w:rFonts w:ascii="VNI-Times" w:hAnsi="VNI-Times"/>
        </w:rPr>
      </w:pPr>
      <w:r w:rsidRPr="007B5A16">
        <w:rPr>
          <w:rFonts w:ascii="VNI-Times" w:hAnsi="VNI-Times"/>
        </w:rPr>
        <w:t>B. Thaáu kính hoäi tuï coù 2 maët loài hoaëc 1 maët phaúng vaø 1 maët loài.</w:t>
      </w:r>
    </w:p>
    <w:p w:rsidR="00713EE5" w:rsidRPr="007B5A16" w:rsidRDefault="00713EE5" w:rsidP="00713EE5">
      <w:pPr>
        <w:rPr>
          <w:rFonts w:ascii="VNI-Times" w:hAnsi="VNI-Times"/>
        </w:rPr>
      </w:pPr>
      <w:r w:rsidRPr="007B5A16">
        <w:rPr>
          <w:rFonts w:ascii="VNI-Times" w:hAnsi="VNI-Times"/>
        </w:rPr>
        <w:t>C. Thaáu kính phaân kì coù 2 maët loõm hoaëc 1 maët phaúng vaø 1 maët loõm.</w:t>
      </w:r>
    </w:p>
    <w:p w:rsidR="00713EE5" w:rsidRPr="007B5A16" w:rsidRDefault="00713EE5" w:rsidP="00713EE5">
      <w:pPr>
        <w:rPr>
          <w:rFonts w:ascii="VNI-Times" w:hAnsi="VNI-Times"/>
        </w:rPr>
      </w:pPr>
      <w:r w:rsidRPr="007B5A16">
        <w:rPr>
          <w:rFonts w:ascii="VNI-Times" w:hAnsi="VNI-Times"/>
        </w:rPr>
        <w:t>D. Thaáu kính phaân kì coù 1 maët loài vaø 1 maët loõm thì maët loõm coù baùn kính nhoû hôn.</w:t>
      </w:r>
    </w:p>
    <w:p w:rsidR="00713EE5" w:rsidRPr="007B5A16" w:rsidRDefault="00C11858" w:rsidP="00713EE5">
      <w:pPr>
        <w:rPr>
          <w:rFonts w:ascii="VNI-Times" w:hAnsi="VNI-Times"/>
        </w:rPr>
      </w:pPr>
      <w:r>
        <w:rPr>
          <w:rFonts w:ascii="VNI-Times" w:hAnsi="VNI-Times"/>
          <w:b/>
        </w:rPr>
        <w:t>21</w:t>
      </w:r>
      <w:r w:rsidR="007F37DC" w:rsidRPr="007B5A16">
        <w:rPr>
          <w:rFonts w:ascii="VNI-Times" w:hAnsi="VNI-Times"/>
          <w:b/>
        </w:rPr>
        <w:t>/</w:t>
      </w:r>
      <w:r w:rsidR="00713EE5" w:rsidRPr="007B5A16">
        <w:rPr>
          <w:rFonts w:ascii="VNI-Times" w:hAnsi="VNI-Times"/>
          <w:b/>
        </w:rPr>
        <w:t xml:space="preserve"> </w:t>
      </w:r>
      <w:r w:rsidR="00713EE5" w:rsidRPr="007B5A16">
        <w:rPr>
          <w:rFonts w:ascii="VNI-Times" w:hAnsi="VNI-Times"/>
        </w:rPr>
        <w:t>Choïn caâu sai:</w:t>
      </w:r>
    </w:p>
    <w:p w:rsidR="004B128F" w:rsidRPr="007B5A16" w:rsidRDefault="00713EE5" w:rsidP="00713EE5">
      <w:pPr>
        <w:rPr>
          <w:rFonts w:ascii="VNI-Times" w:hAnsi="VNI-Times"/>
        </w:rPr>
      </w:pPr>
      <w:r w:rsidRPr="007B5A16">
        <w:rPr>
          <w:rFonts w:ascii="VNI-Times" w:hAnsi="VNI-Times"/>
        </w:rPr>
        <w:t xml:space="preserve">A. Thaáu kính hoäi tuï coù rìa ( meùp) moûng hôn ôû giöõa.         </w:t>
      </w:r>
    </w:p>
    <w:p w:rsidR="00713EE5" w:rsidRPr="007B5A16" w:rsidRDefault="00713EE5" w:rsidP="00713EE5">
      <w:pPr>
        <w:rPr>
          <w:rFonts w:ascii="VNI-Times" w:hAnsi="VNI-Times"/>
        </w:rPr>
      </w:pPr>
      <w:r w:rsidRPr="007B5A16">
        <w:rPr>
          <w:rFonts w:ascii="VNI-Times" w:hAnsi="VNI-Times"/>
        </w:rPr>
        <w:t>B. Thaáu kính phaân kì coù rìa ( meùp) daày hôn ôû giöõa.</w:t>
      </w:r>
    </w:p>
    <w:p w:rsidR="00713EE5" w:rsidRPr="007B5A16" w:rsidRDefault="00713EE5" w:rsidP="00713EE5">
      <w:pPr>
        <w:rPr>
          <w:rFonts w:ascii="VNI-Times" w:hAnsi="VNI-Times"/>
          <w:color w:val="0000FF"/>
        </w:rPr>
      </w:pPr>
      <w:r w:rsidRPr="007B5A16">
        <w:rPr>
          <w:rFonts w:ascii="VNI-Times" w:hAnsi="VNI-Times"/>
          <w:color w:val="0000FF"/>
        </w:rPr>
        <w:t>C. Chuøm tia saùng hoäi tuï qua TKPK thì chuøm tia loù phaân kì.</w:t>
      </w:r>
    </w:p>
    <w:p w:rsidR="00713EE5" w:rsidRPr="007B5A16" w:rsidRDefault="00F02950" w:rsidP="00713EE5">
      <w:pPr>
        <w:rPr>
          <w:rFonts w:ascii="VNI-Times" w:hAnsi="VNI-Times"/>
        </w:rPr>
      </w:pPr>
      <w:r w:rsidRPr="007B5A16">
        <w:rPr>
          <w:rFonts w:ascii="VNI-Times" w:hAnsi="VNI-Times"/>
        </w:rPr>
        <w:t xml:space="preserve">D. </w:t>
      </w:r>
      <w:r w:rsidR="00713EE5" w:rsidRPr="007B5A16">
        <w:rPr>
          <w:rFonts w:ascii="VNI-Times" w:hAnsi="VNI-Times"/>
        </w:rPr>
        <w:t xml:space="preserve">Chuøm tia saùng hoäi tuï qua TKHT  thì chuøm tia loù  hoäi tuï. </w:t>
      </w:r>
    </w:p>
    <w:p w:rsidR="00713EE5" w:rsidRPr="007B5A16" w:rsidRDefault="00C11858" w:rsidP="00713EE5">
      <w:pPr>
        <w:rPr>
          <w:rFonts w:ascii="VNI-Times" w:hAnsi="VNI-Times"/>
        </w:rPr>
      </w:pPr>
      <w:r>
        <w:rPr>
          <w:rFonts w:ascii="VNI-Times" w:hAnsi="VNI-Times"/>
          <w:b/>
        </w:rPr>
        <w:t>22</w:t>
      </w:r>
      <w:r w:rsidR="007F37DC" w:rsidRPr="007B5A16">
        <w:rPr>
          <w:rFonts w:ascii="VNI-Times" w:hAnsi="VNI-Times"/>
          <w:b/>
        </w:rPr>
        <w:t>/</w:t>
      </w:r>
      <w:r w:rsidR="00F02950" w:rsidRPr="007B5A16">
        <w:rPr>
          <w:rFonts w:ascii="VNI-Times" w:hAnsi="VNI-Times"/>
          <w:b/>
        </w:rPr>
        <w:t xml:space="preserve"> </w:t>
      </w:r>
      <w:r w:rsidR="00713EE5" w:rsidRPr="007B5A16">
        <w:rPr>
          <w:rFonts w:ascii="VNI-Times" w:hAnsi="VNI-Times"/>
        </w:rPr>
        <w:t>Choïn caâu sai: ñoái vôùi TKPK:</w:t>
      </w:r>
    </w:p>
    <w:p w:rsidR="00F02950" w:rsidRPr="007B5A16" w:rsidRDefault="00F02950" w:rsidP="00F02950">
      <w:pPr>
        <w:rPr>
          <w:rFonts w:ascii="VNI-Times" w:hAnsi="VNI-Times"/>
        </w:rPr>
      </w:pPr>
      <w:r w:rsidRPr="007B5A16">
        <w:rPr>
          <w:rFonts w:ascii="VNI-Times" w:hAnsi="VNI-Times"/>
        </w:rPr>
        <w:t>A. Tia saùng qua quang taâm O seõ truyeàn thaúng.</w:t>
      </w:r>
    </w:p>
    <w:p w:rsidR="00F02950" w:rsidRPr="007B5A16" w:rsidRDefault="00F02950" w:rsidP="00F02950">
      <w:pPr>
        <w:rPr>
          <w:rFonts w:ascii="VNI-Times" w:hAnsi="VNI-Times"/>
        </w:rPr>
      </w:pPr>
      <w:r w:rsidRPr="007B5A16">
        <w:rPr>
          <w:rFonts w:ascii="VNI-Times" w:hAnsi="VNI-Times"/>
        </w:rPr>
        <w:t>B. Tia saùng tôùi song song vôùi truïc chính thì tia loù seõ ñi qua tieâu ñieåm aûnh chính F’.</w:t>
      </w:r>
    </w:p>
    <w:p w:rsidR="00713EE5" w:rsidRPr="007B5A16" w:rsidRDefault="00F02950" w:rsidP="00713EE5">
      <w:pPr>
        <w:rPr>
          <w:rFonts w:ascii="VNI-Times" w:hAnsi="VNI-Times"/>
          <w:color w:val="0000FF"/>
        </w:rPr>
      </w:pPr>
      <w:r w:rsidRPr="007B5A16">
        <w:rPr>
          <w:rFonts w:ascii="VNI-Times" w:hAnsi="VNI-Times"/>
          <w:color w:val="0000FF"/>
        </w:rPr>
        <w:t xml:space="preserve">C. </w:t>
      </w:r>
      <w:r w:rsidR="00713EE5" w:rsidRPr="007B5A16">
        <w:rPr>
          <w:rFonts w:ascii="VNI-Times" w:hAnsi="VNI-Times"/>
          <w:color w:val="0000FF"/>
        </w:rPr>
        <w:t>Tia saùng tôùi qua tieâu ñieåm aûnh chính F’ thì tia loù khoâng song song vôùi truïc chính.</w:t>
      </w:r>
    </w:p>
    <w:p w:rsidR="00713EE5" w:rsidRPr="007B5A16" w:rsidRDefault="00F02950" w:rsidP="00713EE5">
      <w:pPr>
        <w:rPr>
          <w:rFonts w:ascii="VNI-Times" w:hAnsi="VNI-Times"/>
        </w:rPr>
      </w:pPr>
      <w:r w:rsidRPr="007B5A16">
        <w:rPr>
          <w:rFonts w:ascii="VNI-Times" w:hAnsi="VNI-Times"/>
        </w:rPr>
        <w:t xml:space="preserve">D. </w:t>
      </w:r>
      <w:r w:rsidR="00713EE5" w:rsidRPr="007B5A16">
        <w:rPr>
          <w:rFonts w:ascii="VNI-Times" w:hAnsi="VNI-Times"/>
        </w:rPr>
        <w:t>Tia saùng tôùi coù phöông keùo daøi qua tieâu ñieåm vaät chính F thì tia loù song song vôùi truïc chính.</w:t>
      </w:r>
    </w:p>
    <w:p w:rsidR="00713EE5" w:rsidRPr="007B5A16" w:rsidRDefault="00C11858" w:rsidP="00713EE5">
      <w:pPr>
        <w:rPr>
          <w:rFonts w:ascii="VNI-Times" w:hAnsi="VNI-Times"/>
        </w:rPr>
      </w:pPr>
      <w:r>
        <w:rPr>
          <w:rFonts w:ascii="VNI-Times" w:hAnsi="VNI-Times"/>
          <w:b/>
        </w:rPr>
        <w:t>23</w:t>
      </w:r>
      <w:r w:rsidR="007F37DC" w:rsidRPr="007B5A16">
        <w:rPr>
          <w:rFonts w:ascii="VNI-Times" w:hAnsi="VNI-Times"/>
          <w:b/>
        </w:rPr>
        <w:t>/</w:t>
      </w:r>
      <w:r w:rsidR="00F02950" w:rsidRPr="007B5A16">
        <w:rPr>
          <w:rFonts w:ascii="VNI-Times" w:hAnsi="VNI-Times"/>
          <w:b/>
        </w:rPr>
        <w:t xml:space="preserve"> </w:t>
      </w:r>
      <w:r w:rsidR="00713EE5" w:rsidRPr="007B5A16">
        <w:rPr>
          <w:rFonts w:ascii="VNI-Times" w:hAnsi="VNI-Times"/>
        </w:rPr>
        <w:t>Ñoái vôùi thaáu kính hoäi tuï:</w:t>
      </w:r>
    </w:p>
    <w:p w:rsidR="00F02950" w:rsidRPr="007B5A16" w:rsidRDefault="00F02950" w:rsidP="00F02950">
      <w:pPr>
        <w:rPr>
          <w:rFonts w:ascii="VNI-Times" w:hAnsi="VNI-Times"/>
        </w:rPr>
      </w:pPr>
      <w:r w:rsidRPr="007B5A16">
        <w:rPr>
          <w:rFonts w:ascii="VNI-Times" w:hAnsi="VNI-Times"/>
        </w:rPr>
        <w:t xml:space="preserve">A. Vaät thaät caùch TK 1 ñoaïn baèng 2f cho aûnh truøng vaät.       </w:t>
      </w:r>
    </w:p>
    <w:p w:rsidR="00F02950" w:rsidRPr="007B5A16" w:rsidRDefault="00F02950" w:rsidP="00F02950">
      <w:pPr>
        <w:rPr>
          <w:rFonts w:ascii="VNI-Times" w:hAnsi="VNI-Times"/>
        </w:rPr>
      </w:pPr>
      <w:r w:rsidRPr="007B5A16">
        <w:rPr>
          <w:rFonts w:ascii="VNI-Times" w:hAnsi="VNI-Times"/>
        </w:rPr>
        <w:t>B. Vaät aûo</w:t>
      </w:r>
      <w:r w:rsidR="003F41A1" w:rsidRPr="007B5A16">
        <w:rPr>
          <w:rFonts w:ascii="VNI-Times" w:hAnsi="VNI-Times"/>
        </w:rPr>
        <w:t xml:space="preserve"> </w:t>
      </w:r>
      <w:r w:rsidRPr="007B5A16">
        <w:rPr>
          <w:rFonts w:ascii="VNI-Times" w:hAnsi="VNI-Times"/>
        </w:rPr>
        <w:t>luoân luoân cho aûnh thaät cuøng chieàu lôùn hôn vaät.</w:t>
      </w:r>
    </w:p>
    <w:p w:rsidR="00713EE5" w:rsidRPr="007B5A16" w:rsidRDefault="00F02950" w:rsidP="00713EE5">
      <w:pPr>
        <w:rPr>
          <w:rFonts w:ascii="VNI-Times" w:hAnsi="VNI-Times"/>
          <w:color w:val="0000FF"/>
        </w:rPr>
      </w:pPr>
      <w:r w:rsidRPr="007B5A16">
        <w:rPr>
          <w:rFonts w:ascii="VNI-Times" w:hAnsi="VNI-Times"/>
          <w:color w:val="0000FF"/>
        </w:rPr>
        <w:t xml:space="preserve">C. </w:t>
      </w:r>
      <w:r w:rsidR="00713EE5" w:rsidRPr="007B5A16">
        <w:rPr>
          <w:rFonts w:ascii="VNI-Times" w:hAnsi="VNI-Times"/>
          <w:color w:val="0000FF"/>
        </w:rPr>
        <w:t>Vaät thaät ôû ngoaøi khoaûng OF coù theå</w:t>
      </w:r>
      <w:r w:rsidR="003F41A1" w:rsidRPr="007B5A16">
        <w:rPr>
          <w:rFonts w:ascii="VNI-Times" w:hAnsi="VNI-Times"/>
          <w:color w:val="0000FF"/>
        </w:rPr>
        <w:t xml:space="preserve"> </w:t>
      </w:r>
      <w:r w:rsidR="00713EE5" w:rsidRPr="007B5A16">
        <w:rPr>
          <w:rFonts w:ascii="VNI-Times" w:hAnsi="VNI-Times"/>
          <w:color w:val="0000FF"/>
        </w:rPr>
        <w:t>coù aûnh thaät nhoû hôn hoaëc lôùn hôn vaät.</w:t>
      </w:r>
    </w:p>
    <w:p w:rsidR="00713EE5" w:rsidRPr="007B5A16" w:rsidRDefault="00F02950" w:rsidP="00713EE5">
      <w:pPr>
        <w:rPr>
          <w:rFonts w:ascii="VNI-Times" w:hAnsi="VNI-Times"/>
        </w:rPr>
      </w:pPr>
      <w:r w:rsidRPr="007B5A16">
        <w:rPr>
          <w:rFonts w:ascii="VNI-Times" w:hAnsi="VNI-Times"/>
        </w:rPr>
        <w:t xml:space="preserve">D. </w:t>
      </w:r>
      <w:r w:rsidR="00713EE5" w:rsidRPr="007B5A16">
        <w:rPr>
          <w:rFonts w:ascii="VNI-Times" w:hAnsi="VNI-Times"/>
        </w:rPr>
        <w:t>Vaät thaät trong khoaûng OF seõ coù aûnh aûo cuøng hieàu nhoû hôn vaät.</w:t>
      </w:r>
    </w:p>
    <w:p w:rsidR="00713EE5" w:rsidRPr="007B5A16" w:rsidRDefault="00C11858" w:rsidP="00713EE5">
      <w:pPr>
        <w:rPr>
          <w:rFonts w:ascii="VNI-Times" w:hAnsi="VNI-Times"/>
        </w:rPr>
      </w:pPr>
      <w:r>
        <w:rPr>
          <w:rFonts w:ascii="VNI-Times" w:hAnsi="VNI-Times"/>
          <w:b/>
        </w:rPr>
        <w:t>24</w:t>
      </w:r>
      <w:r w:rsidR="007F37DC" w:rsidRPr="007B5A16">
        <w:rPr>
          <w:rFonts w:ascii="VNI-Times" w:hAnsi="VNI-Times"/>
          <w:b/>
        </w:rPr>
        <w:t>/</w:t>
      </w:r>
      <w:r w:rsidR="00F02950" w:rsidRPr="007B5A16">
        <w:rPr>
          <w:rFonts w:ascii="VNI-Times" w:hAnsi="VNI-Times"/>
          <w:b/>
        </w:rPr>
        <w:t xml:space="preserve"> </w:t>
      </w:r>
      <w:r w:rsidR="00713EE5" w:rsidRPr="007B5A16">
        <w:rPr>
          <w:rFonts w:ascii="VNI-Times" w:hAnsi="VNI-Times"/>
        </w:rPr>
        <w:t>Choïn caâu ñuùng:</w:t>
      </w:r>
    </w:p>
    <w:p w:rsidR="00713EE5" w:rsidRPr="007B5A16" w:rsidRDefault="00F02950" w:rsidP="00713EE5">
      <w:pPr>
        <w:rPr>
          <w:rFonts w:ascii="VNI-Times" w:hAnsi="VNI-Times"/>
          <w:color w:val="0000FF"/>
        </w:rPr>
      </w:pPr>
      <w:r w:rsidRPr="007B5A16">
        <w:rPr>
          <w:rFonts w:ascii="VNI-Times" w:hAnsi="VNI-Times"/>
          <w:color w:val="0000FF"/>
        </w:rPr>
        <w:t xml:space="preserve">A. </w:t>
      </w:r>
      <w:r w:rsidR="00713EE5" w:rsidRPr="007B5A16">
        <w:rPr>
          <w:rFonts w:ascii="VNI-Times" w:hAnsi="VNI-Times"/>
          <w:color w:val="0000FF"/>
        </w:rPr>
        <w:t>Thaáu kính phaân kì thì vaät vaø aûnh di chuyeån ngöôïc chieàu nhau.</w:t>
      </w:r>
    </w:p>
    <w:p w:rsidR="00713EE5" w:rsidRPr="007B5A16" w:rsidRDefault="00F02950" w:rsidP="00713EE5">
      <w:pPr>
        <w:rPr>
          <w:rFonts w:ascii="VNI-Times" w:hAnsi="VNI-Times"/>
        </w:rPr>
      </w:pPr>
      <w:r w:rsidRPr="007B5A16">
        <w:rPr>
          <w:rFonts w:ascii="VNI-Times" w:hAnsi="VNI-Times"/>
        </w:rPr>
        <w:t xml:space="preserve">B. </w:t>
      </w:r>
      <w:r w:rsidR="00713EE5" w:rsidRPr="007B5A16">
        <w:rPr>
          <w:rFonts w:ascii="VNI-Times" w:hAnsi="VNI-Times"/>
        </w:rPr>
        <w:t>Thaáu kính hoäi tuï thì vaät vaø aûnh  di chuyeån cuøng chieàu nhau.</w:t>
      </w:r>
    </w:p>
    <w:p w:rsidR="00713EE5" w:rsidRPr="007B5A16" w:rsidRDefault="00F02950" w:rsidP="00713EE5">
      <w:pPr>
        <w:rPr>
          <w:rFonts w:ascii="VNI-Times" w:hAnsi="VNI-Times"/>
        </w:rPr>
      </w:pPr>
      <w:r w:rsidRPr="007B5A16">
        <w:rPr>
          <w:rFonts w:ascii="VNI-Times" w:hAnsi="VNI-Times"/>
        </w:rPr>
        <w:t xml:space="preserve">C. </w:t>
      </w:r>
      <w:r w:rsidR="00713EE5" w:rsidRPr="007B5A16">
        <w:rPr>
          <w:rFonts w:ascii="VNI-Times" w:hAnsi="VNI-Times"/>
        </w:rPr>
        <w:t>Ñoái vôùi göông caàu loõm thì vaät vaø aûnh di chuyeån cuøng chieàu.</w:t>
      </w:r>
    </w:p>
    <w:p w:rsidR="00713EE5" w:rsidRPr="007B5A16" w:rsidRDefault="00F02950" w:rsidP="00713EE5">
      <w:pPr>
        <w:rPr>
          <w:rFonts w:ascii="VNI-Times" w:hAnsi="VNI-Times"/>
        </w:rPr>
      </w:pPr>
      <w:r w:rsidRPr="007B5A16">
        <w:rPr>
          <w:rFonts w:ascii="VNI-Times" w:hAnsi="VNI-Times"/>
        </w:rPr>
        <w:t xml:space="preserve">D. </w:t>
      </w:r>
      <w:r w:rsidR="00713EE5" w:rsidRPr="007B5A16">
        <w:rPr>
          <w:rFonts w:ascii="VNI-Times" w:hAnsi="VNI-Times"/>
        </w:rPr>
        <w:t>Taát caû ñeàu ñuùng.</w:t>
      </w:r>
    </w:p>
    <w:p w:rsidR="00713EE5" w:rsidRPr="007B5A16" w:rsidRDefault="00C11858" w:rsidP="00713EE5">
      <w:pPr>
        <w:rPr>
          <w:rFonts w:ascii="VNI-Times" w:hAnsi="VNI-Times"/>
        </w:rPr>
      </w:pPr>
      <w:r>
        <w:rPr>
          <w:rFonts w:ascii="VNI-Times" w:hAnsi="VNI-Times"/>
          <w:b/>
        </w:rPr>
        <w:t>25</w:t>
      </w:r>
      <w:r w:rsidR="004B128F" w:rsidRPr="007B5A16">
        <w:rPr>
          <w:rFonts w:ascii="VNI-Times" w:hAnsi="VNI-Times"/>
          <w:b/>
        </w:rPr>
        <w:t>A</w:t>
      </w:r>
      <w:r w:rsidR="007F37DC" w:rsidRPr="007B5A16">
        <w:rPr>
          <w:rFonts w:ascii="VNI-Times" w:hAnsi="VNI-Times"/>
          <w:b/>
        </w:rPr>
        <w:t>/</w:t>
      </w:r>
      <w:r w:rsidR="00F02950" w:rsidRPr="007B5A16">
        <w:rPr>
          <w:rFonts w:ascii="VNI-Times" w:hAnsi="VNI-Times"/>
        </w:rPr>
        <w:t xml:space="preserve"> </w:t>
      </w:r>
      <w:r w:rsidR="00713EE5" w:rsidRPr="007B5A16">
        <w:rPr>
          <w:rFonts w:ascii="VNI-Times" w:hAnsi="VNI-Times"/>
        </w:rPr>
        <w:t>Moät TK coù c/s n , goïi D laø ñoä tuï cuûa TK, heä thöùc naøo sau ñaây laø ñuùng:</w:t>
      </w:r>
    </w:p>
    <w:p w:rsidR="00713EE5" w:rsidRPr="007B5A16" w:rsidRDefault="00713EE5" w:rsidP="00713EE5">
      <w:pPr>
        <w:rPr>
          <w:rFonts w:ascii="VNI-Times" w:hAnsi="VNI-Times"/>
        </w:rPr>
      </w:pPr>
      <w:r w:rsidRPr="007B5A16">
        <w:rPr>
          <w:rFonts w:ascii="VNI-Times" w:hAnsi="VNI-Times"/>
          <w:color w:val="0000FF"/>
        </w:rPr>
        <w:t xml:space="preserve">A. </w:t>
      </w:r>
      <w:r w:rsidRPr="007B5A16">
        <w:rPr>
          <w:rFonts w:ascii="VNI-Times" w:hAnsi="VNI-Times"/>
          <w:color w:val="0000FF"/>
          <w:position w:val="-32"/>
        </w:rPr>
        <w:object w:dxaOrig="2120" w:dyaOrig="760">
          <v:shape id="_x0000_i1712" type="#_x0000_t75" style="width:105.7pt;height:38.3pt" o:ole="">
            <v:imagedata r:id="rId1036" o:title=""/>
          </v:shape>
          <o:OLEObject Type="Embed" ProgID="Equation.3" ShapeID="_x0000_i1712" DrawAspect="Content" ObjectID="_1581495470" r:id="rId1037"/>
        </w:object>
      </w:r>
      <w:r w:rsidRPr="007B5A16">
        <w:rPr>
          <w:rFonts w:ascii="VNI-Times" w:hAnsi="VNI-Times"/>
          <w:color w:val="0000FF"/>
        </w:rPr>
        <w:t>.</w:t>
      </w:r>
      <w:r w:rsidR="00F02950" w:rsidRPr="007B5A16">
        <w:rPr>
          <w:rFonts w:ascii="VNI-Times" w:hAnsi="VNI-Times"/>
          <w:color w:val="0000FF"/>
        </w:rPr>
        <w:t xml:space="preserve">  </w:t>
      </w:r>
      <w:r w:rsidR="007163C8" w:rsidRPr="007B5A16">
        <w:rPr>
          <w:rFonts w:ascii="VNI-Times" w:hAnsi="VNI-Times"/>
          <w:color w:val="0000FF"/>
        </w:rPr>
        <w:t xml:space="preserve">  </w:t>
      </w:r>
      <w:r w:rsidR="00F02950" w:rsidRPr="007B5A16">
        <w:rPr>
          <w:rFonts w:ascii="VNI-Times" w:hAnsi="VNI-Times"/>
          <w:color w:val="0000FF"/>
        </w:rPr>
        <w:t xml:space="preserve"> </w:t>
      </w:r>
      <w:r w:rsidR="00F02950" w:rsidRPr="007B5A16">
        <w:rPr>
          <w:rFonts w:ascii="VNI-Times" w:hAnsi="VNI-Times"/>
        </w:rPr>
        <w:t>B.</w:t>
      </w:r>
      <w:r w:rsidR="00F02950" w:rsidRPr="007B5A16">
        <w:rPr>
          <w:rFonts w:ascii="VNI-Times" w:hAnsi="VNI-Times"/>
          <w:color w:val="0000FF"/>
        </w:rPr>
        <w:t xml:space="preserve"> </w:t>
      </w:r>
      <w:r w:rsidRPr="007B5A16">
        <w:rPr>
          <w:rFonts w:ascii="VNI-Times" w:hAnsi="VNI-Times"/>
          <w:position w:val="-32"/>
        </w:rPr>
        <w:object w:dxaOrig="2100" w:dyaOrig="760">
          <v:shape id="_x0000_i1713" type="#_x0000_t75" style="width:104.95pt;height:38.3pt" o:ole="">
            <v:imagedata r:id="rId1038" o:title=""/>
          </v:shape>
          <o:OLEObject Type="Embed" ProgID="Equation.DSMT4" ShapeID="_x0000_i1713" DrawAspect="Content" ObjectID="_1581495471" r:id="rId1039"/>
        </w:object>
      </w:r>
      <w:r w:rsidRPr="007B5A16">
        <w:rPr>
          <w:rFonts w:ascii="VNI-Times" w:hAnsi="VNI-Times"/>
        </w:rPr>
        <w:t>.</w:t>
      </w:r>
      <w:r w:rsidR="00F02950" w:rsidRPr="007B5A16">
        <w:rPr>
          <w:rFonts w:ascii="VNI-Times" w:hAnsi="VNI-Times"/>
        </w:rPr>
        <w:t xml:space="preserve">   C. </w:t>
      </w:r>
      <w:r w:rsidRPr="007B5A16">
        <w:rPr>
          <w:rFonts w:ascii="VNI-Times" w:hAnsi="VNI-Times"/>
          <w:position w:val="-32"/>
        </w:rPr>
        <w:object w:dxaOrig="2120" w:dyaOrig="760">
          <v:shape id="_x0000_i1714" type="#_x0000_t75" style="width:105.7pt;height:38.3pt" o:ole="">
            <v:imagedata r:id="rId1040" o:title=""/>
          </v:shape>
          <o:OLEObject Type="Embed" ProgID="Equation.3" ShapeID="_x0000_i1714" DrawAspect="Content" ObjectID="_1581495472" r:id="rId1041"/>
        </w:object>
      </w:r>
      <w:r w:rsidR="00F02950" w:rsidRPr="007B5A16">
        <w:rPr>
          <w:rFonts w:ascii="VNI-Times" w:hAnsi="VNI-Times"/>
        </w:rPr>
        <w:t xml:space="preserve">     D. </w:t>
      </w:r>
      <w:r w:rsidRPr="007B5A16">
        <w:rPr>
          <w:rFonts w:ascii="VNI-Times" w:hAnsi="VNI-Times"/>
          <w:position w:val="-32"/>
        </w:rPr>
        <w:object w:dxaOrig="2120" w:dyaOrig="760">
          <v:shape id="_x0000_i1715" type="#_x0000_t75" style="width:105.7pt;height:38.3pt" o:ole="">
            <v:imagedata r:id="rId1042" o:title=""/>
          </v:shape>
          <o:OLEObject Type="Embed" ProgID="Equation.3" ShapeID="_x0000_i1715" DrawAspect="Content" ObjectID="_1581495473" r:id="rId1043"/>
        </w:object>
      </w:r>
    </w:p>
    <w:p w:rsidR="00713EE5" w:rsidRPr="007B5A16" w:rsidRDefault="00C11858" w:rsidP="00713EE5">
      <w:pPr>
        <w:rPr>
          <w:rFonts w:ascii="VNI-Times" w:hAnsi="VNI-Times"/>
        </w:rPr>
      </w:pPr>
      <w:r>
        <w:rPr>
          <w:rFonts w:ascii="VNI-Times" w:hAnsi="VNI-Times"/>
          <w:b/>
        </w:rPr>
        <w:t>26</w:t>
      </w:r>
      <w:r w:rsidR="007F37DC" w:rsidRPr="007B5A16">
        <w:rPr>
          <w:rFonts w:ascii="VNI-Times" w:hAnsi="VNI-Times"/>
          <w:b/>
        </w:rPr>
        <w:t>/</w:t>
      </w:r>
      <w:r w:rsidR="00713EE5" w:rsidRPr="007B5A16">
        <w:rPr>
          <w:rFonts w:ascii="VNI-Times" w:hAnsi="VNI-Times"/>
          <w:b/>
        </w:rPr>
        <w:t>*</w:t>
      </w:r>
      <w:r w:rsidR="00713EE5" w:rsidRPr="007B5A16">
        <w:rPr>
          <w:rFonts w:ascii="VNI-Times" w:hAnsi="VNI-Times"/>
        </w:rPr>
        <w:t>Moät vaät AB ñaët vuoâng goùc vôùi truïc chính cuûa TK cho aûnh A’B’ &lt; AB. Baûn chaát cuûa aûnh A’B’ vaø cuûa TK thoaû meänh ñeà naøo sau ñaây:</w:t>
      </w:r>
    </w:p>
    <w:p w:rsidR="004B128F" w:rsidRPr="007B5A16" w:rsidRDefault="00F02950" w:rsidP="00713EE5">
      <w:pPr>
        <w:rPr>
          <w:rFonts w:ascii="VNI-Times" w:hAnsi="VNI-Times"/>
        </w:rPr>
      </w:pPr>
      <w:r w:rsidRPr="007B5A16">
        <w:rPr>
          <w:rFonts w:ascii="VNI-Times" w:hAnsi="VNI-Times"/>
        </w:rPr>
        <w:t xml:space="preserve">A. </w:t>
      </w:r>
      <w:r w:rsidR="00713EE5" w:rsidRPr="007B5A16">
        <w:rPr>
          <w:rFonts w:ascii="VNI-Times" w:hAnsi="VNI-Times"/>
        </w:rPr>
        <w:t>Thaáu kính laø TKHT vaø A’B’ luoân laø aûnh aûo .</w:t>
      </w:r>
      <w:r w:rsidR="00145F3B" w:rsidRPr="007B5A16">
        <w:rPr>
          <w:rFonts w:ascii="VNI-Times" w:hAnsi="VNI-Times"/>
        </w:rPr>
        <w:t xml:space="preserve">    </w:t>
      </w:r>
    </w:p>
    <w:p w:rsidR="00713EE5" w:rsidRPr="007B5A16" w:rsidRDefault="00F02950" w:rsidP="00713EE5">
      <w:pPr>
        <w:rPr>
          <w:rFonts w:ascii="VNI-Times" w:hAnsi="VNI-Times"/>
        </w:rPr>
      </w:pPr>
      <w:r w:rsidRPr="007B5A16">
        <w:rPr>
          <w:rFonts w:ascii="VNI-Times" w:hAnsi="VNI-Times"/>
        </w:rPr>
        <w:t xml:space="preserve">B. </w:t>
      </w:r>
      <w:r w:rsidR="00713EE5" w:rsidRPr="007B5A16">
        <w:rPr>
          <w:rFonts w:ascii="VNI-Times" w:hAnsi="VNI-Times"/>
        </w:rPr>
        <w:t>Thaáu kính laø TKPK vaø A’B’ luoân laø aûnh thaät.</w:t>
      </w:r>
    </w:p>
    <w:p w:rsidR="004B128F" w:rsidRPr="007B5A16" w:rsidRDefault="00F02950" w:rsidP="00713EE5">
      <w:pPr>
        <w:rPr>
          <w:rFonts w:ascii="VNI-Times" w:hAnsi="VNI-Times"/>
          <w:color w:val="0000FF"/>
        </w:rPr>
      </w:pPr>
      <w:r w:rsidRPr="007B5A16">
        <w:rPr>
          <w:rFonts w:ascii="VNI-Times" w:hAnsi="VNI-Times"/>
          <w:color w:val="0000FF"/>
        </w:rPr>
        <w:t>C. Thaáu kính laø TKHT vaø A’B’ luoân laø aûnh thaät.</w:t>
      </w:r>
      <w:r w:rsidR="00145F3B" w:rsidRPr="007B5A16">
        <w:rPr>
          <w:rFonts w:ascii="VNI-Times" w:hAnsi="VNI-Times"/>
          <w:color w:val="0000FF"/>
        </w:rPr>
        <w:t xml:space="preserve">   </w:t>
      </w:r>
    </w:p>
    <w:p w:rsidR="00713EE5" w:rsidRPr="007B5A16" w:rsidRDefault="00F02950" w:rsidP="00713EE5">
      <w:pPr>
        <w:rPr>
          <w:rFonts w:ascii="VNI-Times" w:hAnsi="VNI-Times"/>
        </w:rPr>
      </w:pPr>
      <w:r w:rsidRPr="007B5A16">
        <w:rPr>
          <w:rFonts w:ascii="VNI-Times" w:hAnsi="VNI-Times"/>
        </w:rPr>
        <w:lastRenderedPageBreak/>
        <w:t xml:space="preserve">D. </w:t>
      </w:r>
      <w:r w:rsidR="00713EE5" w:rsidRPr="007B5A16">
        <w:rPr>
          <w:rFonts w:ascii="VNI-Times" w:hAnsi="VNI-Times"/>
        </w:rPr>
        <w:t>Thaáu kính laø TKPK vaø A’B’ luoân laø aûnh aûo ngoaøi OF’.</w:t>
      </w:r>
    </w:p>
    <w:p w:rsidR="00713EE5" w:rsidRPr="007B5A16" w:rsidRDefault="00C11858" w:rsidP="00713EE5">
      <w:pPr>
        <w:outlineLvl w:val="0"/>
        <w:rPr>
          <w:rFonts w:ascii="VNI-Times" w:hAnsi="VNI-Times"/>
        </w:rPr>
      </w:pPr>
      <w:r>
        <w:rPr>
          <w:rFonts w:ascii="VNI-Times" w:hAnsi="VNI-Times"/>
          <w:b/>
        </w:rPr>
        <w:t>27</w:t>
      </w:r>
      <w:r w:rsidR="007F37DC" w:rsidRPr="007B5A16">
        <w:rPr>
          <w:rFonts w:ascii="VNI-Times" w:hAnsi="VNI-Times"/>
          <w:b/>
        </w:rPr>
        <w:t>/</w:t>
      </w:r>
      <w:r w:rsidR="00F02950" w:rsidRPr="007B5A16">
        <w:rPr>
          <w:rFonts w:ascii="VNI-Times" w:hAnsi="VNI-Times"/>
          <w:b/>
        </w:rPr>
        <w:t xml:space="preserve"> </w:t>
      </w:r>
      <w:r w:rsidR="00713EE5" w:rsidRPr="007B5A16">
        <w:rPr>
          <w:rFonts w:ascii="VNI-Times" w:hAnsi="VNI-Times"/>
        </w:rPr>
        <w:t xml:space="preserve">Aûnh </w:t>
      </w:r>
      <w:r w:rsidR="007163C8" w:rsidRPr="007B5A16">
        <w:rPr>
          <w:rFonts w:ascii="VNI-Times" w:hAnsi="VNI-Times"/>
        </w:rPr>
        <w:t xml:space="preserve">aûo </w:t>
      </w:r>
      <w:r w:rsidR="00713EE5" w:rsidRPr="007B5A16">
        <w:rPr>
          <w:rFonts w:ascii="VNI-Times" w:hAnsi="VNI-Times"/>
        </w:rPr>
        <w:t>cuûa 1 vaät ñöôïc taïo bôûi thaáu kính hoäi tuï vaø ñöôïc taïo bôûi thaáu kính phaân kì gioáng nhau ôû choå:</w:t>
      </w:r>
    </w:p>
    <w:p w:rsidR="004B128F" w:rsidRPr="007B5A16" w:rsidRDefault="00F02950" w:rsidP="00713EE5">
      <w:pPr>
        <w:rPr>
          <w:rFonts w:ascii="VNI-Times" w:hAnsi="VNI-Times"/>
        </w:rPr>
      </w:pPr>
      <w:r w:rsidRPr="007B5A16">
        <w:rPr>
          <w:rFonts w:ascii="VNI-Times" w:hAnsi="VNI-Times"/>
        </w:rPr>
        <w:t xml:space="preserve">A. Ñeàu lôùn hôn vaät.        </w:t>
      </w:r>
      <w:r w:rsidR="007163C8" w:rsidRPr="007B5A16">
        <w:rPr>
          <w:rFonts w:ascii="VNI-Times" w:hAnsi="VNI-Times"/>
        </w:rPr>
        <w:t xml:space="preserve">  </w:t>
      </w:r>
      <w:r w:rsidR="004B128F" w:rsidRPr="007B5A16">
        <w:rPr>
          <w:rFonts w:ascii="VNI-Times" w:hAnsi="VNI-Times"/>
        </w:rPr>
        <w:t xml:space="preserve">        </w:t>
      </w:r>
      <w:r w:rsidRPr="007B5A16">
        <w:rPr>
          <w:rFonts w:ascii="VNI-Times" w:hAnsi="VNI-Times"/>
        </w:rPr>
        <w:t xml:space="preserve">B. Ñeàu nhoû hôn vaät.        </w:t>
      </w:r>
    </w:p>
    <w:p w:rsidR="00713EE5" w:rsidRPr="007B5A16" w:rsidRDefault="00F02950" w:rsidP="00713EE5">
      <w:pPr>
        <w:rPr>
          <w:rFonts w:ascii="VNI-Times" w:hAnsi="VNI-Times"/>
        </w:rPr>
      </w:pPr>
      <w:r w:rsidRPr="007B5A16">
        <w:rPr>
          <w:rFonts w:ascii="VNI-Times" w:hAnsi="VNI-Times"/>
        </w:rPr>
        <w:t xml:space="preserve">C. </w:t>
      </w:r>
      <w:r w:rsidR="00713EE5" w:rsidRPr="007B5A16">
        <w:rPr>
          <w:rFonts w:ascii="VNI-Times" w:hAnsi="VNI-Times"/>
          <w:color w:val="0000FF"/>
        </w:rPr>
        <w:t>Ñeàu cuøng chieàu vôùi vaät.</w:t>
      </w:r>
      <w:r w:rsidRPr="007B5A16">
        <w:rPr>
          <w:rFonts w:ascii="VNI-Times" w:hAnsi="VNI-Times"/>
          <w:color w:val="0000FF"/>
        </w:rPr>
        <w:t xml:space="preserve">      </w:t>
      </w:r>
      <w:r w:rsidRPr="007B5A16">
        <w:rPr>
          <w:rFonts w:ascii="VNI-Times" w:hAnsi="VNI-Times"/>
        </w:rPr>
        <w:t>D.</w:t>
      </w:r>
      <w:r w:rsidRPr="007B5A16">
        <w:rPr>
          <w:rFonts w:ascii="VNI-Times" w:hAnsi="VNI-Times"/>
          <w:color w:val="0000FF"/>
        </w:rPr>
        <w:t xml:space="preserve"> </w:t>
      </w:r>
      <w:r w:rsidR="00713EE5" w:rsidRPr="007B5A16">
        <w:rPr>
          <w:rFonts w:ascii="VNI-Times" w:hAnsi="VNI-Times"/>
        </w:rPr>
        <w:t>Ñeàu ngöôïc chieàu vôùi vaät.</w:t>
      </w:r>
    </w:p>
    <w:p w:rsidR="00713EE5" w:rsidRPr="007B5A16" w:rsidRDefault="00C11858" w:rsidP="00713EE5">
      <w:pPr>
        <w:outlineLvl w:val="0"/>
        <w:rPr>
          <w:rFonts w:ascii="VNI-Times" w:hAnsi="VNI-Times"/>
        </w:rPr>
      </w:pPr>
      <w:r>
        <w:rPr>
          <w:rFonts w:ascii="VNI-Times" w:hAnsi="VNI-Times"/>
          <w:b/>
        </w:rPr>
        <w:t>28</w:t>
      </w:r>
      <w:r w:rsidR="007F37DC" w:rsidRPr="007B5A16">
        <w:rPr>
          <w:rFonts w:ascii="VNI-Times" w:hAnsi="VNI-Times"/>
          <w:b/>
        </w:rPr>
        <w:t>/</w:t>
      </w:r>
      <w:r w:rsidR="007163C8" w:rsidRPr="007B5A16">
        <w:rPr>
          <w:rFonts w:ascii="VNI-Times" w:hAnsi="VNI-Times"/>
          <w:b/>
        </w:rPr>
        <w:t xml:space="preserve"> </w:t>
      </w:r>
      <w:r w:rsidR="00713EE5" w:rsidRPr="007B5A16">
        <w:rPr>
          <w:rFonts w:ascii="VNI-Times" w:hAnsi="VNI-Times"/>
        </w:rPr>
        <w:t>Vaät saùng AB ñaët vuoâng goùc caùch TKHT coù tieâu cöï f moät khoaûng d =2f. ta coù:</w:t>
      </w:r>
    </w:p>
    <w:p w:rsidR="004B128F" w:rsidRPr="00C11858" w:rsidRDefault="00F02950" w:rsidP="004B128F">
      <w:pPr>
        <w:rPr>
          <w:rFonts w:ascii="VNI-Times" w:hAnsi="VNI-Times"/>
          <w:color w:val="0000FF"/>
        </w:rPr>
      </w:pPr>
      <w:r w:rsidRPr="007B5A16">
        <w:rPr>
          <w:rFonts w:ascii="VNI-Times" w:hAnsi="VNI-Times"/>
        </w:rPr>
        <w:t xml:space="preserve">A. Khoaûng caùch vaät </w:t>
      </w:r>
      <w:r w:rsidR="00145F3B" w:rsidRPr="007B5A16">
        <w:rPr>
          <w:rFonts w:ascii="VNI-Times" w:hAnsi="VNI-Times"/>
        </w:rPr>
        <w:t xml:space="preserve">vaø aûnh laø 4f .    </w:t>
      </w:r>
      <w:r w:rsidR="004B128F" w:rsidRPr="00C11858">
        <w:rPr>
          <w:rFonts w:ascii="VNI-Times" w:hAnsi="VNI-Times"/>
          <w:color w:val="0000FF"/>
        </w:rPr>
        <w:t>B.Khoaûng caùch vaät vaø aûnh laø 4f ; khoaûng caùch aûnh vaø thaáu kính laø 2f.</w:t>
      </w:r>
    </w:p>
    <w:p w:rsidR="00713EE5" w:rsidRPr="007B5A16" w:rsidRDefault="004B128F" w:rsidP="00713EE5">
      <w:pPr>
        <w:rPr>
          <w:rFonts w:ascii="VNI-Times" w:hAnsi="VNI-Times"/>
          <w:color w:val="0000FF"/>
        </w:rPr>
      </w:pPr>
      <w:r w:rsidRPr="007B5A16">
        <w:rPr>
          <w:rFonts w:ascii="VNI-Times" w:hAnsi="VNI-Times"/>
        </w:rPr>
        <w:t>C</w:t>
      </w:r>
      <w:r w:rsidR="00F02950" w:rsidRPr="007B5A16">
        <w:rPr>
          <w:rFonts w:ascii="VNI-Times" w:hAnsi="VNI-Times"/>
        </w:rPr>
        <w:t>. Khoaûng caùch aûnh vaø thaáu kính laø 2f.</w:t>
      </w:r>
      <w:r w:rsidRPr="007B5A16">
        <w:rPr>
          <w:rFonts w:ascii="VNI-Times" w:hAnsi="VNI-Times"/>
        </w:rPr>
        <w:t xml:space="preserve">                D</w:t>
      </w:r>
      <w:r w:rsidR="00F02950" w:rsidRPr="007B5A16">
        <w:rPr>
          <w:rFonts w:ascii="VNI-Times" w:hAnsi="VNI-Times"/>
        </w:rPr>
        <w:t xml:space="preserve">. Khoaûng caùch </w:t>
      </w:r>
      <w:r w:rsidR="00145F3B" w:rsidRPr="007B5A16">
        <w:rPr>
          <w:rFonts w:ascii="VNI-Times" w:hAnsi="VNI-Times"/>
        </w:rPr>
        <w:t xml:space="preserve">aûnh vaø thaáu kính laø 4f.  </w:t>
      </w:r>
    </w:p>
    <w:p w:rsidR="00713EE5" w:rsidRPr="007B5A16" w:rsidRDefault="00C11858" w:rsidP="00713EE5">
      <w:pPr>
        <w:jc w:val="both"/>
        <w:rPr>
          <w:rFonts w:ascii="VNI-Times" w:hAnsi="VNI-Times"/>
        </w:rPr>
      </w:pPr>
      <w:r>
        <w:rPr>
          <w:rFonts w:ascii="VNI-Times" w:hAnsi="VNI-Times"/>
          <w:b/>
        </w:rPr>
        <w:t>29</w:t>
      </w:r>
      <w:r w:rsidR="007F37DC" w:rsidRPr="007B5A16">
        <w:rPr>
          <w:rFonts w:ascii="VNI-Times" w:hAnsi="VNI-Times"/>
          <w:b/>
        </w:rPr>
        <w:t>/</w:t>
      </w:r>
      <w:r w:rsidR="007163C8" w:rsidRPr="007B5A16">
        <w:rPr>
          <w:rFonts w:ascii="VNI-Times" w:hAnsi="VNI-Times"/>
          <w:b/>
        </w:rPr>
        <w:t>*</w:t>
      </w:r>
      <w:r w:rsidR="00713EE5" w:rsidRPr="007B5A16">
        <w:rPr>
          <w:rFonts w:ascii="VNI-Times" w:hAnsi="VNI-Times"/>
        </w:rPr>
        <w:t>Aûnh cuûa 1 vaät ñöôïc taïo bôûi 1 thaáu kính hoäi tuï khoâng bao giôø:</w:t>
      </w:r>
    </w:p>
    <w:p w:rsidR="00713EE5" w:rsidRPr="007B5A16" w:rsidRDefault="00F02950" w:rsidP="00713EE5">
      <w:pPr>
        <w:jc w:val="both"/>
        <w:rPr>
          <w:rFonts w:ascii="VNI-Times" w:hAnsi="VNI-Times"/>
        </w:rPr>
      </w:pPr>
      <w:r w:rsidRPr="007B5A16">
        <w:rPr>
          <w:rFonts w:ascii="VNI-Times" w:hAnsi="VNI-Times"/>
          <w:color w:val="0000FF"/>
        </w:rPr>
        <w:t xml:space="preserve">A. </w:t>
      </w:r>
      <w:r w:rsidR="00713EE5" w:rsidRPr="007B5A16">
        <w:rPr>
          <w:rFonts w:ascii="VNI-Times" w:hAnsi="VNI-Times"/>
          <w:color w:val="0000FF"/>
        </w:rPr>
        <w:t>Laø aûnh aûo nhoû hôn vaät.</w:t>
      </w:r>
      <w:r w:rsidRPr="007B5A16">
        <w:rPr>
          <w:rFonts w:ascii="VNI-Times" w:hAnsi="VNI-Times"/>
          <w:color w:val="0000FF"/>
        </w:rPr>
        <w:t xml:space="preserve">                  </w:t>
      </w:r>
      <w:r w:rsidRPr="007B5A16">
        <w:rPr>
          <w:rFonts w:ascii="VNI-Times" w:hAnsi="VNI-Times"/>
        </w:rPr>
        <w:t xml:space="preserve"> B. </w:t>
      </w:r>
      <w:r w:rsidR="00713EE5" w:rsidRPr="007B5A16">
        <w:rPr>
          <w:rFonts w:ascii="VNI-Times" w:hAnsi="VNI-Times"/>
        </w:rPr>
        <w:t>Laø aûnh thaät lôùn hôn vaät.</w:t>
      </w:r>
    </w:p>
    <w:p w:rsidR="00713EE5" w:rsidRPr="007B5A16" w:rsidRDefault="00F02950" w:rsidP="00713EE5">
      <w:pPr>
        <w:jc w:val="both"/>
        <w:rPr>
          <w:rFonts w:ascii="VNI-Times" w:hAnsi="VNI-Times"/>
        </w:rPr>
      </w:pPr>
      <w:r w:rsidRPr="007B5A16">
        <w:rPr>
          <w:rFonts w:ascii="VNI-Times" w:hAnsi="VNI-Times"/>
        </w:rPr>
        <w:t xml:space="preserve">C. </w:t>
      </w:r>
      <w:r w:rsidR="00713EE5" w:rsidRPr="007B5A16">
        <w:rPr>
          <w:rFonts w:ascii="VNI-Times" w:hAnsi="VNI-Times"/>
        </w:rPr>
        <w:t>Cuøng chieàu vôùi vaät.</w:t>
      </w:r>
      <w:r w:rsidRPr="007B5A16">
        <w:rPr>
          <w:rFonts w:ascii="VNI-Times" w:hAnsi="VNI-Times"/>
        </w:rPr>
        <w:t xml:space="preserve">                         D. </w:t>
      </w:r>
      <w:r w:rsidR="00713EE5" w:rsidRPr="007B5A16">
        <w:rPr>
          <w:rFonts w:ascii="VNI-Times" w:hAnsi="VNI-Times"/>
        </w:rPr>
        <w:t>Laø aûnh thaät nhoû hôn vaät.</w:t>
      </w:r>
    </w:p>
    <w:p w:rsidR="00713EE5" w:rsidRPr="007B5A16" w:rsidRDefault="00C11858" w:rsidP="00713EE5">
      <w:pPr>
        <w:jc w:val="both"/>
        <w:rPr>
          <w:rFonts w:ascii="VNI-Times" w:hAnsi="VNI-Times"/>
        </w:rPr>
      </w:pPr>
      <w:r>
        <w:rPr>
          <w:rFonts w:ascii="VNI-Times" w:hAnsi="VNI-Times"/>
          <w:b/>
        </w:rPr>
        <w:t>30</w:t>
      </w:r>
      <w:r w:rsidR="007F37DC" w:rsidRPr="007B5A16">
        <w:rPr>
          <w:rFonts w:ascii="VNI-Times" w:hAnsi="VNI-Times"/>
          <w:b/>
        </w:rPr>
        <w:t>/</w:t>
      </w:r>
      <w:r w:rsidR="00713EE5" w:rsidRPr="007B5A16">
        <w:rPr>
          <w:rFonts w:ascii="VNI-Times" w:hAnsi="VNI-Times"/>
          <w:b/>
        </w:rPr>
        <w:t>*</w:t>
      </w:r>
      <w:r w:rsidR="00713EE5" w:rsidRPr="007B5A16">
        <w:rPr>
          <w:rFonts w:ascii="VNI-Times" w:hAnsi="VNI-Times"/>
        </w:rPr>
        <w:t>Vaät aûo AB vuoâng goùc truïc chính cuûa thaáu kính hoäi tuï coù tieâu cöï f vaø caùch thaáu kính /d/ = f. Ta coù:</w:t>
      </w:r>
    </w:p>
    <w:p w:rsidR="00F02950" w:rsidRPr="007B5A16" w:rsidRDefault="00F02950" w:rsidP="00F02950">
      <w:pPr>
        <w:jc w:val="both"/>
        <w:rPr>
          <w:rFonts w:ascii="VNI-Times" w:hAnsi="VNI-Times"/>
        </w:rPr>
      </w:pPr>
      <w:r w:rsidRPr="007B5A16">
        <w:rPr>
          <w:rFonts w:ascii="VNI-Times" w:hAnsi="VNI-Times"/>
        </w:rPr>
        <w:t>A. Aûnh A’B’ôû voâ cöïc.                              B. Aûnh A’B’aûo vaø baèng nöûa vaät.</w:t>
      </w:r>
    </w:p>
    <w:p w:rsidR="00713EE5" w:rsidRPr="007B5A16" w:rsidRDefault="00F02950" w:rsidP="00713EE5">
      <w:pPr>
        <w:jc w:val="both"/>
        <w:rPr>
          <w:rFonts w:ascii="VNI-Times" w:hAnsi="VNI-Times"/>
        </w:rPr>
      </w:pPr>
      <w:r w:rsidRPr="007B5A16">
        <w:rPr>
          <w:rFonts w:ascii="VNI-Times" w:hAnsi="VNI-Times"/>
          <w:color w:val="0000FF"/>
        </w:rPr>
        <w:t xml:space="preserve">C. </w:t>
      </w:r>
      <w:r w:rsidR="00713EE5" w:rsidRPr="007B5A16">
        <w:rPr>
          <w:rFonts w:ascii="VNI-Times" w:hAnsi="VNI-Times"/>
          <w:color w:val="0000FF"/>
        </w:rPr>
        <w:t>Aûnh A’B’thaät vaø baèng nöûa vaät.</w:t>
      </w:r>
      <w:r w:rsidRPr="007B5A16">
        <w:rPr>
          <w:rFonts w:ascii="VNI-Times" w:hAnsi="VNI-Times"/>
          <w:color w:val="0000FF"/>
        </w:rPr>
        <w:t xml:space="preserve">         </w:t>
      </w:r>
      <w:r w:rsidRPr="007B5A16">
        <w:rPr>
          <w:rFonts w:ascii="VNI-Times" w:hAnsi="VNI-Times"/>
        </w:rPr>
        <w:t xml:space="preserve"> D. </w:t>
      </w:r>
      <w:r w:rsidR="00713EE5" w:rsidRPr="007B5A16">
        <w:rPr>
          <w:rFonts w:ascii="VNI-Times" w:hAnsi="VNI-Times"/>
        </w:rPr>
        <w:t>Aûnh A’B’thaät vaø cao gaáp ñoâivaät.</w:t>
      </w:r>
    </w:p>
    <w:p w:rsidR="00713EE5" w:rsidRPr="007B5A16" w:rsidRDefault="00C11858" w:rsidP="00713EE5">
      <w:pPr>
        <w:rPr>
          <w:rFonts w:ascii="VNI-Times" w:hAnsi="VNI-Times"/>
          <w:color w:val="000000"/>
        </w:rPr>
      </w:pPr>
      <w:r>
        <w:rPr>
          <w:rFonts w:ascii="VNI-Times" w:hAnsi="VNI-Times"/>
          <w:b/>
          <w:color w:val="000000"/>
        </w:rPr>
        <w:t>31</w:t>
      </w:r>
      <w:r w:rsidR="007F37DC" w:rsidRPr="007B5A16">
        <w:rPr>
          <w:rFonts w:ascii="VNI-Times" w:hAnsi="VNI-Times"/>
          <w:b/>
          <w:color w:val="000000"/>
        </w:rPr>
        <w:t>/</w:t>
      </w:r>
      <w:r w:rsidR="0079443A" w:rsidRPr="007B5A16">
        <w:rPr>
          <w:rFonts w:ascii="VNI-Times" w:hAnsi="VNI-Times"/>
          <w:b/>
          <w:color w:val="000000"/>
        </w:rPr>
        <w:t xml:space="preserve"> </w:t>
      </w:r>
      <w:r w:rsidR="00713EE5" w:rsidRPr="007B5A16">
        <w:rPr>
          <w:rFonts w:ascii="VNI-Times" w:hAnsi="VNI-Times"/>
          <w:color w:val="000000"/>
        </w:rPr>
        <w:t>Tính chaát aûnh cuûa 1 vaät thaät qua thaáu kính hoäi tuï:</w:t>
      </w:r>
    </w:p>
    <w:p w:rsidR="00713EE5" w:rsidRPr="007B5A16" w:rsidRDefault="0079443A" w:rsidP="00713EE5">
      <w:pPr>
        <w:rPr>
          <w:rFonts w:ascii="VNI-Times" w:hAnsi="VNI-Times"/>
          <w:color w:val="000000"/>
        </w:rPr>
      </w:pPr>
      <w:r w:rsidRPr="007B5A16">
        <w:rPr>
          <w:rFonts w:ascii="VNI-Times" w:hAnsi="VNI-Times"/>
          <w:color w:val="000000"/>
        </w:rPr>
        <w:t xml:space="preserve">A. </w:t>
      </w:r>
      <w:r w:rsidR="00713EE5" w:rsidRPr="007B5A16">
        <w:rPr>
          <w:rFonts w:ascii="VNI-Times" w:hAnsi="VNI-Times"/>
          <w:color w:val="000000"/>
        </w:rPr>
        <w:t>Vaät thoaû d &gt; 2f cho aûnh thaät , ngöôïc chieàu, lôùn hôn vaät.</w:t>
      </w:r>
    </w:p>
    <w:p w:rsidR="00713EE5" w:rsidRPr="007B5A16" w:rsidRDefault="0079443A" w:rsidP="00713EE5">
      <w:pPr>
        <w:rPr>
          <w:rFonts w:ascii="VNI-Times" w:hAnsi="VNI-Times"/>
          <w:color w:val="000000"/>
        </w:rPr>
      </w:pPr>
      <w:r w:rsidRPr="007B5A16">
        <w:rPr>
          <w:rFonts w:ascii="VNI-Times" w:hAnsi="VNI-Times"/>
          <w:color w:val="000000"/>
        </w:rPr>
        <w:t xml:space="preserve">B. </w:t>
      </w:r>
      <w:r w:rsidR="00713EE5" w:rsidRPr="007B5A16">
        <w:rPr>
          <w:rFonts w:ascii="VNI-Times" w:hAnsi="VNI-Times"/>
          <w:color w:val="000000"/>
        </w:rPr>
        <w:t>Vaät thoaû d = 2f cho aûnh aûo, cuøng chieàu, baèng vaät.</w:t>
      </w:r>
    </w:p>
    <w:p w:rsidR="00713EE5" w:rsidRPr="007B5A16" w:rsidRDefault="0079443A" w:rsidP="00713EE5">
      <w:pPr>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Vaät thoaû f&lt; d &lt; 2f cho aûnh thaät, ngöôïc chieàu, nhoû hôn vaät.</w:t>
      </w:r>
    </w:p>
    <w:p w:rsidR="0079443A" w:rsidRPr="007B5A16" w:rsidRDefault="0079443A" w:rsidP="0079443A">
      <w:pPr>
        <w:rPr>
          <w:rFonts w:ascii="VNI-Times" w:hAnsi="VNI-Times"/>
          <w:color w:val="0000FF"/>
        </w:rPr>
      </w:pPr>
      <w:r w:rsidRPr="007B5A16">
        <w:rPr>
          <w:rFonts w:ascii="VNI-Times" w:hAnsi="VNI-Times"/>
          <w:color w:val="0000FF"/>
        </w:rPr>
        <w:t>D. Vaät ôû voâ cöïc thì cho aûnh taïi tieâu dieän aûnh.</w:t>
      </w:r>
    </w:p>
    <w:p w:rsidR="00713EE5" w:rsidRPr="007B5A16" w:rsidRDefault="00C11858" w:rsidP="00713EE5">
      <w:pPr>
        <w:rPr>
          <w:rFonts w:ascii="VNI-Times" w:hAnsi="VNI-Times"/>
        </w:rPr>
      </w:pPr>
      <w:r>
        <w:rPr>
          <w:rFonts w:ascii="VNI-Times" w:hAnsi="VNI-Times"/>
          <w:b/>
        </w:rPr>
        <w:t>32</w:t>
      </w:r>
      <w:r w:rsidR="007F37DC" w:rsidRPr="007B5A16">
        <w:rPr>
          <w:rFonts w:ascii="VNI-Times" w:hAnsi="VNI-Times"/>
          <w:b/>
        </w:rPr>
        <w:t>/</w:t>
      </w:r>
      <w:r w:rsidR="00713EE5" w:rsidRPr="007B5A16">
        <w:rPr>
          <w:rFonts w:ascii="VNI-Times" w:hAnsi="VNI-Times"/>
          <w:b/>
        </w:rPr>
        <w:t>*</w:t>
      </w:r>
      <w:r w:rsidR="00713EE5" w:rsidRPr="007B5A16">
        <w:rPr>
          <w:rFonts w:ascii="VNI-Times" w:hAnsi="VNI-Times"/>
        </w:rPr>
        <w:t>Tính chaát aûnh cuûa 1 vaät aûo ( d &lt; 0) qua thaáu kính hoäi tuï:</w:t>
      </w:r>
    </w:p>
    <w:p w:rsidR="00713EE5" w:rsidRPr="007B5A16" w:rsidRDefault="0079443A" w:rsidP="00713EE5">
      <w:pPr>
        <w:rPr>
          <w:rFonts w:ascii="VNI-Times" w:hAnsi="VNI-Times"/>
          <w:color w:val="0000FF"/>
        </w:rPr>
      </w:pPr>
      <w:r w:rsidRPr="007B5A16">
        <w:rPr>
          <w:rFonts w:ascii="VNI-Times" w:hAnsi="VNI-Times"/>
        </w:rPr>
        <w:t>A. Luoân laø aûnh aûo, cuøng chieàu, nhoû hôn vaät.</w:t>
      </w:r>
      <w:r w:rsidR="00145F3B" w:rsidRPr="007B5A16">
        <w:rPr>
          <w:rFonts w:ascii="VNI-Times" w:hAnsi="VNI-Times"/>
        </w:rPr>
        <w:t xml:space="preserve">              </w:t>
      </w:r>
      <w:r w:rsidRPr="007B5A16">
        <w:rPr>
          <w:rFonts w:ascii="VNI-Times" w:hAnsi="VNI-Times"/>
          <w:color w:val="0000FF"/>
        </w:rPr>
        <w:t xml:space="preserve">B. </w:t>
      </w:r>
      <w:r w:rsidR="00713EE5" w:rsidRPr="007B5A16">
        <w:rPr>
          <w:rFonts w:ascii="VNI-Times" w:hAnsi="VNI-Times"/>
          <w:color w:val="0000FF"/>
        </w:rPr>
        <w:t>Luoân laø aûnh thaät, cuøng chieàu, nhoû hôn vaät.</w:t>
      </w:r>
    </w:p>
    <w:p w:rsidR="00713EE5" w:rsidRPr="007B5A16" w:rsidRDefault="0079443A" w:rsidP="00713EE5">
      <w:pPr>
        <w:rPr>
          <w:rFonts w:ascii="VNI-Times" w:hAnsi="VNI-Times"/>
        </w:rPr>
      </w:pPr>
      <w:r w:rsidRPr="007B5A16">
        <w:rPr>
          <w:rFonts w:ascii="VNI-Times" w:hAnsi="VNI-Times"/>
        </w:rPr>
        <w:t xml:space="preserve">C. </w:t>
      </w:r>
      <w:r w:rsidR="00713EE5" w:rsidRPr="007B5A16">
        <w:rPr>
          <w:rFonts w:ascii="VNI-Times" w:hAnsi="VNI-Times"/>
        </w:rPr>
        <w:t>Luoân laø aûnh thaät, ngöôïc chieàu, lôùn hôn vaät.</w:t>
      </w:r>
      <w:r w:rsidR="00145F3B" w:rsidRPr="007B5A16">
        <w:rPr>
          <w:rFonts w:ascii="VNI-Times" w:hAnsi="VNI-Times"/>
        </w:rPr>
        <w:t xml:space="preserve">           </w:t>
      </w:r>
      <w:r w:rsidRPr="007B5A16">
        <w:rPr>
          <w:rFonts w:ascii="VNI-Times" w:hAnsi="VNI-Times"/>
        </w:rPr>
        <w:t xml:space="preserve">D. </w:t>
      </w:r>
      <w:r w:rsidR="00713EE5" w:rsidRPr="007B5A16">
        <w:rPr>
          <w:rFonts w:ascii="VNI-Times" w:hAnsi="VNI-Times"/>
        </w:rPr>
        <w:t>Luoân laø aûnh aûo, cuøng chieàu, lôùn hôn vaät.</w:t>
      </w:r>
    </w:p>
    <w:p w:rsidR="00FD32E1" w:rsidRPr="007B5A16" w:rsidRDefault="00C11858" w:rsidP="00FD32E1">
      <w:pPr>
        <w:jc w:val="both"/>
        <w:rPr>
          <w:rFonts w:ascii="VNI-Times" w:hAnsi="VNI-Times"/>
        </w:rPr>
      </w:pPr>
      <w:r>
        <w:rPr>
          <w:b/>
        </w:rPr>
        <w:t>33</w:t>
      </w:r>
      <w:r w:rsidR="00657FD8" w:rsidRPr="007B5A16">
        <w:rPr>
          <w:b/>
        </w:rPr>
        <w:t xml:space="preserve">/ </w:t>
      </w:r>
      <w:r w:rsidR="00657FD8" w:rsidRPr="007B5A16">
        <w:rPr>
          <w:rFonts w:ascii="VNI-Times" w:hAnsi="VNI-Times"/>
        </w:rPr>
        <w:t>Vaät thaät qua thaáu kính hoäi tuï cho aûnh thaät nhoû hôn vaät khi vaät phaûi ñaët trong khoaûng naøo tröôùc kính?</w:t>
      </w:r>
    </w:p>
    <w:p w:rsidR="004B128F" w:rsidRPr="007B5A16" w:rsidRDefault="00657FD8" w:rsidP="00FD32E1">
      <w:pPr>
        <w:jc w:val="both"/>
        <w:rPr>
          <w:rFonts w:ascii="VNI-Times" w:hAnsi="VNI-Times"/>
          <w:color w:val="0000FF"/>
        </w:rPr>
      </w:pPr>
      <w:r w:rsidRPr="007B5A16">
        <w:rPr>
          <w:rFonts w:ascii="VNI-Times" w:hAnsi="VNI-Times"/>
        </w:rPr>
        <w:t xml:space="preserve">A. f &lt; d &lt; </w:t>
      </w:r>
      <w:r w:rsidRPr="007B5A16">
        <w:rPr>
          <w:rFonts w:ascii="VNI-Times" w:hAnsi="VNI-Times"/>
          <w:position w:val="-4"/>
        </w:rPr>
        <w:object w:dxaOrig="240" w:dyaOrig="200">
          <v:shape id="_x0000_i1716" type="#_x0000_t75" style="width:12.25pt;height:9.95pt" o:ole="">
            <v:imagedata r:id="rId1044" o:title=""/>
          </v:shape>
          <o:OLEObject Type="Embed" ProgID="Equation.DSMT4" ShapeID="_x0000_i1716" DrawAspect="Content" ObjectID="_1581495474" r:id="rId1045"/>
        </w:object>
      </w:r>
      <w:r w:rsidRPr="007B5A16">
        <w:rPr>
          <w:rFonts w:ascii="VNI-Times" w:hAnsi="VNI-Times"/>
        </w:rPr>
        <w:t xml:space="preserve">                   B. f &lt; d &lt; 2f                                  </w:t>
      </w:r>
      <w:r w:rsidRPr="007B5A16">
        <w:rPr>
          <w:rFonts w:ascii="VNI-Times" w:hAnsi="VNI-Times"/>
          <w:color w:val="0000FF"/>
        </w:rPr>
        <w:t xml:space="preserve"> </w:t>
      </w:r>
    </w:p>
    <w:p w:rsidR="00657FD8" w:rsidRPr="007B5A16" w:rsidRDefault="00657FD8" w:rsidP="00FD32E1">
      <w:pPr>
        <w:jc w:val="both"/>
        <w:rPr>
          <w:rFonts w:ascii="VNI-Times" w:hAnsi="VNI-Times"/>
        </w:rPr>
      </w:pPr>
      <w:r w:rsidRPr="007B5A16">
        <w:rPr>
          <w:rFonts w:ascii="VNI-Times" w:hAnsi="VNI-Times"/>
          <w:color w:val="0000FF"/>
        </w:rPr>
        <w:t xml:space="preserve">C. 2f &lt; d &lt; </w:t>
      </w:r>
      <w:r w:rsidRPr="007B5A16">
        <w:rPr>
          <w:rFonts w:ascii="VNI-Times" w:hAnsi="VNI-Times"/>
          <w:color w:val="0000FF"/>
          <w:position w:val="-4"/>
        </w:rPr>
        <w:object w:dxaOrig="240" w:dyaOrig="200">
          <v:shape id="_x0000_i1717" type="#_x0000_t75" style="width:12.25pt;height:9.95pt" o:ole="">
            <v:imagedata r:id="rId1044" o:title=""/>
          </v:shape>
          <o:OLEObject Type="Embed" ProgID="Equation.DSMT4" ShapeID="_x0000_i1717" DrawAspect="Content" ObjectID="_1581495475" r:id="rId1046"/>
        </w:object>
      </w:r>
      <w:r w:rsidRPr="007B5A16">
        <w:rPr>
          <w:rFonts w:ascii="VNI-Times" w:hAnsi="VNI-Times"/>
          <w:color w:val="0000FF"/>
        </w:rPr>
        <w:t xml:space="preserve"> </w:t>
      </w:r>
      <w:r w:rsidRPr="007B5A16">
        <w:rPr>
          <w:rFonts w:ascii="VNI-Times" w:hAnsi="VNI-Times"/>
        </w:rPr>
        <w:t xml:space="preserve">                D. 0 &lt; d &lt; f</w:t>
      </w:r>
    </w:p>
    <w:p w:rsidR="00657FD8" w:rsidRPr="007B5A16" w:rsidRDefault="00C11858" w:rsidP="00FD32E1">
      <w:pPr>
        <w:jc w:val="both"/>
        <w:rPr>
          <w:rFonts w:ascii="VNI-Times" w:hAnsi="VNI-Times"/>
        </w:rPr>
      </w:pPr>
      <w:r>
        <w:rPr>
          <w:rFonts w:ascii="VNI-Times" w:hAnsi="VNI-Times"/>
          <w:b/>
        </w:rPr>
        <w:t>34</w:t>
      </w:r>
      <w:r w:rsidR="00B07B7B" w:rsidRPr="007B5A16">
        <w:rPr>
          <w:rFonts w:ascii="VNI-Times" w:hAnsi="VNI-Times"/>
          <w:b/>
        </w:rPr>
        <w:t>/</w:t>
      </w:r>
      <w:r w:rsidR="00657FD8" w:rsidRPr="007B5A16">
        <w:rPr>
          <w:rFonts w:ascii="VNI-Times" w:hAnsi="VNI-Times"/>
          <w:b/>
        </w:rPr>
        <w:t xml:space="preserve"> </w:t>
      </w:r>
      <w:r w:rsidR="00657FD8" w:rsidRPr="007B5A16">
        <w:rPr>
          <w:rFonts w:ascii="VNI-Times" w:hAnsi="VNI-Times"/>
        </w:rPr>
        <w:t>Ñieàu naøo sau ñaây khi noùi veà thaáu kính hoäi tuï laø khoâng ñuùng ?</w:t>
      </w:r>
    </w:p>
    <w:p w:rsidR="00657FD8" w:rsidRPr="007B5A16" w:rsidRDefault="00657FD8" w:rsidP="00FD32E1">
      <w:pPr>
        <w:jc w:val="both"/>
        <w:rPr>
          <w:rFonts w:ascii="VNI-Times" w:hAnsi="VNI-Times"/>
          <w:color w:val="0000FF"/>
        </w:rPr>
      </w:pPr>
      <w:r w:rsidRPr="007B5A16">
        <w:rPr>
          <w:rFonts w:ascii="VNI-Times" w:hAnsi="VNI-Times"/>
          <w:color w:val="0000FF"/>
        </w:rPr>
        <w:t>A. Vaät naèm trong khoaûng f &lt; d &lt; 2f cho aûnh aûo nhoû hôn vaät.</w:t>
      </w:r>
    </w:p>
    <w:p w:rsidR="00657FD8" w:rsidRPr="007B5A16" w:rsidRDefault="00657FD8" w:rsidP="00657FD8">
      <w:pPr>
        <w:jc w:val="both"/>
        <w:rPr>
          <w:rFonts w:ascii="VNI-Times" w:hAnsi="VNI-Times"/>
        </w:rPr>
      </w:pPr>
      <w:r w:rsidRPr="007B5A16">
        <w:rPr>
          <w:rFonts w:ascii="VNI-Times" w:hAnsi="VNI-Times"/>
        </w:rPr>
        <w:t>B. Vaät naèm trong khoaûng 0 &lt; d &lt; f cho aûnh aûo nhoû hôn vaät.</w:t>
      </w:r>
    </w:p>
    <w:p w:rsidR="00657FD8" w:rsidRPr="007B5A16" w:rsidRDefault="00657FD8" w:rsidP="00657FD8">
      <w:pPr>
        <w:jc w:val="both"/>
        <w:rPr>
          <w:rFonts w:ascii="VNI-Times" w:hAnsi="VNI-Times"/>
        </w:rPr>
      </w:pPr>
      <w:r w:rsidRPr="007B5A16">
        <w:rPr>
          <w:rFonts w:ascii="VNI-Times" w:hAnsi="VNI-Times"/>
        </w:rPr>
        <w:t xml:space="preserve">C.  Vaät naèm trong khoaûng 2f &lt; d &lt; </w:t>
      </w:r>
      <w:r w:rsidRPr="007B5A16">
        <w:rPr>
          <w:rFonts w:ascii="VNI-Times" w:hAnsi="VNI-Times"/>
          <w:position w:val="-4"/>
        </w:rPr>
        <w:object w:dxaOrig="240" w:dyaOrig="200">
          <v:shape id="_x0000_i1718" type="#_x0000_t75" style="width:12.25pt;height:9.95pt" o:ole="">
            <v:imagedata r:id="rId1047" o:title=""/>
          </v:shape>
          <o:OLEObject Type="Embed" ProgID="Equation.DSMT4" ShapeID="_x0000_i1718" DrawAspect="Content" ObjectID="_1581495476" r:id="rId1048"/>
        </w:object>
      </w:r>
      <w:r w:rsidRPr="007B5A16">
        <w:rPr>
          <w:rFonts w:ascii="VNI-Times" w:hAnsi="VNI-Times"/>
        </w:rPr>
        <w:t xml:space="preserve"> cho aûnh thaät nhoû hôn vaät.</w:t>
      </w:r>
    </w:p>
    <w:p w:rsidR="00657FD8" w:rsidRPr="007B5A16" w:rsidRDefault="00657FD8" w:rsidP="00FD32E1">
      <w:pPr>
        <w:jc w:val="both"/>
        <w:rPr>
          <w:rFonts w:ascii="VNI-Times" w:hAnsi="VNI-Times"/>
        </w:rPr>
      </w:pPr>
      <w:r w:rsidRPr="007B5A16">
        <w:rPr>
          <w:rFonts w:ascii="VNI-Times" w:hAnsi="VNI-Times"/>
        </w:rPr>
        <w:t xml:space="preserve">D. Vaät aûo cho aûnh thaät nhoû hôn vaät. </w:t>
      </w:r>
    </w:p>
    <w:p w:rsidR="00F43FBC" w:rsidRPr="007B5A16" w:rsidRDefault="00C11858" w:rsidP="00FD32E1">
      <w:pPr>
        <w:jc w:val="both"/>
        <w:rPr>
          <w:rFonts w:ascii="VNI-Times" w:hAnsi="VNI-Times"/>
        </w:rPr>
      </w:pPr>
      <w:r>
        <w:rPr>
          <w:rFonts w:ascii="VNI-Times" w:hAnsi="VNI-Times"/>
          <w:b/>
        </w:rPr>
        <w:t>35</w:t>
      </w:r>
      <w:r w:rsidR="00F43FBC" w:rsidRPr="007B5A16">
        <w:rPr>
          <w:rFonts w:ascii="VNI-Times" w:hAnsi="VNI-Times"/>
          <w:b/>
        </w:rPr>
        <w:t xml:space="preserve">/ </w:t>
      </w:r>
      <w:r w:rsidR="00F43FBC" w:rsidRPr="007B5A16">
        <w:rPr>
          <w:rFonts w:ascii="VNI-Times" w:hAnsi="VNI-Times"/>
        </w:rPr>
        <w:t xml:space="preserve">Vôùi thaáu kính hoäi tuï, aûnh seõ luoân cuøng chieàu vôùi vaät khi: </w:t>
      </w:r>
    </w:p>
    <w:p w:rsidR="00F43FBC" w:rsidRPr="007B5A16" w:rsidRDefault="00F43FBC" w:rsidP="00FD32E1">
      <w:pPr>
        <w:jc w:val="both"/>
        <w:rPr>
          <w:rFonts w:ascii="VNI-Times" w:hAnsi="VNI-Times"/>
        </w:rPr>
      </w:pPr>
      <w:r w:rsidRPr="007B5A16">
        <w:rPr>
          <w:rFonts w:ascii="VNI-Times" w:hAnsi="VNI-Times"/>
        </w:rPr>
        <w:t>A. Vaät thaät.</w:t>
      </w:r>
      <w:r w:rsidR="00145F3B" w:rsidRPr="007B5A16">
        <w:rPr>
          <w:rFonts w:ascii="VNI-Times" w:hAnsi="VNI-Times"/>
        </w:rPr>
        <w:t xml:space="preserve">              </w:t>
      </w:r>
      <w:r w:rsidRPr="007B5A16">
        <w:rPr>
          <w:rFonts w:ascii="VNI-Times" w:hAnsi="VNI-Times"/>
          <w:color w:val="0000FF"/>
        </w:rPr>
        <w:t>B. Vaät aûo.</w:t>
      </w:r>
      <w:r w:rsidR="00504FA0">
        <w:rPr>
          <w:rFonts w:ascii="VNI-Times" w:hAnsi="VNI-Times"/>
          <w:color w:val="0000FF"/>
        </w:rPr>
        <w:t xml:space="preserve">              </w:t>
      </w:r>
      <w:r w:rsidRPr="007B5A16">
        <w:rPr>
          <w:rFonts w:ascii="VNI-Times" w:hAnsi="VNI-Times"/>
        </w:rPr>
        <w:t>C. Vaät thaät ñaët tröôùc tieâu ñieåm vaät F.</w:t>
      </w:r>
    </w:p>
    <w:p w:rsidR="00F43FBC" w:rsidRPr="007B5A16" w:rsidRDefault="00F43FBC" w:rsidP="00FD32E1">
      <w:pPr>
        <w:jc w:val="both"/>
        <w:rPr>
          <w:rFonts w:ascii="VNI-Times" w:hAnsi="VNI-Times"/>
        </w:rPr>
      </w:pPr>
      <w:r w:rsidRPr="007B5A16">
        <w:rPr>
          <w:rFonts w:ascii="VNI-Times" w:hAnsi="VNI-Times"/>
        </w:rPr>
        <w:t>D. bieát cuï theå vò trí cuûa vaät ta môùi khaúng ñònh ñöôïc.</w:t>
      </w:r>
    </w:p>
    <w:p w:rsidR="00130DF3" w:rsidRPr="007B5A16" w:rsidRDefault="00C11858" w:rsidP="00130DF3">
      <w:pPr>
        <w:rPr>
          <w:rFonts w:ascii="VNI-Times" w:hAnsi="VNI-Times"/>
        </w:rPr>
      </w:pPr>
      <w:r>
        <w:rPr>
          <w:rFonts w:ascii="VNI-Times" w:hAnsi="VNI-Times"/>
          <w:b/>
        </w:rPr>
        <w:t>36</w:t>
      </w:r>
      <w:r w:rsidR="00130DF3" w:rsidRPr="007B5A16">
        <w:rPr>
          <w:rFonts w:ascii="VNI-Times" w:hAnsi="VNI-Times"/>
          <w:b/>
        </w:rPr>
        <w:t xml:space="preserve">/ </w:t>
      </w:r>
      <w:r w:rsidR="00130DF3" w:rsidRPr="007B5A16">
        <w:rPr>
          <w:rFonts w:ascii="VNI-Times" w:hAnsi="VNI-Times"/>
        </w:rPr>
        <w:t>Moät thaáu kính hoäi tuï coù ñoä tuï 4 ñiop, tieâu cöï cuûa thaáu kính baèng :</w:t>
      </w:r>
    </w:p>
    <w:p w:rsidR="00130DF3" w:rsidRPr="007B5A16" w:rsidRDefault="00130DF3" w:rsidP="00130DF3">
      <w:pPr>
        <w:rPr>
          <w:rFonts w:ascii="VNI-Times" w:hAnsi="VNI-Times"/>
        </w:rPr>
      </w:pPr>
      <w:r w:rsidRPr="007B5A16">
        <w:rPr>
          <w:rFonts w:ascii="VNI-Times" w:hAnsi="VNI-Times"/>
        </w:rPr>
        <w:t>A. -25cm.</w:t>
      </w:r>
    </w:p>
    <w:p w:rsidR="00130DF3" w:rsidRPr="007B5A16" w:rsidRDefault="00130DF3" w:rsidP="00130DF3">
      <w:pPr>
        <w:rPr>
          <w:rFonts w:ascii="VNI-Times" w:hAnsi="VNI-Times"/>
          <w:color w:val="0000FF"/>
        </w:rPr>
      </w:pPr>
      <w:r w:rsidRPr="007B5A16">
        <w:rPr>
          <w:rFonts w:ascii="VNI-Times" w:hAnsi="VNI-Times"/>
          <w:color w:val="0000FF"/>
        </w:rPr>
        <w:t>B. 25cm.</w:t>
      </w:r>
    </w:p>
    <w:p w:rsidR="00130DF3" w:rsidRPr="007B5A16" w:rsidRDefault="00130DF3" w:rsidP="00130DF3">
      <w:pPr>
        <w:rPr>
          <w:rFonts w:ascii="VNI-Times" w:hAnsi="VNI-Times"/>
        </w:rPr>
      </w:pPr>
      <w:r w:rsidRPr="007B5A16">
        <w:rPr>
          <w:rFonts w:ascii="VNI-Times" w:hAnsi="VNI-Times"/>
        </w:rPr>
        <w:t>C. -2,5cm.</w:t>
      </w:r>
    </w:p>
    <w:p w:rsidR="00130DF3" w:rsidRPr="007B5A16" w:rsidRDefault="00130DF3" w:rsidP="00130DF3">
      <w:pPr>
        <w:rPr>
          <w:rFonts w:ascii="VNI-Times" w:hAnsi="VNI-Times"/>
        </w:rPr>
      </w:pPr>
      <w:r w:rsidRPr="007B5A16">
        <w:rPr>
          <w:rFonts w:ascii="VNI-Times" w:hAnsi="VNI-Times"/>
        </w:rPr>
        <w:t>D. 2,5cm.</w:t>
      </w:r>
    </w:p>
    <w:p w:rsidR="00FD32E1" w:rsidRPr="007B5A16" w:rsidRDefault="00C11858" w:rsidP="004B128F">
      <w:r>
        <w:rPr>
          <w:b/>
        </w:rPr>
        <w:t>37</w:t>
      </w:r>
      <w:r w:rsidR="00130DF3" w:rsidRPr="007B5A16">
        <w:rPr>
          <w:b/>
        </w:rPr>
        <w:t xml:space="preserve">/ </w:t>
      </w:r>
      <w:r w:rsidR="00FD32E1" w:rsidRPr="007B5A16">
        <w:t xml:space="preserve">Một vật phẳng nhỏ đặt vuông góc với trục chính trước </w:t>
      </w:r>
      <w:r w:rsidR="004B128F" w:rsidRPr="007B5A16">
        <w:t>một thấu kính hội tụ tiêu cự 30cm một khoảng 60</w:t>
      </w:r>
      <w:r w:rsidR="00FD32E1" w:rsidRPr="007B5A16">
        <w:t>cm. Ảnh của vật nằm</w:t>
      </w:r>
    </w:p>
    <w:p w:rsidR="001610E9" w:rsidRPr="007B5A16" w:rsidRDefault="001610E9" w:rsidP="001610E9">
      <w:pPr>
        <w:jc w:val="both"/>
      </w:pPr>
      <w:r w:rsidRPr="007B5A16">
        <w:t>A. sau kính 20 cm.</w:t>
      </w:r>
      <w:r w:rsidRPr="007B5A16">
        <w:tab/>
        <w:t xml:space="preserve">        </w:t>
      </w:r>
    </w:p>
    <w:p w:rsidR="001610E9" w:rsidRPr="007B5A16" w:rsidRDefault="001610E9" w:rsidP="001610E9">
      <w:pPr>
        <w:jc w:val="both"/>
      </w:pPr>
      <w:r w:rsidRPr="007B5A16">
        <w:t>B. trước kính 20 cm.</w:t>
      </w:r>
    </w:p>
    <w:p w:rsidR="00FD32E1" w:rsidRPr="007B5A16" w:rsidRDefault="001610E9" w:rsidP="00FD32E1">
      <w:pPr>
        <w:jc w:val="both"/>
        <w:rPr>
          <w:color w:val="0000FF"/>
        </w:rPr>
      </w:pPr>
      <w:r w:rsidRPr="007B5A16">
        <w:rPr>
          <w:color w:val="0000FF"/>
        </w:rPr>
        <w:t>C</w:t>
      </w:r>
      <w:r w:rsidR="00FD32E1" w:rsidRPr="007B5A16">
        <w:rPr>
          <w:color w:val="0000FF"/>
        </w:rPr>
        <w:t>. sau kính 60 cm.</w:t>
      </w:r>
      <w:r w:rsidR="00FD32E1" w:rsidRPr="007B5A16">
        <w:rPr>
          <w:color w:val="0000FF"/>
        </w:rPr>
        <w:tab/>
      </w:r>
    </w:p>
    <w:p w:rsidR="00FD32E1" w:rsidRPr="007B5A16" w:rsidRDefault="001610E9" w:rsidP="00FD32E1">
      <w:pPr>
        <w:jc w:val="both"/>
      </w:pPr>
      <w:r w:rsidRPr="007B5A16">
        <w:t>D</w:t>
      </w:r>
      <w:r w:rsidR="00FD32E1" w:rsidRPr="007B5A16">
        <w:t xml:space="preserve">. trước kính 60 cm.        </w:t>
      </w:r>
    </w:p>
    <w:p w:rsidR="00FD32E1" w:rsidRPr="007B5A16" w:rsidRDefault="00C11858" w:rsidP="004B128F">
      <w:r>
        <w:rPr>
          <w:b/>
        </w:rPr>
        <w:t>38</w:t>
      </w:r>
      <w:r w:rsidR="00130DF3" w:rsidRPr="007B5A16">
        <w:rPr>
          <w:b/>
        </w:rPr>
        <w:t xml:space="preserve">/ </w:t>
      </w:r>
      <w:r w:rsidR="00FD32E1" w:rsidRPr="007B5A16">
        <w:t>Đặt một vật phẳng nhỏ vuông góc trước m</w:t>
      </w:r>
      <w:r w:rsidR="004B128F" w:rsidRPr="007B5A16">
        <w:t>ột thấu kính phân kì tiêu cự 20cm một khoảng 60</w:t>
      </w:r>
      <w:r w:rsidR="00FD32E1" w:rsidRPr="007B5A16">
        <w:t xml:space="preserve">cm. ảnh của vật nằm    </w:t>
      </w:r>
    </w:p>
    <w:p w:rsidR="00FD32E1" w:rsidRPr="007B5A16" w:rsidRDefault="00FD32E1" w:rsidP="00FD32E1">
      <w:pPr>
        <w:jc w:val="both"/>
      </w:pPr>
      <w:r w:rsidRPr="007B5A16">
        <w:rPr>
          <w:color w:val="0000FF"/>
        </w:rPr>
        <w:t>A. trước kính 15 cm.</w:t>
      </w:r>
      <w:r w:rsidRPr="007B5A16">
        <w:tab/>
      </w:r>
    </w:p>
    <w:p w:rsidR="00FD32E1" w:rsidRPr="007B5A16" w:rsidRDefault="00FD32E1" w:rsidP="00FD32E1">
      <w:pPr>
        <w:jc w:val="both"/>
      </w:pPr>
      <w:r w:rsidRPr="007B5A16">
        <w:t xml:space="preserve">B. sau kính 15 cm.   </w:t>
      </w:r>
    </w:p>
    <w:p w:rsidR="00FD32E1" w:rsidRPr="007B5A16" w:rsidRDefault="00FD32E1" w:rsidP="00FD32E1">
      <w:pPr>
        <w:jc w:val="both"/>
      </w:pPr>
      <w:r w:rsidRPr="007B5A16">
        <w:lastRenderedPageBreak/>
        <w:t>C. trước kính 30 cm.</w:t>
      </w:r>
      <w:r w:rsidRPr="007B5A16">
        <w:tab/>
      </w:r>
    </w:p>
    <w:p w:rsidR="00FD32E1" w:rsidRPr="007B5A16" w:rsidRDefault="00FD32E1" w:rsidP="00FD32E1">
      <w:pPr>
        <w:jc w:val="both"/>
      </w:pPr>
      <w:r w:rsidRPr="007B5A16">
        <w:t>D. sau kính 30 cm.</w:t>
      </w:r>
    </w:p>
    <w:p w:rsidR="00FD32E1" w:rsidRPr="007B5A16" w:rsidRDefault="00C11858" w:rsidP="00FD32E1">
      <w:pPr>
        <w:jc w:val="both"/>
      </w:pPr>
      <w:r>
        <w:rPr>
          <w:b/>
        </w:rPr>
        <w:t>39</w:t>
      </w:r>
      <w:r w:rsidR="00130DF3" w:rsidRPr="007B5A16">
        <w:rPr>
          <w:b/>
        </w:rPr>
        <w:t xml:space="preserve">/ </w:t>
      </w:r>
      <w:r w:rsidR="00FD32E1" w:rsidRPr="007B5A16">
        <w:t>Một vật đặt trước một thấu kính 40 cm cho một ảnh trước thấu kính 20 cm. Đây là</w:t>
      </w:r>
    </w:p>
    <w:p w:rsidR="001610E9" w:rsidRPr="007B5A16" w:rsidRDefault="001610E9" w:rsidP="001610E9">
      <w:pPr>
        <w:jc w:val="both"/>
      </w:pPr>
      <w:r w:rsidRPr="007B5A16">
        <w:t>A. thấu kính phân kì có tiêu cự 20 cm.</w:t>
      </w:r>
      <w:r w:rsidRPr="007B5A16">
        <w:tab/>
      </w:r>
    </w:p>
    <w:p w:rsidR="001610E9" w:rsidRPr="007B5A16" w:rsidRDefault="001610E9" w:rsidP="001610E9">
      <w:pPr>
        <w:jc w:val="both"/>
      </w:pPr>
      <w:r w:rsidRPr="007B5A16">
        <w:t>B. thấu kính hội tụ có tiêu cự 20 cm.</w:t>
      </w:r>
    </w:p>
    <w:p w:rsidR="00FD32E1" w:rsidRPr="007B5A16" w:rsidRDefault="001610E9" w:rsidP="00FD32E1">
      <w:pPr>
        <w:jc w:val="both"/>
      </w:pPr>
      <w:r w:rsidRPr="007B5A16">
        <w:t>C</w:t>
      </w:r>
      <w:r w:rsidR="00FD32E1" w:rsidRPr="007B5A16">
        <w:t>. thấu kính hội tụ có tiêu cự 40 cm.</w:t>
      </w:r>
      <w:r w:rsidR="00FD32E1" w:rsidRPr="007B5A16">
        <w:tab/>
      </w:r>
      <w:r w:rsidR="00FD32E1" w:rsidRPr="007B5A16">
        <w:tab/>
      </w:r>
    </w:p>
    <w:p w:rsidR="00FD32E1" w:rsidRPr="007B5A16" w:rsidRDefault="001610E9" w:rsidP="00FD32E1">
      <w:pPr>
        <w:jc w:val="both"/>
        <w:rPr>
          <w:color w:val="0000FF"/>
        </w:rPr>
      </w:pPr>
      <w:r w:rsidRPr="007B5A16">
        <w:rPr>
          <w:color w:val="0000FF"/>
        </w:rPr>
        <w:t>D</w:t>
      </w:r>
      <w:r w:rsidR="00FD32E1" w:rsidRPr="007B5A16">
        <w:rPr>
          <w:color w:val="0000FF"/>
        </w:rPr>
        <w:t>. thấu kính phân kì có tiêu cự 40 cm.</w:t>
      </w:r>
    </w:p>
    <w:p w:rsidR="00FD32E1" w:rsidRPr="007B5A16" w:rsidRDefault="00C11858" w:rsidP="00FD32E1">
      <w:pPr>
        <w:jc w:val="both"/>
      </w:pPr>
      <w:r>
        <w:rPr>
          <w:b/>
        </w:rPr>
        <w:t>40</w:t>
      </w:r>
      <w:r w:rsidR="004B128F" w:rsidRPr="007B5A16">
        <w:rPr>
          <w:b/>
        </w:rPr>
        <w:t>/</w:t>
      </w:r>
      <w:r w:rsidR="00130DF3" w:rsidRPr="007B5A16">
        <w:rPr>
          <w:b/>
        </w:rPr>
        <w:t xml:space="preserve"> </w:t>
      </w:r>
      <w:r w:rsidR="00123EB6">
        <w:t>Qua một thấu kính có tiêu cự 20</w:t>
      </w:r>
      <w:r w:rsidR="00FD32E1" w:rsidRPr="007B5A16">
        <w:t>cm một vật thật thu được một ảnh cùng chiều, bé hơn vật cách kính 15 cm. Vật phải đặt</w:t>
      </w:r>
    </w:p>
    <w:p w:rsidR="00FD32E1" w:rsidRPr="007B5A16" w:rsidRDefault="00FD32E1" w:rsidP="00FD32E1">
      <w:pPr>
        <w:jc w:val="both"/>
      </w:pPr>
      <w:r w:rsidRPr="007B5A16">
        <w:t>A. trước kính 90 cm.</w:t>
      </w:r>
      <w:r w:rsidRPr="007B5A16">
        <w:tab/>
        <w:t xml:space="preserve">  </w:t>
      </w:r>
    </w:p>
    <w:p w:rsidR="00FD32E1" w:rsidRPr="007B5A16" w:rsidRDefault="00FD32E1" w:rsidP="00FD32E1">
      <w:pPr>
        <w:jc w:val="both"/>
        <w:rPr>
          <w:color w:val="0000FF"/>
        </w:rPr>
      </w:pPr>
      <w:r w:rsidRPr="007B5A16">
        <w:rPr>
          <w:color w:val="0000FF"/>
        </w:rPr>
        <w:t>B. trước kính 60 cm.</w:t>
      </w:r>
      <w:r w:rsidRPr="007B5A16">
        <w:rPr>
          <w:color w:val="0000FF"/>
        </w:rPr>
        <w:tab/>
        <w:t xml:space="preserve">    </w:t>
      </w:r>
    </w:p>
    <w:p w:rsidR="00FD32E1" w:rsidRPr="007B5A16" w:rsidRDefault="00FD32E1" w:rsidP="00FD32E1">
      <w:pPr>
        <w:jc w:val="both"/>
      </w:pPr>
      <w:r w:rsidRPr="007B5A16">
        <w:t>C. trước 45 cm.</w:t>
      </w:r>
      <w:r w:rsidRPr="007B5A16">
        <w:tab/>
      </w:r>
    </w:p>
    <w:p w:rsidR="00FD32E1" w:rsidRPr="007B5A16" w:rsidRDefault="00FD32E1" w:rsidP="00FD32E1">
      <w:pPr>
        <w:jc w:val="both"/>
      </w:pPr>
      <w:r w:rsidRPr="007B5A16">
        <w:t>D. trước kính 30 cm.</w:t>
      </w:r>
    </w:p>
    <w:p w:rsidR="00FD32E1" w:rsidRPr="007B5A16" w:rsidRDefault="00C11858" w:rsidP="00FD32E1">
      <w:pPr>
        <w:jc w:val="both"/>
      </w:pPr>
      <w:r>
        <w:rPr>
          <w:b/>
        </w:rPr>
        <w:t>41</w:t>
      </w:r>
      <w:r w:rsidR="00130DF3" w:rsidRPr="007B5A16">
        <w:rPr>
          <w:b/>
        </w:rPr>
        <w:t xml:space="preserve">/ </w:t>
      </w:r>
      <w:r w:rsidR="00FD32E1" w:rsidRPr="007B5A16">
        <w:t xml:space="preserve">Qua một thấu kính hội tụ tiêu cự 20 cm, một vật đặt trước kính 60 cm sẽ cho ảnh cách vật </w:t>
      </w:r>
    </w:p>
    <w:p w:rsidR="00FD32E1" w:rsidRPr="007B5A16" w:rsidRDefault="001610E9" w:rsidP="00FD32E1">
      <w:pPr>
        <w:jc w:val="both"/>
      </w:pPr>
      <w:r w:rsidRPr="007B5A16">
        <w:t>A</w:t>
      </w:r>
      <w:r w:rsidR="00FD32E1" w:rsidRPr="007B5A16">
        <w:t>. 30 cm.</w:t>
      </w:r>
      <w:r w:rsidR="00FD32E1" w:rsidRPr="007B5A16">
        <w:tab/>
      </w:r>
      <w:r w:rsidR="00FD32E1" w:rsidRPr="007B5A16">
        <w:tab/>
      </w:r>
    </w:p>
    <w:p w:rsidR="00FD32E1" w:rsidRPr="007B5A16" w:rsidRDefault="001610E9" w:rsidP="00FD32E1">
      <w:pPr>
        <w:jc w:val="both"/>
      </w:pPr>
      <w:r w:rsidRPr="007B5A16">
        <w:t>B</w:t>
      </w:r>
      <w:r w:rsidR="00FD32E1" w:rsidRPr="007B5A16">
        <w:t>. 60 cm.</w:t>
      </w:r>
      <w:r w:rsidR="00FD32E1" w:rsidRPr="007B5A16">
        <w:tab/>
      </w:r>
      <w:r w:rsidR="00FD32E1" w:rsidRPr="007B5A16">
        <w:tab/>
      </w:r>
    </w:p>
    <w:p w:rsidR="00FD32E1" w:rsidRPr="007B5A16" w:rsidRDefault="001610E9" w:rsidP="00FD32E1">
      <w:pPr>
        <w:jc w:val="both"/>
      </w:pPr>
      <w:r w:rsidRPr="007B5A16">
        <w:t>C</w:t>
      </w:r>
      <w:r w:rsidR="00FD32E1" w:rsidRPr="007B5A16">
        <w:t>. 80 cm.</w:t>
      </w:r>
    </w:p>
    <w:p w:rsidR="001610E9" w:rsidRPr="007B5A16" w:rsidRDefault="001610E9" w:rsidP="001610E9">
      <w:pPr>
        <w:jc w:val="both"/>
      </w:pPr>
      <w:r w:rsidRPr="007B5A16">
        <w:rPr>
          <w:color w:val="0000FF"/>
        </w:rPr>
        <w:t>D. 90 cm.</w:t>
      </w:r>
      <w:r w:rsidRPr="007B5A16">
        <w:rPr>
          <w:color w:val="0000FF"/>
        </w:rPr>
        <w:tab/>
      </w:r>
      <w:r w:rsidRPr="007B5A16">
        <w:tab/>
      </w:r>
    </w:p>
    <w:p w:rsidR="00FD32E1" w:rsidRPr="007B5A16" w:rsidRDefault="00C11858" w:rsidP="00FD32E1">
      <w:pPr>
        <w:jc w:val="both"/>
      </w:pPr>
      <w:r>
        <w:rPr>
          <w:b/>
        </w:rPr>
        <w:t>42</w:t>
      </w:r>
      <w:r w:rsidR="00130DF3" w:rsidRPr="007B5A16">
        <w:rPr>
          <w:b/>
        </w:rPr>
        <w:t xml:space="preserve">/ </w:t>
      </w:r>
      <w:r w:rsidR="00FD32E1" w:rsidRPr="007B5A16">
        <w:t>Đặt một vật phẳng nhỏ vuông góc với trục chính của thấu kính hội tụ tiêu cự 20 cm cách kính 100 cm. Ảnh của vật</w:t>
      </w:r>
    </w:p>
    <w:p w:rsidR="00FD32E1" w:rsidRPr="007B5A16" w:rsidRDefault="00FD32E1" w:rsidP="00FD32E1">
      <w:pPr>
        <w:jc w:val="both"/>
      </w:pPr>
      <w:r w:rsidRPr="007B5A16">
        <w:rPr>
          <w:color w:val="0000FF"/>
        </w:rPr>
        <w:t>A. ngược chiều và bằng 1/4 vật.</w:t>
      </w:r>
      <w:r w:rsidRPr="007B5A16">
        <w:tab/>
      </w:r>
      <w:r w:rsidRPr="007B5A16">
        <w:tab/>
      </w:r>
    </w:p>
    <w:p w:rsidR="00FD32E1" w:rsidRPr="007B5A16" w:rsidRDefault="00FD32E1" w:rsidP="00FD32E1">
      <w:pPr>
        <w:jc w:val="both"/>
      </w:pPr>
      <w:r w:rsidRPr="007B5A16">
        <w:t>B. cùng chiều và bằng 1/4 vật.</w:t>
      </w:r>
    </w:p>
    <w:p w:rsidR="00FD32E1" w:rsidRPr="007B5A16" w:rsidRDefault="00FD32E1" w:rsidP="00FD32E1">
      <w:pPr>
        <w:jc w:val="both"/>
      </w:pPr>
      <w:r w:rsidRPr="007B5A16">
        <w:t>C. ngược chiều và bằng 1/3 vật.</w:t>
      </w:r>
      <w:r w:rsidRPr="007B5A16">
        <w:tab/>
      </w:r>
      <w:r w:rsidRPr="007B5A16">
        <w:tab/>
      </w:r>
    </w:p>
    <w:p w:rsidR="00FD32E1" w:rsidRPr="007B5A16" w:rsidRDefault="00FD32E1" w:rsidP="00FD32E1">
      <w:pPr>
        <w:jc w:val="both"/>
      </w:pPr>
      <w:r w:rsidRPr="007B5A16">
        <w:t>D. cùng chiều và bằng 1/3 vật.</w:t>
      </w:r>
    </w:p>
    <w:p w:rsidR="00FD32E1" w:rsidRPr="007B5A16" w:rsidRDefault="00C11858" w:rsidP="00FD32E1">
      <w:r>
        <w:rPr>
          <w:b/>
        </w:rPr>
        <w:t>43</w:t>
      </w:r>
      <w:r w:rsidR="00130DF3" w:rsidRPr="007B5A16">
        <w:rPr>
          <w:b/>
        </w:rPr>
        <w:t xml:space="preserve">/ </w:t>
      </w:r>
      <w:r w:rsidR="00FD32E1" w:rsidRPr="007B5A16">
        <w:t>Đặt một điểm sáng nằm trên trục chính của một thấu kính cách kính 0,2 m thì chùm tia ló ra khỏi thấu kính là chùm song song. Đây là</w:t>
      </w:r>
    </w:p>
    <w:p w:rsidR="006036DA" w:rsidRPr="007B5A16" w:rsidRDefault="00FD32E1" w:rsidP="00FD32E1">
      <w:r w:rsidRPr="007B5A16">
        <w:rPr>
          <w:color w:val="0000FF"/>
        </w:rPr>
        <w:t>A. thấu kính hội tụ có tiêu cự 20 cm.</w:t>
      </w:r>
      <w:r w:rsidRPr="007B5A16">
        <w:tab/>
      </w:r>
      <w:r w:rsidRPr="007B5A16">
        <w:tab/>
      </w:r>
    </w:p>
    <w:p w:rsidR="00FD32E1" w:rsidRPr="007B5A16" w:rsidRDefault="00FD32E1" w:rsidP="00FD32E1">
      <w:r w:rsidRPr="007B5A16">
        <w:t>B. thấu kính phân kì có tiêu cự 20 cm.</w:t>
      </w:r>
    </w:p>
    <w:p w:rsidR="006036DA" w:rsidRPr="007B5A16" w:rsidRDefault="00FD32E1" w:rsidP="00FD32E1">
      <w:r w:rsidRPr="007B5A16">
        <w:t>C. thấu kính hội tụ có tiêu cự  200 cm.</w:t>
      </w:r>
      <w:r w:rsidRPr="007B5A16">
        <w:tab/>
        <w:t xml:space="preserve">            </w:t>
      </w:r>
    </w:p>
    <w:p w:rsidR="00FD32E1" w:rsidRPr="007B5A16" w:rsidRDefault="00FD32E1" w:rsidP="00FD32E1">
      <w:r w:rsidRPr="007B5A16">
        <w:t>D. thấu kính phân kì có tiêu cự 200 cm.</w:t>
      </w:r>
    </w:p>
    <w:p w:rsidR="00713EE5" w:rsidRPr="007B5A16" w:rsidRDefault="00C11858" w:rsidP="00713EE5">
      <w:pPr>
        <w:rPr>
          <w:rFonts w:ascii="VNI-Times" w:hAnsi="VNI-Times"/>
        </w:rPr>
      </w:pPr>
      <w:r>
        <w:rPr>
          <w:rFonts w:ascii="VNI-Times" w:hAnsi="VNI-Times"/>
          <w:b/>
        </w:rPr>
        <w:t>44</w:t>
      </w:r>
      <w:r w:rsidR="00130DF3" w:rsidRPr="007B5A16">
        <w:rPr>
          <w:rFonts w:ascii="VNI-Times" w:hAnsi="VNI-Times"/>
          <w:b/>
        </w:rPr>
        <w:t xml:space="preserve">/ </w:t>
      </w:r>
      <w:r w:rsidR="00713EE5" w:rsidRPr="007B5A16">
        <w:rPr>
          <w:rFonts w:ascii="VNI-Times" w:hAnsi="VNI-Times"/>
        </w:rPr>
        <w:t xml:space="preserve">Thaáu kính phaân kì coù tieâu cöï 30cm, vaät saùng AB cao 6cm ñaët vuoâng goùc truïc chính taïi A </w:t>
      </w:r>
      <w:r w:rsidR="006322D4" w:rsidRPr="007B5A16">
        <w:rPr>
          <w:rFonts w:ascii="VNI-Times" w:hAnsi="VNI-Times"/>
        </w:rPr>
        <w:t xml:space="preserve">vaø </w:t>
      </w:r>
      <w:r w:rsidR="00713EE5" w:rsidRPr="007B5A16">
        <w:rPr>
          <w:rFonts w:ascii="VNI-Times" w:hAnsi="VNI-Times"/>
        </w:rPr>
        <w:t>caùch TK 10cm cho aûnh:</w:t>
      </w:r>
    </w:p>
    <w:p w:rsidR="006322D4" w:rsidRPr="007B5A16" w:rsidRDefault="006322D4" w:rsidP="006322D4">
      <w:pPr>
        <w:rPr>
          <w:rFonts w:ascii="VNI-Times" w:hAnsi="VNI-Times"/>
        </w:rPr>
      </w:pPr>
      <w:r w:rsidRPr="007B5A16">
        <w:rPr>
          <w:rFonts w:ascii="VNI-Times" w:hAnsi="VNI-Times"/>
        </w:rPr>
        <w:t>A. ÔÛ voâ cöïc.</w:t>
      </w:r>
    </w:p>
    <w:p w:rsidR="006322D4" w:rsidRPr="007B5A16" w:rsidRDefault="006322D4" w:rsidP="006322D4">
      <w:pPr>
        <w:rPr>
          <w:rFonts w:ascii="VNI-Times" w:hAnsi="VNI-Times"/>
        </w:rPr>
      </w:pPr>
      <w:r w:rsidRPr="007B5A16">
        <w:rPr>
          <w:rFonts w:ascii="VNI-Times" w:hAnsi="VNI-Times"/>
        </w:rPr>
        <w:t>B. Aûo, cao 1cm, cuøng chieàu vaät, caùch TK 15cm.</w:t>
      </w:r>
    </w:p>
    <w:p w:rsidR="00713EE5" w:rsidRPr="007B5A16" w:rsidRDefault="006322D4" w:rsidP="00713EE5">
      <w:pPr>
        <w:rPr>
          <w:rFonts w:ascii="VNI-Times" w:hAnsi="VNI-Times"/>
          <w:color w:val="0000FF"/>
        </w:rPr>
      </w:pPr>
      <w:r w:rsidRPr="007B5A16">
        <w:rPr>
          <w:rFonts w:ascii="VNI-Times" w:hAnsi="VNI-Times"/>
          <w:color w:val="0000FF"/>
        </w:rPr>
        <w:t xml:space="preserve">C. </w:t>
      </w:r>
      <w:r w:rsidR="00713EE5" w:rsidRPr="007B5A16">
        <w:rPr>
          <w:rFonts w:ascii="VNI-Times" w:hAnsi="VNI-Times"/>
          <w:color w:val="0000FF"/>
        </w:rPr>
        <w:t xml:space="preserve">Aûo, cao </w:t>
      </w:r>
      <w:r w:rsidRPr="007B5A16">
        <w:rPr>
          <w:rFonts w:ascii="VNI-Times" w:hAnsi="VNI-Times"/>
          <w:color w:val="0000FF"/>
        </w:rPr>
        <w:t>4,5</w:t>
      </w:r>
      <w:r w:rsidR="00713EE5" w:rsidRPr="007B5A16">
        <w:rPr>
          <w:rFonts w:ascii="VNI-Times" w:hAnsi="VNI-Times"/>
          <w:color w:val="0000FF"/>
        </w:rPr>
        <w:t xml:space="preserve">cm, cuøng chieàu vaät, caùch TK </w:t>
      </w:r>
      <w:r w:rsidRPr="007B5A16">
        <w:rPr>
          <w:rFonts w:ascii="VNI-Times" w:hAnsi="VNI-Times"/>
          <w:color w:val="0000FF"/>
        </w:rPr>
        <w:t>7,5</w:t>
      </w:r>
      <w:r w:rsidR="00713EE5" w:rsidRPr="007B5A16">
        <w:rPr>
          <w:rFonts w:ascii="VNI-Times" w:hAnsi="VNI-Times"/>
          <w:color w:val="0000FF"/>
        </w:rPr>
        <w:t>cm.</w:t>
      </w:r>
    </w:p>
    <w:p w:rsidR="00713EE5" w:rsidRPr="007B5A16" w:rsidRDefault="006322D4" w:rsidP="00713EE5">
      <w:pPr>
        <w:rPr>
          <w:rFonts w:ascii="VNI-Times" w:hAnsi="VNI-Times"/>
        </w:rPr>
      </w:pPr>
      <w:r w:rsidRPr="007B5A16">
        <w:rPr>
          <w:rFonts w:ascii="VNI-Times" w:hAnsi="VNI-Times"/>
        </w:rPr>
        <w:t xml:space="preserve">D. </w:t>
      </w:r>
      <w:r w:rsidR="00713EE5" w:rsidRPr="007B5A16">
        <w:rPr>
          <w:rFonts w:ascii="VNI-Times" w:hAnsi="VNI-Times"/>
        </w:rPr>
        <w:t xml:space="preserve">Cao </w:t>
      </w:r>
      <w:r w:rsidRPr="007B5A16">
        <w:rPr>
          <w:rFonts w:ascii="VNI-Times" w:hAnsi="VNI-Times"/>
        </w:rPr>
        <w:t>4,5</w:t>
      </w:r>
      <w:r w:rsidR="00713EE5" w:rsidRPr="007B5A16">
        <w:rPr>
          <w:rFonts w:ascii="VNI-Times" w:hAnsi="VNI-Times"/>
        </w:rPr>
        <w:t>cm</w:t>
      </w:r>
      <w:r w:rsidRPr="007B5A16">
        <w:rPr>
          <w:rFonts w:ascii="VNI-Times" w:hAnsi="VNI-Times"/>
        </w:rPr>
        <w:t>, ngöôïc chieàu vaät, caùch TK 7,5cm</w:t>
      </w:r>
      <w:r w:rsidR="00713EE5" w:rsidRPr="007B5A16">
        <w:rPr>
          <w:rFonts w:ascii="VNI-Times" w:hAnsi="VNI-Times"/>
        </w:rPr>
        <w:t xml:space="preserve">. </w:t>
      </w:r>
    </w:p>
    <w:p w:rsidR="00713EE5" w:rsidRPr="007B5A16" w:rsidRDefault="00C11858" w:rsidP="00713EE5">
      <w:pPr>
        <w:rPr>
          <w:rFonts w:ascii="VNI-Times" w:hAnsi="VNI-Times"/>
        </w:rPr>
      </w:pPr>
      <w:r>
        <w:rPr>
          <w:rFonts w:ascii="VNI-Times" w:hAnsi="VNI-Times"/>
          <w:b/>
        </w:rPr>
        <w:t>45</w:t>
      </w:r>
      <w:r w:rsidR="00130DF3" w:rsidRPr="007B5A16">
        <w:rPr>
          <w:rFonts w:ascii="VNI-Times" w:hAnsi="VNI-Times"/>
          <w:b/>
        </w:rPr>
        <w:t>/</w:t>
      </w:r>
      <w:r w:rsidR="00130DF3" w:rsidRPr="007B5A16">
        <w:rPr>
          <w:rFonts w:ascii="VNI-Times" w:hAnsi="VNI-Times"/>
        </w:rPr>
        <w:t xml:space="preserve"> </w:t>
      </w:r>
      <w:r w:rsidR="006036DA" w:rsidRPr="007B5A16">
        <w:rPr>
          <w:rFonts w:ascii="VNI-Times" w:hAnsi="VNI-Times"/>
        </w:rPr>
        <w:t>M</w:t>
      </w:r>
      <w:r w:rsidR="00713EE5" w:rsidRPr="007B5A16">
        <w:rPr>
          <w:rFonts w:ascii="VNI-Times" w:hAnsi="VNI-Times"/>
        </w:rPr>
        <w:t>oät vaät saùng AB = 3cm naèm vuoâng goùc vôùi truïc chính vaø caùch TKHT 1 khoaûng 30cm. TK coù tieâu cöï 20cm. Keát luaän naøo sau ñaây veà vò trí , tính chaát vaø</w:t>
      </w:r>
      <w:r w:rsidR="006322D4" w:rsidRPr="007B5A16">
        <w:rPr>
          <w:rFonts w:ascii="VNI-Times" w:hAnsi="VNI-Times"/>
        </w:rPr>
        <w:t xml:space="preserve"> ñoä phoùng ñaïi cuûa aûnh A’B’laø ñuùng:</w:t>
      </w:r>
    </w:p>
    <w:p w:rsidR="00713EE5" w:rsidRPr="007B5A16" w:rsidRDefault="006322D4" w:rsidP="00713EE5">
      <w:pPr>
        <w:rPr>
          <w:rFonts w:ascii="VNI-Times" w:hAnsi="VNI-Times"/>
        </w:rPr>
      </w:pPr>
      <w:r w:rsidRPr="007B5A16">
        <w:rPr>
          <w:rFonts w:ascii="VNI-Times" w:hAnsi="VNI-Times"/>
        </w:rPr>
        <w:t xml:space="preserve">A. </w:t>
      </w:r>
      <w:r w:rsidR="00713EE5" w:rsidRPr="007B5A16">
        <w:rPr>
          <w:rFonts w:ascii="VNI-Times" w:hAnsi="VNI-Times"/>
        </w:rPr>
        <w:t>d' = -60cm, aûnh aûo, k = -2.</w:t>
      </w:r>
    </w:p>
    <w:p w:rsidR="00713EE5" w:rsidRPr="007B5A16" w:rsidRDefault="006322D4" w:rsidP="00713EE5">
      <w:pPr>
        <w:rPr>
          <w:rFonts w:ascii="VNI-Times" w:hAnsi="VNI-Times"/>
        </w:rPr>
      </w:pPr>
      <w:r w:rsidRPr="007B5A16">
        <w:rPr>
          <w:rFonts w:ascii="VNI-Times" w:hAnsi="VNI-Times"/>
        </w:rPr>
        <w:t xml:space="preserve">B. </w:t>
      </w:r>
      <w:r w:rsidR="00713EE5" w:rsidRPr="007B5A16">
        <w:rPr>
          <w:rFonts w:ascii="VNI-Times" w:hAnsi="VNI-Times"/>
        </w:rPr>
        <w:t>d' = 60cm, aûnh thaät , k = 2.</w:t>
      </w:r>
    </w:p>
    <w:p w:rsidR="006322D4" w:rsidRPr="007B5A16" w:rsidRDefault="006322D4" w:rsidP="006322D4">
      <w:pPr>
        <w:rPr>
          <w:rFonts w:ascii="VNI-Times" w:hAnsi="VNI-Times"/>
          <w:color w:val="0000FF"/>
        </w:rPr>
      </w:pPr>
      <w:r w:rsidRPr="007B5A16">
        <w:rPr>
          <w:rFonts w:ascii="VNI-Times" w:hAnsi="VNI-Times"/>
          <w:color w:val="0000FF"/>
        </w:rPr>
        <w:t>C. d' = 60cm, aûnh thaät, k = -2.</w:t>
      </w:r>
    </w:p>
    <w:p w:rsidR="00713EE5" w:rsidRPr="007B5A16" w:rsidRDefault="006322D4" w:rsidP="00713EE5">
      <w:pPr>
        <w:rPr>
          <w:rFonts w:ascii="VNI-Times" w:hAnsi="VNI-Times"/>
        </w:rPr>
      </w:pPr>
      <w:r w:rsidRPr="007B5A16">
        <w:rPr>
          <w:rFonts w:ascii="VNI-Times" w:hAnsi="VNI-Times"/>
        </w:rPr>
        <w:t xml:space="preserve">D. </w:t>
      </w:r>
      <w:r w:rsidR="00713EE5" w:rsidRPr="007B5A16">
        <w:rPr>
          <w:rFonts w:ascii="VNI-Times" w:hAnsi="VNI-Times"/>
        </w:rPr>
        <w:t xml:space="preserve">Taát caû ñeàu </w:t>
      </w:r>
      <w:r w:rsidRPr="007B5A16">
        <w:rPr>
          <w:rFonts w:ascii="VNI-Times" w:hAnsi="VNI-Times"/>
        </w:rPr>
        <w:t>ñuùng</w:t>
      </w:r>
      <w:r w:rsidR="00713EE5" w:rsidRPr="007B5A16">
        <w:rPr>
          <w:rFonts w:ascii="VNI-Times" w:hAnsi="VNI-Times"/>
        </w:rPr>
        <w:t>.</w:t>
      </w:r>
    </w:p>
    <w:p w:rsidR="00713EE5" w:rsidRPr="007B5A16" w:rsidRDefault="00C11858" w:rsidP="00713EE5">
      <w:pPr>
        <w:rPr>
          <w:rFonts w:ascii="VNI-Times" w:hAnsi="VNI-Times"/>
        </w:rPr>
      </w:pPr>
      <w:r>
        <w:rPr>
          <w:rFonts w:ascii="VNI-Times" w:hAnsi="VNI-Times"/>
          <w:b/>
        </w:rPr>
        <w:t>46</w:t>
      </w:r>
      <w:r w:rsidR="00130DF3" w:rsidRPr="007B5A16">
        <w:rPr>
          <w:rFonts w:ascii="VNI-Times" w:hAnsi="VNI-Times"/>
          <w:b/>
        </w:rPr>
        <w:t>/</w:t>
      </w:r>
      <w:r w:rsidR="00130DF3" w:rsidRPr="007B5A16">
        <w:rPr>
          <w:rFonts w:ascii="VNI-Times" w:hAnsi="VNI-Times"/>
        </w:rPr>
        <w:t xml:space="preserve"> </w:t>
      </w:r>
      <w:r w:rsidR="00713EE5" w:rsidRPr="007B5A16">
        <w:rPr>
          <w:rFonts w:ascii="VNI-Times" w:hAnsi="VNI-Times"/>
        </w:rPr>
        <w:t xml:space="preserve">Moät vaät saùng AB = 3cm naèm vuoâng goùc vôùi truïc chính vaø caùch thaáu kính hoäi tuï moät khoaûng 30cm. </w:t>
      </w:r>
      <w:r w:rsidR="00945795" w:rsidRPr="007B5A16">
        <w:rPr>
          <w:rFonts w:ascii="VNI-Times" w:hAnsi="VNI-Times"/>
        </w:rPr>
        <w:t>T</w:t>
      </w:r>
      <w:r w:rsidR="00713EE5" w:rsidRPr="007B5A16">
        <w:rPr>
          <w:rFonts w:ascii="VNI-Times" w:hAnsi="VNI-Times"/>
        </w:rPr>
        <w:t>haáu kính coù tieâu cöï 20cm.</w:t>
      </w:r>
      <w:r w:rsidR="00B07B7B" w:rsidRPr="007B5A16">
        <w:rPr>
          <w:rFonts w:ascii="VNI-Times" w:hAnsi="VNI-Times"/>
        </w:rPr>
        <w:t xml:space="preserve"> </w:t>
      </w:r>
      <w:r w:rsidR="00713EE5" w:rsidRPr="007B5A16">
        <w:rPr>
          <w:rFonts w:ascii="VNI-Times" w:hAnsi="VNI-Times"/>
        </w:rPr>
        <w:t>Keát luaän naøo sau ñaây laø ñuùng khi noùi veà vò trí, t</w:t>
      </w:r>
      <w:r w:rsidR="00B07B7B" w:rsidRPr="007B5A16">
        <w:rPr>
          <w:rFonts w:ascii="VNI-Times" w:hAnsi="VNI-Times"/>
        </w:rPr>
        <w:t>/</w:t>
      </w:r>
      <w:r w:rsidR="00713EE5" w:rsidRPr="007B5A16">
        <w:rPr>
          <w:rFonts w:ascii="VNI-Times" w:hAnsi="VNI-Times"/>
        </w:rPr>
        <w:t>chaát vaø ñoä phoùng ñaïi cuûa aûnh ?</w:t>
      </w:r>
    </w:p>
    <w:p w:rsidR="00713EE5" w:rsidRPr="007B5A16" w:rsidRDefault="006322D4" w:rsidP="00713EE5">
      <w:pPr>
        <w:rPr>
          <w:rFonts w:ascii="VNI-Times" w:hAnsi="VNI-Times"/>
        </w:rPr>
      </w:pPr>
      <w:r w:rsidRPr="007B5A16">
        <w:rPr>
          <w:rFonts w:ascii="VNI-Times" w:hAnsi="VNI-Times"/>
        </w:rPr>
        <w:t xml:space="preserve">A. </w:t>
      </w:r>
      <w:r w:rsidR="00713EE5" w:rsidRPr="007B5A16">
        <w:rPr>
          <w:rFonts w:ascii="VNI-Times" w:hAnsi="VNI-Times"/>
          <w:position w:val="-6"/>
        </w:rPr>
        <w:object w:dxaOrig="1179" w:dyaOrig="280">
          <v:shape id="_x0000_i1719" type="#_x0000_t75" style="width:59pt;height:13.8pt" o:ole="">
            <v:imagedata r:id="rId1049" o:title=""/>
          </v:shape>
          <o:OLEObject Type="Embed" ProgID="Equation.3" ShapeID="_x0000_i1719" DrawAspect="Content" ObjectID="_1581495477" r:id="rId1050"/>
        </w:object>
      </w:r>
      <w:r w:rsidR="00713EE5" w:rsidRPr="007B5A16">
        <w:rPr>
          <w:rFonts w:ascii="VNI-Times" w:hAnsi="VNI-Times"/>
        </w:rPr>
        <w:t>, aûnh aûo, k = -2.</w:t>
      </w:r>
    </w:p>
    <w:p w:rsidR="00713EE5" w:rsidRPr="007B5A16" w:rsidRDefault="006322D4" w:rsidP="00713EE5">
      <w:pPr>
        <w:rPr>
          <w:rFonts w:ascii="VNI-Times" w:hAnsi="VNI-Times"/>
        </w:rPr>
      </w:pPr>
      <w:r w:rsidRPr="007B5A16">
        <w:rPr>
          <w:rFonts w:ascii="VNI-Times" w:hAnsi="VNI-Times"/>
        </w:rPr>
        <w:t xml:space="preserve">B. </w:t>
      </w:r>
      <w:r w:rsidR="00713EE5" w:rsidRPr="007B5A16">
        <w:rPr>
          <w:rFonts w:ascii="VNI-Times" w:hAnsi="VNI-Times"/>
          <w:position w:val="-6"/>
        </w:rPr>
        <w:object w:dxaOrig="1059" w:dyaOrig="280">
          <v:shape id="_x0000_i1720" type="#_x0000_t75" style="width:53.6pt;height:13.8pt" o:ole="">
            <v:imagedata r:id="rId1051" o:title=""/>
          </v:shape>
          <o:OLEObject Type="Embed" ProgID="Equation.3" ShapeID="_x0000_i1720" DrawAspect="Content" ObjectID="_1581495478" r:id="rId1052"/>
        </w:object>
      </w:r>
      <w:r w:rsidR="00713EE5" w:rsidRPr="007B5A16">
        <w:rPr>
          <w:rFonts w:ascii="VNI-Times" w:hAnsi="VNI-Times"/>
        </w:rPr>
        <w:t>, aûnh thaät, k = 2.</w:t>
      </w:r>
    </w:p>
    <w:p w:rsidR="006322D4" w:rsidRPr="007B5A16" w:rsidRDefault="006322D4" w:rsidP="006322D4">
      <w:pPr>
        <w:rPr>
          <w:rFonts w:ascii="VNI-Times" w:hAnsi="VNI-Times"/>
          <w:color w:val="0000FF"/>
        </w:rPr>
      </w:pPr>
      <w:r w:rsidRPr="007B5A16">
        <w:rPr>
          <w:rFonts w:ascii="VNI-Times" w:hAnsi="VNI-Times"/>
          <w:color w:val="0000FF"/>
        </w:rPr>
        <w:t xml:space="preserve">C. </w:t>
      </w:r>
      <w:r w:rsidRPr="007B5A16">
        <w:rPr>
          <w:rFonts w:ascii="VNI-Times" w:hAnsi="VNI-Times"/>
          <w:color w:val="0000FF"/>
          <w:position w:val="-6"/>
        </w:rPr>
        <w:object w:dxaOrig="1059" w:dyaOrig="280">
          <v:shape id="_x0000_i1721" type="#_x0000_t75" style="width:53.6pt;height:13.8pt" o:ole="">
            <v:imagedata r:id="rId1051" o:title=""/>
          </v:shape>
          <o:OLEObject Type="Embed" ProgID="Equation.3" ShapeID="_x0000_i1721" DrawAspect="Content" ObjectID="_1581495479" r:id="rId1053"/>
        </w:object>
      </w:r>
      <w:r w:rsidRPr="007B5A16">
        <w:rPr>
          <w:rFonts w:ascii="VNI-Times" w:hAnsi="VNI-Times"/>
          <w:color w:val="0000FF"/>
        </w:rPr>
        <w:t>, aûnh thaät, k = -2.</w:t>
      </w:r>
    </w:p>
    <w:p w:rsidR="00713EE5" w:rsidRPr="007B5A16" w:rsidRDefault="006322D4" w:rsidP="00713EE5">
      <w:pPr>
        <w:rPr>
          <w:rFonts w:ascii="VNI-Times" w:hAnsi="VNI-Times"/>
        </w:rPr>
      </w:pPr>
      <w:r w:rsidRPr="007B5A16">
        <w:rPr>
          <w:rFonts w:ascii="VNI-Times" w:hAnsi="VNI-Times"/>
        </w:rPr>
        <w:t xml:space="preserve">D. </w:t>
      </w:r>
      <w:r w:rsidR="00713EE5" w:rsidRPr="007B5A16">
        <w:rPr>
          <w:rFonts w:ascii="VNI-Times" w:hAnsi="VNI-Times"/>
          <w:position w:val="-6"/>
        </w:rPr>
        <w:object w:dxaOrig="1059" w:dyaOrig="280">
          <v:shape id="_x0000_i1722" type="#_x0000_t75" style="width:53.6pt;height:13.8pt" o:ole="">
            <v:imagedata r:id="rId1051" o:title=""/>
          </v:shape>
          <o:OLEObject Type="Embed" ProgID="Equation.3" ShapeID="_x0000_i1722" DrawAspect="Content" ObjectID="_1581495480" r:id="rId1054"/>
        </w:object>
      </w:r>
      <w:r w:rsidR="00713EE5" w:rsidRPr="007B5A16">
        <w:rPr>
          <w:rFonts w:ascii="VNI-Times" w:hAnsi="VNI-Times"/>
        </w:rPr>
        <w:t>, aûnh thaät, k = 1/2.</w:t>
      </w:r>
    </w:p>
    <w:p w:rsidR="00713EE5" w:rsidRPr="007B5A16" w:rsidRDefault="00C11858" w:rsidP="00713EE5">
      <w:pPr>
        <w:rPr>
          <w:rFonts w:ascii="VNI-Times" w:hAnsi="VNI-Times"/>
        </w:rPr>
      </w:pPr>
      <w:r>
        <w:rPr>
          <w:rFonts w:ascii="VNI-Times" w:hAnsi="VNI-Times"/>
          <w:b/>
        </w:rPr>
        <w:lastRenderedPageBreak/>
        <w:t>47</w:t>
      </w:r>
      <w:r w:rsidR="00130DF3" w:rsidRPr="007B5A16">
        <w:rPr>
          <w:rFonts w:ascii="VNI-Times" w:hAnsi="VNI-Times"/>
          <w:b/>
        </w:rPr>
        <w:t>/</w:t>
      </w:r>
      <w:r w:rsidR="006036DA" w:rsidRPr="007B5A16">
        <w:rPr>
          <w:rFonts w:ascii="VNI-Times" w:hAnsi="VNI-Times"/>
        </w:rPr>
        <w:t xml:space="preserve"> </w:t>
      </w:r>
      <w:r w:rsidR="00713EE5" w:rsidRPr="007B5A16">
        <w:rPr>
          <w:rFonts w:ascii="VNI-Times" w:hAnsi="VNI-Times"/>
        </w:rPr>
        <w:t>Moät vaät saùng AB naèm vuoâng goùc vôùi truïc chính vaø caùch thaáu kính hoäi tuï moät khoaûng 30cm. Thaáu kính coù tieâu cöï 15cm. Keát luaän naøo sau ñaây laø ñuùng khi noùi veà vò trí, tính chaát vaø ñoä phoùng ñaïi aûnh ?</w:t>
      </w:r>
    </w:p>
    <w:p w:rsidR="00713EE5" w:rsidRPr="007B5A16" w:rsidRDefault="000B63A3" w:rsidP="00713EE5">
      <w:pPr>
        <w:rPr>
          <w:rFonts w:ascii="VNI-Times" w:hAnsi="VNI-Times"/>
          <w:color w:val="0000FF"/>
        </w:rPr>
      </w:pPr>
      <w:r w:rsidRPr="007B5A16">
        <w:rPr>
          <w:rFonts w:ascii="VNI-Times" w:hAnsi="VNI-Times"/>
          <w:color w:val="0000FF"/>
        </w:rPr>
        <w:t xml:space="preserve">A. </w:t>
      </w:r>
      <w:r w:rsidR="00713EE5" w:rsidRPr="007B5A16">
        <w:rPr>
          <w:rFonts w:ascii="VNI-Times" w:hAnsi="VNI-Times"/>
          <w:color w:val="0000FF"/>
          <w:position w:val="-6"/>
        </w:rPr>
        <w:object w:dxaOrig="759" w:dyaOrig="280">
          <v:shape id="_x0000_i1723" type="#_x0000_t75" style="width:38.3pt;height:13.8pt" o:ole="">
            <v:imagedata r:id="rId1055" o:title=""/>
          </v:shape>
          <o:OLEObject Type="Embed" ProgID="Equation.3" ShapeID="_x0000_i1723" DrawAspect="Content" ObjectID="_1581495481" r:id="rId1056"/>
        </w:object>
      </w:r>
      <w:r w:rsidR="00713EE5" w:rsidRPr="007B5A16">
        <w:rPr>
          <w:rFonts w:ascii="VNI-Times" w:hAnsi="VNI-Times"/>
          <w:color w:val="0000FF"/>
        </w:rPr>
        <w:t>cm, aûnh thaät, k = -1.</w:t>
      </w:r>
    </w:p>
    <w:p w:rsidR="00713EE5" w:rsidRPr="007B5A16" w:rsidRDefault="000B63A3" w:rsidP="00713EE5">
      <w:pPr>
        <w:rPr>
          <w:rFonts w:ascii="VNI-Times" w:hAnsi="VNI-Times"/>
        </w:rPr>
      </w:pPr>
      <w:r w:rsidRPr="007B5A16">
        <w:rPr>
          <w:rFonts w:ascii="VNI-Times" w:hAnsi="VNI-Times"/>
        </w:rPr>
        <w:t xml:space="preserve">B. </w:t>
      </w:r>
      <w:r w:rsidR="00713EE5" w:rsidRPr="007B5A16">
        <w:rPr>
          <w:rFonts w:ascii="VNI-Times" w:hAnsi="VNI-Times"/>
          <w:position w:val="-6"/>
        </w:rPr>
        <w:object w:dxaOrig="759" w:dyaOrig="280">
          <v:shape id="_x0000_i1724" type="#_x0000_t75" style="width:38.3pt;height:13.8pt" o:ole="">
            <v:imagedata r:id="rId1057" o:title=""/>
          </v:shape>
          <o:OLEObject Type="Embed" ProgID="Equation.3" ShapeID="_x0000_i1724" DrawAspect="Content" ObjectID="_1581495482" r:id="rId1058"/>
        </w:object>
      </w:r>
      <w:r w:rsidR="00713EE5" w:rsidRPr="007B5A16">
        <w:rPr>
          <w:rFonts w:ascii="VNI-Times" w:hAnsi="VNI-Times"/>
        </w:rPr>
        <w:t>cm, aûnh thaät, k = 1/2.</w:t>
      </w:r>
    </w:p>
    <w:p w:rsidR="00713EE5" w:rsidRPr="007B5A16" w:rsidRDefault="000B63A3" w:rsidP="00713EE5">
      <w:pPr>
        <w:rPr>
          <w:rFonts w:ascii="VNI-Times" w:hAnsi="VNI-Times"/>
        </w:rPr>
      </w:pPr>
      <w:r w:rsidRPr="007B5A16">
        <w:rPr>
          <w:rFonts w:ascii="VNI-Times" w:hAnsi="VNI-Times"/>
        </w:rPr>
        <w:t xml:space="preserve">C. </w:t>
      </w:r>
      <w:r w:rsidR="00713EE5" w:rsidRPr="007B5A16">
        <w:rPr>
          <w:rFonts w:ascii="VNI-Times" w:hAnsi="VNI-Times"/>
          <w:position w:val="-6"/>
        </w:rPr>
        <w:object w:dxaOrig="759" w:dyaOrig="280">
          <v:shape id="_x0000_i1725" type="#_x0000_t75" style="width:38.3pt;height:13.8pt" o:ole="">
            <v:imagedata r:id="rId1055" o:title=""/>
          </v:shape>
          <o:OLEObject Type="Embed" ProgID="Equation.3" ShapeID="_x0000_i1725" DrawAspect="Content" ObjectID="_1581495483" r:id="rId1059"/>
        </w:object>
      </w:r>
      <w:r w:rsidR="00713EE5" w:rsidRPr="007B5A16">
        <w:rPr>
          <w:rFonts w:ascii="VNI-Times" w:hAnsi="VNI-Times"/>
        </w:rPr>
        <w:t>cm, aûnh thaät, k = 1.</w:t>
      </w:r>
    </w:p>
    <w:p w:rsidR="00713EE5" w:rsidRPr="007B5A16" w:rsidRDefault="000B63A3" w:rsidP="00713EE5">
      <w:pPr>
        <w:rPr>
          <w:rFonts w:ascii="VNI-Times" w:hAnsi="VNI-Times"/>
        </w:rPr>
      </w:pPr>
      <w:r w:rsidRPr="007B5A16">
        <w:rPr>
          <w:rFonts w:ascii="VNI-Times" w:hAnsi="VNI-Times"/>
        </w:rPr>
        <w:t xml:space="preserve">D. </w:t>
      </w:r>
      <w:r w:rsidR="00713EE5" w:rsidRPr="007B5A16">
        <w:rPr>
          <w:rFonts w:ascii="VNI-Times" w:hAnsi="VNI-Times"/>
          <w:position w:val="-6"/>
        </w:rPr>
        <w:object w:dxaOrig="899" w:dyaOrig="280">
          <v:shape id="_x0000_i1726" type="#_x0000_t75" style="width:45.2pt;height:13.8pt" o:ole="">
            <v:imagedata r:id="rId1060" o:title=""/>
          </v:shape>
          <o:OLEObject Type="Embed" ProgID="Equation.3" ShapeID="_x0000_i1726" DrawAspect="Content" ObjectID="_1581495484" r:id="rId1061"/>
        </w:object>
      </w:r>
      <w:r w:rsidR="00713EE5" w:rsidRPr="007B5A16">
        <w:rPr>
          <w:rFonts w:ascii="VNI-Times" w:hAnsi="VNI-Times"/>
        </w:rPr>
        <w:t>cm, aûnh aûo, k = -1.</w:t>
      </w:r>
    </w:p>
    <w:p w:rsidR="00713EE5" w:rsidRPr="007B5A16" w:rsidRDefault="00C11858" w:rsidP="00713EE5">
      <w:pPr>
        <w:rPr>
          <w:rFonts w:ascii="VNI-Times" w:hAnsi="VNI-Times"/>
        </w:rPr>
      </w:pPr>
      <w:r>
        <w:rPr>
          <w:rFonts w:ascii="VNI-Times" w:hAnsi="VNI-Times"/>
          <w:b/>
        </w:rPr>
        <w:t>48</w:t>
      </w:r>
      <w:r w:rsidR="00130DF3" w:rsidRPr="007B5A16">
        <w:rPr>
          <w:rFonts w:ascii="VNI-Times" w:hAnsi="VNI-Times"/>
          <w:b/>
        </w:rPr>
        <w:t>/</w:t>
      </w:r>
      <w:r w:rsidR="00130DF3" w:rsidRPr="007B5A16">
        <w:rPr>
          <w:rFonts w:ascii="VNI-Times" w:hAnsi="VNI-Times"/>
        </w:rPr>
        <w:t xml:space="preserve"> </w:t>
      </w:r>
      <w:r w:rsidR="00713EE5" w:rsidRPr="007B5A16">
        <w:rPr>
          <w:rFonts w:ascii="VNI-Times" w:hAnsi="VNI-Times"/>
        </w:rPr>
        <w:t>Moät thaáu kính phaân kyø coù tieâu cöï f = -30cm. Vaät AB ñaët vuoâng goùc truïc chính vaø tröôùc thaáu kính. Ta thu ñöôïc aûnh A’B’ caùch thaáu kính 15cm. Vò trí cuûa vaät ñöôïc xaùc ñònh bôûi:</w:t>
      </w:r>
    </w:p>
    <w:p w:rsidR="00713EE5" w:rsidRPr="007B5A16" w:rsidRDefault="000B63A3" w:rsidP="00713EE5">
      <w:pPr>
        <w:rPr>
          <w:rFonts w:ascii="VNI-Times" w:hAnsi="VNI-Times"/>
          <w:color w:val="0000FF"/>
        </w:rPr>
      </w:pPr>
      <w:r w:rsidRPr="007B5A16">
        <w:rPr>
          <w:rFonts w:ascii="VNI-Times" w:hAnsi="VNI-Times"/>
          <w:color w:val="0000FF"/>
        </w:rPr>
        <w:t xml:space="preserve">A. </w:t>
      </w:r>
      <w:r w:rsidR="00713EE5" w:rsidRPr="007B5A16">
        <w:rPr>
          <w:rFonts w:ascii="VNI-Times" w:hAnsi="VNI-Times"/>
          <w:color w:val="0000FF"/>
        </w:rPr>
        <w:t>d = 30cm.</w:t>
      </w:r>
    </w:p>
    <w:p w:rsidR="00713EE5" w:rsidRPr="007B5A16" w:rsidRDefault="000B63A3" w:rsidP="00713EE5">
      <w:pPr>
        <w:rPr>
          <w:rFonts w:ascii="VNI-Times" w:hAnsi="VNI-Times"/>
        </w:rPr>
      </w:pPr>
      <w:r w:rsidRPr="007B5A16">
        <w:rPr>
          <w:rFonts w:ascii="VNI-Times" w:hAnsi="VNI-Times"/>
        </w:rPr>
        <w:t xml:space="preserve">B. </w:t>
      </w:r>
      <w:r w:rsidR="00713EE5" w:rsidRPr="007B5A16">
        <w:rPr>
          <w:rFonts w:ascii="VNI-Times" w:hAnsi="VNI-Times"/>
        </w:rPr>
        <w:t>d = -30cm.</w:t>
      </w:r>
    </w:p>
    <w:p w:rsidR="00713EE5" w:rsidRPr="007B5A16" w:rsidRDefault="000B63A3" w:rsidP="00713EE5">
      <w:pPr>
        <w:rPr>
          <w:rFonts w:ascii="VNI-Times" w:hAnsi="VNI-Times"/>
        </w:rPr>
      </w:pPr>
      <w:r w:rsidRPr="007B5A16">
        <w:rPr>
          <w:rFonts w:ascii="VNI-Times" w:hAnsi="VNI-Times"/>
        </w:rPr>
        <w:t xml:space="preserve">C. </w:t>
      </w:r>
      <w:r w:rsidR="00713EE5" w:rsidRPr="007B5A16">
        <w:rPr>
          <w:rFonts w:ascii="VNI-Times" w:hAnsi="VNI-Times"/>
        </w:rPr>
        <w:t>d = 10cm.</w:t>
      </w:r>
    </w:p>
    <w:p w:rsidR="00713EE5" w:rsidRPr="007B5A16" w:rsidRDefault="000B63A3" w:rsidP="00713EE5">
      <w:pPr>
        <w:rPr>
          <w:rFonts w:ascii="VNI-Times" w:hAnsi="VNI-Times"/>
        </w:rPr>
      </w:pPr>
      <w:r w:rsidRPr="007B5A16">
        <w:rPr>
          <w:rFonts w:ascii="VNI-Times" w:hAnsi="VNI-Times"/>
        </w:rPr>
        <w:t xml:space="preserve">D. </w:t>
      </w:r>
      <w:r w:rsidR="00713EE5" w:rsidRPr="007B5A16">
        <w:rPr>
          <w:rFonts w:ascii="VNI-Times" w:hAnsi="VNI-Times"/>
        </w:rPr>
        <w:t>d = -10cm.</w:t>
      </w:r>
    </w:p>
    <w:p w:rsidR="00713EE5" w:rsidRPr="007B5A16" w:rsidRDefault="00C11858" w:rsidP="00713EE5">
      <w:pPr>
        <w:rPr>
          <w:rFonts w:ascii="VNI-Times" w:hAnsi="VNI-Times"/>
        </w:rPr>
      </w:pPr>
      <w:r>
        <w:rPr>
          <w:rFonts w:ascii="VNI-Times" w:hAnsi="VNI-Times"/>
          <w:b/>
        </w:rPr>
        <w:t>49</w:t>
      </w:r>
      <w:r w:rsidR="00130DF3" w:rsidRPr="007B5A16">
        <w:rPr>
          <w:rFonts w:ascii="VNI-Times" w:hAnsi="VNI-Times"/>
          <w:b/>
        </w:rPr>
        <w:t>/</w:t>
      </w:r>
      <w:r w:rsidR="00130DF3" w:rsidRPr="007B5A16">
        <w:rPr>
          <w:rFonts w:ascii="VNI-Times" w:hAnsi="VNI-Times"/>
        </w:rPr>
        <w:t xml:space="preserve"> </w:t>
      </w:r>
      <w:r w:rsidR="00713EE5" w:rsidRPr="007B5A16">
        <w:rPr>
          <w:rFonts w:ascii="VNI-Times" w:hAnsi="VNI-Times"/>
        </w:rPr>
        <w:t>Moät TKHT coù tieâu cöï  6cm, vaät saùng AB ñaët treân truïc chính vaø thaúng goùc truïc chính coù aûnh thaät A’B’ caùch vaät 25cm. Vò trí cuûa vaät vaø aûnh laø:</w:t>
      </w:r>
    </w:p>
    <w:p w:rsidR="00713EE5" w:rsidRPr="007B5A16" w:rsidRDefault="000B63A3" w:rsidP="00713EE5">
      <w:pPr>
        <w:rPr>
          <w:rFonts w:ascii="VNI-Times" w:hAnsi="VNI-Times"/>
          <w:color w:val="0000FF"/>
        </w:rPr>
      </w:pPr>
      <w:r w:rsidRPr="007B5A16">
        <w:rPr>
          <w:rFonts w:ascii="VNI-Times" w:hAnsi="VNI-Times"/>
          <w:color w:val="0000FF"/>
        </w:rPr>
        <w:t xml:space="preserve">A. </w:t>
      </w:r>
      <w:r w:rsidR="00713EE5" w:rsidRPr="007B5A16">
        <w:rPr>
          <w:rFonts w:ascii="VNI-Times" w:hAnsi="VNI-Times"/>
          <w:color w:val="0000FF"/>
        </w:rPr>
        <w:t>d = 10cm, d’ = 15cm.</w:t>
      </w:r>
    </w:p>
    <w:p w:rsidR="00713EE5" w:rsidRPr="007B5A16" w:rsidRDefault="000B63A3" w:rsidP="00713EE5">
      <w:pPr>
        <w:rPr>
          <w:rFonts w:ascii="VNI-Times" w:hAnsi="VNI-Times"/>
        </w:rPr>
      </w:pPr>
      <w:r w:rsidRPr="007B5A16">
        <w:rPr>
          <w:rFonts w:ascii="VNI-Times" w:hAnsi="VNI-Times"/>
        </w:rPr>
        <w:t xml:space="preserve">B. </w:t>
      </w:r>
      <w:r w:rsidR="00713EE5" w:rsidRPr="007B5A16">
        <w:rPr>
          <w:rFonts w:ascii="VNI-Times" w:hAnsi="VNI-Times"/>
        </w:rPr>
        <w:t>d = 20cm, d’ = -25cm.</w:t>
      </w:r>
    </w:p>
    <w:p w:rsidR="00713EE5" w:rsidRPr="007B5A16" w:rsidRDefault="000B63A3" w:rsidP="00713EE5">
      <w:pPr>
        <w:rPr>
          <w:rFonts w:ascii="VNI-Times" w:hAnsi="VNI-Times"/>
        </w:rPr>
      </w:pPr>
      <w:r w:rsidRPr="007B5A16">
        <w:rPr>
          <w:rFonts w:ascii="VNI-Times" w:hAnsi="VNI-Times"/>
        </w:rPr>
        <w:t xml:space="preserve">C. </w:t>
      </w:r>
      <w:r w:rsidR="00713EE5" w:rsidRPr="007B5A16">
        <w:rPr>
          <w:rFonts w:ascii="VNI-Times" w:hAnsi="VNI-Times"/>
        </w:rPr>
        <w:t>d = 30cm, d’ = 60cm.</w:t>
      </w:r>
    </w:p>
    <w:p w:rsidR="00713EE5" w:rsidRPr="007B5A16" w:rsidRDefault="000B63A3" w:rsidP="00713EE5">
      <w:pPr>
        <w:rPr>
          <w:rFonts w:ascii="VNI-Times" w:hAnsi="VNI-Times"/>
        </w:rPr>
      </w:pPr>
      <w:r w:rsidRPr="007B5A16">
        <w:rPr>
          <w:rFonts w:ascii="VNI-Times" w:hAnsi="VNI-Times"/>
        </w:rPr>
        <w:t xml:space="preserve">D. </w:t>
      </w:r>
      <w:r w:rsidR="00713EE5" w:rsidRPr="007B5A16">
        <w:rPr>
          <w:rFonts w:ascii="VNI-Times" w:hAnsi="VNI-Times"/>
        </w:rPr>
        <w:t>d = 45cm, d’ = 90cm.</w:t>
      </w:r>
    </w:p>
    <w:p w:rsidR="00713EE5" w:rsidRPr="007B5A16" w:rsidRDefault="00C11858" w:rsidP="00713EE5">
      <w:pPr>
        <w:jc w:val="both"/>
        <w:rPr>
          <w:rFonts w:ascii="VNI-Times" w:hAnsi="VNI-Times"/>
        </w:rPr>
      </w:pPr>
      <w:r>
        <w:rPr>
          <w:rFonts w:ascii="VNI-Times" w:hAnsi="VNI-Times"/>
          <w:b/>
        </w:rPr>
        <w:t>50</w:t>
      </w:r>
      <w:r w:rsidR="007F37DC" w:rsidRPr="007B5A16">
        <w:rPr>
          <w:rFonts w:ascii="VNI-Times" w:hAnsi="VNI-Times"/>
          <w:b/>
        </w:rPr>
        <w:t>/</w:t>
      </w:r>
      <w:r w:rsidR="00713EE5" w:rsidRPr="007B5A16">
        <w:rPr>
          <w:rFonts w:ascii="VNI-Times" w:hAnsi="VNI-Times"/>
          <w:b/>
        </w:rPr>
        <w:t>*</w:t>
      </w:r>
      <w:r w:rsidR="00713EE5" w:rsidRPr="007B5A16">
        <w:rPr>
          <w:rFonts w:ascii="VNI-Times" w:hAnsi="VNI-Times"/>
        </w:rPr>
        <w:t>Vaät aûo AB vuoâng goùc truïc chính cuûa thaáu kính hoäi tuï coù tieâu cöï f vaø caùch thaáu kính /d/ = f. Ta coù:</w:t>
      </w:r>
    </w:p>
    <w:p w:rsidR="00713EE5" w:rsidRPr="007B5A16" w:rsidRDefault="00457E5B" w:rsidP="00713EE5">
      <w:pPr>
        <w:jc w:val="both"/>
        <w:rPr>
          <w:rFonts w:ascii="VNI-Times" w:hAnsi="VNI-Times"/>
        </w:rPr>
      </w:pPr>
      <w:r w:rsidRPr="007B5A16">
        <w:rPr>
          <w:rFonts w:ascii="VNI-Times" w:hAnsi="VNI-Times"/>
        </w:rPr>
        <w:t xml:space="preserve">A. </w:t>
      </w:r>
      <w:r w:rsidR="00713EE5" w:rsidRPr="007B5A16">
        <w:rPr>
          <w:rFonts w:ascii="VNI-Times" w:hAnsi="VNI-Times"/>
        </w:rPr>
        <w:t>Aûnh A’B’thaät vaø cao gaáp ñoâivaät.</w:t>
      </w:r>
    </w:p>
    <w:p w:rsidR="00713EE5" w:rsidRPr="007B5A16" w:rsidRDefault="00457E5B" w:rsidP="00713EE5">
      <w:pPr>
        <w:jc w:val="both"/>
        <w:rPr>
          <w:rFonts w:ascii="VNI-Times" w:hAnsi="VNI-Times"/>
        </w:rPr>
      </w:pPr>
      <w:r w:rsidRPr="007B5A16">
        <w:rPr>
          <w:rFonts w:ascii="VNI-Times" w:hAnsi="VNI-Times"/>
        </w:rPr>
        <w:t xml:space="preserve">B. </w:t>
      </w:r>
      <w:r w:rsidR="00713EE5" w:rsidRPr="007B5A16">
        <w:rPr>
          <w:rFonts w:ascii="VNI-Times" w:hAnsi="VNI-Times"/>
        </w:rPr>
        <w:t xml:space="preserve">Aûnh A’B’ôû voâ cöïc. </w:t>
      </w:r>
    </w:p>
    <w:p w:rsidR="00713EE5" w:rsidRPr="007B5A16" w:rsidRDefault="00457E5B" w:rsidP="00713EE5">
      <w:pPr>
        <w:jc w:val="both"/>
        <w:rPr>
          <w:rFonts w:ascii="VNI-Times" w:hAnsi="VNI-Times"/>
        </w:rPr>
      </w:pPr>
      <w:r w:rsidRPr="007B5A16">
        <w:rPr>
          <w:rFonts w:ascii="VNI-Times" w:hAnsi="VNI-Times"/>
        </w:rPr>
        <w:t xml:space="preserve">C. </w:t>
      </w:r>
      <w:r w:rsidR="00713EE5" w:rsidRPr="007B5A16">
        <w:rPr>
          <w:rFonts w:ascii="VNI-Times" w:hAnsi="VNI-Times"/>
        </w:rPr>
        <w:t>Aûnh A’B’aûo vaø baèng nöûa vaät.</w:t>
      </w:r>
    </w:p>
    <w:p w:rsidR="00457E5B" w:rsidRPr="007B5A16" w:rsidRDefault="00457E5B" w:rsidP="00457E5B">
      <w:pPr>
        <w:jc w:val="both"/>
        <w:rPr>
          <w:rFonts w:ascii="VNI-Times" w:hAnsi="VNI-Times"/>
          <w:color w:val="0000FF"/>
        </w:rPr>
      </w:pPr>
      <w:r w:rsidRPr="007B5A16">
        <w:rPr>
          <w:rFonts w:ascii="VNI-Times" w:hAnsi="VNI-Times"/>
          <w:color w:val="0000FF"/>
        </w:rPr>
        <w:t>D. Aûnh A’B’thaät vaø baèng nöûa vaät.</w:t>
      </w:r>
    </w:p>
    <w:p w:rsidR="00457E5B" w:rsidRPr="007B5A16" w:rsidRDefault="00C11858" w:rsidP="00457E5B">
      <w:pPr>
        <w:jc w:val="both"/>
      </w:pPr>
      <w:bookmarkStart w:id="46" w:name="_Toc169699338"/>
      <w:bookmarkStart w:id="47" w:name="_Toc169699892"/>
      <w:r>
        <w:rPr>
          <w:b/>
        </w:rPr>
        <w:t>51</w:t>
      </w:r>
      <w:r w:rsidR="007F37DC" w:rsidRPr="007B5A16">
        <w:rPr>
          <w:b/>
        </w:rPr>
        <w:t>/</w:t>
      </w:r>
      <w:r w:rsidR="00457E5B" w:rsidRPr="007B5A16">
        <w:t xml:space="preserve"> Đặt một vật phẳng nhỏ vuông góc với trục chính trước một thấu kính một khoảng 40 cm, ảnh của vật hứng được trên một </w:t>
      </w:r>
      <w:r w:rsidR="00130DF3" w:rsidRPr="007B5A16">
        <w:rPr>
          <w:rFonts w:ascii="VNI-Times" w:hAnsi="VNI-Times"/>
        </w:rPr>
        <w:t xml:space="preserve">maøn </w:t>
      </w:r>
      <w:r w:rsidR="00457E5B" w:rsidRPr="007B5A16">
        <w:rPr>
          <w:rFonts w:ascii="VNI-Times" w:hAnsi="VNI-Times"/>
        </w:rPr>
        <w:t>ch</w:t>
      </w:r>
      <w:r w:rsidR="00457E5B" w:rsidRPr="007B5A16">
        <w:t>ắ</w:t>
      </w:r>
      <w:r w:rsidR="00457E5B" w:rsidRPr="007B5A16">
        <w:rPr>
          <w:rFonts w:ascii="VNI-Times" w:hAnsi="VNI-Times"/>
        </w:rPr>
        <w:t>n</w:t>
      </w:r>
      <w:r w:rsidR="00457E5B" w:rsidRPr="007B5A16">
        <w:t xml:space="preserve"> và cao bằng 3 vật. Thấu kính này là </w:t>
      </w:r>
    </w:p>
    <w:p w:rsidR="00457E5B" w:rsidRPr="007B5A16" w:rsidRDefault="00457E5B" w:rsidP="00457E5B">
      <w:pPr>
        <w:jc w:val="both"/>
      </w:pPr>
      <w:r w:rsidRPr="007B5A16">
        <w:t>A. thấu kính hội tụ tiêu cự 40 cm.</w:t>
      </w:r>
    </w:p>
    <w:p w:rsidR="00457E5B" w:rsidRPr="007B5A16" w:rsidRDefault="00457E5B" w:rsidP="00457E5B">
      <w:pPr>
        <w:jc w:val="both"/>
      </w:pPr>
      <w:r w:rsidRPr="007B5A16">
        <w:t>B. thấu kính hội tụ tiêu cự 40 cm.</w:t>
      </w:r>
      <w:r w:rsidRPr="007B5A16">
        <w:tab/>
      </w:r>
      <w:r w:rsidRPr="007B5A16">
        <w:tab/>
      </w:r>
    </w:p>
    <w:p w:rsidR="00457E5B" w:rsidRPr="007B5A16" w:rsidRDefault="00457E5B" w:rsidP="00457E5B">
      <w:pPr>
        <w:jc w:val="both"/>
      </w:pPr>
      <w:r w:rsidRPr="007B5A16">
        <w:rPr>
          <w:color w:val="0000FF"/>
        </w:rPr>
        <w:t>C. thấu kính hội tụ tiêu cự 30 cm.</w:t>
      </w:r>
      <w:r w:rsidRPr="007B5A16">
        <w:rPr>
          <w:color w:val="0000FF"/>
        </w:rPr>
        <w:tab/>
      </w:r>
      <w:r w:rsidRPr="007B5A16">
        <w:tab/>
      </w:r>
    </w:p>
    <w:p w:rsidR="00457E5B" w:rsidRPr="007B5A16" w:rsidRDefault="00457E5B" w:rsidP="00457E5B">
      <w:pPr>
        <w:jc w:val="both"/>
      </w:pPr>
      <w:r w:rsidRPr="007B5A16">
        <w:t>D. thấu kính phân kì tiêu cự 30 cm.</w:t>
      </w:r>
    </w:p>
    <w:p w:rsidR="00457E5B" w:rsidRPr="007B5A16" w:rsidRDefault="00C11858" w:rsidP="00457E5B">
      <w:pPr>
        <w:jc w:val="both"/>
      </w:pPr>
      <w:r>
        <w:rPr>
          <w:b/>
        </w:rPr>
        <w:t>52</w:t>
      </w:r>
      <w:r w:rsidR="007F37DC" w:rsidRPr="007B5A16">
        <w:rPr>
          <w:b/>
        </w:rPr>
        <w:t>/</w:t>
      </w:r>
      <w:r w:rsidR="00457E5B" w:rsidRPr="007B5A16">
        <w:t xml:space="preserve"> Ảnh và vật thật bằng nó của nó cách nhau 80 cm. Thấu kính này </w:t>
      </w:r>
    </w:p>
    <w:p w:rsidR="00457E5B" w:rsidRPr="007B5A16" w:rsidRDefault="00457E5B" w:rsidP="00457E5B">
      <w:r w:rsidRPr="007B5A16">
        <w:t>A. là thấu kính hội tụ có tiêu cự 40 cm.</w:t>
      </w:r>
    </w:p>
    <w:p w:rsidR="00457E5B" w:rsidRPr="007B5A16" w:rsidRDefault="00457E5B" w:rsidP="00457E5B">
      <w:r w:rsidRPr="007B5A16">
        <w:rPr>
          <w:color w:val="0000FF"/>
        </w:rPr>
        <w:t>B. là thấu kính hội tụ có tiêu cự 20 cm.</w:t>
      </w:r>
      <w:r w:rsidRPr="007B5A16">
        <w:tab/>
      </w:r>
    </w:p>
    <w:p w:rsidR="00457E5B" w:rsidRPr="007B5A16" w:rsidRDefault="00457E5B" w:rsidP="00457E5B">
      <w:r w:rsidRPr="007B5A16">
        <w:t>C. là thấu kính phân kì có tiêu cự 20 cm.</w:t>
      </w:r>
      <w:r w:rsidRPr="007B5A16">
        <w:tab/>
      </w:r>
    </w:p>
    <w:p w:rsidR="00457E5B" w:rsidRPr="007B5A16" w:rsidRDefault="00457E5B" w:rsidP="00457E5B">
      <w:r w:rsidRPr="007B5A16">
        <w:t>D. là thấu kính phân kì có tiêu cự 40 cm.</w:t>
      </w:r>
    </w:p>
    <w:p w:rsidR="00457E5B" w:rsidRPr="007B5A16" w:rsidRDefault="00C11858" w:rsidP="00457E5B">
      <w:r>
        <w:rPr>
          <w:b/>
        </w:rPr>
        <w:t>53</w:t>
      </w:r>
      <w:r w:rsidR="007F37DC" w:rsidRPr="007B5A16">
        <w:rPr>
          <w:b/>
        </w:rPr>
        <w:t>/</w:t>
      </w:r>
      <w:r w:rsidR="00457E5B" w:rsidRPr="007B5A16">
        <w:t xml:space="preserve"> Qua một thấu kính, ảnh thật của một vật thật cao hơn vật 2 lần và cách vật 36 cm.  Đây là thấu kính</w:t>
      </w:r>
    </w:p>
    <w:p w:rsidR="00457E5B" w:rsidRPr="007B5A16" w:rsidRDefault="00457E5B" w:rsidP="00457E5B">
      <w:r w:rsidRPr="007B5A16">
        <w:t>A. hội tụ có tiêu cự 24 cm.</w:t>
      </w:r>
    </w:p>
    <w:p w:rsidR="00457E5B" w:rsidRPr="007B5A16" w:rsidRDefault="00457E5B" w:rsidP="00457E5B">
      <w:r w:rsidRPr="007B5A16">
        <w:t>B. phân kì có tiêu cự 8 cm.</w:t>
      </w:r>
      <w:r w:rsidRPr="007B5A16">
        <w:tab/>
      </w:r>
      <w:r w:rsidRPr="007B5A16">
        <w:tab/>
      </w:r>
      <w:r w:rsidRPr="007B5A16">
        <w:tab/>
      </w:r>
    </w:p>
    <w:p w:rsidR="00457E5B" w:rsidRPr="007B5A16" w:rsidRDefault="00457E5B" w:rsidP="00457E5B">
      <w:r w:rsidRPr="007B5A16">
        <w:rPr>
          <w:color w:val="0000FF"/>
        </w:rPr>
        <w:t>C. hội tụ có tiêu cự  8 cm.</w:t>
      </w:r>
      <w:r w:rsidRPr="007B5A16">
        <w:tab/>
      </w:r>
      <w:r w:rsidRPr="007B5A16">
        <w:tab/>
      </w:r>
      <w:r w:rsidRPr="007B5A16">
        <w:tab/>
      </w:r>
    </w:p>
    <w:p w:rsidR="00457E5B" w:rsidRPr="007B5A16" w:rsidRDefault="00457E5B" w:rsidP="00457E5B">
      <w:r w:rsidRPr="007B5A16">
        <w:t>D. phân kì có tiêu cự 24 cm.</w:t>
      </w:r>
    </w:p>
    <w:p w:rsidR="00457E5B" w:rsidRPr="007B5A16" w:rsidRDefault="00C11858" w:rsidP="00457E5B">
      <w:pPr>
        <w:rPr>
          <w:rFonts w:ascii="VNI-Times" w:hAnsi="VNI-Times"/>
        </w:rPr>
      </w:pPr>
      <w:r>
        <w:rPr>
          <w:rFonts w:ascii="VNI-Times" w:hAnsi="VNI-Times"/>
          <w:b/>
        </w:rPr>
        <w:t>54</w:t>
      </w:r>
      <w:r w:rsidR="007F37DC" w:rsidRPr="007B5A16">
        <w:rPr>
          <w:rFonts w:ascii="VNI-Times" w:hAnsi="VNI-Times"/>
          <w:b/>
        </w:rPr>
        <w:t>/</w:t>
      </w:r>
      <w:r w:rsidR="00457E5B" w:rsidRPr="007B5A16">
        <w:rPr>
          <w:rFonts w:ascii="VNI-Times" w:hAnsi="VNI-Times"/>
        </w:rPr>
        <w:t xml:space="preserve"> Ñaët moät vaät phaúng AB vuoâng goùc vôùi truïc chính cuûa moät thaáu kính hoät tuï, caùch thaáu kính moät khoaûng 20cm. nhìn qua thaáu kính ta thaáy coù moät aûnh cuøng chieàu vôùi AB cao gaáp 2 laàn AB. Tieâu cöï cuûa thaáu kính laø:</w:t>
      </w:r>
    </w:p>
    <w:p w:rsidR="00457E5B" w:rsidRPr="007B5A16" w:rsidRDefault="00457E5B" w:rsidP="00457E5B">
      <w:pPr>
        <w:rPr>
          <w:rFonts w:ascii="VNI-Times" w:hAnsi="VNI-Times"/>
        </w:rPr>
      </w:pPr>
      <w:r w:rsidRPr="007B5A16">
        <w:rPr>
          <w:rFonts w:ascii="VNI-Times" w:hAnsi="VNI-Times"/>
        </w:rPr>
        <w:t>A. f = 20cm.</w:t>
      </w:r>
    </w:p>
    <w:p w:rsidR="00457E5B" w:rsidRPr="007B5A16" w:rsidRDefault="00457E5B" w:rsidP="00457E5B">
      <w:pPr>
        <w:rPr>
          <w:rFonts w:ascii="VNI-Times" w:hAnsi="VNI-Times"/>
          <w:color w:val="0000FF"/>
        </w:rPr>
      </w:pPr>
      <w:r w:rsidRPr="007B5A16">
        <w:rPr>
          <w:rFonts w:ascii="VNI-Times" w:hAnsi="VNI-Times"/>
          <w:color w:val="0000FF"/>
        </w:rPr>
        <w:t>B. f = 40cm.</w:t>
      </w:r>
    </w:p>
    <w:p w:rsidR="00457E5B" w:rsidRPr="007B5A16" w:rsidRDefault="00457E5B" w:rsidP="00457E5B">
      <w:pPr>
        <w:tabs>
          <w:tab w:val="left" w:pos="10773"/>
        </w:tabs>
        <w:rPr>
          <w:rFonts w:ascii="VNI-Times" w:hAnsi="VNI-Times"/>
        </w:rPr>
      </w:pPr>
      <w:r w:rsidRPr="007B5A16">
        <w:rPr>
          <w:rFonts w:ascii="VNI-Times" w:hAnsi="VNI-Times"/>
        </w:rPr>
        <w:t>C. f = 45cm.</w:t>
      </w:r>
    </w:p>
    <w:p w:rsidR="00457E5B" w:rsidRPr="007B5A16" w:rsidRDefault="00457E5B" w:rsidP="00457E5B">
      <w:pPr>
        <w:rPr>
          <w:rFonts w:ascii="VNI-Times" w:hAnsi="VNI-Times"/>
        </w:rPr>
      </w:pPr>
      <w:r w:rsidRPr="007B5A16">
        <w:rPr>
          <w:rFonts w:ascii="VNI-Times" w:hAnsi="VNI-Times"/>
        </w:rPr>
        <w:t>D. f = 60cm.</w:t>
      </w:r>
    </w:p>
    <w:p w:rsidR="00457E5B" w:rsidRPr="007B5A16" w:rsidRDefault="00C11858" w:rsidP="00457E5B">
      <w:pPr>
        <w:jc w:val="both"/>
        <w:rPr>
          <w:rFonts w:ascii="VNI-Times" w:hAnsi="VNI-Times"/>
        </w:rPr>
      </w:pPr>
      <w:r>
        <w:rPr>
          <w:rFonts w:ascii="VNI-Times" w:hAnsi="VNI-Times"/>
          <w:b/>
        </w:rPr>
        <w:t>55</w:t>
      </w:r>
      <w:r w:rsidR="007F37DC" w:rsidRPr="007B5A16">
        <w:rPr>
          <w:rFonts w:ascii="VNI-Times" w:hAnsi="VNI-Times"/>
          <w:b/>
        </w:rPr>
        <w:t>/</w:t>
      </w:r>
      <w:r w:rsidR="00457E5B" w:rsidRPr="007B5A16">
        <w:rPr>
          <w:rFonts w:ascii="VNI-Times" w:hAnsi="VNI-Times"/>
        </w:rPr>
        <w:t xml:space="preserve"> Cho thaáu kính hoäi tuï coù tieâu cöï 24cm. Moät vaät saùng AB ñaët vuoâng goùc truïc chính cho aûnh thaät A’B’ coù ñoä lôùn baèng 2/3 vaät . Vò trí cuûa aûnh ñöôïc xaùc ñònh laø :</w:t>
      </w:r>
    </w:p>
    <w:p w:rsidR="00457E5B" w:rsidRPr="007B5A16" w:rsidRDefault="00457E5B" w:rsidP="00457E5B">
      <w:pPr>
        <w:jc w:val="both"/>
        <w:rPr>
          <w:rFonts w:ascii="VNI-Times" w:hAnsi="VNI-Times"/>
        </w:rPr>
      </w:pPr>
      <w:r w:rsidRPr="007B5A16">
        <w:rPr>
          <w:rFonts w:ascii="VNI-Times" w:hAnsi="VNI-Times"/>
        </w:rPr>
        <w:lastRenderedPageBreak/>
        <w:t>A. d' = -8cm.</w:t>
      </w:r>
    </w:p>
    <w:p w:rsidR="00457E5B" w:rsidRPr="007B5A16" w:rsidRDefault="00457E5B" w:rsidP="00457E5B">
      <w:pPr>
        <w:jc w:val="both"/>
        <w:rPr>
          <w:rFonts w:ascii="VNI-Times" w:hAnsi="VNI-Times"/>
        </w:rPr>
      </w:pPr>
      <w:r w:rsidRPr="007B5A16">
        <w:rPr>
          <w:rFonts w:ascii="VNI-Times" w:hAnsi="VNI-Times"/>
        </w:rPr>
        <w:t>B. d' = -40cm.</w:t>
      </w:r>
    </w:p>
    <w:p w:rsidR="00457E5B" w:rsidRPr="007B5A16" w:rsidRDefault="00457E5B" w:rsidP="00457E5B">
      <w:pPr>
        <w:jc w:val="both"/>
        <w:rPr>
          <w:rFonts w:ascii="VNI-Times" w:hAnsi="VNI-Times"/>
          <w:color w:val="0000FF"/>
        </w:rPr>
      </w:pPr>
      <w:r w:rsidRPr="007B5A16">
        <w:rPr>
          <w:rFonts w:ascii="VNI-Times" w:hAnsi="VNI-Times"/>
          <w:color w:val="0000FF"/>
        </w:rPr>
        <w:t>C. d' = 40cm.</w:t>
      </w:r>
    </w:p>
    <w:p w:rsidR="00457E5B" w:rsidRPr="007B5A16" w:rsidRDefault="00457E5B" w:rsidP="00457E5B">
      <w:pPr>
        <w:jc w:val="both"/>
        <w:rPr>
          <w:rFonts w:ascii="VNI-Times" w:hAnsi="VNI-Times"/>
        </w:rPr>
      </w:pPr>
      <w:r w:rsidRPr="007B5A16">
        <w:rPr>
          <w:rFonts w:ascii="VNI-Times" w:hAnsi="VNI-Times"/>
        </w:rPr>
        <w:t>D. d' = 8cm.</w:t>
      </w:r>
    </w:p>
    <w:p w:rsidR="00457E5B" w:rsidRPr="007B5A16" w:rsidRDefault="00C11858" w:rsidP="00457E5B">
      <w:pPr>
        <w:jc w:val="both"/>
        <w:rPr>
          <w:rFonts w:ascii="VNI-Times" w:hAnsi="VNI-Times"/>
        </w:rPr>
      </w:pPr>
      <w:r>
        <w:rPr>
          <w:rFonts w:ascii="VNI-Times" w:hAnsi="VNI-Times"/>
          <w:b/>
        </w:rPr>
        <w:t>56</w:t>
      </w:r>
      <w:r w:rsidR="007F37DC" w:rsidRPr="007B5A16">
        <w:rPr>
          <w:rFonts w:ascii="VNI-Times" w:hAnsi="VNI-Times"/>
          <w:b/>
        </w:rPr>
        <w:t>/</w:t>
      </w:r>
      <w:r w:rsidR="00457E5B" w:rsidRPr="007B5A16">
        <w:rPr>
          <w:rFonts w:ascii="VNI-Times" w:hAnsi="VNI-Times"/>
        </w:rPr>
        <w:t xml:space="preserve"> Cho thaáu kính hoäi tuï coù tieâu cöï 36cm. Moät vaät saùng AB ñaët vuoâng goùc truïc chính cho aûnh thaät A’B’ coù ñoä lôùn baèng 3/2  vaät . Vò trí cuûa vaät ñöôïc xaùc ñònh laø :</w:t>
      </w:r>
    </w:p>
    <w:p w:rsidR="00457E5B" w:rsidRPr="007B5A16" w:rsidRDefault="00457E5B" w:rsidP="00457E5B">
      <w:pPr>
        <w:jc w:val="both"/>
        <w:rPr>
          <w:rFonts w:ascii="VNI-Times" w:hAnsi="VNI-Times"/>
        </w:rPr>
      </w:pPr>
      <w:r w:rsidRPr="007B5A16">
        <w:rPr>
          <w:rFonts w:ascii="VNI-Times" w:hAnsi="VNI-Times"/>
        </w:rPr>
        <w:t>A. d = 24cm.</w:t>
      </w:r>
    </w:p>
    <w:p w:rsidR="00457E5B" w:rsidRPr="007B5A16" w:rsidRDefault="00457E5B" w:rsidP="00457E5B">
      <w:pPr>
        <w:jc w:val="both"/>
        <w:rPr>
          <w:rFonts w:ascii="VNI-Times" w:hAnsi="VNI-Times"/>
        </w:rPr>
      </w:pPr>
      <w:r w:rsidRPr="007B5A16">
        <w:rPr>
          <w:rFonts w:ascii="VNI-Times" w:hAnsi="VNI-Times"/>
        </w:rPr>
        <w:t>B. d = 12cm.</w:t>
      </w:r>
    </w:p>
    <w:p w:rsidR="00457E5B" w:rsidRPr="007B5A16" w:rsidRDefault="00457E5B" w:rsidP="00457E5B">
      <w:pPr>
        <w:jc w:val="both"/>
        <w:rPr>
          <w:rFonts w:ascii="VNI-Times" w:hAnsi="VNI-Times"/>
        </w:rPr>
      </w:pPr>
      <w:r w:rsidRPr="007B5A16">
        <w:rPr>
          <w:rFonts w:ascii="VNI-Times" w:hAnsi="VNI-Times"/>
        </w:rPr>
        <w:t>C. d = 36cm.</w:t>
      </w:r>
    </w:p>
    <w:p w:rsidR="00457E5B" w:rsidRPr="007B5A16" w:rsidRDefault="00457E5B" w:rsidP="00457E5B">
      <w:pPr>
        <w:jc w:val="both"/>
        <w:rPr>
          <w:rFonts w:ascii="VNI-Times" w:hAnsi="VNI-Times"/>
          <w:color w:val="0000FF"/>
        </w:rPr>
      </w:pPr>
      <w:r w:rsidRPr="007B5A16">
        <w:rPr>
          <w:rFonts w:ascii="VNI-Times" w:hAnsi="VNI-Times"/>
          <w:color w:val="0000FF"/>
        </w:rPr>
        <w:t>D. d = 60cm.</w:t>
      </w:r>
    </w:p>
    <w:p w:rsidR="00457E5B" w:rsidRPr="007B5A16" w:rsidRDefault="00C11858" w:rsidP="00457E5B">
      <w:pPr>
        <w:rPr>
          <w:rFonts w:ascii="VNI-Times" w:hAnsi="VNI-Times"/>
          <w:color w:val="000000"/>
        </w:rPr>
      </w:pPr>
      <w:r>
        <w:rPr>
          <w:rFonts w:ascii="VNI-Times" w:hAnsi="VNI-Times"/>
          <w:b/>
          <w:color w:val="000000"/>
        </w:rPr>
        <w:t>57</w:t>
      </w:r>
      <w:r w:rsidR="007F37DC" w:rsidRPr="007B5A16">
        <w:rPr>
          <w:rFonts w:ascii="VNI-Times" w:hAnsi="VNI-Times"/>
          <w:b/>
          <w:color w:val="000000"/>
        </w:rPr>
        <w:t>/</w:t>
      </w:r>
      <w:r w:rsidR="00457E5B" w:rsidRPr="007B5A16">
        <w:rPr>
          <w:rFonts w:ascii="VNI-Times" w:hAnsi="VNI-Times"/>
          <w:color w:val="000000"/>
        </w:rPr>
        <w:t xml:space="preserve"> Moät vaät saùng AB ñaët vuoâng goùc truïc chính cuûa 1 thaáu kính , caùch thaáu kính 40cm. Qua thaáu kính ta thu ñöôïc aûnh A’B’ cuøng chieàu vaø baèng ½ AB. Thaáu kính treân laø:</w:t>
      </w:r>
    </w:p>
    <w:p w:rsidR="00457E5B" w:rsidRPr="007B5A16" w:rsidRDefault="00457E5B" w:rsidP="00457E5B">
      <w:pPr>
        <w:rPr>
          <w:rFonts w:ascii="VNI-Times" w:hAnsi="VNI-Times"/>
          <w:color w:val="000000"/>
        </w:rPr>
      </w:pPr>
      <w:r w:rsidRPr="007B5A16">
        <w:rPr>
          <w:rFonts w:ascii="VNI-Times" w:hAnsi="VNI-Times"/>
          <w:color w:val="000000"/>
        </w:rPr>
        <w:t>A. Thaáu kính hoäi tuï.</w:t>
      </w:r>
    </w:p>
    <w:p w:rsidR="00457E5B" w:rsidRPr="007B5A16" w:rsidRDefault="00457E5B" w:rsidP="00457E5B">
      <w:pPr>
        <w:rPr>
          <w:rFonts w:ascii="VNI-Times" w:hAnsi="VNI-Times"/>
          <w:color w:val="0000FF"/>
        </w:rPr>
      </w:pPr>
      <w:r w:rsidRPr="007B5A16">
        <w:rPr>
          <w:rFonts w:ascii="VNI-Times" w:hAnsi="VNI-Times"/>
          <w:color w:val="0000FF"/>
        </w:rPr>
        <w:t>B. Thaáu kính phaân kyø.</w:t>
      </w:r>
    </w:p>
    <w:p w:rsidR="00457E5B" w:rsidRPr="007B5A16" w:rsidRDefault="00457E5B" w:rsidP="00457E5B">
      <w:pPr>
        <w:rPr>
          <w:rFonts w:ascii="VNI-Times" w:hAnsi="VNI-Times"/>
          <w:color w:val="000000"/>
        </w:rPr>
      </w:pPr>
      <w:r w:rsidRPr="007B5A16">
        <w:rPr>
          <w:rFonts w:ascii="VNI-Times" w:hAnsi="VNI-Times"/>
          <w:color w:val="000000"/>
        </w:rPr>
        <w:t>C. Coù theå laø TK hoäi tuï hay phaân kyø.</w:t>
      </w:r>
    </w:p>
    <w:p w:rsidR="00457E5B" w:rsidRPr="007B5A16" w:rsidRDefault="00457E5B" w:rsidP="00457E5B">
      <w:pPr>
        <w:rPr>
          <w:rFonts w:ascii="VNI-Times" w:hAnsi="VNI-Times"/>
          <w:color w:val="000000"/>
        </w:rPr>
      </w:pPr>
      <w:r w:rsidRPr="007B5A16">
        <w:rPr>
          <w:rFonts w:ascii="VNI-Times" w:hAnsi="VNI-Times"/>
          <w:color w:val="000000"/>
        </w:rPr>
        <w:t>D. Khoaûng caùch töø aûnh ñeán thaáu kính gaáp 2 laàn khoaûng caùch töø vaät ñeán thaáu kính.</w:t>
      </w:r>
    </w:p>
    <w:p w:rsidR="00B67851" w:rsidRPr="007B5A16" w:rsidRDefault="00C11858" w:rsidP="00B67851">
      <w:pPr>
        <w:rPr>
          <w:rFonts w:ascii="VNI-Times" w:hAnsi="VNI-Times"/>
        </w:rPr>
      </w:pPr>
      <w:r>
        <w:rPr>
          <w:rFonts w:ascii="VNI-Times" w:hAnsi="VNI-Times"/>
          <w:b/>
        </w:rPr>
        <w:t>58</w:t>
      </w:r>
      <w:r w:rsidR="00B67851" w:rsidRPr="007B5A16">
        <w:rPr>
          <w:rFonts w:ascii="VNI-Times" w:hAnsi="VNI-Times"/>
          <w:b/>
        </w:rPr>
        <w:t>/</w:t>
      </w:r>
      <w:r w:rsidR="00B67851" w:rsidRPr="007B5A16">
        <w:rPr>
          <w:rFonts w:ascii="VNI-Times" w:hAnsi="VNI-Times"/>
        </w:rPr>
        <w:t xml:space="preserve"> Vaät saùng AB </w:t>
      </w:r>
      <w:r w:rsidR="00B67851" w:rsidRPr="007B5A16">
        <w:rPr>
          <w:rFonts w:ascii="VNI-Times" w:hAnsi="VNI-Times"/>
          <w:position w:val="-4"/>
        </w:rPr>
        <w:object w:dxaOrig="240" w:dyaOrig="260">
          <v:shape id="_x0000_i1727" type="#_x0000_t75" style="width:12.25pt;height:13pt" o:ole="">
            <v:imagedata r:id="rId1062" o:title=""/>
          </v:shape>
          <o:OLEObject Type="Embed" ProgID="Equation.3" ShapeID="_x0000_i1727" DrawAspect="Content" ObjectID="_1581495485" r:id="rId1063"/>
        </w:object>
      </w:r>
      <w:r w:rsidR="00B67851" w:rsidRPr="007B5A16">
        <w:rPr>
          <w:rFonts w:ascii="VNI-Times" w:hAnsi="VNI-Times"/>
        </w:rPr>
        <w:t>vôùi truïc chính cuûa 1 TKHT coù tieâu cöï f = 20cm  cho aûnh A’B’=3AB. Khi aûnh aûo thì:</w:t>
      </w:r>
    </w:p>
    <w:p w:rsidR="00B67851" w:rsidRPr="007B5A16" w:rsidRDefault="00B67851" w:rsidP="00B67851">
      <w:pPr>
        <w:rPr>
          <w:rFonts w:ascii="VNI-Times" w:hAnsi="VNI-Times"/>
        </w:rPr>
      </w:pPr>
      <w:r w:rsidRPr="007B5A16">
        <w:rPr>
          <w:rFonts w:ascii="VNI-Times" w:hAnsi="VNI-Times"/>
        </w:rPr>
        <w:t xml:space="preserve">A. AB caùch TK laø 40/3 cm, A’B’ caùch TK laø 40 cm. </w:t>
      </w:r>
    </w:p>
    <w:p w:rsidR="00B67851" w:rsidRPr="007B5A16" w:rsidRDefault="00B67851" w:rsidP="00B67851">
      <w:pPr>
        <w:rPr>
          <w:rFonts w:ascii="VNI-Times" w:hAnsi="VNI-Times"/>
          <w:color w:val="0000FF"/>
        </w:rPr>
      </w:pPr>
      <w:r w:rsidRPr="007B5A16">
        <w:rPr>
          <w:rFonts w:ascii="VNI-Times" w:hAnsi="VNI-Times"/>
          <w:color w:val="0000FF"/>
        </w:rPr>
        <w:t>B. AB caùch TK laø 40/3 cm, A’B’ caùch TK laø  -40 cm.</w:t>
      </w:r>
    </w:p>
    <w:p w:rsidR="00B67851" w:rsidRPr="007B5A16" w:rsidRDefault="00B67851" w:rsidP="00B67851">
      <w:pPr>
        <w:rPr>
          <w:rFonts w:ascii="VNI-Times" w:hAnsi="VNI-Times"/>
        </w:rPr>
      </w:pPr>
      <w:r w:rsidRPr="007B5A16">
        <w:rPr>
          <w:rFonts w:ascii="VNI-Times" w:hAnsi="VNI-Times"/>
        </w:rPr>
        <w:t>C. A’B’ caùch TK laø 40/3 cm, AB caùch TK laø 40 cm.</w:t>
      </w:r>
    </w:p>
    <w:p w:rsidR="00B67851" w:rsidRPr="007B5A16" w:rsidRDefault="00B67851" w:rsidP="00B67851">
      <w:pPr>
        <w:rPr>
          <w:rFonts w:ascii="VNI-Times" w:hAnsi="VNI-Times"/>
        </w:rPr>
      </w:pPr>
      <w:r w:rsidRPr="007B5A16">
        <w:rPr>
          <w:rFonts w:ascii="VNI-Times" w:hAnsi="VNI-Times"/>
        </w:rPr>
        <w:t>D. A’B’ caùch TK laø 30 cm, A’B’ caùch TK laø 10 cm.</w:t>
      </w:r>
    </w:p>
    <w:p w:rsidR="00B67851" w:rsidRPr="007B5A16" w:rsidRDefault="00C11858" w:rsidP="00B67851">
      <w:pPr>
        <w:rPr>
          <w:rFonts w:ascii="VNI-Times" w:hAnsi="VNI-Times"/>
        </w:rPr>
      </w:pPr>
      <w:r>
        <w:rPr>
          <w:rFonts w:ascii="VNI-Times" w:hAnsi="VNI-Times"/>
          <w:b/>
        </w:rPr>
        <w:t>59</w:t>
      </w:r>
      <w:r w:rsidR="00B67851" w:rsidRPr="007B5A16">
        <w:rPr>
          <w:rFonts w:ascii="VNI-Times" w:hAnsi="VNI-Times"/>
          <w:b/>
        </w:rPr>
        <w:t>/</w:t>
      </w:r>
      <w:r w:rsidR="00B67851" w:rsidRPr="007B5A16">
        <w:rPr>
          <w:rFonts w:ascii="VNI-Times" w:hAnsi="VNI-Times"/>
        </w:rPr>
        <w:t xml:space="preserve"> Vaät saùng AB </w:t>
      </w:r>
      <w:r w:rsidR="00B67851" w:rsidRPr="007B5A16">
        <w:rPr>
          <w:rFonts w:ascii="VNI-Times" w:hAnsi="VNI-Times"/>
          <w:position w:val="-4"/>
        </w:rPr>
        <w:object w:dxaOrig="240" w:dyaOrig="260">
          <v:shape id="_x0000_i1728" type="#_x0000_t75" style="width:12.25pt;height:13pt" o:ole="">
            <v:imagedata r:id="rId1062" o:title=""/>
          </v:shape>
          <o:OLEObject Type="Embed" ProgID="Equation.3" ShapeID="_x0000_i1728" DrawAspect="Content" ObjectID="_1581495486" r:id="rId1064"/>
        </w:object>
      </w:r>
      <w:r w:rsidR="00B67851" w:rsidRPr="007B5A16">
        <w:rPr>
          <w:rFonts w:ascii="VNI-Times" w:hAnsi="VNI-Times"/>
        </w:rPr>
        <w:t>vôùi truïc chính cuûa 1 TKHT coù tieâu cöï f = 20cm  cho aûnh A’B’=3AB. Khi aûnh thaät  thì:</w:t>
      </w:r>
    </w:p>
    <w:p w:rsidR="00B67851" w:rsidRPr="007B5A16" w:rsidRDefault="00B67851" w:rsidP="00B67851">
      <w:pPr>
        <w:rPr>
          <w:rFonts w:ascii="VNI-Times" w:hAnsi="VNI-Times"/>
        </w:rPr>
      </w:pPr>
      <w:r w:rsidRPr="007B5A16">
        <w:rPr>
          <w:rFonts w:ascii="VNI-Times" w:hAnsi="VNI-Times"/>
        </w:rPr>
        <w:t>A. Vaät  caùch TK laø 60 cm, aûnh  caùch TK laø  120 cm.</w:t>
      </w:r>
    </w:p>
    <w:p w:rsidR="00B67851" w:rsidRPr="007B5A16" w:rsidRDefault="00B67851" w:rsidP="00B67851">
      <w:pPr>
        <w:rPr>
          <w:rFonts w:ascii="VNI-Times" w:hAnsi="VNI-Times"/>
        </w:rPr>
      </w:pPr>
      <w:r w:rsidRPr="007B5A16">
        <w:rPr>
          <w:rFonts w:ascii="VNI-Times" w:hAnsi="VNI-Times"/>
        </w:rPr>
        <w:t xml:space="preserve">B. Vaät  caùch TK laø 30 cm, aûnh  caùch TK laø  90 cm. </w:t>
      </w:r>
    </w:p>
    <w:p w:rsidR="00B67851" w:rsidRPr="007B5A16" w:rsidRDefault="00B67851" w:rsidP="00B67851">
      <w:pPr>
        <w:rPr>
          <w:rFonts w:ascii="VNI-Times" w:hAnsi="VNI-Times"/>
          <w:color w:val="0000FF"/>
        </w:rPr>
      </w:pPr>
      <w:r w:rsidRPr="007B5A16">
        <w:rPr>
          <w:rFonts w:ascii="VNI-Times" w:hAnsi="VNI-Times"/>
          <w:color w:val="0000FF"/>
        </w:rPr>
        <w:t>C. Vaät  caùch TK laø 80/3 cm, aûnh  caùch TK laø  80 cm.</w:t>
      </w:r>
    </w:p>
    <w:p w:rsidR="00B67851" w:rsidRPr="007B5A16" w:rsidRDefault="00B67851" w:rsidP="00B67851">
      <w:pPr>
        <w:rPr>
          <w:rFonts w:ascii="VNI-Times" w:hAnsi="VNI-Times"/>
        </w:rPr>
      </w:pPr>
      <w:r w:rsidRPr="007B5A16">
        <w:rPr>
          <w:rFonts w:ascii="VNI-Times" w:hAnsi="VNI-Times"/>
        </w:rPr>
        <w:t>D. Vaät  caùch TK laø 80 cm, aûnh  caùch TK laø  80/3 cm.</w:t>
      </w:r>
    </w:p>
    <w:p w:rsidR="00B67851" w:rsidRPr="007B5A16" w:rsidRDefault="00C11858" w:rsidP="00B67851">
      <w:pPr>
        <w:rPr>
          <w:rFonts w:ascii="VNI-Times" w:hAnsi="VNI-Times"/>
        </w:rPr>
      </w:pPr>
      <w:r>
        <w:rPr>
          <w:rFonts w:ascii="VNI-Times" w:hAnsi="VNI-Times"/>
          <w:b/>
        </w:rPr>
        <w:t>60</w:t>
      </w:r>
      <w:r w:rsidR="00B67851" w:rsidRPr="007B5A16">
        <w:rPr>
          <w:rFonts w:ascii="VNI-Times" w:hAnsi="VNI-Times"/>
          <w:b/>
        </w:rPr>
        <w:t>/</w:t>
      </w:r>
      <w:r w:rsidR="00B67851" w:rsidRPr="007B5A16">
        <w:rPr>
          <w:rFonts w:ascii="VNI-Times" w:hAnsi="VNI-Times"/>
        </w:rPr>
        <w:t xml:space="preserve"> Vaät saùng AB cao 2cm ñöôïc thaáu kính hoäi tuï coù tieâu cöï 20cm cho aûnh thaät A’B’ cao 4cm. Tìm vò trí cuûa vaät vaø aûnh:</w:t>
      </w:r>
    </w:p>
    <w:p w:rsidR="00B67851" w:rsidRPr="007B5A16" w:rsidRDefault="00B67851" w:rsidP="00B67851">
      <w:pPr>
        <w:rPr>
          <w:rFonts w:ascii="VNI-Times" w:hAnsi="VNI-Times"/>
        </w:rPr>
      </w:pPr>
      <w:r w:rsidRPr="007B5A16">
        <w:rPr>
          <w:rFonts w:ascii="VNI-Times" w:hAnsi="VNI-Times"/>
        </w:rPr>
        <w:t>A. d = 10cm; d’= -20cm.</w:t>
      </w:r>
    </w:p>
    <w:p w:rsidR="00B67851" w:rsidRPr="007B5A16" w:rsidRDefault="00B67851" w:rsidP="00B67851">
      <w:pPr>
        <w:rPr>
          <w:rFonts w:ascii="VNI-Times" w:hAnsi="VNI-Times"/>
        </w:rPr>
      </w:pPr>
      <w:r w:rsidRPr="007B5A16">
        <w:rPr>
          <w:rFonts w:ascii="VNI-Times" w:hAnsi="VNI-Times"/>
        </w:rPr>
        <w:t>B. d = 20cm; d’= -40cm.</w:t>
      </w:r>
    </w:p>
    <w:p w:rsidR="00B67851" w:rsidRPr="007B5A16" w:rsidRDefault="00B67851" w:rsidP="00B67851">
      <w:pPr>
        <w:rPr>
          <w:rFonts w:ascii="VNI-Times" w:hAnsi="VNI-Times"/>
        </w:rPr>
      </w:pPr>
      <w:r w:rsidRPr="007B5A16">
        <w:rPr>
          <w:rFonts w:ascii="VNI-Times" w:hAnsi="VNI-Times"/>
        </w:rPr>
        <w:t>C. d = 15cm; d’= 30cm.</w:t>
      </w:r>
    </w:p>
    <w:p w:rsidR="00B67851" w:rsidRPr="007B5A16" w:rsidRDefault="00B67851" w:rsidP="00B67851">
      <w:pPr>
        <w:rPr>
          <w:rFonts w:ascii="VNI-Times" w:hAnsi="VNI-Times"/>
          <w:color w:val="0000FF"/>
        </w:rPr>
      </w:pPr>
      <w:r w:rsidRPr="007B5A16">
        <w:rPr>
          <w:rFonts w:ascii="VNI-Times" w:hAnsi="VNI-Times"/>
          <w:color w:val="0000FF"/>
        </w:rPr>
        <w:t>D. d = 30cm; d’= 60cm.</w:t>
      </w:r>
    </w:p>
    <w:p w:rsidR="00B67851" w:rsidRPr="007B5A16" w:rsidRDefault="00C11858" w:rsidP="00B67851">
      <w:pPr>
        <w:rPr>
          <w:rFonts w:ascii="VNI-Times" w:hAnsi="VNI-Times"/>
        </w:rPr>
      </w:pPr>
      <w:r>
        <w:rPr>
          <w:rFonts w:ascii="VNI-Times" w:hAnsi="VNI-Times"/>
          <w:b/>
        </w:rPr>
        <w:t>61</w:t>
      </w:r>
      <w:r w:rsidR="00B67851" w:rsidRPr="007B5A16">
        <w:rPr>
          <w:rFonts w:ascii="VNI-Times" w:hAnsi="VNI-Times"/>
          <w:b/>
        </w:rPr>
        <w:t>/</w:t>
      </w:r>
      <w:r w:rsidR="00B67851" w:rsidRPr="007B5A16">
        <w:rPr>
          <w:rFonts w:ascii="VNI-Times" w:hAnsi="VNI-Times"/>
        </w:rPr>
        <w:t xml:space="preserve"> Vaät AB ñöôïc TKPK coù tieâu cöï 30cm cho aûnh cuøng chieàu gaáp 3 laàn vaät. Tìm vò trí vaø tính chaát cuûa vaät:</w:t>
      </w:r>
    </w:p>
    <w:p w:rsidR="00B67851" w:rsidRPr="007B5A16" w:rsidRDefault="00B67851" w:rsidP="00B67851">
      <w:pPr>
        <w:rPr>
          <w:rFonts w:ascii="VNI-Times" w:hAnsi="VNI-Times"/>
          <w:color w:val="0000FF"/>
        </w:rPr>
      </w:pPr>
      <w:r w:rsidRPr="007B5A16">
        <w:rPr>
          <w:rFonts w:ascii="VNI-Times" w:hAnsi="VNI-Times"/>
          <w:color w:val="0000FF"/>
        </w:rPr>
        <w:t>A. Vaät aûo, d = -20cm.</w:t>
      </w:r>
    </w:p>
    <w:p w:rsidR="00B67851" w:rsidRPr="007B5A16" w:rsidRDefault="00B67851" w:rsidP="00B67851">
      <w:pPr>
        <w:rPr>
          <w:rFonts w:ascii="VNI-Times" w:hAnsi="VNI-Times"/>
        </w:rPr>
      </w:pPr>
      <w:r w:rsidRPr="007B5A16">
        <w:rPr>
          <w:rFonts w:ascii="VNI-Times" w:hAnsi="VNI-Times"/>
        </w:rPr>
        <w:t>B. Vaät aûo, d = 15cm.</w:t>
      </w:r>
    </w:p>
    <w:p w:rsidR="00B67851" w:rsidRPr="007B5A16" w:rsidRDefault="00B67851" w:rsidP="00B67851">
      <w:pPr>
        <w:rPr>
          <w:rFonts w:ascii="VNI-Times" w:hAnsi="VNI-Times"/>
        </w:rPr>
      </w:pPr>
      <w:r w:rsidRPr="007B5A16">
        <w:rPr>
          <w:rFonts w:ascii="VNI-Times" w:hAnsi="VNI-Times"/>
        </w:rPr>
        <w:t>C. Vaät thaät , d = 30cm.</w:t>
      </w:r>
    </w:p>
    <w:p w:rsidR="00B67851" w:rsidRPr="007B5A16" w:rsidRDefault="00B67851" w:rsidP="00B67851">
      <w:pPr>
        <w:rPr>
          <w:rFonts w:ascii="VNI-Times" w:hAnsi="VNI-Times"/>
        </w:rPr>
      </w:pPr>
      <w:r w:rsidRPr="007B5A16">
        <w:rPr>
          <w:rFonts w:ascii="VNI-Times" w:hAnsi="VNI-Times"/>
        </w:rPr>
        <w:t>D. Vaät thaät, d = 10cm.</w:t>
      </w:r>
    </w:p>
    <w:p w:rsidR="00B67851" w:rsidRPr="007B5A16" w:rsidRDefault="00C11858" w:rsidP="00B67851">
      <w:pPr>
        <w:rPr>
          <w:rFonts w:ascii="VNI-Times" w:hAnsi="VNI-Times"/>
        </w:rPr>
      </w:pPr>
      <w:r>
        <w:rPr>
          <w:rFonts w:ascii="VNI-Times" w:hAnsi="VNI-Times"/>
          <w:b/>
        </w:rPr>
        <w:t>62</w:t>
      </w:r>
      <w:r w:rsidR="00B67851" w:rsidRPr="007B5A16">
        <w:rPr>
          <w:rFonts w:ascii="VNI-Times" w:hAnsi="VNI-Times"/>
          <w:b/>
        </w:rPr>
        <w:t>/</w:t>
      </w:r>
      <w:r w:rsidR="00B67851" w:rsidRPr="007B5A16">
        <w:rPr>
          <w:rFonts w:ascii="VNI-Times" w:hAnsi="VNI-Times"/>
        </w:rPr>
        <w:t xml:space="preserve"> Ñaët 1 vaät phaúng nhoû AB vuoâng goùc vôùi truïc chính cuûa  1 TKHT caùch TK 20cm ta thu ñöôïc aûnh A’B’ cuøng chieàu cao gaáp 2 laàn AB. Tieâu cöï cuûa TK laø:</w:t>
      </w:r>
    </w:p>
    <w:p w:rsidR="00B67851" w:rsidRPr="007B5A16" w:rsidRDefault="00B67851" w:rsidP="00B67851">
      <w:pPr>
        <w:rPr>
          <w:rFonts w:ascii="VNI-Times" w:hAnsi="VNI-Times"/>
        </w:rPr>
      </w:pPr>
      <w:r w:rsidRPr="007B5A16">
        <w:rPr>
          <w:rFonts w:ascii="VNI-Times" w:hAnsi="VNI-Times"/>
        </w:rPr>
        <w:t>A. f= 20cm</w:t>
      </w:r>
    </w:p>
    <w:p w:rsidR="00B67851" w:rsidRPr="007B5A16" w:rsidRDefault="00B67851" w:rsidP="00B67851">
      <w:pPr>
        <w:rPr>
          <w:rFonts w:ascii="VNI-Times" w:hAnsi="VNI-Times"/>
          <w:color w:val="0000FF"/>
        </w:rPr>
      </w:pPr>
      <w:r w:rsidRPr="007B5A16">
        <w:rPr>
          <w:rFonts w:ascii="VNI-Times" w:hAnsi="VNI-Times"/>
          <w:color w:val="0000FF"/>
        </w:rPr>
        <w:t>B. f= 40cm</w:t>
      </w:r>
    </w:p>
    <w:p w:rsidR="00B67851" w:rsidRPr="007B5A16" w:rsidRDefault="00B67851" w:rsidP="00B67851">
      <w:pPr>
        <w:rPr>
          <w:rFonts w:ascii="VNI-Times" w:hAnsi="VNI-Times"/>
        </w:rPr>
      </w:pPr>
      <w:r w:rsidRPr="007B5A16">
        <w:rPr>
          <w:rFonts w:ascii="VNI-Times" w:hAnsi="VNI-Times"/>
        </w:rPr>
        <w:t>C. f= 45cm</w:t>
      </w:r>
    </w:p>
    <w:p w:rsidR="00B67851" w:rsidRPr="007B5A16" w:rsidRDefault="00B67851" w:rsidP="00B67851">
      <w:pPr>
        <w:rPr>
          <w:rFonts w:ascii="VNI-Times" w:hAnsi="VNI-Times"/>
        </w:rPr>
      </w:pPr>
      <w:r w:rsidRPr="007B5A16">
        <w:rPr>
          <w:rFonts w:ascii="VNI-Times" w:hAnsi="VNI-Times"/>
        </w:rPr>
        <w:t>D. f= 60cm</w:t>
      </w:r>
    </w:p>
    <w:p w:rsidR="00B67851" w:rsidRPr="007B5A16" w:rsidRDefault="00C11858" w:rsidP="00B67851">
      <w:pPr>
        <w:rPr>
          <w:rFonts w:ascii="VNI-Times" w:hAnsi="VNI-Times"/>
        </w:rPr>
      </w:pPr>
      <w:r>
        <w:rPr>
          <w:rFonts w:ascii="VNI-Times" w:hAnsi="VNI-Times"/>
          <w:b/>
        </w:rPr>
        <w:t>63</w:t>
      </w:r>
      <w:r w:rsidR="00B67851" w:rsidRPr="007B5A16">
        <w:rPr>
          <w:rFonts w:ascii="VNI-Times" w:hAnsi="VNI-Times"/>
          <w:b/>
        </w:rPr>
        <w:t>/</w:t>
      </w:r>
      <w:r w:rsidR="00B67851" w:rsidRPr="007B5A16">
        <w:rPr>
          <w:rFonts w:ascii="VNI-Times" w:hAnsi="VNI-Times"/>
        </w:rPr>
        <w:t xml:space="preserve"> Moät vaät phaúng AB cao 4cm ñaët vuoâng goùc vôùi truïc chính cuûa 1 TKPK, aûnh cuûa vaät qua TK cao 2cm vaø caùch TK 40cm. Tieâu cöï cuûa TK laø :</w:t>
      </w:r>
    </w:p>
    <w:p w:rsidR="00B67851" w:rsidRPr="007B5A16" w:rsidRDefault="00B67851" w:rsidP="00B67851">
      <w:pPr>
        <w:rPr>
          <w:rFonts w:ascii="VNI-Times" w:hAnsi="VNI-Times"/>
        </w:rPr>
      </w:pPr>
      <w:r w:rsidRPr="007B5A16">
        <w:rPr>
          <w:rFonts w:ascii="VNI-Times" w:hAnsi="VNI-Times"/>
        </w:rPr>
        <w:t>A. f = -60cm.</w:t>
      </w:r>
    </w:p>
    <w:p w:rsidR="00B67851" w:rsidRPr="007B5A16" w:rsidRDefault="00B67851" w:rsidP="00B67851">
      <w:pPr>
        <w:rPr>
          <w:rFonts w:ascii="VNI-Times" w:hAnsi="VNI-Times"/>
        </w:rPr>
      </w:pPr>
      <w:r w:rsidRPr="007B5A16">
        <w:rPr>
          <w:rFonts w:ascii="VNI-Times" w:hAnsi="VNI-Times"/>
        </w:rPr>
        <w:lastRenderedPageBreak/>
        <w:t>B. f = -90cm.</w:t>
      </w:r>
    </w:p>
    <w:p w:rsidR="00B67851" w:rsidRPr="007B5A16" w:rsidRDefault="00B67851" w:rsidP="00B67851">
      <w:pPr>
        <w:rPr>
          <w:rFonts w:ascii="VNI-Times" w:hAnsi="VNI-Times"/>
        </w:rPr>
      </w:pPr>
      <w:r w:rsidRPr="007B5A16">
        <w:rPr>
          <w:rFonts w:ascii="VNI-Times" w:hAnsi="VNI-Times"/>
          <w:color w:val="0000FF"/>
        </w:rPr>
        <w:t>C. f = -80cm</w:t>
      </w:r>
      <w:r w:rsidRPr="007B5A16">
        <w:rPr>
          <w:rFonts w:ascii="VNI-Times" w:hAnsi="VNI-Times"/>
        </w:rPr>
        <w:t>.</w:t>
      </w:r>
    </w:p>
    <w:p w:rsidR="00B67851" w:rsidRPr="007B5A16" w:rsidRDefault="00B67851" w:rsidP="00B67851">
      <w:pPr>
        <w:rPr>
          <w:rFonts w:ascii="VNI-Times" w:hAnsi="VNI-Times"/>
        </w:rPr>
      </w:pPr>
      <w:r w:rsidRPr="007B5A16">
        <w:rPr>
          <w:rFonts w:ascii="VNI-Times" w:hAnsi="VNI-Times"/>
        </w:rPr>
        <w:t>D. f = 80cm.</w:t>
      </w:r>
    </w:p>
    <w:p w:rsidR="00B67851" w:rsidRPr="007B5A16" w:rsidRDefault="00C11858" w:rsidP="00B67851">
      <w:pPr>
        <w:rPr>
          <w:rFonts w:ascii="VNI-Times" w:hAnsi="VNI-Times"/>
        </w:rPr>
      </w:pPr>
      <w:r>
        <w:rPr>
          <w:rFonts w:ascii="VNI-Times" w:hAnsi="VNI-Times"/>
          <w:b/>
        </w:rPr>
        <w:t>64</w:t>
      </w:r>
      <w:r w:rsidR="00B67851" w:rsidRPr="007B5A16">
        <w:rPr>
          <w:rFonts w:ascii="VNI-Times" w:hAnsi="VNI-Times"/>
          <w:b/>
        </w:rPr>
        <w:t>/</w:t>
      </w:r>
      <w:r w:rsidR="00B67851" w:rsidRPr="007B5A16">
        <w:rPr>
          <w:rFonts w:ascii="VNI-Times" w:hAnsi="VNI-Times"/>
        </w:rPr>
        <w:t xml:space="preserve"> Ñaët moät vaät AB tröôùc thaáu kính hoäi tuï coù f = 12cm cho aûnh </w:t>
      </w:r>
      <w:r w:rsidR="00B67851" w:rsidRPr="007B5A16">
        <w:rPr>
          <w:rFonts w:ascii="VNI-Times" w:hAnsi="VNI-Times"/>
          <w:position w:val="-4"/>
        </w:rPr>
        <w:object w:dxaOrig="520" w:dyaOrig="260">
          <v:shape id="_x0000_i1729" type="#_x0000_t75" style="width:26.05pt;height:13pt" o:ole="">
            <v:imagedata r:id="rId1065" o:title=""/>
          </v:shape>
          <o:OLEObject Type="Embed" ProgID="Equation.3" ShapeID="_x0000_i1729" DrawAspect="Content" ObjectID="_1581495487" r:id="rId1066"/>
        </w:object>
      </w:r>
      <w:r w:rsidR="00B67851" w:rsidRPr="007B5A16">
        <w:rPr>
          <w:rFonts w:ascii="VNI-Times" w:hAnsi="VNI-Times"/>
        </w:rPr>
        <w:t>lôùn hôn gaáp 2 laàn AB. Vò trí cuûa AB caùch thaáu kính moät khoaûng:</w:t>
      </w:r>
    </w:p>
    <w:p w:rsidR="00B67851" w:rsidRPr="007B5A16" w:rsidRDefault="00B67851" w:rsidP="00B67851">
      <w:pPr>
        <w:rPr>
          <w:rFonts w:ascii="VNI-Times" w:hAnsi="VNI-Times"/>
        </w:rPr>
      </w:pPr>
      <w:r w:rsidRPr="007B5A16">
        <w:rPr>
          <w:rFonts w:ascii="VNI-Times" w:hAnsi="VNI-Times"/>
        </w:rPr>
        <w:t>A. 6cm.</w:t>
      </w:r>
    </w:p>
    <w:p w:rsidR="00B67851" w:rsidRPr="007B5A16" w:rsidRDefault="00B67851" w:rsidP="00B67851">
      <w:pPr>
        <w:rPr>
          <w:rFonts w:ascii="VNI-Times" w:hAnsi="VNI-Times"/>
        </w:rPr>
      </w:pPr>
      <w:r w:rsidRPr="007B5A16">
        <w:rPr>
          <w:rFonts w:ascii="VNI-Times" w:hAnsi="VNI-Times"/>
        </w:rPr>
        <w:t>B. 12cm.</w:t>
      </w:r>
    </w:p>
    <w:p w:rsidR="00B67851" w:rsidRPr="007B5A16" w:rsidRDefault="00B67851" w:rsidP="00B67851">
      <w:pPr>
        <w:rPr>
          <w:rFonts w:ascii="VNI-Times" w:hAnsi="VNI-Times"/>
        </w:rPr>
      </w:pPr>
      <w:r w:rsidRPr="007B5A16">
        <w:rPr>
          <w:rFonts w:ascii="VNI-Times" w:hAnsi="VNI-Times"/>
        </w:rPr>
        <w:t>C. 18cm.</w:t>
      </w:r>
    </w:p>
    <w:p w:rsidR="00B67851" w:rsidRPr="007B5A16" w:rsidRDefault="00B67851" w:rsidP="00B67851">
      <w:pPr>
        <w:rPr>
          <w:rFonts w:ascii="VNI-Times" w:hAnsi="VNI-Times"/>
          <w:color w:val="0000FF"/>
        </w:rPr>
      </w:pPr>
      <w:r w:rsidRPr="007B5A16">
        <w:rPr>
          <w:rFonts w:ascii="VNI-Times" w:hAnsi="VNI-Times"/>
          <w:color w:val="0000FF"/>
        </w:rPr>
        <w:t>D. 6cm vaø 18cm.</w:t>
      </w:r>
    </w:p>
    <w:p w:rsidR="00B67851" w:rsidRPr="007B5A16" w:rsidRDefault="00C11858" w:rsidP="00B67851">
      <w:pPr>
        <w:rPr>
          <w:rFonts w:ascii="VNI-Times" w:hAnsi="VNI-Times"/>
          <w:color w:val="000000"/>
        </w:rPr>
      </w:pPr>
      <w:r>
        <w:rPr>
          <w:rFonts w:ascii="VNI-Times" w:hAnsi="VNI-Times"/>
          <w:b/>
          <w:color w:val="000000"/>
        </w:rPr>
        <w:t>65</w:t>
      </w:r>
      <w:r w:rsidR="00B67851" w:rsidRPr="007B5A16">
        <w:rPr>
          <w:rFonts w:ascii="VNI-Times" w:hAnsi="VNI-Times"/>
          <w:b/>
          <w:color w:val="000000"/>
        </w:rPr>
        <w:t>/</w:t>
      </w:r>
      <w:r w:rsidR="00B67851" w:rsidRPr="007B5A16">
        <w:rPr>
          <w:rFonts w:ascii="VNI-Times" w:hAnsi="VNI-Times"/>
          <w:color w:val="000000"/>
        </w:rPr>
        <w:t xml:space="preserve"> Moät vaät AB ñaët vuoâng goùc truïc chính cuûa 1 thaáu kính phaân kyø vaø ôû tröôùc thaáu kính cho 1 aûnh ôû caùch thaáu kính 12cm vaø lôùn baèng ½ vaät. Tieâu cöï cuûa thaáu kính baèng:</w:t>
      </w:r>
    </w:p>
    <w:p w:rsidR="00B67851" w:rsidRPr="007B5A16" w:rsidRDefault="00B67851" w:rsidP="00B67851">
      <w:pPr>
        <w:rPr>
          <w:rFonts w:ascii="VNI-Times" w:hAnsi="VNI-Times"/>
          <w:color w:val="000000"/>
        </w:rPr>
      </w:pPr>
      <w:r w:rsidRPr="007B5A16">
        <w:rPr>
          <w:rFonts w:ascii="VNI-Times" w:hAnsi="VNI-Times"/>
          <w:color w:val="000000"/>
        </w:rPr>
        <w:t>A. -8cm.</w:t>
      </w:r>
    </w:p>
    <w:p w:rsidR="00B67851" w:rsidRPr="007B5A16" w:rsidRDefault="00B67851" w:rsidP="00B67851">
      <w:pPr>
        <w:rPr>
          <w:rFonts w:ascii="VNI-Times" w:hAnsi="VNI-Times"/>
          <w:color w:val="000000"/>
        </w:rPr>
      </w:pPr>
      <w:r w:rsidRPr="007B5A16">
        <w:rPr>
          <w:rFonts w:ascii="VNI-Times" w:hAnsi="VNI-Times"/>
          <w:color w:val="000000"/>
        </w:rPr>
        <w:t>B. 8cm.</w:t>
      </w:r>
    </w:p>
    <w:p w:rsidR="00B67851" w:rsidRPr="007B5A16" w:rsidRDefault="00B67851" w:rsidP="00B67851">
      <w:pPr>
        <w:rPr>
          <w:rFonts w:ascii="VNI-Times" w:hAnsi="VNI-Times"/>
          <w:color w:val="0000FF"/>
        </w:rPr>
      </w:pPr>
      <w:r w:rsidRPr="007B5A16">
        <w:rPr>
          <w:rFonts w:ascii="VNI-Times" w:hAnsi="VNI-Times"/>
          <w:color w:val="0000FF"/>
        </w:rPr>
        <w:t>C. -24cm.</w:t>
      </w:r>
    </w:p>
    <w:p w:rsidR="00B67851" w:rsidRPr="007B5A16" w:rsidRDefault="00B67851" w:rsidP="00B67851">
      <w:pPr>
        <w:rPr>
          <w:rFonts w:ascii="VNI-Times" w:hAnsi="VNI-Times"/>
          <w:color w:val="000000"/>
        </w:rPr>
      </w:pPr>
      <w:r w:rsidRPr="007B5A16">
        <w:rPr>
          <w:rFonts w:ascii="VNI-Times" w:hAnsi="VNI-Times"/>
          <w:color w:val="000000"/>
        </w:rPr>
        <w:t>D. 24cm.</w:t>
      </w:r>
    </w:p>
    <w:p w:rsidR="00457E5B" w:rsidRPr="007B5A16" w:rsidRDefault="00C11858" w:rsidP="00457E5B">
      <w:pPr>
        <w:rPr>
          <w:rFonts w:ascii="VNI-Times" w:hAnsi="VNI-Times"/>
        </w:rPr>
      </w:pPr>
      <w:r>
        <w:rPr>
          <w:rFonts w:ascii="VNI-Times" w:hAnsi="VNI-Times"/>
          <w:b/>
        </w:rPr>
        <w:t>66</w:t>
      </w:r>
      <w:r w:rsidR="007F37DC" w:rsidRPr="007B5A16">
        <w:rPr>
          <w:rFonts w:ascii="VNI-Times" w:hAnsi="VNI-Times"/>
          <w:b/>
        </w:rPr>
        <w:t>/</w:t>
      </w:r>
      <w:r w:rsidR="00B67851" w:rsidRPr="007B5A16">
        <w:rPr>
          <w:rFonts w:ascii="VNI-Times" w:hAnsi="VNI-Times"/>
          <w:b/>
        </w:rPr>
        <w:t>*</w:t>
      </w:r>
      <w:r w:rsidR="00457E5B" w:rsidRPr="007B5A16">
        <w:rPr>
          <w:rFonts w:ascii="VNI-Times" w:hAnsi="VNI-Times"/>
        </w:rPr>
        <w:t>Vaät saùng AB vuoâng goùc vôùi truïc chính cuûa TK seõ coù aûnh ngöôïc chieàu lôùn gaáp 4 laàn AB vaø caùch AB 100cm. Tieâu cöï cuûa TK laø:</w:t>
      </w:r>
    </w:p>
    <w:p w:rsidR="00457E5B" w:rsidRPr="007B5A16" w:rsidRDefault="00457E5B" w:rsidP="00457E5B">
      <w:pPr>
        <w:rPr>
          <w:rFonts w:ascii="VNI-Times" w:hAnsi="VNI-Times"/>
        </w:rPr>
      </w:pPr>
      <w:r w:rsidRPr="007B5A16">
        <w:rPr>
          <w:rFonts w:ascii="VNI-Times" w:hAnsi="VNI-Times"/>
        </w:rPr>
        <w:t>A. 16cm.</w:t>
      </w:r>
    </w:p>
    <w:p w:rsidR="00457E5B" w:rsidRPr="007B5A16" w:rsidRDefault="00457E5B" w:rsidP="00457E5B">
      <w:pPr>
        <w:rPr>
          <w:rFonts w:ascii="VNI-Times" w:hAnsi="VNI-Times"/>
        </w:rPr>
      </w:pPr>
      <w:r w:rsidRPr="007B5A16">
        <w:rPr>
          <w:rFonts w:ascii="VNI-Times" w:hAnsi="VNI-Times"/>
        </w:rPr>
        <w:t>B. 20cm.</w:t>
      </w:r>
    </w:p>
    <w:p w:rsidR="00457E5B" w:rsidRPr="007B5A16" w:rsidRDefault="00457E5B" w:rsidP="00457E5B">
      <w:pPr>
        <w:rPr>
          <w:rFonts w:ascii="VNI-Times" w:hAnsi="VNI-Times"/>
          <w:color w:val="0000FF"/>
        </w:rPr>
      </w:pPr>
      <w:r w:rsidRPr="007B5A16">
        <w:rPr>
          <w:rFonts w:ascii="VNI-Times" w:hAnsi="VNI-Times"/>
          <w:color w:val="0000FF"/>
        </w:rPr>
        <w:t>C. 25cm.</w:t>
      </w:r>
    </w:p>
    <w:p w:rsidR="00457E5B" w:rsidRPr="007B5A16" w:rsidRDefault="00457E5B" w:rsidP="00457E5B">
      <w:pPr>
        <w:rPr>
          <w:rFonts w:ascii="VNI-Times" w:hAnsi="VNI-Times"/>
        </w:rPr>
      </w:pPr>
      <w:r w:rsidRPr="007B5A16">
        <w:rPr>
          <w:rFonts w:ascii="VNI-Times" w:hAnsi="VNI-Times"/>
        </w:rPr>
        <w:t>D. 40cm.</w:t>
      </w:r>
    </w:p>
    <w:p w:rsidR="00457E5B" w:rsidRPr="007B5A16" w:rsidRDefault="00C11858" w:rsidP="00457E5B">
      <w:pPr>
        <w:rPr>
          <w:rFonts w:ascii="VNI-Times" w:hAnsi="VNI-Times"/>
        </w:rPr>
      </w:pPr>
      <w:r>
        <w:rPr>
          <w:rFonts w:ascii="VNI-Times" w:hAnsi="VNI-Times"/>
          <w:b/>
        </w:rPr>
        <w:t>67</w:t>
      </w:r>
      <w:r w:rsidR="007F37DC" w:rsidRPr="007B5A16">
        <w:rPr>
          <w:rFonts w:ascii="VNI-Times" w:hAnsi="VNI-Times"/>
          <w:b/>
        </w:rPr>
        <w:t>/</w:t>
      </w:r>
      <w:r w:rsidR="00457E5B" w:rsidRPr="007B5A16">
        <w:rPr>
          <w:rFonts w:ascii="VNI-Times" w:hAnsi="VNI-Times"/>
          <w:b/>
        </w:rPr>
        <w:t>*</w:t>
      </w:r>
      <w:r w:rsidR="00457E5B" w:rsidRPr="007B5A16">
        <w:rPr>
          <w:rFonts w:ascii="VNI-Times" w:hAnsi="VNI-Times"/>
        </w:rPr>
        <w:t xml:space="preserve">Vaät saùng AB </w:t>
      </w:r>
      <w:r w:rsidR="00457E5B" w:rsidRPr="007B5A16">
        <w:rPr>
          <w:rFonts w:ascii="VNI-Times" w:hAnsi="VNI-Times"/>
          <w:position w:val="-4"/>
        </w:rPr>
        <w:object w:dxaOrig="240" w:dyaOrig="260">
          <v:shape id="_x0000_i1730" type="#_x0000_t75" style="width:12.25pt;height:13pt" o:ole="">
            <v:imagedata r:id="rId1062" o:title=""/>
          </v:shape>
          <o:OLEObject Type="Embed" ProgID="Equation.3" ShapeID="_x0000_i1730" DrawAspect="Content" ObjectID="_1581495488" r:id="rId1067"/>
        </w:object>
      </w:r>
      <w:r w:rsidR="00457E5B" w:rsidRPr="007B5A16">
        <w:rPr>
          <w:rFonts w:ascii="VNI-Times" w:hAnsi="VNI-Times"/>
        </w:rPr>
        <w:t>vôùi truïc chính cuûa 1 TK cho aûnh cuøng chieàu cao baèng ½ vaät AB caùch AB 10cm. Ñoä tuï cuûa TK laø :</w:t>
      </w:r>
    </w:p>
    <w:p w:rsidR="00457E5B" w:rsidRPr="007B5A16" w:rsidRDefault="00457E5B" w:rsidP="00457E5B">
      <w:pPr>
        <w:rPr>
          <w:rFonts w:ascii="VNI-Times" w:hAnsi="VNI-Times"/>
          <w:color w:val="0000FF"/>
        </w:rPr>
      </w:pPr>
      <w:r w:rsidRPr="007B5A16">
        <w:rPr>
          <w:rFonts w:ascii="VNI-Times" w:hAnsi="VNI-Times"/>
          <w:color w:val="0000FF"/>
        </w:rPr>
        <w:t>A. -2ñp.</w:t>
      </w:r>
    </w:p>
    <w:p w:rsidR="00457E5B" w:rsidRPr="007B5A16" w:rsidRDefault="00457E5B" w:rsidP="00457E5B">
      <w:pPr>
        <w:rPr>
          <w:rFonts w:ascii="VNI-Times" w:hAnsi="VNI-Times"/>
        </w:rPr>
      </w:pPr>
      <w:r w:rsidRPr="007B5A16">
        <w:rPr>
          <w:rFonts w:ascii="VNI-Times" w:hAnsi="VNI-Times"/>
        </w:rPr>
        <w:t>B. 2ñp.</w:t>
      </w:r>
    </w:p>
    <w:p w:rsidR="00457E5B" w:rsidRPr="007B5A16" w:rsidRDefault="00457E5B" w:rsidP="00457E5B">
      <w:pPr>
        <w:rPr>
          <w:rFonts w:ascii="VNI-Times" w:hAnsi="VNI-Times"/>
        </w:rPr>
      </w:pPr>
      <w:r w:rsidRPr="007B5A16">
        <w:rPr>
          <w:rFonts w:ascii="VNI-Times" w:hAnsi="VNI-Times"/>
        </w:rPr>
        <w:t>C. -5ñp.</w:t>
      </w:r>
    </w:p>
    <w:p w:rsidR="00457E5B" w:rsidRPr="007B5A16" w:rsidRDefault="00457E5B" w:rsidP="00457E5B">
      <w:pPr>
        <w:rPr>
          <w:rFonts w:ascii="VNI-Times" w:hAnsi="VNI-Times"/>
        </w:rPr>
      </w:pPr>
      <w:r w:rsidRPr="007B5A16">
        <w:rPr>
          <w:rFonts w:ascii="VNI-Times" w:hAnsi="VNI-Times"/>
        </w:rPr>
        <w:t>D. 5ñp.</w:t>
      </w:r>
    </w:p>
    <w:p w:rsidR="00457E5B" w:rsidRPr="007B5A16" w:rsidRDefault="00C11858" w:rsidP="00457E5B">
      <w:pPr>
        <w:rPr>
          <w:rFonts w:ascii="VNI-Times" w:hAnsi="VNI-Times"/>
        </w:rPr>
      </w:pPr>
      <w:r>
        <w:rPr>
          <w:rFonts w:ascii="VNI-Times" w:hAnsi="VNI-Times"/>
          <w:b/>
        </w:rPr>
        <w:t>68</w:t>
      </w:r>
      <w:r w:rsidR="007F37DC" w:rsidRPr="007B5A16">
        <w:rPr>
          <w:rFonts w:ascii="VNI-Times" w:hAnsi="VNI-Times"/>
          <w:b/>
        </w:rPr>
        <w:t>/</w:t>
      </w:r>
      <w:r w:rsidR="00457E5B" w:rsidRPr="007B5A16">
        <w:rPr>
          <w:rFonts w:ascii="VNI-Times" w:hAnsi="VNI-Times"/>
          <w:b/>
        </w:rPr>
        <w:t>*</w:t>
      </w:r>
      <w:r w:rsidR="00457E5B" w:rsidRPr="007B5A16">
        <w:rPr>
          <w:rFonts w:ascii="VNI-Times" w:hAnsi="VNI-Times"/>
        </w:rPr>
        <w:t>Moät ñieåm  saùng A treân truïc truïc chính cuûa 1 TK cho aûnh A’ . Bieát A xa TK gaáp 4 laàn A’ vaø AA’ = 125cm. Tieâu cöï cuûa TK laø :</w:t>
      </w:r>
    </w:p>
    <w:p w:rsidR="00457E5B" w:rsidRPr="007B5A16" w:rsidRDefault="00457E5B" w:rsidP="00457E5B">
      <w:pPr>
        <w:rPr>
          <w:rFonts w:ascii="VNI-Times" w:hAnsi="VNI-Times"/>
        </w:rPr>
      </w:pPr>
      <w:r w:rsidRPr="007B5A16">
        <w:rPr>
          <w:rFonts w:ascii="VNI-Times" w:hAnsi="VNI-Times"/>
        </w:rPr>
        <w:t>A. 10cm.</w:t>
      </w:r>
    </w:p>
    <w:p w:rsidR="00457E5B" w:rsidRPr="007B5A16" w:rsidRDefault="00457E5B" w:rsidP="00457E5B">
      <w:pPr>
        <w:rPr>
          <w:rFonts w:ascii="VNI-Times" w:hAnsi="VNI-Times"/>
          <w:color w:val="0000FF"/>
        </w:rPr>
      </w:pPr>
      <w:r w:rsidRPr="007B5A16">
        <w:rPr>
          <w:rFonts w:ascii="VNI-Times" w:hAnsi="VNI-Times"/>
          <w:color w:val="0000FF"/>
        </w:rPr>
        <w:t>B. 20cm.</w:t>
      </w:r>
    </w:p>
    <w:p w:rsidR="00457E5B" w:rsidRPr="007B5A16" w:rsidRDefault="00457E5B" w:rsidP="00457E5B">
      <w:pPr>
        <w:rPr>
          <w:rFonts w:ascii="VNI-Times" w:hAnsi="VNI-Times"/>
        </w:rPr>
      </w:pPr>
      <w:r w:rsidRPr="007B5A16">
        <w:rPr>
          <w:rFonts w:ascii="VNI-Times" w:hAnsi="VNI-Times"/>
        </w:rPr>
        <w:t>C. 30cm.</w:t>
      </w:r>
    </w:p>
    <w:p w:rsidR="00457E5B" w:rsidRPr="007B5A16" w:rsidRDefault="00457E5B" w:rsidP="00457E5B">
      <w:pPr>
        <w:rPr>
          <w:rFonts w:ascii="VNI-Times" w:hAnsi="VNI-Times"/>
        </w:rPr>
      </w:pPr>
      <w:r w:rsidRPr="007B5A16">
        <w:rPr>
          <w:rFonts w:ascii="VNI-Times" w:hAnsi="VNI-Times"/>
        </w:rPr>
        <w:t>D. 40cm.</w:t>
      </w:r>
    </w:p>
    <w:p w:rsidR="00457E5B" w:rsidRPr="007B5A16" w:rsidRDefault="00C11858" w:rsidP="00457E5B">
      <w:pPr>
        <w:rPr>
          <w:rFonts w:ascii="VNI-Times" w:hAnsi="VNI-Times"/>
        </w:rPr>
      </w:pPr>
      <w:r>
        <w:rPr>
          <w:rFonts w:ascii="VNI-Times" w:hAnsi="VNI-Times"/>
          <w:b/>
        </w:rPr>
        <w:t>69</w:t>
      </w:r>
      <w:r w:rsidR="007F37DC" w:rsidRPr="007B5A16">
        <w:rPr>
          <w:rFonts w:ascii="VNI-Times" w:hAnsi="VNI-Times"/>
          <w:b/>
        </w:rPr>
        <w:t>/</w:t>
      </w:r>
      <w:r w:rsidR="00457E5B" w:rsidRPr="007B5A16">
        <w:rPr>
          <w:rFonts w:ascii="VNI-Times" w:hAnsi="VNI-Times"/>
          <w:b/>
        </w:rPr>
        <w:t>*</w:t>
      </w:r>
      <w:r w:rsidR="00457E5B" w:rsidRPr="007B5A16">
        <w:rPr>
          <w:rFonts w:ascii="VNI-Times" w:hAnsi="VNI-Times"/>
        </w:rPr>
        <w:t>Moät TKHT coù tieâu cöï  6cm, vaät saùng AB ñaët treân truïc chính vaø thaúng goùc truïc chính coù aûnh thaät A’B’ caùch vaät 25cm. Vò trí cuûa vaät vaø aûnh laø:</w:t>
      </w:r>
    </w:p>
    <w:p w:rsidR="00457E5B" w:rsidRPr="007B5A16" w:rsidRDefault="00457E5B" w:rsidP="00457E5B">
      <w:pPr>
        <w:rPr>
          <w:rFonts w:ascii="VNI-Times" w:hAnsi="VNI-Times"/>
          <w:color w:val="0000FF"/>
        </w:rPr>
      </w:pPr>
      <w:r w:rsidRPr="007B5A16">
        <w:rPr>
          <w:rFonts w:ascii="VNI-Times" w:hAnsi="VNI-Times"/>
          <w:color w:val="0000FF"/>
        </w:rPr>
        <w:t>A. d = 10cm, d’ = 15cm.</w:t>
      </w:r>
    </w:p>
    <w:p w:rsidR="00457E5B" w:rsidRPr="007B5A16" w:rsidRDefault="00457E5B" w:rsidP="00457E5B">
      <w:pPr>
        <w:rPr>
          <w:rFonts w:ascii="VNI-Times" w:hAnsi="VNI-Times"/>
        </w:rPr>
      </w:pPr>
      <w:r w:rsidRPr="007B5A16">
        <w:rPr>
          <w:rFonts w:ascii="VNI-Times" w:hAnsi="VNI-Times"/>
        </w:rPr>
        <w:t>B. d = 20cm, d’ = -25cm.</w:t>
      </w:r>
    </w:p>
    <w:p w:rsidR="00457E5B" w:rsidRPr="007B5A16" w:rsidRDefault="00457E5B" w:rsidP="00457E5B">
      <w:pPr>
        <w:rPr>
          <w:rFonts w:ascii="VNI-Times" w:hAnsi="VNI-Times"/>
        </w:rPr>
      </w:pPr>
      <w:r w:rsidRPr="007B5A16">
        <w:rPr>
          <w:rFonts w:ascii="VNI-Times" w:hAnsi="VNI-Times"/>
        </w:rPr>
        <w:t>C. d = 30cm, d’ = 60cm.</w:t>
      </w:r>
    </w:p>
    <w:p w:rsidR="00457E5B" w:rsidRPr="007B5A16" w:rsidRDefault="00457E5B" w:rsidP="00457E5B">
      <w:pPr>
        <w:rPr>
          <w:rFonts w:ascii="VNI-Times" w:hAnsi="VNI-Times"/>
        </w:rPr>
      </w:pPr>
      <w:r w:rsidRPr="007B5A16">
        <w:rPr>
          <w:rFonts w:ascii="VNI-Times" w:hAnsi="VNI-Times"/>
        </w:rPr>
        <w:t>D. d = 45cm, d’ = 90cm.</w:t>
      </w:r>
    </w:p>
    <w:p w:rsidR="00457E5B" w:rsidRPr="007B5A16" w:rsidRDefault="00C11858" w:rsidP="00457E5B">
      <w:pPr>
        <w:rPr>
          <w:rFonts w:ascii="VNI-Times" w:hAnsi="VNI-Times"/>
        </w:rPr>
      </w:pPr>
      <w:r>
        <w:rPr>
          <w:rFonts w:ascii="VNI-Times" w:hAnsi="VNI-Times"/>
          <w:b/>
        </w:rPr>
        <w:t>70</w:t>
      </w:r>
      <w:r w:rsidR="007F37DC" w:rsidRPr="007B5A16">
        <w:rPr>
          <w:rFonts w:ascii="VNI-Times" w:hAnsi="VNI-Times"/>
          <w:b/>
        </w:rPr>
        <w:t>/</w:t>
      </w:r>
      <w:r w:rsidR="00457E5B" w:rsidRPr="007B5A16">
        <w:rPr>
          <w:rFonts w:ascii="VNI-Times" w:hAnsi="VNI-Times"/>
          <w:b/>
        </w:rPr>
        <w:t>*</w:t>
      </w:r>
      <w:r w:rsidR="00457E5B" w:rsidRPr="007B5A16">
        <w:rPr>
          <w:rFonts w:ascii="VNI-Times" w:hAnsi="VNI-Times"/>
        </w:rPr>
        <w:t>Moät vaät phaúng AB cao 4cm ñaët vuoâng goùc vôùi truïc chính cuûa moät thaáu kính phaân kyø, aûnh cuûa vaät qua thaáu kính cao 2cm vaø caùch vaät 40cm. Keát quaû naøo sau ñaây laø ñuùng vôùi vò trí cuûa vaät vaø aûnh ?</w:t>
      </w:r>
    </w:p>
    <w:p w:rsidR="00457E5B" w:rsidRPr="007B5A16" w:rsidRDefault="00457E5B" w:rsidP="00457E5B">
      <w:pPr>
        <w:rPr>
          <w:rFonts w:ascii="VNI-Times" w:hAnsi="VNI-Times"/>
        </w:rPr>
      </w:pPr>
      <w:r w:rsidRPr="007B5A16">
        <w:rPr>
          <w:rFonts w:ascii="VNI-Times" w:hAnsi="VNI-Times"/>
          <w:color w:val="0000FF"/>
        </w:rPr>
        <w:t xml:space="preserve">A. </w:t>
      </w:r>
      <w:r w:rsidRPr="007B5A16">
        <w:rPr>
          <w:rFonts w:ascii="VNI-Times" w:hAnsi="VNI-Times"/>
          <w:color w:val="0000FF"/>
          <w:position w:val="-10"/>
        </w:rPr>
        <w:object w:dxaOrig="2180" w:dyaOrig="320">
          <v:shape id="_x0000_i1731" type="#_x0000_t75" style="width:108.75pt;height:16.1pt" o:ole="">
            <v:imagedata r:id="rId1068" o:title=""/>
          </v:shape>
          <o:OLEObject Type="Embed" ProgID="Equation.3" ShapeID="_x0000_i1731" DrawAspect="Content" ObjectID="_1581495489" r:id="rId1069"/>
        </w:object>
      </w:r>
    </w:p>
    <w:p w:rsidR="00457E5B" w:rsidRPr="007B5A16" w:rsidRDefault="00457E5B" w:rsidP="00457E5B">
      <w:pPr>
        <w:rPr>
          <w:rFonts w:ascii="VNI-Times" w:hAnsi="VNI-Times"/>
        </w:rPr>
      </w:pPr>
      <w:r w:rsidRPr="007B5A16">
        <w:rPr>
          <w:rFonts w:ascii="VNI-Times" w:hAnsi="VNI-Times"/>
        </w:rPr>
        <w:t xml:space="preserve">B. </w:t>
      </w:r>
      <w:r w:rsidRPr="007B5A16">
        <w:rPr>
          <w:rFonts w:ascii="VNI-Times" w:hAnsi="VNI-Times"/>
          <w:position w:val="-10"/>
        </w:rPr>
        <w:object w:dxaOrig="2320" w:dyaOrig="320">
          <v:shape id="_x0000_i1732" type="#_x0000_t75" style="width:115.65pt;height:16.1pt" o:ole="">
            <v:imagedata r:id="rId1070" o:title=""/>
          </v:shape>
          <o:OLEObject Type="Embed" ProgID="Equation.3" ShapeID="_x0000_i1732" DrawAspect="Content" ObjectID="_1581495490" r:id="rId1071"/>
        </w:object>
      </w:r>
    </w:p>
    <w:p w:rsidR="00457E5B" w:rsidRPr="007B5A16" w:rsidRDefault="00457E5B" w:rsidP="00457E5B">
      <w:pPr>
        <w:rPr>
          <w:rFonts w:ascii="VNI-Times" w:hAnsi="VNI-Times"/>
        </w:rPr>
      </w:pPr>
      <w:r w:rsidRPr="007B5A16">
        <w:rPr>
          <w:rFonts w:ascii="VNI-Times" w:hAnsi="VNI-Times"/>
        </w:rPr>
        <w:t xml:space="preserve">C. </w:t>
      </w:r>
      <w:r w:rsidRPr="007B5A16">
        <w:rPr>
          <w:rFonts w:ascii="VNI-Times" w:hAnsi="VNI-Times"/>
          <w:position w:val="-10"/>
        </w:rPr>
        <w:object w:dxaOrig="2199" w:dyaOrig="320">
          <v:shape id="_x0000_i1733" type="#_x0000_t75" style="width:110.3pt;height:16.1pt" o:ole="">
            <v:imagedata r:id="rId1072" o:title=""/>
          </v:shape>
          <o:OLEObject Type="Embed" ProgID="Equation.3" ShapeID="_x0000_i1733" DrawAspect="Content" ObjectID="_1581495491" r:id="rId1073"/>
        </w:object>
      </w:r>
    </w:p>
    <w:p w:rsidR="00457E5B" w:rsidRPr="007B5A16" w:rsidRDefault="00457E5B" w:rsidP="00457E5B">
      <w:pPr>
        <w:rPr>
          <w:rFonts w:ascii="VNI-Times" w:hAnsi="VNI-Times"/>
        </w:rPr>
      </w:pPr>
      <w:r w:rsidRPr="007B5A16">
        <w:rPr>
          <w:rFonts w:ascii="VNI-Times" w:hAnsi="VNI-Times"/>
        </w:rPr>
        <w:t xml:space="preserve">D. </w:t>
      </w:r>
      <w:r w:rsidRPr="007B5A16">
        <w:rPr>
          <w:rFonts w:ascii="VNI-Times" w:hAnsi="VNI-Times"/>
          <w:position w:val="-10"/>
        </w:rPr>
        <w:object w:dxaOrig="2199" w:dyaOrig="320">
          <v:shape id="_x0000_i1734" type="#_x0000_t75" style="width:110.3pt;height:16.1pt" o:ole="">
            <v:imagedata r:id="rId1074" o:title=""/>
          </v:shape>
          <o:OLEObject Type="Embed" ProgID="Equation.3" ShapeID="_x0000_i1734" DrawAspect="Content" ObjectID="_1581495492" r:id="rId1075"/>
        </w:object>
      </w:r>
    </w:p>
    <w:p w:rsidR="00457E5B" w:rsidRPr="007B5A16" w:rsidRDefault="00C11858" w:rsidP="00457E5B">
      <w:pPr>
        <w:rPr>
          <w:rFonts w:ascii="VNI-Times" w:hAnsi="VNI-Times"/>
        </w:rPr>
      </w:pPr>
      <w:r>
        <w:rPr>
          <w:rFonts w:ascii="VNI-Times" w:hAnsi="VNI-Times"/>
          <w:b/>
        </w:rPr>
        <w:lastRenderedPageBreak/>
        <w:t>71</w:t>
      </w:r>
      <w:r w:rsidR="007F37DC" w:rsidRPr="007B5A16">
        <w:rPr>
          <w:rFonts w:ascii="VNI-Times" w:hAnsi="VNI-Times"/>
          <w:b/>
        </w:rPr>
        <w:t>/</w:t>
      </w:r>
      <w:r w:rsidR="00457E5B" w:rsidRPr="007B5A16">
        <w:rPr>
          <w:rFonts w:ascii="VNI-Times" w:hAnsi="VNI-Times"/>
          <w:b/>
        </w:rPr>
        <w:t>*</w:t>
      </w:r>
      <w:r w:rsidR="00457E5B" w:rsidRPr="007B5A16">
        <w:rPr>
          <w:rFonts w:ascii="VNI-Times" w:hAnsi="VNI-Times"/>
        </w:rPr>
        <w:t>Moät vaät phaúng AB cao 4cm ñaët vuoâng goùc vôùi truïc chính cuûa moät thaáu kính phaân kyø, aûnh cuûa vaät qua thaáu kính cao 2cm vaø caùch vaät 40cm. Tieâu cöï cuûa thaáu kính coù giaù trò laø:</w:t>
      </w:r>
    </w:p>
    <w:p w:rsidR="00457E5B" w:rsidRPr="007B5A16" w:rsidRDefault="00457E5B" w:rsidP="00457E5B">
      <w:pPr>
        <w:rPr>
          <w:rFonts w:ascii="VNI-Times" w:hAnsi="VNI-Times"/>
        </w:rPr>
      </w:pPr>
      <w:r w:rsidRPr="007B5A16">
        <w:rPr>
          <w:rFonts w:ascii="VNI-Times" w:hAnsi="VNI-Times"/>
        </w:rPr>
        <w:t>A. f = -60cm.</w:t>
      </w:r>
    </w:p>
    <w:p w:rsidR="00457E5B" w:rsidRPr="007B5A16" w:rsidRDefault="00457E5B" w:rsidP="00457E5B">
      <w:pPr>
        <w:tabs>
          <w:tab w:val="left" w:pos="10773"/>
        </w:tabs>
        <w:rPr>
          <w:rFonts w:ascii="VNI-Times" w:hAnsi="VNI-Times"/>
        </w:rPr>
      </w:pPr>
      <w:r w:rsidRPr="007B5A16">
        <w:rPr>
          <w:rFonts w:ascii="VNI-Times" w:hAnsi="VNI-Times"/>
        </w:rPr>
        <w:t>B. f = -90cm.</w:t>
      </w:r>
    </w:p>
    <w:p w:rsidR="00457E5B" w:rsidRPr="007B5A16" w:rsidRDefault="00457E5B" w:rsidP="00457E5B">
      <w:pPr>
        <w:rPr>
          <w:rFonts w:ascii="VNI-Times" w:hAnsi="VNI-Times"/>
          <w:color w:val="0000FF"/>
        </w:rPr>
      </w:pPr>
      <w:r w:rsidRPr="007B5A16">
        <w:rPr>
          <w:rFonts w:ascii="VNI-Times" w:hAnsi="VNI-Times"/>
          <w:color w:val="0000FF"/>
        </w:rPr>
        <w:t>C. f = -80cm.</w:t>
      </w:r>
    </w:p>
    <w:p w:rsidR="00457E5B" w:rsidRPr="007B5A16" w:rsidRDefault="00457E5B" w:rsidP="00457E5B">
      <w:pPr>
        <w:rPr>
          <w:rFonts w:ascii="VNI-Times" w:hAnsi="VNI-Times"/>
        </w:rPr>
      </w:pPr>
      <w:r w:rsidRPr="007B5A16">
        <w:rPr>
          <w:rFonts w:ascii="VNI-Times" w:hAnsi="VNI-Times"/>
        </w:rPr>
        <w:t>D. f = 80cm.</w:t>
      </w:r>
    </w:p>
    <w:p w:rsidR="00457E5B" w:rsidRPr="007B5A16" w:rsidRDefault="00C11858" w:rsidP="00457E5B">
      <w:pPr>
        <w:rPr>
          <w:rFonts w:ascii="VNI-Times" w:hAnsi="VNI-Times"/>
          <w:color w:val="000000"/>
        </w:rPr>
      </w:pPr>
      <w:r>
        <w:rPr>
          <w:rFonts w:ascii="VNI-Times" w:hAnsi="VNI-Times"/>
          <w:b/>
          <w:color w:val="000000"/>
        </w:rPr>
        <w:t>72</w:t>
      </w:r>
      <w:r w:rsidR="007F37DC" w:rsidRPr="007B5A16">
        <w:rPr>
          <w:rFonts w:ascii="VNI-Times" w:hAnsi="VNI-Times"/>
          <w:b/>
          <w:color w:val="000000"/>
        </w:rPr>
        <w:t>/</w:t>
      </w:r>
      <w:r w:rsidR="00457E5B" w:rsidRPr="007B5A16">
        <w:rPr>
          <w:rFonts w:ascii="VNI-Times" w:hAnsi="VNI-Times"/>
          <w:b/>
          <w:color w:val="000000"/>
        </w:rPr>
        <w:t>*</w:t>
      </w:r>
      <w:r w:rsidR="00457E5B" w:rsidRPr="007B5A16">
        <w:rPr>
          <w:rFonts w:ascii="VNI-Times" w:hAnsi="VNI-Times"/>
          <w:color w:val="000000"/>
        </w:rPr>
        <w:t>Moät vaät ñaët caùch maøn aûnh 54cm. ñaët 1 thaáu kính hoäi tuï trong khoaûng vaät vaø maøn thì ñöôïc 1 aûnh cao gaáp 2 laàn vaät. Tieâu cöï cuûa thaáu kính baèng:</w:t>
      </w:r>
    </w:p>
    <w:p w:rsidR="00457E5B" w:rsidRPr="007B5A16" w:rsidRDefault="00457E5B" w:rsidP="00457E5B">
      <w:pPr>
        <w:rPr>
          <w:rFonts w:ascii="VNI-Times" w:hAnsi="VNI-Times"/>
          <w:color w:val="0000FF"/>
        </w:rPr>
      </w:pPr>
      <w:r w:rsidRPr="007B5A16">
        <w:rPr>
          <w:rFonts w:ascii="VNI-Times" w:hAnsi="VNI-Times"/>
          <w:color w:val="0000FF"/>
        </w:rPr>
        <w:t>A. 12cm.</w:t>
      </w:r>
    </w:p>
    <w:p w:rsidR="00457E5B" w:rsidRPr="007B5A16" w:rsidRDefault="00457E5B" w:rsidP="00457E5B">
      <w:pPr>
        <w:rPr>
          <w:rFonts w:ascii="VNI-Times" w:hAnsi="VNI-Times"/>
          <w:color w:val="000000"/>
        </w:rPr>
      </w:pPr>
      <w:r w:rsidRPr="007B5A16">
        <w:rPr>
          <w:rFonts w:ascii="VNI-Times" w:hAnsi="VNI-Times"/>
          <w:color w:val="000000"/>
        </w:rPr>
        <w:t>B. 18cm.</w:t>
      </w:r>
    </w:p>
    <w:p w:rsidR="00457E5B" w:rsidRPr="007B5A16" w:rsidRDefault="00457E5B" w:rsidP="00457E5B">
      <w:pPr>
        <w:rPr>
          <w:rFonts w:ascii="VNI-Times" w:hAnsi="VNI-Times"/>
          <w:color w:val="000000"/>
        </w:rPr>
      </w:pPr>
      <w:r w:rsidRPr="007B5A16">
        <w:rPr>
          <w:rFonts w:ascii="VNI-Times" w:hAnsi="VNI-Times"/>
          <w:color w:val="000000"/>
        </w:rPr>
        <w:t>C. 24cm.</w:t>
      </w:r>
    </w:p>
    <w:p w:rsidR="00457E5B" w:rsidRPr="007B5A16" w:rsidRDefault="00457E5B" w:rsidP="00457E5B">
      <w:pPr>
        <w:rPr>
          <w:rFonts w:ascii="VNI-Times" w:hAnsi="VNI-Times"/>
          <w:color w:val="000000"/>
        </w:rPr>
      </w:pPr>
      <w:r w:rsidRPr="007B5A16">
        <w:rPr>
          <w:rFonts w:ascii="VNI-Times" w:hAnsi="VNI-Times"/>
          <w:color w:val="000000"/>
        </w:rPr>
        <w:t>D. 36cm.</w:t>
      </w:r>
    </w:p>
    <w:p w:rsidR="00C04A1B" w:rsidRPr="007B5A16" w:rsidRDefault="00C11858" w:rsidP="00C04A1B">
      <w:pPr>
        <w:rPr>
          <w:rFonts w:ascii="VNI-Times" w:hAnsi="VNI-Times"/>
        </w:rPr>
      </w:pPr>
      <w:r>
        <w:rPr>
          <w:rFonts w:ascii="VNI-Times" w:hAnsi="VNI-Times"/>
          <w:b/>
        </w:rPr>
        <w:t>73</w:t>
      </w:r>
      <w:r w:rsidR="00D95FB9" w:rsidRPr="007B5A16">
        <w:rPr>
          <w:rFonts w:ascii="VNI-Times" w:hAnsi="VNI-Times"/>
          <w:b/>
        </w:rPr>
        <w:t>A</w:t>
      </w:r>
      <w:r w:rsidR="00C04A1B" w:rsidRPr="007B5A16">
        <w:rPr>
          <w:rFonts w:ascii="VNI-Times" w:hAnsi="VNI-Times"/>
          <w:b/>
        </w:rPr>
        <w:t xml:space="preserve">/ </w:t>
      </w:r>
      <w:r w:rsidR="00C04A1B" w:rsidRPr="007B5A16">
        <w:rPr>
          <w:rFonts w:ascii="VNI-Times" w:hAnsi="VNI-Times"/>
        </w:rPr>
        <w:t>Thaáu kính coù chieát suaát n = 1,5 giôùi haïn bôûi 1 maët loõm vaø 1 maët loài coù baùn kính laàn löïôt laø 20cm vaø 10cm. Tieâu cöï f cuûa TK laø:</w:t>
      </w:r>
    </w:p>
    <w:p w:rsidR="00C04A1B" w:rsidRPr="007B5A16" w:rsidRDefault="00C04A1B" w:rsidP="00C04A1B">
      <w:pPr>
        <w:rPr>
          <w:rFonts w:ascii="VNI-Times" w:hAnsi="VNI-Times"/>
        </w:rPr>
      </w:pPr>
      <w:r w:rsidRPr="007B5A16">
        <w:rPr>
          <w:rFonts w:ascii="VNI-Times" w:hAnsi="VNI-Times"/>
        </w:rPr>
        <w:t>A. f = -40cm.</w:t>
      </w:r>
    </w:p>
    <w:p w:rsidR="00C04A1B" w:rsidRPr="007B5A16" w:rsidRDefault="00C04A1B" w:rsidP="00C04A1B">
      <w:pPr>
        <w:rPr>
          <w:rFonts w:ascii="VNI-Times" w:hAnsi="VNI-Times"/>
          <w:color w:val="0000FF"/>
        </w:rPr>
      </w:pPr>
      <w:r w:rsidRPr="007B5A16">
        <w:rPr>
          <w:rFonts w:ascii="VNI-Times" w:hAnsi="VNI-Times"/>
          <w:color w:val="0000FF"/>
        </w:rPr>
        <w:t>B. f = 40cm.</w:t>
      </w:r>
    </w:p>
    <w:p w:rsidR="00C04A1B" w:rsidRPr="007B5A16" w:rsidRDefault="00C04A1B" w:rsidP="00C04A1B">
      <w:pPr>
        <w:rPr>
          <w:rFonts w:ascii="VNI-Times" w:hAnsi="VNI-Times"/>
        </w:rPr>
      </w:pPr>
      <w:r w:rsidRPr="007B5A16">
        <w:rPr>
          <w:rFonts w:ascii="VNI-Times" w:hAnsi="VNI-Times"/>
        </w:rPr>
        <w:t>C. f = 25cm.</w:t>
      </w:r>
    </w:p>
    <w:p w:rsidR="00C04A1B" w:rsidRPr="007B5A16" w:rsidRDefault="00C04A1B" w:rsidP="00C04A1B">
      <w:pPr>
        <w:rPr>
          <w:rFonts w:ascii="VNI-Times" w:hAnsi="VNI-Times"/>
        </w:rPr>
      </w:pPr>
      <w:r w:rsidRPr="007B5A16">
        <w:rPr>
          <w:rFonts w:ascii="VNI-Times" w:hAnsi="VNI-Times"/>
        </w:rPr>
        <w:t>D. f = 40/3cm.</w:t>
      </w:r>
    </w:p>
    <w:p w:rsidR="00C04A1B" w:rsidRPr="007B5A16" w:rsidRDefault="00C11858" w:rsidP="00C04A1B">
      <w:pPr>
        <w:rPr>
          <w:rFonts w:ascii="VNI-Times" w:hAnsi="VNI-Times"/>
        </w:rPr>
      </w:pPr>
      <w:r>
        <w:rPr>
          <w:rFonts w:ascii="VNI-Times" w:hAnsi="VNI-Times"/>
          <w:b/>
        </w:rPr>
        <w:t>74</w:t>
      </w:r>
      <w:r w:rsidR="00D95FB9" w:rsidRPr="007B5A16">
        <w:rPr>
          <w:rFonts w:ascii="VNI-Times" w:hAnsi="VNI-Times"/>
          <w:b/>
        </w:rPr>
        <w:t>A</w:t>
      </w:r>
      <w:r w:rsidR="00C04A1B" w:rsidRPr="007B5A16">
        <w:rPr>
          <w:rFonts w:ascii="VNI-Times" w:hAnsi="VNI-Times"/>
          <w:b/>
        </w:rPr>
        <w:t xml:space="preserve">/ </w:t>
      </w:r>
      <w:r w:rsidR="00C04A1B" w:rsidRPr="007B5A16">
        <w:rPr>
          <w:rFonts w:ascii="VNI-Times" w:hAnsi="VNI-Times"/>
        </w:rPr>
        <w:t>Thuyû tinh laøm TK coù chieát suaát n = 1,5. Tính tieâu cöï cuûa TK coù 2 maët loài coù bk laø 10cm vaø 30cm.</w:t>
      </w:r>
    </w:p>
    <w:p w:rsidR="00C04A1B" w:rsidRPr="007B5A16" w:rsidRDefault="00C04A1B" w:rsidP="00C04A1B">
      <w:pPr>
        <w:rPr>
          <w:rFonts w:ascii="VNI-Times" w:hAnsi="VNI-Times"/>
        </w:rPr>
      </w:pPr>
      <w:r w:rsidRPr="007B5A16">
        <w:rPr>
          <w:rFonts w:ascii="VNI-Times" w:hAnsi="VNI-Times"/>
        </w:rPr>
        <w:t>A. f = 10cm.</w:t>
      </w:r>
    </w:p>
    <w:p w:rsidR="00C04A1B" w:rsidRPr="007B5A16" w:rsidRDefault="00C04A1B" w:rsidP="00C04A1B">
      <w:pPr>
        <w:rPr>
          <w:rFonts w:ascii="VNI-Times" w:hAnsi="VNI-Times"/>
          <w:color w:val="0000FF"/>
        </w:rPr>
      </w:pPr>
      <w:r w:rsidRPr="007B5A16">
        <w:rPr>
          <w:rFonts w:ascii="VNI-Times" w:hAnsi="VNI-Times"/>
          <w:color w:val="0000FF"/>
        </w:rPr>
        <w:t>B. f = 15cm.</w:t>
      </w:r>
    </w:p>
    <w:p w:rsidR="00C04A1B" w:rsidRPr="007B5A16" w:rsidRDefault="00C04A1B" w:rsidP="00C04A1B">
      <w:pPr>
        <w:rPr>
          <w:rFonts w:ascii="VNI-Times" w:hAnsi="VNI-Times"/>
        </w:rPr>
      </w:pPr>
      <w:r w:rsidRPr="007B5A16">
        <w:rPr>
          <w:rFonts w:ascii="VNI-Times" w:hAnsi="VNI-Times"/>
        </w:rPr>
        <w:t>C. f = 20cm.</w:t>
      </w:r>
    </w:p>
    <w:p w:rsidR="00C04A1B" w:rsidRPr="007B5A16" w:rsidRDefault="00C04A1B" w:rsidP="00C04A1B">
      <w:pPr>
        <w:rPr>
          <w:rFonts w:ascii="VNI-Times" w:hAnsi="VNI-Times"/>
        </w:rPr>
      </w:pPr>
      <w:r w:rsidRPr="007B5A16">
        <w:rPr>
          <w:rFonts w:ascii="VNI-Times" w:hAnsi="VNI-Times"/>
        </w:rPr>
        <w:t>D. f = 25cm.</w:t>
      </w:r>
    </w:p>
    <w:p w:rsidR="00C04A1B" w:rsidRPr="007B5A16" w:rsidRDefault="00C11858" w:rsidP="00C04A1B">
      <w:pPr>
        <w:rPr>
          <w:rFonts w:ascii="VNI-Times" w:hAnsi="VNI-Times"/>
        </w:rPr>
      </w:pPr>
      <w:r>
        <w:rPr>
          <w:rFonts w:ascii="VNI-Times" w:hAnsi="VNI-Times"/>
          <w:b/>
        </w:rPr>
        <w:t>75</w:t>
      </w:r>
      <w:r w:rsidR="00D95FB9" w:rsidRPr="007B5A16">
        <w:rPr>
          <w:rFonts w:ascii="VNI-Times" w:hAnsi="VNI-Times"/>
          <w:b/>
        </w:rPr>
        <w:t>A</w:t>
      </w:r>
      <w:r w:rsidR="00C04A1B" w:rsidRPr="007B5A16">
        <w:rPr>
          <w:rFonts w:ascii="VNI-Times" w:hAnsi="VNI-Times"/>
          <w:b/>
        </w:rPr>
        <w:t xml:space="preserve">/ </w:t>
      </w:r>
      <w:r w:rsidR="00C04A1B" w:rsidRPr="007B5A16">
        <w:rPr>
          <w:rFonts w:ascii="VNI-Times" w:hAnsi="VNI-Times"/>
        </w:rPr>
        <w:t>Moät TK 2 maët loài baèng thuyû tinh coù cuøng baùn kính R, tieâu cöï 10cm vaø chieát suaát n = 1,5. Baùn kính R coù giaù trò ñuùng laø:</w:t>
      </w:r>
    </w:p>
    <w:p w:rsidR="00C04A1B" w:rsidRPr="007B5A16" w:rsidRDefault="00C04A1B" w:rsidP="00C04A1B">
      <w:pPr>
        <w:rPr>
          <w:rFonts w:ascii="VNI-Times" w:hAnsi="VNI-Times"/>
          <w:color w:val="0000FF"/>
        </w:rPr>
      </w:pPr>
      <w:r w:rsidRPr="007B5A16">
        <w:rPr>
          <w:rFonts w:ascii="VNI-Times" w:hAnsi="VNI-Times"/>
          <w:color w:val="0000FF"/>
        </w:rPr>
        <w:t>A. 10cm.</w:t>
      </w:r>
    </w:p>
    <w:p w:rsidR="00C04A1B" w:rsidRPr="007B5A16" w:rsidRDefault="00C04A1B" w:rsidP="00C04A1B">
      <w:pPr>
        <w:rPr>
          <w:rFonts w:ascii="VNI-Times" w:hAnsi="VNI-Times"/>
        </w:rPr>
      </w:pPr>
      <w:r w:rsidRPr="007B5A16">
        <w:rPr>
          <w:rFonts w:ascii="VNI-Times" w:hAnsi="VNI-Times"/>
        </w:rPr>
        <w:t>B. 20cm.</w:t>
      </w:r>
    </w:p>
    <w:p w:rsidR="00C04A1B" w:rsidRPr="007B5A16" w:rsidRDefault="00C04A1B" w:rsidP="00C04A1B">
      <w:pPr>
        <w:rPr>
          <w:rFonts w:ascii="VNI-Times" w:hAnsi="VNI-Times"/>
        </w:rPr>
      </w:pPr>
      <w:r w:rsidRPr="007B5A16">
        <w:rPr>
          <w:rFonts w:ascii="VNI-Times" w:hAnsi="VNI-Times"/>
        </w:rPr>
        <w:t>C. 40cm.</w:t>
      </w:r>
    </w:p>
    <w:p w:rsidR="00C04A1B" w:rsidRPr="007B5A16" w:rsidRDefault="00C04A1B" w:rsidP="00C04A1B">
      <w:pPr>
        <w:rPr>
          <w:rFonts w:ascii="VNI-Times" w:hAnsi="VNI-Times"/>
        </w:rPr>
      </w:pPr>
      <w:r w:rsidRPr="007B5A16">
        <w:rPr>
          <w:rFonts w:ascii="VNI-Times" w:hAnsi="VNI-Times"/>
        </w:rPr>
        <w:t>D. 60cm.</w:t>
      </w:r>
    </w:p>
    <w:p w:rsidR="00C04A1B" w:rsidRPr="007B5A16" w:rsidRDefault="00C11858" w:rsidP="00C04A1B">
      <w:pPr>
        <w:rPr>
          <w:rFonts w:ascii="VNI-Times" w:hAnsi="VNI-Times"/>
        </w:rPr>
      </w:pPr>
      <w:r>
        <w:rPr>
          <w:rFonts w:ascii="VNI-Times" w:hAnsi="VNI-Times"/>
          <w:b/>
        </w:rPr>
        <w:t>76</w:t>
      </w:r>
      <w:r w:rsidR="00D95FB9" w:rsidRPr="007B5A16">
        <w:rPr>
          <w:rFonts w:ascii="VNI-Times" w:hAnsi="VNI-Times"/>
          <w:b/>
        </w:rPr>
        <w:t>A</w:t>
      </w:r>
      <w:r w:rsidR="00C04A1B" w:rsidRPr="007B5A16">
        <w:rPr>
          <w:rFonts w:ascii="VNI-Times" w:hAnsi="VNI-Times"/>
          <w:b/>
        </w:rPr>
        <w:t xml:space="preserve">/ </w:t>
      </w:r>
      <w:r w:rsidR="00C04A1B" w:rsidRPr="007B5A16">
        <w:rPr>
          <w:rFonts w:ascii="VNI-Times" w:hAnsi="VNI-Times"/>
        </w:rPr>
        <w:t>Moät thaáu kính phaúng loõm coù baùn kính maët loõm laø 15cm, chieát suaát n = 1,5. Tieâu cöï f cuûa thaáu kính baèng:</w:t>
      </w:r>
    </w:p>
    <w:p w:rsidR="00C04A1B" w:rsidRPr="007B5A16" w:rsidRDefault="00C04A1B" w:rsidP="00C04A1B">
      <w:pPr>
        <w:rPr>
          <w:rFonts w:ascii="VNI-Times" w:hAnsi="VNI-Times"/>
        </w:rPr>
      </w:pPr>
      <w:r w:rsidRPr="007B5A16">
        <w:rPr>
          <w:rFonts w:ascii="VNI-Times" w:hAnsi="VNI-Times"/>
        </w:rPr>
        <w:t>A. -15cm.</w:t>
      </w:r>
    </w:p>
    <w:p w:rsidR="00C04A1B" w:rsidRPr="007B5A16" w:rsidRDefault="00C04A1B" w:rsidP="00C04A1B">
      <w:pPr>
        <w:rPr>
          <w:rFonts w:ascii="VNI-Times" w:hAnsi="VNI-Times"/>
        </w:rPr>
      </w:pPr>
      <w:r w:rsidRPr="007B5A16">
        <w:rPr>
          <w:rFonts w:ascii="VNI-Times" w:hAnsi="VNI-Times"/>
        </w:rPr>
        <w:t>B. 15cm.</w:t>
      </w:r>
    </w:p>
    <w:p w:rsidR="00C04A1B" w:rsidRPr="007B5A16" w:rsidRDefault="00C04A1B" w:rsidP="00C04A1B">
      <w:pPr>
        <w:rPr>
          <w:rFonts w:ascii="VNI-Times" w:hAnsi="VNI-Times"/>
        </w:rPr>
      </w:pPr>
      <w:r w:rsidRPr="007B5A16">
        <w:rPr>
          <w:rFonts w:ascii="VNI-Times" w:hAnsi="VNI-Times"/>
        </w:rPr>
        <w:t>C. 30cm.</w:t>
      </w:r>
    </w:p>
    <w:p w:rsidR="00C04A1B" w:rsidRPr="007B5A16" w:rsidRDefault="00C04A1B" w:rsidP="00C04A1B">
      <w:pPr>
        <w:rPr>
          <w:rFonts w:ascii="VNI-Times" w:hAnsi="VNI-Times"/>
          <w:color w:val="0000FF"/>
        </w:rPr>
      </w:pPr>
      <w:r w:rsidRPr="007B5A16">
        <w:rPr>
          <w:rFonts w:ascii="VNI-Times" w:hAnsi="VNI-Times"/>
          <w:color w:val="0000FF"/>
        </w:rPr>
        <w:t>D. -30cm.</w:t>
      </w:r>
    </w:p>
    <w:p w:rsidR="00C04A1B" w:rsidRPr="007B5A16" w:rsidRDefault="00C11858" w:rsidP="00C04A1B">
      <w:pPr>
        <w:rPr>
          <w:rFonts w:ascii="VNI-Times" w:hAnsi="VNI-Times"/>
          <w:color w:val="000000"/>
        </w:rPr>
      </w:pPr>
      <w:r>
        <w:rPr>
          <w:rFonts w:ascii="VNI-Times" w:hAnsi="VNI-Times"/>
          <w:b/>
          <w:color w:val="000000"/>
        </w:rPr>
        <w:t>77</w:t>
      </w:r>
      <w:r w:rsidR="00D95FB9" w:rsidRPr="007B5A16">
        <w:rPr>
          <w:rFonts w:ascii="VNI-Times" w:hAnsi="VNI-Times"/>
          <w:b/>
          <w:color w:val="000000"/>
        </w:rPr>
        <w:t>A</w:t>
      </w:r>
      <w:r w:rsidR="00C04A1B" w:rsidRPr="007B5A16">
        <w:rPr>
          <w:rFonts w:ascii="VNI-Times" w:hAnsi="VNI-Times"/>
          <w:b/>
          <w:color w:val="000000"/>
        </w:rPr>
        <w:t xml:space="preserve">/ </w:t>
      </w:r>
      <w:r w:rsidR="00C04A1B" w:rsidRPr="007B5A16">
        <w:rPr>
          <w:rFonts w:ascii="VNI-Times" w:hAnsi="VNI-Times"/>
          <w:color w:val="000000"/>
        </w:rPr>
        <w:t>Thaáu kính coù chieát suaát 1,5 ñöôïc giôùi haïn bôûi 1 maët loài coù baùn kính laàn löôït laø 12cm vaø 24cm. Tieâu cöï f cuûa thaáu kính laø:</w:t>
      </w:r>
    </w:p>
    <w:p w:rsidR="00C04A1B" w:rsidRPr="007B5A16" w:rsidRDefault="00C04A1B" w:rsidP="00C04A1B">
      <w:pPr>
        <w:rPr>
          <w:rFonts w:ascii="VNI-Times" w:hAnsi="VNI-Times"/>
          <w:color w:val="000000"/>
        </w:rPr>
      </w:pPr>
      <w:r w:rsidRPr="007B5A16">
        <w:rPr>
          <w:rFonts w:ascii="VNI-Times" w:hAnsi="VNI-Times"/>
          <w:color w:val="000000"/>
        </w:rPr>
        <w:t>A. -16cm.</w:t>
      </w:r>
    </w:p>
    <w:p w:rsidR="00C04A1B" w:rsidRPr="007B5A16" w:rsidRDefault="00C04A1B" w:rsidP="00C04A1B">
      <w:pPr>
        <w:rPr>
          <w:rFonts w:ascii="VNI-Times" w:hAnsi="VNI-Times"/>
          <w:color w:val="0000FF"/>
        </w:rPr>
      </w:pPr>
      <w:r w:rsidRPr="007B5A16">
        <w:rPr>
          <w:rFonts w:ascii="VNI-Times" w:hAnsi="VNI-Times"/>
          <w:color w:val="0000FF"/>
        </w:rPr>
        <w:t>B. 16cm.</w:t>
      </w:r>
    </w:p>
    <w:p w:rsidR="00C04A1B" w:rsidRPr="007B5A16" w:rsidRDefault="00C04A1B" w:rsidP="00C04A1B">
      <w:pPr>
        <w:rPr>
          <w:rFonts w:ascii="VNI-Times" w:hAnsi="VNI-Times"/>
          <w:color w:val="000000"/>
        </w:rPr>
      </w:pPr>
      <w:r w:rsidRPr="007B5A16">
        <w:rPr>
          <w:rFonts w:ascii="VNI-Times" w:hAnsi="VNI-Times"/>
          <w:color w:val="000000"/>
        </w:rPr>
        <w:t>C. 12cm.</w:t>
      </w:r>
    </w:p>
    <w:p w:rsidR="00C04A1B" w:rsidRPr="007B5A16" w:rsidRDefault="00C04A1B" w:rsidP="00C04A1B">
      <w:pPr>
        <w:rPr>
          <w:rFonts w:ascii="VNI-Times" w:hAnsi="VNI-Times"/>
          <w:color w:val="000000"/>
        </w:rPr>
      </w:pPr>
      <w:r w:rsidRPr="007B5A16">
        <w:rPr>
          <w:rFonts w:ascii="VNI-Times" w:hAnsi="VNI-Times"/>
          <w:color w:val="000000"/>
        </w:rPr>
        <w:t>D. -12cm.</w:t>
      </w:r>
    </w:p>
    <w:p w:rsidR="00C04A1B" w:rsidRPr="007B5A16" w:rsidRDefault="00C11858" w:rsidP="00C04A1B">
      <w:pPr>
        <w:rPr>
          <w:rFonts w:ascii="VNI-Times" w:hAnsi="VNI-Times"/>
        </w:rPr>
      </w:pPr>
      <w:r>
        <w:rPr>
          <w:rFonts w:ascii="VNI-Times" w:hAnsi="VNI-Times"/>
          <w:b/>
        </w:rPr>
        <w:t>78</w:t>
      </w:r>
      <w:r w:rsidR="00D95FB9" w:rsidRPr="007B5A16">
        <w:rPr>
          <w:rFonts w:ascii="VNI-Times" w:hAnsi="VNI-Times"/>
          <w:b/>
        </w:rPr>
        <w:t>A</w:t>
      </w:r>
      <w:r w:rsidR="007F37DC" w:rsidRPr="007B5A16">
        <w:rPr>
          <w:rFonts w:ascii="VNI-Times" w:hAnsi="VNI-Times"/>
          <w:b/>
        </w:rPr>
        <w:t>/</w:t>
      </w:r>
      <w:r w:rsidR="00C04A1B" w:rsidRPr="007B5A16">
        <w:rPr>
          <w:rFonts w:ascii="VNI-Times" w:hAnsi="VNI-Times"/>
          <w:b/>
        </w:rPr>
        <w:t>*</w:t>
      </w:r>
      <w:r w:rsidR="00C04A1B" w:rsidRPr="007B5A16">
        <w:rPr>
          <w:rFonts w:ascii="VNI-Times" w:hAnsi="VNI-Times"/>
        </w:rPr>
        <w:t>Moät thaáu kính hoäi tuï laøm baèng thuyû tinh coù c/s n = 1,5 vaø tieâu cöï f = 30cm. TK coù 1 maët loài  vaø 1 maët loõm. Bieát baùn kính cuûa maët noï gaáp ñoâi baùn kính maët kia. Baùn kính 2 maët cuûa TK coù giaù trò ñuùng laø:</w:t>
      </w:r>
    </w:p>
    <w:p w:rsidR="00C04A1B" w:rsidRPr="007B5A16" w:rsidRDefault="00C04A1B" w:rsidP="00C04A1B">
      <w:pPr>
        <w:rPr>
          <w:rFonts w:ascii="VNI-Times" w:hAnsi="VNI-Times"/>
        </w:rPr>
      </w:pPr>
      <w:r w:rsidRPr="007B5A16">
        <w:rPr>
          <w:rFonts w:ascii="VNI-Times" w:hAnsi="VNI-Times"/>
        </w:rPr>
        <w:t>A. 5cm vaø 10cm.</w:t>
      </w:r>
    </w:p>
    <w:p w:rsidR="00C04A1B" w:rsidRPr="007B5A16" w:rsidRDefault="00C04A1B" w:rsidP="00C04A1B">
      <w:pPr>
        <w:rPr>
          <w:rFonts w:ascii="VNI-Times" w:hAnsi="VNI-Times"/>
          <w:color w:val="0000FF"/>
        </w:rPr>
      </w:pPr>
      <w:r w:rsidRPr="007B5A16">
        <w:rPr>
          <w:rFonts w:ascii="VNI-Times" w:hAnsi="VNI-Times"/>
          <w:color w:val="0000FF"/>
        </w:rPr>
        <w:t>B. 5cm vaø -10cm.</w:t>
      </w:r>
    </w:p>
    <w:p w:rsidR="00C04A1B" w:rsidRPr="007B5A16" w:rsidRDefault="00C04A1B" w:rsidP="00C04A1B">
      <w:pPr>
        <w:rPr>
          <w:rFonts w:ascii="VNI-Times" w:hAnsi="VNI-Times"/>
        </w:rPr>
      </w:pPr>
      <w:r w:rsidRPr="007B5A16">
        <w:rPr>
          <w:rFonts w:ascii="VNI-Times" w:hAnsi="VNI-Times"/>
        </w:rPr>
        <w:t>C. -5cm vaø 10cm.</w:t>
      </w:r>
    </w:p>
    <w:p w:rsidR="00C04A1B" w:rsidRPr="007B5A16" w:rsidRDefault="00C04A1B" w:rsidP="00C04A1B">
      <w:pPr>
        <w:rPr>
          <w:rFonts w:ascii="VNI-Times" w:hAnsi="VNI-Times"/>
        </w:rPr>
      </w:pPr>
      <w:r w:rsidRPr="007B5A16">
        <w:rPr>
          <w:rFonts w:ascii="VNI-Times" w:hAnsi="VNI-Times"/>
        </w:rPr>
        <w:lastRenderedPageBreak/>
        <w:t>D. Keát quaû khaùc.</w:t>
      </w:r>
    </w:p>
    <w:p w:rsidR="00C04A1B" w:rsidRPr="007B5A16" w:rsidRDefault="00C11858" w:rsidP="00C04A1B">
      <w:pPr>
        <w:rPr>
          <w:rFonts w:ascii="VNI-Times" w:hAnsi="VNI-Times"/>
        </w:rPr>
      </w:pPr>
      <w:r>
        <w:rPr>
          <w:rFonts w:ascii="VNI-Times" w:hAnsi="VNI-Times"/>
          <w:b/>
        </w:rPr>
        <w:t>79</w:t>
      </w:r>
      <w:r w:rsidR="00D95FB9" w:rsidRPr="007B5A16">
        <w:rPr>
          <w:rFonts w:ascii="VNI-Times" w:hAnsi="VNI-Times"/>
          <w:b/>
        </w:rPr>
        <w:t>A</w:t>
      </w:r>
      <w:r w:rsidR="007F37DC" w:rsidRPr="007B5A16">
        <w:rPr>
          <w:rFonts w:ascii="VNI-Times" w:hAnsi="VNI-Times"/>
          <w:b/>
        </w:rPr>
        <w:t>/</w:t>
      </w:r>
      <w:r w:rsidR="00D95FB9" w:rsidRPr="007B5A16">
        <w:rPr>
          <w:rFonts w:ascii="VNI-Times" w:hAnsi="VNI-Times"/>
          <w:b/>
        </w:rPr>
        <w:t xml:space="preserve"> </w:t>
      </w:r>
      <w:r w:rsidR="00C04A1B" w:rsidRPr="007B5A16">
        <w:rPr>
          <w:rFonts w:ascii="VNI-Times" w:hAnsi="VNI-Times"/>
        </w:rPr>
        <w:t>Moät TK 2 maët loài baèng thuyû tinh coù cuøng baùn kính R tieâu cöï 10cm. Bieát chieát suaát cuûa thuyû tinh ñoái vôùi a/s ñoû vaø tím laàn löôït laø n</w:t>
      </w:r>
      <w:r w:rsidR="00C04A1B" w:rsidRPr="007B5A16">
        <w:rPr>
          <w:rFonts w:ascii="VNI-Times" w:hAnsi="VNI-Times"/>
          <w:vertAlign w:val="subscript"/>
        </w:rPr>
        <w:t xml:space="preserve">ñ </w:t>
      </w:r>
      <w:r w:rsidR="00C04A1B" w:rsidRPr="007B5A16">
        <w:rPr>
          <w:rFonts w:ascii="VNI-Times" w:hAnsi="VNI-Times"/>
        </w:rPr>
        <w:t xml:space="preserve"> = 1,495 vaø n</w:t>
      </w:r>
      <w:r w:rsidR="00C04A1B" w:rsidRPr="007B5A16">
        <w:rPr>
          <w:rFonts w:ascii="VNI-Times" w:hAnsi="VNI-Times"/>
          <w:vertAlign w:val="subscript"/>
        </w:rPr>
        <w:t xml:space="preserve">t </w:t>
      </w:r>
      <w:r w:rsidR="00C04A1B" w:rsidRPr="007B5A16">
        <w:rPr>
          <w:rFonts w:ascii="VNI-Times" w:hAnsi="VNI-Times"/>
        </w:rPr>
        <w:t xml:space="preserve"> = 1,510 . Khoaûng caùch giöõa caùc tieâu ñieåm cuûa TK öùng vôùi caùc a/s ñoû vaø tím :</w:t>
      </w:r>
    </w:p>
    <w:p w:rsidR="00C04A1B" w:rsidRPr="007B5A16" w:rsidRDefault="00C04A1B" w:rsidP="00C04A1B">
      <w:pPr>
        <w:rPr>
          <w:rFonts w:ascii="VNI-Times" w:hAnsi="VNI-Times"/>
        </w:rPr>
      </w:pPr>
      <w:r w:rsidRPr="007B5A16">
        <w:rPr>
          <w:rFonts w:ascii="VNI-Times" w:hAnsi="VNI-Times"/>
        </w:rPr>
        <w:t>A. 1,278mm.</w:t>
      </w:r>
    </w:p>
    <w:p w:rsidR="00C04A1B" w:rsidRPr="007B5A16" w:rsidRDefault="00C04A1B" w:rsidP="00C04A1B">
      <w:pPr>
        <w:rPr>
          <w:rFonts w:ascii="VNI-Times" w:hAnsi="VNI-Times"/>
          <w:color w:val="0000FF"/>
        </w:rPr>
      </w:pPr>
      <w:r w:rsidRPr="007B5A16">
        <w:rPr>
          <w:rFonts w:ascii="VNI-Times" w:hAnsi="VNI-Times"/>
          <w:color w:val="0000FF"/>
        </w:rPr>
        <w:t>B. 2,971mm.</w:t>
      </w:r>
    </w:p>
    <w:p w:rsidR="00C04A1B" w:rsidRPr="007B5A16" w:rsidRDefault="00C04A1B" w:rsidP="00C04A1B">
      <w:pPr>
        <w:rPr>
          <w:rFonts w:ascii="VNI-Times" w:hAnsi="VNI-Times"/>
        </w:rPr>
      </w:pPr>
      <w:r w:rsidRPr="007B5A16">
        <w:rPr>
          <w:rFonts w:ascii="VNI-Times" w:hAnsi="VNI-Times"/>
        </w:rPr>
        <w:t>C. 4,984mm.</w:t>
      </w:r>
    </w:p>
    <w:p w:rsidR="00C04A1B" w:rsidRPr="007B5A16" w:rsidRDefault="00C04A1B" w:rsidP="00C04A1B">
      <w:pPr>
        <w:rPr>
          <w:rFonts w:ascii="VNI-Times" w:hAnsi="VNI-Times"/>
        </w:rPr>
      </w:pPr>
      <w:r w:rsidRPr="007B5A16">
        <w:rPr>
          <w:rFonts w:ascii="VNI-Times" w:hAnsi="VNI-Times"/>
        </w:rPr>
        <w:t>D. 5,942mm.</w:t>
      </w:r>
    </w:p>
    <w:p w:rsidR="00C04A1B" w:rsidRPr="007B5A16" w:rsidRDefault="00C11858" w:rsidP="00C04A1B">
      <w:pPr>
        <w:rPr>
          <w:rFonts w:ascii="VNI-Times" w:hAnsi="VNI-Times"/>
        </w:rPr>
      </w:pPr>
      <w:r>
        <w:rPr>
          <w:rFonts w:ascii="VNI-Times" w:hAnsi="VNI-Times"/>
          <w:b/>
        </w:rPr>
        <w:t>80</w:t>
      </w:r>
      <w:r w:rsidR="00D95FB9" w:rsidRPr="007B5A16">
        <w:rPr>
          <w:rFonts w:ascii="VNI-Times" w:hAnsi="VNI-Times"/>
          <w:b/>
        </w:rPr>
        <w:t>A</w:t>
      </w:r>
      <w:r w:rsidR="007F37DC" w:rsidRPr="007B5A16">
        <w:rPr>
          <w:rFonts w:ascii="VNI-Times" w:hAnsi="VNI-Times"/>
          <w:b/>
        </w:rPr>
        <w:t>/</w:t>
      </w:r>
      <w:r w:rsidR="00C04A1B" w:rsidRPr="007B5A16">
        <w:rPr>
          <w:rFonts w:ascii="VNI-Times" w:hAnsi="VNI-Times"/>
          <w:b/>
        </w:rPr>
        <w:t>*</w:t>
      </w:r>
      <w:r w:rsidR="00C04A1B" w:rsidRPr="007B5A16">
        <w:rPr>
          <w:rFonts w:ascii="VNI-Times" w:hAnsi="VNI-Times"/>
        </w:rPr>
        <w:t>Moät TK baèng thuyû tinh  chieát suaát 1,5 coù 2 maët loài cuøng baùn kính 20cm. Ñaët vaät ôû ñaâu ñeå thu ñöôïc aûnh aûo cao gaáp 2 vaät.</w:t>
      </w:r>
    </w:p>
    <w:p w:rsidR="00C04A1B" w:rsidRPr="007B5A16" w:rsidRDefault="00C04A1B" w:rsidP="00C04A1B">
      <w:pPr>
        <w:rPr>
          <w:rFonts w:ascii="VNI-Times" w:hAnsi="VNI-Times"/>
          <w:color w:val="0000FF"/>
        </w:rPr>
      </w:pPr>
      <w:r w:rsidRPr="007B5A16">
        <w:rPr>
          <w:rFonts w:ascii="VNI-Times" w:hAnsi="VNI-Times"/>
          <w:color w:val="0000FF"/>
        </w:rPr>
        <w:t>A. d = 10cm.</w:t>
      </w:r>
    </w:p>
    <w:p w:rsidR="00C04A1B" w:rsidRPr="007B5A16" w:rsidRDefault="00C04A1B" w:rsidP="00C04A1B">
      <w:pPr>
        <w:rPr>
          <w:rFonts w:ascii="VNI-Times" w:hAnsi="VNI-Times"/>
        </w:rPr>
      </w:pPr>
      <w:r w:rsidRPr="007B5A16">
        <w:rPr>
          <w:rFonts w:ascii="VNI-Times" w:hAnsi="VNI-Times"/>
        </w:rPr>
        <w:t>B. d = 15cm.</w:t>
      </w:r>
    </w:p>
    <w:p w:rsidR="00C04A1B" w:rsidRPr="007B5A16" w:rsidRDefault="00C04A1B" w:rsidP="00C04A1B">
      <w:pPr>
        <w:rPr>
          <w:rFonts w:ascii="VNI-Times" w:hAnsi="VNI-Times"/>
        </w:rPr>
      </w:pPr>
      <w:r w:rsidRPr="007B5A16">
        <w:rPr>
          <w:rFonts w:ascii="VNI-Times" w:hAnsi="VNI-Times"/>
        </w:rPr>
        <w:t>C. d = 20cm.</w:t>
      </w:r>
    </w:p>
    <w:p w:rsidR="00C04A1B" w:rsidRPr="007B5A16" w:rsidRDefault="00C04A1B" w:rsidP="00C04A1B">
      <w:pPr>
        <w:rPr>
          <w:rFonts w:ascii="VNI-Times" w:hAnsi="VNI-Times"/>
        </w:rPr>
      </w:pPr>
      <w:r w:rsidRPr="007B5A16">
        <w:rPr>
          <w:rFonts w:ascii="VNI-Times" w:hAnsi="VNI-Times"/>
        </w:rPr>
        <w:t>D. d = 30cm.</w:t>
      </w:r>
    </w:p>
    <w:p w:rsidR="00C04A1B" w:rsidRPr="007B5A16" w:rsidRDefault="00C11858" w:rsidP="00C04A1B">
      <w:pPr>
        <w:rPr>
          <w:rFonts w:ascii="VNI-Times" w:hAnsi="VNI-Times"/>
        </w:rPr>
      </w:pPr>
      <w:r>
        <w:rPr>
          <w:rFonts w:ascii="VNI-Times" w:hAnsi="VNI-Times"/>
          <w:b/>
        </w:rPr>
        <w:t>81</w:t>
      </w:r>
      <w:r w:rsidR="00D95FB9" w:rsidRPr="007B5A16">
        <w:rPr>
          <w:rFonts w:ascii="VNI-Times" w:hAnsi="VNI-Times"/>
          <w:b/>
        </w:rPr>
        <w:t>A</w:t>
      </w:r>
      <w:r w:rsidR="007F37DC" w:rsidRPr="007B5A16">
        <w:rPr>
          <w:rFonts w:ascii="VNI-Times" w:hAnsi="VNI-Times"/>
          <w:b/>
        </w:rPr>
        <w:t>/</w:t>
      </w:r>
      <w:r w:rsidR="00C04A1B" w:rsidRPr="007B5A16">
        <w:rPr>
          <w:rFonts w:ascii="VNI-Times" w:hAnsi="VNI-Times"/>
          <w:b/>
        </w:rPr>
        <w:t>*</w:t>
      </w:r>
      <w:r w:rsidR="00C04A1B" w:rsidRPr="007B5A16">
        <w:rPr>
          <w:rFonts w:ascii="VNI-Times" w:hAnsi="VNI-Times"/>
        </w:rPr>
        <w:t xml:space="preserve">Ñaët vaät AB tröôùc thaáu kính hoäi tuï coù moät maët phaúng, moät maët loài, tieâu cöï f vaø caùch TK  24cm, cho aûnh aûo </w:t>
      </w:r>
      <w:r w:rsidR="00C04A1B" w:rsidRPr="007B5A16">
        <w:rPr>
          <w:rFonts w:ascii="VNI-Times" w:hAnsi="VNI-Times"/>
          <w:position w:val="-10"/>
        </w:rPr>
        <w:object w:dxaOrig="499" w:dyaOrig="340">
          <v:shape id="_x0000_i1735" type="#_x0000_t75" style="width:24.5pt;height:16.85pt" o:ole="">
            <v:imagedata r:id="rId1076" o:title=""/>
          </v:shape>
          <o:OLEObject Type="Embed" ProgID="Equation.3" ShapeID="_x0000_i1735" DrawAspect="Content" ObjectID="_1581495493" r:id="rId1077"/>
        </w:object>
      </w:r>
      <w:r w:rsidR="00C04A1B" w:rsidRPr="007B5A16">
        <w:rPr>
          <w:rFonts w:ascii="VNI-Times" w:hAnsi="VNI-Times"/>
        </w:rPr>
        <w:t>baèng hai laàn vaät. Neáu chieát suaát cuûa thaáu kính laø 1,5 thì tieâu cöï vaø baùn kính cong cuûa thaáu kính laàn löôït laø:</w:t>
      </w:r>
    </w:p>
    <w:p w:rsidR="00C04A1B" w:rsidRPr="007B5A16" w:rsidRDefault="00C04A1B" w:rsidP="00C04A1B">
      <w:pPr>
        <w:rPr>
          <w:rFonts w:ascii="VNI-Times" w:hAnsi="VNI-Times"/>
        </w:rPr>
      </w:pPr>
      <w:r w:rsidRPr="007B5A16">
        <w:rPr>
          <w:rFonts w:ascii="VNI-Times" w:hAnsi="VNI-Times"/>
        </w:rPr>
        <w:t xml:space="preserve">A. f = 44cm, R = 22cm. </w:t>
      </w:r>
    </w:p>
    <w:p w:rsidR="00C04A1B" w:rsidRPr="007B5A16" w:rsidRDefault="00C04A1B" w:rsidP="00C04A1B">
      <w:pPr>
        <w:rPr>
          <w:rFonts w:ascii="VNI-Times" w:hAnsi="VNI-Times"/>
        </w:rPr>
      </w:pPr>
      <w:r w:rsidRPr="007B5A16">
        <w:rPr>
          <w:rFonts w:ascii="VNI-Times" w:hAnsi="VNI-Times"/>
        </w:rPr>
        <w:t>B. f = 24cm, R = 48cm.</w:t>
      </w:r>
    </w:p>
    <w:p w:rsidR="00C04A1B" w:rsidRPr="007B5A16" w:rsidRDefault="00C04A1B" w:rsidP="00C04A1B">
      <w:pPr>
        <w:rPr>
          <w:rFonts w:ascii="VNI-Times" w:hAnsi="VNI-Times"/>
        </w:rPr>
      </w:pPr>
      <w:r w:rsidRPr="007B5A16">
        <w:rPr>
          <w:rFonts w:ascii="VNI-Times" w:hAnsi="VNI-Times"/>
        </w:rPr>
        <w:t>C. f = 48cm, R = -24cm.</w:t>
      </w:r>
    </w:p>
    <w:p w:rsidR="00C04A1B" w:rsidRPr="007B5A16" w:rsidRDefault="00C04A1B" w:rsidP="00C04A1B">
      <w:pPr>
        <w:rPr>
          <w:rFonts w:ascii="VNI-Times" w:hAnsi="VNI-Times"/>
          <w:color w:val="0000FF"/>
        </w:rPr>
      </w:pPr>
      <w:r w:rsidRPr="007B5A16">
        <w:rPr>
          <w:rFonts w:ascii="VNI-Times" w:hAnsi="VNI-Times"/>
          <w:color w:val="0000FF"/>
        </w:rPr>
        <w:t>D. f = 48cm, R = 24cm.</w:t>
      </w:r>
    </w:p>
    <w:p w:rsidR="00C04A1B" w:rsidRPr="007B5A16" w:rsidRDefault="00C11858" w:rsidP="00C04A1B">
      <w:pPr>
        <w:rPr>
          <w:rFonts w:ascii="VNI-Times" w:hAnsi="VNI-Times"/>
        </w:rPr>
      </w:pPr>
      <w:r>
        <w:rPr>
          <w:rFonts w:ascii="VNI-Times" w:hAnsi="VNI-Times"/>
          <w:b/>
        </w:rPr>
        <w:t>82</w:t>
      </w:r>
      <w:r w:rsidR="00D95FB9" w:rsidRPr="007B5A16">
        <w:rPr>
          <w:rFonts w:ascii="VNI-Times" w:hAnsi="VNI-Times"/>
          <w:b/>
        </w:rPr>
        <w:t>A</w:t>
      </w:r>
      <w:r w:rsidR="00C04A1B" w:rsidRPr="007B5A16">
        <w:rPr>
          <w:rFonts w:ascii="VNI-Times" w:hAnsi="VNI-Times"/>
          <w:b/>
        </w:rPr>
        <w:t xml:space="preserve">/ </w:t>
      </w:r>
      <w:r w:rsidR="00C04A1B" w:rsidRPr="007B5A16">
        <w:rPr>
          <w:rFonts w:ascii="VNI-Times" w:hAnsi="VNI-Times"/>
        </w:rPr>
        <w:t>Thaáu kính coù chieát suaát n = 1,6 khi ôû trong khoâng khí coù ñoä tuï laø D, Khi ôû trong nöôùc coù chieát suaát n’ = 4/3 thì ñoä tuï laø D’:</w:t>
      </w:r>
    </w:p>
    <w:p w:rsidR="00C04A1B" w:rsidRPr="007B5A16" w:rsidRDefault="00C04A1B" w:rsidP="00C04A1B">
      <w:pPr>
        <w:rPr>
          <w:rFonts w:ascii="VNI-Times" w:hAnsi="VNI-Times"/>
        </w:rPr>
      </w:pPr>
      <w:r w:rsidRPr="007B5A16">
        <w:rPr>
          <w:rFonts w:ascii="VNI-Times" w:hAnsi="VNI-Times"/>
        </w:rPr>
        <w:t>A. D’ = -3D.</w:t>
      </w:r>
    </w:p>
    <w:p w:rsidR="00C04A1B" w:rsidRPr="007B5A16" w:rsidRDefault="00C04A1B" w:rsidP="00C04A1B">
      <w:pPr>
        <w:rPr>
          <w:rFonts w:ascii="VNI-Times" w:hAnsi="VNI-Times"/>
        </w:rPr>
      </w:pPr>
      <w:r w:rsidRPr="007B5A16">
        <w:rPr>
          <w:rFonts w:ascii="VNI-Times" w:hAnsi="VNI-Times"/>
        </w:rPr>
        <w:t>B. D’ = -D/3</w:t>
      </w:r>
    </w:p>
    <w:p w:rsidR="00C04A1B" w:rsidRPr="007B5A16" w:rsidRDefault="00C04A1B" w:rsidP="00C04A1B">
      <w:pPr>
        <w:rPr>
          <w:rFonts w:ascii="VNI-Times" w:hAnsi="VNI-Times"/>
          <w:color w:val="0000FF"/>
        </w:rPr>
      </w:pPr>
      <w:r w:rsidRPr="007B5A16">
        <w:rPr>
          <w:rFonts w:ascii="VNI-Times" w:hAnsi="VNI-Times"/>
          <w:color w:val="0000FF"/>
        </w:rPr>
        <w:t>C. D’ = D/3.</w:t>
      </w:r>
    </w:p>
    <w:p w:rsidR="00C04A1B" w:rsidRPr="007B5A16" w:rsidRDefault="00C04A1B" w:rsidP="00C04A1B">
      <w:pPr>
        <w:rPr>
          <w:rFonts w:ascii="VNI-Times" w:hAnsi="VNI-Times"/>
        </w:rPr>
      </w:pPr>
      <w:r w:rsidRPr="007B5A16">
        <w:rPr>
          <w:rFonts w:ascii="VNI-Times" w:hAnsi="VNI-Times"/>
        </w:rPr>
        <w:t>D. D = D’/3.</w:t>
      </w:r>
    </w:p>
    <w:p w:rsidR="00C04A1B" w:rsidRPr="007B5A16" w:rsidRDefault="00C11858" w:rsidP="00C04A1B">
      <w:pPr>
        <w:rPr>
          <w:rFonts w:ascii="VNI-Times" w:hAnsi="VNI-Times"/>
        </w:rPr>
      </w:pPr>
      <w:r>
        <w:rPr>
          <w:rFonts w:ascii="VNI-Times" w:hAnsi="VNI-Times"/>
          <w:b/>
        </w:rPr>
        <w:t>83</w:t>
      </w:r>
      <w:r w:rsidR="00D95FB9" w:rsidRPr="007B5A16">
        <w:rPr>
          <w:rFonts w:ascii="VNI-Times" w:hAnsi="VNI-Times"/>
          <w:b/>
        </w:rPr>
        <w:t>A</w:t>
      </w:r>
      <w:r w:rsidR="00C04A1B" w:rsidRPr="007B5A16">
        <w:rPr>
          <w:rFonts w:ascii="VNI-Times" w:hAnsi="VNI-Times"/>
          <w:b/>
        </w:rPr>
        <w:t xml:space="preserve">/ </w:t>
      </w:r>
      <w:r w:rsidR="00C04A1B" w:rsidRPr="007B5A16">
        <w:rPr>
          <w:rFonts w:ascii="VNI-Times" w:hAnsi="VNI-Times"/>
        </w:rPr>
        <w:t>Moät thaáu kính baèng thuyû tinh coù c/s n = 1,5 khi ñaët trong kk coù ñoä tuï laø 4ñp. Khi nhuùng vaøo nöôùc coù c/s n’ = 4/3 thì tieâu cöï cuûa thaáu kính laø:</w:t>
      </w:r>
    </w:p>
    <w:p w:rsidR="00C04A1B" w:rsidRPr="007B5A16" w:rsidRDefault="00C04A1B" w:rsidP="00C04A1B">
      <w:pPr>
        <w:rPr>
          <w:rFonts w:ascii="VNI-Times" w:hAnsi="VNI-Times"/>
          <w:color w:val="0000FF"/>
        </w:rPr>
      </w:pPr>
      <w:r w:rsidRPr="007B5A16">
        <w:rPr>
          <w:rFonts w:ascii="VNI-Times" w:hAnsi="VNI-Times"/>
          <w:color w:val="0000FF"/>
        </w:rPr>
        <w:t>A. f = 100cm.</w:t>
      </w:r>
    </w:p>
    <w:p w:rsidR="00C04A1B" w:rsidRPr="007B5A16" w:rsidRDefault="00C04A1B" w:rsidP="00C04A1B">
      <w:pPr>
        <w:rPr>
          <w:rFonts w:ascii="VNI-Times" w:hAnsi="VNI-Times"/>
        </w:rPr>
      </w:pPr>
      <w:r w:rsidRPr="007B5A16">
        <w:rPr>
          <w:rFonts w:ascii="VNI-Times" w:hAnsi="VNI-Times"/>
        </w:rPr>
        <w:t>B. f = 120cm.</w:t>
      </w:r>
    </w:p>
    <w:p w:rsidR="00C04A1B" w:rsidRPr="007B5A16" w:rsidRDefault="00C04A1B" w:rsidP="00C04A1B">
      <w:pPr>
        <w:rPr>
          <w:rFonts w:ascii="VNI-Times" w:hAnsi="VNI-Times"/>
        </w:rPr>
      </w:pPr>
      <w:r w:rsidRPr="007B5A16">
        <w:rPr>
          <w:rFonts w:ascii="VNI-Times" w:hAnsi="VNI-Times"/>
        </w:rPr>
        <w:t>C. f = 80cm.</w:t>
      </w:r>
    </w:p>
    <w:p w:rsidR="00C04A1B" w:rsidRPr="007B5A16" w:rsidRDefault="00C04A1B" w:rsidP="00C04A1B">
      <w:pPr>
        <w:rPr>
          <w:rFonts w:ascii="VNI-Times" w:hAnsi="VNI-Times"/>
        </w:rPr>
      </w:pPr>
      <w:r w:rsidRPr="007B5A16">
        <w:rPr>
          <w:rFonts w:ascii="VNI-Times" w:hAnsi="VNI-Times"/>
        </w:rPr>
        <w:t>D. f = 60cm.</w:t>
      </w:r>
    </w:p>
    <w:p w:rsidR="00C04A1B" w:rsidRPr="007B5A16" w:rsidRDefault="00C11858" w:rsidP="00C04A1B">
      <w:pPr>
        <w:rPr>
          <w:rFonts w:ascii="VNI-Times" w:hAnsi="VNI-Times"/>
        </w:rPr>
      </w:pPr>
      <w:r>
        <w:rPr>
          <w:rFonts w:ascii="VNI-Times" w:hAnsi="VNI-Times"/>
          <w:b/>
        </w:rPr>
        <w:t>84</w:t>
      </w:r>
      <w:r w:rsidR="00D95FB9" w:rsidRPr="007B5A16">
        <w:rPr>
          <w:rFonts w:ascii="VNI-Times" w:hAnsi="VNI-Times"/>
          <w:b/>
        </w:rPr>
        <w:t>A</w:t>
      </w:r>
      <w:r w:rsidR="00C04A1B" w:rsidRPr="007B5A16">
        <w:rPr>
          <w:rFonts w:ascii="VNI-Times" w:hAnsi="VNI-Times"/>
          <w:b/>
        </w:rPr>
        <w:t xml:space="preserve">/ </w:t>
      </w:r>
      <w:r w:rsidR="00C04A1B" w:rsidRPr="007B5A16">
        <w:rPr>
          <w:rFonts w:ascii="VNI-Times" w:hAnsi="VNI-Times"/>
        </w:rPr>
        <w:t>Moät thaáu kính laøm baèng thuyû tinh coù chieát suaát 1,5 khi ñaët trong khoâng khí coù ñoä tuï 8ñp. Khi nhuùng vaøo trong 1 chaát loûng noù trôû thaønh thaáu kính phaân kì coù tieâu cöï -1m. Chieát suaát n' cuûa chaát loûng ñoù laø:</w:t>
      </w:r>
    </w:p>
    <w:p w:rsidR="00C04A1B" w:rsidRPr="007B5A16" w:rsidRDefault="00C04A1B" w:rsidP="00C04A1B">
      <w:pPr>
        <w:rPr>
          <w:rFonts w:ascii="VNI-Times" w:hAnsi="VNI-Times"/>
        </w:rPr>
      </w:pPr>
      <w:r w:rsidRPr="007B5A16">
        <w:rPr>
          <w:rFonts w:ascii="VNI-Times" w:hAnsi="VNI-Times"/>
        </w:rPr>
        <w:t>A. 0,6.</w:t>
      </w:r>
    </w:p>
    <w:p w:rsidR="00C04A1B" w:rsidRPr="007B5A16" w:rsidRDefault="00C04A1B" w:rsidP="00C04A1B">
      <w:pPr>
        <w:rPr>
          <w:rFonts w:ascii="VNI-Times" w:hAnsi="VNI-Times"/>
        </w:rPr>
      </w:pPr>
      <w:r w:rsidRPr="007B5A16">
        <w:rPr>
          <w:rFonts w:ascii="VNI-Times" w:hAnsi="VNI-Times"/>
        </w:rPr>
        <w:t>B. 1,4.</w:t>
      </w:r>
    </w:p>
    <w:p w:rsidR="00C04A1B" w:rsidRPr="007B5A16" w:rsidRDefault="00C04A1B" w:rsidP="00C04A1B">
      <w:pPr>
        <w:rPr>
          <w:rFonts w:ascii="VNI-Times" w:hAnsi="VNI-Times"/>
          <w:color w:val="0000FF"/>
        </w:rPr>
      </w:pPr>
      <w:r w:rsidRPr="007B5A16">
        <w:rPr>
          <w:rFonts w:ascii="VNI-Times" w:hAnsi="VNI-Times"/>
          <w:color w:val="0000FF"/>
        </w:rPr>
        <w:t>C. 1,6.</w:t>
      </w:r>
    </w:p>
    <w:p w:rsidR="00C04A1B" w:rsidRPr="007B5A16" w:rsidRDefault="00C04A1B" w:rsidP="00C04A1B">
      <w:pPr>
        <w:rPr>
          <w:rFonts w:ascii="VNI-Times" w:hAnsi="VNI-Times"/>
        </w:rPr>
      </w:pPr>
      <w:r w:rsidRPr="007B5A16">
        <w:rPr>
          <w:rFonts w:ascii="VNI-Times" w:hAnsi="VNI-Times"/>
        </w:rPr>
        <w:t>D. 1,8.</w:t>
      </w:r>
    </w:p>
    <w:p w:rsidR="00D95FB9" w:rsidRPr="007B5A16" w:rsidRDefault="00D95FB9" w:rsidP="00457E5B">
      <w:pPr>
        <w:rPr>
          <w:rFonts w:ascii="VNI-Times" w:hAnsi="VNI-Times"/>
          <w:b/>
        </w:rPr>
      </w:pPr>
      <w:r w:rsidRPr="007B5A16">
        <w:rPr>
          <w:rFonts w:ascii="VNI-Times" w:hAnsi="VNI-Times"/>
          <w:b/>
        </w:rPr>
        <w:t>………………………..</w:t>
      </w:r>
    </w:p>
    <w:p w:rsidR="00457E5B" w:rsidRPr="007B5A16" w:rsidRDefault="007656CA" w:rsidP="00457E5B">
      <w:pPr>
        <w:rPr>
          <w:rFonts w:ascii="VNI-Times" w:hAnsi="VNI-Times"/>
        </w:rPr>
      </w:pPr>
      <w:r>
        <w:rPr>
          <w:rFonts w:ascii="VNI-Times" w:hAnsi="VNI-Times"/>
          <w:b/>
        </w:rPr>
        <w:t>85</w:t>
      </w:r>
      <w:r w:rsidR="007F37DC" w:rsidRPr="007B5A16">
        <w:rPr>
          <w:rFonts w:ascii="VNI-Times" w:hAnsi="VNI-Times"/>
          <w:b/>
        </w:rPr>
        <w:t>/</w:t>
      </w:r>
      <w:r w:rsidR="00457E5B" w:rsidRPr="007B5A16">
        <w:rPr>
          <w:rFonts w:ascii="VNI-Times" w:hAnsi="VNI-Times"/>
          <w:b/>
        </w:rPr>
        <w:t>*</w:t>
      </w:r>
      <w:r w:rsidR="00457E5B" w:rsidRPr="007B5A16">
        <w:rPr>
          <w:rFonts w:ascii="VNI-Times" w:hAnsi="VNI-Times"/>
        </w:rPr>
        <w:t xml:space="preserve">Moät TKHT coù ñoä tuï 5ñp. Ñieåm saùng S ôû treân truïc chính coù aûnh thaät S’. Khi S vaøo gaàn TK theâm 5cm thì aûnh dôøi 40cm vaø </w:t>
      </w:r>
      <w:r w:rsidR="00C04A1B" w:rsidRPr="007B5A16">
        <w:rPr>
          <w:rFonts w:ascii="VNI-Times" w:hAnsi="VNI-Times"/>
        </w:rPr>
        <w:t xml:space="preserve">vaãn </w:t>
      </w:r>
      <w:r w:rsidR="00457E5B" w:rsidRPr="007B5A16">
        <w:rPr>
          <w:rFonts w:ascii="VNI-Times" w:hAnsi="VNI-Times"/>
        </w:rPr>
        <w:t>laø aûnh thaät. Vò trí cuûa S vaø S’ laø:</w:t>
      </w:r>
    </w:p>
    <w:p w:rsidR="00457E5B" w:rsidRPr="007B5A16" w:rsidRDefault="00457E5B" w:rsidP="00457E5B">
      <w:pPr>
        <w:rPr>
          <w:rFonts w:ascii="VNI-Times" w:hAnsi="VNI-Times"/>
        </w:rPr>
      </w:pPr>
      <w:r w:rsidRPr="007B5A16">
        <w:rPr>
          <w:rFonts w:ascii="VNI-Times" w:hAnsi="VNI-Times"/>
        </w:rPr>
        <w:t>A. d = 20cm, d’ = 10cm.</w:t>
      </w:r>
    </w:p>
    <w:p w:rsidR="00457E5B" w:rsidRPr="007B5A16" w:rsidRDefault="00457E5B" w:rsidP="00457E5B">
      <w:pPr>
        <w:rPr>
          <w:rFonts w:ascii="VNI-Times" w:hAnsi="VNI-Times"/>
          <w:color w:val="0000FF"/>
        </w:rPr>
      </w:pPr>
      <w:r w:rsidRPr="007B5A16">
        <w:rPr>
          <w:rFonts w:ascii="VNI-Times" w:hAnsi="VNI-Times"/>
          <w:color w:val="0000FF"/>
        </w:rPr>
        <w:t>B. d = 24cm, d’ = 12cm.</w:t>
      </w:r>
    </w:p>
    <w:p w:rsidR="00457E5B" w:rsidRPr="007B5A16" w:rsidRDefault="00457E5B" w:rsidP="00457E5B">
      <w:pPr>
        <w:rPr>
          <w:rFonts w:ascii="VNI-Times" w:hAnsi="VNI-Times"/>
        </w:rPr>
      </w:pPr>
      <w:r w:rsidRPr="007B5A16">
        <w:rPr>
          <w:rFonts w:ascii="VNI-Times" w:hAnsi="VNI-Times"/>
        </w:rPr>
        <w:t>C. d = 30cm, d’ = 15cm.</w:t>
      </w:r>
    </w:p>
    <w:p w:rsidR="00457E5B" w:rsidRPr="007B5A16" w:rsidRDefault="00457E5B" w:rsidP="00457E5B">
      <w:pPr>
        <w:rPr>
          <w:rFonts w:ascii="VNI-Times" w:hAnsi="VNI-Times"/>
        </w:rPr>
      </w:pPr>
      <w:r w:rsidRPr="007B5A16">
        <w:rPr>
          <w:rFonts w:ascii="VNI-Times" w:hAnsi="VNI-Times"/>
        </w:rPr>
        <w:lastRenderedPageBreak/>
        <w:t>D. d = 40cm, d’ = 20cm.</w:t>
      </w:r>
    </w:p>
    <w:p w:rsidR="00457E5B" w:rsidRPr="007B5A16" w:rsidRDefault="007656CA" w:rsidP="00457E5B">
      <w:pPr>
        <w:rPr>
          <w:rFonts w:ascii="VNI-Times" w:hAnsi="VNI-Times"/>
        </w:rPr>
      </w:pPr>
      <w:r>
        <w:rPr>
          <w:rFonts w:ascii="VNI-Times" w:hAnsi="VNI-Times"/>
          <w:b/>
        </w:rPr>
        <w:t>86</w:t>
      </w:r>
      <w:r w:rsidR="007F37DC" w:rsidRPr="007B5A16">
        <w:rPr>
          <w:rFonts w:ascii="VNI-Times" w:hAnsi="VNI-Times"/>
          <w:b/>
        </w:rPr>
        <w:t>/</w:t>
      </w:r>
      <w:r w:rsidR="00457E5B" w:rsidRPr="007B5A16">
        <w:rPr>
          <w:rFonts w:ascii="VNI-Times" w:hAnsi="VNI-Times"/>
          <w:b/>
        </w:rPr>
        <w:t>*</w:t>
      </w:r>
      <w:r w:rsidR="00457E5B" w:rsidRPr="007B5A16">
        <w:rPr>
          <w:rFonts w:ascii="VNI-Times" w:hAnsi="VNI-Times"/>
        </w:rPr>
        <w:t xml:space="preserve">Vaät saùng AB </w:t>
      </w:r>
      <w:r w:rsidR="00457E5B" w:rsidRPr="007B5A16">
        <w:rPr>
          <w:rFonts w:ascii="VNI-Times" w:hAnsi="VNI-Times"/>
          <w:position w:val="-4"/>
        </w:rPr>
        <w:object w:dxaOrig="240" w:dyaOrig="260">
          <v:shape id="_x0000_i1736" type="#_x0000_t75" style="width:12.25pt;height:13pt" o:ole="">
            <v:imagedata r:id="rId1062" o:title=""/>
          </v:shape>
          <o:OLEObject Type="Embed" ProgID="Equation.3" ShapeID="_x0000_i1736" DrawAspect="Content" ObjectID="_1581495494" r:id="rId1078"/>
        </w:object>
      </w:r>
      <w:r w:rsidR="00457E5B" w:rsidRPr="007B5A16">
        <w:rPr>
          <w:rFonts w:ascii="VNI-Times" w:hAnsi="VNI-Times"/>
        </w:rPr>
        <w:t>vôùi truïc chính cuûa 1 TK cho aûnh cuøng chieàu cao gaáp 3 laàn vaät AB. Di chuyeån AB ra xa thaáu kính theâm 8cm thì aûnh ngöôïc chieàu vaø gaáp 3 laàn vaät AB. Tieâu cöï cuûa TK laø:</w:t>
      </w:r>
    </w:p>
    <w:p w:rsidR="00457E5B" w:rsidRPr="007B5A16" w:rsidRDefault="00457E5B" w:rsidP="00457E5B">
      <w:pPr>
        <w:rPr>
          <w:rFonts w:ascii="VNI-Times" w:hAnsi="VNI-Times"/>
          <w:color w:val="0000FF"/>
        </w:rPr>
      </w:pPr>
      <w:r w:rsidRPr="007B5A16">
        <w:rPr>
          <w:rFonts w:ascii="VNI-Times" w:hAnsi="VNI-Times"/>
          <w:color w:val="0000FF"/>
        </w:rPr>
        <w:t>A. 12cm.</w:t>
      </w:r>
    </w:p>
    <w:p w:rsidR="00457E5B" w:rsidRPr="007B5A16" w:rsidRDefault="00457E5B" w:rsidP="00457E5B">
      <w:pPr>
        <w:rPr>
          <w:rFonts w:ascii="VNI-Times" w:hAnsi="VNI-Times"/>
        </w:rPr>
      </w:pPr>
      <w:r w:rsidRPr="007B5A16">
        <w:rPr>
          <w:rFonts w:ascii="VNI-Times" w:hAnsi="VNI-Times"/>
        </w:rPr>
        <w:t>B. 18cm.</w:t>
      </w:r>
    </w:p>
    <w:p w:rsidR="00457E5B" w:rsidRPr="007B5A16" w:rsidRDefault="00457E5B" w:rsidP="00457E5B">
      <w:pPr>
        <w:rPr>
          <w:rFonts w:ascii="VNI-Times" w:hAnsi="VNI-Times"/>
        </w:rPr>
      </w:pPr>
      <w:r w:rsidRPr="007B5A16">
        <w:rPr>
          <w:rFonts w:ascii="VNI-Times" w:hAnsi="VNI-Times"/>
        </w:rPr>
        <w:t>C. 24cm.</w:t>
      </w:r>
    </w:p>
    <w:p w:rsidR="00457E5B" w:rsidRPr="007B5A16" w:rsidRDefault="00457E5B" w:rsidP="00457E5B">
      <w:pPr>
        <w:rPr>
          <w:rFonts w:ascii="VNI-Times" w:hAnsi="VNI-Times"/>
        </w:rPr>
      </w:pPr>
      <w:r w:rsidRPr="007B5A16">
        <w:rPr>
          <w:rFonts w:ascii="VNI-Times" w:hAnsi="VNI-Times"/>
        </w:rPr>
        <w:t>D. 48cm.</w:t>
      </w:r>
    </w:p>
    <w:p w:rsidR="00457E5B" w:rsidRPr="007B5A16" w:rsidRDefault="007656CA" w:rsidP="00457E5B">
      <w:pPr>
        <w:rPr>
          <w:rFonts w:ascii="VNI-Times" w:hAnsi="VNI-Times"/>
        </w:rPr>
      </w:pPr>
      <w:r>
        <w:rPr>
          <w:rFonts w:ascii="VNI-Times" w:hAnsi="VNI-Times"/>
          <w:b/>
        </w:rPr>
        <w:t>87</w:t>
      </w:r>
      <w:r w:rsidR="007F37DC" w:rsidRPr="007B5A16">
        <w:rPr>
          <w:rFonts w:ascii="VNI-Times" w:hAnsi="VNI-Times"/>
          <w:b/>
        </w:rPr>
        <w:t>/</w:t>
      </w:r>
      <w:r w:rsidR="00457E5B" w:rsidRPr="007B5A16">
        <w:rPr>
          <w:rFonts w:ascii="VNI-Times" w:hAnsi="VNI-Times"/>
          <w:b/>
        </w:rPr>
        <w:t>*</w:t>
      </w:r>
      <w:r w:rsidR="00457E5B" w:rsidRPr="007B5A16">
        <w:rPr>
          <w:rFonts w:ascii="VNI-Times" w:hAnsi="VNI-Times"/>
        </w:rPr>
        <w:t xml:space="preserve">Vaät saùng AB </w:t>
      </w:r>
      <w:r w:rsidR="00457E5B" w:rsidRPr="007B5A16">
        <w:rPr>
          <w:rFonts w:ascii="VNI-Times" w:hAnsi="VNI-Times"/>
          <w:position w:val="-4"/>
        </w:rPr>
        <w:object w:dxaOrig="240" w:dyaOrig="260">
          <v:shape id="_x0000_i1737" type="#_x0000_t75" style="width:12.25pt;height:13pt" o:ole="">
            <v:imagedata r:id="rId1062" o:title=""/>
          </v:shape>
          <o:OLEObject Type="Embed" ProgID="Equation.3" ShapeID="_x0000_i1737" DrawAspect="Content" ObjectID="_1581495495" r:id="rId1079"/>
        </w:object>
      </w:r>
      <w:r w:rsidR="00457E5B" w:rsidRPr="007B5A16">
        <w:rPr>
          <w:rFonts w:ascii="VNI-Times" w:hAnsi="VNI-Times"/>
        </w:rPr>
        <w:t>vôùi truïc chính cuûa 1 TK cho aûnh ngöôïc  chieàu cao baèng ½ AB . Di chuyeån AB veà phía thaáu kính theâm 42cm thì aûnh ngöôïc chieàu vaø gaáp 4 laàn vaät AB. Tieâu cöï cuûa TK laø:</w:t>
      </w:r>
    </w:p>
    <w:p w:rsidR="00457E5B" w:rsidRPr="007B5A16" w:rsidRDefault="00457E5B" w:rsidP="00457E5B">
      <w:pPr>
        <w:rPr>
          <w:rFonts w:ascii="VNI-Times" w:hAnsi="VNI-Times"/>
        </w:rPr>
      </w:pPr>
      <w:r w:rsidRPr="007B5A16">
        <w:rPr>
          <w:rFonts w:ascii="VNI-Times" w:hAnsi="VNI-Times"/>
        </w:rPr>
        <w:t>A. 18cm.</w:t>
      </w:r>
    </w:p>
    <w:p w:rsidR="00457E5B" w:rsidRPr="007B5A16" w:rsidRDefault="00457E5B" w:rsidP="00457E5B">
      <w:pPr>
        <w:rPr>
          <w:rFonts w:ascii="VNI-Times" w:hAnsi="VNI-Times"/>
        </w:rPr>
      </w:pPr>
      <w:r w:rsidRPr="007B5A16">
        <w:rPr>
          <w:rFonts w:ascii="VNI-Times" w:hAnsi="VNI-Times"/>
        </w:rPr>
        <w:t>B. 24cm.</w:t>
      </w:r>
    </w:p>
    <w:p w:rsidR="00457E5B" w:rsidRPr="007B5A16" w:rsidRDefault="00457E5B" w:rsidP="00457E5B">
      <w:pPr>
        <w:rPr>
          <w:rFonts w:ascii="VNI-Times" w:hAnsi="VNI-Times"/>
          <w:color w:val="0000FF"/>
        </w:rPr>
      </w:pPr>
      <w:r w:rsidRPr="007B5A16">
        <w:rPr>
          <w:rFonts w:ascii="VNI-Times" w:hAnsi="VNI-Times"/>
          <w:color w:val="0000FF"/>
        </w:rPr>
        <w:t>C. 10cm.</w:t>
      </w:r>
    </w:p>
    <w:p w:rsidR="00457E5B" w:rsidRPr="007B5A16" w:rsidRDefault="00457E5B" w:rsidP="00457E5B">
      <w:pPr>
        <w:rPr>
          <w:rFonts w:ascii="VNI-Times" w:hAnsi="VNI-Times"/>
        </w:rPr>
      </w:pPr>
      <w:r w:rsidRPr="007B5A16">
        <w:rPr>
          <w:rFonts w:ascii="VNI-Times" w:hAnsi="VNI-Times"/>
        </w:rPr>
        <w:t>D. 36cm.</w:t>
      </w:r>
    </w:p>
    <w:p w:rsidR="00457E5B" w:rsidRPr="007B5A16" w:rsidRDefault="007656CA" w:rsidP="00457E5B">
      <w:pPr>
        <w:rPr>
          <w:rFonts w:ascii="VNI-Times" w:hAnsi="VNI-Times"/>
        </w:rPr>
      </w:pPr>
      <w:r>
        <w:rPr>
          <w:rFonts w:ascii="VNI-Times" w:hAnsi="VNI-Times"/>
          <w:b/>
        </w:rPr>
        <w:t>88</w:t>
      </w:r>
      <w:r w:rsidR="007F37DC" w:rsidRPr="007B5A16">
        <w:rPr>
          <w:rFonts w:ascii="VNI-Times" w:hAnsi="VNI-Times"/>
          <w:b/>
        </w:rPr>
        <w:t>/</w:t>
      </w:r>
      <w:r w:rsidR="00457E5B" w:rsidRPr="007B5A16">
        <w:rPr>
          <w:rFonts w:ascii="VNI-Times" w:hAnsi="VNI-Times"/>
          <w:b/>
        </w:rPr>
        <w:t>*</w:t>
      </w:r>
      <w:r w:rsidR="00457E5B" w:rsidRPr="007B5A16">
        <w:rPr>
          <w:rFonts w:ascii="VNI-Times" w:hAnsi="VNI-Times"/>
        </w:rPr>
        <w:t>Ñaët 1 vaät phaúng nhoû AB tröôù</w:t>
      </w:r>
      <w:r w:rsidR="0058292C" w:rsidRPr="007B5A16">
        <w:rPr>
          <w:rFonts w:ascii="VNI-Times" w:hAnsi="VNI-Times"/>
        </w:rPr>
        <w:t>c 1 TKPK ta thu ñöôïc aûnh A’B’</w:t>
      </w:r>
      <w:r w:rsidR="00457E5B" w:rsidRPr="007B5A16">
        <w:rPr>
          <w:rFonts w:ascii="VNI-Times" w:hAnsi="VNI-Times"/>
        </w:rPr>
        <w:t>. Neáu dòch chuyeån vaät ra xa TK theâm 30cm thì aûnh di chuyeån 1cm. Aûnh luùc ñaàu cao baèng 1,2 laàn aûnh luùc sau. Tieâu cöï cuûa thaáu kính laø:</w:t>
      </w:r>
    </w:p>
    <w:p w:rsidR="00457E5B" w:rsidRPr="007B5A16" w:rsidRDefault="00457E5B" w:rsidP="00457E5B">
      <w:pPr>
        <w:rPr>
          <w:rFonts w:ascii="VNI-Times" w:hAnsi="VNI-Times"/>
        </w:rPr>
      </w:pPr>
      <w:r w:rsidRPr="007B5A16">
        <w:rPr>
          <w:rFonts w:ascii="VNI-Times" w:hAnsi="VNI-Times"/>
        </w:rPr>
        <w:t xml:space="preserve">A. f = -25cm. </w:t>
      </w:r>
    </w:p>
    <w:p w:rsidR="00457E5B" w:rsidRPr="007B5A16" w:rsidRDefault="00457E5B" w:rsidP="00457E5B">
      <w:pPr>
        <w:rPr>
          <w:rFonts w:ascii="VNI-Times" w:hAnsi="VNI-Times"/>
          <w:color w:val="0000FF"/>
        </w:rPr>
      </w:pPr>
      <w:r w:rsidRPr="007B5A16">
        <w:rPr>
          <w:rFonts w:ascii="VNI-Times" w:hAnsi="VNI-Times"/>
          <w:color w:val="0000FF"/>
        </w:rPr>
        <w:t xml:space="preserve">B. f = -30cm. </w:t>
      </w:r>
    </w:p>
    <w:p w:rsidR="00457E5B" w:rsidRPr="007B5A16" w:rsidRDefault="00457E5B" w:rsidP="00457E5B">
      <w:pPr>
        <w:rPr>
          <w:rFonts w:ascii="VNI-Times" w:hAnsi="VNI-Times"/>
        </w:rPr>
      </w:pPr>
      <w:r w:rsidRPr="007B5A16">
        <w:rPr>
          <w:rFonts w:ascii="VNI-Times" w:hAnsi="VNI-Times"/>
        </w:rPr>
        <w:t xml:space="preserve">C. f = -36cm. </w:t>
      </w:r>
    </w:p>
    <w:p w:rsidR="00457E5B" w:rsidRPr="007B5A16" w:rsidRDefault="00457E5B" w:rsidP="00457E5B">
      <w:pPr>
        <w:rPr>
          <w:rFonts w:ascii="VNI-Times" w:hAnsi="VNI-Times"/>
        </w:rPr>
      </w:pPr>
      <w:r w:rsidRPr="007B5A16">
        <w:rPr>
          <w:rFonts w:ascii="VNI-Times" w:hAnsi="VNI-Times"/>
        </w:rPr>
        <w:t xml:space="preserve">D. f = -32cm. </w:t>
      </w:r>
    </w:p>
    <w:p w:rsidR="00457E5B" w:rsidRPr="007B5A16" w:rsidRDefault="007656CA" w:rsidP="00457E5B">
      <w:pPr>
        <w:rPr>
          <w:rFonts w:ascii="VNI-Times" w:hAnsi="VNI-Times"/>
        </w:rPr>
      </w:pPr>
      <w:r>
        <w:rPr>
          <w:rFonts w:ascii="VNI-Times" w:hAnsi="VNI-Times"/>
          <w:b/>
        </w:rPr>
        <w:t>89</w:t>
      </w:r>
      <w:r w:rsidR="007F37DC" w:rsidRPr="007B5A16">
        <w:rPr>
          <w:rFonts w:ascii="VNI-Times" w:hAnsi="VNI-Times"/>
          <w:b/>
        </w:rPr>
        <w:t>/</w:t>
      </w:r>
      <w:r w:rsidR="00457E5B" w:rsidRPr="007B5A16">
        <w:rPr>
          <w:rFonts w:ascii="VNI-Times" w:hAnsi="VNI-Times"/>
          <w:b/>
        </w:rPr>
        <w:t>*</w:t>
      </w:r>
      <w:r w:rsidR="00457E5B" w:rsidRPr="007B5A16">
        <w:rPr>
          <w:rFonts w:ascii="VNI-Times" w:hAnsi="VNI-Times"/>
        </w:rPr>
        <w:t xml:space="preserve">Vaät saùng AB </w:t>
      </w:r>
      <w:r w:rsidR="00457E5B" w:rsidRPr="007B5A16">
        <w:rPr>
          <w:rFonts w:ascii="VNI-Times" w:hAnsi="VNI-Times"/>
          <w:position w:val="-4"/>
        </w:rPr>
        <w:object w:dxaOrig="240" w:dyaOrig="260">
          <v:shape id="_x0000_i1738" type="#_x0000_t75" style="width:12.25pt;height:13pt" o:ole="">
            <v:imagedata r:id="rId1062" o:title=""/>
          </v:shape>
          <o:OLEObject Type="Embed" ProgID="Equation.3" ShapeID="_x0000_i1738" DrawAspect="Content" ObjectID="_1581495496" r:id="rId1080"/>
        </w:object>
      </w:r>
      <w:r w:rsidR="00457E5B" w:rsidRPr="007B5A16">
        <w:rPr>
          <w:rFonts w:ascii="VNI-Times" w:hAnsi="VNI-Times"/>
        </w:rPr>
        <w:t>vôùi truïc chính cuûa 1 TK cho aûnh cuøng chieàu cao baèng</w:t>
      </w:r>
      <w:r w:rsidR="0058292C" w:rsidRPr="007B5A16">
        <w:rPr>
          <w:rFonts w:ascii="VNI-Times" w:hAnsi="VNI-Times"/>
        </w:rPr>
        <w:t xml:space="preserve"> </w:t>
      </w:r>
      <w:r w:rsidR="00457E5B" w:rsidRPr="007B5A16">
        <w:rPr>
          <w:rFonts w:ascii="VNI-Times" w:hAnsi="VNI-Times"/>
        </w:rPr>
        <w:t>0,3AB . Di chuyeån AB veà phía thaáu kính theâm 25cm thì aûnh cuøng chieàu vaø gaáp 2 laàn aûnh tröôùc.  Tieâu cöï cuûa TK laø:</w:t>
      </w:r>
    </w:p>
    <w:p w:rsidR="00457E5B" w:rsidRPr="007B5A16" w:rsidRDefault="00457E5B" w:rsidP="00457E5B">
      <w:pPr>
        <w:rPr>
          <w:rFonts w:ascii="VNI-Times" w:hAnsi="VNI-Times"/>
        </w:rPr>
      </w:pPr>
      <w:r w:rsidRPr="007B5A16">
        <w:rPr>
          <w:rFonts w:ascii="VNI-Times" w:hAnsi="VNI-Times"/>
        </w:rPr>
        <w:t>A. -30cm.</w:t>
      </w:r>
    </w:p>
    <w:p w:rsidR="00457E5B" w:rsidRPr="007B5A16" w:rsidRDefault="00457E5B" w:rsidP="00457E5B">
      <w:pPr>
        <w:rPr>
          <w:rFonts w:ascii="VNI-Times" w:hAnsi="VNI-Times"/>
        </w:rPr>
      </w:pPr>
      <w:r w:rsidRPr="007B5A16">
        <w:rPr>
          <w:rFonts w:ascii="VNI-Times" w:hAnsi="VNI-Times"/>
        </w:rPr>
        <w:t>B. -40cm.</w:t>
      </w:r>
    </w:p>
    <w:p w:rsidR="00457E5B" w:rsidRPr="007B5A16" w:rsidRDefault="00457E5B" w:rsidP="00457E5B">
      <w:pPr>
        <w:rPr>
          <w:rFonts w:ascii="VNI-Times" w:hAnsi="VNI-Times"/>
          <w:color w:val="0000FF"/>
        </w:rPr>
      </w:pPr>
      <w:r w:rsidRPr="007B5A16">
        <w:rPr>
          <w:rFonts w:ascii="VNI-Times" w:hAnsi="VNI-Times"/>
          <w:color w:val="0000FF"/>
        </w:rPr>
        <w:t>C. -15cm.</w:t>
      </w:r>
    </w:p>
    <w:p w:rsidR="00457E5B" w:rsidRPr="007B5A16" w:rsidRDefault="00457E5B" w:rsidP="00457E5B">
      <w:pPr>
        <w:rPr>
          <w:rFonts w:ascii="VNI-Times" w:hAnsi="VNI-Times"/>
        </w:rPr>
      </w:pPr>
      <w:r w:rsidRPr="007B5A16">
        <w:rPr>
          <w:rFonts w:ascii="VNI-Times" w:hAnsi="VNI-Times"/>
        </w:rPr>
        <w:t>D. -20cm.</w:t>
      </w:r>
    </w:p>
    <w:p w:rsidR="00457E5B" w:rsidRPr="007B5A16" w:rsidRDefault="007656CA" w:rsidP="00457E5B">
      <w:pPr>
        <w:rPr>
          <w:rFonts w:ascii="VNI-Times" w:hAnsi="VNI-Times"/>
        </w:rPr>
      </w:pPr>
      <w:r>
        <w:rPr>
          <w:rFonts w:ascii="VNI-Times" w:hAnsi="VNI-Times"/>
          <w:b/>
        </w:rPr>
        <w:t>90</w:t>
      </w:r>
      <w:r w:rsidR="007F37DC" w:rsidRPr="007B5A16">
        <w:rPr>
          <w:rFonts w:ascii="VNI-Times" w:hAnsi="VNI-Times"/>
          <w:b/>
        </w:rPr>
        <w:t>/</w:t>
      </w:r>
      <w:r w:rsidR="00457E5B" w:rsidRPr="007B5A16">
        <w:rPr>
          <w:rFonts w:ascii="VNI-Times" w:hAnsi="VNI-Times"/>
          <w:b/>
        </w:rPr>
        <w:t>*</w:t>
      </w:r>
      <w:r w:rsidR="00457E5B" w:rsidRPr="007B5A16">
        <w:rPr>
          <w:rFonts w:ascii="VNI-Times" w:hAnsi="VNI-Times"/>
        </w:rPr>
        <w:t>*Moät vaät saùng AB ñaët thaúng goùc vôùi truïc chính cuûa moät TK cho moät aûnh thaät caùch vaät moät khoaûng caùch naøo ñoù. Neáu cho vaät dòch laïi gaàn thaáu kính moät khoaûng 30cm thì aûnh cuaû AB vaãn laø aûnh thaät naèm caùch vaät moät khoaûng nhö cuû vaø lôùn gaáp 4 laàn aûnh cuõ . Tieâu cöï cuûa thaáu kính, vò trí ban ñaàu cuûa vaät AB vaø aûnh cuûa noù laàn löôït nhaän nhöõng giaù trò:</w:t>
      </w:r>
    </w:p>
    <w:p w:rsidR="00457E5B" w:rsidRPr="007B5A16" w:rsidRDefault="00457E5B" w:rsidP="00457E5B">
      <w:pPr>
        <w:rPr>
          <w:rFonts w:ascii="VNI-Times" w:hAnsi="VNI-Times"/>
        </w:rPr>
      </w:pPr>
      <w:r w:rsidRPr="007B5A16">
        <w:rPr>
          <w:rFonts w:ascii="VNI-Times" w:hAnsi="VNI-Times"/>
        </w:rPr>
        <w:t xml:space="preserve">A. </w:t>
      </w:r>
      <w:r w:rsidRPr="007B5A16">
        <w:rPr>
          <w:rFonts w:ascii="VNI-Times" w:hAnsi="VNI-Times"/>
          <w:position w:val="-10"/>
        </w:rPr>
        <w:object w:dxaOrig="3120" w:dyaOrig="320">
          <v:shape id="_x0000_i1739" type="#_x0000_t75" style="width:156.25pt;height:16.1pt" o:ole="">
            <v:imagedata r:id="rId1081" o:title=""/>
          </v:shape>
          <o:OLEObject Type="Embed" ProgID="Equation.3" ShapeID="_x0000_i1739" DrawAspect="Content" ObjectID="_1581495497" r:id="rId1082"/>
        </w:object>
      </w:r>
    </w:p>
    <w:p w:rsidR="00457E5B" w:rsidRPr="007B5A16" w:rsidRDefault="00457E5B" w:rsidP="00457E5B">
      <w:pPr>
        <w:rPr>
          <w:rFonts w:ascii="VNI-Times" w:hAnsi="VNI-Times"/>
        </w:rPr>
      </w:pPr>
      <w:r w:rsidRPr="007B5A16">
        <w:rPr>
          <w:rFonts w:ascii="VNI-Times" w:hAnsi="VNI-Times"/>
          <w:color w:val="0000FF"/>
        </w:rPr>
        <w:t xml:space="preserve">B. </w:t>
      </w:r>
      <w:r w:rsidRPr="007B5A16">
        <w:rPr>
          <w:rFonts w:ascii="VNI-Times" w:hAnsi="VNI-Times"/>
          <w:color w:val="0000FF"/>
          <w:position w:val="-10"/>
        </w:rPr>
        <w:object w:dxaOrig="3120" w:dyaOrig="320">
          <v:shape id="_x0000_i1740" type="#_x0000_t75" style="width:156.25pt;height:16.1pt" o:ole="">
            <v:imagedata r:id="rId1083" o:title=""/>
          </v:shape>
          <o:OLEObject Type="Embed" ProgID="Equation.3" ShapeID="_x0000_i1740" DrawAspect="Content" ObjectID="_1581495498" r:id="rId1084"/>
        </w:object>
      </w:r>
    </w:p>
    <w:p w:rsidR="00457E5B" w:rsidRPr="007B5A16" w:rsidRDefault="00457E5B" w:rsidP="00457E5B">
      <w:pPr>
        <w:rPr>
          <w:rFonts w:ascii="VNI-Times" w:hAnsi="VNI-Times"/>
        </w:rPr>
      </w:pPr>
      <w:r w:rsidRPr="007B5A16">
        <w:rPr>
          <w:rFonts w:ascii="VNI-Times" w:hAnsi="VNI-Times"/>
        </w:rPr>
        <w:t xml:space="preserve">C. </w:t>
      </w:r>
      <w:r w:rsidRPr="007B5A16">
        <w:rPr>
          <w:rFonts w:ascii="VNI-Times" w:hAnsi="VNI-Times"/>
          <w:position w:val="-10"/>
        </w:rPr>
        <w:object w:dxaOrig="3120" w:dyaOrig="320">
          <v:shape id="_x0000_i1741" type="#_x0000_t75" style="width:156.25pt;height:16.1pt" o:ole="">
            <v:imagedata r:id="rId1085" o:title=""/>
          </v:shape>
          <o:OLEObject Type="Embed" ProgID="Equation.3" ShapeID="_x0000_i1741" DrawAspect="Content" ObjectID="_1581495499" r:id="rId1086"/>
        </w:object>
      </w:r>
    </w:p>
    <w:p w:rsidR="00457E5B" w:rsidRPr="007B5A16" w:rsidRDefault="00457E5B" w:rsidP="00457E5B">
      <w:pPr>
        <w:rPr>
          <w:rFonts w:ascii="VNI-Times" w:hAnsi="VNI-Times"/>
        </w:rPr>
      </w:pPr>
      <w:r w:rsidRPr="007B5A16">
        <w:rPr>
          <w:rFonts w:ascii="VNI-Times" w:hAnsi="VNI-Times"/>
        </w:rPr>
        <w:t>D. Moät keát quaû khaùc.</w:t>
      </w:r>
    </w:p>
    <w:p w:rsidR="00457E5B" w:rsidRPr="007B5A16" w:rsidRDefault="007656CA" w:rsidP="00457E5B">
      <w:pPr>
        <w:rPr>
          <w:rFonts w:ascii="VNI-Times" w:hAnsi="VNI-Times"/>
        </w:rPr>
      </w:pPr>
      <w:r>
        <w:rPr>
          <w:rFonts w:ascii="VNI-Times" w:hAnsi="VNI-Times"/>
          <w:b/>
        </w:rPr>
        <w:t>91</w:t>
      </w:r>
      <w:r w:rsidR="007F37DC" w:rsidRPr="007B5A16">
        <w:rPr>
          <w:rFonts w:ascii="VNI-Times" w:hAnsi="VNI-Times"/>
          <w:b/>
        </w:rPr>
        <w:t>/</w:t>
      </w:r>
      <w:r w:rsidR="00457E5B" w:rsidRPr="007B5A16">
        <w:rPr>
          <w:rFonts w:ascii="VNI-Times" w:hAnsi="VNI-Times"/>
          <w:b/>
        </w:rPr>
        <w:t>*</w:t>
      </w:r>
      <w:r w:rsidR="00457E5B" w:rsidRPr="007B5A16">
        <w:rPr>
          <w:rFonts w:ascii="VNI-Times" w:hAnsi="VNI-Times"/>
        </w:rPr>
        <w:t>Moät vaät saùng AB ñaët thaúng goùc vôùi truïc chính cuûa moät thaàu kính cho moät aûnh thaät caùch vaät moät khoaûng caùch naøo ñoù. Neáu cho vaät dòch laïi gaàn thaáu kính moät khoaûng 30cm thì aûnh cuaû AB vaãn laø aûnh thaät naèm caùch vaät moät khoaûng nhö cuû vaø lôùn gaáp 4 laàn aûnh cuõ . Ñeå aûnh cao baèng vaät thì phaûi dòch chuyeån vaät :</w:t>
      </w:r>
    </w:p>
    <w:p w:rsidR="00457E5B" w:rsidRPr="007B5A16" w:rsidRDefault="00457E5B" w:rsidP="00457E5B">
      <w:pPr>
        <w:rPr>
          <w:rFonts w:ascii="VNI-Times" w:hAnsi="VNI-Times"/>
        </w:rPr>
      </w:pPr>
      <w:r w:rsidRPr="007B5A16">
        <w:rPr>
          <w:rFonts w:ascii="VNI-Times" w:hAnsi="VNI-Times"/>
        </w:rPr>
        <w:t xml:space="preserve">A. Laïi gaàn thaáu kính moät khoaûng 20cm, </w:t>
      </w:r>
    </w:p>
    <w:p w:rsidR="00457E5B" w:rsidRPr="007B5A16" w:rsidRDefault="00457E5B" w:rsidP="00457E5B">
      <w:pPr>
        <w:rPr>
          <w:rFonts w:ascii="VNI-Times" w:hAnsi="VNI-Times"/>
          <w:color w:val="0000FF"/>
        </w:rPr>
      </w:pPr>
      <w:r w:rsidRPr="007B5A16">
        <w:rPr>
          <w:rFonts w:ascii="VNI-Times" w:hAnsi="VNI-Times"/>
          <w:color w:val="0000FF"/>
        </w:rPr>
        <w:t>B. Laïi gaàn thaáu kính moät khoaûng 20cm.</w:t>
      </w:r>
    </w:p>
    <w:p w:rsidR="00457E5B" w:rsidRPr="007B5A16" w:rsidRDefault="00457E5B" w:rsidP="00457E5B">
      <w:pPr>
        <w:rPr>
          <w:rFonts w:ascii="VNI-Times" w:hAnsi="VNI-Times"/>
        </w:rPr>
      </w:pPr>
      <w:r w:rsidRPr="007B5A16">
        <w:rPr>
          <w:rFonts w:ascii="VNI-Times" w:hAnsi="VNI-Times"/>
        </w:rPr>
        <w:t>C. Laïi gaàn thaáu kính moät khoaûng 40cm.</w:t>
      </w:r>
    </w:p>
    <w:p w:rsidR="00457E5B" w:rsidRPr="007B5A16" w:rsidRDefault="00457E5B" w:rsidP="00457E5B">
      <w:pPr>
        <w:rPr>
          <w:rFonts w:ascii="VNI-Times" w:hAnsi="VNI-Times"/>
        </w:rPr>
      </w:pPr>
      <w:r w:rsidRPr="007B5A16">
        <w:rPr>
          <w:rFonts w:ascii="VNI-Times" w:hAnsi="VNI-Times"/>
        </w:rPr>
        <w:t>D. Ra xa thaáu kính moät khoaûng 60cm.</w:t>
      </w:r>
    </w:p>
    <w:p w:rsidR="00457E5B" w:rsidRPr="007B5A16" w:rsidRDefault="007656CA" w:rsidP="00457E5B">
      <w:pPr>
        <w:rPr>
          <w:rFonts w:ascii="VNI-Times" w:hAnsi="VNI-Times"/>
        </w:rPr>
      </w:pPr>
      <w:r>
        <w:rPr>
          <w:rFonts w:ascii="VNI-Times" w:hAnsi="VNI-Times"/>
          <w:b/>
        </w:rPr>
        <w:t>92</w:t>
      </w:r>
      <w:r w:rsidR="007F37DC" w:rsidRPr="007B5A16">
        <w:rPr>
          <w:rFonts w:ascii="VNI-Times" w:hAnsi="VNI-Times"/>
          <w:b/>
        </w:rPr>
        <w:t>/</w:t>
      </w:r>
      <w:r w:rsidR="00457E5B" w:rsidRPr="007B5A16">
        <w:rPr>
          <w:rFonts w:ascii="VNI-Times" w:hAnsi="VNI-Times"/>
          <w:b/>
        </w:rPr>
        <w:t>*</w:t>
      </w:r>
      <w:r w:rsidR="00457E5B" w:rsidRPr="007B5A16">
        <w:rPr>
          <w:rFonts w:ascii="VNI-Times" w:hAnsi="VNI-Times"/>
        </w:rPr>
        <w:t xml:space="preserve">Ñaët moät vaät phaúng AB vuoâng goùc vôùi truïc chính cuûa moät thaáu kính hoäi tuï, caùch thaáu kính moät khoûang 15cm. Ta thu ñöôïc aûnh cuûa vaät AB treân maøn aûnh ñaët sau thaáu kính. Dòch chuyeån vaät moät ñoaïn 3cm laïi gaàn thaáu kính . Ta phaûi dòch chuyeån maøn aûnh ra xa thaáu kính ñeå thu ñöôïc aûnh. Aûnh sau cao gaáp ñoâi aûnh tröôùc. Tieâu cöï cuûa thaáu kính laø: </w:t>
      </w:r>
    </w:p>
    <w:p w:rsidR="00457E5B" w:rsidRPr="007B5A16" w:rsidRDefault="00457E5B" w:rsidP="00457E5B">
      <w:pPr>
        <w:rPr>
          <w:rFonts w:ascii="VNI-Times" w:hAnsi="VNI-Times"/>
          <w:color w:val="0000FF"/>
        </w:rPr>
      </w:pPr>
      <w:r w:rsidRPr="007B5A16">
        <w:rPr>
          <w:rFonts w:ascii="VNI-Times" w:hAnsi="VNI-Times"/>
          <w:color w:val="0000FF"/>
        </w:rPr>
        <w:t>A. f = 9cm.</w:t>
      </w:r>
    </w:p>
    <w:p w:rsidR="00457E5B" w:rsidRPr="007B5A16" w:rsidRDefault="00457E5B" w:rsidP="00457E5B">
      <w:pPr>
        <w:rPr>
          <w:rFonts w:ascii="VNI-Times" w:hAnsi="VNI-Times"/>
        </w:rPr>
      </w:pPr>
      <w:r w:rsidRPr="007B5A16">
        <w:rPr>
          <w:rFonts w:ascii="VNI-Times" w:hAnsi="VNI-Times"/>
        </w:rPr>
        <w:lastRenderedPageBreak/>
        <w:t>B. f = 12cm.</w:t>
      </w:r>
    </w:p>
    <w:p w:rsidR="00457E5B" w:rsidRPr="007B5A16" w:rsidRDefault="00457E5B" w:rsidP="00457E5B">
      <w:pPr>
        <w:rPr>
          <w:rFonts w:ascii="VNI-Times" w:hAnsi="VNI-Times"/>
        </w:rPr>
      </w:pPr>
      <w:r w:rsidRPr="007B5A16">
        <w:rPr>
          <w:rFonts w:ascii="VNI-Times" w:hAnsi="VNI-Times"/>
        </w:rPr>
        <w:t>C. f = 15cm.</w:t>
      </w:r>
    </w:p>
    <w:p w:rsidR="00457E5B" w:rsidRPr="007B5A16" w:rsidRDefault="00457E5B" w:rsidP="00457E5B">
      <w:pPr>
        <w:rPr>
          <w:rFonts w:ascii="VNI-Times" w:hAnsi="VNI-Times"/>
        </w:rPr>
      </w:pPr>
      <w:r w:rsidRPr="007B5A16">
        <w:rPr>
          <w:rFonts w:ascii="VNI-Times" w:hAnsi="VNI-Times"/>
        </w:rPr>
        <w:t>D. f = 18cm.</w:t>
      </w:r>
    </w:p>
    <w:p w:rsidR="00457E5B" w:rsidRPr="007B5A16" w:rsidRDefault="007656CA" w:rsidP="00457E5B">
      <w:pPr>
        <w:rPr>
          <w:rFonts w:ascii="VNI-Times" w:hAnsi="VNI-Times"/>
        </w:rPr>
      </w:pPr>
      <w:r>
        <w:rPr>
          <w:rFonts w:ascii="VNI-Times" w:hAnsi="VNI-Times"/>
          <w:b/>
        </w:rPr>
        <w:t>93</w:t>
      </w:r>
      <w:r w:rsidR="007F37DC" w:rsidRPr="007B5A16">
        <w:rPr>
          <w:rFonts w:ascii="VNI-Times" w:hAnsi="VNI-Times"/>
          <w:b/>
        </w:rPr>
        <w:t>/</w:t>
      </w:r>
      <w:r w:rsidR="00457E5B" w:rsidRPr="007B5A16">
        <w:rPr>
          <w:rFonts w:ascii="VNI-Times" w:hAnsi="VNI-Times"/>
          <w:b/>
        </w:rPr>
        <w:t>*</w:t>
      </w:r>
      <w:r w:rsidR="00457E5B" w:rsidRPr="007B5A16">
        <w:rPr>
          <w:rFonts w:ascii="VNI-Times" w:hAnsi="VNI-Times"/>
        </w:rPr>
        <w:t xml:space="preserve">Ñaët moät vaät phaúng nhoû AB tröôùc moät thaáu kính phaân kyø ta thu ñöôïc aûnh </w:t>
      </w:r>
      <w:r w:rsidR="00457E5B" w:rsidRPr="007B5A16">
        <w:rPr>
          <w:rFonts w:ascii="VNI-Times" w:hAnsi="VNI-Times"/>
          <w:position w:val="-6"/>
        </w:rPr>
        <w:object w:dxaOrig="559" w:dyaOrig="280">
          <v:shape id="_x0000_i1742" type="#_x0000_t75" style="width:28.35pt;height:13.8pt" o:ole="">
            <v:imagedata r:id="rId1087" o:title=""/>
          </v:shape>
          <o:OLEObject Type="Embed" ProgID="Equation.3" ShapeID="_x0000_i1742" DrawAspect="Content" ObjectID="_1581495500" r:id="rId1088"/>
        </w:object>
      </w:r>
      <w:r w:rsidR="00457E5B" w:rsidRPr="007B5A16">
        <w:rPr>
          <w:rFonts w:ascii="VNI-Times" w:hAnsi="VNI-Times"/>
        </w:rPr>
        <w:t>Neáu dòch chuyeån vaät ra xa thaáu kính theâm 30cm thì aûnh dòch chuyeån 1cm. Aûnh luùc ñaàu cao baèng 1,2 laàn aûnh luùc sau. Tieâu cöï cuûa thaáu kính coù giaù trò:</w:t>
      </w:r>
    </w:p>
    <w:p w:rsidR="00457E5B" w:rsidRPr="007B5A16" w:rsidRDefault="00457E5B" w:rsidP="00457E5B">
      <w:pPr>
        <w:tabs>
          <w:tab w:val="left" w:pos="10773"/>
        </w:tabs>
        <w:rPr>
          <w:rFonts w:ascii="VNI-Times" w:hAnsi="VNI-Times"/>
        </w:rPr>
      </w:pPr>
      <w:r w:rsidRPr="007B5A16">
        <w:rPr>
          <w:rFonts w:ascii="VNI-Times" w:hAnsi="VNI-Times"/>
        </w:rPr>
        <w:t>A. f = -25cm.</w:t>
      </w:r>
    </w:p>
    <w:p w:rsidR="00457E5B" w:rsidRPr="007B5A16" w:rsidRDefault="00457E5B" w:rsidP="00457E5B">
      <w:pPr>
        <w:rPr>
          <w:rFonts w:ascii="VNI-Times" w:hAnsi="VNI-Times"/>
          <w:color w:val="0000FF"/>
        </w:rPr>
      </w:pPr>
      <w:r w:rsidRPr="007B5A16">
        <w:rPr>
          <w:rFonts w:ascii="VNI-Times" w:hAnsi="VNI-Times"/>
          <w:color w:val="0000FF"/>
        </w:rPr>
        <w:t>B. f = -30cm.</w:t>
      </w:r>
    </w:p>
    <w:p w:rsidR="00457E5B" w:rsidRPr="007B5A16" w:rsidRDefault="00457E5B" w:rsidP="00457E5B">
      <w:pPr>
        <w:rPr>
          <w:rFonts w:ascii="VNI-Times" w:hAnsi="VNI-Times"/>
        </w:rPr>
      </w:pPr>
      <w:r w:rsidRPr="007B5A16">
        <w:rPr>
          <w:rFonts w:ascii="VNI-Times" w:hAnsi="VNI-Times"/>
        </w:rPr>
        <w:t>C. f = -36cm.</w:t>
      </w:r>
    </w:p>
    <w:p w:rsidR="00457E5B" w:rsidRPr="007B5A16" w:rsidRDefault="00457E5B" w:rsidP="00457E5B">
      <w:pPr>
        <w:rPr>
          <w:rFonts w:ascii="VNI-Times" w:hAnsi="VNI-Times"/>
        </w:rPr>
      </w:pPr>
      <w:r w:rsidRPr="007B5A16">
        <w:rPr>
          <w:rFonts w:ascii="VNI-Times" w:hAnsi="VNI-Times"/>
        </w:rPr>
        <w:t>D. f = -48cm.</w:t>
      </w:r>
    </w:p>
    <w:p w:rsidR="00457E5B" w:rsidRPr="007B5A16" w:rsidRDefault="007656CA" w:rsidP="00457E5B">
      <w:pPr>
        <w:rPr>
          <w:rFonts w:ascii="VNI-Times" w:hAnsi="VNI-Times"/>
        </w:rPr>
      </w:pPr>
      <w:r>
        <w:rPr>
          <w:rFonts w:ascii="VNI-Times" w:hAnsi="VNI-Times"/>
          <w:b/>
        </w:rPr>
        <w:t>94</w:t>
      </w:r>
      <w:r w:rsidR="007F37DC" w:rsidRPr="007B5A16">
        <w:rPr>
          <w:rFonts w:ascii="VNI-Times" w:hAnsi="VNI-Times"/>
          <w:b/>
        </w:rPr>
        <w:t>/</w:t>
      </w:r>
      <w:r w:rsidR="00457E5B" w:rsidRPr="007B5A16">
        <w:rPr>
          <w:rFonts w:ascii="VNI-Times" w:hAnsi="VNI-Times"/>
          <w:b/>
        </w:rPr>
        <w:t>*</w:t>
      </w:r>
      <w:r w:rsidR="00457E5B" w:rsidRPr="007B5A16">
        <w:rPr>
          <w:rFonts w:ascii="VNI-Times" w:hAnsi="VNI-Times"/>
        </w:rPr>
        <w:t>Moät vaät phaúng nhoû AB ñaët tröôùc moät thaáu kính hoäi tuï, cho moät aûnh thaät caùch thaáu kính 80cm. Neáu thay thaáu kính hoäi tuï baèng thaáu kính phaân kyø coù cuøng ñoä lôùn tieâu cöï vaø ñaët ñuùng vaøo choå thaáu kính hoät tuï thì aûnh cuûa AB seõ naèm caùch thaáu kính 20cm. Tieâu cöï cuûa caùc thaáu kính noùi treân laàn löôït laø:</w:t>
      </w:r>
    </w:p>
    <w:p w:rsidR="00457E5B" w:rsidRPr="007B5A16" w:rsidRDefault="00457E5B" w:rsidP="00457E5B">
      <w:pPr>
        <w:rPr>
          <w:rFonts w:ascii="VNI-Times" w:hAnsi="VNI-Times"/>
        </w:rPr>
      </w:pPr>
      <w:r w:rsidRPr="007B5A16">
        <w:rPr>
          <w:rFonts w:ascii="VNI-Times" w:hAnsi="VNI-Times"/>
          <w:color w:val="0000FF"/>
        </w:rPr>
        <w:t xml:space="preserve">A. </w:t>
      </w:r>
      <w:r w:rsidRPr="007B5A16">
        <w:rPr>
          <w:rFonts w:ascii="VNI-Times" w:hAnsi="VNI-Times"/>
          <w:color w:val="0000FF"/>
          <w:position w:val="-10"/>
        </w:rPr>
        <w:object w:dxaOrig="2320" w:dyaOrig="340">
          <v:shape id="_x0000_i1743" type="#_x0000_t75" style="width:115.65pt;height:16.85pt" o:ole="">
            <v:imagedata r:id="rId1089" o:title=""/>
          </v:shape>
          <o:OLEObject Type="Embed" ProgID="Equation.3" ShapeID="_x0000_i1743" DrawAspect="Content" ObjectID="_1581495501" r:id="rId1090"/>
        </w:object>
      </w:r>
    </w:p>
    <w:p w:rsidR="00457E5B" w:rsidRPr="007B5A16" w:rsidRDefault="00457E5B" w:rsidP="00457E5B">
      <w:pPr>
        <w:rPr>
          <w:rFonts w:ascii="VNI-Times" w:hAnsi="VNI-Times"/>
        </w:rPr>
      </w:pPr>
      <w:r w:rsidRPr="007B5A16">
        <w:rPr>
          <w:rFonts w:ascii="VNI-Times" w:hAnsi="VNI-Times"/>
        </w:rPr>
        <w:t xml:space="preserve">B. </w:t>
      </w:r>
      <w:r w:rsidRPr="007B5A16">
        <w:rPr>
          <w:rFonts w:ascii="VNI-Times" w:hAnsi="VNI-Times"/>
          <w:position w:val="-10"/>
        </w:rPr>
        <w:object w:dxaOrig="2320" w:dyaOrig="340">
          <v:shape id="_x0000_i1744" type="#_x0000_t75" style="width:115.65pt;height:16.85pt" o:ole="">
            <v:imagedata r:id="rId1091" o:title=""/>
          </v:shape>
          <o:OLEObject Type="Embed" ProgID="Equation.3" ShapeID="_x0000_i1744" DrawAspect="Content" ObjectID="_1581495502" r:id="rId1092"/>
        </w:object>
      </w:r>
    </w:p>
    <w:p w:rsidR="00457E5B" w:rsidRPr="007B5A16" w:rsidRDefault="00457E5B" w:rsidP="00457E5B">
      <w:pPr>
        <w:rPr>
          <w:rFonts w:ascii="VNI-Times" w:hAnsi="VNI-Times"/>
        </w:rPr>
      </w:pPr>
      <w:r w:rsidRPr="007B5A16">
        <w:rPr>
          <w:rFonts w:ascii="VNI-Times" w:hAnsi="VNI-Times"/>
        </w:rPr>
        <w:t xml:space="preserve">C. </w:t>
      </w:r>
      <w:r w:rsidRPr="007B5A16">
        <w:rPr>
          <w:rFonts w:ascii="VNI-Times" w:hAnsi="VNI-Times"/>
          <w:position w:val="-10"/>
        </w:rPr>
        <w:object w:dxaOrig="2320" w:dyaOrig="340">
          <v:shape id="_x0000_i1745" type="#_x0000_t75" style="width:115.65pt;height:16.85pt" o:ole="">
            <v:imagedata r:id="rId1093" o:title=""/>
          </v:shape>
          <o:OLEObject Type="Embed" ProgID="Equation.3" ShapeID="_x0000_i1745" DrawAspect="Content" ObjectID="_1581495503" r:id="rId1094"/>
        </w:object>
      </w:r>
    </w:p>
    <w:p w:rsidR="00457E5B" w:rsidRPr="007B5A16" w:rsidRDefault="00457E5B" w:rsidP="00457E5B">
      <w:pPr>
        <w:rPr>
          <w:rFonts w:ascii="VNI-Times" w:hAnsi="VNI-Times"/>
        </w:rPr>
      </w:pPr>
      <w:r w:rsidRPr="007B5A16">
        <w:rPr>
          <w:rFonts w:ascii="VNI-Times" w:hAnsi="VNI-Times"/>
        </w:rPr>
        <w:t xml:space="preserve">D. </w:t>
      </w:r>
      <w:r w:rsidRPr="007B5A16">
        <w:rPr>
          <w:rFonts w:ascii="VNI-Times" w:hAnsi="VNI-Times"/>
          <w:position w:val="-10"/>
        </w:rPr>
        <w:object w:dxaOrig="2320" w:dyaOrig="340">
          <v:shape id="_x0000_i1746" type="#_x0000_t75" style="width:115.65pt;height:16.85pt" o:ole="">
            <v:imagedata r:id="rId1095" o:title=""/>
          </v:shape>
          <o:OLEObject Type="Embed" ProgID="Equation.3" ShapeID="_x0000_i1746" DrawAspect="Content" ObjectID="_1581495504" r:id="rId1096"/>
        </w:object>
      </w:r>
    </w:p>
    <w:p w:rsidR="00457E5B" w:rsidRPr="007B5A16" w:rsidRDefault="007656CA" w:rsidP="00457E5B">
      <w:pPr>
        <w:rPr>
          <w:rFonts w:ascii="VNI-Times" w:hAnsi="VNI-Times"/>
          <w:color w:val="000000"/>
        </w:rPr>
      </w:pPr>
      <w:r>
        <w:rPr>
          <w:rFonts w:ascii="VNI-Times" w:hAnsi="VNI-Times"/>
          <w:b/>
          <w:color w:val="000000"/>
        </w:rPr>
        <w:t>95</w:t>
      </w:r>
      <w:r w:rsidR="007F37DC" w:rsidRPr="007B5A16">
        <w:rPr>
          <w:rFonts w:ascii="VNI-Times" w:hAnsi="VNI-Times"/>
          <w:b/>
          <w:color w:val="000000"/>
        </w:rPr>
        <w:t>/</w:t>
      </w:r>
      <w:r w:rsidR="00457E5B" w:rsidRPr="007B5A16">
        <w:rPr>
          <w:rFonts w:ascii="VNI-Times" w:hAnsi="VNI-Times"/>
          <w:b/>
          <w:color w:val="000000"/>
        </w:rPr>
        <w:t>*</w:t>
      </w:r>
      <w:r w:rsidR="00457E5B" w:rsidRPr="007B5A16">
        <w:rPr>
          <w:rFonts w:ascii="VNI-Times" w:hAnsi="VNI-Times"/>
          <w:color w:val="000000"/>
        </w:rPr>
        <w:t xml:space="preserve">Moät thaáu kính hoäi tuï khi dòch chuyeån vò trí giöõa ñieåm saùng vaø maøn thì coù 2 vò trí cuûa thaáu kính caùch nhau khoaûng </w:t>
      </w:r>
      <w:r w:rsidR="00457E5B" w:rsidRPr="007B5A16">
        <w:rPr>
          <w:rFonts w:ascii="VNI-Times" w:hAnsi="VNI-Times"/>
          <w:color w:val="000000"/>
          <w:position w:val="-6"/>
        </w:rPr>
        <w:object w:dxaOrig="180" w:dyaOrig="280">
          <v:shape id="_x0000_i1747" type="#_x0000_t75" style="width:9.2pt;height:13.8pt" o:ole="">
            <v:imagedata r:id="rId1097" o:title=""/>
          </v:shape>
          <o:OLEObject Type="Embed" ProgID="Equation.3" ShapeID="_x0000_i1747" DrawAspect="Content" ObjectID="_1581495505" r:id="rId1098"/>
        </w:object>
      </w:r>
      <w:r w:rsidR="00457E5B" w:rsidRPr="007B5A16">
        <w:rPr>
          <w:rFonts w:ascii="VNI-Times" w:hAnsi="VNI-Times"/>
          <w:color w:val="000000"/>
        </w:rPr>
        <w:t xml:space="preserve"> cho aûnh roõ neùt treân maøn. Bieát ñieåm saùng vaø maøn caùch nhau khoaûng L. Tieâu cöï cuûa thaáu kính laø:</w:t>
      </w:r>
    </w:p>
    <w:p w:rsidR="00457E5B" w:rsidRPr="007B5A16" w:rsidRDefault="00457E5B" w:rsidP="00457E5B">
      <w:pPr>
        <w:rPr>
          <w:rFonts w:ascii="VNI-Times" w:hAnsi="VNI-Times"/>
          <w:color w:val="0000FF"/>
        </w:rPr>
      </w:pPr>
      <w:r w:rsidRPr="007B5A16">
        <w:rPr>
          <w:rFonts w:ascii="VNI-Times" w:hAnsi="VNI-Times"/>
          <w:color w:val="0000FF"/>
        </w:rPr>
        <w:t>A.</w:t>
      </w:r>
      <w:r w:rsidRPr="007B5A16">
        <w:rPr>
          <w:rFonts w:ascii="VNI-Times" w:hAnsi="VNI-Times"/>
          <w:color w:val="0000FF"/>
          <w:position w:val="-24"/>
        </w:rPr>
        <w:object w:dxaOrig="1219" w:dyaOrig="660">
          <v:shape id="_x0000_i1748" type="#_x0000_t75" style="width:60.5pt;height:32.95pt" o:ole="">
            <v:imagedata r:id="rId1099" o:title=""/>
          </v:shape>
          <o:OLEObject Type="Embed" ProgID="Equation.3" ShapeID="_x0000_i1748" DrawAspect="Content" ObjectID="_1581495506" r:id="rId1100"/>
        </w:object>
      </w:r>
      <w:r w:rsidRPr="007B5A16">
        <w:rPr>
          <w:rFonts w:ascii="VNI-Times" w:hAnsi="VNI-Times"/>
          <w:color w:val="0000FF"/>
        </w:rPr>
        <w:t>.</w:t>
      </w:r>
    </w:p>
    <w:p w:rsidR="00457E5B" w:rsidRPr="007B5A16" w:rsidRDefault="00457E5B" w:rsidP="00457E5B">
      <w:pPr>
        <w:rPr>
          <w:rFonts w:ascii="VNI-Times" w:hAnsi="VNI-Times"/>
          <w:color w:val="000000"/>
        </w:rPr>
      </w:pPr>
      <w:r w:rsidRPr="007B5A16">
        <w:rPr>
          <w:rFonts w:ascii="VNI-Times" w:hAnsi="VNI-Times"/>
        </w:rPr>
        <w:t xml:space="preserve">B. </w:t>
      </w:r>
      <w:r w:rsidRPr="007B5A16">
        <w:rPr>
          <w:rFonts w:ascii="VNI-Times" w:hAnsi="VNI-Times"/>
          <w:color w:val="000000"/>
          <w:position w:val="-24"/>
        </w:rPr>
        <w:object w:dxaOrig="1219" w:dyaOrig="660">
          <v:shape id="_x0000_i1749" type="#_x0000_t75" style="width:60.5pt;height:32.95pt" o:ole="">
            <v:imagedata r:id="rId1101" o:title=""/>
          </v:shape>
          <o:OLEObject Type="Embed" ProgID="Equation.3" ShapeID="_x0000_i1749" DrawAspect="Content" ObjectID="_1581495507" r:id="rId1102"/>
        </w:object>
      </w:r>
      <w:r w:rsidRPr="007B5A16">
        <w:rPr>
          <w:rFonts w:ascii="VNI-Times" w:hAnsi="VNI-Times"/>
          <w:color w:val="000000"/>
        </w:rPr>
        <w:t>.</w:t>
      </w:r>
    </w:p>
    <w:p w:rsidR="00457E5B" w:rsidRPr="007B5A16" w:rsidRDefault="00457E5B" w:rsidP="00457E5B">
      <w:pPr>
        <w:rPr>
          <w:rFonts w:ascii="VNI-Times" w:hAnsi="VNI-Times"/>
          <w:color w:val="000000"/>
        </w:rPr>
      </w:pPr>
      <w:r w:rsidRPr="007B5A16">
        <w:rPr>
          <w:rFonts w:ascii="VNI-Times" w:hAnsi="VNI-Times"/>
          <w:color w:val="000000"/>
        </w:rPr>
        <w:t xml:space="preserve">C. </w:t>
      </w:r>
      <w:r w:rsidRPr="007B5A16">
        <w:rPr>
          <w:rFonts w:ascii="VNI-Times" w:hAnsi="VNI-Times"/>
          <w:color w:val="000000"/>
          <w:position w:val="-24"/>
        </w:rPr>
        <w:object w:dxaOrig="1219" w:dyaOrig="660">
          <v:shape id="_x0000_i1750" type="#_x0000_t75" style="width:60.5pt;height:32.95pt" o:ole="">
            <v:imagedata r:id="rId1103" o:title=""/>
          </v:shape>
          <o:OLEObject Type="Embed" ProgID="Equation.3" ShapeID="_x0000_i1750" DrawAspect="Content" ObjectID="_1581495508" r:id="rId1104"/>
        </w:object>
      </w:r>
      <w:r w:rsidRPr="007B5A16">
        <w:rPr>
          <w:rFonts w:ascii="VNI-Times" w:hAnsi="VNI-Times"/>
          <w:color w:val="000000"/>
        </w:rPr>
        <w:t>.</w:t>
      </w:r>
    </w:p>
    <w:p w:rsidR="00457E5B" w:rsidRPr="007B5A16" w:rsidRDefault="00457E5B" w:rsidP="00457E5B">
      <w:pPr>
        <w:rPr>
          <w:rFonts w:ascii="VNI-Times" w:hAnsi="VNI-Times"/>
          <w:color w:val="000000"/>
        </w:rPr>
      </w:pPr>
      <w:r w:rsidRPr="007B5A16">
        <w:rPr>
          <w:rFonts w:ascii="VNI-Times" w:hAnsi="VNI-Times"/>
          <w:color w:val="000000"/>
        </w:rPr>
        <w:t xml:space="preserve">D. </w:t>
      </w:r>
      <w:r w:rsidRPr="007B5A16">
        <w:rPr>
          <w:rFonts w:ascii="VNI-Times" w:hAnsi="VNI-Times"/>
          <w:color w:val="000000"/>
          <w:position w:val="-24"/>
        </w:rPr>
        <w:object w:dxaOrig="1219" w:dyaOrig="660">
          <v:shape id="_x0000_i1751" type="#_x0000_t75" style="width:60.5pt;height:32.95pt" o:ole="">
            <v:imagedata r:id="rId1105" o:title=""/>
          </v:shape>
          <o:OLEObject Type="Embed" ProgID="Equation.3" ShapeID="_x0000_i1751" DrawAspect="Content" ObjectID="_1581495509" r:id="rId1106"/>
        </w:object>
      </w:r>
      <w:r w:rsidRPr="007B5A16">
        <w:rPr>
          <w:rFonts w:ascii="VNI-Times" w:hAnsi="VNI-Times"/>
          <w:color w:val="000000"/>
        </w:rPr>
        <w:t>.</w:t>
      </w:r>
    </w:p>
    <w:p w:rsidR="00C04A1B" w:rsidRPr="007B5A16" w:rsidRDefault="007656CA" w:rsidP="00F43FBC">
      <w:pPr>
        <w:pStyle w:val="Style1"/>
        <w:jc w:val="left"/>
        <w:rPr>
          <w:rFonts w:ascii="VNI-Times" w:hAnsi="VNI-Times"/>
          <w:b w:val="0"/>
          <w:sz w:val="24"/>
          <w:szCs w:val="24"/>
        </w:rPr>
      </w:pPr>
      <w:r>
        <w:rPr>
          <w:rFonts w:ascii="VNI-Times" w:hAnsi="VNI-Times"/>
          <w:sz w:val="24"/>
          <w:szCs w:val="24"/>
        </w:rPr>
        <w:t>96</w:t>
      </w:r>
      <w:r w:rsidR="00F43FBC" w:rsidRPr="007B5A16">
        <w:rPr>
          <w:rFonts w:ascii="VNI-Times" w:hAnsi="VNI-Times"/>
          <w:sz w:val="24"/>
          <w:szCs w:val="24"/>
        </w:rPr>
        <w:t xml:space="preserve">/ </w:t>
      </w:r>
      <w:r w:rsidR="00F43FBC" w:rsidRPr="007B5A16">
        <w:rPr>
          <w:rFonts w:ascii="VNI-Times" w:hAnsi="VNI-Times"/>
          <w:b w:val="0"/>
          <w:sz w:val="24"/>
          <w:szCs w:val="24"/>
        </w:rPr>
        <w:t>Hai ñieåm saùng S</w:t>
      </w:r>
      <w:r w:rsidR="00F43FBC" w:rsidRPr="007B5A16">
        <w:rPr>
          <w:rFonts w:ascii="VNI-Times" w:hAnsi="VNI-Times"/>
          <w:b w:val="0"/>
          <w:sz w:val="24"/>
          <w:szCs w:val="24"/>
          <w:vertAlign w:val="subscript"/>
        </w:rPr>
        <w:t>1</w:t>
      </w:r>
      <w:r w:rsidR="00F43FBC" w:rsidRPr="007B5A16">
        <w:rPr>
          <w:rFonts w:ascii="VNI-Times" w:hAnsi="VNI-Times"/>
          <w:b w:val="0"/>
          <w:sz w:val="24"/>
          <w:szCs w:val="24"/>
        </w:rPr>
        <w:t xml:space="preserve"> vaø S</w:t>
      </w:r>
      <w:r w:rsidR="00F43FBC" w:rsidRPr="007B5A16">
        <w:rPr>
          <w:rFonts w:ascii="VNI-Times" w:hAnsi="VNI-Times"/>
          <w:b w:val="0"/>
          <w:sz w:val="24"/>
          <w:szCs w:val="24"/>
          <w:vertAlign w:val="subscript"/>
        </w:rPr>
        <w:t>2</w:t>
      </w:r>
      <w:r w:rsidR="00F43FBC" w:rsidRPr="007B5A16">
        <w:rPr>
          <w:rFonts w:ascii="VNI-Times" w:hAnsi="VNI-Times"/>
          <w:b w:val="0"/>
          <w:sz w:val="24"/>
          <w:szCs w:val="24"/>
        </w:rPr>
        <w:t xml:space="preserve"> ñaët treân truïc chính vaø ôû 2 beân cuûa thaáu kính caùch nhau 40cm. S</w:t>
      </w:r>
      <w:r w:rsidR="00F43FBC" w:rsidRPr="007B5A16">
        <w:rPr>
          <w:rFonts w:ascii="VNI-Times" w:hAnsi="VNI-Times"/>
          <w:b w:val="0"/>
          <w:sz w:val="24"/>
          <w:szCs w:val="24"/>
          <w:vertAlign w:val="subscript"/>
        </w:rPr>
        <w:t>1</w:t>
      </w:r>
      <w:r w:rsidR="00F43FBC" w:rsidRPr="007B5A16">
        <w:rPr>
          <w:rFonts w:ascii="VNI-Times" w:hAnsi="VNI-Times"/>
          <w:b w:val="0"/>
          <w:sz w:val="24"/>
          <w:szCs w:val="24"/>
        </w:rPr>
        <w:t xml:space="preserve"> caùch thaáu kính 10cm. Hai aûnh cuûa chuùng qua thaáu kính truøng nhau. Tieâu cöï cuûa thaáu kính laø:</w:t>
      </w:r>
    </w:p>
    <w:p w:rsidR="00F43FBC" w:rsidRPr="007B5A16" w:rsidRDefault="00F43FBC" w:rsidP="00F43FBC">
      <w:pPr>
        <w:pStyle w:val="Style1"/>
        <w:jc w:val="left"/>
        <w:rPr>
          <w:rFonts w:ascii="VNI-Times" w:hAnsi="VNI-Times"/>
          <w:b w:val="0"/>
          <w:sz w:val="24"/>
          <w:szCs w:val="24"/>
        </w:rPr>
      </w:pPr>
      <w:r w:rsidRPr="007B5A16">
        <w:rPr>
          <w:rFonts w:ascii="VNI-Times" w:hAnsi="VNI-Times"/>
          <w:b w:val="0"/>
          <w:sz w:val="24"/>
          <w:szCs w:val="24"/>
        </w:rPr>
        <w:t>A. 30cm.</w:t>
      </w:r>
    </w:p>
    <w:p w:rsidR="00F43FBC" w:rsidRPr="007B5A16" w:rsidRDefault="00F43FBC" w:rsidP="00F43FBC">
      <w:pPr>
        <w:pStyle w:val="Style1"/>
        <w:jc w:val="left"/>
        <w:rPr>
          <w:rFonts w:ascii="VNI-Times" w:hAnsi="VNI-Times"/>
          <w:b w:val="0"/>
          <w:sz w:val="24"/>
          <w:szCs w:val="24"/>
        </w:rPr>
      </w:pPr>
      <w:r w:rsidRPr="007B5A16">
        <w:rPr>
          <w:rFonts w:ascii="VNI-Times" w:hAnsi="VNI-Times"/>
          <w:b w:val="0"/>
          <w:sz w:val="24"/>
          <w:szCs w:val="24"/>
        </w:rPr>
        <w:t>B. 25cm.</w:t>
      </w:r>
    </w:p>
    <w:p w:rsidR="00F43FBC" w:rsidRPr="007B5A16" w:rsidRDefault="00F43FBC" w:rsidP="00F43FBC">
      <w:pPr>
        <w:pStyle w:val="Style1"/>
        <w:jc w:val="left"/>
        <w:rPr>
          <w:rFonts w:ascii="VNI-Times" w:hAnsi="VNI-Times"/>
          <w:b w:val="0"/>
          <w:sz w:val="24"/>
          <w:szCs w:val="24"/>
        </w:rPr>
      </w:pPr>
      <w:r w:rsidRPr="007B5A16">
        <w:rPr>
          <w:rFonts w:ascii="VNI-Times" w:hAnsi="VNI-Times"/>
          <w:b w:val="0"/>
          <w:sz w:val="24"/>
          <w:szCs w:val="24"/>
        </w:rPr>
        <w:t>C. 16cm.</w:t>
      </w:r>
    </w:p>
    <w:p w:rsidR="00F43FBC" w:rsidRPr="007B5A16" w:rsidRDefault="00F43FBC" w:rsidP="00F43FBC">
      <w:pPr>
        <w:pStyle w:val="Style1"/>
        <w:jc w:val="left"/>
        <w:rPr>
          <w:rFonts w:ascii="VNI-Times" w:hAnsi="VNI-Times"/>
          <w:b w:val="0"/>
          <w:color w:val="0000FF"/>
          <w:sz w:val="24"/>
          <w:szCs w:val="24"/>
        </w:rPr>
      </w:pPr>
      <w:r w:rsidRPr="007B5A16">
        <w:rPr>
          <w:rFonts w:ascii="VNI-Times" w:hAnsi="VNI-Times"/>
          <w:b w:val="0"/>
          <w:color w:val="0000FF"/>
          <w:sz w:val="24"/>
          <w:szCs w:val="24"/>
        </w:rPr>
        <w:t>D. 15cm.</w:t>
      </w:r>
    </w:p>
    <w:p w:rsidR="00F43FBC" w:rsidRPr="007B5A16" w:rsidRDefault="00F43FBC" w:rsidP="00F43FBC">
      <w:pPr>
        <w:pStyle w:val="Style1"/>
        <w:jc w:val="left"/>
        <w:rPr>
          <w:rFonts w:ascii="VNI-Times" w:hAnsi="VNI-Times"/>
          <w:b w:val="0"/>
          <w:sz w:val="24"/>
          <w:szCs w:val="24"/>
        </w:rPr>
      </w:pPr>
    </w:p>
    <w:p w:rsidR="00CB1AA1" w:rsidRPr="007B5A16" w:rsidRDefault="00CB1AA1" w:rsidP="00CB1AA1">
      <w:pPr>
        <w:pStyle w:val="Style1"/>
        <w:rPr>
          <w:color w:val="FF0000"/>
          <w:sz w:val="24"/>
          <w:szCs w:val="24"/>
        </w:rPr>
      </w:pPr>
      <w:r w:rsidRPr="007B5A16">
        <w:rPr>
          <w:color w:val="FF0000"/>
          <w:sz w:val="24"/>
          <w:szCs w:val="24"/>
        </w:rPr>
        <w:t>GIẢI BÀI TOÁN VỀ HỆ THẤU KÍNH</w:t>
      </w:r>
      <w:bookmarkEnd w:id="46"/>
      <w:bookmarkEnd w:id="47"/>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CB1AA1" w:rsidRPr="00D55AF8" w:rsidRDefault="007656CA" w:rsidP="00CB1AA1">
      <w:pPr>
        <w:jc w:val="both"/>
        <w:rPr>
          <w:lang w:val="fr-FR"/>
        </w:rPr>
      </w:pPr>
      <w:r w:rsidRPr="00D55AF8">
        <w:rPr>
          <w:b/>
          <w:lang w:val="fr-FR"/>
        </w:rPr>
        <w:t>1</w:t>
      </w:r>
      <w:r w:rsidR="007F37DC" w:rsidRPr="00D55AF8">
        <w:rPr>
          <w:b/>
          <w:lang w:val="fr-FR"/>
        </w:rPr>
        <w:t>/</w:t>
      </w:r>
      <w:r w:rsidR="00CB1AA1" w:rsidRPr="00D55AF8">
        <w:rPr>
          <w:lang w:val="fr-FR"/>
        </w:rPr>
        <w:t xml:space="preserve"> Nếu có 2 thấu kính đồng trục ghép sát thì hai kính trên có thể coi như một kính tương đương có độ tụ thỏa mãn công thức</w:t>
      </w:r>
    </w:p>
    <w:p w:rsidR="00CB1AA1" w:rsidRPr="007B5A16" w:rsidRDefault="00CB1AA1" w:rsidP="00CB1AA1">
      <w:pPr>
        <w:jc w:val="both"/>
      </w:pPr>
      <w:r w:rsidRPr="007B5A16">
        <w:rPr>
          <w:color w:val="0000FF"/>
        </w:rPr>
        <w:t>A. D = D</w:t>
      </w:r>
      <w:r w:rsidRPr="007B5A16">
        <w:rPr>
          <w:color w:val="0000FF"/>
          <w:vertAlign w:val="subscript"/>
        </w:rPr>
        <w:t>1</w:t>
      </w:r>
      <w:r w:rsidRPr="007B5A16">
        <w:rPr>
          <w:color w:val="0000FF"/>
        </w:rPr>
        <w:t xml:space="preserve"> + D</w:t>
      </w:r>
      <w:r w:rsidRPr="007B5A16">
        <w:rPr>
          <w:color w:val="0000FF"/>
          <w:vertAlign w:val="subscript"/>
        </w:rPr>
        <w:t>2</w:t>
      </w:r>
      <w:r w:rsidRPr="007B5A16">
        <w:rPr>
          <w:color w:val="0000FF"/>
        </w:rPr>
        <w:t>.</w:t>
      </w:r>
      <w:r w:rsidRPr="007B5A16">
        <w:tab/>
      </w:r>
      <w:r w:rsidR="00AA0BFC" w:rsidRPr="007B5A16">
        <w:t xml:space="preserve">                     </w:t>
      </w:r>
      <w:r w:rsidRPr="007B5A16">
        <w:t>B. D = D</w:t>
      </w:r>
      <w:r w:rsidRPr="007B5A16">
        <w:rPr>
          <w:vertAlign w:val="subscript"/>
        </w:rPr>
        <w:t>1</w:t>
      </w:r>
      <w:r w:rsidRPr="007B5A16">
        <w:t xml:space="preserve"> – D</w:t>
      </w:r>
      <w:r w:rsidRPr="007B5A16">
        <w:rPr>
          <w:vertAlign w:val="subscript"/>
        </w:rPr>
        <w:t>2</w:t>
      </w:r>
      <w:r w:rsidRPr="007B5A16">
        <w:t>.</w:t>
      </w:r>
      <w:r w:rsidRPr="007B5A16">
        <w:tab/>
      </w:r>
      <w:r w:rsidR="00AA0BFC" w:rsidRPr="007B5A16">
        <w:t xml:space="preserve">           </w:t>
      </w:r>
      <w:r w:rsidRPr="007B5A16">
        <w:t>C. D = │D</w:t>
      </w:r>
      <w:r w:rsidRPr="007B5A16">
        <w:rPr>
          <w:vertAlign w:val="subscript"/>
        </w:rPr>
        <w:t>1</w:t>
      </w:r>
      <w:r w:rsidRPr="007B5A16">
        <w:t xml:space="preserve"> + D</w:t>
      </w:r>
      <w:r w:rsidRPr="007B5A16">
        <w:rPr>
          <w:vertAlign w:val="subscript"/>
        </w:rPr>
        <w:t>2</w:t>
      </w:r>
      <w:r w:rsidRPr="007B5A16">
        <w:t>│.</w:t>
      </w:r>
      <w:r w:rsidRPr="007B5A16">
        <w:tab/>
      </w:r>
      <w:r w:rsidR="00AA0BFC" w:rsidRPr="007B5A16">
        <w:t xml:space="preserve">       </w:t>
      </w:r>
      <w:r w:rsidRPr="007B5A16">
        <w:t>D.D = │D</w:t>
      </w:r>
      <w:r w:rsidRPr="007B5A16">
        <w:rPr>
          <w:vertAlign w:val="subscript"/>
        </w:rPr>
        <w:t>1</w:t>
      </w:r>
      <w:r w:rsidRPr="007B5A16">
        <w:t>│+│D</w:t>
      </w:r>
      <w:r w:rsidRPr="007B5A16">
        <w:rPr>
          <w:vertAlign w:val="subscript"/>
        </w:rPr>
        <w:t>2</w:t>
      </w:r>
      <w:r w:rsidRPr="007B5A16">
        <w:t>│.</w:t>
      </w:r>
    </w:p>
    <w:p w:rsidR="00CB1AA1" w:rsidRPr="007B5A16" w:rsidRDefault="007656CA" w:rsidP="00CB1AA1">
      <w:pPr>
        <w:jc w:val="both"/>
      </w:pPr>
      <w:r>
        <w:rPr>
          <w:rFonts w:ascii="Book Antiqua" w:hAnsi="Book Antiqua"/>
          <w:b/>
        </w:rPr>
        <w:lastRenderedPageBreak/>
        <w:t>2</w:t>
      </w:r>
      <w:r w:rsidR="00D95FB9" w:rsidRPr="007B5A16">
        <w:rPr>
          <w:rFonts w:ascii="Book Antiqua" w:hAnsi="Book Antiqua"/>
          <w:b/>
        </w:rPr>
        <w:t xml:space="preserve">/ </w:t>
      </w:r>
      <w:r w:rsidR="00CB1AA1" w:rsidRPr="007B5A16">
        <w:t>Hệ 2 thấu kính khi tạo ảnh thì ảnh cuối qua hệ có độ phóng đại là:</w:t>
      </w:r>
    </w:p>
    <w:p w:rsidR="00CB1AA1" w:rsidRPr="007B5A16" w:rsidRDefault="00CB1AA1" w:rsidP="00CB1AA1">
      <w:pPr>
        <w:jc w:val="both"/>
      </w:pPr>
      <w:r w:rsidRPr="007B5A16">
        <w:t>A. k = k</w:t>
      </w:r>
      <w:r w:rsidRPr="007B5A16">
        <w:rPr>
          <w:vertAlign w:val="subscript"/>
        </w:rPr>
        <w:t>1</w:t>
      </w:r>
      <w:r w:rsidRPr="007B5A16">
        <w:t>/k</w:t>
      </w:r>
      <w:r w:rsidRPr="007B5A16">
        <w:rPr>
          <w:vertAlign w:val="subscript"/>
        </w:rPr>
        <w:t>2</w:t>
      </w:r>
      <w:r w:rsidRPr="007B5A16">
        <w:t>.</w:t>
      </w:r>
      <w:r w:rsidRPr="007B5A16">
        <w:tab/>
      </w:r>
      <w:r w:rsidRPr="007B5A16">
        <w:tab/>
      </w:r>
      <w:r w:rsidRPr="007B5A16">
        <w:rPr>
          <w:color w:val="0000FF"/>
        </w:rPr>
        <w:t>B. k = k</w:t>
      </w:r>
      <w:r w:rsidRPr="007B5A16">
        <w:rPr>
          <w:color w:val="0000FF"/>
          <w:vertAlign w:val="subscript"/>
        </w:rPr>
        <w:t>1</w:t>
      </w:r>
      <w:r w:rsidRPr="007B5A16">
        <w:rPr>
          <w:color w:val="0000FF"/>
        </w:rPr>
        <w:t>.k</w:t>
      </w:r>
      <w:r w:rsidRPr="007B5A16">
        <w:rPr>
          <w:color w:val="0000FF"/>
          <w:vertAlign w:val="subscript"/>
        </w:rPr>
        <w:t>2</w:t>
      </w:r>
      <w:r w:rsidRPr="007B5A16">
        <w:rPr>
          <w:color w:val="0000FF"/>
        </w:rPr>
        <w:t>.</w:t>
      </w:r>
      <w:r w:rsidRPr="007B5A16">
        <w:tab/>
      </w:r>
      <w:r w:rsidRPr="007B5A16">
        <w:tab/>
        <w:t>C. k = k</w:t>
      </w:r>
      <w:r w:rsidRPr="007B5A16">
        <w:rPr>
          <w:vertAlign w:val="subscript"/>
        </w:rPr>
        <w:t>1</w:t>
      </w:r>
      <w:r w:rsidRPr="007B5A16">
        <w:t xml:space="preserve"> + k</w:t>
      </w:r>
      <w:r w:rsidRPr="007B5A16">
        <w:rPr>
          <w:vertAlign w:val="subscript"/>
        </w:rPr>
        <w:t>2</w:t>
      </w:r>
      <w:r w:rsidRPr="007B5A16">
        <w:t>.</w:t>
      </w:r>
      <w:r w:rsidRPr="007B5A16">
        <w:tab/>
      </w:r>
      <w:r w:rsidRPr="007B5A16">
        <w:tab/>
        <w:t>D. k = │k</w:t>
      </w:r>
      <w:r w:rsidRPr="007B5A16">
        <w:rPr>
          <w:vertAlign w:val="subscript"/>
        </w:rPr>
        <w:t>1</w:t>
      </w:r>
      <w:r w:rsidRPr="007B5A16">
        <w:t>│+│k</w:t>
      </w:r>
      <w:r w:rsidRPr="007B5A16">
        <w:rPr>
          <w:vertAlign w:val="subscript"/>
        </w:rPr>
        <w:t>2</w:t>
      </w:r>
      <w:r w:rsidRPr="007B5A16">
        <w:t>│.</w:t>
      </w:r>
    </w:p>
    <w:p w:rsidR="00850F29" w:rsidRPr="007B5A16" w:rsidRDefault="007656CA" w:rsidP="00850F29">
      <w:pPr>
        <w:jc w:val="both"/>
      </w:pPr>
      <w:r>
        <w:rPr>
          <w:b/>
        </w:rPr>
        <w:t>3</w:t>
      </w:r>
      <w:r w:rsidR="007F37DC" w:rsidRPr="007B5A16">
        <w:rPr>
          <w:b/>
        </w:rPr>
        <w:t>/</w:t>
      </w:r>
      <w:r w:rsidR="00850F29" w:rsidRPr="007B5A16">
        <w:t xml:space="preserve"> Đặt một điểm sáng trước một hệ thấu kính đồng trục thấy chùm tia sáng ló ra khỏi hệ là chùm sáng phân kì. Kết luận nào sau đây về ảnh của điểm sáng tạo bởi hệ là đúng?</w:t>
      </w:r>
    </w:p>
    <w:p w:rsidR="00850F29" w:rsidRPr="007B5A16" w:rsidRDefault="00850F29" w:rsidP="00850F29">
      <w:pPr>
        <w:jc w:val="both"/>
        <w:rPr>
          <w:color w:val="0000FF"/>
        </w:rPr>
      </w:pPr>
      <w:r w:rsidRPr="007B5A16">
        <w:t>A. ảnh thật;</w:t>
      </w:r>
      <w:r w:rsidRPr="007B5A16">
        <w:tab/>
      </w:r>
      <w:r w:rsidRPr="007B5A16">
        <w:tab/>
      </w:r>
      <w:r w:rsidRPr="007B5A16">
        <w:tab/>
      </w:r>
      <w:r w:rsidRPr="007B5A16">
        <w:rPr>
          <w:color w:val="0000FF"/>
        </w:rPr>
        <w:t>B. ảnh ảo;</w:t>
      </w:r>
      <w:r w:rsidRPr="007B5A16">
        <w:rPr>
          <w:color w:val="0000FF"/>
        </w:rPr>
        <w:tab/>
      </w:r>
      <w:r w:rsidRPr="007B5A16">
        <w:rPr>
          <w:color w:val="0000FF"/>
        </w:rPr>
        <w:tab/>
      </w:r>
    </w:p>
    <w:p w:rsidR="00850F29" w:rsidRPr="007B5A16" w:rsidRDefault="00850F29" w:rsidP="00850F29">
      <w:pPr>
        <w:jc w:val="both"/>
      </w:pPr>
      <w:r w:rsidRPr="007B5A16">
        <w:t>C. ảnh ở vô cực;</w:t>
      </w:r>
      <w:r w:rsidRPr="007B5A16">
        <w:tab/>
      </w:r>
      <w:r w:rsidRPr="007B5A16">
        <w:tab/>
        <w:t xml:space="preserve">D. ảnh nằm sau kính cuối cùng. </w:t>
      </w:r>
    </w:p>
    <w:p w:rsidR="00AB0BB1" w:rsidRPr="007B5A16" w:rsidRDefault="007656CA" w:rsidP="00AB0BB1">
      <w:pPr>
        <w:outlineLvl w:val="0"/>
        <w:rPr>
          <w:rFonts w:ascii="VNI-Times" w:hAnsi="VNI-Times"/>
          <w:color w:val="000000"/>
        </w:rPr>
      </w:pPr>
      <w:r>
        <w:rPr>
          <w:rFonts w:ascii="VNI-Times" w:hAnsi="VNI-Times"/>
          <w:b/>
          <w:color w:val="000000"/>
        </w:rPr>
        <w:t>4</w:t>
      </w:r>
      <w:r w:rsidR="00D95FB9" w:rsidRPr="007B5A16">
        <w:rPr>
          <w:rFonts w:ascii="VNI-Times" w:hAnsi="VNI-Times"/>
          <w:b/>
          <w:color w:val="000000"/>
        </w:rPr>
        <w:t>/</w:t>
      </w:r>
      <w:r w:rsidR="00AB0BB1" w:rsidRPr="007B5A16">
        <w:rPr>
          <w:rFonts w:ascii="VNI-Times" w:hAnsi="VNI-Times"/>
          <w:color w:val="000000"/>
        </w:rPr>
        <w:t xml:space="preserve"> Hai thaáu kính moûng coù tieâu cöï laàn löôït laø 10cm vaø -20cm gheùp saùt nhau seõ töông ñöông vôùi 1 thaáu kính duy nhaát coù ñoä tuï:</w:t>
      </w:r>
    </w:p>
    <w:p w:rsidR="00AB0BB1" w:rsidRPr="007B5A16" w:rsidRDefault="00AB0BB1" w:rsidP="00AB0BB1">
      <w:pPr>
        <w:outlineLvl w:val="0"/>
        <w:rPr>
          <w:rFonts w:ascii="VNI-Times" w:hAnsi="VNI-Times"/>
          <w:color w:val="0000FF"/>
        </w:rPr>
      </w:pPr>
      <w:r w:rsidRPr="007B5A16">
        <w:rPr>
          <w:rFonts w:ascii="VNI-Times" w:hAnsi="VNI-Times"/>
          <w:color w:val="0000FF"/>
        </w:rPr>
        <w:t>A. 5ñioâp.</w:t>
      </w:r>
    </w:p>
    <w:p w:rsidR="00AB0BB1" w:rsidRPr="007B5A16" w:rsidRDefault="00AB0BB1" w:rsidP="00AB0BB1">
      <w:pPr>
        <w:outlineLvl w:val="0"/>
        <w:rPr>
          <w:rFonts w:ascii="VNI-Times" w:hAnsi="VNI-Times"/>
          <w:color w:val="000000"/>
        </w:rPr>
      </w:pPr>
      <w:r w:rsidRPr="007B5A16">
        <w:rPr>
          <w:rFonts w:ascii="VNI-Times" w:hAnsi="VNI-Times"/>
          <w:color w:val="000000"/>
        </w:rPr>
        <w:t>B. 10ñioâp.</w:t>
      </w:r>
    </w:p>
    <w:p w:rsidR="00AB0BB1" w:rsidRPr="007B5A16" w:rsidRDefault="00AB0BB1" w:rsidP="00AB0BB1">
      <w:pPr>
        <w:outlineLvl w:val="0"/>
        <w:rPr>
          <w:rFonts w:ascii="VNI-Times" w:hAnsi="VNI-Times"/>
          <w:color w:val="000000"/>
        </w:rPr>
      </w:pPr>
      <w:r w:rsidRPr="007B5A16">
        <w:rPr>
          <w:rFonts w:ascii="VNI-Times" w:hAnsi="VNI-Times"/>
          <w:color w:val="000000"/>
        </w:rPr>
        <w:t>C. -5ñioâp.</w:t>
      </w:r>
    </w:p>
    <w:p w:rsidR="00AB0BB1" w:rsidRPr="007B5A16" w:rsidRDefault="00AB0BB1" w:rsidP="00AB0BB1">
      <w:pPr>
        <w:outlineLvl w:val="0"/>
        <w:rPr>
          <w:rFonts w:ascii="VNI-Times" w:hAnsi="VNI-Times"/>
          <w:color w:val="000000"/>
        </w:rPr>
      </w:pPr>
      <w:r w:rsidRPr="007B5A16">
        <w:rPr>
          <w:rFonts w:ascii="VNI-Times" w:hAnsi="VNI-Times"/>
          <w:color w:val="000000"/>
        </w:rPr>
        <w:t>D. -10ñioâp.</w:t>
      </w:r>
    </w:p>
    <w:p w:rsidR="00CB1AA1" w:rsidRPr="007B5A16" w:rsidRDefault="007656CA" w:rsidP="00CB1AA1">
      <w:pPr>
        <w:jc w:val="both"/>
      </w:pPr>
      <w:r>
        <w:rPr>
          <w:b/>
        </w:rPr>
        <w:t>5</w:t>
      </w:r>
      <w:r w:rsidR="00AB0BB1" w:rsidRPr="007B5A16">
        <w:rPr>
          <w:b/>
        </w:rPr>
        <w:t>/</w:t>
      </w:r>
      <w:r w:rsidR="00CB1AA1" w:rsidRPr="007B5A16">
        <w:t xml:space="preserve"> Khi ghép sát một thấu kính hội tụ có tiêu cự 30 cm đồng trục với một thấu kính phân kì có tiêu cự 10 cm ta có được thấu kính tương đương với tiêu cự là</w:t>
      </w:r>
    </w:p>
    <w:p w:rsidR="00781B56" w:rsidRPr="007B5A16" w:rsidRDefault="00CB1AA1" w:rsidP="00CB1AA1">
      <w:pPr>
        <w:jc w:val="both"/>
      </w:pPr>
      <w:r w:rsidRPr="007B5A16">
        <w:t>A. 50 cm.</w:t>
      </w:r>
      <w:r w:rsidRPr="007B5A16">
        <w:tab/>
      </w:r>
      <w:r w:rsidRPr="007B5A16">
        <w:tab/>
      </w:r>
    </w:p>
    <w:p w:rsidR="00781B56" w:rsidRPr="007B5A16" w:rsidRDefault="00CB1AA1" w:rsidP="00CB1AA1">
      <w:pPr>
        <w:jc w:val="both"/>
      </w:pPr>
      <w:r w:rsidRPr="007B5A16">
        <w:t>B. 20 cm.</w:t>
      </w:r>
      <w:r w:rsidRPr="007B5A16">
        <w:tab/>
      </w:r>
      <w:r w:rsidRPr="007B5A16">
        <w:tab/>
      </w:r>
    </w:p>
    <w:p w:rsidR="00781B56" w:rsidRPr="007B5A16" w:rsidRDefault="00CB1AA1" w:rsidP="00CB1AA1">
      <w:pPr>
        <w:jc w:val="both"/>
      </w:pPr>
      <w:r w:rsidRPr="007B5A16">
        <w:rPr>
          <w:color w:val="0000FF"/>
        </w:rPr>
        <w:t>C.  – 15 cm.</w:t>
      </w:r>
      <w:r w:rsidRPr="007B5A16">
        <w:rPr>
          <w:color w:val="0000FF"/>
        </w:rPr>
        <w:tab/>
      </w:r>
      <w:r w:rsidRPr="007B5A16">
        <w:tab/>
      </w:r>
      <w:r w:rsidRPr="007B5A16">
        <w:tab/>
      </w:r>
    </w:p>
    <w:p w:rsidR="00CB1AA1" w:rsidRPr="007B5A16" w:rsidRDefault="00CB1AA1" w:rsidP="00CB1AA1">
      <w:pPr>
        <w:jc w:val="both"/>
      </w:pPr>
      <w:r w:rsidRPr="007B5A16">
        <w:t>D. 15 cm.</w:t>
      </w:r>
    </w:p>
    <w:p w:rsidR="00CB1AA1" w:rsidRPr="007B5A16" w:rsidRDefault="007656CA" w:rsidP="00CB1AA1">
      <w:pPr>
        <w:jc w:val="both"/>
      </w:pPr>
      <w:r>
        <w:rPr>
          <w:b/>
        </w:rPr>
        <w:t>6</w:t>
      </w:r>
      <w:r w:rsidR="00AB0BB1" w:rsidRPr="007B5A16">
        <w:rPr>
          <w:b/>
        </w:rPr>
        <w:t>/</w:t>
      </w:r>
      <w:r w:rsidR="00AB0BB1" w:rsidRPr="007B5A16">
        <w:t xml:space="preserve"> </w:t>
      </w:r>
      <w:r w:rsidR="00CB1AA1" w:rsidRPr="007B5A16">
        <w:t>Một thấu kính phân kì có tiêu cự - 50 cm cần được ghép sát đồng trục với một thấu kính có tiêu cự bao nhiêu để thu được một kính tương đương có độ tụ 2 dp?</w:t>
      </w:r>
    </w:p>
    <w:p w:rsidR="00781B56" w:rsidRPr="007B5A16" w:rsidRDefault="00CB1AA1" w:rsidP="00CB1AA1">
      <w:pPr>
        <w:jc w:val="both"/>
      </w:pPr>
      <w:r w:rsidRPr="007B5A16">
        <w:rPr>
          <w:color w:val="0000FF"/>
        </w:rPr>
        <w:t>A. Thấu kính hội tụ có tiêu cự 25 cm.</w:t>
      </w:r>
      <w:r w:rsidRPr="007B5A16">
        <w:tab/>
      </w:r>
    </w:p>
    <w:p w:rsidR="00CB1AA1" w:rsidRPr="007B5A16" w:rsidRDefault="00CB1AA1" w:rsidP="00CB1AA1">
      <w:pPr>
        <w:jc w:val="both"/>
      </w:pPr>
      <w:r w:rsidRPr="007B5A16">
        <w:t>B. Thấu kính phân kì tiêu cự 25 cm.</w:t>
      </w:r>
    </w:p>
    <w:p w:rsidR="00781B56" w:rsidRPr="007B5A16" w:rsidRDefault="00CB1AA1" w:rsidP="00CB1AA1">
      <w:pPr>
        <w:jc w:val="both"/>
      </w:pPr>
      <w:r w:rsidRPr="007B5A16">
        <w:t>C. Thấu kính hội tụ có tiêu cự 50 cm.</w:t>
      </w:r>
      <w:r w:rsidRPr="007B5A16">
        <w:tab/>
      </w:r>
      <w:r w:rsidRPr="007B5A16">
        <w:tab/>
      </w:r>
    </w:p>
    <w:p w:rsidR="00CB1AA1" w:rsidRPr="007B5A16" w:rsidRDefault="00CB1AA1" w:rsidP="00CB1AA1">
      <w:pPr>
        <w:jc w:val="both"/>
      </w:pPr>
      <w:r w:rsidRPr="007B5A16">
        <w:t>D. thấu kính phân kì có tiêu cự 50 cm.</w:t>
      </w:r>
    </w:p>
    <w:p w:rsidR="00CB1AA1" w:rsidRPr="007B5A16" w:rsidRDefault="007656CA" w:rsidP="00CB1AA1">
      <w:pPr>
        <w:jc w:val="both"/>
      </w:pPr>
      <w:r>
        <w:rPr>
          <w:b/>
        </w:rPr>
        <w:t>7</w:t>
      </w:r>
      <w:r w:rsidR="00AB0BB1" w:rsidRPr="007B5A16">
        <w:rPr>
          <w:b/>
        </w:rPr>
        <w:t>/</w:t>
      </w:r>
      <w:r w:rsidR="00AB0BB1" w:rsidRPr="007B5A16">
        <w:t xml:space="preserve"> </w:t>
      </w:r>
      <w:r w:rsidR="00CB1AA1" w:rsidRPr="007B5A16">
        <w:t xml:space="preserve"> Một thấu kính phân kì có tiêu cự 20 cm được ghép đồng trục với một thấu kính hội tụ có tiêu cự 40 cm, đặt cách thấu kính thứ nhất 50 cm. Đặt một vật phẳng nhỏ vuông góc với trục chính và trước thấu kính một 20 cm. Ảnh cuối cùng</w:t>
      </w:r>
    </w:p>
    <w:p w:rsidR="00781B56" w:rsidRPr="007B5A16" w:rsidRDefault="00CB1AA1" w:rsidP="00CB1AA1">
      <w:pPr>
        <w:jc w:val="both"/>
      </w:pPr>
      <w:r w:rsidRPr="007B5A16">
        <w:rPr>
          <w:color w:val="0000FF"/>
        </w:rPr>
        <w:t>A. thật và cách kính hai 120 cm.</w:t>
      </w:r>
      <w:r w:rsidRPr="007B5A16">
        <w:rPr>
          <w:color w:val="0000FF"/>
        </w:rPr>
        <w:tab/>
      </w:r>
      <w:r w:rsidRPr="007B5A16">
        <w:tab/>
      </w:r>
    </w:p>
    <w:p w:rsidR="00CB1AA1" w:rsidRPr="007B5A16" w:rsidRDefault="00CB1AA1" w:rsidP="00CB1AA1">
      <w:pPr>
        <w:jc w:val="both"/>
      </w:pPr>
      <w:r w:rsidRPr="007B5A16">
        <w:t>B. ảo và cách kính hai 120 cm.</w:t>
      </w:r>
    </w:p>
    <w:p w:rsidR="00781B56" w:rsidRPr="007B5A16" w:rsidRDefault="00CB1AA1" w:rsidP="00CB1AA1">
      <w:pPr>
        <w:jc w:val="both"/>
      </w:pPr>
      <w:r w:rsidRPr="007B5A16">
        <w:t>C. thật và cách kính hai 40 cm.</w:t>
      </w:r>
      <w:r w:rsidRPr="007B5A16">
        <w:tab/>
      </w:r>
      <w:r w:rsidRPr="007B5A16">
        <w:tab/>
      </w:r>
    </w:p>
    <w:p w:rsidR="00CB1AA1" w:rsidRPr="007B5A16" w:rsidRDefault="00CB1AA1" w:rsidP="00CB1AA1">
      <w:pPr>
        <w:jc w:val="both"/>
      </w:pPr>
      <w:r w:rsidRPr="007B5A16">
        <w:t>D. ảo và cách kính hai 40 cm.</w:t>
      </w:r>
    </w:p>
    <w:p w:rsidR="00F00EAB" w:rsidRPr="007B5A16" w:rsidRDefault="007656CA" w:rsidP="00F00EAB">
      <w:pPr>
        <w:rPr>
          <w:rFonts w:ascii="VNI-Times" w:hAnsi="VNI-Times"/>
        </w:rPr>
      </w:pPr>
      <w:r>
        <w:rPr>
          <w:rFonts w:ascii="VNI-Times" w:hAnsi="VNI-Times"/>
          <w:b/>
        </w:rPr>
        <w:t>8</w:t>
      </w:r>
      <w:r w:rsidR="00F00EAB" w:rsidRPr="007B5A16">
        <w:rPr>
          <w:rFonts w:ascii="VNI-Times" w:hAnsi="VNI-Times"/>
          <w:b/>
        </w:rPr>
        <w:t>/</w:t>
      </w:r>
      <w:r w:rsidR="00F00EAB" w:rsidRPr="007B5A16">
        <w:rPr>
          <w:rFonts w:ascii="VNI-Times" w:hAnsi="VNI-Times"/>
        </w:rPr>
        <w:t xml:space="preserve"> Hai thaáu kính L</w:t>
      </w:r>
      <w:r w:rsidR="00F00EAB" w:rsidRPr="007B5A16">
        <w:rPr>
          <w:rFonts w:ascii="VNI-Times" w:hAnsi="VNI-Times"/>
          <w:vertAlign w:val="subscript"/>
        </w:rPr>
        <w:t>1</w:t>
      </w:r>
      <w:r w:rsidR="00F00EAB" w:rsidRPr="007B5A16">
        <w:rPr>
          <w:rFonts w:ascii="VNI-Times" w:hAnsi="VNI-Times"/>
        </w:rPr>
        <w:t xml:space="preserve"> coù tieâu cöï f</w:t>
      </w:r>
      <w:r w:rsidR="00F00EAB" w:rsidRPr="007B5A16">
        <w:rPr>
          <w:rFonts w:ascii="VNI-Times" w:hAnsi="VNI-Times"/>
          <w:vertAlign w:val="subscript"/>
        </w:rPr>
        <w:t>1</w:t>
      </w:r>
      <w:r w:rsidR="00F00EAB" w:rsidRPr="007B5A16">
        <w:rPr>
          <w:rFonts w:ascii="VNI-Times" w:hAnsi="VNI-Times"/>
        </w:rPr>
        <w:t xml:space="preserve"> = 30cm vaø L</w:t>
      </w:r>
      <w:r w:rsidR="00F00EAB" w:rsidRPr="007B5A16">
        <w:rPr>
          <w:rFonts w:ascii="VNI-Times" w:hAnsi="VNI-Times"/>
          <w:vertAlign w:val="subscript"/>
        </w:rPr>
        <w:t>2</w:t>
      </w:r>
      <w:r w:rsidR="00F00EAB" w:rsidRPr="007B5A16">
        <w:rPr>
          <w:rFonts w:ascii="VNI-Times" w:hAnsi="VNI-Times"/>
        </w:rPr>
        <w:t xml:space="preserve"> coù tieâu cöï f</w:t>
      </w:r>
      <w:r w:rsidR="00F00EAB" w:rsidRPr="007B5A16">
        <w:rPr>
          <w:rFonts w:ascii="VNI-Times" w:hAnsi="VNI-Times"/>
          <w:vertAlign w:val="subscript"/>
        </w:rPr>
        <w:t>2</w:t>
      </w:r>
      <w:r w:rsidR="00F00EAB" w:rsidRPr="007B5A16">
        <w:rPr>
          <w:rFonts w:ascii="VNI-Times" w:hAnsi="VNI-Times"/>
        </w:rPr>
        <w:t xml:space="preserve"> = 20cm coù cuøng truïc chính ñaët caùch nhau 15cm. Moät vaät saùng AB cao 0,5cm ñaët vuoâng goùc vôùi truïc chính tröôùc L</w:t>
      </w:r>
      <w:r w:rsidR="00F00EAB" w:rsidRPr="007B5A16">
        <w:rPr>
          <w:rFonts w:ascii="VNI-Times" w:hAnsi="VNI-Times"/>
          <w:vertAlign w:val="subscript"/>
        </w:rPr>
        <w:t>1</w:t>
      </w:r>
      <w:r w:rsidR="00F00EAB" w:rsidRPr="007B5A16">
        <w:rPr>
          <w:rFonts w:ascii="VNI-Times" w:hAnsi="VNI-Times"/>
        </w:rPr>
        <w:t xml:space="preserve"> moät khoaûng 10cm. Xaùc ñònh vò trí cuûa aûnh taïo bôûi heä so vôùi L</w:t>
      </w:r>
      <w:r w:rsidR="00F00EAB" w:rsidRPr="007B5A16">
        <w:rPr>
          <w:rFonts w:ascii="VNI-Times" w:hAnsi="VNI-Times"/>
          <w:vertAlign w:val="subscript"/>
        </w:rPr>
        <w:t>2</w:t>
      </w:r>
      <w:r w:rsidR="00F00EAB" w:rsidRPr="007B5A16">
        <w:rPr>
          <w:rFonts w:ascii="VNI-Times" w:hAnsi="VNI-Times"/>
        </w:rPr>
        <w:t>.</w:t>
      </w:r>
    </w:p>
    <w:p w:rsidR="00F00EAB" w:rsidRPr="007B5A16" w:rsidRDefault="00F00EAB" w:rsidP="00F00EAB">
      <w:pPr>
        <w:rPr>
          <w:rFonts w:ascii="VNI-Times" w:hAnsi="VNI-Times"/>
          <w:color w:val="0000FF"/>
        </w:rPr>
      </w:pPr>
      <w:r w:rsidRPr="007B5A16">
        <w:rPr>
          <w:rFonts w:ascii="VNI-Times" w:hAnsi="VNI-Times"/>
          <w:color w:val="0000FF"/>
        </w:rPr>
        <w:t>A. 60cm.</w:t>
      </w:r>
    </w:p>
    <w:p w:rsidR="00F00EAB" w:rsidRPr="007B5A16" w:rsidRDefault="00F00EAB" w:rsidP="00F00EAB">
      <w:pPr>
        <w:rPr>
          <w:rFonts w:ascii="VNI-Times" w:hAnsi="VNI-Times"/>
        </w:rPr>
      </w:pPr>
      <w:r w:rsidRPr="007B5A16">
        <w:rPr>
          <w:rFonts w:ascii="VNI-Times" w:hAnsi="VNI-Times"/>
        </w:rPr>
        <w:t>B. 30cm.</w:t>
      </w:r>
    </w:p>
    <w:p w:rsidR="00F00EAB" w:rsidRPr="007B5A16" w:rsidRDefault="00F00EAB" w:rsidP="00F00EAB">
      <w:pPr>
        <w:rPr>
          <w:rFonts w:ascii="VNI-Times" w:hAnsi="VNI-Times"/>
        </w:rPr>
      </w:pPr>
      <w:r w:rsidRPr="007B5A16">
        <w:rPr>
          <w:rFonts w:ascii="VNI-Times" w:hAnsi="VNI-Times"/>
        </w:rPr>
        <w:t>C. 15cm.</w:t>
      </w:r>
    </w:p>
    <w:p w:rsidR="00F00EAB" w:rsidRPr="007B5A16" w:rsidRDefault="00F00EAB" w:rsidP="00F00EAB">
      <w:pPr>
        <w:rPr>
          <w:rFonts w:ascii="VNI-Times" w:hAnsi="VNI-Times"/>
        </w:rPr>
      </w:pPr>
      <w:r w:rsidRPr="007B5A16">
        <w:rPr>
          <w:rFonts w:ascii="VNI-Times" w:hAnsi="VNI-Times"/>
        </w:rPr>
        <w:t>D. 10cm.</w:t>
      </w:r>
    </w:p>
    <w:p w:rsidR="00264B5A" w:rsidRPr="007B5A16" w:rsidRDefault="007656CA" w:rsidP="00CB1AA1">
      <w:pPr>
        <w:jc w:val="both"/>
        <w:rPr>
          <w:rFonts w:ascii="VNI-Times" w:hAnsi="VNI-Times"/>
        </w:rPr>
      </w:pPr>
      <w:r>
        <w:rPr>
          <w:b/>
        </w:rPr>
        <w:t>9</w:t>
      </w:r>
      <w:r w:rsidR="00264B5A" w:rsidRPr="007B5A16">
        <w:rPr>
          <w:b/>
        </w:rPr>
        <w:t>/</w:t>
      </w:r>
      <w:r w:rsidR="00264B5A" w:rsidRPr="007B5A16">
        <w:t xml:space="preserve"> </w:t>
      </w:r>
      <w:r w:rsidR="00264B5A" w:rsidRPr="007B5A16">
        <w:rPr>
          <w:rFonts w:ascii="VNI-Times" w:hAnsi="VNI-Times"/>
        </w:rPr>
        <w:t>Heä 2 thaáu kính L</w:t>
      </w:r>
      <w:r w:rsidR="00264B5A" w:rsidRPr="007B5A16">
        <w:rPr>
          <w:rFonts w:ascii="VNI-Times" w:hAnsi="VNI-Times"/>
          <w:vertAlign w:val="subscript"/>
        </w:rPr>
        <w:t>1</w:t>
      </w:r>
      <w:r w:rsidR="00264B5A" w:rsidRPr="007B5A16">
        <w:rPr>
          <w:rFonts w:ascii="VNI-Times" w:hAnsi="VNI-Times"/>
        </w:rPr>
        <w:t xml:space="preserve"> vaø L</w:t>
      </w:r>
      <w:r w:rsidR="00264B5A" w:rsidRPr="007B5A16">
        <w:rPr>
          <w:rFonts w:ascii="VNI-Times" w:hAnsi="VNI-Times"/>
          <w:vertAlign w:val="subscript"/>
        </w:rPr>
        <w:t>2</w:t>
      </w:r>
      <w:r w:rsidR="00264B5A" w:rsidRPr="007B5A16">
        <w:rPr>
          <w:rFonts w:ascii="VNI-Times" w:hAnsi="VNI-Times"/>
        </w:rPr>
        <w:t xml:space="preserve"> gheùp ñoàng truïc coù tieâu cöï f</w:t>
      </w:r>
      <w:r w:rsidR="00264B5A" w:rsidRPr="007B5A16">
        <w:rPr>
          <w:rFonts w:ascii="VNI-Times" w:hAnsi="VNI-Times"/>
          <w:vertAlign w:val="subscript"/>
        </w:rPr>
        <w:t>1</w:t>
      </w:r>
      <w:r w:rsidR="00264B5A" w:rsidRPr="007B5A16">
        <w:rPr>
          <w:rFonts w:ascii="VNI-Times" w:hAnsi="VNI-Times"/>
        </w:rPr>
        <w:t xml:space="preserve"> = 40cm vaø f</w:t>
      </w:r>
      <w:r w:rsidR="00264B5A" w:rsidRPr="007B5A16">
        <w:rPr>
          <w:rFonts w:ascii="VNI-Times" w:hAnsi="VNI-Times"/>
          <w:vertAlign w:val="subscript"/>
        </w:rPr>
        <w:t>2</w:t>
      </w:r>
      <w:r w:rsidR="00264B5A" w:rsidRPr="007B5A16">
        <w:rPr>
          <w:rFonts w:ascii="VNI-Times" w:hAnsi="VNI-Times"/>
        </w:rPr>
        <w:t xml:space="preserve"> = -20cm. Muoán cho chuøm tia saùng // sau khi qua heä 2 thaáu kính cho chuøm tia loù // thì khoaûng caùch giöõa 2 thaáu kính laø bao nhieâu?</w:t>
      </w:r>
    </w:p>
    <w:p w:rsidR="00264B5A" w:rsidRPr="007B5A16" w:rsidRDefault="00264B5A" w:rsidP="00CB1AA1">
      <w:pPr>
        <w:jc w:val="both"/>
        <w:rPr>
          <w:rFonts w:ascii="VNI-Times" w:hAnsi="VNI-Times"/>
        </w:rPr>
      </w:pPr>
      <w:r w:rsidRPr="007B5A16">
        <w:rPr>
          <w:rFonts w:ascii="VNI-Times" w:hAnsi="VNI-Times"/>
        </w:rPr>
        <w:t>A. 10cm.</w:t>
      </w:r>
    </w:p>
    <w:p w:rsidR="00264B5A" w:rsidRPr="007B5A16" w:rsidRDefault="00264B5A" w:rsidP="00CB1AA1">
      <w:pPr>
        <w:jc w:val="both"/>
        <w:rPr>
          <w:rFonts w:ascii="VNI-Times" w:hAnsi="VNI-Times"/>
          <w:color w:val="0000FF"/>
        </w:rPr>
      </w:pPr>
      <w:r w:rsidRPr="007B5A16">
        <w:rPr>
          <w:rFonts w:ascii="VNI-Times" w:hAnsi="VNI-Times"/>
          <w:color w:val="0000FF"/>
        </w:rPr>
        <w:t>B. 20cm.</w:t>
      </w:r>
    </w:p>
    <w:p w:rsidR="00264B5A" w:rsidRPr="007B5A16" w:rsidRDefault="00264B5A" w:rsidP="00CB1AA1">
      <w:pPr>
        <w:jc w:val="both"/>
        <w:rPr>
          <w:rFonts w:ascii="VNI-Times" w:hAnsi="VNI-Times"/>
        </w:rPr>
      </w:pPr>
      <w:r w:rsidRPr="007B5A16">
        <w:rPr>
          <w:rFonts w:ascii="VNI-Times" w:hAnsi="VNI-Times"/>
        </w:rPr>
        <w:t>C. 40cm.</w:t>
      </w:r>
    </w:p>
    <w:p w:rsidR="00264B5A" w:rsidRPr="007B5A16" w:rsidRDefault="00264B5A" w:rsidP="00CB1AA1">
      <w:pPr>
        <w:jc w:val="both"/>
        <w:rPr>
          <w:rFonts w:ascii="VNI-Times" w:hAnsi="VNI-Times"/>
        </w:rPr>
      </w:pPr>
      <w:r w:rsidRPr="007B5A16">
        <w:rPr>
          <w:rFonts w:ascii="VNI-Times" w:hAnsi="VNI-Times"/>
        </w:rPr>
        <w:t>D. 60cm.</w:t>
      </w:r>
    </w:p>
    <w:p w:rsidR="00264B5A" w:rsidRPr="007B5A16" w:rsidRDefault="0020145A" w:rsidP="00CB1AA1">
      <w:pPr>
        <w:jc w:val="both"/>
        <w:rPr>
          <w:rFonts w:ascii="VNI-Times" w:hAnsi="VNI-Times"/>
        </w:rPr>
      </w:pPr>
      <w:r w:rsidRPr="007B5A16">
        <w:rPr>
          <w:rFonts w:ascii="VNI-Times" w:hAnsi="VNI-Times"/>
          <w:b/>
        </w:rPr>
        <w:t>10</w:t>
      </w:r>
      <w:r w:rsidR="00264B5A" w:rsidRPr="007B5A16">
        <w:rPr>
          <w:rFonts w:ascii="VNI-Times" w:hAnsi="VNI-Times"/>
          <w:b/>
        </w:rPr>
        <w:t>/</w:t>
      </w:r>
      <w:r w:rsidR="00264B5A" w:rsidRPr="007B5A16">
        <w:rPr>
          <w:rFonts w:ascii="VNI-Times" w:hAnsi="VNI-Times"/>
        </w:rPr>
        <w:t xml:space="preserve"> Heä 2 thaáu kính L</w:t>
      </w:r>
      <w:r w:rsidR="00264B5A" w:rsidRPr="007B5A16">
        <w:rPr>
          <w:rFonts w:ascii="VNI-Times" w:hAnsi="VNI-Times"/>
          <w:vertAlign w:val="subscript"/>
        </w:rPr>
        <w:t>1</w:t>
      </w:r>
      <w:r w:rsidR="00264B5A" w:rsidRPr="007B5A16">
        <w:rPr>
          <w:rFonts w:ascii="VNI-Times" w:hAnsi="VNI-Times"/>
        </w:rPr>
        <w:t xml:space="preserve"> vaø L</w:t>
      </w:r>
      <w:r w:rsidR="00264B5A" w:rsidRPr="007B5A16">
        <w:rPr>
          <w:rFonts w:ascii="VNI-Times" w:hAnsi="VNI-Times"/>
          <w:vertAlign w:val="subscript"/>
        </w:rPr>
        <w:t>2</w:t>
      </w:r>
      <w:r w:rsidR="00264B5A" w:rsidRPr="007B5A16">
        <w:rPr>
          <w:rFonts w:ascii="VNI-Times" w:hAnsi="VNI-Times"/>
        </w:rPr>
        <w:t xml:space="preserve"> gheùp ñoàng truïc coù tieâu cöï f</w:t>
      </w:r>
      <w:r w:rsidR="00264B5A" w:rsidRPr="007B5A16">
        <w:rPr>
          <w:rFonts w:ascii="VNI-Times" w:hAnsi="VNI-Times"/>
          <w:vertAlign w:val="subscript"/>
        </w:rPr>
        <w:t>1</w:t>
      </w:r>
      <w:r w:rsidR="00264B5A" w:rsidRPr="007B5A16">
        <w:rPr>
          <w:rFonts w:ascii="VNI-Times" w:hAnsi="VNI-Times"/>
        </w:rPr>
        <w:t xml:space="preserve"> = 10cm vaø f</w:t>
      </w:r>
      <w:r w:rsidR="00264B5A" w:rsidRPr="007B5A16">
        <w:rPr>
          <w:rFonts w:ascii="VNI-Times" w:hAnsi="VNI-Times"/>
          <w:vertAlign w:val="subscript"/>
        </w:rPr>
        <w:t>2</w:t>
      </w:r>
      <w:r w:rsidR="00264B5A" w:rsidRPr="007B5A16">
        <w:rPr>
          <w:rFonts w:ascii="VNI-Times" w:hAnsi="VNI-Times"/>
        </w:rPr>
        <w:t xml:space="preserve"> = 20cm. Vaät saùng AB ñaët tröôùc L</w:t>
      </w:r>
      <w:r w:rsidR="00264B5A" w:rsidRPr="007B5A16">
        <w:rPr>
          <w:rFonts w:ascii="VNI-Times" w:hAnsi="VNI-Times"/>
          <w:vertAlign w:val="subscript"/>
        </w:rPr>
        <w:t>1</w:t>
      </w:r>
      <w:r w:rsidR="00264B5A" w:rsidRPr="007B5A16">
        <w:rPr>
          <w:rFonts w:ascii="VNI-Times" w:hAnsi="VNI-Times"/>
        </w:rPr>
        <w:t xml:space="preserve"> moät ñoaïn laø 15cm qua heä cho aûnh ôû voâ cöïc thì khoaûng caùch giöõa 2 thaáu kính laø bao nhieâu?</w:t>
      </w:r>
    </w:p>
    <w:p w:rsidR="00264B5A" w:rsidRPr="007B5A16" w:rsidRDefault="00264B5A" w:rsidP="00CB1AA1">
      <w:pPr>
        <w:jc w:val="both"/>
        <w:rPr>
          <w:rFonts w:ascii="VNI-Times" w:hAnsi="VNI-Times"/>
        </w:rPr>
      </w:pPr>
      <w:r w:rsidRPr="007B5A16">
        <w:rPr>
          <w:rFonts w:ascii="VNI-Times" w:hAnsi="VNI-Times"/>
        </w:rPr>
        <w:t>A. 15cm.</w:t>
      </w:r>
    </w:p>
    <w:p w:rsidR="00264B5A" w:rsidRPr="007B5A16" w:rsidRDefault="00264B5A" w:rsidP="00CB1AA1">
      <w:pPr>
        <w:jc w:val="both"/>
        <w:rPr>
          <w:rFonts w:ascii="VNI-Times" w:hAnsi="VNI-Times"/>
        </w:rPr>
      </w:pPr>
      <w:r w:rsidRPr="007B5A16">
        <w:rPr>
          <w:rFonts w:ascii="VNI-Times" w:hAnsi="VNI-Times"/>
        </w:rPr>
        <w:t>B. 30cm.</w:t>
      </w:r>
    </w:p>
    <w:p w:rsidR="00264B5A" w:rsidRPr="007B5A16" w:rsidRDefault="00264B5A" w:rsidP="00CB1AA1">
      <w:pPr>
        <w:jc w:val="both"/>
        <w:rPr>
          <w:rFonts w:ascii="VNI-Times" w:hAnsi="VNI-Times"/>
        </w:rPr>
      </w:pPr>
      <w:r w:rsidRPr="007B5A16">
        <w:rPr>
          <w:rFonts w:ascii="VNI-Times" w:hAnsi="VNI-Times"/>
        </w:rPr>
        <w:t>C. 35cm.</w:t>
      </w:r>
    </w:p>
    <w:p w:rsidR="00264B5A" w:rsidRPr="007B5A16" w:rsidRDefault="00264B5A" w:rsidP="00CB1AA1">
      <w:pPr>
        <w:jc w:val="both"/>
        <w:rPr>
          <w:rFonts w:ascii="VNI-Times" w:hAnsi="VNI-Times"/>
          <w:color w:val="0000FF"/>
        </w:rPr>
      </w:pPr>
      <w:r w:rsidRPr="007B5A16">
        <w:rPr>
          <w:rFonts w:ascii="VNI-Times" w:hAnsi="VNI-Times"/>
          <w:color w:val="0000FF"/>
        </w:rPr>
        <w:lastRenderedPageBreak/>
        <w:t>D. 50cm.</w:t>
      </w:r>
    </w:p>
    <w:p w:rsidR="00CB1AA1" w:rsidRPr="007B5A16" w:rsidRDefault="007656CA" w:rsidP="00CB1AA1">
      <w:pPr>
        <w:jc w:val="both"/>
      </w:pPr>
      <w:r>
        <w:rPr>
          <w:b/>
        </w:rPr>
        <w:t>11</w:t>
      </w:r>
      <w:r w:rsidR="00264B5A" w:rsidRPr="007B5A16">
        <w:rPr>
          <w:b/>
        </w:rPr>
        <w:t>/</w:t>
      </w:r>
      <w:r w:rsidR="00264B5A" w:rsidRPr="007B5A16">
        <w:t xml:space="preserve"> </w:t>
      </w:r>
      <w:r w:rsidR="00CB1AA1" w:rsidRPr="007B5A16">
        <w:t>Cho một hệ thấu kính gồm thấu kính phân kì (1) đặt đồng trục với thấu kính hội tụ (2)  tiêu cự 40 cm cách kính một là a. Để ảnh tạo bởi hệ kính là ảnh thật với mọi vị trí đặt vật trước kính (1) thì a phải</w:t>
      </w:r>
    </w:p>
    <w:p w:rsidR="00781B56" w:rsidRPr="007B5A16" w:rsidRDefault="00CB1AA1" w:rsidP="00CB1AA1">
      <w:pPr>
        <w:jc w:val="both"/>
      </w:pPr>
      <w:r w:rsidRPr="007B5A16">
        <w:t>A. lớn hơn 20 cm.</w:t>
      </w:r>
      <w:r w:rsidRPr="007B5A16">
        <w:tab/>
      </w:r>
    </w:p>
    <w:p w:rsidR="00781B56" w:rsidRPr="007B5A16" w:rsidRDefault="00CB1AA1" w:rsidP="00CB1AA1">
      <w:pPr>
        <w:jc w:val="both"/>
        <w:rPr>
          <w:color w:val="0000FF"/>
        </w:rPr>
      </w:pPr>
      <w:r w:rsidRPr="007B5A16">
        <w:t xml:space="preserve">B. nhỏ hơn 20 cm.   </w:t>
      </w:r>
      <w:r w:rsidRPr="007B5A16">
        <w:rPr>
          <w:color w:val="0000FF"/>
        </w:rPr>
        <w:t xml:space="preserve"> </w:t>
      </w:r>
    </w:p>
    <w:p w:rsidR="00781B56" w:rsidRPr="007B5A16" w:rsidRDefault="00CB1AA1" w:rsidP="00CB1AA1">
      <w:pPr>
        <w:jc w:val="both"/>
      </w:pPr>
      <w:r w:rsidRPr="007B5A16">
        <w:rPr>
          <w:color w:val="0000FF"/>
        </w:rPr>
        <w:t>C. lớn hơn 40 cm.</w:t>
      </w:r>
      <w:r w:rsidRPr="007B5A16">
        <w:tab/>
      </w:r>
    </w:p>
    <w:p w:rsidR="00CB1AA1" w:rsidRPr="007B5A16" w:rsidRDefault="00CB1AA1" w:rsidP="00CB1AA1">
      <w:pPr>
        <w:jc w:val="both"/>
      </w:pPr>
      <w:r w:rsidRPr="007B5A16">
        <w:t>D. nhỏ hơn 40 cm.</w:t>
      </w:r>
    </w:p>
    <w:p w:rsidR="00713EE5" w:rsidRPr="007B5A16" w:rsidRDefault="00713EE5" w:rsidP="005D2ECF">
      <w:pPr>
        <w:jc w:val="center"/>
        <w:rPr>
          <w:rFonts w:ascii="VNI-Times" w:hAnsi="VNI-Times"/>
          <w:b/>
          <w:color w:val="FF0000"/>
        </w:rPr>
      </w:pPr>
      <w:r w:rsidRPr="007B5A16">
        <w:rPr>
          <w:rFonts w:ascii="VNI-Times" w:hAnsi="VNI-Times"/>
          <w:b/>
          <w:color w:val="FF0000"/>
        </w:rPr>
        <w:t>MAÉT.</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BE6C45" w:rsidRPr="00D55AF8" w:rsidRDefault="007656CA" w:rsidP="00BE6C45">
      <w:pPr>
        <w:jc w:val="both"/>
        <w:rPr>
          <w:lang w:val="fr-FR"/>
        </w:rPr>
      </w:pPr>
      <w:r w:rsidRPr="00D55AF8">
        <w:rPr>
          <w:b/>
          <w:lang w:val="fr-FR"/>
        </w:rPr>
        <w:t>1</w:t>
      </w:r>
      <w:r w:rsidR="00BE6C45" w:rsidRPr="00D55AF8">
        <w:rPr>
          <w:b/>
          <w:lang w:val="fr-FR"/>
        </w:rPr>
        <w:t>/</w:t>
      </w:r>
      <w:r w:rsidR="00BE6C45" w:rsidRPr="00D55AF8">
        <w:rPr>
          <w:lang w:val="fr-FR"/>
        </w:rPr>
        <w:t xml:space="preserve"> Bộ phận của mắt giống như thấu kính là</w:t>
      </w:r>
    </w:p>
    <w:p w:rsidR="00BE6C45" w:rsidRPr="007B5A16" w:rsidRDefault="00BE6C45" w:rsidP="00BE6C45">
      <w:pPr>
        <w:jc w:val="both"/>
      </w:pPr>
      <w:r w:rsidRPr="007B5A16">
        <w:t>A. thủy dịch.</w:t>
      </w:r>
      <w:r w:rsidRPr="007B5A16">
        <w:tab/>
      </w:r>
      <w:r w:rsidRPr="007B5A16">
        <w:tab/>
        <w:t>B. dịch thủy tinh.</w:t>
      </w:r>
      <w:r w:rsidRPr="007B5A16">
        <w:tab/>
      </w:r>
      <w:r w:rsidRPr="007B5A16">
        <w:rPr>
          <w:color w:val="0000FF"/>
        </w:rPr>
        <w:t>C. thủy tinh thể.</w:t>
      </w:r>
      <w:r w:rsidRPr="007B5A16">
        <w:tab/>
        <w:t xml:space="preserve">             D. giác mạc.</w:t>
      </w:r>
    </w:p>
    <w:p w:rsidR="00BE6C45" w:rsidRPr="007B5A16" w:rsidRDefault="007656CA" w:rsidP="00BE6C45">
      <w:pPr>
        <w:jc w:val="both"/>
      </w:pPr>
      <w:r>
        <w:rPr>
          <w:b/>
        </w:rPr>
        <w:t>2</w:t>
      </w:r>
      <w:r w:rsidR="00BE6C45" w:rsidRPr="007B5A16">
        <w:rPr>
          <w:b/>
        </w:rPr>
        <w:t>/</w:t>
      </w:r>
      <w:r w:rsidR="00BE6C45" w:rsidRPr="007B5A16">
        <w:t xml:space="preserve"> Con ngươi của mắt có tác dụng</w:t>
      </w:r>
    </w:p>
    <w:p w:rsidR="00BE6C45" w:rsidRPr="007B5A16" w:rsidRDefault="00BE6C45" w:rsidP="00BE6C45">
      <w:pPr>
        <w:jc w:val="both"/>
      </w:pPr>
      <w:r w:rsidRPr="007B5A16">
        <w:rPr>
          <w:color w:val="0000FF"/>
        </w:rPr>
        <w:t>A. điều chỉnh cường độ sáng vào mắt.</w:t>
      </w:r>
      <w:r w:rsidRPr="007B5A16">
        <w:rPr>
          <w:color w:val="0000FF"/>
        </w:rPr>
        <w:tab/>
      </w:r>
      <w:r w:rsidRPr="007B5A16">
        <w:rPr>
          <w:color w:val="0000FF"/>
        </w:rPr>
        <w:tab/>
      </w:r>
      <w:r w:rsidRPr="007B5A16">
        <w:t>B. để bảo vệ các bộ phận phía trong mắt.</w:t>
      </w:r>
    </w:p>
    <w:p w:rsidR="00BE6C45" w:rsidRPr="007B5A16" w:rsidRDefault="00BE6C45" w:rsidP="00BE6C45">
      <w:pPr>
        <w:jc w:val="both"/>
      </w:pPr>
      <w:r w:rsidRPr="007B5A16">
        <w:t>C. tạo ra ảnh của vật cần quan sát.</w:t>
      </w:r>
      <w:r w:rsidRPr="007B5A16">
        <w:tab/>
      </w:r>
      <w:r w:rsidRPr="007B5A16">
        <w:tab/>
        <w:t xml:space="preserve">            D. để thu nhận tín hiệu ánh sáng và truyền tới não.</w:t>
      </w:r>
    </w:p>
    <w:p w:rsidR="00713EE5" w:rsidRPr="007B5A16" w:rsidRDefault="007656CA" w:rsidP="00713EE5">
      <w:pPr>
        <w:outlineLvl w:val="0"/>
        <w:rPr>
          <w:rFonts w:ascii="VNI-Times" w:hAnsi="VNI-Times"/>
          <w:color w:val="000000"/>
        </w:rPr>
      </w:pPr>
      <w:r>
        <w:rPr>
          <w:rFonts w:ascii="VNI-Times" w:hAnsi="VNI-Times"/>
          <w:b/>
          <w:color w:val="000000"/>
        </w:rPr>
        <w:t>3</w:t>
      </w:r>
      <w:r w:rsidR="0066516C" w:rsidRPr="007B5A16">
        <w:rPr>
          <w:rFonts w:ascii="VNI-Times" w:hAnsi="VNI-Times"/>
          <w:b/>
          <w:color w:val="000000"/>
        </w:rPr>
        <w:t>/</w:t>
      </w:r>
      <w:r w:rsidR="0066516C" w:rsidRPr="007B5A16">
        <w:rPr>
          <w:rFonts w:ascii="VNI-Times" w:hAnsi="VNI-Times"/>
          <w:color w:val="000000"/>
        </w:rPr>
        <w:t xml:space="preserve"> </w:t>
      </w:r>
      <w:r w:rsidR="00713EE5" w:rsidRPr="007B5A16">
        <w:rPr>
          <w:rFonts w:ascii="VNI-Times" w:hAnsi="VNI-Times"/>
          <w:color w:val="000000"/>
        </w:rPr>
        <w:t>Choïn caâu sai. Veà caáu taïo cuûa maùy aûnh vaø maét coù söï töông ñoàng giöõa :</w:t>
      </w:r>
    </w:p>
    <w:p w:rsidR="00713EE5" w:rsidRPr="007B5A16" w:rsidRDefault="00166817" w:rsidP="00713EE5">
      <w:pPr>
        <w:outlineLvl w:val="0"/>
        <w:rPr>
          <w:rFonts w:ascii="VNI-Times" w:hAnsi="VNI-Times"/>
          <w:color w:val="000000"/>
        </w:rPr>
      </w:pPr>
      <w:r w:rsidRPr="007B5A16">
        <w:rPr>
          <w:rFonts w:ascii="VNI-Times" w:hAnsi="VNI-Times"/>
          <w:color w:val="0000FF"/>
        </w:rPr>
        <w:t xml:space="preserve">A. </w:t>
      </w:r>
      <w:r w:rsidR="00713EE5" w:rsidRPr="007B5A16">
        <w:rPr>
          <w:rFonts w:ascii="VNI-Times" w:hAnsi="VNI-Times"/>
          <w:color w:val="0000FF"/>
        </w:rPr>
        <w:t>Giaùc maïc vaø phim aûnh.</w:t>
      </w:r>
      <w:r w:rsidR="0066516C" w:rsidRPr="007B5A16">
        <w:rPr>
          <w:rFonts w:ascii="VNI-Times" w:hAnsi="VNI-Times"/>
          <w:color w:val="0000FF"/>
        </w:rPr>
        <w:t xml:space="preserve">                                          </w:t>
      </w:r>
      <w:r w:rsidRPr="007B5A16">
        <w:rPr>
          <w:rFonts w:ascii="VNI-Times" w:hAnsi="VNI-Times"/>
          <w:color w:val="000000"/>
        </w:rPr>
        <w:t xml:space="preserve">B. </w:t>
      </w:r>
      <w:r w:rsidR="00713EE5" w:rsidRPr="007B5A16">
        <w:rPr>
          <w:rFonts w:ascii="VNI-Times" w:hAnsi="VNI-Times"/>
          <w:color w:val="000000"/>
        </w:rPr>
        <w:t>Con ngöôi vaø maøn chaén coù loã.</w:t>
      </w:r>
    </w:p>
    <w:p w:rsidR="00713EE5" w:rsidRPr="007B5A16" w:rsidRDefault="00166817" w:rsidP="00713EE5">
      <w:pPr>
        <w:outlineLvl w:val="0"/>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Mi maét vaø cöûa saäp.</w:t>
      </w:r>
      <w:r w:rsidR="0066516C" w:rsidRPr="007B5A16">
        <w:rPr>
          <w:rFonts w:ascii="VNI-Times" w:hAnsi="VNI-Times"/>
          <w:color w:val="000000"/>
        </w:rPr>
        <w:t xml:space="preserve">                                                 </w:t>
      </w:r>
      <w:r w:rsidRPr="007B5A16">
        <w:rPr>
          <w:rFonts w:ascii="VNI-Times" w:hAnsi="VNI-Times"/>
          <w:color w:val="000000"/>
        </w:rPr>
        <w:t xml:space="preserve">D. </w:t>
      </w:r>
      <w:r w:rsidR="00713EE5" w:rsidRPr="007B5A16">
        <w:rPr>
          <w:rFonts w:ascii="VNI-Times" w:hAnsi="VNI-Times"/>
          <w:color w:val="000000"/>
        </w:rPr>
        <w:t>Thuyû tinh theå vaø vaät kính.</w:t>
      </w:r>
    </w:p>
    <w:p w:rsidR="00BE6C45" w:rsidRPr="007B5A16" w:rsidRDefault="007656CA" w:rsidP="00BE6C45">
      <w:pPr>
        <w:jc w:val="both"/>
      </w:pPr>
      <w:r>
        <w:rPr>
          <w:b/>
        </w:rPr>
        <w:t>4</w:t>
      </w:r>
      <w:r w:rsidR="00BE6C45" w:rsidRPr="007B5A16">
        <w:rPr>
          <w:b/>
        </w:rPr>
        <w:t>/</w:t>
      </w:r>
      <w:r w:rsidR="00BE6C45" w:rsidRPr="007B5A16">
        <w:t xml:space="preserve"> Sự điều tiết của mắt là</w:t>
      </w:r>
    </w:p>
    <w:p w:rsidR="00BE6C45" w:rsidRPr="007B5A16" w:rsidRDefault="00BE6C45" w:rsidP="00BE6C45">
      <w:pPr>
        <w:jc w:val="both"/>
        <w:rPr>
          <w:color w:val="0000FF"/>
        </w:rPr>
      </w:pPr>
      <w:r w:rsidRPr="007B5A16">
        <w:rPr>
          <w:color w:val="0000FF"/>
        </w:rPr>
        <w:t>A. thay đổi độ cong của thủy tinh thể để ảnh của vật quan sát hiện rõ nét trên màng lưới.</w:t>
      </w:r>
    </w:p>
    <w:p w:rsidR="00BE6C45" w:rsidRPr="007B5A16" w:rsidRDefault="00BE6C45" w:rsidP="00BE6C45">
      <w:pPr>
        <w:jc w:val="both"/>
      </w:pPr>
      <w:r w:rsidRPr="007B5A16">
        <w:t>B. thay đổi đường kính  của con ngươi để thay đổi cường độ sáng chiếu vào mắt.</w:t>
      </w:r>
    </w:p>
    <w:p w:rsidR="00BE6C45" w:rsidRPr="007B5A16" w:rsidRDefault="00BE6C45" w:rsidP="00BE6C45">
      <w:pPr>
        <w:jc w:val="both"/>
      </w:pPr>
      <w:r w:rsidRPr="007B5A16">
        <w:t>C. thay đổi vị trí của vật để ảnh của vật hiện rõ nét trên màng lưới.</w:t>
      </w:r>
    </w:p>
    <w:p w:rsidR="00BE6C45" w:rsidRPr="007B5A16" w:rsidRDefault="00BE6C45" w:rsidP="00BE6C45">
      <w:pPr>
        <w:jc w:val="both"/>
      </w:pPr>
      <w:r w:rsidRPr="007B5A16">
        <w:t>D. thay đổi khoảng cách từ thủy tinh thể đến màng lưới để ảnh của vật hiện rõ nét trên võng mạc.</w:t>
      </w:r>
    </w:p>
    <w:p w:rsidR="00BE6C45" w:rsidRPr="007B5A16" w:rsidRDefault="007656CA" w:rsidP="00BE6C45">
      <w:pPr>
        <w:jc w:val="both"/>
      </w:pPr>
      <w:r>
        <w:rPr>
          <w:b/>
        </w:rPr>
        <w:t>5</w:t>
      </w:r>
      <w:r w:rsidR="00BE6C45" w:rsidRPr="007B5A16">
        <w:rPr>
          <w:b/>
        </w:rPr>
        <w:t>/</w:t>
      </w:r>
      <w:r w:rsidR="00BE6C45" w:rsidRPr="007B5A16">
        <w:t xml:space="preserve"> Mắt nhìn được xa nhất khi </w:t>
      </w:r>
    </w:p>
    <w:p w:rsidR="00BE6C45" w:rsidRPr="007B5A16" w:rsidRDefault="00BE6C45" w:rsidP="00BE6C45">
      <w:pPr>
        <w:jc w:val="both"/>
        <w:rPr>
          <w:color w:val="0000FF"/>
        </w:rPr>
      </w:pPr>
      <w:r w:rsidRPr="007B5A16">
        <w:t>A. thủy tinh thể điều tiết cực đại.</w:t>
      </w:r>
      <w:r w:rsidRPr="007B5A16">
        <w:tab/>
      </w:r>
      <w:r w:rsidRPr="007B5A16">
        <w:rPr>
          <w:color w:val="0000FF"/>
        </w:rPr>
        <w:t>B. thủy tinh thể không điều tiết.</w:t>
      </w:r>
    </w:p>
    <w:p w:rsidR="00BE6C45" w:rsidRPr="007B5A16" w:rsidRDefault="00BE6C45" w:rsidP="00BE6C45">
      <w:pPr>
        <w:jc w:val="both"/>
      </w:pPr>
      <w:r w:rsidRPr="007B5A16">
        <w:t>C. đường kính con ngươi lớn nhất.</w:t>
      </w:r>
      <w:r w:rsidRPr="007B5A16">
        <w:tab/>
        <w:t>D. đường kính con ngươi nhỏ nhất.</w:t>
      </w:r>
    </w:p>
    <w:p w:rsidR="00713EE5" w:rsidRPr="007B5A16" w:rsidRDefault="007656CA" w:rsidP="00713EE5">
      <w:pPr>
        <w:outlineLvl w:val="0"/>
        <w:rPr>
          <w:rFonts w:ascii="VNI-Times" w:hAnsi="VNI-Times"/>
          <w:color w:val="000000"/>
        </w:rPr>
      </w:pPr>
      <w:r>
        <w:rPr>
          <w:rFonts w:ascii="VNI-Times" w:hAnsi="VNI-Times"/>
          <w:b/>
          <w:color w:val="000000"/>
        </w:rPr>
        <w:t>6</w:t>
      </w:r>
      <w:r w:rsidR="0066516C" w:rsidRPr="007B5A16">
        <w:rPr>
          <w:rFonts w:ascii="VNI-Times" w:hAnsi="VNI-Times"/>
          <w:b/>
          <w:color w:val="000000"/>
        </w:rPr>
        <w:t>/</w:t>
      </w:r>
      <w:r w:rsidR="0066516C" w:rsidRPr="007B5A16">
        <w:rPr>
          <w:rFonts w:ascii="VNI-Times" w:hAnsi="VNI-Times"/>
          <w:color w:val="000000"/>
        </w:rPr>
        <w:t xml:space="preserve"> </w:t>
      </w:r>
      <w:r w:rsidR="00713EE5" w:rsidRPr="007B5A16">
        <w:rPr>
          <w:rFonts w:ascii="VNI-Times" w:hAnsi="VNI-Times"/>
          <w:color w:val="000000"/>
        </w:rPr>
        <w:t>Khi ñieàu tieát ñeå quan saùt vaät ôû caùc khoaûng caùch khaùc nhau, thuyû tinh theå maét coù:</w:t>
      </w:r>
    </w:p>
    <w:p w:rsidR="00166817" w:rsidRPr="007B5A16" w:rsidRDefault="00166817" w:rsidP="00166817">
      <w:pPr>
        <w:outlineLvl w:val="0"/>
        <w:rPr>
          <w:rFonts w:ascii="VNI-Times" w:hAnsi="VNI-Times"/>
          <w:color w:val="0000FF"/>
        </w:rPr>
      </w:pPr>
      <w:r w:rsidRPr="007B5A16">
        <w:rPr>
          <w:rFonts w:ascii="VNI-Times" w:hAnsi="VNI-Times"/>
          <w:color w:val="000000"/>
        </w:rPr>
        <w:t xml:space="preserve">A. </w:t>
      </w:r>
      <w:r w:rsidR="00713EE5" w:rsidRPr="007B5A16">
        <w:rPr>
          <w:rFonts w:ascii="VNI-Times" w:hAnsi="VNI-Times"/>
          <w:color w:val="000000"/>
        </w:rPr>
        <w:t>Tieâu cöï lôùn nhaát khi vaät naèm ôû cöïc caän cuûa maét.</w:t>
      </w:r>
      <w:r w:rsidR="0066516C" w:rsidRPr="007B5A16">
        <w:rPr>
          <w:rFonts w:ascii="VNI-Times" w:hAnsi="VNI-Times"/>
          <w:color w:val="000000"/>
        </w:rPr>
        <w:t xml:space="preserve">         </w:t>
      </w:r>
      <w:r w:rsidRPr="007B5A16">
        <w:rPr>
          <w:rFonts w:ascii="VNI-Times" w:hAnsi="VNI-Times"/>
          <w:color w:val="0000FF"/>
        </w:rPr>
        <w:t>B. Tieâu cöï nhoû nhaát khi vaät naèm ôû cöïc caän cuûa maét.</w:t>
      </w:r>
    </w:p>
    <w:p w:rsidR="0066516C" w:rsidRPr="007B5A16" w:rsidRDefault="00166817" w:rsidP="00713EE5">
      <w:pPr>
        <w:outlineLvl w:val="0"/>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Tieâu cöï nhoû nhaát khi vaät naèm ôû cöïc vieãn cuûa maét.</w:t>
      </w:r>
      <w:r w:rsidR="0066516C" w:rsidRPr="007B5A16">
        <w:rPr>
          <w:rFonts w:ascii="VNI-Times" w:hAnsi="VNI-Times"/>
          <w:color w:val="000000"/>
        </w:rPr>
        <w:t xml:space="preserve"> </w:t>
      </w:r>
    </w:p>
    <w:p w:rsidR="00713EE5" w:rsidRPr="007B5A16" w:rsidRDefault="00166817" w:rsidP="00713EE5">
      <w:pPr>
        <w:outlineLvl w:val="0"/>
        <w:rPr>
          <w:rFonts w:ascii="VNI-Times" w:hAnsi="VNI-Times"/>
          <w:color w:val="000000"/>
        </w:rPr>
      </w:pPr>
      <w:r w:rsidRPr="007B5A16">
        <w:rPr>
          <w:rFonts w:ascii="VNI-Times" w:hAnsi="VNI-Times"/>
          <w:color w:val="000000"/>
        </w:rPr>
        <w:t xml:space="preserve">D. </w:t>
      </w:r>
      <w:r w:rsidR="00713EE5" w:rsidRPr="007B5A16">
        <w:rPr>
          <w:rFonts w:ascii="VNI-Times" w:hAnsi="VNI-Times"/>
          <w:color w:val="000000"/>
        </w:rPr>
        <w:t>Aûnh cuûa vaät caàn q</w:t>
      </w:r>
      <w:r w:rsidR="00145F3B" w:rsidRPr="007B5A16">
        <w:rPr>
          <w:rFonts w:ascii="VNI-Times" w:hAnsi="VNI-Times"/>
          <w:color w:val="000000"/>
        </w:rPr>
        <w:t>/</w:t>
      </w:r>
      <w:r w:rsidR="00713EE5" w:rsidRPr="007B5A16">
        <w:rPr>
          <w:rFonts w:ascii="VNI-Times" w:hAnsi="VNI-Times"/>
          <w:color w:val="000000"/>
        </w:rPr>
        <w:t xml:space="preserve"> saùt qua thuyû tinh theå hieän treân maøng löôùi maét laø aûnh thaät, cuøng chieàu vaø nhoû hôn vaät.</w:t>
      </w:r>
    </w:p>
    <w:p w:rsidR="00520565" w:rsidRPr="007B5A16" w:rsidRDefault="007656CA" w:rsidP="00713EE5">
      <w:pPr>
        <w:outlineLvl w:val="0"/>
        <w:rPr>
          <w:rFonts w:ascii="VNI-Times" w:hAnsi="VNI-Times"/>
          <w:color w:val="000000"/>
        </w:rPr>
      </w:pPr>
      <w:r>
        <w:rPr>
          <w:rFonts w:ascii="VNI-Times" w:hAnsi="VNI-Times"/>
          <w:b/>
          <w:color w:val="000000"/>
        </w:rPr>
        <w:t>7</w:t>
      </w:r>
      <w:r w:rsidR="00520565" w:rsidRPr="007B5A16">
        <w:rPr>
          <w:rFonts w:ascii="VNI-Times" w:hAnsi="VNI-Times"/>
          <w:b/>
          <w:color w:val="000000"/>
        </w:rPr>
        <w:t>/</w:t>
      </w:r>
      <w:r w:rsidR="00520565" w:rsidRPr="007B5A16">
        <w:rPr>
          <w:rFonts w:ascii="VNI-Times" w:hAnsi="VNI-Times"/>
          <w:color w:val="000000"/>
        </w:rPr>
        <w:t xml:space="preserve"> Söï ñieàu tieát cuûa maét taïo ra ( caùc ) taùc duïng naøo?</w:t>
      </w:r>
    </w:p>
    <w:p w:rsidR="00520565" w:rsidRPr="007B5A16" w:rsidRDefault="00520565" w:rsidP="00713EE5">
      <w:pPr>
        <w:outlineLvl w:val="0"/>
        <w:rPr>
          <w:rFonts w:ascii="VNI-Times" w:hAnsi="VNI-Times"/>
          <w:color w:val="000000"/>
        </w:rPr>
      </w:pPr>
      <w:r w:rsidRPr="007B5A16">
        <w:rPr>
          <w:rFonts w:ascii="VNI-Times" w:hAnsi="VNI-Times"/>
          <w:color w:val="000000"/>
        </w:rPr>
        <w:t>A. taêng ñoä tuï cuûa maét.</w:t>
      </w:r>
      <w:r w:rsidR="00640D1C" w:rsidRPr="007B5A16">
        <w:rPr>
          <w:rFonts w:ascii="VNI-Times" w:hAnsi="VNI-Times"/>
          <w:color w:val="000000"/>
        </w:rPr>
        <w:t xml:space="preserve">                                                  </w:t>
      </w:r>
      <w:r w:rsidRPr="007B5A16">
        <w:rPr>
          <w:rFonts w:ascii="VNI-Times" w:hAnsi="VNI-Times"/>
          <w:color w:val="000000"/>
        </w:rPr>
        <w:t>B. giaûm tieâu cöï cuûa maét.</w:t>
      </w:r>
    </w:p>
    <w:p w:rsidR="00520565" w:rsidRPr="007B5A16" w:rsidRDefault="00520565" w:rsidP="00713EE5">
      <w:pPr>
        <w:outlineLvl w:val="0"/>
        <w:rPr>
          <w:rFonts w:ascii="VNI-Times" w:hAnsi="VNI-Times"/>
          <w:color w:val="0000FF"/>
        </w:rPr>
      </w:pPr>
      <w:r w:rsidRPr="007B5A16">
        <w:rPr>
          <w:rFonts w:ascii="VNI-Times" w:hAnsi="VNI-Times"/>
          <w:color w:val="000000"/>
        </w:rPr>
        <w:t>C. taïo aûnh cuûa vaät ôû ngay treân maøn löôùi.</w:t>
      </w:r>
      <w:r w:rsidR="00640D1C" w:rsidRPr="007B5A16">
        <w:rPr>
          <w:rFonts w:ascii="VNI-Times" w:hAnsi="VNI-Times"/>
          <w:color w:val="000000"/>
        </w:rPr>
        <w:t xml:space="preserve">                    </w:t>
      </w:r>
      <w:r w:rsidRPr="007B5A16">
        <w:rPr>
          <w:rFonts w:ascii="VNI-Times" w:hAnsi="VNI-Times"/>
          <w:color w:val="0000FF"/>
        </w:rPr>
        <w:t xml:space="preserve">D. Taát caû ñeàu ñuùng.  </w:t>
      </w:r>
    </w:p>
    <w:p w:rsidR="003521DC" w:rsidRPr="007B5A16" w:rsidRDefault="007656CA" w:rsidP="00713EE5">
      <w:pPr>
        <w:outlineLvl w:val="0"/>
        <w:rPr>
          <w:rFonts w:ascii="VNI-Times" w:hAnsi="VNI-Times"/>
          <w:color w:val="000000"/>
        </w:rPr>
      </w:pPr>
      <w:r>
        <w:rPr>
          <w:rFonts w:ascii="VNI-Times" w:hAnsi="VNI-Times"/>
          <w:b/>
          <w:color w:val="000000"/>
        </w:rPr>
        <w:t>8</w:t>
      </w:r>
      <w:r w:rsidR="009B657C" w:rsidRPr="007B5A16">
        <w:rPr>
          <w:rFonts w:ascii="VNI-Times" w:hAnsi="VNI-Times"/>
          <w:b/>
          <w:color w:val="000000"/>
        </w:rPr>
        <w:t>/</w:t>
      </w:r>
      <w:r w:rsidR="009B657C" w:rsidRPr="007B5A16">
        <w:rPr>
          <w:rFonts w:ascii="VNI-Times" w:hAnsi="VNI-Times"/>
          <w:color w:val="000000"/>
        </w:rPr>
        <w:t xml:space="preserve"> </w:t>
      </w:r>
      <w:r w:rsidR="003521DC" w:rsidRPr="007B5A16">
        <w:rPr>
          <w:rFonts w:ascii="VNI-Times" w:hAnsi="VNI-Times"/>
          <w:color w:val="000000"/>
        </w:rPr>
        <w:t>Khi quan saùt 1 vaät ôû ñieåm cöïc caän, maét coù ñaëc ñieåm vaø traïng thaùi naøo?</w:t>
      </w:r>
    </w:p>
    <w:p w:rsidR="003521DC" w:rsidRPr="007B5A16" w:rsidRDefault="003521DC" w:rsidP="00713EE5">
      <w:pPr>
        <w:outlineLvl w:val="0"/>
        <w:rPr>
          <w:rFonts w:ascii="VNI-Times" w:hAnsi="VNI-Times"/>
          <w:color w:val="0000FF"/>
        </w:rPr>
      </w:pPr>
      <w:r w:rsidRPr="007B5A16">
        <w:rPr>
          <w:rFonts w:ascii="VNI-Times" w:hAnsi="VNI-Times"/>
          <w:color w:val="000000"/>
        </w:rPr>
        <w:t xml:space="preserve">A. </w:t>
      </w:r>
      <w:r w:rsidR="005572D7" w:rsidRPr="007B5A16">
        <w:rPr>
          <w:rFonts w:ascii="VNI-Times" w:hAnsi="VNI-Times"/>
          <w:color w:val="000000"/>
        </w:rPr>
        <w:t>c</w:t>
      </w:r>
      <w:r w:rsidR="002009DD" w:rsidRPr="007B5A16">
        <w:rPr>
          <w:rFonts w:ascii="VNI-Times" w:hAnsi="VNI-Times"/>
          <w:color w:val="000000"/>
        </w:rPr>
        <w:t xml:space="preserve">où tieâu cöï nhoû nhaát </w:t>
      </w:r>
      <w:r w:rsidRPr="007B5A16">
        <w:rPr>
          <w:rFonts w:ascii="VNI-Times" w:hAnsi="VNI-Times"/>
          <w:color w:val="000000"/>
        </w:rPr>
        <w:t xml:space="preserve"> vaø </w:t>
      </w:r>
      <w:r w:rsidR="002009DD" w:rsidRPr="007B5A16">
        <w:rPr>
          <w:rFonts w:ascii="VNI-Times" w:hAnsi="VNI-Times"/>
          <w:color w:val="000000"/>
        </w:rPr>
        <w:t>khoâng ñieàu tieát</w:t>
      </w:r>
      <w:r w:rsidRPr="007B5A16">
        <w:rPr>
          <w:rFonts w:ascii="VNI-Times" w:hAnsi="VNI-Times"/>
          <w:color w:val="000000"/>
        </w:rPr>
        <w:t>.</w:t>
      </w:r>
      <w:r w:rsidR="00640D1C" w:rsidRPr="007B5A16">
        <w:rPr>
          <w:rFonts w:ascii="VNI-Times" w:hAnsi="VNI-Times"/>
          <w:color w:val="000000"/>
        </w:rPr>
        <w:t xml:space="preserve">                 </w:t>
      </w:r>
      <w:r w:rsidRPr="007B5A16">
        <w:rPr>
          <w:rFonts w:ascii="VNI-Times" w:hAnsi="VNI-Times"/>
          <w:color w:val="0000FF"/>
        </w:rPr>
        <w:t xml:space="preserve">B.  </w:t>
      </w:r>
      <w:r w:rsidR="005572D7" w:rsidRPr="007B5A16">
        <w:rPr>
          <w:rFonts w:ascii="VNI-Times" w:hAnsi="VNI-Times"/>
          <w:color w:val="0000FF"/>
        </w:rPr>
        <w:t>c</w:t>
      </w:r>
      <w:r w:rsidR="002009DD" w:rsidRPr="007B5A16">
        <w:rPr>
          <w:rFonts w:ascii="VNI-Times" w:hAnsi="VNI-Times"/>
          <w:color w:val="0000FF"/>
        </w:rPr>
        <w:t xml:space="preserve">où tieâu cöï nhoû nhaát </w:t>
      </w:r>
      <w:r w:rsidRPr="007B5A16">
        <w:rPr>
          <w:rFonts w:ascii="VNI-Times" w:hAnsi="VNI-Times"/>
          <w:color w:val="0000FF"/>
        </w:rPr>
        <w:t xml:space="preserve">vaø </w:t>
      </w:r>
      <w:r w:rsidR="002009DD" w:rsidRPr="007B5A16">
        <w:rPr>
          <w:rFonts w:ascii="VNI-Times" w:hAnsi="VNI-Times"/>
          <w:color w:val="0000FF"/>
        </w:rPr>
        <w:t>ñieàu tieát toái ña</w:t>
      </w:r>
      <w:r w:rsidRPr="007B5A16">
        <w:rPr>
          <w:rFonts w:ascii="VNI-Times" w:hAnsi="VNI-Times"/>
          <w:color w:val="0000FF"/>
        </w:rPr>
        <w:t>.</w:t>
      </w:r>
    </w:p>
    <w:p w:rsidR="003521DC" w:rsidRPr="007B5A16" w:rsidRDefault="003521DC" w:rsidP="00713EE5">
      <w:pPr>
        <w:outlineLvl w:val="0"/>
        <w:rPr>
          <w:rFonts w:ascii="VNI-Times" w:hAnsi="VNI-Times"/>
          <w:color w:val="000000"/>
        </w:rPr>
      </w:pPr>
      <w:r w:rsidRPr="007B5A16">
        <w:rPr>
          <w:rFonts w:ascii="VNI-Times" w:hAnsi="VNI-Times"/>
          <w:color w:val="000000"/>
        </w:rPr>
        <w:t xml:space="preserve">C. </w:t>
      </w:r>
      <w:r w:rsidR="002009DD" w:rsidRPr="007B5A16">
        <w:rPr>
          <w:rFonts w:ascii="VNI-Times" w:hAnsi="VNI-Times"/>
          <w:color w:val="000000"/>
        </w:rPr>
        <w:t xml:space="preserve">coù tieâu cöï lôùn nhaát </w:t>
      </w:r>
      <w:r w:rsidRPr="007B5A16">
        <w:rPr>
          <w:rFonts w:ascii="VNI-Times" w:hAnsi="VNI-Times"/>
          <w:color w:val="000000"/>
        </w:rPr>
        <w:t xml:space="preserve"> vaø </w:t>
      </w:r>
      <w:r w:rsidR="002009DD" w:rsidRPr="007B5A16">
        <w:rPr>
          <w:rFonts w:ascii="VNI-Times" w:hAnsi="VNI-Times"/>
          <w:color w:val="000000"/>
        </w:rPr>
        <w:t>khoâng ñieàu tieát</w:t>
      </w:r>
      <w:r w:rsidRPr="007B5A16">
        <w:rPr>
          <w:rFonts w:ascii="VNI-Times" w:hAnsi="VNI-Times"/>
          <w:color w:val="000000"/>
        </w:rPr>
        <w:t>.</w:t>
      </w:r>
      <w:r w:rsidR="00640D1C" w:rsidRPr="007B5A16">
        <w:rPr>
          <w:rFonts w:ascii="VNI-Times" w:hAnsi="VNI-Times"/>
          <w:color w:val="000000"/>
        </w:rPr>
        <w:t xml:space="preserve">                  </w:t>
      </w:r>
      <w:r w:rsidRPr="007B5A16">
        <w:rPr>
          <w:rFonts w:ascii="VNI-Times" w:hAnsi="VNI-Times"/>
          <w:color w:val="000000"/>
        </w:rPr>
        <w:t xml:space="preserve">D. </w:t>
      </w:r>
      <w:r w:rsidR="002009DD" w:rsidRPr="007B5A16">
        <w:rPr>
          <w:rFonts w:ascii="VNI-Times" w:hAnsi="VNI-Times"/>
          <w:color w:val="000000"/>
        </w:rPr>
        <w:t>coù tieâu cöï lôùn nhaát  vaø ñieàu tieát toái ña.</w:t>
      </w:r>
    </w:p>
    <w:p w:rsidR="003521DC" w:rsidRPr="007B5A16" w:rsidRDefault="007656CA" w:rsidP="00713EE5">
      <w:pPr>
        <w:outlineLvl w:val="0"/>
        <w:rPr>
          <w:rFonts w:ascii="VNI-Times" w:hAnsi="VNI-Times"/>
          <w:color w:val="000000"/>
        </w:rPr>
      </w:pPr>
      <w:r>
        <w:rPr>
          <w:rFonts w:ascii="VNI-Times" w:hAnsi="VNI-Times"/>
          <w:b/>
          <w:color w:val="000000"/>
        </w:rPr>
        <w:t>9</w:t>
      </w:r>
      <w:r w:rsidR="009B657C" w:rsidRPr="007B5A16">
        <w:rPr>
          <w:rFonts w:ascii="VNI-Times" w:hAnsi="VNI-Times"/>
          <w:b/>
          <w:color w:val="000000"/>
        </w:rPr>
        <w:t>/</w:t>
      </w:r>
      <w:r w:rsidR="009B657C" w:rsidRPr="007B5A16">
        <w:rPr>
          <w:rFonts w:ascii="VNI-Times" w:hAnsi="VNI-Times"/>
          <w:color w:val="000000"/>
        </w:rPr>
        <w:t xml:space="preserve"> </w:t>
      </w:r>
      <w:r w:rsidR="003521DC" w:rsidRPr="007B5A16">
        <w:rPr>
          <w:rFonts w:ascii="VNI-Times" w:hAnsi="VNI-Times"/>
          <w:color w:val="000000"/>
        </w:rPr>
        <w:t xml:space="preserve"> Khi qua saùt 1 vaät ôû ñieåm cöïc vieãn, maét coù ñaëc ñieåm vaø traïng thaùi naøo?</w:t>
      </w:r>
    </w:p>
    <w:p w:rsidR="003521DC" w:rsidRPr="007B5A16" w:rsidRDefault="003521DC" w:rsidP="00713EE5">
      <w:pPr>
        <w:outlineLvl w:val="0"/>
        <w:rPr>
          <w:rFonts w:ascii="VNI-Times" w:hAnsi="VNI-Times"/>
          <w:color w:val="0000FF"/>
        </w:rPr>
      </w:pPr>
      <w:r w:rsidRPr="007B5A16">
        <w:rPr>
          <w:rFonts w:ascii="VNI-Times" w:hAnsi="VNI-Times"/>
          <w:color w:val="000000"/>
        </w:rPr>
        <w:t xml:space="preserve">A. </w:t>
      </w:r>
      <w:r w:rsidR="005572D7" w:rsidRPr="007B5A16">
        <w:rPr>
          <w:rFonts w:ascii="VNI-Times" w:hAnsi="VNI-Times"/>
          <w:color w:val="000000"/>
        </w:rPr>
        <w:t>c</w:t>
      </w:r>
      <w:r w:rsidR="002009DD" w:rsidRPr="007B5A16">
        <w:rPr>
          <w:rFonts w:ascii="VNI-Times" w:hAnsi="VNI-Times"/>
          <w:color w:val="000000"/>
        </w:rPr>
        <w:t>où tieâu cöï nhoû nhaát  vaø ñieàu tieát toái ña</w:t>
      </w:r>
      <w:r w:rsidR="00640D1C" w:rsidRPr="007B5A16">
        <w:rPr>
          <w:rFonts w:ascii="VNI-Times" w:hAnsi="VNI-Times"/>
          <w:color w:val="000000"/>
        </w:rPr>
        <w:t xml:space="preserve">                   </w:t>
      </w:r>
      <w:r w:rsidRPr="007B5A16">
        <w:rPr>
          <w:rFonts w:ascii="VNI-Times" w:hAnsi="VNI-Times"/>
          <w:color w:val="0000FF"/>
        </w:rPr>
        <w:t xml:space="preserve">B. </w:t>
      </w:r>
      <w:r w:rsidR="002009DD" w:rsidRPr="007B5A16">
        <w:rPr>
          <w:rFonts w:ascii="VNI-Times" w:hAnsi="VNI-Times"/>
          <w:color w:val="0000FF"/>
        </w:rPr>
        <w:t xml:space="preserve">coù tieâu cöï lôùn nhaát </w:t>
      </w:r>
      <w:r w:rsidRPr="007B5A16">
        <w:rPr>
          <w:rFonts w:ascii="VNI-Times" w:hAnsi="VNI-Times"/>
          <w:color w:val="0000FF"/>
        </w:rPr>
        <w:t xml:space="preserve">vaø </w:t>
      </w:r>
      <w:r w:rsidR="002009DD" w:rsidRPr="007B5A16">
        <w:rPr>
          <w:rFonts w:ascii="VNI-Times" w:hAnsi="VNI-Times"/>
          <w:color w:val="0000FF"/>
        </w:rPr>
        <w:t>khoâng ñieàu tieát</w:t>
      </w:r>
      <w:r w:rsidRPr="007B5A16">
        <w:rPr>
          <w:rFonts w:ascii="VNI-Times" w:hAnsi="VNI-Times"/>
          <w:color w:val="0000FF"/>
        </w:rPr>
        <w:t>.</w:t>
      </w:r>
    </w:p>
    <w:p w:rsidR="003521DC" w:rsidRPr="007B5A16" w:rsidRDefault="002009DD" w:rsidP="00713EE5">
      <w:pPr>
        <w:outlineLvl w:val="0"/>
        <w:rPr>
          <w:rFonts w:ascii="VNI-Times" w:hAnsi="VNI-Times"/>
          <w:color w:val="000000"/>
        </w:rPr>
      </w:pPr>
      <w:r w:rsidRPr="007B5A16">
        <w:rPr>
          <w:rFonts w:ascii="VNI-Times" w:hAnsi="VNI-Times"/>
          <w:color w:val="000000"/>
        </w:rPr>
        <w:t xml:space="preserve">C. </w:t>
      </w:r>
      <w:r w:rsidR="005572D7" w:rsidRPr="007B5A16">
        <w:rPr>
          <w:rFonts w:ascii="VNI-Times" w:hAnsi="VNI-Times"/>
          <w:color w:val="000000"/>
        </w:rPr>
        <w:t>c</w:t>
      </w:r>
      <w:r w:rsidRPr="007B5A16">
        <w:rPr>
          <w:rFonts w:ascii="VNI-Times" w:hAnsi="VNI-Times"/>
          <w:color w:val="000000"/>
        </w:rPr>
        <w:t>où tieâu cöï nhoû nhaát</w:t>
      </w:r>
      <w:r w:rsidR="003521DC" w:rsidRPr="007B5A16">
        <w:rPr>
          <w:rFonts w:ascii="VNI-Times" w:hAnsi="VNI-Times"/>
          <w:color w:val="000000"/>
        </w:rPr>
        <w:t xml:space="preserve"> vaø </w:t>
      </w:r>
      <w:r w:rsidRPr="007B5A16">
        <w:rPr>
          <w:rFonts w:ascii="VNI-Times" w:hAnsi="VNI-Times"/>
          <w:color w:val="000000"/>
        </w:rPr>
        <w:t>khoâng ñieàu tieát</w:t>
      </w:r>
      <w:r w:rsidR="003521DC" w:rsidRPr="007B5A16">
        <w:rPr>
          <w:rFonts w:ascii="VNI-Times" w:hAnsi="VNI-Times"/>
          <w:color w:val="000000"/>
        </w:rPr>
        <w:t>.</w:t>
      </w:r>
      <w:r w:rsidR="00640D1C" w:rsidRPr="007B5A16">
        <w:rPr>
          <w:rFonts w:ascii="VNI-Times" w:hAnsi="VNI-Times"/>
          <w:color w:val="000000"/>
        </w:rPr>
        <w:t xml:space="preserve">                  </w:t>
      </w:r>
      <w:r w:rsidR="003521DC" w:rsidRPr="007B5A16">
        <w:rPr>
          <w:rFonts w:ascii="VNI-Times" w:hAnsi="VNI-Times"/>
          <w:color w:val="000000"/>
        </w:rPr>
        <w:t xml:space="preserve">D. </w:t>
      </w:r>
      <w:r w:rsidRPr="007B5A16">
        <w:rPr>
          <w:rFonts w:ascii="VNI-Times" w:hAnsi="VNI-Times"/>
          <w:color w:val="000000"/>
        </w:rPr>
        <w:t>coù tieâu cöï lôùn nhaát  vaø ñieàu tieát toái ña.</w:t>
      </w:r>
    </w:p>
    <w:p w:rsidR="003521DC" w:rsidRPr="007B5A16" w:rsidRDefault="007656CA" w:rsidP="00713EE5">
      <w:pPr>
        <w:outlineLvl w:val="0"/>
        <w:rPr>
          <w:rFonts w:ascii="VNI-Times" w:hAnsi="VNI-Times"/>
          <w:color w:val="000000"/>
        </w:rPr>
      </w:pPr>
      <w:r>
        <w:rPr>
          <w:rFonts w:ascii="VNI-Times" w:hAnsi="VNI-Times"/>
          <w:b/>
          <w:color w:val="000000"/>
        </w:rPr>
        <w:t>10</w:t>
      </w:r>
      <w:r w:rsidR="009B657C" w:rsidRPr="007B5A16">
        <w:rPr>
          <w:rFonts w:ascii="VNI-Times" w:hAnsi="VNI-Times"/>
          <w:b/>
          <w:color w:val="000000"/>
        </w:rPr>
        <w:t>/</w:t>
      </w:r>
      <w:r w:rsidR="009B657C" w:rsidRPr="007B5A16">
        <w:rPr>
          <w:rFonts w:ascii="VNI-Times" w:hAnsi="VNI-Times"/>
          <w:color w:val="000000"/>
        </w:rPr>
        <w:t xml:space="preserve"> </w:t>
      </w:r>
      <w:r w:rsidR="003521DC" w:rsidRPr="007B5A16">
        <w:rPr>
          <w:rFonts w:ascii="VNI-Times" w:hAnsi="VNI-Times"/>
          <w:color w:val="000000"/>
        </w:rPr>
        <w:t xml:space="preserve"> Khi quan saùt 1 vaät ôû trong khoaûng nhìn roõ, maét coù ñaëc ñieåm vaø ôû traïng thaùi naøo?</w:t>
      </w:r>
    </w:p>
    <w:p w:rsidR="003521DC" w:rsidRPr="007B5A16" w:rsidRDefault="003521DC" w:rsidP="00713EE5">
      <w:pPr>
        <w:outlineLvl w:val="0"/>
        <w:rPr>
          <w:rFonts w:ascii="VNI-Times" w:hAnsi="VNI-Times"/>
          <w:color w:val="0000FF"/>
        </w:rPr>
      </w:pPr>
      <w:r w:rsidRPr="007B5A16">
        <w:rPr>
          <w:rFonts w:ascii="VNI-Times" w:hAnsi="VNI-Times"/>
          <w:color w:val="000000"/>
        </w:rPr>
        <w:t xml:space="preserve">A. </w:t>
      </w:r>
      <w:r w:rsidR="002009DD" w:rsidRPr="007B5A16">
        <w:rPr>
          <w:rFonts w:ascii="VNI-Times" w:hAnsi="VNI-Times"/>
          <w:color w:val="000000"/>
        </w:rPr>
        <w:t>coù tieâu cöï f &lt; f</w:t>
      </w:r>
      <w:r w:rsidR="002009DD" w:rsidRPr="007B5A16">
        <w:rPr>
          <w:rFonts w:ascii="VNI-Times" w:hAnsi="VNI-Times"/>
          <w:color w:val="000000"/>
          <w:vertAlign w:val="subscript"/>
        </w:rPr>
        <w:t>maxd</w:t>
      </w:r>
      <w:r w:rsidR="002009DD" w:rsidRPr="007B5A16">
        <w:rPr>
          <w:rFonts w:ascii="VNI-Times" w:hAnsi="VNI-Times"/>
          <w:color w:val="000000"/>
        </w:rPr>
        <w:t xml:space="preserve"> </w:t>
      </w:r>
      <w:r w:rsidRPr="007B5A16">
        <w:rPr>
          <w:rFonts w:ascii="VNI-Times" w:hAnsi="VNI-Times"/>
          <w:color w:val="000000"/>
        </w:rPr>
        <w:t xml:space="preserve"> vaø </w:t>
      </w:r>
      <w:r w:rsidR="002009DD" w:rsidRPr="007B5A16">
        <w:rPr>
          <w:rFonts w:ascii="VNI-Times" w:hAnsi="VNI-Times"/>
          <w:color w:val="000000"/>
        </w:rPr>
        <w:t>khoâng ñieàu tieát</w:t>
      </w:r>
      <w:r w:rsidRPr="007B5A16">
        <w:rPr>
          <w:rFonts w:ascii="VNI-Times" w:hAnsi="VNI-Times"/>
          <w:color w:val="000000"/>
        </w:rPr>
        <w:t>.</w:t>
      </w:r>
      <w:r w:rsidR="00640D1C" w:rsidRPr="007B5A16">
        <w:rPr>
          <w:rFonts w:ascii="VNI-Times" w:hAnsi="VNI-Times"/>
          <w:color w:val="000000"/>
        </w:rPr>
        <w:t xml:space="preserve">                   </w:t>
      </w:r>
      <w:r w:rsidRPr="007B5A16">
        <w:rPr>
          <w:rFonts w:ascii="VNI-Times" w:hAnsi="VNI-Times"/>
          <w:color w:val="0000FF"/>
        </w:rPr>
        <w:t xml:space="preserve">B. </w:t>
      </w:r>
      <w:r w:rsidR="002009DD" w:rsidRPr="007B5A16">
        <w:rPr>
          <w:rFonts w:ascii="VNI-Times" w:hAnsi="VNI-Times"/>
          <w:color w:val="0000FF"/>
        </w:rPr>
        <w:t>coù tieâu cöï f &lt; f</w:t>
      </w:r>
      <w:r w:rsidR="002009DD" w:rsidRPr="007B5A16">
        <w:rPr>
          <w:rFonts w:ascii="VNI-Times" w:hAnsi="VNI-Times"/>
          <w:color w:val="0000FF"/>
          <w:vertAlign w:val="subscript"/>
        </w:rPr>
        <w:t>maxd</w:t>
      </w:r>
      <w:r w:rsidR="002009DD" w:rsidRPr="007B5A16">
        <w:rPr>
          <w:rFonts w:ascii="VNI-Times" w:hAnsi="VNI-Times"/>
          <w:color w:val="0000FF"/>
        </w:rPr>
        <w:t xml:space="preserve"> </w:t>
      </w:r>
      <w:r w:rsidRPr="007B5A16">
        <w:rPr>
          <w:rFonts w:ascii="VNI-Times" w:hAnsi="VNI-Times"/>
          <w:color w:val="0000FF"/>
        </w:rPr>
        <w:t xml:space="preserve"> vaø </w:t>
      </w:r>
      <w:r w:rsidR="002009DD" w:rsidRPr="007B5A16">
        <w:rPr>
          <w:rFonts w:ascii="VNI-Times" w:hAnsi="VNI-Times"/>
          <w:color w:val="0000FF"/>
        </w:rPr>
        <w:t>ñieàu tieát 1 phaàn</w:t>
      </w:r>
      <w:r w:rsidRPr="007B5A16">
        <w:rPr>
          <w:rFonts w:ascii="VNI-Times" w:hAnsi="VNI-Times"/>
          <w:color w:val="0000FF"/>
        </w:rPr>
        <w:t>.</w:t>
      </w:r>
    </w:p>
    <w:p w:rsidR="003521DC" w:rsidRPr="007B5A16" w:rsidRDefault="003521DC" w:rsidP="00713EE5">
      <w:pPr>
        <w:outlineLvl w:val="0"/>
        <w:rPr>
          <w:rFonts w:ascii="VNI-Times" w:hAnsi="VNI-Times"/>
          <w:color w:val="000000"/>
        </w:rPr>
      </w:pPr>
      <w:r w:rsidRPr="007B5A16">
        <w:rPr>
          <w:rFonts w:ascii="VNI-Times" w:hAnsi="VNI-Times"/>
          <w:color w:val="000000"/>
        </w:rPr>
        <w:t xml:space="preserve">C. </w:t>
      </w:r>
      <w:r w:rsidR="002009DD" w:rsidRPr="007B5A16">
        <w:rPr>
          <w:rFonts w:ascii="VNI-Times" w:hAnsi="VNI-Times"/>
          <w:color w:val="000000"/>
        </w:rPr>
        <w:t>coù tieâu cöï f &lt; f</w:t>
      </w:r>
      <w:r w:rsidR="002009DD" w:rsidRPr="007B5A16">
        <w:rPr>
          <w:rFonts w:ascii="VNI-Times" w:hAnsi="VNI-Times"/>
          <w:color w:val="000000"/>
          <w:vertAlign w:val="subscript"/>
        </w:rPr>
        <w:t>maxd</w:t>
      </w:r>
      <w:r w:rsidR="002009DD" w:rsidRPr="007B5A16">
        <w:rPr>
          <w:rFonts w:ascii="VNI-Times" w:hAnsi="VNI-Times"/>
          <w:color w:val="000000"/>
        </w:rPr>
        <w:t xml:space="preserve">  vaø ñieàu tieát toái ña.</w:t>
      </w:r>
      <w:r w:rsidR="00640D1C" w:rsidRPr="007B5A16">
        <w:rPr>
          <w:rFonts w:ascii="VNI-Times" w:hAnsi="VNI-Times"/>
          <w:color w:val="000000"/>
        </w:rPr>
        <w:t xml:space="preserve">                    </w:t>
      </w:r>
      <w:r w:rsidRPr="007B5A16">
        <w:rPr>
          <w:rFonts w:ascii="VNI-Times" w:hAnsi="VNI-Times"/>
          <w:color w:val="000000"/>
        </w:rPr>
        <w:t>D. Khaùc vôùi A,B,C.</w:t>
      </w:r>
    </w:p>
    <w:p w:rsidR="003521DC" w:rsidRPr="007B5A16" w:rsidRDefault="007656CA" w:rsidP="00713EE5">
      <w:pPr>
        <w:outlineLvl w:val="0"/>
        <w:rPr>
          <w:rFonts w:ascii="VNI-Times" w:hAnsi="VNI-Times"/>
          <w:color w:val="000000"/>
        </w:rPr>
      </w:pPr>
      <w:r>
        <w:rPr>
          <w:rFonts w:ascii="VNI-Times" w:hAnsi="VNI-Times"/>
          <w:b/>
          <w:color w:val="000000"/>
        </w:rPr>
        <w:t>11</w:t>
      </w:r>
      <w:r w:rsidR="003521DC" w:rsidRPr="007B5A16">
        <w:rPr>
          <w:rFonts w:ascii="VNI-Times" w:hAnsi="VNI-Times"/>
          <w:b/>
          <w:color w:val="000000"/>
        </w:rPr>
        <w:t>/</w:t>
      </w:r>
      <w:r w:rsidR="003521DC" w:rsidRPr="007B5A16">
        <w:rPr>
          <w:rFonts w:ascii="VNI-Times" w:hAnsi="VNI-Times"/>
          <w:color w:val="000000"/>
        </w:rPr>
        <w:t xml:space="preserve"> Muoán cho maét nhìn thaáy moät vaät , ñieàu kieän naøo keå sau phaûi ñöôïc nghieäm?</w:t>
      </w:r>
    </w:p>
    <w:p w:rsidR="003521DC" w:rsidRPr="007B5A16" w:rsidRDefault="003521DC" w:rsidP="00713EE5">
      <w:pPr>
        <w:outlineLvl w:val="0"/>
        <w:rPr>
          <w:rFonts w:ascii="VNI-Times" w:hAnsi="VNI-Times"/>
          <w:color w:val="000000"/>
        </w:rPr>
      </w:pPr>
      <w:r w:rsidRPr="007B5A16">
        <w:rPr>
          <w:rFonts w:ascii="VNI-Times" w:hAnsi="VNI-Times"/>
          <w:color w:val="000000"/>
        </w:rPr>
        <w:t>A. vaät ôû gaàn maét hôn ñieåm cöïc vieãn.</w:t>
      </w:r>
      <w:r w:rsidR="00640D1C" w:rsidRPr="007B5A16">
        <w:rPr>
          <w:rFonts w:ascii="VNI-Times" w:hAnsi="VNI-Times"/>
          <w:color w:val="000000"/>
        </w:rPr>
        <w:t xml:space="preserve">                                     </w:t>
      </w:r>
      <w:r w:rsidRPr="007B5A16">
        <w:rPr>
          <w:rFonts w:ascii="VNI-Times" w:hAnsi="VNI-Times"/>
          <w:color w:val="000000"/>
        </w:rPr>
        <w:t>B. vaät phaûi ôû xa maét hôn ñieåm cöïc caän.</w:t>
      </w:r>
    </w:p>
    <w:p w:rsidR="003521DC" w:rsidRPr="007B5A16" w:rsidRDefault="003521DC" w:rsidP="00713EE5">
      <w:pPr>
        <w:outlineLvl w:val="0"/>
        <w:rPr>
          <w:rFonts w:ascii="VNI-Times" w:hAnsi="VNI-Times"/>
          <w:color w:val="0000FF"/>
        </w:rPr>
      </w:pPr>
      <w:r w:rsidRPr="007B5A16">
        <w:rPr>
          <w:rFonts w:ascii="VNI-Times" w:hAnsi="VNI-Times"/>
          <w:color w:val="000000"/>
        </w:rPr>
        <w:lastRenderedPageBreak/>
        <w:t>C. Vaät coù goùc troâng lôùn hôn naêng suaát phaân li cuûa maét.</w:t>
      </w:r>
      <w:r w:rsidR="00640D1C" w:rsidRPr="007B5A16">
        <w:rPr>
          <w:rFonts w:ascii="VNI-Times" w:hAnsi="VNI-Times"/>
          <w:color w:val="000000"/>
        </w:rPr>
        <w:t xml:space="preserve">       </w:t>
      </w:r>
      <w:r w:rsidRPr="007B5A16">
        <w:rPr>
          <w:rFonts w:ascii="VNI-Times" w:hAnsi="VNI-Times"/>
          <w:color w:val="0000FF"/>
        </w:rPr>
        <w:t>D. Aûnh cuûa vaät phaûi hieän roõ ôû voõng maïc.</w:t>
      </w:r>
    </w:p>
    <w:p w:rsidR="00F265CB" w:rsidRPr="007B5A16" w:rsidRDefault="007656CA" w:rsidP="00713EE5">
      <w:pPr>
        <w:outlineLvl w:val="0"/>
        <w:rPr>
          <w:rFonts w:ascii="VNI-Times" w:hAnsi="VNI-Times"/>
        </w:rPr>
      </w:pPr>
      <w:r>
        <w:rPr>
          <w:rFonts w:ascii="VNI-Times" w:hAnsi="VNI-Times"/>
          <w:b/>
        </w:rPr>
        <w:t>12</w:t>
      </w:r>
      <w:r w:rsidR="009B657C" w:rsidRPr="007B5A16">
        <w:rPr>
          <w:rFonts w:ascii="VNI-Times" w:hAnsi="VNI-Times"/>
          <w:b/>
        </w:rPr>
        <w:t>/</w:t>
      </w:r>
      <w:r w:rsidR="009B657C" w:rsidRPr="007B5A16">
        <w:rPr>
          <w:rFonts w:ascii="VNI-Times" w:hAnsi="VNI-Times"/>
        </w:rPr>
        <w:t xml:space="preserve"> </w:t>
      </w:r>
      <w:r w:rsidR="00F265CB" w:rsidRPr="007B5A16">
        <w:rPr>
          <w:rFonts w:ascii="VNI-Times" w:hAnsi="VNI-Times"/>
        </w:rPr>
        <w:t>Ñaïi löôïng naøo thay ñoåi khi maét ñieàu tieát:</w:t>
      </w:r>
    </w:p>
    <w:p w:rsidR="006E2884" w:rsidRPr="007B5A16" w:rsidRDefault="00F265CB" w:rsidP="00713EE5">
      <w:pPr>
        <w:outlineLvl w:val="0"/>
        <w:rPr>
          <w:rFonts w:ascii="VNI-Times" w:hAnsi="VNI-Times"/>
        </w:rPr>
      </w:pPr>
      <w:r w:rsidRPr="007B5A16">
        <w:rPr>
          <w:rFonts w:ascii="VNI-Times" w:hAnsi="VNI-Times"/>
        </w:rPr>
        <w:t>A. ñoä tuï cuûa maét.</w:t>
      </w:r>
      <w:r w:rsidR="00640D1C" w:rsidRPr="007B5A16">
        <w:rPr>
          <w:rFonts w:ascii="VNI-Times" w:hAnsi="VNI-Times"/>
        </w:rPr>
        <w:t xml:space="preserve">       </w:t>
      </w:r>
      <w:r w:rsidRPr="007B5A16">
        <w:rPr>
          <w:rFonts w:ascii="VNI-Times" w:hAnsi="VNI-Times"/>
        </w:rPr>
        <w:t>B. tieâu cöï cuûa maét.</w:t>
      </w:r>
      <w:r w:rsidR="00D95FB9" w:rsidRPr="007B5A16">
        <w:rPr>
          <w:rFonts w:ascii="VNI-Times" w:hAnsi="VNI-Times"/>
        </w:rPr>
        <w:t xml:space="preserve">      </w:t>
      </w:r>
      <w:r w:rsidR="00145F3B" w:rsidRPr="007B5A16">
        <w:rPr>
          <w:rFonts w:ascii="VNI-Times" w:hAnsi="VNI-Times"/>
        </w:rPr>
        <w:t xml:space="preserve"> </w:t>
      </w:r>
      <w:r w:rsidRPr="007B5A16">
        <w:rPr>
          <w:rFonts w:ascii="VNI-Times" w:hAnsi="VNI-Times"/>
          <w:color w:val="0000FF"/>
        </w:rPr>
        <w:t>C. caû ñoä tuï vaø tieâu cöï cuûa maét.</w:t>
      </w:r>
      <w:r w:rsidR="00640D1C" w:rsidRPr="007B5A16">
        <w:rPr>
          <w:rFonts w:ascii="VNI-Times" w:hAnsi="VNI-Times"/>
          <w:color w:val="0000FF"/>
        </w:rPr>
        <w:t xml:space="preserve">     </w:t>
      </w:r>
      <w:r w:rsidRPr="007B5A16">
        <w:rPr>
          <w:rFonts w:ascii="VNI-Times" w:hAnsi="VNI-Times"/>
        </w:rPr>
        <w:t>D. khoâng coù ñaïi löôïng naøo caû.</w:t>
      </w:r>
      <w:r w:rsidR="006E2884" w:rsidRPr="007B5A16">
        <w:rPr>
          <w:rFonts w:ascii="VNI-Times" w:hAnsi="VNI-Times"/>
        </w:rPr>
        <w:t xml:space="preserve"> </w:t>
      </w:r>
    </w:p>
    <w:p w:rsidR="003778B4" w:rsidRPr="007B5A16" w:rsidRDefault="0020145A" w:rsidP="00713EE5">
      <w:pPr>
        <w:outlineLvl w:val="0"/>
        <w:rPr>
          <w:rFonts w:ascii="VNI-Times" w:hAnsi="VNI-Times"/>
          <w:color w:val="000000"/>
        </w:rPr>
      </w:pPr>
      <w:r w:rsidRPr="007B5A16">
        <w:rPr>
          <w:rFonts w:ascii="VNI-Times" w:hAnsi="VNI-Times"/>
          <w:b/>
          <w:color w:val="000000"/>
        </w:rPr>
        <w:t>1</w:t>
      </w:r>
      <w:r w:rsidR="007656CA">
        <w:rPr>
          <w:rFonts w:ascii="VNI-Times" w:hAnsi="VNI-Times"/>
          <w:b/>
          <w:color w:val="000000"/>
        </w:rPr>
        <w:t>3</w:t>
      </w:r>
      <w:r w:rsidR="009B657C" w:rsidRPr="007B5A16">
        <w:rPr>
          <w:rFonts w:ascii="VNI-Times" w:hAnsi="VNI-Times"/>
          <w:b/>
          <w:color w:val="000000"/>
        </w:rPr>
        <w:t>/</w:t>
      </w:r>
      <w:r w:rsidR="00F265CB" w:rsidRPr="007B5A16">
        <w:rPr>
          <w:rFonts w:ascii="VNI-Times" w:hAnsi="VNI-Times"/>
          <w:color w:val="000000"/>
        </w:rPr>
        <w:t xml:space="preserve"> Ñaïi löôïng naøo khoâng thay ñoåi khi maét ñieàu tieát?</w:t>
      </w:r>
    </w:p>
    <w:p w:rsidR="00F265CB" w:rsidRPr="007B5A16" w:rsidRDefault="00F265CB" w:rsidP="00713EE5">
      <w:pPr>
        <w:outlineLvl w:val="0"/>
        <w:rPr>
          <w:rFonts w:ascii="VNI-Times" w:hAnsi="VNI-Times"/>
          <w:color w:val="0000FF"/>
        </w:rPr>
      </w:pPr>
      <w:r w:rsidRPr="007B5A16">
        <w:rPr>
          <w:rFonts w:ascii="VNI-Times" w:hAnsi="VNI-Times"/>
          <w:color w:val="000000"/>
        </w:rPr>
        <w:t>A. vò trí ñieåm cöïc vieãn.</w:t>
      </w:r>
      <w:r w:rsidR="00640D1C" w:rsidRPr="007B5A16">
        <w:rPr>
          <w:rFonts w:ascii="VNI-Times" w:hAnsi="VNI-Times"/>
          <w:color w:val="000000"/>
        </w:rPr>
        <w:t xml:space="preserve">         </w:t>
      </w:r>
      <w:r w:rsidRPr="007B5A16">
        <w:rPr>
          <w:rFonts w:ascii="VNI-Times" w:hAnsi="VNI-Times"/>
          <w:color w:val="000000"/>
        </w:rPr>
        <w:t>B. vò trí ñieåm cöïc caän.</w:t>
      </w:r>
      <w:r w:rsidR="00145F3B" w:rsidRPr="007B5A16">
        <w:rPr>
          <w:rFonts w:ascii="VNI-Times" w:hAnsi="VNI-Times"/>
          <w:color w:val="000000"/>
        </w:rPr>
        <w:t xml:space="preserve">   </w:t>
      </w:r>
      <w:r w:rsidRPr="007B5A16">
        <w:rPr>
          <w:rFonts w:ascii="VNI-Times" w:hAnsi="VNI-Times"/>
          <w:color w:val="000000"/>
        </w:rPr>
        <w:t>C. khoaûng nhìn roõ.</w:t>
      </w:r>
      <w:r w:rsidR="00640D1C" w:rsidRPr="007B5A16">
        <w:rPr>
          <w:rFonts w:ascii="VNI-Times" w:hAnsi="VNI-Times"/>
          <w:color w:val="000000"/>
        </w:rPr>
        <w:t xml:space="preserve">     </w:t>
      </w:r>
      <w:r w:rsidRPr="007B5A16">
        <w:rPr>
          <w:rFonts w:ascii="VNI-Times" w:hAnsi="VNI-Times"/>
          <w:color w:val="0000FF"/>
        </w:rPr>
        <w:t>D. Taát caû caùc ñaïi löôïng neâu treân.</w:t>
      </w:r>
    </w:p>
    <w:p w:rsidR="005D1FAA" w:rsidRPr="007B5A16" w:rsidRDefault="0020145A" w:rsidP="00713EE5">
      <w:pPr>
        <w:outlineLvl w:val="0"/>
        <w:rPr>
          <w:rFonts w:ascii="VNI-Times" w:hAnsi="VNI-Times"/>
          <w:color w:val="000000"/>
        </w:rPr>
      </w:pPr>
      <w:r w:rsidRPr="007B5A16">
        <w:rPr>
          <w:rFonts w:ascii="VNI-Times" w:hAnsi="VNI-Times"/>
          <w:b/>
          <w:color w:val="000000"/>
        </w:rPr>
        <w:t>1</w:t>
      </w:r>
      <w:r w:rsidR="007656CA">
        <w:rPr>
          <w:rFonts w:ascii="VNI-Times" w:hAnsi="VNI-Times"/>
          <w:b/>
          <w:color w:val="000000"/>
        </w:rPr>
        <w:t>4</w:t>
      </w:r>
      <w:r w:rsidR="009B657C" w:rsidRPr="007B5A16">
        <w:rPr>
          <w:rFonts w:ascii="VNI-Times" w:hAnsi="VNI-Times"/>
          <w:b/>
          <w:color w:val="000000"/>
        </w:rPr>
        <w:t>/</w:t>
      </w:r>
      <w:r w:rsidR="009B657C" w:rsidRPr="007B5A16">
        <w:rPr>
          <w:rFonts w:ascii="VNI-Times" w:hAnsi="VNI-Times"/>
          <w:color w:val="000000"/>
        </w:rPr>
        <w:t xml:space="preserve"> </w:t>
      </w:r>
      <w:r w:rsidR="005D1FAA" w:rsidRPr="007B5A16">
        <w:rPr>
          <w:rFonts w:ascii="VNI-Times" w:hAnsi="VNI-Times"/>
          <w:color w:val="000000"/>
        </w:rPr>
        <w:t>Vaät coù vò trí naøo keå sau thì aûnh cuûa vaät ñöôïc taïo ra taïi ñieåm vaøng V?</w:t>
      </w:r>
    </w:p>
    <w:p w:rsidR="005D1FAA" w:rsidRPr="007B5A16" w:rsidRDefault="005D1FAA" w:rsidP="00713EE5">
      <w:pPr>
        <w:outlineLvl w:val="0"/>
        <w:rPr>
          <w:rFonts w:ascii="VNI-Times" w:hAnsi="VNI-Times"/>
          <w:color w:val="000000"/>
        </w:rPr>
      </w:pPr>
      <w:r w:rsidRPr="007B5A16">
        <w:rPr>
          <w:rFonts w:ascii="VNI-Times" w:hAnsi="VNI-Times"/>
          <w:color w:val="000000"/>
        </w:rPr>
        <w:t>A. taïi C</w:t>
      </w:r>
      <w:r w:rsidRPr="007B5A16">
        <w:rPr>
          <w:rFonts w:ascii="VNI-Times" w:hAnsi="VNI-Times"/>
          <w:color w:val="000000"/>
          <w:vertAlign w:val="subscript"/>
        </w:rPr>
        <w:t>V</w:t>
      </w:r>
      <w:r w:rsidRPr="007B5A16">
        <w:rPr>
          <w:rFonts w:ascii="VNI-Times" w:hAnsi="VNI-Times"/>
          <w:color w:val="000000"/>
        </w:rPr>
        <w:t xml:space="preserve"> neáu maét ñieàu tieát toái ña.</w:t>
      </w:r>
      <w:r w:rsidR="00640D1C" w:rsidRPr="007B5A16">
        <w:rPr>
          <w:rFonts w:ascii="VNI-Times" w:hAnsi="VNI-Times"/>
          <w:color w:val="000000"/>
        </w:rPr>
        <w:t xml:space="preserve">                                                               </w:t>
      </w:r>
      <w:r w:rsidRPr="007B5A16">
        <w:rPr>
          <w:rFonts w:ascii="VNI-Times" w:hAnsi="VNI-Times"/>
          <w:color w:val="000000"/>
        </w:rPr>
        <w:t>B. taïi C</w:t>
      </w:r>
      <w:r w:rsidRPr="007B5A16">
        <w:rPr>
          <w:rFonts w:ascii="VNI-Times" w:hAnsi="VNI-Times"/>
          <w:color w:val="000000"/>
          <w:vertAlign w:val="subscript"/>
        </w:rPr>
        <w:t>C</w:t>
      </w:r>
      <w:r w:rsidRPr="007B5A16">
        <w:rPr>
          <w:rFonts w:ascii="VNI-Times" w:hAnsi="VNI-Times"/>
          <w:color w:val="000000"/>
        </w:rPr>
        <w:t xml:space="preserve"> neáu maét khoâng ñieàu tieát.</w:t>
      </w:r>
    </w:p>
    <w:p w:rsidR="005D1FAA" w:rsidRPr="007B5A16" w:rsidRDefault="005D1FAA" w:rsidP="00713EE5">
      <w:pPr>
        <w:outlineLvl w:val="0"/>
        <w:rPr>
          <w:rFonts w:ascii="VNI-Times" w:hAnsi="VNI-Times"/>
          <w:color w:val="000000"/>
        </w:rPr>
      </w:pPr>
      <w:r w:rsidRPr="007B5A16">
        <w:rPr>
          <w:rFonts w:ascii="VNI-Times" w:hAnsi="VNI-Times"/>
          <w:color w:val="0000FF"/>
        </w:rPr>
        <w:t>C. taïi ñieåm baát kyø trong ñoaïn C</w:t>
      </w:r>
      <w:r w:rsidRPr="007B5A16">
        <w:rPr>
          <w:rFonts w:ascii="VNI-Times" w:hAnsi="VNI-Times"/>
          <w:color w:val="0000FF"/>
          <w:vertAlign w:val="subscript"/>
        </w:rPr>
        <w:t>C</w:t>
      </w:r>
      <w:r w:rsidRPr="007B5A16">
        <w:rPr>
          <w:rFonts w:ascii="VNI-Times" w:hAnsi="VNI-Times"/>
          <w:color w:val="0000FF"/>
        </w:rPr>
        <w:t>C</w:t>
      </w:r>
      <w:r w:rsidRPr="007B5A16">
        <w:rPr>
          <w:rFonts w:ascii="VNI-Times" w:hAnsi="VNI-Times"/>
          <w:color w:val="0000FF"/>
          <w:vertAlign w:val="subscript"/>
        </w:rPr>
        <w:t>V</w:t>
      </w:r>
      <w:r w:rsidRPr="007B5A16">
        <w:rPr>
          <w:rFonts w:ascii="VNI-Times" w:hAnsi="VNI-Times"/>
          <w:color w:val="0000FF"/>
        </w:rPr>
        <w:t xml:space="preserve"> neáu maét ñieàu tieát thích hôïp.</w:t>
      </w:r>
      <w:r w:rsidR="00640D1C" w:rsidRPr="007B5A16">
        <w:rPr>
          <w:rFonts w:ascii="VNI-Times" w:hAnsi="VNI-Times"/>
          <w:color w:val="0000FF"/>
        </w:rPr>
        <w:t xml:space="preserve">              </w:t>
      </w:r>
      <w:r w:rsidRPr="007B5A16">
        <w:rPr>
          <w:rFonts w:ascii="VNI-Times" w:hAnsi="VNI-Times"/>
          <w:color w:val="000000"/>
        </w:rPr>
        <w:t>D. Taïi caùc vò trí khaùc A,B,C.</w:t>
      </w:r>
    </w:p>
    <w:p w:rsidR="005572D7" w:rsidRPr="007B5A16" w:rsidRDefault="0020145A" w:rsidP="005572D7">
      <w:pPr>
        <w:outlineLvl w:val="0"/>
        <w:rPr>
          <w:rFonts w:ascii="VNI-Times" w:hAnsi="VNI-Times"/>
          <w:color w:val="000000"/>
        </w:rPr>
      </w:pPr>
      <w:r w:rsidRPr="007B5A16">
        <w:rPr>
          <w:rFonts w:ascii="VNI-Times" w:hAnsi="VNI-Times"/>
          <w:b/>
          <w:color w:val="000000"/>
        </w:rPr>
        <w:t>1</w:t>
      </w:r>
      <w:r w:rsidR="007656CA">
        <w:rPr>
          <w:rFonts w:ascii="VNI-Times" w:hAnsi="VNI-Times"/>
          <w:b/>
          <w:color w:val="000000"/>
        </w:rPr>
        <w:t>5</w:t>
      </w:r>
      <w:r w:rsidR="005572D7" w:rsidRPr="007B5A16">
        <w:rPr>
          <w:rFonts w:ascii="VNI-Times" w:hAnsi="VNI-Times"/>
          <w:b/>
          <w:color w:val="000000"/>
        </w:rPr>
        <w:t>/</w:t>
      </w:r>
      <w:r w:rsidR="005572D7" w:rsidRPr="007B5A16">
        <w:rPr>
          <w:rFonts w:ascii="VNI-Times" w:hAnsi="VNI-Times"/>
          <w:color w:val="000000"/>
        </w:rPr>
        <w:t xml:space="preserve">  Ñoái vôùi maét:</w:t>
      </w:r>
    </w:p>
    <w:p w:rsidR="005572D7" w:rsidRPr="007B5A16" w:rsidRDefault="005572D7" w:rsidP="005572D7">
      <w:pPr>
        <w:outlineLvl w:val="0"/>
        <w:rPr>
          <w:rFonts w:ascii="VNI-Times" w:hAnsi="VNI-Times"/>
          <w:color w:val="000000"/>
        </w:rPr>
      </w:pPr>
      <w:r w:rsidRPr="007B5A16">
        <w:rPr>
          <w:rFonts w:ascii="VNI-Times" w:hAnsi="VNI-Times"/>
          <w:color w:val="000000"/>
        </w:rPr>
        <w:t>A. Aûnh cuûa 1 vaät qua thuyû tinh theå cuûa maét laø aûnh thaät.                B. Tieâu cöï cuûa thuyû tinh theå thay ñoåi ñöôïc.</w:t>
      </w:r>
    </w:p>
    <w:p w:rsidR="005572D7" w:rsidRPr="007B5A16" w:rsidRDefault="005572D7" w:rsidP="005572D7">
      <w:pPr>
        <w:outlineLvl w:val="0"/>
        <w:rPr>
          <w:rFonts w:ascii="VNI-Times" w:hAnsi="VNI-Times"/>
          <w:color w:val="0000FF"/>
        </w:rPr>
      </w:pPr>
      <w:r w:rsidRPr="007B5A16">
        <w:rPr>
          <w:rFonts w:ascii="VNI-Times" w:hAnsi="VNI-Times"/>
          <w:color w:val="000000"/>
        </w:rPr>
        <w:t xml:space="preserve">C. Khoaûng caùch töø thuyû tinh theå ñeán voõng maïc laø 1 haèng soá.        </w:t>
      </w:r>
      <w:r w:rsidRPr="007B5A16">
        <w:rPr>
          <w:rFonts w:ascii="VNI-Times" w:hAnsi="VNI-Times"/>
          <w:color w:val="0000FF"/>
        </w:rPr>
        <w:t>D. Taát caû ñeàu ñuùng:</w:t>
      </w:r>
    </w:p>
    <w:p w:rsidR="005572D7" w:rsidRPr="007B5A16" w:rsidRDefault="0020145A" w:rsidP="005572D7">
      <w:pPr>
        <w:outlineLvl w:val="0"/>
        <w:rPr>
          <w:rFonts w:ascii="VNI-Times" w:hAnsi="VNI-Times"/>
          <w:color w:val="000000"/>
        </w:rPr>
      </w:pPr>
      <w:r w:rsidRPr="007B5A16">
        <w:rPr>
          <w:rFonts w:ascii="VNI-Times" w:hAnsi="VNI-Times"/>
          <w:b/>
          <w:color w:val="000000"/>
        </w:rPr>
        <w:t>1</w:t>
      </w:r>
      <w:r w:rsidR="007656CA">
        <w:rPr>
          <w:rFonts w:ascii="VNI-Times" w:hAnsi="VNI-Times"/>
          <w:b/>
          <w:color w:val="000000"/>
        </w:rPr>
        <w:t>6</w:t>
      </w:r>
      <w:r w:rsidR="005572D7" w:rsidRPr="007B5A16">
        <w:rPr>
          <w:rFonts w:ascii="VNI-Times" w:hAnsi="VNI-Times"/>
          <w:b/>
          <w:color w:val="000000"/>
        </w:rPr>
        <w:t>/</w:t>
      </w:r>
      <w:r w:rsidR="005572D7" w:rsidRPr="007B5A16">
        <w:rPr>
          <w:rFonts w:ascii="VNI-Times" w:hAnsi="VNI-Times"/>
          <w:color w:val="000000"/>
        </w:rPr>
        <w:t xml:space="preserve"> Thuyû tinh theå cuûa maét taïo ra aûnh treân voõng maïc. Aûnh ñoù laø:</w:t>
      </w:r>
    </w:p>
    <w:p w:rsidR="005572D7" w:rsidRPr="007B5A16" w:rsidRDefault="005572D7" w:rsidP="005572D7">
      <w:pPr>
        <w:outlineLvl w:val="0"/>
        <w:rPr>
          <w:rFonts w:ascii="VNI-Times" w:hAnsi="VNI-Times"/>
          <w:color w:val="0000FF"/>
        </w:rPr>
      </w:pPr>
      <w:r w:rsidRPr="007B5A16">
        <w:rPr>
          <w:rFonts w:ascii="VNI-Times" w:hAnsi="VNI-Times"/>
          <w:color w:val="000000"/>
        </w:rPr>
        <w:t xml:space="preserve">A. Aûo, cuøng chieàu vôùi vaät.        </w:t>
      </w:r>
      <w:r w:rsidRPr="007B5A16">
        <w:rPr>
          <w:rFonts w:ascii="VNI-Times" w:hAnsi="VNI-Times"/>
          <w:color w:val="0000FF"/>
        </w:rPr>
        <w:t>B. Thaät, ngöôïc chieàu vôùi vaät.</w:t>
      </w:r>
    </w:p>
    <w:p w:rsidR="005572D7" w:rsidRPr="007B5A16" w:rsidRDefault="005572D7" w:rsidP="005572D7">
      <w:pPr>
        <w:outlineLvl w:val="0"/>
        <w:rPr>
          <w:rFonts w:ascii="VNI-Times" w:hAnsi="VNI-Times"/>
          <w:color w:val="000000"/>
        </w:rPr>
      </w:pPr>
      <w:r w:rsidRPr="007B5A16">
        <w:rPr>
          <w:rFonts w:ascii="VNI-Times" w:hAnsi="VNI-Times"/>
          <w:color w:val="000000"/>
        </w:rPr>
        <w:t>C. Aûo, ngöôïc chieàu vôùi vaät.      D. Thaät, cuøng chieàu vôùi vaät.</w:t>
      </w:r>
    </w:p>
    <w:p w:rsidR="005572D7" w:rsidRPr="007B5A16" w:rsidRDefault="0020145A" w:rsidP="005572D7">
      <w:pPr>
        <w:outlineLvl w:val="0"/>
        <w:rPr>
          <w:rFonts w:ascii="VNI-Times" w:hAnsi="VNI-Times"/>
          <w:color w:val="000000"/>
        </w:rPr>
      </w:pPr>
      <w:r w:rsidRPr="007B5A16">
        <w:rPr>
          <w:rFonts w:ascii="VNI-Times" w:hAnsi="VNI-Times"/>
          <w:b/>
          <w:color w:val="000000"/>
        </w:rPr>
        <w:t>1</w:t>
      </w:r>
      <w:r w:rsidR="007656CA">
        <w:rPr>
          <w:rFonts w:ascii="VNI-Times" w:hAnsi="VNI-Times"/>
          <w:b/>
          <w:color w:val="000000"/>
        </w:rPr>
        <w:t>7</w:t>
      </w:r>
      <w:r w:rsidR="005572D7" w:rsidRPr="007B5A16">
        <w:rPr>
          <w:rFonts w:ascii="VNI-Times" w:hAnsi="VNI-Times"/>
          <w:b/>
          <w:color w:val="000000"/>
        </w:rPr>
        <w:t>/</w:t>
      </w:r>
      <w:r w:rsidR="005572D7" w:rsidRPr="007B5A16">
        <w:rPr>
          <w:rFonts w:ascii="VNI-Times" w:hAnsi="VNI-Times"/>
          <w:color w:val="000000"/>
        </w:rPr>
        <w:t xml:space="preserve"> Choïn caâu ñuùng:</w:t>
      </w:r>
    </w:p>
    <w:p w:rsidR="005572D7" w:rsidRPr="007B5A16" w:rsidRDefault="005572D7" w:rsidP="005572D7">
      <w:pPr>
        <w:outlineLvl w:val="0"/>
        <w:rPr>
          <w:rFonts w:ascii="VNI-Times" w:hAnsi="VNI-Times"/>
          <w:color w:val="000000"/>
        </w:rPr>
      </w:pPr>
      <w:r w:rsidRPr="007B5A16">
        <w:rPr>
          <w:rFonts w:ascii="VNI-Times" w:hAnsi="VNI-Times"/>
          <w:color w:val="000000"/>
        </w:rPr>
        <w:t>A. Thuyû tinh theå cuûa maét coi nhö 1 TKHT meàm, trong suoát, coù tieâu cöï thay ñoåi ñöôïc.</w:t>
      </w:r>
    </w:p>
    <w:p w:rsidR="005572D7" w:rsidRPr="007B5A16" w:rsidRDefault="005572D7" w:rsidP="005572D7">
      <w:pPr>
        <w:outlineLvl w:val="0"/>
        <w:rPr>
          <w:rFonts w:ascii="VNI-Times" w:hAnsi="VNI-Times"/>
          <w:color w:val="000000"/>
        </w:rPr>
      </w:pPr>
      <w:r w:rsidRPr="007B5A16">
        <w:rPr>
          <w:rFonts w:ascii="VNI-Times" w:hAnsi="VNI-Times"/>
          <w:color w:val="000000"/>
        </w:rPr>
        <w:t>B. Thuyû tinh theå ôû giöõa 2 moâi tröôøng trong suoát laø thuyû dòch vaø dòch thuyû tinh.</w:t>
      </w:r>
    </w:p>
    <w:p w:rsidR="005572D7" w:rsidRPr="007B5A16" w:rsidRDefault="005572D7" w:rsidP="005572D7">
      <w:pPr>
        <w:outlineLvl w:val="0"/>
        <w:rPr>
          <w:rFonts w:ascii="VNI-Times" w:hAnsi="VNI-Times"/>
          <w:color w:val="000000"/>
        </w:rPr>
      </w:pPr>
      <w:r w:rsidRPr="007B5A16">
        <w:rPr>
          <w:rFonts w:ascii="VNI-Times" w:hAnsi="VNI-Times"/>
          <w:color w:val="000000"/>
        </w:rPr>
        <w:t>C. Maøng moáng maét khoâng trong suoát, coù maøu ñen, hay xanh, hay naâu ôû saùt maët tröôùc cuûa thuyû tinh theå.</w:t>
      </w:r>
    </w:p>
    <w:p w:rsidR="005572D7" w:rsidRPr="007B5A16" w:rsidRDefault="005572D7" w:rsidP="005572D7">
      <w:pPr>
        <w:outlineLvl w:val="0"/>
        <w:rPr>
          <w:rFonts w:ascii="VNI-Times" w:hAnsi="VNI-Times"/>
          <w:color w:val="0000FF"/>
        </w:rPr>
      </w:pPr>
      <w:r w:rsidRPr="007B5A16">
        <w:rPr>
          <w:rFonts w:ascii="VNI-Times" w:hAnsi="VNI-Times"/>
          <w:color w:val="0000FF"/>
        </w:rPr>
        <w:t>D. Taát caû ñeàu ñuùng.</w:t>
      </w:r>
    </w:p>
    <w:p w:rsidR="005572D7" w:rsidRPr="007B5A16" w:rsidRDefault="0020145A" w:rsidP="005572D7">
      <w:pPr>
        <w:outlineLvl w:val="0"/>
        <w:rPr>
          <w:rFonts w:ascii="VNI-Times" w:hAnsi="VNI-Times"/>
          <w:color w:val="000000"/>
        </w:rPr>
      </w:pPr>
      <w:r w:rsidRPr="007B5A16">
        <w:rPr>
          <w:rFonts w:ascii="VNI-Times" w:hAnsi="VNI-Times"/>
          <w:b/>
          <w:color w:val="000000"/>
        </w:rPr>
        <w:t>1</w:t>
      </w:r>
      <w:r w:rsidR="007656CA">
        <w:rPr>
          <w:rFonts w:ascii="VNI-Times" w:hAnsi="VNI-Times"/>
          <w:b/>
          <w:color w:val="000000"/>
        </w:rPr>
        <w:t>8</w:t>
      </w:r>
      <w:r w:rsidR="005572D7" w:rsidRPr="007B5A16">
        <w:rPr>
          <w:rFonts w:ascii="VNI-Times" w:hAnsi="VNI-Times"/>
          <w:b/>
          <w:color w:val="000000"/>
        </w:rPr>
        <w:t>/</w:t>
      </w:r>
      <w:r w:rsidR="005572D7" w:rsidRPr="007B5A16">
        <w:rPr>
          <w:rFonts w:ascii="VNI-Times" w:hAnsi="VNI-Times"/>
          <w:color w:val="000000"/>
        </w:rPr>
        <w:t xml:space="preserve"> Maét coù theå phaân bieät ñöôïc 2 ñieåm A vaø B khi:</w:t>
      </w:r>
    </w:p>
    <w:p w:rsidR="005572D7" w:rsidRPr="007B5A16" w:rsidRDefault="005572D7" w:rsidP="005572D7">
      <w:pPr>
        <w:outlineLvl w:val="0"/>
        <w:rPr>
          <w:rFonts w:ascii="VNI-Times" w:hAnsi="VNI-Times"/>
          <w:color w:val="000000"/>
        </w:rPr>
      </w:pPr>
      <w:r w:rsidRPr="007B5A16">
        <w:rPr>
          <w:rFonts w:ascii="VNI-Times" w:hAnsi="VNI-Times"/>
          <w:color w:val="000000"/>
        </w:rPr>
        <w:t>A. A vaø B ôû trong giôùi haïn nhìn roõ cuûa maét.           B. Goùc troâng vaät phaûi lôùn hôn naêng suaát phaân li cuûa maét.</w:t>
      </w:r>
    </w:p>
    <w:p w:rsidR="005572D7" w:rsidRPr="007B5A16" w:rsidRDefault="005572D7" w:rsidP="005572D7">
      <w:pPr>
        <w:outlineLvl w:val="0"/>
        <w:rPr>
          <w:rFonts w:ascii="VNI-Times" w:hAnsi="VNI-Times"/>
          <w:color w:val="000000"/>
        </w:rPr>
      </w:pPr>
      <w:r w:rsidRPr="007B5A16">
        <w:rPr>
          <w:rFonts w:ascii="VNI-Times" w:hAnsi="VNI-Times"/>
          <w:color w:val="000000"/>
        </w:rPr>
        <w:t>C. A va</w:t>
      </w:r>
      <w:r w:rsidR="00145F3B" w:rsidRPr="007B5A16">
        <w:rPr>
          <w:rFonts w:ascii="VNI-Times" w:hAnsi="VNI-Times"/>
          <w:color w:val="000000"/>
        </w:rPr>
        <w:t>ø B phaûi ñuû xa ñeå caùc aûnh A’</w:t>
      </w:r>
      <w:r w:rsidRPr="007B5A16">
        <w:rPr>
          <w:rFonts w:ascii="VNI-Times" w:hAnsi="VNI-Times"/>
          <w:color w:val="000000"/>
        </w:rPr>
        <w:t xml:space="preserve">vaø B’ ít nhaát phaûi naèm treân 2 teá baøo nhaïy saùng </w:t>
      </w:r>
      <w:r w:rsidR="00145F3B" w:rsidRPr="007B5A16">
        <w:rPr>
          <w:rFonts w:ascii="VNI-Times" w:hAnsi="VNI-Times"/>
          <w:color w:val="000000"/>
        </w:rPr>
        <w:t xml:space="preserve">keà </w:t>
      </w:r>
      <w:r w:rsidRPr="007B5A16">
        <w:rPr>
          <w:rFonts w:ascii="VNI-Times" w:hAnsi="VNI-Times"/>
          <w:color w:val="000000"/>
        </w:rPr>
        <w:t>nhau treân voõng maïc.</w:t>
      </w:r>
    </w:p>
    <w:p w:rsidR="005572D7" w:rsidRPr="007B5A16" w:rsidRDefault="005572D7" w:rsidP="005572D7">
      <w:pPr>
        <w:outlineLvl w:val="0"/>
        <w:rPr>
          <w:rFonts w:ascii="VNI-Times" w:hAnsi="VNI-Times"/>
          <w:color w:val="0000FF"/>
        </w:rPr>
      </w:pPr>
      <w:r w:rsidRPr="007B5A16">
        <w:rPr>
          <w:rFonts w:ascii="VNI-Times" w:hAnsi="VNI-Times"/>
          <w:color w:val="0000FF"/>
        </w:rPr>
        <w:t>D. Taát caû ñeàu ñuùng.</w:t>
      </w:r>
    </w:p>
    <w:p w:rsidR="005572D7" w:rsidRPr="007B5A16" w:rsidRDefault="0020145A" w:rsidP="005572D7">
      <w:pPr>
        <w:outlineLvl w:val="0"/>
        <w:rPr>
          <w:rFonts w:ascii="VNI-Times" w:hAnsi="VNI-Times"/>
          <w:color w:val="000000"/>
        </w:rPr>
      </w:pPr>
      <w:r w:rsidRPr="007B5A16">
        <w:rPr>
          <w:rFonts w:ascii="VNI-Times" w:hAnsi="VNI-Times"/>
          <w:b/>
          <w:color w:val="000000"/>
        </w:rPr>
        <w:t>1</w:t>
      </w:r>
      <w:r w:rsidR="007656CA">
        <w:rPr>
          <w:rFonts w:ascii="VNI-Times" w:hAnsi="VNI-Times"/>
          <w:b/>
          <w:color w:val="000000"/>
        </w:rPr>
        <w:t>9</w:t>
      </w:r>
      <w:r w:rsidR="005572D7" w:rsidRPr="007B5A16">
        <w:rPr>
          <w:rFonts w:ascii="VNI-Times" w:hAnsi="VNI-Times"/>
          <w:b/>
          <w:color w:val="000000"/>
        </w:rPr>
        <w:t>/</w:t>
      </w:r>
      <w:r w:rsidR="005572D7" w:rsidRPr="007B5A16">
        <w:rPr>
          <w:rFonts w:ascii="VNI-Times" w:hAnsi="VNI-Times"/>
          <w:color w:val="000000"/>
        </w:rPr>
        <w:t xml:space="preserve"> Choïn  caâu sai. </w:t>
      </w:r>
    </w:p>
    <w:p w:rsidR="005572D7" w:rsidRPr="007B5A16" w:rsidRDefault="005572D7" w:rsidP="005572D7">
      <w:pPr>
        <w:outlineLvl w:val="0"/>
        <w:rPr>
          <w:rFonts w:ascii="VNI-Times" w:hAnsi="VNI-Times"/>
          <w:color w:val="000000"/>
        </w:rPr>
      </w:pPr>
      <w:r w:rsidRPr="007B5A16">
        <w:rPr>
          <w:rFonts w:ascii="VNI-Times" w:hAnsi="VNI-Times"/>
          <w:color w:val="000000"/>
        </w:rPr>
        <w:t xml:space="preserve">A. Khi maét ñieàu tieát thì tieâu cöï cuûa thuyû tinh theå thay ñoåi. </w:t>
      </w:r>
    </w:p>
    <w:p w:rsidR="005572D7" w:rsidRPr="007B5A16" w:rsidRDefault="005572D7" w:rsidP="005572D7">
      <w:pPr>
        <w:outlineLvl w:val="0"/>
        <w:rPr>
          <w:rFonts w:ascii="VNI-Times" w:hAnsi="VNI-Times"/>
          <w:color w:val="000000"/>
        </w:rPr>
      </w:pPr>
      <w:r w:rsidRPr="007B5A16">
        <w:rPr>
          <w:rFonts w:ascii="VNI-Times" w:hAnsi="VNI-Times"/>
          <w:color w:val="000000"/>
        </w:rPr>
        <w:t>B. Maét chæ coù theå ñieàu tieát khi vaät ôû trong giôùi haïn thaáy roõ cuûa maét.</w:t>
      </w:r>
    </w:p>
    <w:p w:rsidR="005572D7" w:rsidRPr="007B5A16" w:rsidRDefault="005572D7" w:rsidP="005572D7">
      <w:pPr>
        <w:outlineLvl w:val="0"/>
        <w:rPr>
          <w:rFonts w:ascii="VNI-Times" w:hAnsi="VNI-Times"/>
          <w:color w:val="0000FF"/>
        </w:rPr>
      </w:pPr>
      <w:r w:rsidRPr="007B5A16">
        <w:rPr>
          <w:rFonts w:ascii="VNI-Times" w:hAnsi="VNI-Times"/>
          <w:color w:val="0000FF"/>
        </w:rPr>
        <w:t>C. Khi maét ñieàu tieát thì khoaûng caùch giöõa thuyû tinh theå vaø voõng maïc thay ñoåi.</w:t>
      </w:r>
    </w:p>
    <w:p w:rsidR="005572D7" w:rsidRPr="007B5A16" w:rsidRDefault="005572D7" w:rsidP="005572D7">
      <w:pPr>
        <w:outlineLvl w:val="0"/>
        <w:rPr>
          <w:rFonts w:ascii="VNI-Times" w:hAnsi="VNI-Times"/>
          <w:color w:val="000000"/>
        </w:rPr>
      </w:pPr>
      <w:r w:rsidRPr="007B5A16">
        <w:rPr>
          <w:rFonts w:ascii="VNI-Times" w:hAnsi="VNI-Times"/>
          <w:color w:val="000000"/>
        </w:rPr>
        <w:t>D. Söï ñieàu tieát laø söï thay ñoåi ñoä cong caùc maët giôùi haïn cuûa thuyû tinh theå ñeå aûnh hieän roõ treân voõng maïc.</w:t>
      </w:r>
    </w:p>
    <w:p w:rsidR="005572D7" w:rsidRPr="007B5A16" w:rsidRDefault="007656CA" w:rsidP="005572D7">
      <w:pPr>
        <w:outlineLvl w:val="0"/>
        <w:rPr>
          <w:rFonts w:ascii="VNI-Times" w:hAnsi="VNI-Times"/>
          <w:color w:val="000000"/>
        </w:rPr>
      </w:pPr>
      <w:r>
        <w:rPr>
          <w:rFonts w:ascii="VNI-Times" w:hAnsi="VNI-Times"/>
          <w:b/>
          <w:color w:val="000000"/>
        </w:rPr>
        <w:t>20</w:t>
      </w:r>
      <w:r w:rsidR="005572D7" w:rsidRPr="007B5A16">
        <w:rPr>
          <w:rFonts w:ascii="VNI-Times" w:hAnsi="VNI-Times"/>
          <w:b/>
          <w:color w:val="000000"/>
        </w:rPr>
        <w:t>/</w:t>
      </w:r>
      <w:r w:rsidR="005572D7" w:rsidRPr="007B5A16">
        <w:rPr>
          <w:rFonts w:ascii="VNI-Times" w:hAnsi="VNI-Times"/>
          <w:color w:val="000000"/>
        </w:rPr>
        <w:t xml:space="preserve"> Khi maét ñieàu tieát thì aûnh cuûa ñieåm cöïc caän ñöôïc taïo ra:</w:t>
      </w:r>
    </w:p>
    <w:p w:rsidR="005572D7" w:rsidRPr="007B5A16" w:rsidRDefault="005572D7" w:rsidP="005572D7">
      <w:pPr>
        <w:outlineLvl w:val="0"/>
        <w:rPr>
          <w:rFonts w:ascii="VNI-Times" w:hAnsi="VNI-Times"/>
          <w:color w:val="000000"/>
        </w:rPr>
      </w:pPr>
      <w:r w:rsidRPr="007B5A16">
        <w:rPr>
          <w:rFonts w:ascii="VNI-Times" w:hAnsi="VNI-Times"/>
          <w:color w:val="000000"/>
        </w:rPr>
        <w:t xml:space="preserve">A. Tröôùc ñieåm vaøng.       </w:t>
      </w:r>
      <w:r w:rsidRPr="007B5A16">
        <w:rPr>
          <w:rFonts w:ascii="VNI-Times" w:hAnsi="VNI-Times"/>
        </w:rPr>
        <w:t xml:space="preserve">B. Sau ñieåm vaøng.     </w:t>
      </w:r>
      <w:r w:rsidRPr="007B5A16">
        <w:rPr>
          <w:rFonts w:ascii="VNI-Times" w:hAnsi="VNI-Times"/>
          <w:color w:val="0000FF"/>
        </w:rPr>
        <w:t xml:space="preserve">C. Taïi ñieåm vaøng.    </w:t>
      </w:r>
      <w:r w:rsidRPr="007B5A16">
        <w:rPr>
          <w:rFonts w:ascii="VNI-Times" w:hAnsi="VNI-Times"/>
          <w:color w:val="000000"/>
        </w:rPr>
        <w:t>D. Khoâng xaùc ñònh ñöôïc vì khoâng coù aûnh.</w:t>
      </w:r>
    </w:p>
    <w:p w:rsidR="005572D7" w:rsidRPr="007B5A16" w:rsidRDefault="007656CA" w:rsidP="005572D7">
      <w:pPr>
        <w:rPr>
          <w:rFonts w:ascii="VNI-Times" w:hAnsi="VNI-Times"/>
        </w:rPr>
      </w:pPr>
      <w:r>
        <w:rPr>
          <w:rFonts w:ascii="VNI-Times" w:hAnsi="VNI-Times"/>
          <w:b/>
        </w:rPr>
        <w:t>21</w:t>
      </w:r>
      <w:r w:rsidR="005572D7" w:rsidRPr="007B5A16">
        <w:rPr>
          <w:rFonts w:ascii="VNI-Times" w:hAnsi="VNI-Times"/>
          <w:b/>
        </w:rPr>
        <w:t>/</w:t>
      </w:r>
      <w:r w:rsidR="005572D7" w:rsidRPr="007B5A16">
        <w:rPr>
          <w:rFonts w:ascii="VNI-Times" w:hAnsi="VNI-Times"/>
        </w:rPr>
        <w:t xml:space="preserve"> Ñieåm cöïc vieãn laø ñieåm:</w:t>
      </w:r>
    </w:p>
    <w:p w:rsidR="005572D7" w:rsidRPr="007B5A16" w:rsidRDefault="005572D7" w:rsidP="005572D7">
      <w:pPr>
        <w:rPr>
          <w:rFonts w:ascii="VNI-Times" w:hAnsi="VNI-Times"/>
          <w:color w:val="0000FF"/>
        </w:rPr>
      </w:pPr>
      <w:r w:rsidRPr="007B5A16">
        <w:rPr>
          <w:rFonts w:ascii="VNI-Times" w:hAnsi="VNI-Times"/>
          <w:color w:val="0000FF"/>
        </w:rPr>
        <w:t>A. Khi quan saùt vaät ñaët taïi ñoù thì ñoä tuï cuûa maét laø nhoû nhaát.</w:t>
      </w:r>
    </w:p>
    <w:p w:rsidR="005572D7" w:rsidRPr="007B5A16" w:rsidRDefault="005572D7" w:rsidP="005572D7">
      <w:pPr>
        <w:rPr>
          <w:rFonts w:ascii="VNI-Times" w:hAnsi="VNI-Times"/>
        </w:rPr>
      </w:pPr>
      <w:r w:rsidRPr="007B5A16">
        <w:rPr>
          <w:rFonts w:ascii="VNI-Times" w:hAnsi="VNI-Times"/>
        </w:rPr>
        <w:t>B. Khi quan saùt vaät ñaët taïi ñoù thì tieâu cöï cuûa maét laø nhoû nhaát.</w:t>
      </w:r>
    </w:p>
    <w:p w:rsidR="005572D7" w:rsidRPr="007B5A16" w:rsidRDefault="005572D7" w:rsidP="005572D7">
      <w:pPr>
        <w:rPr>
          <w:rFonts w:ascii="VNI-Times" w:hAnsi="VNI-Times"/>
        </w:rPr>
      </w:pPr>
      <w:r w:rsidRPr="007B5A16">
        <w:rPr>
          <w:rFonts w:ascii="VNI-Times" w:hAnsi="VNI-Times"/>
        </w:rPr>
        <w:t>C. Khi ñaët vaät taïi ñoù coù theå thaáy roõ vaät vôùi ñieàu kieän ñieàu tieát toái ña.</w:t>
      </w:r>
    </w:p>
    <w:p w:rsidR="005572D7" w:rsidRPr="007B5A16" w:rsidRDefault="005572D7" w:rsidP="005572D7">
      <w:pPr>
        <w:rPr>
          <w:rFonts w:ascii="VNI-Times" w:hAnsi="VNI-Times"/>
        </w:rPr>
      </w:pPr>
      <w:r w:rsidRPr="007B5A16">
        <w:rPr>
          <w:rFonts w:ascii="VNI-Times" w:hAnsi="VNI-Times"/>
        </w:rPr>
        <w:t>D. Naèm treân truïc chính cuûa maét, khi vaät ñaët taïi ñoù maét khoâng coøn coù theå nhìn thaáy roõ ñöôïc.</w:t>
      </w:r>
    </w:p>
    <w:p w:rsidR="005572D7" w:rsidRPr="007B5A16" w:rsidRDefault="007656CA" w:rsidP="005572D7">
      <w:pPr>
        <w:rPr>
          <w:rFonts w:ascii="VNI-Times" w:hAnsi="VNI-Times"/>
        </w:rPr>
      </w:pPr>
      <w:r>
        <w:rPr>
          <w:rFonts w:ascii="VNI-Times" w:hAnsi="VNI-Times"/>
          <w:b/>
        </w:rPr>
        <w:t>22</w:t>
      </w:r>
      <w:r w:rsidR="005572D7" w:rsidRPr="007B5A16">
        <w:rPr>
          <w:rFonts w:ascii="VNI-Times" w:hAnsi="VNI-Times"/>
          <w:b/>
        </w:rPr>
        <w:t>/</w:t>
      </w:r>
      <w:r w:rsidR="005572D7" w:rsidRPr="007B5A16">
        <w:rPr>
          <w:rFonts w:ascii="VNI-Times" w:hAnsi="VNI-Times"/>
        </w:rPr>
        <w:t xml:space="preserve"> Choïn caâu sai. Ñieåm cöïc caän laø ñieåm:</w:t>
      </w:r>
    </w:p>
    <w:p w:rsidR="00145F3B" w:rsidRPr="007B5A16" w:rsidRDefault="005572D7" w:rsidP="005572D7">
      <w:pPr>
        <w:rPr>
          <w:rFonts w:ascii="VNI-Times" w:hAnsi="VNI-Times"/>
        </w:rPr>
      </w:pPr>
      <w:r w:rsidRPr="007B5A16">
        <w:rPr>
          <w:rFonts w:ascii="VNI-Times" w:hAnsi="VNI-Times"/>
        </w:rPr>
        <w:t xml:space="preserve">A. Khi quan saùt vaät ñaët taïi ñoù, ñoä tuï cuûa maét laø lôùn nhaát.           </w:t>
      </w:r>
    </w:p>
    <w:p w:rsidR="005572D7" w:rsidRPr="007B5A16" w:rsidRDefault="005572D7" w:rsidP="005572D7">
      <w:pPr>
        <w:rPr>
          <w:rFonts w:ascii="VNI-Times" w:hAnsi="VNI-Times"/>
          <w:color w:val="0000FF"/>
        </w:rPr>
      </w:pPr>
      <w:r w:rsidRPr="007B5A16">
        <w:rPr>
          <w:rFonts w:ascii="VNI-Times" w:hAnsi="VNI-Times"/>
          <w:color w:val="0000FF"/>
        </w:rPr>
        <w:t>B. Khi quan saùt vaät ñaët taïi ñoù, tieâu cöï cuûa maét laø lôùn nhaát.</w:t>
      </w:r>
    </w:p>
    <w:p w:rsidR="005572D7" w:rsidRPr="007B5A16" w:rsidRDefault="005572D7" w:rsidP="005572D7">
      <w:pPr>
        <w:rPr>
          <w:rFonts w:ascii="VNI-Times" w:hAnsi="VNI-Times"/>
        </w:rPr>
      </w:pPr>
      <w:r w:rsidRPr="007B5A16">
        <w:rPr>
          <w:rFonts w:ascii="VNI-Times" w:hAnsi="VNI-Times"/>
        </w:rPr>
        <w:t>C. Khi quan saùt vaät ñaët taïi ñoù maét coù theå nhìn thaáy roõ vaät khi ñaõ ñieàu tieát toái ña.</w:t>
      </w:r>
    </w:p>
    <w:p w:rsidR="005572D7" w:rsidRPr="007B5A16" w:rsidRDefault="005572D7" w:rsidP="005572D7">
      <w:pPr>
        <w:rPr>
          <w:rFonts w:ascii="VNI-Times" w:hAnsi="VNI-Times"/>
        </w:rPr>
      </w:pPr>
      <w:r w:rsidRPr="007B5A16">
        <w:rPr>
          <w:rFonts w:ascii="VNI-Times" w:hAnsi="VNI-Times"/>
        </w:rPr>
        <w:t>D. Gaàn nhaát treân truïc chính cuûa maét maø khi ñaët vaät taïi ñoù m8aùt coøn coù theå thaáy roõ ñöôïc .</w:t>
      </w:r>
    </w:p>
    <w:p w:rsidR="005572D7" w:rsidRPr="007B5A16" w:rsidRDefault="007656CA" w:rsidP="005572D7">
      <w:pPr>
        <w:rPr>
          <w:rFonts w:ascii="VNI-Times" w:hAnsi="VNI-Times"/>
          <w:color w:val="000000"/>
        </w:rPr>
      </w:pPr>
      <w:r>
        <w:rPr>
          <w:rFonts w:ascii="VNI-Times" w:hAnsi="VNI-Times"/>
          <w:b/>
          <w:color w:val="000000"/>
        </w:rPr>
        <w:t>23</w:t>
      </w:r>
      <w:r w:rsidR="005572D7" w:rsidRPr="007B5A16">
        <w:rPr>
          <w:rFonts w:ascii="VNI-Times" w:hAnsi="VNI-Times"/>
          <w:b/>
          <w:color w:val="000000"/>
        </w:rPr>
        <w:t>/</w:t>
      </w:r>
      <w:r w:rsidR="005572D7" w:rsidRPr="007B5A16">
        <w:rPr>
          <w:rFonts w:ascii="VNI-Times" w:hAnsi="VNI-Times"/>
          <w:color w:val="000000"/>
        </w:rPr>
        <w:t xml:space="preserve"> Ñieàu kieän ñeå 1 ngöôøi nhìn roõ 1 vaät laø:</w:t>
      </w:r>
    </w:p>
    <w:p w:rsidR="005572D7" w:rsidRPr="007B5A16" w:rsidRDefault="005572D7" w:rsidP="005572D7">
      <w:pPr>
        <w:rPr>
          <w:rFonts w:ascii="VNI-Times" w:hAnsi="VNI-Times"/>
          <w:color w:val="000000"/>
        </w:rPr>
      </w:pPr>
      <w:r w:rsidRPr="007B5A16">
        <w:rPr>
          <w:rFonts w:ascii="VNI-Times" w:hAnsi="VNI-Times"/>
          <w:color w:val="000000"/>
        </w:rPr>
        <w:t>A. Vaät phaûi naèm trong giôùi haïn nhìn roõ cuûa maét ngöôøi ñoù.</w:t>
      </w:r>
      <w:r w:rsidR="00640D1C" w:rsidRPr="007B5A16">
        <w:rPr>
          <w:rFonts w:ascii="VNI-Times" w:hAnsi="VNI-Times"/>
          <w:color w:val="000000"/>
        </w:rPr>
        <w:t xml:space="preserve">             </w:t>
      </w:r>
      <w:r w:rsidRPr="007B5A16">
        <w:rPr>
          <w:rFonts w:ascii="VNI-Times" w:hAnsi="VNI-Times"/>
          <w:color w:val="000000"/>
        </w:rPr>
        <w:t>B. Vaät phaûi naèm taïi ñieåm cöïc caän cuûa maét.</w:t>
      </w:r>
    </w:p>
    <w:p w:rsidR="005572D7" w:rsidRPr="007B5A16" w:rsidRDefault="005572D7" w:rsidP="005572D7">
      <w:pPr>
        <w:rPr>
          <w:rFonts w:ascii="VNI-Times" w:hAnsi="VNI-Times"/>
          <w:color w:val="0000FF"/>
        </w:rPr>
      </w:pPr>
      <w:r w:rsidRPr="007B5A16">
        <w:rPr>
          <w:rFonts w:ascii="VNI-Times" w:hAnsi="VNI-Times"/>
          <w:color w:val="000000"/>
        </w:rPr>
        <w:t>C. Vaät ñaët caøng gaàn maét caøng toát.</w:t>
      </w:r>
      <w:r w:rsidR="00640D1C" w:rsidRPr="007B5A16">
        <w:rPr>
          <w:rFonts w:ascii="VNI-Times" w:hAnsi="VNI-Times"/>
          <w:color w:val="000000"/>
        </w:rPr>
        <w:t xml:space="preserve">   </w:t>
      </w:r>
      <w:r w:rsidRPr="007B5A16">
        <w:rPr>
          <w:rFonts w:ascii="VNI-Times" w:hAnsi="VNI-Times"/>
          <w:color w:val="0000FF"/>
        </w:rPr>
        <w:t xml:space="preserve">D. Vaät phaûi naèm trong khoaûng nhìn roõ cuûa maét vaø goùc troâng vaät </w:t>
      </w:r>
      <w:r w:rsidRPr="007B5A16">
        <w:rPr>
          <w:rFonts w:ascii="VNI-Times" w:hAnsi="VNI-Times"/>
          <w:color w:val="0000FF"/>
          <w:position w:val="-12"/>
        </w:rPr>
        <w:object w:dxaOrig="859" w:dyaOrig="360">
          <v:shape id="_x0000_i1752" type="#_x0000_t75" style="width:42.9pt;height:17.6pt" o:ole="">
            <v:imagedata r:id="rId1107" o:title=""/>
          </v:shape>
          <o:OLEObject Type="Embed" ProgID="Equation.DSMT4" ShapeID="_x0000_i1752" DrawAspect="Content" ObjectID="_1581495510" r:id="rId1108"/>
        </w:object>
      </w:r>
    </w:p>
    <w:p w:rsidR="005572D7" w:rsidRPr="007B5A16" w:rsidRDefault="007656CA" w:rsidP="005572D7">
      <w:pPr>
        <w:rPr>
          <w:rFonts w:ascii="VNI-Times" w:hAnsi="VNI-Times"/>
          <w:color w:val="000000"/>
        </w:rPr>
      </w:pPr>
      <w:r>
        <w:rPr>
          <w:rFonts w:ascii="VNI-Times" w:hAnsi="VNI-Times"/>
          <w:b/>
          <w:color w:val="000000"/>
        </w:rPr>
        <w:t>24</w:t>
      </w:r>
      <w:r w:rsidR="005572D7" w:rsidRPr="007B5A16">
        <w:rPr>
          <w:rFonts w:ascii="VNI-Times" w:hAnsi="VNI-Times"/>
          <w:b/>
          <w:color w:val="000000"/>
        </w:rPr>
        <w:t>/</w:t>
      </w:r>
      <w:r w:rsidR="005572D7" w:rsidRPr="007B5A16">
        <w:rPr>
          <w:rFonts w:ascii="VNI-Times" w:hAnsi="VNI-Times"/>
          <w:color w:val="000000"/>
        </w:rPr>
        <w:t xml:space="preserve"> Choïn caâu ñuùng:</w:t>
      </w:r>
    </w:p>
    <w:p w:rsidR="005572D7" w:rsidRPr="007B5A16" w:rsidRDefault="005572D7" w:rsidP="005572D7">
      <w:pPr>
        <w:rPr>
          <w:rFonts w:ascii="VNI-Times" w:hAnsi="VNI-Times"/>
          <w:color w:val="000000"/>
        </w:rPr>
      </w:pPr>
      <w:r w:rsidRPr="007B5A16">
        <w:rPr>
          <w:rFonts w:ascii="VNI-Times" w:hAnsi="VNI-Times"/>
          <w:color w:val="000000"/>
        </w:rPr>
        <w:t>A. Söï löu aûnh treân voõng maïc laø thôøi gian ñeå voõng maïc hoài phuïc laïi sau khi taét aùnh saùng kích thích.</w:t>
      </w:r>
    </w:p>
    <w:p w:rsidR="005572D7" w:rsidRPr="007B5A16" w:rsidRDefault="005572D7" w:rsidP="005572D7">
      <w:pPr>
        <w:rPr>
          <w:rFonts w:ascii="VNI-Times" w:hAnsi="VNI-Times"/>
          <w:color w:val="000000"/>
        </w:rPr>
      </w:pPr>
      <w:r w:rsidRPr="007B5A16">
        <w:rPr>
          <w:rFonts w:ascii="VNI-Times" w:hAnsi="VNI-Times"/>
          <w:color w:val="000000"/>
        </w:rPr>
        <w:lastRenderedPageBreak/>
        <w:t>B. Naêng suaát phaân li cuûa maét laø goùc troâng vaät nhoû nhaát giöõa 2 ñieåm A vaø B maø maét coøn coù theå phaân bieät ñöôïc 2 ñieåm ñoù.</w:t>
      </w:r>
    </w:p>
    <w:p w:rsidR="005572D7" w:rsidRPr="007B5A16" w:rsidRDefault="005572D7" w:rsidP="005572D7">
      <w:pPr>
        <w:rPr>
          <w:rFonts w:ascii="VNI-Times" w:hAnsi="VNI-Times"/>
          <w:color w:val="000000"/>
        </w:rPr>
      </w:pPr>
      <w:r w:rsidRPr="007B5A16">
        <w:rPr>
          <w:rFonts w:ascii="VNI-Times" w:hAnsi="VNI-Times"/>
          <w:color w:val="000000"/>
        </w:rPr>
        <w:t xml:space="preserve">C. Goùc troâng vaät ñöôïc tính bôûi coâng thöùc: </w:t>
      </w:r>
      <w:r w:rsidRPr="007B5A16">
        <w:rPr>
          <w:rFonts w:ascii="VNI-Times" w:hAnsi="VNI-Times"/>
          <w:color w:val="000000"/>
          <w:position w:val="-24"/>
        </w:rPr>
        <w:object w:dxaOrig="1020" w:dyaOrig="620">
          <v:shape id="_x0000_i1753" type="#_x0000_t75" style="width:51.3pt;height:30.65pt" o:ole="">
            <v:imagedata r:id="rId1109" o:title=""/>
          </v:shape>
          <o:OLEObject Type="Embed" ProgID="Equation.DSMT4" ShapeID="_x0000_i1753" DrawAspect="Content" ObjectID="_1581495511" r:id="rId1110"/>
        </w:object>
      </w:r>
      <w:r w:rsidRPr="007B5A16">
        <w:rPr>
          <w:rFonts w:ascii="VNI-Times" w:hAnsi="VNI-Times"/>
          <w:color w:val="000000"/>
        </w:rPr>
        <w:t xml:space="preserve">. Vôùi </w:t>
      </w:r>
      <w:r w:rsidRPr="007B5A16">
        <w:rPr>
          <w:rFonts w:ascii="VNI-Times" w:hAnsi="VNI-Times"/>
          <w:color w:val="000000"/>
          <w:position w:val="-6"/>
        </w:rPr>
        <w:object w:dxaOrig="180" w:dyaOrig="280">
          <v:shape id="_x0000_i1754" type="#_x0000_t75" style="width:9.2pt;height:13.8pt" o:ole="">
            <v:imagedata r:id="rId1111" o:title=""/>
          </v:shape>
          <o:OLEObject Type="Embed" ProgID="Equation.DSMT4" ShapeID="_x0000_i1754" DrawAspect="Content" ObjectID="_1581495512" r:id="rId1112"/>
        </w:object>
      </w:r>
      <w:r w:rsidRPr="007B5A16">
        <w:rPr>
          <w:rFonts w:ascii="VNI-Times" w:hAnsi="VNI-Times"/>
          <w:color w:val="000000"/>
        </w:rPr>
        <w:t>laø khoaûng caùch töø vaät ñeán quang taâm cuûa maét.</w:t>
      </w:r>
    </w:p>
    <w:p w:rsidR="005572D7" w:rsidRPr="007B5A16" w:rsidRDefault="005572D7" w:rsidP="005572D7">
      <w:pPr>
        <w:rPr>
          <w:rFonts w:ascii="VNI-Times" w:hAnsi="VNI-Times"/>
          <w:color w:val="0000FF"/>
        </w:rPr>
      </w:pPr>
      <w:r w:rsidRPr="007B5A16">
        <w:rPr>
          <w:rFonts w:ascii="VNI-Times" w:hAnsi="VNI-Times"/>
          <w:color w:val="0000FF"/>
        </w:rPr>
        <w:t>D. Taát caû ñeàu ñuùng.</w:t>
      </w:r>
    </w:p>
    <w:p w:rsidR="005572D7" w:rsidRPr="007B5A16" w:rsidRDefault="007656CA" w:rsidP="005572D7">
      <w:pPr>
        <w:rPr>
          <w:rFonts w:ascii="VNI-Times" w:hAnsi="VNI-Times"/>
          <w:color w:val="000000"/>
        </w:rPr>
      </w:pPr>
      <w:r>
        <w:rPr>
          <w:rFonts w:ascii="VNI-Times" w:hAnsi="VNI-Times"/>
          <w:b/>
          <w:color w:val="000000"/>
        </w:rPr>
        <w:t>25</w:t>
      </w:r>
      <w:r w:rsidR="005572D7" w:rsidRPr="007B5A16">
        <w:rPr>
          <w:rFonts w:ascii="VNI-Times" w:hAnsi="VNI-Times"/>
          <w:b/>
          <w:color w:val="000000"/>
        </w:rPr>
        <w:t>/</w:t>
      </w:r>
      <w:r w:rsidR="005572D7" w:rsidRPr="007B5A16">
        <w:rPr>
          <w:rFonts w:ascii="VNI-Times" w:hAnsi="VNI-Times"/>
          <w:color w:val="000000"/>
        </w:rPr>
        <w:t xml:space="preserve"> Ñeå aûnh cuûa vaät hieän ra ôû ñieåm vaøng V thì:</w:t>
      </w:r>
    </w:p>
    <w:p w:rsidR="005572D7" w:rsidRPr="007B5A16" w:rsidRDefault="005572D7" w:rsidP="005572D7">
      <w:pPr>
        <w:rPr>
          <w:rFonts w:ascii="VNI-Times" w:hAnsi="VNI-Times"/>
          <w:color w:val="000000"/>
        </w:rPr>
      </w:pPr>
      <w:r w:rsidRPr="007B5A16">
        <w:rPr>
          <w:rFonts w:ascii="VNI-Times" w:hAnsi="VNI-Times"/>
          <w:color w:val="000000"/>
        </w:rPr>
        <w:t>A. Khi vaät ñaët taïi ñieåm cöïc caän thì tieâu cöï cuûa maét phaûi nhoû nhaát ( f</w:t>
      </w:r>
      <w:r w:rsidRPr="007B5A16">
        <w:rPr>
          <w:rFonts w:ascii="VNI-Times" w:hAnsi="VNI-Times"/>
          <w:color w:val="000000"/>
          <w:vertAlign w:val="subscript"/>
        </w:rPr>
        <w:t>min</w:t>
      </w:r>
      <w:r w:rsidRPr="007B5A16">
        <w:rPr>
          <w:rFonts w:ascii="VNI-Times" w:hAnsi="VNI-Times"/>
          <w:color w:val="000000"/>
        </w:rPr>
        <w:t>).</w:t>
      </w:r>
    </w:p>
    <w:p w:rsidR="005572D7" w:rsidRPr="007B5A16" w:rsidRDefault="005572D7" w:rsidP="005572D7">
      <w:pPr>
        <w:rPr>
          <w:rFonts w:ascii="VNI-Times" w:hAnsi="VNI-Times"/>
          <w:color w:val="000000"/>
        </w:rPr>
      </w:pPr>
      <w:r w:rsidRPr="007B5A16">
        <w:rPr>
          <w:rFonts w:ascii="VNI-Times" w:hAnsi="VNI-Times"/>
          <w:color w:val="000000"/>
        </w:rPr>
        <w:t>B. Khi vaät ñaët taïi ñieåm cöïc vieãn thì tieâu cöï cuûa maét phaûi lôùn nhaát (f</w:t>
      </w:r>
      <w:r w:rsidRPr="007B5A16">
        <w:rPr>
          <w:rFonts w:ascii="VNI-Times" w:hAnsi="VNI-Times"/>
          <w:color w:val="000000"/>
          <w:vertAlign w:val="subscript"/>
        </w:rPr>
        <w:t>max</w:t>
      </w:r>
      <w:r w:rsidRPr="007B5A16">
        <w:rPr>
          <w:rFonts w:ascii="VNI-Times" w:hAnsi="VNI-Times"/>
          <w:color w:val="000000"/>
        </w:rPr>
        <w:t>) .</w:t>
      </w:r>
    </w:p>
    <w:p w:rsidR="005572D7" w:rsidRPr="007B5A16" w:rsidRDefault="005572D7" w:rsidP="005572D7">
      <w:pPr>
        <w:rPr>
          <w:rFonts w:ascii="VNI-Times" w:hAnsi="VNI-Times"/>
          <w:color w:val="000000"/>
        </w:rPr>
      </w:pPr>
      <w:r w:rsidRPr="007B5A16">
        <w:rPr>
          <w:rFonts w:ascii="VNI-Times" w:hAnsi="VNI-Times"/>
          <w:color w:val="000000"/>
        </w:rPr>
        <w:t>C. Khi vaät ñaët taïi 1 ñieåm trong khoaûng C</w:t>
      </w:r>
      <w:r w:rsidRPr="007B5A16">
        <w:rPr>
          <w:rFonts w:ascii="VNI-Times" w:hAnsi="VNI-Times"/>
          <w:color w:val="000000"/>
          <w:vertAlign w:val="subscript"/>
        </w:rPr>
        <w:t>c</w:t>
      </w:r>
      <w:r w:rsidRPr="007B5A16">
        <w:rPr>
          <w:rFonts w:ascii="VNI-Times" w:hAnsi="VNI-Times"/>
          <w:color w:val="000000"/>
        </w:rPr>
        <w:t>C</w:t>
      </w:r>
      <w:r w:rsidRPr="007B5A16">
        <w:rPr>
          <w:rFonts w:ascii="VNI-Times" w:hAnsi="VNI-Times"/>
          <w:color w:val="000000"/>
          <w:vertAlign w:val="subscript"/>
        </w:rPr>
        <w:t>V</w:t>
      </w:r>
      <w:r w:rsidRPr="007B5A16">
        <w:rPr>
          <w:rFonts w:ascii="VNI-Times" w:hAnsi="VNI-Times"/>
          <w:color w:val="000000"/>
        </w:rPr>
        <w:t xml:space="preserve"> thì tieâu cöï cuûa maét trong khoaûng töø f</w:t>
      </w:r>
      <w:r w:rsidRPr="007B5A16">
        <w:rPr>
          <w:rFonts w:ascii="VNI-Times" w:hAnsi="VNI-Times"/>
          <w:color w:val="000000"/>
          <w:vertAlign w:val="subscript"/>
        </w:rPr>
        <w:t>min</w:t>
      </w:r>
      <w:r w:rsidRPr="007B5A16">
        <w:rPr>
          <w:rFonts w:ascii="VNI-Times" w:hAnsi="VNI-Times"/>
          <w:color w:val="000000"/>
        </w:rPr>
        <w:t xml:space="preserve"> ñeán f</w:t>
      </w:r>
      <w:r w:rsidRPr="007B5A16">
        <w:rPr>
          <w:rFonts w:ascii="VNI-Times" w:hAnsi="VNI-Times"/>
          <w:color w:val="000000"/>
          <w:vertAlign w:val="subscript"/>
        </w:rPr>
        <w:t>max</w:t>
      </w:r>
      <w:r w:rsidRPr="007B5A16">
        <w:rPr>
          <w:rFonts w:ascii="VNI-Times" w:hAnsi="VNI-Times"/>
          <w:color w:val="000000"/>
        </w:rPr>
        <w:t>.</w:t>
      </w:r>
    </w:p>
    <w:p w:rsidR="005572D7" w:rsidRPr="007B5A16" w:rsidRDefault="005572D7" w:rsidP="005572D7">
      <w:pPr>
        <w:rPr>
          <w:rFonts w:ascii="VNI-Times" w:hAnsi="VNI-Times"/>
          <w:color w:val="0000FF"/>
        </w:rPr>
      </w:pPr>
      <w:r w:rsidRPr="007B5A16">
        <w:rPr>
          <w:rFonts w:ascii="VNI-Times" w:hAnsi="VNI-Times"/>
          <w:color w:val="0000FF"/>
        </w:rPr>
        <w:t>D. Taát caû ñeàu ñuùng.</w:t>
      </w:r>
    </w:p>
    <w:p w:rsidR="00713EE5" w:rsidRPr="007B5A16" w:rsidRDefault="007656CA" w:rsidP="00713EE5">
      <w:pPr>
        <w:outlineLvl w:val="0"/>
        <w:rPr>
          <w:rFonts w:ascii="VNI-Times" w:hAnsi="VNI-Times"/>
          <w:color w:val="000000"/>
        </w:rPr>
      </w:pPr>
      <w:r>
        <w:rPr>
          <w:rFonts w:ascii="VNI-Times" w:hAnsi="VNI-Times"/>
          <w:b/>
          <w:color w:val="000000"/>
        </w:rPr>
        <w:t>26</w:t>
      </w:r>
      <w:r w:rsidR="007F37DC" w:rsidRPr="007B5A16">
        <w:rPr>
          <w:rFonts w:ascii="VNI-Times" w:hAnsi="VNI-Times"/>
          <w:b/>
          <w:color w:val="000000"/>
        </w:rPr>
        <w:t>/</w:t>
      </w:r>
      <w:r w:rsidR="00713EE5" w:rsidRPr="007B5A16">
        <w:rPr>
          <w:rFonts w:ascii="VNI-Times" w:hAnsi="VNI-Times"/>
          <w:b/>
          <w:color w:val="000000"/>
        </w:rPr>
        <w:t>*</w:t>
      </w:r>
      <w:r w:rsidR="00713EE5" w:rsidRPr="007B5A16">
        <w:rPr>
          <w:rFonts w:ascii="VNI-Times" w:hAnsi="VNI-Times"/>
          <w:color w:val="000000"/>
        </w:rPr>
        <w:t>Khi maét khoâng ñieàu tieát thì aûnh cuûa ñieåm cöïc caän ñöôïc taïo ra:</w:t>
      </w:r>
    </w:p>
    <w:p w:rsidR="00D95FB9" w:rsidRPr="007B5A16" w:rsidRDefault="00166817" w:rsidP="00713EE5">
      <w:pPr>
        <w:outlineLvl w:val="0"/>
        <w:rPr>
          <w:rFonts w:ascii="VNI-Times" w:hAnsi="VNI-Times"/>
          <w:color w:val="000000"/>
        </w:rPr>
      </w:pPr>
      <w:r w:rsidRPr="007B5A16">
        <w:rPr>
          <w:rFonts w:ascii="VNI-Times" w:hAnsi="VNI-Times"/>
          <w:color w:val="000000"/>
        </w:rPr>
        <w:t xml:space="preserve">A. </w:t>
      </w:r>
      <w:r w:rsidR="00713EE5" w:rsidRPr="007B5A16">
        <w:rPr>
          <w:rFonts w:ascii="VNI-Times" w:hAnsi="VNI-Times"/>
          <w:color w:val="000000"/>
        </w:rPr>
        <w:t>Tröôùc ñieåm vaøng.</w:t>
      </w:r>
      <w:r w:rsidR="0066516C" w:rsidRPr="007B5A16">
        <w:rPr>
          <w:rFonts w:ascii="VNI-Times" w:hAnsi="VNI-Times"/>
          <w:color w:val="000000"/>
        </w:rPr>
        <w:t xml:space="preserve">    </w:t>
      </w:r>
      <w:r w:rsidRPr="007B5A16">
        <w:rPr>
          <w:rFonts w:ascii="VNI-Times" w:hAnsi="VNI-Times"/>
          <w:color w:val="000000"/>
        </w:rPr>
        <w:t xml:space="preserve">B. </w:t>
      </w:r>
      <w:r w:rsidR="00713EE5" w:rsidRPr="007B5A16">
        <w:rPr>
          <w:rFonts w:ascii="VNI-Times" w:hAnsi="VNI-Times"/>
          <w:color w:val="000000"/>
        </w:rPr>
        <w:t>Taïi ñieåm vaøng.</w:t>
      </w:r>
      <w:r w:rsidR="0082643C" w:rsidRPr="007B5A16">
        <w:rPr>
          <w:rFonts w:ascii="VNI-Times" w:hAnsi="VNI-Times"/>
          <w:color w:val="000000"/>
        </w:rPr>
        <w:t xml:space="preserve">      </w:t>
      </w:r>
    </w:p>
    <w:p w:rsidR="00713EE5" w:rsidRPr="007B5A16" w:rsidRDefault="00166817" w:rsidP="00713EE5">
      <w:pPr>
        <w:outlineLvl w:val="0"/>
        <w:rPr>
          <w:rFonts w:ascii="VNI-Times" w:hAnsi="VNI-Times"/>
          <w:color w:val="000000"/>
        </w:rPr>
      </w:pPr>
      <w:r w:rsidRPr="007B5A16">
        <w:rPr>
          <w:rFonts w:ascii="VNI-Times" w:hAnsi="VNI-Times"/>
          <w:color w:val="0000FF"/>
        </w:rPr>
        <w:t>C. Sau ñieåm vaøng.</w:t>
      </w:r>
      <w:r w:rsidR="0066516C" w:rsidRPr="007B5A16">
        <w:rPr>
          <w:rFonts w:ascii="VNI-Times" w:hAnsi="VNI-Times"/>
          <w:color w:val="0000FF"/>
        </w:rPr>
        <w:t xml:space="preserve">      </w:t>
      </w:r>
      <w:r w:rsidR="00D95FB9" w:rsidRPr="007B5A16">
        <w:rPr>
          <w:rFonts w:ascii="VNI-Times" w:hAnsi="VNI-Times"/>
          <w:color w:val="0000FF"/>
        </w:rPr>
        <w:t xml:space="preserve"> </w:t>
      </w:r>
      <w:r w:rsidRPr="007B5A16">
        <w:rPr>
          <w:rFonts w:ascii="VNI-Times" w:hAnsi="VNI-Times"/>
          <w:color w:val="000000"/>
        </w:rPr>
        <w:t xml:space="preserve">D. </w:t>
      </w:r>
      <w:r w:rsidR="00713EE5" w:rsidRPr="007B5A16">
        <w:rPr>
          <w:rFonts w:ascii="VNI-Times" w:hAnsi="VNI-Times"/>
          <w:color w:val="000000"/>
        </w:rPr>
        <w:t>Khoâng xaùc ñònh ñöôïc vì khoâng coù aûnh.</w:t>
      </w:r>
    </w:p>
    <w:p w:rsidR="009B657C" w:rsidRPr="007B5A16" w:rsidRDefault="007656CA" w:rsidP="009B657C">
      <w:pPr>
        <w:outlineLvl w:val="0"/>
        <w:rPr>
          <w:rFonts w:ascii="VNI-Times" w:hAnsi="VNI-Times"/>
          <w:color w:val="000000"/>
        </w:rPr>
      </w:pPr>
      <w:r>
        <w:rPr>
          <w:rFonts w:ascii="VNI-Times" w:hAnsi="VNI-Times"/>
          <w:b/>
          <w:color w:val="000000"/>
        </w:rPr>
        <w:t>27</w:t>
      </w:r>
      <w:r w:rsidR="007F37DC" w:rsidRPr="007B5A16">
        <w:rPr>
          <w:rFonts w:ascii="VNI-Times" w:hAnsi="VNI-Times"/>
          <w:b/>
          <w:color w:val="000000"/>
        </w:rPr>
        <w:t>/</w:t>
      </w:r>
      <w:r w:rsidR="009B657C" w:rsidRPr="007B5A16">
        <w:rPr>
          <w:rFonts w:ascii="VNI-Times" w:hAnsi="VNI-Times"/>
          <w:b/>
          <w:color w:val="000000"/>
        </w:rPr>
        <w:t>*</w:t>
      </w:r>
      <w:r w:rsidR="009B657C" w:rsidRPr="007B5A16">
        <w:rPr>
          <w:rFonts w:ascii="VNI-Times" w:hAnsi="VNI-Times"/>
          <w:color w:val="000000"/>
        </w:rPr>
        <w:t>Khi maét ñieàu tieát toái ña thì aûnh cuûa ñieåm cöïc vieãn ñöôïc taïo ra :</w:t>
      </w:r>
    </w:p>
    <w:p w:rsidR="00D95FB9" w:rsidRPr="007B5A16" w:rsidRDefault="009B657C" w:rsidP="009B657C">
      <w:pPr>
        <w:outlineLvl w:val="0"/>
        <w:rPr>
          <w:rFonts w:ascii="VNI-Times" w:hAnsi="VNI-Times"/>
          <w:color w:val="000000"/>
        </w:rPr>
      </w:pPr>
      <w:r w:rsidRPr="007B5A16">
        <w:rPr>
          <w:rFonts w:ascii="VNI-Times" w:hAnsi="VNI-Times"/>
          <w:color w:val="0000FF"/>
        </w:rPr>
        <w:t xml:space="preserve">A. Tröôùc ñieåm vaøng.      </w:t>
      </w:r>
      <w:r w:rsidRPr="007B5A16">
        <w:rPr>
          <w:rFonts w:ascii="VNI-Times" w:hAnsi="VNI-Times"/>
          <w:color w:val="000000"/>
        </w:rPr>
        <w:t>B. Sau ñieåm vaøng.</w:t>
      </w:r>
      <w:r w:rsidR="0082643C" w:rsidRPr="007B5A16">
        <w:rPr>
          <w:rFonts w:ascii="VNI-Times" w:hAnsi="VNI-Times"/>
          <w:color w:val="000000"/>
        </w:rPr>
        <w:t xml:space="preserve">     </w:t>
      </w:r>
    </w:p>
    <w:p w:rsidR="009B657C" w:rsidRPr="007B5A16" w:rsidRDefault="0082643C" w:rsidP="009B657C">
      <w:pPr>
        <w:outlineLvl w:val="0"/>
        <w:rPr>
          <w:rFonts w:ascii="VNI-Times" w:hAnsi="VNI-Times"/>
          <w:color w:val="000000"/>
        </w:rPr>
      </w:pPr>
      <w:r w:rsidRPr="007B5A16">
        <w:rPr>
          <w:rFonts w:ascii="VNI-Times" w:hAnsi="VNI-Times"/>
          <w:color w:val="000000"/>
        </w:rPr>
        <w:t xml:space="preserve">C. Taïi ñieåm vaøng.     </w:t>
      </w:r>
      <w:r w:rsidR="00D95FB9" w:rsidRPr="007B5A16">
        <w:rPr>
          <w:rFonts w:ascii="VNI-Times" w:hAnsi="VNI-Times"/>
          <w:color w:val="000000"/>
        </w:rPr>
        <w:t xml:space="preserve">     </w:t>
      </w:r>
      <w:r w:rsidR="009B657C" w:rsidRPr="007B5A16">
        <w:rPr>
          <w:rFonts w:ascii="VNI-Times" w:hAnsi="VNI-Times"/>
          <w:color w:val="000000"/>
        </w:rPr>
        <w:t>D. Khoâng xaùc ñònh ñöôïc vì khoâng coù aûnh.</w:t>
      </w:r>
    </w:p>
    <w:p w:rsidR="005572D7" w:rsidRPr="007B5A16" w:rsidRDefault="007656CA" w:rsidP="005572D7">
      <w:pPr>
        <w:rPr>
          <w:rFonts w:ascii="VNI-Times" w:hAnsi="VNI-Times"/>
          <w:color w:val="000000"/>
        </w:rPr>
      </w:pPr>
      <w:r>
        <w:rPr>
          <w:rFonts w:ascii="VNI-Times" w:hAnsi="VNI-Times"/>
          <w:b/>
          <w:color w:val="000000"/>
        </w:rPr>
        <w:t>28</w:t>
      </w:r>
      <w:r w:rsidR="005572D7" w:rsidRPr="007B5A16">
        <w:rPr>
          <w:rFonts w:ascii="VNI-Times" w:hAnsi="VNI-Times"/>
          <w:b/>
          <w:color w:val="000000"/>
        </w:rPr>
        <w:t xml:space="preserve">/ </w:t>
      </w:r>
      <w:r w:rsidR="005572D7" w:rsidRPr="007B5A16">
        <w:rPr>
          <w:rFonts w:ascii="VNI-Times" w:hAnsi="VNI-Times"/>
          <w:color w:val="000000"/>
        </w:rPr>
        <w:t>Moät ngöôøi chæ coù theå nhìn roõ caùc vaät caùch maét töø 12cm ñeán 50cm. Maét ngöôøi naøy bò taät:</w:t>
      </w:r>
    </w:p>
    <w:p w:rsidR="005572D7" w:rsidRPr="007B5A16" w:rsidRDefault="005572D7" w:rsidP="005572D7">
      <w:pPr>
        <w:rPr>
          <w:rFonts w:ascii="VNI-Times" w:hAnsi="VNI-Times"/>
          <w:color w:val="000000"/>
        </w:rPr>
      </w:pPr>
      <w:r w:rsidRPr="007B5A16">
        <w:rPr>
          <w:rFonts w:ascii="VNI-Times" w:hAnsi="VNI-Times"/>
          <w:color w:val="0000FF"/>
        </w:rPr>
        <w:t xml:space="preserve">A. Caän thò.                          </w:t>
      </w:r>
      <w:r w:rsidRPr="007B5A16">
        <w:rPr>
          <w:rFonts w:ascii="VNI-Times" w:hAnsi="VNI-Times"/>
          <w:color w:val="000000"/>
        </w:rPr>
        <w:t>B. Vieãn thò.</w:t>
      </w:r>
      <w:r w:rsidR="0082643C" w:rsidRPr="007B5A16">
        <w:rPr>
          <w:rFonts w:ascii="VNI-Times" w:hAnsi="VNI-Times"/>
          <w:color w:val="000000"/>
        </w:rPr>
        <w:t xml:space="preserve">                   </w:t>
      </w:r>
      <w:r w:rsidRPr="007B5A16">
        <w:rPr>
          <w:rFonts w:ascii="VNI-Times" w:hAnsi="VNI-Times"/>
          <w:color w:val="000000"/>
        </w:rPr>
        <w:t>C. Maét bình thöôøng.           D. Taát caû ñeàu sai.</w:t>
      </w:r>
    </w:p>
    <w:p w:rsidR="0039339A" w:rsidRPr="007B5A16" w:rsidRDefault="007656CA" w:rsidP="0039339A">
      <w:pPr>
        <w:jc w:val="both"/>
        <w:rPr>
          <w:rFonts w:ascii="VNI-Times" w:hAnsi="VNI-Times"/>
        </w:rPr>
      </w:pPr>
      <w:r>
        <w:rPr>
          <w:rFonts w:ascii="VNI-Times" w:hAnsi="VNI-Times"/>
          <w:b/>
        </w:rPr>
        <w:t>29</w:t>
      </w:r>
      <w:r w:rsidR="0039339A" w:rsidRPr="007B5A16">
        <w:rPr>
          <w:rFonts w:ascii="VNI-Times" w:hAnsi="VNI-Times"/>
          <w:b/>
        </w:rPr>
        <w:t xml:space="preserve">/ </w:t>
      </w:r>
      <w:r w:rsidR="0039339A" w:rsidRPr="007B5A16">
        <w:rPr>
          <w:rFonts w:ascii="VNI-Times" w:hAnsi="VNI-Times"/>
        </w:rPr>
        <w:t>Choïn caâu sai.   Maét caän laø maét:</w:t>
      </w:r>
    </w:p>
    <w:p w:rsidR="00AA0BFC" w:rsidRPr="007B5A16" w:rsidRDefault="00AA0BFC" w:rsidP="00AA0BFC">
      <w:pPr>
        <w:jc w:val="both"/>
        <w:rPr>
          <w:rFonts w:ascii="VNI-Times" w:hAnsi="VNI-Times"/>
          <w:color w:val="0000FF"/>
        </w:rPr>
      </w:pPr>
      <w:r w:rsidRPr="007B5A16">
        <w:rPr>
          <w:rFonts w:ascii="VNI-Times" w:hAnsi="VNI-Times"/>
        </w:rPr>
        <w:t xml:space="preserve">A. </w:t>
      </w:r>
      <w:r w:rsidR="0039339A" w:rsidRPr="007B5A16">
        <w:rPr>
          <w:rFonts w:ascii="VNI-Times" w:hAnsi="VNI-Times"/>
        </w:rPr>
        <w:t>Coù tieâu cöï cöïc tieåu cuûa maét laø f</w:t>
      </w:r>
      <w:r w:rsidR="0039339A" w:rsidRPr="007B5A16">
        <w:rPr>
          <w:rFonts w:ascii="VNI-Times" w:hAnsi="VNI-Times"/>
          <w:vertAlign w:val="subscript"/>
        </w:rPr>
        <w:t>min</w:t>
      </w:r>
      <w:r w:rsidR="0039339A" w:rsidRPr="007B5A16">
        <w:rPr>
          <w:rFonts w:ascii="VNI-Times" w:hAnsi="VNI-Times"/>
        </w:rPr>
        <w:t xml:space="preserve"> &lt; OV.</w:t>
      </w:r>
      <w:r w:rsidRPr="007B5A16">
        <w:rPr>
          <w:rFonts w:ascii="VNI-Times" w:hAnsi="VNI-Times"/>
        </w:rPr>
        <w:t xml:space="preserve">                           </w:t>
      </w:r>
      <w:r w:rsidRPr="007B5A16">
        <w:rPr>
          <w:rFonts w:ascii="VNI-Times" w:hAnsi="VNI-Times"/>
          <w:color w:val="0000FF"/>
        </w:rPr>
        <w:t>B. Coù tieâu cöï cöïc ñaïi cuûa maét laø f</w:t>
      </w:r>
      <w:r w:rsidRPr="007B5A16">
        <w:rPr>
          <w:rFonts w:ascii="VNI-Times" w:hAnsi="VNI-Times"/>
          <w:color w:val="0000FF"/>
          <w:vertAlign w:val="subscript"/>
        </w:rPr>
        <w:t>max</w:t>
      </w:r>
      <w:r w:rsidRPr="007B5A16">
        <w:rPr>
          <w:rFonts w:ascii="VNI-Times" w:hAnsi="VNI-Times"/>
          <w:color w:val="0000FF"/>
        </w:rPr>
        <w:t xml:space="preserve"> &gt; OV.</w:t>
      </w:r>
    </w:p>
    <w:p w:rsidR="0039339A" w:rsidRPr="007B5A16" w:rsidRDefault="00AA0BFC" w:rsidP="0039339A">
      <w:pPr>
        <w:jc w:val="both"/>
        <w:rPr>
          <w:rFonts w:ascii="VNI-Times" w:hAnsi="VNI-Times"/>
        </w:rPr>
      </w:pPr>
      <w:r w:rsidRPr="007B5A16">
        <w:rPr>
          <w:rFonts w:ascii="VNI-Times" w:hAnsi="VNI-Times"/>
        </w:rPr>
        <w:t xml:space="preserve">C. </w:t>
      </w:r>
      <w:r w:rsidR="0039339A" w:rsidRPr="007B5A16">
        <w:rPr>
          <w:rFonts w:ascii="VNI-Times" w:hAnsi="VNI-Times"/>
        </w:rPr>
        <w:t>Coù ñieåm cöïc caän caùch maét khoaûng nhoû hôn 25cm.</w:t>
      </w:r>
      <w:r w:rsidRPr="007B5A16">
        <w:rPr>
          <w:rFonts w:ascii="VNI-Times" w:hAnsi="VNI-Times"/>
        </w:rPr>
        <w:t xml:space="preserve">            D. </w:t>
      </w:r>
      <w:r w:rsidR="0039339A" w:rsidRPr="007B5A16">
        <w:rPr>
          <w:rFonts w:ascii="VNI-Times" w:hAnsi="VNI-Times"/>
        </w:rPr>
        <w:t>Coù ñieåm cöïc vieãn caùch maét gaàn hôn voâ cöïc.</w:t>
      </w:r>
    </w:p>
    <w:p w:rsidR="0039339A" w:rsidRPr="007B5A16" w:rsidRDefault="007656CA" w:rsidP="0039339A">
      <w:pPr>
        <w:jc w:val="both"/>
        <w:rPr>
          <w:rFonts w:ascii="VNI-Times" w:hAnsi="VNI-Times"/>
        </w:rPr>
      </w:pPr>
      <w:r>
        <w:rPr>
          <w:rFonts w:ascii="VNI-Times" w:hAnsi="VNI-Times"/>
          <w:b/>
        </w:rPr>
        <w:t>30</w:t>
      </w:r>
      <w:r w:rsidR="0039339A" w:rsidRPr="007B5A16">
        <w:rPr>
          <w:rFonts w:ascii="VNI-Times" w:hAnsi="VNI-Times"/>
          <w:b/>
        </w:rPr>
        <w:t xml:space="preserve">/ </w:t>
      </w:r>
      <w:r w:rsidR="0039339A" w:rsidRPr="007B5A16">
        <w:rPr>
          <w:rFonts w:ascii="VNI-Times" w:hAnsi="VNI-Times"/>
        </w:rPr>
        <w:t>Choïn caâu sai. Maét vieãn laø maét:</w:t>
      </w:r>
    </w:p>
    <w:p w:rsidR="0039339A" w:rsidRPr="007B5A16" w:rsidRDefault="00AA0BFC" w:rsidP="0039339A">
      <w:pPr>
        <w:jc w:val="both"/>
        <w:rPr>
          <w:rFonts w:ascii="VNI-Times" w:hAnsi="VNI-Times"/>
        </w:rPr>
      </w:pPr>
      <w:r w:rsidRPr="007B5A16">
        <w:rPr>
          <w:rFonts w:ascii="VNI-Times" w:hAnsi="VNI-Times"/>
        </w:rPr>
        <w:t xml:space="preserve">A. </w:t>
      </w:r>
      <w:r w:rsidR="0039339A" w:rsidRPr="007B5A16">
        <w:rPr>
          <w:rFonts w:ascii="VNI-Times" w:hAnsi="VNI-Times"/>
        </w:rPr>
        <w:t>Coù tieâu ñieåm cöïc vieãn laø ñieåm aûo.</w:t>
      </w:r>
      <w:r w:rsidRPr="007B5A16">
        <w:rPr>
          <w:rFonts w:ascii="VNI-Times" w:hAnsi="VNI-Times"/>
        </w:rPr>
        <w:t xml:space="preserve">                B. </w:t>
      </w:r>
      <w:r w:rsidR="0039339A" w:rsidRPr="007B5A16">
        <w:rPr>
          <w:rFonts w:ascii="VNI-Times" w:hAnsi="VNI-Times"/>
        </w:rPr>
        <w:t>Coù ñieåm cöïc caän caùch maét khoaûng lôùn hôn 25cm.</w:t>
      </w:r>
    </w:p>
    <w:p w:rsidR="0039339A" w:rsidRPr="007B5A16" w:rsidRDefault="00AA0BFC" w:rsidP="0039339A">
      <w:pPr>
        <w:jc w:val="both"/>
        <w:rPr>
          <w:rFonts w:ascii="VNI-Times" w:hAnsi="VNI-Times"/>
        </w:rPr>
      </w:pPr>
      <w:r w:rsidRPr="007B5A16">
        <w:rPr>
          <w:rFonts w:ascii="VNI-Times" w:hAnsi="VNI-Times"/>
          <w:color w:val="0000FF"/>
        </w:rPr>
        <w:t>C. Coù tieâu cöï cöïc ñaïi cuûa maét f</w:t>
      </w:r>
      <w:r w:rsidRPr="007B5A16">
        <w:rPr>
          <w:rFonts w:ascii="VNI-Times" w:hAnsi="VNI-Times"/>
          <w:color w:val="0000FF"/>
          <w:vertAlign w:val="subscript"/>
        </w:rPr>
        <w:t>max</w:t>
      </w:r>
      <w:r w:rsidRPr="007B5A16">
        <w:rPr>
          <w:rFonts w:ascii="VNI-Times" w:hAnsi="VNI-Times"/>
          <w:color w:val="0000FF"/>
        </w:rPr>
        <w:t xml:space="preserve"> &lt; OV.          </w:t>
      </w:r>
      <w:r w:rsidRPr="007B5A16">
        <w:rPr>
          <w:rFonts w:ascii="VNI-Times" w:hAnsi="VNI-Times"/>
        </w:rPr>
        <w:t xml:space="preserve">D. </w:t>
      </w:r>
      <w:r w:rsidR="0039339A" w:rsidRPr="007B5A16">
        <w:rPr>
          <w:rFonts w:ascii="VNI-Times" w:hAnsi="VNI-Times"/>
        </w:rPr>
        <w:t>Vaät ôû ñieåm cöïc vieãn maét coù theå thaáy roõ khi ñaõ ñieàu tieát.</w:t>
      </w:r>
    </w:p>
    <w:p w:rsidR="0039339A" w:rsidRPr="007B5A16" w:rsidRDefault="007656CA" w:rsidP="0039339A">
      <w:pPr>
        <w:outlineLvl w:val="0"/>
        <w:rPr>
          <w:rFonts w:ascii="VNI-Times" w:hAnsi="VNI-Times"/>
          <w:color w:val="000000"/>
        </w:rPr>
      </w:pPr>
      <w:r>
        <w:rPr>
          <w:rFonts w:ascii="VNI-Times" w:hAnsi="VNI-Times"/>
          <w:b/>
          <w:color w:val="000000"/>
        </w:rPr>
        <w:t>31</w:t>
      </w:r>
      <w:r w:rsidR="0039339A" w:rsidRPr="007B5A16">
        <w:rPr>
          <w:rFonts w:ascii="VNI-Times" w:hAnsi="VNI-Times"/>
          <w:b/>
          <w:color w:val="000000"/>
        </w:rPr>
        <w:t xml:space="preserve">/ </w:t>
      </w:r>
      <w:r w:rsidR="0039339A" w:rsidRPr="007B5A16">
        <w:rPr>
          <w:rFonts w:ascii="VNI-Times" w:hAnsi="VNI-Times"/>
          <w:color w:val="000000"/>
        </w:rPr>
        <w:t>Maét bò taät vieãn thò:</w:t>
      </w:r>
    </w:p>
    <w:p w:rsidR="0039339A" w:rsidRPr="007B5A16" w:rsidRDefault="00AA0BFC" w:rsidP="0039339A">
      <w:pPr>
        <w:outlineLvl w:val="0"/>
        <w:rPr>
          <w:rFonts w:ascii="VNI-Times" w:hAnsi="VNI-Times"/>
          <w:color w:val="0000FF"/>
        </w:rPr>
      </w:pPr>
      <w:r w:rsidRPr="007B5A16">
        <w:rPr>
          <w:rFonts w:ascii="VNI-Times" w:hAnsi="VNI-Times"/>
          <w:color w:val="000000"/>
        </w:rPr>
        <w:t xml:space="preserve">A. Coù ñieåm cöïc vieãn ôû voâ cöïc.                           </w:t>
      </w:r>
      <w:r w:rsidRPr="007B5A16">
        <w:rPr>
          <w:rFonts w:ascii="VNI-Times" w:hAnsi="VNI-Times"/>
          <w:color w:val="0000FF"/>
        </w:rPr>
        <w:t xml:space="preserve">B. </w:t>
      </w:r>
      <w:r w:rsidR="0039339A" w:rsidRPr="007B5A16">
        <w:rPr>
          <w:rFonts w:ascii="VNI-Times" w:hAnsi="VNI-Times"/>
          <w:color w:val="0000FF"/>
        </w:rPr>
        <w:t>Nhìn vaät ôû xa phaûi ñieàu tieát.</w:t>
      </w:r>
    </w:p>
    <w:p w:rsidR="0039339A" w:rsidRPr="007B5A16" w:rsidRDefault="00AA0BFC" w:rsidP="0039339A">
      <w:pPr>
        <w:outlineLvl w:val="0"/>
        <w:rPr>
          <w:rFonts w:ascii="VNI-Times" w:hAnsi="VNI-Times"/>
          <w:color w:val="000000"/>
        </w:rPr>
      </w:pPr>
      <w:r w:rsidRPr="007B5A16">
        <w:rPr>
          <w:rFonts w:ascii="VNI-Times" w:hAnsi="VNI-Times"/>
          <w:color w:val="000000"/>
        </w:rPr>
        <w:t xml:space="preserve">C. </w:t>
      </w:r>
      <w:r w:rsidR="0039339A" w:rsidRPr="007B5A16">
        <w:rPr>
          <w:rFonts w:ascii="VNI-Times" w:hAnsi="VNI-Times"/>
          <w:color w:val="000000"/>
        </w:rPr>
        <w:t>Coù tieâu ñieåm aûnh F’ ôû tröôùc voõng maïc.</w:t>
      </w:r>
      <w:r w:rsidRPr="007B5A16">
        <w:rPr>
          <w:rFonts w:ascii="VNI-Times" w:hAnsi="VNI-Times"/>
          <w:color w:val="000000"/>
        </w:rPr>
        <w:t xml:space="preserve">        D. </w:t>
      </w:r>
      <w:r w:rsidR="0039339A" w:rsidRPr="007B5A16">
        <w:rPr>
          <w:rFonts w:ascii="VNI-Times" w:hAnsi="VNI-Times"/>
          <w:color w:val="000000"/>
        </w:rPr>
        <w:t>Ñeo kính hoäi tuï hoaëc phaân kì thích hôïp ñeå nhìn roõ vaät ôû xa.</w:t>
      </w:r>
    </w:p>
    <w:p w:rsidR="001A25AA" w:rsidRPr="007B5A16" w:rsidRDefault="007656CA" w:rsidP="001A25AA">
      <w:pPr>
        <w:rPr>
          <w:rFonts w:ascii="VNI-Times" w:hAnsi="VNI-Times"/>
        </w:rPr>
      </w:pPr>
      <w:r>
        <w:rPr>
          <w:rFonts w:ascii="VNI-Times" w:hAnsi="VNI-Times"/>
          <w:b/>
        </w:rPr>
        <w:t>32</w:t>
      </w:r>
      <w:r w:rsidR="001A25AA" w:rsidRPr="007B5A16">
        <w:rPr>
          <w:rFonts w:ascii="VNI-Times" w:hAnsi="VNI-Times"/>
          <w:b/>
        </w:rPr>
        <w:t xml:space="preserve">/ </w:t>
      </w:r>
      <w:r w:rsidR="001A25AA" w:rsidRPr="007B5A16">
        <w:rPr>
          <w:rFonts w:ascii="VNI-Times" w:hAnsi="VNI-Times"/>
        </w:rPr>
        <w:t>Maét bò taät caän thò:</w:t>
      </w:r>
    </w:p>
    <w:p w:rsidR="001A25AA" w:rsidRPr="007B5A16" w:rsidRDefault="001A25AA" w:rsidP="001A25AA">
      <w:pPr>
        <w:rPr>
          <w:rFonts w:ascii="VNI-Times" w:hAnsi="VNI-Times"/>
        </w:rPr>
      </w:pPr>
      <w:r w:rsidRPr="007B5A16">
        <w:rPr>
          <w:rFonts w:ascii="VNI-Times" w:hAnsi="VNI-Times"/>
        </w:rPr>
        <w:t>A. Coù tieâu ñieåm aûnh F’ ôû sau voõng maïc.             B. Nhìn vaät ôû xa phaûi ñieàu tieát môùi thaáy roõ.</w:t>
      </w:r>
    </w:p>
    <w:p w:rsidR="001A25AA" w:rsidRPr="007B5A16" w:rsidRDefault="001A25AA" w:rsidP="001A25AA">
      <w:pPr>
        <w:rPr>
          <w:rFonts w:ascii="VNI-Times" w:hAnsi="VNI-Times"/>
          <w:color w:val="0000FF"/>
        </w:rPr>
      </w:pPr>
      <w:r w:rsidRPr="007B5A16">
        <w:rPr>
          <w:rFonts w:ascii="VNI-Times" w:hAnsi="VNI-Times"/>
        </w:rPr>
        <w:t xml:space="preserve">C. Phaûi ñeo kính saùt maét môùi thaáy roõ.                 </w:t>
      </w:r>
      <w:r w:rsidRPr="007B5A16">
        <w:rPr>
          <w:rFonts w:ascii="VNI-Times" w:hAnsi="VNI-Times"/>
          <w:color w:val="0000FF"/>
        </w:rPr>
        <w:t>D. Coù ñieåm cöïc vieãn caùch maét khoaûng 2m trôû laïi.</w:t>
      </w:r>
    </w:p>
    <w:p w:rsidR="001A25AA" w:rsidRPr="007B5A16" w:rsidRDefault="007656CA" w:rsidP="001A25AA">
      <w:pPr>
        <w:rPr>
          <w:rFonts w:ascii="VNI-Times" w:hAnsi="VNI-Times"/>
        </w:rPr>
      </w:pPr>
      <w:r>
        <w:rPr>
          <w:rFonts w:ascii="VNI-Times" w:hAnsi="VNI-Times"/>
          <w:b/>
        </w:rPr>
        <w:t>33</w:t>
      </w:r>
      <w:r w:rsidR="001A25AA" w:rsidRPr="007B5A16">
        <w:rPr>
          <w:rFonts w:ascii="VNI-Times" w:hAnsi="VNI-Times"/>
          <w:b/>
        </w:rPr>
        <w:t xml:space="preserve">/ </w:t>
      </w:r>
      <w:r w:rsidR="001A25AA" w:rsidRPr="007B5A16">
        <w:rPr>
          <w:rFonts w:ascii="VNI-Times" w:hAnsi="VNI-Times"/>
        </w:rPr>
        <w:t>Maét bình thöôøng laø maét :</w:t>
      </w:r>
    </w:p>
    <w:p w:rsidR="001A25AA" w:rsidRPr="007B5A16" w:rsidRDefault="001A25AA" w:rsidP="001A25AA">
      <w:pPr>
        <w:rPr>
          <w:rFonts w:ascii="VNI-Times" w:hAnsi="VNI-Times"/>
        </w:rPr>
      </w:pPr>
      <w:r w:rsidRPr="007B5A16">
        <w:rPr>
          <w:rFonts w:ascii="VNI-Times" w:hAnsi="VNI-Times"/>
        </w:rPr>
        <w:t>A. Coù ñieåm cöïc caän caùch maét khoaûng 25cm.                B. Coù ñieåm cöïc vieãn ôû voâ cöïc.</w:t>
      </w:r>
    </w:p>
    <w:p w:rsidR="001A25AA" w:rsidRPr="007B5A16" w:rsidRDefault="001A25AA" w:rsidP="001A25AA">
      <w:pPr>
        <w:rPr>
          <w:rFonts w:ascii="VNI-Times" w:hAnsi="VNI-Times"/>
          <w:color w:val="0000FF"/>
        </w:rPr>
      </w:pPr>
      <w:r w:rsidRPr="007B5A16">
        <w:rPr>
          <w:rFonts w:ascii="VNI-Times" w:hAnsi="VNI-Times"/>
        </w:rPr>
        <w:t>C. Coù tieâu cöï cöïc ñaïi cuûa maét f</w:t>
      </w:r>
      <w:r w:rsidRPr="007B5A16">
        <w:rPr>
          <w:rFonts w:ascii="VNI-Times" w:hAnsi="VNI-Times"/>
          <w:vertAlign w:val="subscript"/>
        </w:rPr>
        <w:t>max</w:t>
      </w:r>
      <w:r w:rsidRPr="007B5A16">
        <w:rPr>
          <w:rFonts w:ascii="VNI-Times" w:hAnsi="VNI-Times"/>
        </w:rPr>
        <w:t xml:space="preserve"> = OV.                      </w:t>
      </w:r>
      <w:r w:rsidRPr="007B5A16">
        <w:rPr>
          <w:rFonts w:ascii="VNI-Times" w:hAnsi="VNI-Times"/>
          <w:color w:val="0000FF"/>
        </w:rPr>
        <w:t>D. Taát caû ñeàu ñuùng.</w:t>
      </w:r>
    </w:p>
    <w:p w:rsidR="00BE6C45" w:rsidRPr="007B5A16" w:rsidRDefault="007656CA" w:rsidP="00BE6C45">
      <w:pPr>
        <w:jc w:val="both"/>
      </w:pPr>
      <w:r>
        <w:rPr>
          <w:b/>
        </w:rPr>
        <w:t>34</w:t>
      </w:r>
      <w:r w:rsidR="00BE6C45" w:rsidRPr="007B5A16">
        <w:rPr>
          <w:b/>
        </w:rPr>
        <w:t xml:space="preserve">/ </w:t>
      </w:r>
      <w:r w:rsidR="00BE6C45" w:rsidRPr="007B5A16">
        <w:t>Điều nào sau đây không đúng khi nói về tật cận thị?</w:t>
      </w:r>
    </w:p>
    <w:p w:rsidR="00BE6C45" w:rsidRPr="007B5A16" w:rsidRDefault="00BE6C45" w:rsidP="00BE6C45">
      <w:pPr>
        <w:jc w:val="both"/>
      </w:pPr>
      <w:r w:rsidRPr="007B5A16">
        <w:t>A. Khi không điều tiết thì chùm sáng song song tới sẽ hội tụ trước võng mạc;</w:t>
      </w:r>
    </w:p>
    <w:p w:rsidR="00BE6C45" w:rsidRPr="007B5A16" w:rsidRDefault="00BE6C45" w:rsidP="00BE6C45">
      <w:pPr>
        <w:jc w:val="both"/>
      </w:pPr>
      <w:r w:rsidRPr="007B5A16">
        <w:rPr>
          <w:color w:val="0000FF"/>
        </w:rPr>
        <w:t xml:space="preserve">B. Điểm cực cận xa mắt hơn so với mặt không tật;        </w:t>
      </w:r>
      <w:r w:rsidRPr="007B5A16">
        <w:t>C. Phải đeo kính phân kì để sửa tật;</w:t>
      </w:r>
    </w:p>
    <w:p w:rsidR="00BE6C45" w:rsidRPr="007B5A16" w:rsidRDefault="00BE6C45" w:rsidP="00BE6C45">
      <w:pPr>
        <w:jc w:val="both"/>
      </w:pPr>
      <w:r w:rsidRPr="007B5A16">
        <w:t>D. khoảng cách từ mắt tới điểm cực viễn là hữu hạn.</w:t>
      </w:r>
    </w:p>
    <w:p w:rsidR="00BE6C45" w:rsidRPr="007B5A16" w:rsidRDefault="007656CA" w:rsidP="00BE6C45">
      <w:pPr>
        <w:jc w:val="both"/>
      </w:pPr>
      <w:r>
        <w:rPr>
          <w:b/>
        </w:rPr>
        <w:t>35</w:t>
      </w:r>
      <w:r w:rsidR="00BE6C45" w:rsidRPr="007B5A16">
        <w:rPr>
          <w:b/>
        </w:rPr>
        <w:t xml:space="preserve">/ </w:t>
      </w:r>
      <w:r w:rsidR="00BE6C45" w:rsidRPr="007B5A16">
        <w:t>Đặc điểm nào sau đây không đúng khi nói về mắt viễn thị?</w:t>
      </w:r>
    </w:p>
    <w:p w:rsidR="00BE6C45" w:rsidRPr="007B5A16" w:rsidRDefault="00BE6C45" w:rsidP="00BE6C45">
      <w:pPr>
        <w:jc w:val="both"/>
      </w:pPr>
      <w:r w:rsidRPr="007B5A16">
        <w:t>A. Khi không điều tiết thì chùm sáng tới song song sẽ hội tụ sau võng mạc;    B. Điểm cực cận rất xa mắt;</w:t>
      </w:r>
    </w:p>
    <w:p w:rsidR="00BE6C45" w:rsidRPr="007B5A16" w:rsidRDefault="00BE6C45" w:rsidP="00BE6C45">
      <w:pPr>
        <w:jc w:val="both"/>
      </w:pPr>
      <w:r w:rsidRPr="007B5A16">
        <w:rPr>
          <w:color w:val="0000FF"/>
        </w:rPr>
        <w:t xml:space="preserve">C. Không nhìn xa được vô cực;              </w:t>
      </w:r>
      <w:r w:rsidR="0082643C" w:rsidRPr="007B5A16">
        <w:rPr>
          <w:color w:val="0000FF"/>
        </w:rPr>
        <w:t xml:space="preserve">                                                            </w:t>
      </w:r>
      <w:r w:rsidRPr="007B5A16">
        <w:t>D. Phải đeo kính hội tụ để sửa tật.</w:t>
      </w:r>
    </w:p>
    <w:p w:rsidR="00BE6C45" w:rsidRPr="007B5A16" w:rsidRDefault="007656CA" w:rsidP="00BE6C45">
      <w:pPr>
        <w:jc w:val="both"/>
      </w:pPr>
      <w:r>
        <w:rPr>
          <w:b/>
        </w:rPr>
        <w:t>36</w:t>
      </w:r>
      <w:r w:rsidR="00BE6C45" w:rsidRPr="007B5A16">
        <w:rPr>
          <w:b/>
        </w:rPr>
        <w:t xml:space="preserve">/ </w:t>
      </w:r>
      <w:r w:rsidR="00BE6C45" w:rsidRPr="007B5A16">
        <w:t>Mắt lão thị không có đặc điểm nào sau đây?</w:t>
      </w:r>
    </w:p>
    <w:p w:rsidR="00BE6C45" w:rsidRPr="007B5A16" w:rsidRDefault="00BE6C45" w:rsidP="00BE6C45">
      <w:pPr>
        <w:jc w:val="both"/>
      </w:pPr>
      <w:r w:rsidRPr="007B5A16">
        <w:t>A. Điểm cực cận xa mắt.</w:t>
      </w:r>
      <w:r w:rsidRPr="007B5A16">
        <w:tab/>
        <w:t xml:space="preserve">B. Cơ mắt yếu.   </w:t>
      </w:r>
      <w:r w:rsidRPr="007B5A16">
        <w:rPr>
          <w:color w:val="0000FF"/>
        </w:rPr>
        <w:t>C. Thủy tinh thể quá mềm.</w:t>
      </w:r>
      <w:r w:rsidRPr="007B5A16">
        <w:rPr>
          <w:color w:val="0000FF"/>
        </w:rPr>
        <w:tab/>
      </w:r>
      <w:r w:rsidRPr="007B5A16">
        <w:t xml:space="preserve">   D. Phải đeo kính hội tụ để sửa tật.</w:t>
      </w:r>
    </w:p>
    <w:p w:rsidR="0077318B" w:rsidRPr="007B5A16" w:rsidRDefault="007656CA" w:rsidP="0077318B">
      <w:pPr>
        <w:outlineLvl w:val="0"/>
        <w:rPr>
          <w:rFonts w:ascii="VNI-Times" w:hAnsi="VNI-Times"/>
          <w:color w:val="000000"/>
        </w:rPr>
      </w:pPr>
      <w:r>
        <w:rPr>
          <w:rFonts w:ascii="VNI-Times" w:hAnsi="VNI-Times"/>
          <w:b/>
          <w:color w:val="000000"/>
        </w:rPr>
        <w:t>37</w:t>
      </w:r>
      <w:r w:rsidR="0077318B" w:rsidRPr="007B5A16">
        <w:rPr>
          <w:rFonts w:ascii="VNI-Times" w:hAnsi="VNI-Times"/>
          <w:b/>
          <w:color w:val="000000"/>
        </w:rPr>
        <w:t xml:space="preserve">/ </w:t>
      </w:r>
      <w:r w:rsidR="0077318B" w:rsidRPr="007B5A16">
        <w:rPr>
          <w:rFonts w:ascii="VNI-Times" w:hAnsi="VNI-Times"/>
          <w:color w:val="000000"/>
        </w:rPr>
        <w:t>Caùc loaïi maét naøo coù ñaëc ñieåm f</w:t>
      </w:r>
      <w:r w:rsidR="0077318B" w:rsidRPr="007B5A16">
        <w:rPr>
          <w:rFonts w:ascii="VNI-Times" w:hAnsi="VNI-Times"/>
          <w:color w:val="000000"/>
          <w:vertAlign w:val="subscript"/>
        </w:rPr>
        <w:t xml:space="preserve">max </w:t>
      </w:r>
      <w:r w:rsidR="0077318B" w:rsidRPr="007B5A16">
        <w:rPr>
          <w:rFonts w:ascii="VNI-Times" w:hAnsi="VNI-Times"/>
          <w:color w:val="000000"/>
        </w:rPr>
        <w:t xml:space="preserve"> &gt; OV?</w:t>
      </w:r>
    </w:p>
    <w:p w:rsidR="0082643C" w:rsidRPr="007B5A16" w:rsidRDefault="0077318B" w:rsidP="0077318B">
      <w:pPr>
        <w:outlineLvl w:val="0"/>
        <w:rPr>
          <w:rFonts w:ascii="VNI-Times" w:hAnsi="VNI-Times"/>
          <w:color w:val="000000"/>
        </w:rPr>
      </w:pPr>
      <w:r w:rsidRPr="007B5A16">
        <w:rPr>
          <w:rFonts w:ascii="VNI-Times" w:hAnsi="VNI-Times"/>
          <w:color w:val="000000"/>
        </w:rPr>
        <w:t>A. maét caän treû.</w:t>
      </w:r>
      <w:r w:rsidR="00640D1C" w:rsidRPr="007B5A16">
        <w:rPr>
          <w:rFonts w:ascii="VNI-Times" w:hAnsi="VNI-Times"/>
          <w:color w:val="000000"/>
        </w:rPr>
        <w:t xml:space="preserve">               </w:t>
      </w:r>
      <w:r w:rsidR="0082643C" w:rsidRPr="007B5A16">
        <w:rPr>
          <w:rFonts w:ascii="VNI-Times" w:hAnsi="VNI-Times"/>
          <w:color w:val="000000"/>
        </w:rPr>
        <w:t xml:space="preserve">                    </w:t>
      </w:r>
      <w:r w:rsidRPr="007B5A16">
        <w:rPr>
          <w:rFonts w:ascii="VNI-Times" w:hAnsi="VNI-Times"/>
          <w:color w:val="000000"/>
        </w:rPr>
        <w:t>B. maét vieãn treû.</w:t>
      </w:r>
      <w:r w:rsidR="00640D1C" w:rsidRPr="007B5A16">
        <w:rPr>
          <w:rFonts w:ascii="VNI-Times" w:hAnsi="VNI-Times"/>
          <w:color w:val="000000"/>
        </w:rPr>
        <w:t xml:space="preserve">              </w:t>
      </w:r>
    </w:p>
    <w:p w:rsidR="0077318B" w:rsidRPr="007B5A16" w:rsidRDefault="0077318B" w:rsidP="0077318B">
      <w:pPr>
        <w:outlineLvl w:val="0"/>
        <w:rPr>
          <w:rFonts w:ascii="VNI-Times" w:hAnsi="VNI-Times"/>
          <w:color w:val="0000FF"/>
        </w:rPr>
      </w:pPr>
      <w:r w:rsidRPr="007B5A16">
        <w:rPr>
          <w:rFonts w:ascii="VNI-Times" w:hAnsi="VNI-Times"/>
          <w:color w:val="000000"/>
        </w:rPr>
        <w:t>C. maét caän hoaëc vieãn khi treû.</w:t>
      </w:r>
      <w:r w:rsidR="00640D1C" w:rsidRPr="007B5A16">
        <w:rPr>
          <w:rFonts w:ascii="VNI-Times" w:hAnsi="VNI-Times"/>
          <w:color w:val="000000"/>
        </w:rPr>
        <w:t xml:space="preserve">           </w:t>
      </w:r>
      <w:r w:rsidR="0082643C" w:rsidRPr="007B5A16">
        <w:rPr>
          <w:rFonts w:ascii="VNI-Times" w:hAnsi="VNI-Times"/>
          <w:color w:val="000000"/>
        </w:rPr>
        <w:t xml:space="preserve"> </w:t>
      </w:r>
      <w:r w:rsidRPr="007B5A16">
        <w:rPr>
          <w:rFonts w:ascii="VNI-Times" w:hAnsi="VNI-Times"/>
          <w:color w:val="0000FF"/>
        </w:rPr>
        <w:t>D. maét vieãn giaø hoaëc treû ñeàu ñuùng.</w:t>
      </w:r>
    </w:p>
    <w:p w:rsidR="0077318B" w:rsidRPr="007B5A16" w:rsidRDefault="007656CA" w:rsidP="0077318B">
      <w:pPr>
        <w:outlineLvl w:val="0"/>
        <w:rPr>
          <w:rFonts w:ascii="VNI-Times" w:hAnsi="VNI-Times"/>
          <w:color w:val="000000"/>
        </w:rPr>
      </w:pPr>
      <w:r>
        <w:rPr>
          <w:rFonts w:ascii="VNI-Times" w:hAnsi="VNI-Times"/>
          <w:b/>
          <w:color w:val="000000"/>
        </w:rPr>
        <w:t>38</w:t>
      </w:r>
      <w:r w:rsidR="0077318B" w:rsidRPr="007B5A16">
        <w:rPr>
          <w:rFonts w:ascii="VNI-Times" w:hAnsi="VNI-Times"/>
          <w:b/>
          <w:color w:val="000000"/>
        </w:rPr>
        <w:t xml:space="preserve">/ </w:t>
      </w:r>
      <w:r w:rsidR="0077318B" w:rsidRPr="007B5A16">
        <w:rPr>
          <w:rFonts w:ascii="VNI-Times" w:hAnsi="VNI-Times"/>
          <w:color w:val="000000"/>
        </w:rPr>
        <w:t xml:space="preserve"> Caùc loaïi maét naøo coù ñaëc ñieåm f</w:t>
      </w:r>
      <w:r w:rsidR="0077318B" w:rsidRPr="007B5A16">
        <w:rPr>
          <w:rFonts w:ascii="VNI-Times" w:hAnsi="VNI-Times"/>
          <w:color w:val="000000"/>
          <w:vertAlign w:val="subscript"/>
        </w:rPr>
        <w:t xml:space="preserve">max </w:t>
      </w:r>
      <w:r w:rsidR="0077318B" w:rsidRPr="007B5A16">
        <w:rPr>
          <w:rFonts w:ascii="VNI-Times" w:hAnsi="VNI-Times"/>
          <w:color w:val="000000"/>
        </w:rPr>
        <w:t xml:space="preserve"> &lt; OV?</w:t>
      </w:r>
    </w:p>
    <w:p w:rsidR="0082643C" w:rsidRPr="007B5A16" w:rsidRDefault="0077318B" w:rsidP="0077318B">
      <w:pPr>
        <w:outlineLvl w:val="0"/>
        <w:rPr>
          <w:rFonts w:ascii="VNI-Times" w:hAnsi="VNI-Times"/>
          <w:color w:val="000000"/>
        </w:rPr>
      </w:pPr>
      <w:r w:rsidRPr="007B5A16">
        <w:rPr>
          <w:rFonts w:ascii="VNI-Times" w:hAnsi="VNI-Times"/>
          <w:color w:val="000000"/>
        </w:rPr>
        <w:t>A. maét caän treû.</w:t>
      </w:r>
      <w:r w:rsidR="00640D1C" w:rsidRPr="007B5A16">
        <w:rPr>
          <w:rFonts w:ascii="VNI-Times" w:hAnsi="VNI-Times"/>
          <w:color w:val="000000"/>
        </w:rPr>
        <w:t xml:space="preserve">           </w:t>
      </w:r>
      <w:r w:rsidR="0082643C" w:rsidRPr="007B5A16">
        <w:rPr>
          <w:rFonts w:ascii="VNI-Times" w:hAnsi="VNI-Times"/>
          <w:color w:val="000000"/>
        </w:rPr>
        <w:t xml:space="preserve">                                 </w:t>
      </w:r>
      <w:r w:rsidRPr="007B5A16">
        <w:rPr>
          <w:rFonts w:ascii="VNI-Times" w:hAnsi="VNI-Times"/>
          <w:color w:val="000000"/>
        </w:rPr>
        <w:t>B. maét vieãn treû.</w:t>
      </w:r>
      <w:r w:rsidR="00640D1C" w:rsidRPr="007B5A16">
        <w:rPr>
          <w:rFonts w:ascii="VNI-Times" w:hAnsi="VNI-Times"/>
          <w:color w:val="000000"/>
        </w:rPr>
        <w:t xml:space="preserve">           </w:t>
      </w:r>
    </w:p>
    <w:p w:rsidR="0077318B" w:rsidRPr="007B5A16" w:rsidRDefault="0077318B" w:rsidP="0077318B">
      <w:pPr>
        <w:outlineLvl w:val="0"/>
        <w:rPr>
          <w:rFonts w:ascii="VNI-Times" w:hAnsi="VNI-Times"/>
          <w:color w:val="0000FF"/>
        </w:rPr>
      </w:pPr>
      <w:r w:rsidRPr="007B5A16">
        <w:rPr>
          <w:rFonts w:ascii="VNI-Times" w:hAnsi="VNI-Times"/>
          <w:color w:val="000000"/>
        </w:rPr>
        <w:lastRenderedPageBreak/>
        <w:t>C. maét caän hoaëc vieãn khi treû ñeàu ñuùng.</w:t>
      </w:r>
      <w:r w:rsidR="00640D1C" w:rsidRPr="007B5A16">
        <w:rPr>
          <w:rFonts w:ascii="VNI-Times" w:hAnsi="VNI-Times"/>
          <w:color w:val="000000"/>
        </w:rPr>
        <w:t xml:space="preserve">     </w:t>
      </w:r>
      <w:r w:rsidRPr="007B5A16">
        <w:rPr>
          <w:rFonts w:ascii="VNI-Times" w:hAnsi="VNI-Times"/>
          <w:color w:val="0000FF"/>
        </w:rPr>
        <w:t>D. maét caän giaø hoaëc treû ñeàu ñuùng.</w:t>
      </w:r>
    </w:p>
    <w:p w:rsidR="0077318B" w:rsidRPr="007B5A16" w:rsidRDefault="007656CA" w:rsidP="0077318B">
      <w:pPr>
        <w:outlineLvl w:val="0"/>
        <w:rPr>
          <w:rFonts w:ascii="VNI-Times" w:hAnsi="VNI-Times"/>
        </w:rPr>
      </w:pPr>
      <w:r>
        <w:rPr>
          <w:rFonts w:ascii="VNI-Times" w:hAnsi="VNI-Times"/>
          <w:b/>
        </w:rPr>
        <w:t>39</w:t>
      </w:r>
      <w:r w:rsidR="0077318B" w:rsidRPr="007B5A16">
        <w:rPr>
          <w:rFonts w:ascii="VNI-Times" w:hAnsi="VNI-Times"/>
          <w:b/>
        </w:rPr>
        <w:t xml:space="preserve">/ </w:t>
      </w:r>
      <w:r w:rsidR="0077318B" w:rsidRPr="007B5A16">
        <w:rPr>
          <w:rFonts w:ascii="VNI-Times" w:hAnsi="VNI-Times"/>
        </w:rPr>
        <w:t xml:space="preserve"> Caùc loaïi maét naøo coù ñieåm cöïc vieãn ôû raát xa ( voâ cöïc )?</w:t>
      </w:r>
    </w:p>
    <w:p w:rsidR="0082643C" w:rsidRPr="007B5A16" w:rsidRDefault="0077318B" w:rsidP="0077318B">
      <w:pPr>
        <w:outlineLvl w:val="0"/>
        <w:rPr>
          <w:rFonts w:ascii="VNI-Times" w:hAnsi="VNI-Times"/>
        </w:rPr>
      </w:pPr>
      <w:r w:rsidRPr="007B5A16">
        <w:rPr>
          <w:rFonts w:ascii="VNI-Times" w:hAnsi="VNI-Times"/>
        </w:rPr>
        <w:t>A. maét thöôøng treû.</w:t>
      </w:r>
      <w:r w:rsidR="00640D1C" w:rsidRPr="007B5A16">
        <w:rPr>
          <w:rFonts w:ascii="VNI-Times" w:hAnsi="VNI-Times"/>
        </w:rPr>
        <w:t xml:space="preserve">            </w:t>
      </w:r>
      <w:r w:rsidR="0082643C" w:rsidRPr="007B5A16">
        <w:rPr>
          <w:rFonts w:ascii="VNI-Times" w:hAnsi="VNI-Times"/>
        </w:rPr>
        <w:t xml:space="preserve">                       </w:t>
      </w:r>
      <w:r w:rsidRPr="007B5A16">
        <w:rPr>
          <w:rFonts w:ascii="VNI-Times" w:hAnsi="VNI-Times"/>
        </w:rPr>
        <w:t>B. maét vieãn treû.</w:t>
      </w:r>
      <w:r w:rsidR="00640D1C" w:rsidRPr="007B5A16">
        <w:rPr>
          <w:rFonts w:ascii="VNI-Times" w:hAnsi="VNI-Times"/>
        </w:rPr>
        <w:t xml:space="preserve">        </w:t>
      </w:r>
    </w:p>
    <w:p w:rsidR="0077318B" w:rsidRPr="007B5A16" w:rsidRDefault="0077318B" w:rsidP="0077318B">
      <w:pPr>
        <w:outlineLvl w:val="0"/>
        <w:rPr>
          <w:rFonts w:ascii="VNI-Times" w:hAnsi="VNI-Times"/>
        </w:rPr>
      </w:pPr>
      <w:r w:rsidRPr="007B5A16">
        <w:rPr>
          <w:rFonts w:ascii="VNI-Times" w:hAnsi="VNI-Times"/>
          <w:color w:val="0000FF"/>
        </w:rPr>
        <w:t>C. maét thöôøng treû hay giaø ñeàu ñuùng.</w:t>
      </w:r>
      <w:r w:rsidR="00640D1C" w:rsidRPr="007B5A16">
        <w:rPr>
          <w:rFonts w:ascii="VNI-Times" w:hAnsi="VNI-Times"/>
          <w:color w:val="0000FF"/>
        </w:rPr>
        <w:t xml:space="preserve">      </w:t>
      </w:r>
      <w:r w:rsidRPr="007B5A16">
        <w:rPr>
          <w:rFonts w:ascii="VNI-Times" w:hAnsi="VNI-Times"/>
        </w:rPr>
        <w:t>D. maét thöôøng treû vaø maét vieãn treû</w:t>
      </w:r>
    </w:p>
    <w:p w:rsidR="0077318B" w:rsidRPr="007B5A16" w:rsidRDefault="007656CA" w:rsidP="0077318B">
      <w:pPr>
        <w:outlineLvl w:val="0"/>
        <w:rPr>
          <w:rFonts w:ascii="VNI-Times" w:hAnsi="VNI-Times"/>
        </w:rPr>
      </w:pPr>
      <w:r>
        <w:rPr>
          <w:rFonts w:ascii="VNI-Times" w:hAnsi="VNI-Times"/>
          <w:b/>
        </w:rPr>
        <w:t>40</w:t>
      </w:r>
      <w:r w:rsidR="0077318B" w:rsidRPr="007B5A16">
        <w:rPr>
          <w:rFonts w:ascii="VNI-Times" w:hAnsi="VNI-Times"/>
          <w:b/>
        </w:rPr>
        <w:t xml:space="preserve">/ </w:t>
      </w:r>
      <w:r w:rsidR="0077318B" w:rsidRPr="007B5A16">
        <w:rPr>
          <w:rFonts w:ascii="VNI-Times" w:hAnsi="VNI-Times"/>
        </w:rPr>
        <w:t>Caùc loaïi maét naøo coù ñieåm cöïc vieãn ôû tröôùc maét nhöng caùch maét moät khoaûng höõu haïn?</w:t>
      </w:r>
    </w:p>
    <w:p w:rsidR="0082643C" w:rsidRPr="007B5A16" w:rsidRDefault="0077318B" w:rsidP="0077318B">
      <w:pPr>
        <w:outlineLvl w:val="0"/>
        <w:rPr>
          <w:rFonts w:ascii="VNI-Times" w:hAnsi="VNI-Times"/>
        </w:rPr>
      </w:pPr>
      <w:r w:rsidRPr="007B5A16">
        <w:rPr>
          <w:rFonts w:ascii="VNI-Times" w:hAnsi="VNI-Times"/>
        </w:rPr>
        <w:t>A. Maét caän treû.</w:t>
      </w:r>
      <w:r w:rsidR="00640D1C" w:rsidRPr="007B5A16">
        <w:rPr>
          <w:rFonts w:ascii="VNI-Times" w:hAnsi="VNI-Times"/>
        </w:rPr>
        <w:t xml:space="preserve">       </w:t>
      </w:r>
      <w:r w:rsidR="0082643C" w:rsidRPr="007B5A16">
        <w:rPr>
          <w:rFonts w:ascii="VNI-Times" w:hAnsi="VNI-Times"/>
        </w:rPr>
        <w:t xml:space="preserve">                               </w:t>
      </w:r>
      <w:r w:rsidRPr="007B5A16">
        <w:rPr>
          <w:rFonts w:ascii="VNI-Times" w:hAnsi="VNI-Times"/>
        </w:rPr>
        <w:t>B. maét vieãn treû.</w:t>
      </w:r>
      <w:r w:rsidR="00640D1C" w:rsidRPr="007B5A16">
        <w:rPr>
          <w:rFonts w:ascii="VNI-Times" w:hAnsi="VNI-Times"/>
        </w:rPr>
        <w:t xml:space="preserve">         </w:t>
      </w:r>
    </w:p>
    <w:p w:rsidR="0077318B" w:rsidRPr="007B5A16" w:rsidRDefault="0077318B" w:rsidP="0077318B">
      <w:pPr>
        <w:outlineLvl w:val="0"/>
        <w:rPr>
          <w:rFonts w:ascii="VNI-Times" w:hAnsi="VNI-Times"/>
        </w:rPr>
      </w:pPr>
      <w:r w:rsidRPr="007B5A16">
        <w:rPr>
          <w:rFonts w:ascii="VNI-Times" w:hAnsi="VNI-Times"/>
          <w:color w:val="0000FF"/>
        </w:rPr>
        <w:t>C. maét caän giaø hoaëc treû ñeàu ñuùng.</w:t>
      </w:r>
      <w:r w:rsidR="00640D1C" w:rsidRPr="007B5A16">
        <w:rPr>
          <w:rFonts w:ascii="VNI-Times" w:hAnsi="VNI-Times"/>
          <w:color w:val="0000FF"/>
        </w:rPr>
        <w:t xml:space="preserve">       </w:t>
      </w:r>
      <w:r w:rsidRPr="007B5A16">
        <w:rPr>
          <w:rFonts w:ascii="VNI-Times" w:hAnsi="VNI-Times"/>
        </w:rPr>
        <w:t>D. maét caän treû vaø maét vieãn giaø ñeàu ñuùng.</w:t>
      </w:r>
    </w:p>
    <w:p w:rsidR="0077318B" w:rsidRPr="007B5A16" w:rsidRDefault="007656CA" w:rsidP="0077318B">
      <w:pPr>
        <w:outlineLvl w:val="0"/>
        <w:rPr>
          <w:rFonts w:ascii="VNI-Times" w:hAnsi="VNI-Times"/>
        </w:rPr>
      </w:pPr>
      <w:r>
        <w:rPr>
          <w:rFonts w:ascii="VNI-Times" w:hAnsi="VNI-Times"/>
          <w:b/>
        </w:rPr>
        <w:t>41</w:t>
      </w:r>
      <w:r w:rsidR="0077318B" w:rsidRPr="007B5A16">
        <w:rPr>
          <w:rFonts w:ascii="VNI-Times" w:hAnsi="VNI-Times"/>
          <w:b/>
        </w:rPr>
        <w:t xml:space="preserve">/ </w:t>
      </w:r>
      <w:r w:rsidR="0077318B" w:rsidRPr="007B5A16">
        <w:rPr>
          <w:rFonts w:ascii="VNI-Times" w:hAnsi="VNI-Times"/>
        </w:rPr>
        <w:t>Caùc loaïi maét naøo coù ñieåm cöïc vieãn laø ñieåm aûo ôû sau maét ( coù theå nhìn thaáy vaät ôû xa voâ cöïc nhöng phaûi ñieàu tieát )?</w:t>
      </w:r>
    </w:p>
    <w:p w:rsidR="0082643C" w:rsidRPr="007B5A16" w:rsidRDefault="0077318B" w:rsidP="0077318B">
      <w:pPr>
        <w:outlineLvl w:val="0"/>
        <w:rPr>
          <w:rFonts w:ascii="VNI-Times" w:hAnsi="VNI-Times"/>
        </w:rPr>
      </w:pPr>
      <w:r w:rsidRPr="007B5A16">
        <w:rPr>
          <w:rFonts w:ascii="VNI-Times" w:hAnsi="VNI-Times"/>
        </w:rPr>
        <w:t>A. maét caän treû.</w:t>
      </w:r>
      <w:r w:rsidR="00640D1C" w:rsidRPr="007B5A16">
        <w:rPr>
          <w:rFonts w:ascii="VNI-Times" w:hAnsi="VNI-Times"/>
        </w:rPr>
        <w:t xml:space="preserve">        </w:t>
      </w:r>
      <w:r w:rsidR="0082643C" w:rsidRPr="007B5A16">
        <w:rPr>
          <w:rFonts w:ascii="VNI-Times" w:hAnsi="VNI-Times"/>
        </w:rPr>
        <w:t xml:space="preserve">                                          </w:t>
      </w:r>
      <w:r w:rsidRPr="007B5A16">
        <w:rPr>
          <w:rFonts w:ascii="VNI-Times" w:hAnsi="VNI-Times"/>
        </w:rPr>
        <w:t>B. maét vieãn treû.</w:t>
      </w:r>
      <w:r w:rsidR="00640D1C" w:rsidRPr="007B5A16">
        <w:rPr>
          <w:rFonts w:ascii="VNI-Times" w:hAnsi="VNI-Times"/>
        </w:rPr>
        <w:t xml:space="preserve">        </w:t>
      </w:r>
    </w:p>
    <w:p w:rsidR="0077318B" w:rsidRPr="007B5A16" w:rsidRDefault="0077318B" w:rsidP="0077318B">
      <w:pPr>
        <w:outlineLvl w:val="0"/>
        <w:rPr>
          <w:rFonts w:ascii="VNI-Times" w:hAnsi="VNI-Times"/>
          <w:color w:val="0000FF"/>
        </w:rPr>
      </w:pPr>
      <w:r w:rsidRPr="007B5A16">
        <w:rPr>
          <w:rFonts w:ascii="VNI-Times" w:hAnsi="VNI-Times"/>
        </w:rPr>
        <w:t>C. maét caän treû hay maét vieãn treû ñeàu ñuùng.</w:t>
      </w:r>
      <w:r w:rsidR="00640D1C" w:rsidRPr="007B5A16">
        <w:rPr>
          <w:rFonts w:ascii="VNI-Times" w:hAnsi="VNI-Times"/>
        </w:rPr>
        <w:t xml:space="preserve">      </w:t>
      </w:r>
      <w:r w:rsidRPr="007B5A16">
        <w:rPr>
          <w:rFonts w:ascii="VNI-Times" w:hAnsi="VNI-Times"/>
          <w:color w:val="0000FF"/>
        </w:rPr>
        <w:t>D. maét vieãn giaø hoaëc treû ñeàu ñuùng.</w:t>
      </w:r>
    </w:p>
    <w:p w:rsidR="0077318B" w:rsidRPr="007B5A16" w:rsidRDefault="007656CA" w:rsidP="0077318B">
      <w:pPr>
        <w:outlineLvl w:val="0"/>
        <w:rPr>
          <w:rFonts w:ascii="VNI-Times" w:hAnsi="VNI-Times"/>
        </w:rPr>
      </w:pPr>
      <w:r>
        <w:rPr>
          <w:rFonts w:ascii="VNI-Times" w:hAnsi="VNI-Times"/>
          <w:b/>
        </w:rPr>
        <w:t>42</w:t>
      </w:r>
      <w:r w:rsidR="0077318B" w:rsidRPr="007B5A16">
        <w:rPr>
          <w:rFonts w:ascii="VNI-Times" w:hAnsi="VNI-Times"/>
          <w:b/>
        </w:rPr>
        <w:t xml:space="preserve">/ </w:t>
      </w:r>
      <w:r w:rsidR="0077318B" w:rsidRPr="007B5A16">
        <w:rPr>
          <w:rFonts w:ascii="VNI-Times" w:hAnsi="VNI-Times"/>
        </w:rPr>
        <w:t>Loaïi maét naøo coù ñieåm cöïc caän gaàn hôn maét thöôøng?</w:t>
      </w:r>
    </w:p>
    <w:p w:rsidR="0077318B" w:rsidRPr="007B5A16" w:rsidRDefault="0077318B" w:rsidP="0077318B">
      <w:pPr>
        <w:outlineLvl w:val="0"/>
        <w:rPr>
          <w:rFonts w:ascii="VNI-Times" w:hAnsi="VNI-Times"/>
        </w:rPr>
      </w:pPr>
      <w:r w:rsidRPr="007B5A16">
        <w:rPr>
          <w:rFonts w:ascii="VNI-Times" w:hAnsi="VNI-Times"/>
          <w:color w:val="0000FF"/>
        </w:rPr>
        <w:t>A. maét caän.</w:t>
      </w:r>
      <w:r w:rsidR="00640D1C" w:rsidRPr="007B5A16">
        <w:rPr>
          <w:rFonts w:ascii="VNI-Times" w:hAnsi="VNI-Times"/>
          <w:color w:val="0000FF"/>
        </w:rPr>
        <w:t xml:space="preserve">              </w:t>
      </w:r>
      <w:r w:rsidRPr="007B5A16">
        <w:rPr>
          <w:rFonts w:ascii="VNI-Times" w:hAnsi="VNI-Times"/>
        </w:rPr>
        <w:t>B. maét vieãn.</w:t>
      </w:r>
      <w:r w:rsidR="00640D1C" w:rsidRPr="007B5A16">
        <w:rPr>
          <w:rFonts w:ascii="VNI-Times" w:hAnsi="VNI-Times"/>
        </w:rPr>
        <w:t xml:space="preserve">                         </w:t>
      </w:r>
      <w:r w:rsidRPr="007B5A16">
        <w:rPr>
          <w:rFonts w:ascii="VNI-Times" w:hAnsi="VNI-Times"/>
        </w:rPr>
        <w:t>C. maét caän khi giaø.</w:t>
      </w:r>
      <w:r w:rsidR="00640D1C" w:rsidRPr="007B5A16">
        <w:rPr>
          <w:rFonts w:ascii="VNI-Times" w:hAnsi="VNI-Times"/>
        </w:rPr>
        <w:t xml:space="preserve">                            </w:t>
      </w:r>
      <w:r w:rsidRPr="007B5A16">
        <w:rPr>
          <w:rFonts w:ascii="VNI-Times" w:hAnsi="VNI-Times"/>
        </w:rPr>
        <w:t>D. maét vieãn khi giaø.</w:t>
      </w:r>
    </w:p>
    <w:p w:rsidR="0077318B" w:rsidRPr="007B5A16" w:rsidRDefault="007656CA" w:rsidP="0077318B">
      <w:pPr>
        <w:outlineLvl w:val="0"/>
        <w:rPr>
          <w:rFonts w:ascii="VNI-Times" w:hAnsi="VNI-Times"/>
        </w:rPr>
      </w:pPr>
      <w:r>
        <w:rPr>
          <w:rFonts w:ascii="VNI-Times" w:hAnsi="VNI-Times"/>
          <w:b/>
        </w:rPr>
        <w:t>43</w:t>
      </w:r>
      <w:r w:rsidR="0077318B" w:rsidRPr="007B5A16">
        <w:rPr>
          <w:rFonts w:ascii="VNI-Times" w:hAnsi="VNI-Times"/>
          <w:b/>
        </w:rPr>
        <w:t xml:space="preserve">/ </w:t>
      </w:r>
      <w:r w:rsidR="0077318B" w:rsidRPr="007B5A16">
        <w:rPr>
          <w:rFonts w:ascii="VNI-Times" w:hAnsi="VNI-Times"/>
        </w:rPr>
        <w:t>Loaïi maét naøo coù ñieåm cöïc caän xa hôn maét thöôøng?</w:t>
      </w:r>
    </w:p>
    <w:p w:rsidR="0077318B" w:rsidRPr="007B5A16" w:rsidRDefault="0077318B" w:rsidP="0077318B">
      <w:pPr>
        <w:outlineLvl w:val="0"/>
        <w:rPr>
          <w:rFonts w:ascii="VNI-Times" w:hAnsi="VNI-Times"/>
          <w:color w:val="0000FF"/>
        </w:rPr>
      </w:pPr>
      <w:r w:rsidRPr="007B5A16">
        <w:rPr>
          <w:rFonts w:ascii="VNI-Times" w:hAnsi="VNI-Times"/>
        </w:rPr>
        <w:t>A. maét vieãn.</w:t>
      </w:r>
      <w:r w:rsidR="00640D1C" w:rsidRPr="007B5A16">
        <w:rPr>
          <w:rFonts w:ascii="VNI-Times" w:hAnsi="VNI-Times"/>
        </w:rPr>
        <w:t xml:space="preserve">             </w:t>
      </w:r>
      <w:r w:rsidRPr="007B5A16">
        <w:rPr>
          <w:rFonts w:ascii="VNI-Times" w:hAnsi="VNI-Times"/>
        </w:rPr>
        <w:t>B. maét caän khi giaø.</w:t>
      </w:r>
      <w:r w:rsidR="00640D1C" w:rsidRPr="007B5A16">
        <w:rPr>
          <w:rFonts w:ascii="VNI-Times" w:hAnsi="VNI-Times"/>
        </w:rPr>
        <w:t xml:space="preserve">              </w:t>
      </w:r>
      <w:r w:rsidRPr="007B5A16">
        <w:rPr>
          <w:rFonts w:ascii="VNI-Times" w:hAnsi="VNI-Times"/>
        </w:rPr>
        <w:t>C. maét bình thöôøng khi giaø.</w:t>
      </w:r>
      <w:r w:rsidR="00640D1C" w:rsidRPr="007B5A16">
        <w:rPr>
          <w:rFonts w:ascii="VNI-Times" w:hAnsi="VNI-Times"/>
        </w:rPr>
        <w:t xml:space="preserve">              </w:t>
      </w:r>
      <w:r w:rsidRPr="007B5A16">
        <w:rPr>
          <w:rFonts w:ascii="VNI-Times" w:hAnsi="VNI-Times"/>
          <w:color w:val="0000FF"/>
        </w:rPr>
        <w:t>D. Taát caû ñeàu ñuùng.</w:t>
      </w:r>
    </w:p>
    <w:p w:rsidR="0077318B" w:rsidRPr="007B5A16" w:rsidRDefault="007656CA" w:rsidP="0077318B">
      <w:pPr>
        <w:outlineLvl w:val="0"/>
        <w:rPr>
          <w:rFonts w:ascii="VNI-Times" w:hAnsi="VNI-Times"/>
          <w:color w:val="000000"/>
        </w:rPr>
      </w:pPr>
      <w:r>
        <w:rPr>
          <w:rFonts w:ascii="VNI-Times" w:hAnsi="VNI-Times"/>
          <w:b/>
          <w:color w:val="000000"/>
        </w:rPr>
        <w:t>44</w:t>
      </w:r>
      <w:r w:rsidR="0077318B" w:rsidRPr="007B5A16">
        <w:rPr>
          <w:rFonts w:ascii="VNI-Times" w:hAnsi="VNI-Times"/>
          <w:b/>
          <w:color w:val="000000"/>
        </w:rPr>
        <w:t xml:space="preserve">/ </w:t>
      </w:r>
      <w:r w:rsidR="0077318B" w:rsidRPr="007B5A16">
        <w:rPr>
          <w:rFonts w:ascii="VNI-Times" w:hAnsi="VNI-Times"/>
          <w:color w:val="000000"/>
        </w:rPr>
        <w:t>Loaïi maét naøo sau ñaây chæ nhìn thaáy vaät ôû voâ cöïc neáu ñieàu tieát:</w:t>
      </w:r>
    </w:p>
    <w:p w:rsidR="0077318B" w:rsidRPr="007B5A16" w:rsidRDefault="0077318B" w:rsidP="0077318B">
      <w:pPr>
        <w:outlineLvl w:val="0"/>
        <w:rPr>
          <w:rFonts w:ascii="VNI-Times" w:hAnsi="VNI-Times"/>
          <w:color w:val="000000"/>
        </w:rPr>
      </w:pPr>
      <w:r w:rsidRPr="007B5A16">
        <w:rPr>
          <w:rFonts w:ascii="VNI-Times" w:hAnsi="VNI-Times"/>
          <w:color w:val="000000"/>
        </w:rPr>
        <w:t>A. maét caän.</w:t>
      </w:r>
      <w:r w:rsidR="00640D1C" w:rsidRPr="007B5A16">
        <w:rPr>
          <w:rFonts w:ascii="VNI-Times" w:hAnsi="VNI-Times"/>
          <w:color w:val="000000"/>
        </w:rPr>
        <w:t xml:space="preserve">              </w:t>
      </w:r>
      <w:r w:rsidRPr="007B5A16">
        <w:rPr>
          <w:rFonts w:ascii="VNI-Times" w:hAnsi="VNI-Times"/>
          <w:color w:val="0000FF"/>
        </w:rPr>
        <w:t>B. maét vieãn.</w:t>
      </w:r>
      <w:r w:rsidR="00640D1C" w:rsidRPr="007B5A16">
        <w:rPr>
          <w:rFonts w:ascii="VNI-Times" w:hAnsi="VNI-Times"/>
          <w:color w:val="0000FF"/>
        </w:rPr>
        <w:t xml:space="preserve">                         </w:t>
      </w:r>
      <w:r w:rsidRPr="007B5A16">
        <w:rPr>
          <w:rFonts w:ascii="VNI-Times" w:hAnsi="VNI-Times"/>
          <w:color w:val="000000"/>
        </w:rPr>
        <w:t>C. maét bình thöôøng veà giaø.</w:t>
      </w:r>
      <w:r w:rsidR="00640D1C" w:rsidRPr="007B5A16">
        <w:rPr>
          <w:rFonts w:ascii="VNI-Times" w:hAnsi="VNI-Times"/>
          <w:color w:val="000000"/>
        </w:rPr>
        <w:t xml:space="preserve">               </w:t>
      </w:r>
      <w:r w:rsidRPr="007B5A16">
        <w:rPr>
          <w:rFonts w:ascii="VNI-Times" w:hAnsi="VNI-Times"/>
          <w:color w:val="000000"/>
        </w:rPr>
        <w:t xml:space="preserve">D. maét caän veà giaø. </w:t>
      </w:r>
    </w:p>
    <w:p w:rsidR="0077318B" w:rsidRPr="007B5A16" w:rsidRDefault="007656CA" w:rsidP="0077318B">
      <w:pPr>
        <w:outlineLvl w:val="0"/>
        <w:rPr>
          <w:rFonts w:ascii="VNI-Times" w:hAnsi="VNI-Times"/>
          <w:color w:val="000000"/>
        </w:rPr>
      </w:pPr>
      <w:r>
        <w:rPr>
          <w:rFonts w:ascii="VNI-Times" w:hAnsi="VNI-Times"/>
          <w:b/>
          <w:color w:val="000000"/>
        </w:rPr>
        <w:t>45</w:t>
      </w:r>
      <w:r w:rsidR="0077318B" w:rsidRPr="007B5A16">
        <w:rPr>
          <w:rFonts w:ascii="VNI-Times" w:hAnsi="VNI-Times"/>
          <w:b/>
          <w:color w:val="000000"/>
        </w:rPr>
        <w:t xml:space="preserve">/ </w:t>
      </w:r>
      <w:r w:rsidR="0077318B" w:rsidRPr="007B5A16">
        <w:rPr>
          <w:rFonts w:ascii="VNI-Times" w:hAnsi="VNI-Times"/>
          <w:color w:val="000000"/>
        </w:rPr>
        <w:t>Loaïi maét naøo keå sau khoâng theå nhìn thaáy vaät ôû voâ cöïc duø ñieàu tieát hay khoâng?</w:t>
      </w:r>
    </w:p>
    <w:p w:rsidR="0077318B" w:rsidRPr="007B5A16" w:rsidRDefault="0077318B" w:rsidP="0077318B">
      <w:pPr>
        <w:outlineLvl w:val="0"/>
        <w:rPr>
          <w:rFonts w:ascii="VNI-Times" w:hAnsi="VNI-Times"/>
          <w:color w:val="000000"/>
        </w:rPr>
      </w:pPr>
      <w:r w:rsidRPr="007B5A16">
        <w:rPr>
          <w:rFonts w:ascii="VNI-Times" w:hAnsi="VNI-Times"/>
          <w:color w:val="0000FF"/>
        </w:rPr>
        <w:t>A. maét caän.</w:t>
      </w:r>
      <w:r w:rsidR="00640D1C" w:rsidRPr="007B5A16">
        <w:rPr>
          <w:rFonts w:ascii="VNI-Times" w:hAnsi="VNI-Times"/>
          <w:color w:val="0000FF"/>
        </w:rPr>
        <w:t xml:space="preserve">             </w:t>
      </w:r>
      <w:r w:rsidRPr="007B5A16">
        <w:rPr>
          <w:rFonts w:ascii="VNI-Times" w:hAnsi="VNI-Times"/>
          <w:color w:val="000000"/>
        </w:rPr>
        <w:t>B. maét vieãn.</w:t>
      </w:r>
      <w:r w:rsidR="00640D1C" w:rsidRPr="007B5A16">
        <w:rPr>
          <w:rFonts w:ascii="VNI-Times" w:hAnsi="VNI-Times"/>
          <w:color w:val="000000"/>
        </w:rPr>
        <w:t xml:space="preserve">                          </w:t>
      </w:r>
      <w:r w:rsidRPr="007B5A16">
        <w:rPr>
          <w:rFonts w:ascii="VNI-Times" w:hAnsi="VNI-Times"/>
          <w:color w:val="000000"/>
        </w:rPr>
        <w:t>C. maét bình thöôøng veà giaø.</w:t>
      </w:r>
      <w:r w:rsidR="00640D1C" w:rsidRPr="007B5A16">
        <w:rPr>
          <w:rFonts w:ascii="VNI-Times" w:hAnsi="VNI-Times"/>
          <w:color w:val="000000"/>
        </w:rPr>
        <w:t xml:space="preserve">               </w:t>
      </w:r>
      <w:r w:rsidRPr="007B5A16">
        <w:rPr>
          <w:rFonts w:ascii="VNI-Times" w:hAnsi="VNI-Times"/>
          <w:color w:val="000000"/>
        </w:rPr>
        <w:t>D. maét vieãn veà giaø.</w:t>
      </w:r>
    </w:p>
    <w:p w:rsidR="0077318B" w:rsidRPr="007B5A16" w:rsidRDefault="007656CA" w:rsidP="0077318B">
      <w:pPr>
        <w:outlineLvl w:val="0"/>
        <w:rPr>
          <w:rFonts w:ascii="VNI-Times" w:hAnsi="VNI-Times"/>
          <w:color w:val="000000"/>
        </w:rPr>
      </w:pPr>
      <w:r>
        <w:rPr>
          <w:rFonts w:ascii="VNI-Times" w:hAnsi="VNI-Times"/>
          <w:b/>
          <w:color w:val="000000"/>
        </w:rPr>
        <w:t>46</w:t>
      </w:r>
      <w:r w:rsidR="0077318B" w:rsidRPr="007B5A16">
        <w:rPr>
          <w:rFonts w:ascii="VNI-Times" w:hAnsi="VNI-Times"/>
          <w:b/>
          <w:color w:val="000000"/>
        </w:rPr>
        <w:t xml:space="preserve">/ </w:t>
      </w:r>
      <w:r w:rsidR="0077318B" w:rsidRPr="007B5A16">
        <w:rPr>
          <w:rFonts w:ascii="VNI-Times" w:hAnsi="VNI-Times"/>
          <w:color w:val="000000"/>
        </w:rPr>
        <w:t>Moät maét bò laõo thò. Coù theå keát luaän nhö theá naøo khi maét naøy nhìn 1 vaät ôû voâ cöïc?</w:t>
      </w:r>
    </w:p>
    <w:p w:rsidR="0082643C" w:rsidRPr="007B5A16" w:rsidRDefault="0077318B" w:rsidP="0077318B">
      <w:pPr>
        <w:outlineLvl w:val="0"/>
        <w:rPr>
          <w:rFonts w:ascii="VNI-Times" w:hAnsi="VNI-Times"/>
          <w:color w:val="000000"/>
        </w:rPr>
      </w:pPr>
      <w:r w:rsidRPr="007B5A16">
        <w:rPr>
          <w:rFonts w:ascii="VNI-Times" w:hAnsi="VNI-Times"/>
          <w:color w:val="000000"/>
        </w:rPr>
        <w:t>A. maét naøy nhìn thaáy vaät ôû voâ cöïc maø khoâng phaûi ñieàu tieát.</w:t>
      </w:r>
      <w:r w:rsidR="00640D1C" w:rsidRPr="007B5A16">
        <w:rPr>
          <w:rFonts w:ascii="VNI-Times" w:hAnsi="VNI-Times"/>
          <w:color w:val="000000"/>
        </w:rPr>
        <w:t xml:space="preserve">        </w:t>
      </w:r>
    </w:p>
    <w:p w:rsidR="0077318B" w:rsidRPr="007B5A16" w:rsidRDefault="0077318B" w:rsidP="0077318B">
      <w:pPr>
        <w:outlineLvl w:val="0"/>
        <w:rPr>
          <w:rFonts w:ascii="VNI-Times" w:hAnsi="VNI-Times"/>
          <w:color w:val="000000"/>
        </w:rPr>
      </w:pPr>
      <w:r w:rsidRPr="007B5A16">
        <w:rPr>
          <w:rFonts w:ascii="VNI-Times" w:hAnsi="VNI-Times"/>
          <w:color w:val="000000"/>
        </w:rPr>
        <w:t>B. maét naøy phaûi ñieàu tieát thì môùi nhìn thaáy vaät ôû voâ cöïc.</w:t>
      </w:r>
    </w:p>
    <w:p w:rsidR="0077318B" w:rsidRPr="007B5A16" w:rsidRDefault="0077318B" w:rsidP="0077318B">
      <w:pPr>
        <w:outlineLvl w:val="0"/>
        <w:rPr>
          <w:rFonts w:ascii="VNI-Times" w:hAnsi="VNI-Times"/>
          <w:color w:val="0000FF"/>
        </w:rPr>
      </w:pPr>
      <w:r w:rsidRPr="007B5A16">
        <w:rPr>
          <w:rFonts w:ascii="VNI-Times" w:hAnsi="VNI-Times"/>
          <w:color w:val="000000"/>
        </w:rPr>
        <w:t>C. maét naøy khoâng theå nhìn thaáy vaät ôû voâ cöïc duø coù ñieàu tieát.</w:t>
      </w:r>
      <w:r w:rsidR="00640D1C" w:rsidRPr="007B5A16">
        <w:rPr>
          <w:rFonts w:ascii="VNI-Times" w:hAnsi="VNI-Times"/>
          <w:color w:val="000000"/>
        </w:rPr>
        <w:t xml:space="preserve">      </w:t>
      </w:r>
      <w:r w:rsidRPr="007B5A16">
        <w:rPr>
          <w:rFonts w:ascii="VNI-Times" w:hAnsi="VNI-Times"/>
          <w:color w:val="0000FF"/>
        </w:rPr>
        <w:t>D. A, B, C ñeàu coù theå ñuùng.</w:t>
      </w:r>
    </w:p>
    <w:p w:rsidR="0077318B" w:rsidRPr="007B5A16" w:rsidRDefault="007656CA" w:rsidP="0077318B">
      <w:pPr>
        <w:outlineLvl w:val="0"/>
        <w:rPr>
          <w:rFonts w:ascii="VNI-Times" w:hAnsi="VNI-Times"/>
          <w:color w:val="000000"/>
        </w:rPr>
      </w:pPr>
      <w:r>
        <w:rPr>
          <w:rFonts w:ascii="VNI-Times" w:hAnsi="VNI-Times"/>
          <w:b/>
          <w:color w:val="000000"/>
        </w:rPr>
        <w:t>47</w:t>
      </w:r>
      <w:r w:rsidR="0077318B" w:rsidRPr="007B5A16">
        <w:rPr>
          <w:rFonts w:ascii="VNI-Times" w:hAnsi="VNI-Times"/>
          <w:b/>
          <w:color w:val="000000"/>
        </w:rPr>
        <w:t xml:space="preserve">/ </w:t>
      </w:r>
      <w:r w:rsidR="0077318B" w:rsidRPr="007B5A16">
        <w:rPr>
          <w:rFonts w:ascii="VNI-Times" w:hAnsi="VNI-Times"/>
          <w:color w:val="000000"/>
        </w:rPr>
        <w:t>Maét coù quang taâm caùch voõng maïc 15mm. Tieâu cöï cuûa maét thay ñoåi töø 13mm ñeán 14mm. Maét naøy laø maét:</w:t>
      </w:r>
    </w:p>
    <w:p w:rsidR="00D95FB9" w:rsidRPr="007B5A16" w:rsidRDefault="0077318B" w:rsidP="0077318B">
      <w:pPr>
        <w:outlineLvl w:val="0"/>
        <w:rPr>
          <w:rFonts w:ascii="VNI-Times" w:hAnsi="VNI-Times"/>
          <w:color w:val="0000FF"/>
        </w:rPr>
      </w:pPr>
      <w:r w:rsidRPr="007B5A16">
        <w:rPr>
          <w:rFonts w:ascii="VNI-Times" w:hAnsi="VNI-Times"/>
          <w:color w:val="000000"/>
        </w:rPr>
        <w:t xml:space="preserve">A. Bò vieãn.                    </w:t>
      </w:r>
      <w:r w:rsidRPr="007B5A16">
        <w:rPr>
          <w:rFonts w:ascii="VNI-Times" w:hAnsi="VNI-Times"/>
          <w:color w:val="0000FF"/>
        </w:rPr>
        <w:t>B. Bò caän.</w:t>
      </w:r>
      <w:r w:rsidR="00640D1C" w:rsidRPr="007B5A16">
        <w:rPr>
          <w:rFonts w:ascii="VNI-Times" w:hAnsi="VNI-Times"/>
          <w:color w:val="0000FF"/>
        </w:rPr>
        <w:t xml:space="preserve">                       </w:t>
      </w:r>
    </w:p>
    <w:p w:rsidR="0077318B" w:rsidRPr="007B5A16" w:rsidRDefault="0077318B" w:rsidP="0077318B">
      <w:pPr>
        <w:outlineLvl w:val="0"/>
        <w:rPr>
          <w:rFonts w:ascii="VNI-Times" w:hAnsi="VNI-Times"/>
          <w:color w:val="000000"/>
        </w:rPr>
      </w:pPr>
      <w:r w:rsidRPr="007B5A16">
        <w:rPr>
          <w:rFonts w:ascii="VNI-Times" w:hAnsi="VNI-Times"/>
          <w:color w:val="000000"/>
        </w:rPr>
        <w:t>C. Bình thöôøng.            D. Vöøa caän vöøa vieãn.</w:t>
      </w:r>
    </w:p>
    <w:p w:rsidR="0077318B" w:rsidRPr="007B5A16" w:rsidRDefault="007656CA" w:rsidP="0077318B">
      <w:pPr>
        <w:outlineLvl w:val="0"/>
        <w:rPr>
          <w:rFonts w:ascii="VNI-Times" w:hAnsi="VNI-Times"/>
          <w:color w:val="000000"/>
        </w:rPr>
      </w:pPr>
      <w:r>
        <w:rPr>
          <w:rFonts w:ascii="VNI-Times" w:hAnsi="VNI-Times"/>
          <w:b/>
          <w:color w:val="000000"/>
        </w:rPr>
        <w:t>48</w:t>
      </w:r>
      <w:r w:rsidR="0077318B" w:rsidRPr="007B5A16">
        <w:rPr>
          <w:rFonts w:ascii="VNI-Times" w:hAnsi="VNI-Times"/>
          <w:b/>
          <w:color w:val="000000"/>
        </w:rPr>
        <w:t xml:space="preserve">/ </w:t>
      </w:r>
      <w:r w:rsidR="0077318B" w:rsidRPr="007B5A16">
        <w:rPr>
          <w:rFonts w:ascii="VNI-Times" w:hAnsi="VNI-Times"/>
          <w:color w:val="000000"/>
        </w:rPr>
        <w:t>Khi ñeo kính ñeå söûa taät caän thò cuûa maét thì:</w:t>
      </w:r>
    </w:p>
    <w:p w:rsidR="0082643C" w:rsidRPr="007B5A16" w:rsidRDefault="0077318B" w:rsidP="0077318B">
      <w:pPr>
        <w:outlineLvl w:val="0"/>
        <w:rPr>
          <w:rFonts w:ascii="VNI-Times" w:hAnsi="VNI-Times"/>
          <w:color w:val="000000"/>
        </w:rPr>
      </w:pPr>
      <w:r w:rsidRPr="007B5A16">
        <w:rPr>
          <w:rFonts w:ascii="VNI-Times" w:hAnsi="VNI-Times"/>
          <w:color w:val="000000"/>
        </w:rPr>
        <w:t xml:space="preserve">A. Ñieåm cöïc caän gaàn maét hôn ñieåm cöïc caän khi chöa ñeo kính.     </w:t>
      </w:r>
      <w:r w:rsidR="0082643C" w:rsidRPr="007B5A16">
        <w:rPr>
          <w:rFonts w:ascii="VNI-Times" w:hAnsi="VNI-Times"/>
          <w:color w:val="000000"/>
        </w:rPr>
        <w:t xml:space="preserve">     B. Phaûi ñeo kính coù tieâu cöï döông.  </w:t>
      </w:r>
    </w:p>
    <w:p w:rsidR="0077318B" w:rsidRPr="007B5A16" w:rsidRDefault="0082643C" w:rsidP="0077318B">
      <w:pPr>
        <w:outlineLvl w:val="0"/>
        <w:rPr>
          <w:rFonts w:ascii="VNI-Times" w:hAnsi="VNI-Times"/>
          <w:color w:val="000000"/>
        </w:rPr>
      </w:pPr>
      <w:r w:rsidRPr="007B5A16">
        <w:rPr>
          <w:rFonts w:ascii="VNI-Times" w:hAnsi="VNI-Times"/>
          <w:color w:val="0000FF"/>
        </w:rPr>
        <w:t>C</w:t>
      </w:r>
      <w:r w:rsidR="0077318B" w:rsidRPr="007B5A16">
        <w:rPr>
          <w:rFonts w:ascii="VNI-Times" w:hAnsi="VNI-Times"/>
          <w:color w:val="0000FF"/>
        </w:rPr>
        <w:t>. Giôùi haïn nhìn roõ cuûa maét qua kính seõ taêng leân.</w:t>
      </w:r>
      <w:r w:rsidRPr="007B5A16">
        <w:rPr>
          <w:rFonts w:ascii="VNI-Times" w:hAnsi="VNI-Times"/>
          <w:color w:val="0000FF"/>
        </w:rPr>
        <w:t xml:space="preserve"> </w:t>
      </w:r>
      <w:r w:rsidR="0077318B" w:rsidRPr="007B5A16">
        <w:rPr>
          <w:rFonts w:ascii="VNI-Times" w:hAnsi="VNI-Times"/>
          <w:color w:val="000000"/>
        </w:rPr>
        <w:t xml:space="preserve">                               D. Taát caû ñeàu ñuùng.</w:t>
      </w:r>
    </w:p>
    <w:p w:rsidR="0077318B" w:rsidRPr="007B5A16" w:rsidRDefault="007656CA" w:rsidP="0077318B">
      <w:pPr>
        <w:rPr>
          <w:rFonts w:ascii="VNI-Times" w:hAnsi="VNI-Times"/>
        </w:rPr>
      </w:pPr>
      <w:r>
        <w:rPr>
          <w:rFonts w:ascii="VNI-Times" w:hAnsi="VNI-Times"/>
          <w:b/>
        </w:rPr>
        <w:t>49</w:t>
      </w:r>
      <w:r w:rsidR="0077318B" w:rsidRPr="007B5A16">
        <w:rPr>
          <w:rFonts w:ascii="VNI-Times" w:hAnsi="VNI-Times"/>
          <w:b/>
        </w:rPr>
        <w:t xml:space="preserve">/ </w:t>
      </w:r>
      <w:r w:rsidR="0077318B" w:rsidRPr="007B5A16">
        <w:rPr>
          <w:rFonts w:ascii="VNI-Times" w:hAnsi="VNI-Times"/>
        </w:rPr>
        <w:t>Moät ngöôøi caän thò thöû  kính vaø nhìn roõ vaät ôû voâ cöïc ñaõ quyeát ñònh mua kính ñoù:</w:t>
      </w:r>
    </w:p>
    <w:p w:rsidR="0077318B" w:rsidRPr="007B5A16" w:rsidRDefault="0077318B" w:rsidP="0077318B">
      <w:pPr>
        <w:rPr>
          <w:rFonts w:ascii="VNI-Times" w:hAnsi="VNI-Times"/>
        </w:rPr>
      </w:pPr>
      <w:r w:rsidRPr="007B5A16">
        <w:rPr>
          <w:rFonts w:ascii="VNI-Times" w:hAnsi="VNI-Times"/>
          <w:color w:val="0000FF"/>
        </w:rPr>
        <w:t xml:space="preserve">A. Ngöôøi ñoù ñaõ choïn TKPK.                 </w:t>
      </w:r>
      <w:r w:rsidRPr="007B5A16">
        <w:rPr>
          <w:rFonts w:ascii="VNI-Times" w:hAnsi="VNI-Times"/>
        </w:rPr>
        <w:t>B. Ngöôøi ñoù ñaõ choïn TKHT.</w:t>
      </w:r>
    </w:p>
    <w:p w:rsidR="0077318B" w:rsidRPr="007B5A16" w:rsidRDefault="0077318B" w:rsidP="0077318B">
      <w:pPr>
        <w:rPr>
          <w:rFonts w:ascii="VNI-Times" w:hAnsi="VNI-Times"/>
        </w:rPr>
      </w:pPr>
      <w:r w:rsidRPr="007B5A16">
        <w:rPr>
          <w:rFonts w:ascii="VNI-Times" w:hAnsi="VNI-Times"/>
        </w:rPr>
        <w:t>C. Coù theå khaúng ñònh caùch choïn kính nhö treân laø chính xaùc.</w:t>
      </w:r>
    </w:p>
    <w:p w:rsidR="0077318B" w:rsidRPr="007B5A16" w:rsidRDefault="0077318B" w:rsidP="0077318B">
      <w:pPr>
        <w:rPr>
          <w:rFonts w:ascii="VNI-Times" w:hAnsi="VNI-Times"/>
        </w:rPr>
      </w:pPr>
      <w:r w:rsidRPr="007B5A16">
        <w:rPr>
          <w:rFonts w:ascii="VNI-Times" w:hAnsi="VNI-Times"/>
        </w:rPr>
        <w:t>D. Ngöôøi ñoù ñaõ choïn TKPK vaø coù theå khaúng ñònh caùch choïn kính nhö treân laø chính xaùc.</w:t>
      </w:r>
    </w:p>
    <w:p w:rsidR="0077318B" w:rsidRPr="007B5A16" w:rsidRDefault="007656CA" w:rsidP="0077318B">
      <w:pPr>
        <w:rPr>
          <w:rFonts w:ascii="VNI-Times" w:hAnsi="VNI-Times"/>
        </w:rPr>
      </w:pPr>
      <w:r>
        <w:rPr>
          <w:rFonts w:ascii="VNI-Times" w:hAnsi="VNI-Times"/>
          <w:b/>
        </w:rPr>
        <w:t>50</w:t>
      </w:r>
      <w:r w:rsidR="0077318B" w:rsidRPr="007B5A16">
        <w:rPr>
          <w:rFonts w:ascii="VNI-Times" w:hAnsi="VNI-Times"/>
          <w:b/>
        </w:rPr>
        <w:t xml:space="preserve">/ </w:t>
      </w:r>
      <w:r w:rsidR="0077318B" w:rsidRPr="007B5A16">
        <w:rPr>
          <w:rFonts w:ascii="VNI-Times" w:hAnsi="VNI-Times"/>
        </w:rPr>
        <w:t>Ñeå maét vieãn thò coù theå nhìn roõ nhöõng vaät ôû gaàn nhö maét bình thöôøng thì phaûi ñeo loaïi kính sao cho khi vaät ôû caùch maét moät khoaûng 25cm thì :</w:t>
      </w:r>
    </w:p>
    <w:p w:rsidR="0077318B" w:rsidRPr="007B5A16" w:rsidRDefault="0077318B" w:rsidP="0077318B">
      <w:pPr>
        <w:rPr>
          <w:rFonts w:ascii="VNI-Times" w:hAnsi="VNI-Times"/>
          <w:color w:val="0000FF"/>
        </w:rPr>
      </w:pPr>
      <w:r w:rsidRPr="007B5A16">
        <w:rPr>
          <w:rFonts w:ascii="VNI-Times" w:hAnsi="VNI-Times"/>
          <w:color w:val="0000FF"/>
        </w:rPr>
        <w:t>A. aûnh cuoái cuøng qua theå thuûy tinh phaûi hieän roõ treân voõng maïc.</w:t>
      </w:r>
    </w:p>
    <w:p w:rsidR="0077318B" w:rsidRPr="007B5A16" w:rsidRDefault="0077318B" w:rsidP="0077318B">
      <w:pPr>
        <w:rPr>
          <w:rFonts w:ascii="VNI-Times" w:hAnsi="VNI-Times"/>
        </w:rPr>
      </w:pPr>
      <w:r w:rsidRPr="007B5A16">
        <w:rPr>
          <w:rFonts w:ascii="VNI-Times" w:hAnsi="VNI-Times"/>
        </w:rPr>
        <w:t>B. aûnh ñöôïc taïo bôûi kính ñeo phaûi hieän roõ treân voõng maïc.</w:t>
      </w:r>
    </w:p>
    <w:p w:rsidR="0077318B" w:rsidRPr="007B5A16" w:rsidRDefault="0077318B" w:rsidP="0077318B">
      <w:pPr>
        <w:rPr>
          <w:rFonts w:ascii="VNI-Times" w:hAnsi="VNI-Times"/>
        </w:rPr>
      </w:pPr>
      <w:r w:rsidRPr="007B5A16">
        <w:rPr>
          <w:rFonts w:ascii="VNI-Times" w:hAnsi="VNI-Times"/>
        </w:rPr>
        <w:t>C. aûnh ñöôïc taïo bôûi kính ñeo phaûi naèm taïi ñieåm cöïc caän cuûa maét.</w:t>
      </w:r>
    </w:p>
    <w:p w:rsidR="0077318B" w:rsidRPr="007B5A16" w:rsidRDefault="0077318B" w:rsidP="0077318B">
      <w:pPr>
        <w:rPr>
          <w:rFonts w:ascii="VNI-Times" w:hAnsi="VNI-Times"/>
        </w:rPr>
      </w:pPr>
      <w:r w:rsidRPr="007B5A16">
        <w:rPr>
          <w:rFonts w:ascii="VNI-Times" w:hAnsi="VNI-Times"/>
        </w:rPr>
        <w:t>D. aûnh ñöôïc taïo bôûi kính ñeo phaûi naèm taïi ñieåm cöïc vieãn cuûa maét.</w:t>
      </w:r>
    </w:p>
    <w:p w:rsidR="0077318B" w:rsidRPr="007B5A16" w:rsidRDefault="007656CA" w:rsidP="0077318B">
      <w:pPr>
        <w:rPr>
          <w:rFonts w:ascii="VNI-Times" w:hAnsi="VNI-Times"/>
        </w:rPr>
      </w:pPr>
      <w:r>
        <w:rPr>
          <w:rFonts w:ascii="VNI-Times" w:hAnsi="VNI-Times"/>
          <w:b/>
        </w:rPr>
        <w:t>51</w:t>
      </w:r>
      <w:r w:rsidR="0077318B" w:rsidRPr="007B5A16">
        <w:rPr>
          <w:rFonts w:ascii="VNI-Times" w:hAnsi="VNI-Times"/>
          <w:b/>
        </w:rPr>
        <w:t xml:space="preserve">/ </w:t>
      </w:r>
      <w:r w:rsidR="0077318B" w:rsidRPr="007B5A16">
        <w:rPr>
          <w:rFonts w:ascii="VNI-Times" w:hAnsi="VNI-Times"/>
        </w:rPr>
        <w:t>Choïn caâu sai. So aùnh maét thöôøng khi veà giaø ( maét laõo) vôùi maét vieãn thò:</w:t>
      </w:r>
    </w:p>
    <w:p w:rsidR="0077318B" w:rsidRPr="007B5A16" w:rsidRDefault="0077318B" w:rsidP="0077318B">
      <w:pPr>
        <w:rPr>
          <w:rFonts w:ascii="VNI-Times" w:hAnsi="VNI-Times"/>
        </w:rPr>
      </w:pPr>
      <w:r w:rsidRPr="007B5A16">
        <w:rPr>
          <w:rFonts w:ascii="VNI-Times" w:hAnsi="VNI-Times"/>
        </w:rPr>
        <w:t>A. Gioáng nhau laø ñeàu khoâng nhìn gaàn ñöôïc nhö maét thöôøng.</w:t>
      </w:r>
    </w:p>
    <w:p w:rsidR="0077318B" w:rsidRPr="007B5A16" w:rsidRDefault="0077318B" w:rsidP="0077318B">
      <w:pPr>
        <w:rPr>
          <w:rFonts w:ascii="VNI-Times" w:hAnsi="VNI-Times"/>
        </w:rPr>
      </w:pPr>
      <w:r w:rsidRPr="007B5A16">
        <w:rPr>
          <w:rFonts w:ascii="VNI-Times" w:hAnsi="VNI-Times"/>
        </w:rPr>
        <w:t>B. Maët laõo laø maét khoâng coù taät, nhìn vaät ôû voâ cöïc khoâng caàn ñieàu tieát.</w:t>
      </w:r>
    </w:p>
    <w:p w:rsidR="0077318B" w:rsidRPr="007B5A16" w:rsidRDefault="0077318B" w:rsidP="0077318B">
      <w:pPr>
        <w:rPr>
          <w:rFonts w:ascii="VNI-Times" w:hAnsi="VNI-Times"/>
        </w:rPr>
      </w:pPr>
      <w:r w:rsidRPr="007B5A16">
        <w:rPr>
          <w:rFonts w:ascii="VNI-Times" w:hAnsi="VNI-Times"/>
        </w:rPr>
        <w:t>C. Maét vieãn laø maét coù taät, nhìn vaät ôû voâ cöïc phaûi ñieàu tieát.</w:t>
      </w:r>
    </w:p>
    <w:p w:rsidR="0077318B" w:rsidRPr="007B5A16" w:rsidRDefault="0077318B" w:rsidP="0077318B">
      <w:pPr>
        <w:rPr>
          <w:rFonts w:ascii="VNI-Times" w:hAnsi="VNI-Times"/>
          <w:color w:val="0000FF"/>
        </w:rPr>
      </w:pPr>
      <w:r w:rsidRPr="007B5A16">
        <w:rPr>
          <w:rFonts w:ascii="VNI-Times" w:hAnsi="VNI-Times"/>
          <w:color w:val="0000FF"/>
        </w:rPr>
        <w:t>D. Ñoä tuï cuûa maét laõo vaø maét vieãn thò ñeàu lôùn hôn cuûa maét thöôøng.</w:t>
      </w:r>
    </w:p>
    <w:p w:rsidR="00640D1C" w:rsidRPr="007B5A16" w:rsidRDefault="007656CA" w:rsidP="00640D1C">
      <w:pPr>
        <w:outlineLvl w:val="0"/>
        <w:rPr>
          <w:rFonts w:ascii="VNI-Times" w:hAnsi="VNI-Times"/>
          <w:color w:val="000000"/>
        </w:rPr>
      </w:pPr>
      <w:r>
        <w:rPr>
          <w:rFonts w:ascii="VNI-Times" w:hAnsi="VNI-Times"/>
          <w:b/>
          <w:color w:val="000000"/>
        </w:rPr>
        <w:lastRenderedPageBreak/>
        <w:t>52</w:t>
      </w:r>
      <w:r w:rsidR="00640D1C" w:rsidRPr="007B5A16">
        <w:rPr>
          <w:rFonts w:ascii="VNI-Times" w:hAnsi="VNI-Times"/>
          <w:b/>
          <w:color w:val="000000"/>
        </w:rPr>
        <w:t xml:space="preserve">/ </w:t>
      </w:r>
      <w:r w:rsidR="00640D1C" w:rsidRPr="007B5A16">
        <w:rPr>
          <w:rFonts w:ascii="VNI-Times" w:hAnsi="VNI-Times"/>
          <w:color w:val="000000"/>
        </w:rPr>
        <w:t xml:space="preserve"> Ñeå nhìn roõ vaät ôû xa voâ cöïc maø khoâng phaûi ñieàu tieát thì maét caän phaûi ñeo saùt maét 1 thaáu kính coù tieâu cöï cho bôûi bieåu thöùc naøo?</w:t>
      </w:r>
    </w:p>
    <w:p w:rsidR="00640D1C" w:rsidRPr="007B5A16" w:rsidRDefault="00640D1C" w:rsidP="00640D1C">
      <w:pPr>
        <w:outlineLvl w:val="0"/>
        <w:rPr>
          <w:rFonts w:ascii="VNI-Times" w:hAnsi="VNI-Times"/>
          <w:color w:val="0000FF"/>
        </w:rPr>
      </w:pPr>
      <w:r w:rsidRPr="007B5A16">
        <w:rPr>
          <w:rFonts w:ascii="VNI-Times" w:hAnsi="VNI-Times"/>
          <w:color w:val="000000"/>
        </w:rPr>
        <w:t>A. OC</w:t>
      </w:r>
      <w:r w:rsidRPr="007B5A16">
        <w:rPr>
          <w:rFonts w:ascii="VNI-Times" w:hAnsi="VNI-Times"/>
          <w:color w:val="000000"/>
          <w:vertAlign w:val="subscript"/>
        </w:rPr>
        <w:t>C</w:t>
      </w:r>
      <w:r w:rsidRPr="007B5A16">
        <w:rPr>
          <w:rFonts w:ascii="VNI-Times" w:hAnsi="VNI-Times"/>
          <w:color w:val="000000"/>
        </w:rPr>
        <w:t>.                 B.  – OC</w:t>
      </w:r>
      <w:r w:rsidRPr="007B5A16">
        <w:rPr>
          <w:rFonts w:ascii="VNI-Times" w:hAnsi="VNI-Times"/>
          <w:color w:val="000000"/>
          <w:vertAlign w:val="subscript"/>
        </w:rPr>
        <w:t>C</w:t>
      </w:r>
      <w:r w:rsidRPr="007B5A16">
        <w:rPr>
          <w:rFonts w:ascii="VNI-Times" w:hAnsi="VNI-Times"/>
          <w:color w:val="000000"/>
        </w:rPr>
        <w:t>.                     C. OC</w:t>
      </w:r>
      <w:r w:rsidRPr="007B5A16">
        <w:rPr>
          <w:rFonts w:ascii="VNI-Times" w:hAnsi="VNI-Times"/>
          <w:color w:val="000000"/>
          <w:vertAlign w:val="subscript"/>
        </w:rPr>
        <w:t>V</w:t>
      </w:r>
      <w:r w:rsidRPr="007B5A16">
        <w:rPr>
          <w:rFonts w:ascii="VNI-Times" w:hAnsi="VNI-Times"/>
          <w:color w:val="000000"/>
        </w:rPr>
        <w:t xml:space="preserve">.                   </w:t>
      </w:r>
      <w:r w:rsidRPr="007B5A16">
        <w:rPr>
          <w:rFonts w:ascii="VNI-Times" w:hAnsi="VNI-Times"/>
          <w:color w:val="0000FF"/>
        </w:rPr>
        <w:t>D. –OC</w:t>
      </w:r>
      <w:r w:rsidRPr="007B5A16">
        <w:rPr>
          <w:rFonts w:ascii="VNI-Times" w:hAnsi="VNI-Times"/>
          <w:color w:val="0000FF"/>
          <w:vertAlign w:val="subscript"/>
        </w:rPr>
        <w:t>V</w:t>
      </w:r>
      <w:r w:rsidRPr="007B5A16">
        <w:rPr>
          <w:rFonts w:ascii="VNI-Times" w:hAnsi="VNI-Times"/>
          <w:color w:val="0000FF"/>
        </w:rPr>
        <w:t>.</w:t>
      </w:r>
    </w:p>
    <w:p w:rsidR="0039339A" w:rsidRPr="007B5A16" w:rsidRDefault="007656CA" w:rsidP="0039339A">
      <w:pPr>
        <w:outlineLvl w:val="0"/>
        <w:rPr>
          <w:rFonts w:ascii="VNI-Times" w:hAnsi="VNI-Times"/>
          <w:color w:val="000000"/>
        </w:rPr>
      </w:pPr>
      <w:r>
        <w:rPr>
          <w:rFonts w:ascii="VNI-Times" w:hAnsi="VNI-Times"/>
          <w:b/>
          <w:color w:val="000000"/>
        </w:rPr>
        <w:t>53</w:t>
      </w:r>
      <w:r w:rsidR="007F37DC" w:rsidRPr="007B5A16">
        <w:rPr>
          <w:rFonts w:ascii="VNI-Times" w:hAnsi="VNI-Times"/>
          <w:b/>
          <w:color w:val="000000"/>
        </w:rPr>
        <w:t>/</w:t>
      </w:r>
      <w:r w:rsidR="0039339A" w:rsidRPr="007B5A16">
        <w:rPr>
          <w:rFonts w:ascii="VNI-Times" w:hAnsi="VNI-Times"/>
          <w:b/>
          <w:color w:val="000000"/>
        </w:rPr>
        <w:t>*</w:t>
      </w:r>
      <w:r w:rsidR="0039339A" w:rsidRPr="007B5A16">
        <w:rPr>
          <w:rFonts w:ascii="VNI-Times" w:hAnsi="VNI-Times"/>
          <w:color w:val="000000"/>
        </w:rPr>
        <w:t>Goïi ñoä tuï cuûa caùc loaïi maét khi khoâng ñieàu tieát laø: D</w:t>
      </w:r>
      <w:r w:rsidR="0039339A" w:rsidRPr="007B5A16">
        <w:rPr>
          <w:rFonts w:ascii="VNI-Times" w:hAnsi="VNI-Times"/>
          <w:color w:val="000000"/>
          <w:vertAlign w:val="subscript"/>
        </w:rPr>
        <w:t>1</w:t>
      </w:r>
      <w:r w:rsidR="0039339A" w:rsidRPr="007B5A16">
        <w:rPr>
          <w:rFonts w:ascii="VNI-Times" w:hAnsi="VNI-Times"/>
          <w:color w:val="000000"/>
        </w:rPr>
        <w:t xml:space="preserve"> (maét thöôøng); D</w:t>
      </w:r>
      <w:r w:rsidR="0039339A" w:rsidRPr="007B5A16">
        <w:rPr>
          <w:rFonts w:ascii="VNI-Times" w:hAnsi="VNI-Times"/>
          <w:color w:val="000000"/>
          <w:vertAlign w:val="subscript"/>
        </w:rPr>
        <w:t>2</w:t>
      </w:r>
      <w:r w:rsidR="0039339A" w:rsidRPr="007B5A16">
        <w:rPr>
          <w:rFonts w:ascii="VNI-Times" w:hAnsi="VNI-Times"/>
          <w:color w:val="000000"/>
          <w:vertAlign w:val="subscript"/>
        </w:rPr>
        <w:softHyphen/>
      </w:r>
      <w:r w:rsidR="00D95FB9" w:rsidRPr="007B5A16">
        <w:rPr>
          <w:rFonts w:ascii="VNI-Times" w:hAnsi="VNI-Times"/>
          <w:color w:val="000000"/>
        </w:rPr>
        <w:t xml:space="preserve"> (</w:t>
      </w:r>
      <w:r w:rsidR="0039339A" w:rsidRPr="007B5A16">
        <w:rPr>
          <w:rFonts w:ascii="VNI-Times" w:hAnsi="VNI-Times"/>
          <w:color w:val="000000"/>
        </w:rPr>
        <w:t>maét caän) ; D</w:t>
      </w:r>
      <w:r w:rsidR="0039339A" w:rsidRPr="007B5A16">
        <w:rPr>
          <w:rFonts w:ascii="VNI-Times" w:hAnsi="VNI-Times"/>
          <w:color w:val="000000"/>
          <w:vertAlign w:val="subscript"/>
        </w:rPr>
        <w:t>3</w:t>
      </w:r>
      <w:r w:rsidR="00031986" w:rsidRPr="007B5A16">
        <w:rPr>
          <w:rFonts w:ascii="VNI-Times" w:hAnsi="VNI-Times"/>
          <w:color w:val="000000"/>
        </w:rPr>
        <w:t xml:space="preserve"> (</w:t>
      </w:r>
      <w:r w:rsidR="0039339A" w:rsidRPr="007B5A16">
        <w:rPr>
          <w:rFonts w:ascii="VNI-Times" w:hAnsi="VNI-Times"/>
          <w:color w:val="000000"/>
        </w:rPr>
        <w:t>maét vieãn). Ta coù:</w:t>
      </w:r>
    </w:p>
    <w:p w:rsidR="00D95FB9" w:rsidRPr="007B5A16" w:rsidRDefault="00AA0BFC" w:rsidP="0039339A">
      <w:pPr>
        <w:outlineLvl w:val="0"/>
        <w:rPr>
          <w:rFonts w:ascii="VNI-Times" w:hAnsi="VNI-Times"/>
          <w:color w:val="000000"/>
        </w:rPr>
      </w:pPr>
      <w:r w:rsidRPr="007B5A16">
        <w:rPr>
          <w:rFonts w:ascii="VNI-Times" w:hAnsi="VNI-Times"/>
          <w:color w:val="0000FF"/>
        </w:rPr>
        <w:t xml:space="preserve">A. </w:t>
      </w:r>
      <w:r w:rsidR="0039339A" w:rsidRPr="007B5A16">
        <w:rPr>
          <w:rFonts w:ascii="VNI-Times" w:hAnsi="VNI-Times"/>
          <w:color w:val="0000FF"/>
        </w:rPr>
        <w:t>D</w:t>
      </w:r>
      <w:r w:rsidR="0039339A" w:rsidRPr="007B5A16">
        <w:rPr>
          <w:rFonts w:ascii="VNI-Times" w:hAnsi="VNI-Times"/>
          <w:color w:val="0000FF"/>
          <w:vertAlign w:val="subscript"/>
        </w:rPr>
        <w:t>2</w:t>
      </w:r>
      <w:r w:rsidR="0039339A" w:rsidRPr="007B5A16">
        <w:rPr>
          <w:rFonts w:ascii="VNI-Times" w:hAnsi="VNI-Times"/>
          <w:color w:val="0000FF"/>
          <w:vertAlign w:val="subscript"/>
        </w:rPr>
        <w:softHyphen/>
      </w:r>
      <w:r w:rsidR="0039339A" w:rsidRPr="007B5A16">
        <w:rPr>
          <w:rFonts w:ascii="VNI-Times" w:hAnsi="VNI-Times"/>
          <w:color w:val="0000FF"/>
        </w:rPr>
        <w:t xml:space="preserve"> &gt; D</w:t>
      </w:r>
      <w:r w:rsidR="0039339A" w:rsidRPr="007B5A16">
        <w:rPr>
          <w:rFonts w:ascii="VNI-Times" w:hAnsi="VNI-Times"/>
          <w:color w:val="0000FF"/>
          <w:vertAlign w:val="subscript"/>
        </w:rPr>
        <w:t>1</w:t>
      </w:r>
      <w:r w:rsidR="0039339A" w:rsidRPr="007B5A16">
        <w:rPr>
          <w:rFonts w:ascii="VNI-Times" w:hAnsi="VNI-Times"/>
          <w:color w:val="0000FF"/>
        </w:rPr>
        <w:t xml:space="preserve"> &gt; D</w:t>
      </w:r>
      <w:r w:rsidR="0039339A" w:rsidRPr="007B5A16">
        <w:rPr>
          <w:rFonts w:ascii="VNI-Times" w:hAnsi="VNI-Times"/>
          <w:color w:val="0000FF"/>
          <w:vertAlign w:val="subscript"/>
        </w:rPr>
        <w:t>3</w:t>
      </w:r>
      <w:r w:rsidR="0039339A" w:rsidRPr="007B5A16">
        <w:rPr>
          <w:rFonts w:ascii="VNI-Times" w:hAnsi="VNI-Times"/>
          <w:color w:val="0000FF"/>
        </w:rPr>
        <w:t xml:space="preserve"> .</w:t>
      </w:r>
      <w:r w:rsidRPr="007B5A16">
        <w:rPr>
          <w:rFonts w:ascii="VNI-Times" w:hAnsi="VNI-Times"/>
          <w:color w:val="0000FF"/>
        </w:rPr>
        <w:t xml:space="preserve">            </w:t>
      </w:r>
      <w:r w:rsidRPr="007B5A16">
        <w:rPr>
          <w:rFonts w:ascii="VNI-Times" w:hAnsi="VNI-Times"/>
          <w:color w:val="000000"/>
        </w:rPr>
        <w:t xml:space="preserve">B. </w:t>
      </w:r>
      <w:r w:rsidR="0039339A" w:rsidRPr="007B5A16">
        <w:rPr>
          <w:rFonts w:ascii="VNI-Times" w:hAnsi="VNI-Times"/>
          <w:color w:val="000000"/>
        </w:rPr>
        <w:t>D</w:t>
      </w:r>
      <w:r w:rsidR="0039339A" w:rsidRPr="007B5A16">
        <w:rPr>
          <w:rFonts w:ascii="VNI-Times" w:hAnsi="VNI-Times"/>
          <w:color w:val="000000"/>
          <w:vertAlign w:val="subscript"/>
        </w:rPr>
        <w:t>1</w:t>
      </w:r>
      <w:r w:rsidR="0039339A" w:rsidRPr="007B5A16">
        <w:rPr>
          <w:rFonts w:ascii="VNI-Times" w:hAnsi="VNI-Times"/>
          <w:color w:val="000000"/>
        </w:rPr>
        <w:t xml:space="preserve"> &gt; D</w:t>
      </w:r>
      <w:r w:rsidR="0039339A" w:rsidRPr="007B5A16">
        <w:rPr>
          <w:rFonts w:ascii="VNI-Times" w:hAnsi="VNI-Times"/>
          <w:color w:val="000000"/>
          <w:vertAlign w:val="subscript"/>
        </w:rPr>
        <w:t>2</w:t>
      </w:r>
      <w:r w:rsidR="0039339A" w:rsidRPr="007B5A16">
        <w:rPr>
          <w:rFonts w:ascii="VNI-Times" w:hAnsi="VNI-Times"/>
          <w:color w:val="000000"/>
        </w:rPr>
        <w:t xml:space="preserve"> &gt; D</w:t>
      </w:r>
      <w:r w:rsidR="0039339A" w:rsidRPr="007B5A16">
        <w:rPr>
          <w:rFonts w:ascii="VNI-Times" w:hAnsi="VNI-Times"/>
          <w:color w:val="000000"/>
          <w:vertAlign w:val="subscript"/>
        </w:rPr>
        <w:t>3</w:t>
      </w:r>
      <w:r w:rsidR="0039339A" w:rsidRPr="007B5A16">
        <w:rPr>
          <w:rFonts w:ascii="VNI-Times" w:hAnsi="VNI-Times"/>
          <w:color w:val="000000"/>
        </w:rPr>
        <w:t xml:space="preserve"> .</w:t>
      </w:r>
      <w:r w:rsidR="0082643C" w:rsidRPr="007B5A16">
        <w:rPr>
          <w:rFonts w:ascii="VNI-Times" w:hAnsi="VNI-Times"/>
          <w:color w:val="000000"/>
        </w:rPr>
        <w:t xml:space="preserve">              </w:t>
      </w:r>
    </w:p>
    <w:p w:rsidR="0039339A" w:rsidRPr="007B5A16" w:rsidRDefault="00AA0BFC" w:rsidP="0039339A">
      <w:pPr>
        <w:outlineLvl w:val="0"/>
        <w:rPr>
          <w:rFonts w:ascii="VNI-Times" w:hAnsi="VNI-Times"/>
          <w:color w:val="000000"/>
        </w:rPr>
      </w:pPr>
      <w:r w:rsidRPr="007B5A16">
        <w:rPr>
          <w:rFonts w:ascii="VNI-Times" w:hAnsi="VNI-Times"/>
          <w:color w:val="000000"/>
        </w:rPr>
        <w:t xml:space="preserve">C. </w:t>
      </w:r>
      <w:r w:rsidR="0039339A" w:rsidRPr="007B5A16">
        <w:rPr>
          <w:rFonts w:ascii="VNI-Times" w:hAnsi="VNI-Times"/>
          <w:color w:val="000000"/>
        </w:rPr>
        <w:t>D</w:t>
      </w:r>
      <w:r w:rsidR="0039339A" w:rsidRPr="007B5A16">
        <w:rPr>
          <w:rFonts w:ascii="VNI-Times" w:hAnsi="VNI-Times"/>
          <w:color w:val="000000"/>
          <w:vertAlign w:val="subscript"/>
        </w:rPr>
        <w:t>3</w:t>
      </w:r>
      <w:r w:rsidR="0039339A" w:rsidRPr="007B5A16">
        <w:rPr>
          <w:rFonts w:ascii="VNI-Times" w:hAnsi="VNI-Times"/>
          <w:color w:val="000000"/>
        </w:rPr>
        <w:t xml:space="preserve"> &gt; D</w:t>
      </w:r>
      <w:r w:rsidR="0039339A" w:rsidRPr="007B5A16">
        <w:rPr>
          <w:rFonts w:ascii="VNI-Times" w:hAnsi="VNI-Times"/>
          <w:color w:val="000000"/>
          <w:vertAlign w:val="subscript"/>
        </w:rPr>
        <w:t>1</w:t>
      </w:r>
      <w:r w:rsidR="0039339A" w:rsidRPr="007B5A16">
        <w:rPr>
          <w:rFonts w:ascii="VNI-Times" w:hAnsi="VNI-Times"/>
          <w:color w:val="000000"/>
        </w:rPr>
        <w:t xml:space="preserve"> &gt; D</w:t>
      </w:r>
      <w:r w:rsidR="0039339A" w:rsidRPr="007B5A16">
        <w:rPr>
          <w:rFonts w:ascii="VNI-Times" w:hAnsi="VNI-Times"/>
          <w:color w:val="000000"/>
          <w:vertAlign w:val="subscript"/>
        </w:rPr>
        <w:t>2</w:t>
      </w:r>
      <w:r w:rsidR="0039339A" w:rsidRPr="007B5A16">
        <w:rPr>
          <w:rFonts w:ascii="VNI-Times" w:hAnsi="VNI-Times"/>
          <w:color w:val="000000"/>
        </w:rPr>
        <w:t xml:space="preserve"> .</w:t>
      </w:r>
      <w:r w:rsidRPr="007B5A16">
        <w:rPr>
          <w:rFonts w:ascii="VNI-Times" w:hAnsi="VNI-Times"/>
          <w:color w:val="000000"/>
        </w:rPr>
        <w:t xml:space="preserve">            D. </w:t>
      </w:r>
      <w:r w:rsidR="0039339A" w:rsidRPr="007B5A16">
        <w:rPr>
          <w:rFonts w:ascii="VNI-Times" w:hAnsi="VNI-Times"/>
          <w:color w:val="000000"/>
        </w:rPr>
        <w:t>Moät keát quaû khaùc.</w:t>
      </w:r>
    </w:p>
    <w:p w:rsidR="0039339A" w:rsidRPr="007B5A16" w:rsidRDefault="007656CA" w:rsidP="0039339A">
      <w:pPr>
        <w:rPr>
          <w:rFonts w:ascii="VNI-Times" w:hAnsi="VNI-Times"/>
        </w:rPr>
      </w:pPr>
      <w:r>
        <w:rPr>
          <w:rFonts w:ascii="VNI-Times" w:hAnsi="VNI-Times"/>
          <w:b/>
        </w:rPr>
        <w:t>54</w:t>
      </w:r>
      <w:r w:rsidR="0039339A" w:rsidRPr="007B5A16">
        <w:rPr>
          <w:rFonts w:ascii="VNI-Times" w:hAnsi="VNI-Times"/>
          <w:b/>
        </w:rPr>
        <w:t xml:space="preserve">/ </w:t>
      </w:r>
      <w:r w:rsidR="0039339A" w:rsidRPr="007B5A16">
        <w:rPr>
          <w:rFonts w:ascii="VNI-Times" w:hAnsi="VNI-Times"/>
        </w:rPr>
        <w:t>Moät ngöôøi maét thöôøng khi ñeo 1 thaáu kính hoäi tuï thì töông ñöông vôùi maét:</w:t>
      </w:r>
    </w:p>
    <w:p w:rsidR="0039339A" w:rsidRPr="007B5A16" w:rsidRDefault="00AA0BFC" w:rsidP="0039339A">
      <w:pPr>
        <w:rPr>
          <w:rFonts w:ascii="VNI-Times" w:hAnsi="VNI-Times"/>
        </w:rPr>
      </w:pPr>
      <w:r w:rsidRPr="007B5A16">
        <w:rPr>
          <w:rFonts w:ascii="VNI-Times" w:hAnsi="VNI-Times"/>
        </w:rPr>
        <w:t xml:space="preserve">A. </w:t>
      </w:r>
      <w:r w:rsidR="0039339A" w:rsidRPr="007B5A16">
        <w:rPr>
          <w:rFonts w:ascii="VNI-Times" w:hAnsi="VNI-Times"/>
        </w:rPr>
        <w:t>Vieãn thò.</w:t>
      </w:r>
      <w:r w:rsidRPr="007B5A16">
        <w:rPr>
          <w:rFonts w:ascii="VNI-Times" w:hAnsi="VNI-Times"/>
        </w:rPr>
        <w:t xml:space="preserve">         B. </w:t>
      </w:r>
      <w:r w:rsidR="0039339A" w:rsidRPr="007B5A16">
        <w:rPr>
          <w:rFonts w:ascii="VNI-Times" w:hAnsi="VNI-Times"/>
        </w:rPr>
        <w:t>Laõo thò.</w:t>
      </w:r>
      <w:r w:rsidR="0082643C" w:rsidRPr="007B5A16">
        <w:rPr>
          <w:rFonts w:ascii="VNI-Times" w:hAnsi="VNI-Times"/>
        </w:rPr>
        <w:t xml:space="preserve">           </w:t>
      </w:r>
      <w:r w:rsidRPr="007B5A16">
        <w:rPr>
          <w:rFonts w:ascii="VNI-Times" w:hAnsi="VNI-Times"/>
          <w:color w:val="0000FF"/>
        </w:rPr>
        <w:t xml:space="preserve">C. Caän thò.           </w:t>
      </w:r>
      <w:r w:rsidRPr="007B5A16">
        <w:rPr>
          <w:rFonts w:ascii="VNI-Times" w:hAnsi="VNI-Times"/>
        </w:rPr>
        <w:t xml:space="preserve">D. </w:t>
      </w:r>
      <w:r w:rsidR="0039339A" w:rsidRPr="007B5A16">
        <w:rPr>
          <w:rFonts w:ascii="VNI-Times" w:hAnsi="VNI-Times"/>
        </w:rPr>
        <w:t>Taát caû ñeàu sai.</w:t>
      </w:r>
    </w:p>
    <w:p w:rsidR="005572D7" w:rsidRPr="007B5A16" w:rsidRDefault="007656CA" w:rsidP="005572D7">
      <w:pPr>
        <w:outlineLvl w:val="0"/>
        <w:rPr>
          <w:rFonts w:ascii="VNI-Times" w:hAnsi="VNI-Times"/>
          <w:color w:val="000000"/>
        </w:rPr>
      </w:pPr>
      <w:r>
        <w:rPr>
          <w:rFonts w:ascii="VNI-Times" w:hAnsi="VNI-Times"/>
          <w:b/>
          <w:color w:val="000000"/>
        </w:rPr>
        <w:t>55</w:t>
      </w:r>
      <w:r w:rsidR="007F37DC" w:rsidRPr="007B5A16">
        <w:rPr>
          <w:rFonts w:ascii="VNI-Times" w:hAnsi="VNI-Times"/>
          <w:b/>
          <w:color w:val="000000"/>
        </w:rPr>
        <w:t>/</w:t>
      </w:r>
      <w:r w:rsidR="005572D7" w:rsidRPr="007B5A16">
        <w:rPr>
          <w:rFonts w:ascii="VNI-Times" w:hAnsi="VNI-Times"/>
          <w:b/>
          <w:color w:val="000000"/>
        </w:rPr>
        <w:t>*</w:t>
      </w:r>
      <w:r w:rsidR="005572D7" w:rsidRPr="007B5A16">
        <w:rPr>
          <w:rFonts w:ascii="VNI-Times" w:hAnsi="VNI-Times"/>
          <w:color w:val="000000"/>
        </w:rPr>
        <w:t xml:space="preserve"> Goïi D laø ñoä tuï cuûa maét; </w:t>
      </w:r>
      <w:r w:rsidR="005572D7" w:rsidRPr="007B5A16">
        <w:rPr>
          <w:rFonts w:ascii="VNI-Times" w:hAnsi="VNI-Times"/>
          <w:color w:val="000000"/>
          <w:position w:val="-4"/>
        </w:rPr>
        <w:object w:dxaOrig="400" w:dyaOrig="260">
          <v:shape id="_x0000_i1755" type="#_x0000_t75" style="width:19.9pt;height:13pt" o:ole="">
            <v:imagedata r:id="rId1113" o:title=""/>
          </v:shape>
          <o:OLEObject Type="Embed" ProgID="Equation.DSMT4" ShapeID="_x0000_i1755" DrawAspect="Content" ObjectID="_1581495513" r:id="rId1114"/>
        </w:object>
      </w:r>
      <w:r w:rsidR="005572D7" w:rsidRPr="007B5A16">
        <w:rPr>
          <w:rFonts w:ascii="VNI-Times" w:hAnsi="VNI-Times"/>
          <w:color w:val="000000"/>
        </w:rPr>
        <w:t xml:space="preserve"> laø ñoä taêng ñoä tuï cuûa maét khi ñieàu tieát toái ña.</w:t>
      </w:r>
    </w:p>
    <w:p w:rsidR="005572D7" w:rsidRPr="007B5A16" w:rsidRDefault="005572D7" w:rsidP="005572D7">
      <w:pPr>
        <w:outlineLvl w:val="0"/>
        <w:rPr>
          <w:rFonts w:ascii="VNI-Times" w:hAnsi="VNI-Times"/>
          <w:color w:val="000000"/>
        </w:rPr>
      </w:pPr>
      <w:r w:rsidRPr="007B5A16">
        <w:rPr>
          <w:rFonts w:ascii="VNI-Times" w:hAnsi="VNI-Times"/>
          <w:color w:val="000000"/>
        </w:rPr>
        <w:t>Maét laõo coù ñaëc ñieåm gì so vôùi hoài treû?</w:t>
      </w:r>
    </w:p>
    <w:p w:rsidR="0082643C" w:rsidRPr="007B5A16" w:rsidRDefault="005572D7" w:rsidP="005572D7">
      <w:pPr>
        <w:outlineLvl w:val="0"/>
        <w:rPr>
          <w:rFonts w:ascii="VNI-Times" w:hAnsi="VNI-Times"/>
          <w:color w:val="000000"/>
        </w:rPr>
      </w:pPr>
      <w:r w:rsidRPr="007B5A16">
        <w:rPr>
          <w:rFonts w:ascii="VNI-Times" w:hAnsi="VNI-Times"/>
          <w:color w:val="000000"/>
        </w:rPr>
        <w:t>A. D taêng.</w:t>
      </w:r>
      <w:r w:rsidR="00FA58A0" w:rsidRPr="007B5A16">
        <w:rPr>
          <w:rFonts w:ascii="VNI-Times" w:hAnsi="VNI-Times"/>
          <w:color w:val="000000"/>
        </w:rPr>
        <w:t xml:space="preserve">         </w:t>
      </w:r>
    </w:p>
    <w:p w:rsidR="005572D7" w:rsidRPr="007B5A16" w:rsidRDefault="005572D7" w:rsidP="005572D7">
      <w:pPr>
        <w:outlineLvl w:val="0"/>
        <w:rPr>
          <w:rFonts w:ascii="VNI-Times" w:hAnsi="VNI-Times"/>
          <w:color w:val="000000"/>
        </w:rPr>
      </w:pPr>
      <w:r w:rsidRPr="007B5A16">
        <w:rPr>
          <w:rFonts w:ascii="VNI-Times" w:hAnsi="VNI-Times"/>
          <w:color w:val="000000"/>
        </w:rPr>
        <w:t>B. D giaûm.</w:t>
      </w:r>
    </w:p>
    <w:p w:rsidR="005572D7" w:rsidRPr="007B5A16" w:rsidRDefault="005572D7" w:rsidP="005572D7">
      <w:pPr>
        <w:outlineLvl w:val="0"/>
        <w:rPr>
          <w:rFonts w:ascii="VNI-Times" w:hAnsi="VNI-Times"/>
          <w:color w:val="000000"/>
        </w:rPr>
      </w:pPr>
      <w:r w:rsidRPr="007B5A16">
        <w:rPr>
          <w:rFonts w:ascii="VNI-Times" w:hAnsi="VNI-Times"/>
          <w:color w:val="000000"/>
        </w:rPr>
        <w:t xml:space="preserve">C. </w:t>
      </w:r>
      <w:r w:rsidRPr="007B5A16">
        <w:rPr>
          <w:rFonts w:ascii="VNI-Times" w:hAnsi="VNI-Times"/>
          <w:color w:val="000000"/>
          <w:position w:val="-4"/>
        </w:rPr>
        <w:object w:dxaOrig="400" w:dyaOrig="260">
          <v:shape id="_x0000_i1756" type="#_x0000_t75" style="width:19.9pt;height:13pt" o:ole="">
            <v:imagedata r:id="rId1113" o:title=""/>
          </v:shape>
          <o:OLEObject Type="Embed" ProgID="Equation.DSMT4" ShapeID="_x0000_i1756" DrawAspect="Content" ObjectID="_1581495514" r:id="rId1115"/>
        </w:object>
      </w:r>
      <w:r w:rsidRPr="007B5A16">
        <w:rPr>
          <w:rFonts w:ascii="VNI-Times" w:hAnsi="VNI-Times"/>
          <w:color w:val="000000"/>
        </w:rPr>
        <w:t xml:space="preserve"> taêng.</w:t>
      </w:r>
    </w:p>
    <w:p w:rsidR="005572D7" w:rsidRPr="007B5A16" w:rsidRDefault="005572D7" w:rsidP="005572D7">
      <w:pPr>
        <w:outlineLvl w:val="0"/>
        <w:rPr>
          <w:rFonts w:ascii="VNI-Times" w:hAnsi="VNI-Times"/>
          <w:color w:val="0000FF"/>
        </w:rPr>
      </w:pPr>
      <w:r w:rsidRPr="007B5A16">
        <w:rPr>
          <w:rFonts w:ascii="VNI-Times" w:hAnsi="VNI-Times"/>
          <w:color w:val="0000FF"/>
        </w:rPr>
        <w:t>D.</w:t>
      </w:r>
      <w:r w:rsidRPr="007B5A16">
        <w:rPr>
          <w:rFonts w:ascii="VNI-Times" w:hAnsi="VNI-Times"/>
          <w:color w:val="0000FF"/>
          <w:position w:val="-4"/>
        </w:rPr>
        <w:object w:dxaOrig="400" w:dyaOrig="260">
          <v:shape id="_x0000_i1757" type="#_x0000_t75" style="width:19.9pt;height:13pt" o:ole="">
            <v:imagedata r:id="rId1113" o:title=""/>
          </v:shape>
          <o:OLEObject Type="Embed" ProgID="Equation.DSMT4" ShapeID="_x0000_i1757" DrawAspect="Content" ObjectID="_1581495515" r:id="rId1116"/>
        </w:object>
      </w:r>
      <w:r w:rsidRPr="007B5A16">
        <w:rPr>
          <w:rFonts w:ascii="VNI-Times" w:hAnsi="VNI-Times"/>
          <w:color w:val="0000FF"/>
        </w:rPr>
        <w:t xml:space="preserve"> giaûm.</w:t>
      </w:r>
    </w:p>
    <w:p w:rsidR="005572D7" w:rsidRPr="007B5A16" w:rsidRDefault="007656CA" w:rsidP="005572D7">
      <w:pPr>
        <w:outlineLvl w:val="0"/>
        <w:rPr>
          <w:rFonts w:ascii="VNI-Times" w:hAnsi="VNI-Times"/>
          <w:color w:val="000000"/>
        </w:rPr>
      </w:pPr>
      <w:r>
        <w:rPr>
          <w:rFonts w:ascii="VNI-Times" w:hAnsi="VNI-Times"/>
          <w:b/>
          <w:color w:val="000000"/>
        </w:rPr>
        <w:t>56</w:t>
      </w:r>
      <w:r w:rsidR="007F37DC" w:rsidRPr="007B5A16">
        <w:rPr>
          <w:rFonts w:ascii="VNI-Times" w:hAnsi="VNI-Times"/>
          <w:b/>
          <w:color w:val="000000"/>
        </w:rPr>
        <w:t>/</w:t>
      </w:r>
      <w:r w:rsidR="005572D7" w:rsidRPr="007B5A16">
        <w:rPr>
          <w:rFonts w:ascii="VNI-Times" w:hAnsi="VNI-Times"/>
          <w:b/>
          <w:color w:val="000000"/>
        </w:rPr>
        <w:t>*</w:t>
      </w:r>
      <w:r w:rsidR="005572D7" w:rsidRPr="007B5A16">
        <w:rPr>
          <w:rFonts w:ascii="VNI-Times" w:hAnsi="VNI-Times"/>
          <w:color w:val="000000"/>
        </w:rPr>
        <w:t xml:space="preserve"> Maét khoâng taät coù ñieåm cöïc vieãn ôû voâ cöïc vaø ñieåm cöïc caän ôû vò trí xaùc ñònh caùch maét ñoaïn OC</w:t>
      </w:r>
      <w:r w:rsidR="005572D7" w:rsidRPr="007B5A16">
        <w:rPr>
          <w:rFonts w:ascii="VNI-Times" w:hAnsi="VNI-Times"/>
          <w:color w:val="000000"/>
          <w:vertAlign w:val="subscript"/>
        </w:rPr>
        <w:t>C</w:t>
      </w:r>
      <w:r w:rsidR="005572D7" w:rsidRPr="007B5A16">
        <w:rPr>
          <w:rFonts w:ascii="VNI-Times" w:hAnsi="VNI-Times"/>
          <w:color w:val="000000"/>
        </w:rPr>
        <w:t xml:space="preserve">. </w:t>
      </w:r>
    </w:p>
    <w:p w:rsidR="005572D7" w:rsidRPr="007B5A16" w:rsidRDefault="005572D7" w:rsidP="005572D7">
      <w:pPr>
        <w:outlineLvl w:val="0"/>
        <w:rPr>
          <w:rFonts w:ascii="VNI-Times" w:hAnsi="VNI-Times"/>
          <w:color w:val="000000"/>
        </w:rPr>
      </w:pPr>
      <w:r w:rsidRPr="007B5A16">
        <w:rPr>
          <w:rFonts w:ascii="VNI-Times" w:hAnsi="VNI-Times"/>
          <w:color w:val="000000"/>
        </w:rPr>
        <w:t>Khi maét ñieàu tieát toái ña, ñoä tuï cuûa maét taêng theâm 1 löôïng laø:</w:t>
      </w:r>
    </w:p>
    <w:p w:rsidR="005572D7" w:rsidRPr="007B5A16" w:rsidRDefault="005572D7" w:rsidP="005572D7">
      <w:pPr>
        <w:outlineLvl w:val="0"/>
        <w:rPr>
          <w:rFonts w:ascii="VNI-Times" w:hAnsi="VNI-Times"/>
          <w:color w:val="000000"/>
        </w:rPr>
      </w:pPr>
      <w:r w:rsidRPr="007B5A16">
        <w:rPr>
          <w:rFonts w:ascii="VNI-Times" w:hAnsi="VNI-Times"/>
          <w:color w:val="000000"/>
        </w:rPr>
        <w:t>A. OC</w:t>
      </w:r>
      <w:r w:rsidRPr="007B5A16">
        <w:rPr>
          <w:rFonts w:ascii="VNI-Times" w:hAnsi="VNI-Times"/>
          <w:color w:val="000000"/>
          <w:vertAlign w:val="subscript"/>
        </w:rPr>
        <w:t>C</w:t>
      </w:r>
      <w:r w:rsidRPr="007B5A16">
        <w:rPr>
          <w:rFonts w:ascii="VNI-Times" w:hAnsi="VNI-Times"/>
          <w:color w:val="000000"/>
        </w:rPr>
        <w:t>.</w:t>
      </w:r>
    </w:p>
    <w:p w:rsidR="005572D7" w:rsidRPr="007B5A16" w:rsidRDefault="005572D7" w:rsidP="005572D7">
      <w:pPr>
        <w:outlineLvl w:val="0"/>
        <w:rPr>
          <w:rFonts w:ascii="VNI-Times" w:hAnsi="VNI-Times"/>
          <w:color w:val="0000FF"/>
        </w:rPr>
      </w:pPr>
      <w:r w:rsidRPr="007B5A16">
        <w:rPr>
          <w:rFonts w:ascii="VNI-Times" w:hAnsi="VNI-Times"/>
          <w:color w:val="0000FF"/>
        </w:rPr>
        <w:t>B. 1/ OC</w:t>
      </w:r>
      <w:r w:rsidRPr="007B5A16">
        <w:rPr>
          <w:rFonts w:ascii="VNI-Times" w:hAnsi="VNI-Times"/>
          <w:color w:val="0000FF"/>
          <w:vertAlign w:val="subscript"/>
        </w:rPr>
        <w:t>C</w:t>
      </w:r>
      <w:r w:rsidRPr="007B5A16">
        <w:rPr>
          <w:rFonts w:ascii="VNI-Times" w:hAnsi="VNI-Times"/>
          <w:color w:val="0000FF"/>
        </w:rPr>
        <w:t>.</w:t>
      </w:r>
    </w:p>
    <w:p w:rsidR="005572D7" w:rsidRPr="007B5A16" w:rsidRDefault="005572D7" w:rsidP="005572D7">
      <w:pPr>
        <w:outlineLvl w:val="0"/>
        <w:rPr>
          <w:rFonts w:ascii="VNI-Times" w:hAnsi="VNI-Times"/>
          <w:color w:val="000000"/>
        </w:rPr>
      </w:pPr>
      <w:r w:rsidRPr="007B5A16">
        <w:rPr>
          <w:rFonts w:ascii="VNI-Times" w:hAnsi="VNI-Times"/>
          <w:color w:val="000000"/>
        </w:rPr>
        <w:t>C. – OC</w:t>
      </w:r>
      <w:r w:rsidRPr="007B5A16">
        <w:rPr>
          <w:rFonts w:ascii="VNI-Times" w:hAnsi="VNI-Times"/>
          <w:color w:val="000000"/>
          <w:vertAlign w:val="subscript"/>
        </w:rPr>
        <w:t>C</w:t>
      </w:r>
      <w:r w:rsidRPr="007B5A16">
        <w:rPr>
          <w:rFonts w:ascii="VNI-Times" w:hAnsi="VNI-Times"/>
          <w:color w:val="000000"/>
        </w:rPr>
        <w:t>.</w:t>
      </w:r>
    </w:p>
    <w:p w:rsidR="005572D7" w:rsidRPr="007B5A16" w:rsidRDefault="005572D7" w:rsidP="005572D7">
      <w:pPr>
        <w:outlineLvl w:val="0"/>
        <w:rPr>
          <w:rFonts w:ascii="VNI-Times" w:hAnsi="VNI-Times"/>
          <w:color w:val="000000"/>
        </w:rPr>
      </w:pPr>
      <w:r w:rsidRPr="007B5A16">
        <w:rPr>
          <w:rFonts w:ascii="VNI-Times" w:hAnsi="VNI-Times"/>
          <w:color w:val="000000"/>
        </w:rPr>
        <w:t>D. -1/ OC</w:t>
      </w:r>
      <w:r w:rsidRPr="007B5A16">
        <w:rPr>
          <w:rFonts w:ascii="VNI-Times" w:hAnsi="VNI-Times"/>
          <w:color w:val="000000"/>
          <w:vertAlign w:val="subscript"/>
        </w:rPr>
        <w:t>C</w:t>
      </w:r>
      <w:r w:rsidRPr="007B5A16">
        <w:rPr>
          <w:rFonts w:ascii="VNI-Times" w:hAnsi="VNI-Times"/>
          <w:color w:val="000000"/>
        </w:rPr>
        <w:t>.</w:t>
      </w:r>
    </w:p>
    <w:p w:rsidR="00BE6C45" w:rsidRPr="007B5A16" w:rsidRDefault="007656CA" w:rsidP="00BE6C45">
      <w:pPr>
        <w:rPr>
          <w:rFonts w:ascii="VNI-Times" w:hAnsi="VNI-Times"/>
        </w:rPr>
      </w:pPr>
      <w:r>
        <w:rPr>
          <w:rFonts w:ascii="VNI-Times" w:hAnsi="VNI-Times"/>
          <w:b/>
        </w:rPr>
        <w:t>57</w:t>
      </w:r>
      <w:r w:rsidR="00BE6C45" w:rsidRPr="007B5A16">
        <w:rPr>
          <w:rFonts w:ascii="VNI-Times" w:hAnsi="VNI-Times"/>
          <w:b/>
        </w:rPr>
        <w:t xml:space="preserve">/ </w:t>
      </w:r>
      <w:r w:rsidR="00BE6C45" w:rsidRPr="007B5A16">
        <w:rPr>
          <w:rFonts w:ascii="VNI-Times" w:hAnsi="VNI-Times"/>
        </w:rPr>
        <w:t>Moät ngöôøi maét thöôøng coù khoaûng caùch töø quang taâm ñeán voõng maïc laø 15mm. Khoaûng cöïc caän laø 25cm. Tieâu cöï maét khi khoâng ñieàu tieát :</w:t>
      </w:r>
    </w:p>
    <w:p w:rsidR="00BE6C45" w:rsidRPr="007B5A16" w:rsidRDefault="00BE6C45" w:rsidP="00BE6C45">
      <w:pPr>
        <w:rPr>
          <w:rFonts w:ascii="VNI-Times" w:hAnsi="VNI-Times"/>
          <w:color w:val="0000FF"/>
        </w:rPr>
      </w:pPr>
      <w:r w:rsidRPr="007B5A16">
        <w:rPr>
          <w:rFonts w:ascii="VNI-Times" w:hAnsi="VNI-Times"/>
          <w:color w:val="0000FF"/>
        </w:rPr>
        <w:t>A. 15mm.</w:t>
      </w:r>
    </w:p>
    <w:p w:rsidR="00BE6C45" w:rsidRPr="007B5A16" w:rsidRDefault="00BE6C45" w:rsidP="00BE6C45">
      <w:pPr>
        <w:rPr>
          <w:rFonts w:ascii="VNI-Times" w:hAnsi="VNI-Times"/>
        </w:rPr>
      </w:pPr>
      <w:r w:rsidRPr="007B5A16">
        <w:rPr>
          <w:rFonts w:ascii="VNI-Times" w:hAnsi="VNI-Times"/>
        </w:rPr>
        <w:t>B. 25cm.</w:t>
      </w:r>
    </w:p>
    <w:p w:rsidR="00BE6C45" w:rsidRPr="007B5A16" w:rsidRDefault="00BE6C45" w:rsidP="00BE6C45">
      <w:pPr>
        <w:rPr>
          <w:rFonts w:ascii="VNI-Times" w:hAnsi="VNI-Times"/>
        </w:rPr>
      </w:pPr>
      <w:r w:rsidRPr="007B5A16">
        <w:rPr>
          <w:rFonts w:ascii="VNI-Times" w:hAnsi="VNI-Times"/>
        </w:rPr>
        <w:t>C. 14,15mm.</w:t>
      </w:r>
    </w:p>
    <w:p w:rsidR="00BE6C45" w:rsidRPr="007B5A16" w:rsidRDefault="00BE6C45" w:rsidP="00BE6C45">
      <w:pPr>
        <w:rPr>
          <w:rFonts w:ascii="VNI-Times" w:hAnsi="VNI-Times"/>
        </w:rPr>
      </w:pPr>
      <w:r w:rsidRPr="007B5A16">
        <w:rPr>
          <w:rFonts w:ascii="VNI-Times" w:hAnsi="VNI-Times"/>
        </w:rPr>
        <w:t>D. 15cm.</w:t>
      </w:r>
    </w:p>
    <w:p w:rsidR="00BE6C45" w:rsidRPr="007B5A16" w:rsidRDefault="007656CA" w:rsidP="00BE6C45">
      <w:pPr>
        <w:rPr>
          <w:rFonts w:ascii="VNI-Times" w:hAnsi="VNI-Times"/>
        </w:rPr>
      </w:pPr>
      <w:r>
        <w:rPr>
          <w:rFonts w:ascii="VNI-Times" w:hAnsi="VNI-Times"/>
          <w:b/>
        </w:rPr>
        <w:t>58</w:t>
      </w:r>
      <w:r w:rsidR="00BE6C45" w:rsidRPr="007B5A16">
        <w:rPr>
          <w:rFonts w:ascii="VNI-Times" w:hAnsi="VNI-Times"/>
          <w:b/>
        </w:rPr>
        <w:t>/</w:t>
      </w:r>
      <w:r w:rsidR="00BE6C45" w:rsidRPr="007B5A16">
        <w:rPr>
          <w:rFonts w:ascii="VNI-Times" w:hAnsi="VNI-Times"/>
        </w:rPr>
        <w:t xml:space="preserve"> Moät ngöôøi maét thöôøng coù khoaûng caùch töø quang taâm ñeán voõng maïc laø 15mm. Khoaûng cöïc caän laø 25cm. Tieâu cöï cuûa maét trong tröôøng hôïp maét ñieàu tieát toái ña laø:</w:t>
      </w:r>
    </w:p>
    <w:p w:rsidR="00BE6C45" w:rsidRPr="007B5A16" w:rsidRDefault="00BE6C45" w:rsidP="00BE6C45">
      <w:pPr>
        <w:rPr>
          <w:rFonts w:ascii="VNI-Times" w:hAnsi="VNI-Times"/>
        </w:rPr>
      </w:pPr>
      <w:r w:rsidRPr="007B5A16">
        <w:rPr>
          <w:rFonts w:ascii="VNI-Times" w:hAnsi="VNI-Times"/>
        </w:rPr>
        <w:t>A. 15mm.</w:t>
      </w:r>
    </w:p>
    <w:p w:rsidR="00BE6C45" w:rsidRPr="007B5A16" w:rsidRDefault="00BE6C45" w:rsidP="00BE6C45">
      <w:pPr>
        <w:rPr>
          <w:rFonts w:ascii="VNI-Times" w:hAnsi="VNI-Times"/>
        </w:rPr>
      </w:pPr>
      <w:r w:rsidRPr="007B5A16">
        <w:rPr>
          <w:rFonts w:ascii="VNI-Times" w:hAnsi="VNI-Times"/>
        </w:rPr>
        <w:t>B. 25cm.</w:t>
      </w:r>
    </w:p>
    <w:p w:rsidR="00BE6C45" w:rsidRPr="007B5A16" w:rsidRDefault="00BE6C45" w:rsidP="00BE6C45">
      <w:pPr>
        <w:rPr>
          <w:rFonts w:ascii="VNI-Times" w:hAnsi="VNI-Times"/>
          <w:color w:val="0000FF"/>
        </w:rPr>
      </w:pPr>
      <w:r w:rsidRPr="007B5A16">
        <w:rPr>
          <w:rFonts w:ascii="VNI-Times" w:hAnsi="VNI-Times"/>
          <w:color w:val="0000FF"/>
        </w:rPr>
        <w:t>C. 14,15mm.</w:t>
      </w:r>
    </w:p>
    <w:p w:rsidR="00BE6C45" w:rsidRPr="007B5A16" w:rsidRDefault="00BE6C45" w:rsidP="00BE6C45">
      <w:pPr>
        <w:rPr>
          <w:rFonts w:ascii="VNI-Times" w:hAnsi="VNI-Times"/>
        </w:rPr>
      </w:pPr>
      <w:r w:rsidRPr="007B5A16">
        <w:rPr>
          <w:rFonts w:ascii="VNI-Times" w:hAnsi="VNI-Times"/>
        </w:rPr>
        <w:t xml:space="preserve">D. </w:t>
      </w:r>
      <w:r w:rsidRPr="007B5A16">
        <w:rPr>
          <w:rFonts w:ascii="VNI-Times" w:hAnsi="VNI-Times"/>
          <w:position w:val="-4"/>
        </w:rPr>
        <w:object w:dxaOrig="240" w:dyaOrig="200">
          <v:shape id="_x0000_i1758" type="#_x0000_t75" style="width:12.25pt;height:9.2pt" o:ole="">
            <v:imagedata r:id="rId1117" o:title=""/>
          </v:shape>
          <o:OLEObject Type="Embed" ProgID="Equation.DSMT4" ShapeID="_x0000_i1758" DrawAspect="Content" ObjectID="_1581495516" r:id="rId1118"/>
        </w:object>
      </w:r>
      <w:r w:rsidRPr="007B5A16">
        <w:rPr>
          <w:rFonts w:ascii="VNI-Times" w:hAnsi="VNI-Times"/>
        </w:rPr>
        <w:t>.</w:t>
      </w:r>
    </w:p>
    <w:p w:rsidR="00BE6C45" w:rsidRPr="007B5A16" w:rsidRDefault="007656CA" w:rsidP="00BE6C45">
      <w:pPr>
        <w:jc w:val="both"/>
        <w:rPr>
          <w:rFonts w:ascii="VNI-Times" w:hAnsi="VNI-Times"/>
        </w:rPr>
      </w:pPr>
      <w:r>
        <w:rPr>
          <w:rFonts w:ascii="VNI-Times" w:hAnsi="VNI-Times"/>
          <w:b/>
        </w:rPr>
        <w:t>59</w:t>
      </w:r>
      <w:r w:rsidR="00BE6C45" w:rsidRPr="007B5A16">
        <w:rPr>
          <w:rFonts w:ascii="VNI-Times" w:hAnsi="VNI-Times"/>
          <w:b/>
        </w:rPr>
        <w:t>/</w:t>
      </w:r>
      <w:r w:rsidR="00BE6C45" w:rsidRPr="007B5A16">
        <w:rPr>
          <w:rFonts w:ascii="VNI-Times" w:hAnsi="VNI-Times"/>
        </w:rPr>
        <w:t xml:space="preserve"> Moät maét caän thò chæ coù theå nhìn roõ caùc vaät trong khoaûng töø 10cm ñeán 50cm. Giôùi haïn nhìn roõ cuûa maét laø :</w:t>
      </w:r>
    </w:p>
    <w:p w:rsidR="00BE6C45" w:rsidRPr="007B5A16" w:rsidRDefault="00BE6C45" w:rsidP="00BE6C45">
      <w:pPr>
        <w:jc w:val="both"/>
        <w:rPr>
          <w:rFonts w:ascii="VNI-Times" w:hAnsi="VNI-Times"/>
        </w:rPr>
      </w:pPr>
      <w:r w:rsidRPr="007B5A16">
        <w:rPr>
          <w:rFonts w:ascii="VNI-Times" w:hAnsi="VNI-Times"/>
        </w:rPr>
        <w:t>A. 10cm.</w:t>
      </w:r>
    </w:p>
    <w:p w:rsidR="00BE6C45" w:rsidRPr="007B5A16" w:rsidRDefault="00BE6C45" w:rsidP="00BE6C45">
      <w:pPr>
        <w:jc w:val="both"/>
        <w:rPr>
          <w:rFonts w:ascii="VNI-Times" w:hAnsi="VNI-Times"/>
          <w:color w:val="0000FF"/>
        </w:rPr>
      </w:pPr>
      <w:r w:rsidRPr="007B5A16">
        <w:rPr>
          <w:rFonts w:ascii="VNI-Times" w:hAnsi="VNI-Times"/>
          <w:color w:val="0000FF"/>
        </w:rPr>
        <w:t>B. 40cm.</w:t>
      </w:r>
    </w:p>
    <w:p w:rsidR="00BE6C45" w:rsidRPr="007B5A16" w:rsidRDefault="00BE6C45" w:rsidP="00BE6C45">
      <w:pPr>
        <w:jc w:val="both"/>
        <w:rPr>
          <w:rFonts w:ascii="VNI-Times" w:hAnsi="VNI-Times"/>
        </w:rPr>
      </w:pPr>
      <w:r w:rsidRPr="007B5A16">
        <w:rPr>
          <w:rFonts w:ascii="VNI-Times" w:hAnsi="VNI-Times"/>
        </w:rPr>
        <w:t>C. 50cm.</w:t>
      </w:r>
    </w:p>
    <w:p w:rsidR="00BE6C45" w:rsidRPr="007B5A16" w:rsidRDefault="00BE6C45" w:rsidP="00BE6C45">
      <w:pPr>
        <w:jc w:val="both"/>
        <w:rPr>
          <w:rFonts w:ascii="VNI-Times" w:hAnsi="VNI-Times"/>
        </w:rPr>
      </w:pPr>
      <w:r w:rsidRPr="007B5A16">
        <w:rPr>
          <w:rFonts w:ascii="VNI-Times" w:hAnsi="VNI-Times"/>
        </w:rPr>
        <w:t>D. 60cm.</w:t>
      </w:r>
    </w:p>
    <w:p w:rsidR="00BE6C45" w:rsidRPr="007B5A16" w:rsidRDefault="007656CA" w:rsidP="00BE6C45">
      <w:pPr>
        <w:rPr>
          <w:rFonts w:ascii="VNI-Times" w:hAnsi="VNI-Times"/>
        </w:rPr>
      </w:pPr>
      <w:r>
        <w:rPr>
          <w:rFonts w:ascii="VNI-Times" w:hAnsi="VNI-Times"/>
          <w:b/>
        </w:rPr>
        <w:t>60</w:t>
      </w:r>
      <w:r w:rsidR="00BE6C45" w:rsidRPr="007B5A16">
        <w:rPr>
          <w:rFonts w:ascii="VNI-Times" w:hAnsi="VNI-Times"/>
          <w:b/>
        </w:rPr>
        <w:t>/</w:t>
      </w:r>
      <w:r w:rsidR="00BE6C45" w:rsidRPr="007B5A16">
        <w:rPr>
          <w:rFonts w:ascii="VNI-Times" w:hAnsi="VNI-Times"/>
        </w:rPr>
        <w:t xml:space="preserve"> Moät thí sinh nhìn roõ vaø ñoïc toát töø k/c 1/4m vaø cuõng ñoïc toát töø k/c 1m. Ñoä tuï thuyû tinh theå cuûa thí sinh ñoù thay ñoåi bao nhieâu ñioáp :</w:t>
      </w:r>
    </w:p>
    <w:p w:rsidR="00BE6C45" w:rsidRPr="007B5A16" w:rsidRDefault="00BE6C45" w:rsidP="00BE6C45">
      <w:pPr>
        <w:rPr>
          <w:rFonts w:ascii="VNI-Times" w:hAnsi="VNI-Times"/>
          <w:color w:val="0000FF"/>
        </w:rPr>
      </w:pPr>
      <w:r w:rsidRPr="007B5A16">
        <w:rPr>
          <w:rFonts w:ascii="VNI-Times" w:hAnsi="VNI-Times"/>
          <w:color w:val="0000FF"/>
        </w:rPr>
        <w:t>A. 3ñp.</w:t>
      </w:r>
    </w:p>
    <w:p w:rsidR="00BE6C45" w:rsidRPr="007B5A16" w:rsidRDefault="00BE6C45" w:rsidP="00BE6C45">
      <w:pPr>
        <w:rPr>
          <w:rFonts w:ascii="VNI-Times" w:hAnsi="VNI-Times"/>
        </w:rPr>
      </w:pPr>
      <w:r w:rsidRPr="007B5A16">
        <w:rPr>
          <w:rFonts w:ascii="VNI-Times" w:hAnsi="VNI-Times"/>
        </w:rPr>
        <w:t>B. 2ñp.</w:t>
      </w:r>
    </w:p>
    <w:p w:rsidR="00BE6C45" w:rsidRPr="007B5A16" w:rsidRDefault="00BE6C45" w:rsidP="00BE6C45">
      <w:pPr>
        <w:rPr>
          <w:rFonts w:ascii="VNI-Times" w:hAnsi="VNI-Times"/>
        </w:rPr>
      </w:pPr>
      <w:r w:rsidRPr="007B5A16">
        <w:rPr>
          <w:rFonts w:ascii="VNI-Times" w:hAnsi="VNI-Times"/>
        </w:rPr>
        <w:t>C. 4ñp.</w:t>
      </w:r>
    </w:p>
    <w:p w:rsidR="00BE6C45" w:rsidRPr="007B5A16" w:rsidRDefault="00BE6C45" w:rsidP="00BE6C45">
      <w:pPr>
        <w:rPr>
          <w:rFonts w:ascii="VNI-Times" w:hAnsi="VNI-Times"/>
        </w:rPr>
      </w:pPr>
      <w:r w:rsidRPr="007B5A16">
        <w:rPr>
          <w:rFonts w:ascii="VNI-Times" w:hAnsi="VNI-Times"/>
        </w:rPr>
        <w:t>D. 5ñp.</w:t>
      </w:r>
    </w:p>
    <w:p w:rsidR="00BE6C45" w:rsidRPr="007B5A16" w:rsidRDefault="007656CA" w:rsidP="00BE6C45">
      <w:pPr>
        <w:outlineLvl w:val="0"/>
        <w:rPr>
          <w:rFonts w:ascii="VNI-Times" w:hAnsi="VNI-Times"/>
          <w:color w:val="000000"/>
        </w:rPr>
      </w:pPr>
      <w:r>
        <w:rPr>
          <w:rFonts w:ascii="VNI-Times" w:hAnsi="VNI-Times"/>
          <w:b/>
          <w:color w:val="000000"/>
        </w:rPr>
        <w:t>61</w:t>
      </w:r>
      <w:r w:rsidR="00BE6C45" w:rsidRPr="007B5A16">
        <w:rPr>
          <w:rFonts w:ascii="VNI-Times" w:hAnsi="VNI-Times"/>
          <w:b/>
          <w:color w:val="000000"/>
        </w:rPr>
        <w:t>/</w:t>
      </w:r>
      <w:r w:rsidR="00BE6C45" w:rsidRPr="007B5A16">
        <w:rPr>
          <w:rFonts w:ascii="VNI-Times" w:hAnsi="VNI-Times"/>
          <w:color w:val="000000"/>
        </w:rPr>
        <w:t xml:space="preserve"> Maét caän thò chæ coù theå nhìn roõ caùc vaät caùch maét töø 12,5cm tôùi 50cm. Neáu ñeo kính chöõa taät naøy saùt maét thì coù theå thaáy roõ caùc vaät gaàn nhaát caùch maét:</w:t>
      </w:r>
    </w:p>
    <w:p w:rsidR="00BE6C45" w:rsidRPr="007B5A16" w:rsidRDefault="00BE6C45" w:rsidP="00BE6C45">
      <w:pPr>
        <w:outlineLvl w:val="0"/>
        <w:rPr>
          <w:rFonts w:ascii="VNI-Times" w:hAnsi="VNI-Times"/>
          <w:color w:val="0000FF"/>
        </w:rPr>
      </w:pPr>
      <w:r w:rsidRPr="007B5A16">
        <w:rPr>
          <w:rFonts w:ascii="VNI-Times" w:hAnsi="VNI-Times"/>
          <w:color w:val="0000FF"/>
        </w:rPr>
        <w:lastRenderedPageBreak/>
        <w:t>A. 16,67cm.</w:t>
      </w:r>
    </w:p>
    <w:p w:rsidR="00BE6C45" w:rsidRPr="007B5A16" w:rsidRDefault="00BE6C45" w:rsidP="00BE6C45">
      <w:pPr>
        <w:outlineLvl w:val="0"/>
        <w:rPr>
          <w:rFonts w:ascii="VNI-Times" w:hAnsi="VNI-Times"/>
          <w:color w:val="000000"/>
        </w:rPr>
      </w:pPr>
      <w:r w:rsidRPr="007B5A16">
        <w:rPr>
          <w:rFonts w:ascii="VNI-Times" w:hAnsi="VNI-Times"/>
          <w:color w:val="000000"/>
        </w:rPr>
        <w:t>B. 25cm.</w:t>
      </w:r>
    </w:p>
    <w:p w:rsidR="00BE6C45" w:rsidRPr="007B5A16" w:rsidRDefault="00BE6C45" w:rsidP="00BE6C45">
      <w:pPr>
        <w:outlineLvl w:val="0"/>
        <w:rPr>
          <w:rFonts w:ascii="VNI-Times" w:hAnsi="VNI-Times"/>
          <w:color w:val="000000"/>
        </w:rPr>
      </w:pPr>
      <w:r w:rsidRPr="007B5A16">
        <w:rPr>
          <w:rFonts w:ascii="VNI-Times" w:hAnsi="VNI-Times"/>
          <w:color w:val="000000"/>
        </w:rPr>
        <w:t>C. 20cm.</w:t>
      </w:r>
    </w:p>
    <w:p w:rsidR="00BE6C45" w:rsidRPr="007B5A16" w:rsidRDefault="00BE6C45" w:rsidP="00BE6C45">
      <w:pPr>
        <w:outlineLvl w:val="0"/>
        <w:rPr>
          <w:rFonts w:ascii="VNI-Times" w:hAnsi="VNI-Times"/>
          <w:color w:val="000000"/>
        </w:rPr>
      </w:pPr>
      <w:r w:rsidRPr="007B5A16">
        <w:rPr>
          <w:rFonts w:ascii="VNI-Times" w:hAnsi="VNI-Times"/>
          <w:color w:val="000000"/>
        </w:rPr>
        <w:t>D. 14cm.</w:t>
      </w:r>
    </w:p>
    <w:p w:rsidR="00BE6C45" w:rsidRPr="007B5A16" w:rsidRDefault="007656CA" w:rsidP="00BE6C45">
      <w:pPr>
        <w:outlineLvl w:val="0"/>
        <w:rPr>
          <w:rFonts w:ascii="VNI-Times" w:hAnsi="VNI-Times"/>
          <w:color w:val="000000"/>
        </w:rPr>
      </w:pPr>
      <w:r>
        <w:rPr>
          <w:rFonts w:ascii="VNI-Times" w:hAnsi="VNI-Times"/>
          <w:b/>
          <w:color w:val="000000"/>
        </w:rPr>
        <w:t>62</w:t>
      </w:r>
      <w:r w:rsidR="00BE6C45" w:rsidRPr="007B5A16">
        <w:rPr>
          <w:rFonts w:ascii="VNI-Times" w:hAnsi="VNI-Times"/>
          <w:b/>
          <w:color w:val="000000"/>
        </w:rPr>
        <w:t>/</w:t>
      </w:r>
      <w:r w:rsidR="00BE6C45" w:rsidRPr="007B5A16">
        <w:rPr>
          <w:rFonts w:ascii="VNI-Times" w:hAnsi="VNI-Times"/>
          <w:color w:val="000000"/>
        </w:rPr>
        <w:t xml:space="preserve"> Moät ngöôøi caän thò coù ñieåm cöïc vieãn caùch maét 50cm. Ñoä tuï cuûa kính phaûi ñeo saùt maét ñeå maét coù theå nhìn vaät ôû voâ cöïc khoâng ñieàu tieát laø :</w:t>
      </w:r>
    </w:p>
    <w:p w:rsidR="00BE6C45" w:rsidRPr="007B5A16" w:rsidRDefault="00BE6C45" w:rsidP="00BE6C45">
      <w:pPr>
        <w:outlineLvl w:val="0"/>
        <w:rPr>
          <w:rFonts w:ascii="VNI-Times" w:hAnsi="VNI-Times"/>
          <w:color w:val="000000"/>
        </w:rPr>
      </w:pPr>
      <w:r w:rsidRPr="007B5A16">
        <w:rPr>
          <w:rFonts w:ascii="VNI-Times" w:hAnsi="VNI-Times"/>
          <w:color w:val="000000"/>
        </w:rPr>
        <w:t>A. 0,5ñp.</w:t>
      </w:r>
    </w:p>
    <w:p w:rsidR="00BE6C45" w:rsidRPr="007B5A16" w:rsidRDefault="00BE6C45" w:rsidP="00BE6C45">
      <w:pPr>
        <w:outlineLvl w:val="0"/>
        <w:rPr>
          <w:rFonts w:ascii="VNI-Times" w:hAnsi="VNI-Times"/>
          <w:color w:val="000000"/>
        </w:rPr>
      </w:pPr>
      <w:r w:rsidRPr="007B5A16">
        <w:rPr>
          <w:rFonts w:ascii="VNI-Times" w:hAnsi="VNI-Times"/>
          <w:color w:val="000000"/>
        </w:rPr>
        <w:t>B. -0,5ñp.</w:t>
      </w:r>
    </w:p>
    <w:p w:rsidR="00BE6C45" w:rsidRPr="007B5A16" w:rsidRDefault="00BE6C45" w:rsidP="00BE6C45">
      <w:pPr>
        <w:outlineLvl w:val="0"/>
        <w:rPr>
          <w:rFonts w:ascii="VNI-Times" w:hAnsi="VNI-Times"/>
          <w:color w:val="000000"/>
        </w:rPr>
      </w:pPr>
      <w:r w:rsidRPr="007B5A16">
        <w:rPr>
          <w:rFonts w:ascii="VNI-Times" w:hAnsi="VNI-Times"/>
          <w:color w:val="000000"/>
        </w:rPr>
        <w:t>C. 2ñp.</w:t>
      </w:r>
    </w:p>
    <w:p w:rsidR="00BE6C45" w:rsidRPr="007B5A16" w:rsidRDefault="00BE6C45" w:rsidP="00BE6C45">
      <w:pPr>
        <w:outlineLvl w:val="0"/>
        <w:rPr>
          <w:rFonts w:ascii="VNI-Times" w:hAnsi="VNI-Times"/>
          <w:color w:val="0000FF"/>
        </w:rPr>
      </w:pPr>
      <w:r w:rsidRPr="007B5A16">
        <w:rPr>
          <w:rFonts w:ascii="VNI-Times" w:hAnsi="VNI-Times"/>
          <w:color w:val="0000FF"/>
        </w:rPr>
        <w:t>D. -2ñp.</w:t>
      </w:r>
    </w:p>
    <w:p w:rsidR="00BE6C45" w:rsidRPr="007B5A16" w:rsidRDefault="006C0B2A" w:rsidP="00BE6C45">
      <w:pPr>
        <w:jc w:val="both"/>
      </w:pPr>
      <w:r>
        <w:rPr>
          <w:b/>
        </w:rPr>
        <w:t>63</w:t>
      </w:r>
      <w:r w:rsidR="00BE6C45" w:rsidRPr="007B5A16">
        <w:rPr>
          <w:b/>
        </w:rPr>
        <w:t>/</w:t>
      </w:r>
      <w:r w:rsidR="00BE6C45" w:rsidRPr="007B5A16">
        <w:t xml:space="preserve"> Một người có điểm cực viễn cách mắt 50 cm. Để nhìn xa vô cùng mà không phải điều tiết thì người này phải đeo sát mắt  kính</w:t>
      </w:r>
    </w:p>
    <w:p w:rsidR="006D5D94" w:rsidRPr="007B5A16" w:rsidRDefault="00BE6C45" w:rsidP="00BE6C45">
      <w:pPr>
        <w:jc w:val="both"/>
      </w:pPr>
      <w:r w:rsidRPr="007B5A16">
        <w:t>A. hội tụ có tiêu cự 50 cm.</w:t>
      </w:r>
      <w:r w:rsidRPr="007B5A16">
        <w:tab/>
      </w:r>
      <w:r w:rsidRPr="007B5A16">
        <w:tab/>
      </w:r>
    </w:p>
    <w:p w:rsidR="00BE6C45" w:rsidRPr="007B5A16" w:rsidRDefault="00BE6C45" w:rsidP="00BE6C45">
      <w:pPr>
        <w:jc w:val="both"/>
      </w:pPr>
      <w:r w:rsidRPr="007B5A16">
        <w:t>B. hội tụ có tiêu cự 25 cm.</w:t>
      </w:r>
    </w:p>
    <w:p w:rsidR="006D5D94" w:rsidRPr="007B5A16" w:rsidRDefault="00BE6C45" w:rsidP="00BE6C45">
      <w:pPr>
        <w:jc w:val="both"/>
      </w:pPr>
      <w:r w:rsidRPr="007B5A16">
        <w:rPr>
          <w:color w:val="0000FF"/>
        </w:rPr>
        <w:t>C. phân kì có tiêu cự 50 cm.</w:t>
      </w:r>
      <w:r w:rsidRPr="007B5A16">
        <w:rPr>
          <w:color w:val="0000FF"/>
        </w:rPr>
        <w:tab/>
      </w:r>
      <w:r w:rsidRPr="007B5A16">
        <w:tab/>
      </w:r>
    </w:p>
    <w:p w:rsidR="00BE6C45" w:rsidRPr="007B5A16" w:rsidRDefault="00BE6C45" w:rsidP="00BE6C45">
      <w:pPr>
        <w:jc w:val="both"/>
      </w:pPr>
      <w:r w:rsidRPr="007B5A16">
        <w:t>D. phân kì có tiêu cự 25 cm.</w:t>
      </w:r>
    </w:p>
    <w:p w:rsidR="00BE6C45" w:rsidRPr="007B5A16" w:rsidRDefault="006C0B2A" w:rsidP="00BE6C45">
      <w:pPr>
        <w:jc w:val="both"/>
      </w:pPr>
      <w:r>
        <w:rPr>
          <w:b/>
        </w:rPr>
        <w:t>64</w:t>
      </w:r>
      <w:r w:rsidR="006D5D94" w:rsidRPr="007B5A16">
        <w:rPr>
          <w:b/>
        </w:rPr>
        <w:t>/</w:t>
      </w:r>
      <w:r w:rsidR="00BE6C45" w:rsidRPr="007B5A16">
        <w:t xml:space="preserve"> Một người có khoảng nhìn rõ ngắn nhất cách mắt 100 cm. Để nhìn được vật gần nhất cách mắt 25 cm thì người này phải đeo sát mắt một kính</w:t>
      </w:r>
    </w:p>
    <w:p w:rsidR="006D5D94" w:rsidRPr="007B5A16" w:rsidRDefault="00BE6C45" w:rsidP="00BE6C45">
      <w:pPr>
        <w:jc w:val="both"/>
      </w:pPr>
      <w:r w:rsidRPr="007B5A16">
        <w:t>A. phân kì có tiêu cự 100 cm.</w:t>
      </w:r>
      <w:r w:rsidRPr="007B5A16">
        <w:tab/>
      </w:r>
      <w:r w:rsidRPr="007B5A16">
        <w:tab/>
      </w:r>
    </w:p>
    <w:p w:rsidR="00BE6C45" w:rsidRPr="007B5A16" w:rsidRDefault="00BE6C45" w:rsidP="00BE6C45">
      <w:pPr>
        <w:jc w:val="both"/>
      </w:pPr>
      <w:r w:rsidRPr="007B5A16">
        <w:t>B. hội tụ có tiêu cự 100 cm.</w:t>
      </w:r>
    </w:p>
    <w:p w:rsidR="006D5D94" w:rsidRPr="007B5A16" w:rsidRDefault="00BE6C45" w:rsidP="00BE6C45">
      <w:pPr>
        <w:jc w:val="both"/>
      </w:pPr>
      <w:r w:rsidRPr="007B5A16">
        <w:t>C. phân kì có tiêu cự 100/3 cm.</w:t>
      </w:r>
      <w:r w:rsidRPr="007B5A16">
        <w:tab/>
      </w:r>
    </w:p>
    <w:p w:rsidR="00BE6C45" w:rsidRPr="007B5A16" w:rsidRDefault="00BE6C45" w:rsidP="00BE6C45">
      <w:pPr>
        <w:jc w:val="both"/>
        <w:rPr>
          <w:color w:val="0000FF"/>
        </w:rPr>
      </w:pPr>
      <w:r w:rsidRPr="007B5A16">
        <w:rPr>
          <w:color w:val="0000FF"/>
        </w:rPr>
        <w:t>D. hội tụ có tiêu cự 100/3 cm.</w:t>
      </w:r>
    </w:p>
    <w:p w:rsidR="00BE6C45" w:rsidRPr="007B5A16" w:rsidRDefault="006C0B2A" w:rsidP="00BE6C45">
      <w:pPr>
        <w:tabs>
          <w:tab w:val="left" w:pos="634"/>
          <w:tab w:val="left" w:pos="2952"/>
          <w:tab w:val="left" w:pos="5328"/>
          <w:tab w:val="left" w:pos="7704"/>
        </w:tabs>
        <w:autoSpaceDE w:val="0"/>
        <w:autoSpaceDN w:val="0"/>
        <w:adjustRightInd w:val="0"/>
        <w:jc w:val="both"/>
      </w:pPr>
      <w:r>
        <w:rPr>
          <w:b/>
        </w:rPr>
        <w:t>65</w:t>
      </w:r>
      <w:r w:rsidR="006D5D94" w:rsidRPr="007B5A16">
        <w:rPr>
          <w:b/>
        </w:rPr>
        <w:t>/</w:t>
      </w:r>
      <w:r w:rsidR="006D5D94" w:rsidRPr="007B5A16">
        <w:t xml:space="preserve"> </w:t>
      </w:r>
      <w:r w:rsidR="00BE6C45" w:rsidRPr="007B5A16">
        <w:t>Một người đeo kính có độ tụ -1,5 dp thì nhìn xa vô cùng mà không phải điều tiết. Người này:</w:t>
      </w:r>
    </w:p>
    <w:p w:rsidR="00BE6C45" w:rsidRPr="007B5A16" w:rsidRDefault="00BE6C45" w:rsidP="00BE6C45">
      <w:pPr>
        <w:tabs>
          <w:tab w:val="left" w:pos="634"/>
          <w:tab w:val="left" w:pos="2952"/>
          <w:tab w:val="left" w:pos="5328"/>
          <w:tab w:val="left" w:pos="7704"/>
        </w:tabs>
        <w:autoSpaceDE w:val="0"/>
        <w:autoSpaceDN w:val="0"/>
        <w:adjustRightInd w:val="0"/>
        <w:rPr>
          <w:color w:val="0000FF"/>
        </w:rPr>
      </w:pPr>
      <w:r w:rsidRPr="007B5A16">
        <w:rPr>
          <w:color w:val="0000FF"/>
        </w:rPr>
        <w:t>A. Mắc tật cận thị và có điểm cực viễn cách mắt 2/3 m.</w:t>
      </w:r>
      <w:r w:rsidRPr="007B5A16">
        <w:rPr>
          <w:color w:val="0000FF"/>
        </w:rPr>
        <w:tab/>
      </w:r>
    </w:p>
    <w:p w:rsidR="00BE6C45" w:rsidRPr="007B5A16" w:rsidRDefault="00BE6C45" w:rsidP="00BE6C45">
      <w:pPr>
        <w:tabs>
          <w:tab w:val="left" w:pos="634"/>
          <w:tab w:val="left" w:pos="2952"/>
          <w:tab w:val="left" w:pos="5328"/>
          <w:tab w:val="left" w:pos="7704"/>
        </w:tabs>
        <w:autoSpaceDE w:val="0"/>
        <w:autoSpaceDN w:val="0"/>
        <w:adjustRightInd w:val="0"/>
      </w:pPr>
      <w:r w:rsidRPr="007B5A16">
        <w:t>B. Mắc tật viễn thị và điểm cực cận cách mắt 2/3 m.</w:t>
      </w:r>
      <w:r w:rsidRPr="007B5A16">
        <w:tab/>
      </w:r>
    </w:p>
    <w:p w:rsidR="00BE6C45" w:rsidRPr="007B5A16" w:rsidRDefault="00BE6C45" w:rsidP="00BE6C45">
      <w:pPr>
        <w:tabs>
          <w:tab w:val="left" w:pos="634"/>
          <w:tab w:val="left" w:pos="2952"/>
          <w:tab w:val="left" w:pos="5328"/>
          <w:tab w:val="left" w:pos="7704"/>
        </w:tabs>
        <w:autoSpaceDE w:val="0"/>
        <w:autoSpaceDN w:val="0"/>
        <w:adjustRightInd w:val="0"/>
      </w:pPr>
      <w:r w:rsidRPr="007B5A16">
        <w:t>C. Mắc tật cận thị và có điểm cực cận cách mắt 2/3 cm.</w:t>
      </w:r>
      <w:r w:rsidRPr="007B5A16">
        <w:tab/>
      </w:r>
    </w:p>
    <w:p w:rsidR="00BE6C45" w:rsidRPr="007B5A16" w:rsidRDefault="00BE6C45" w:rsidP="00BE6C45">
      <w:pPr>
        <w:tabs>
          <w:tab w:val="left" w:pos="634"/>
          <w:tab w:val="left" w:pos="2952"/>
          <w:tab w:val="left" w:pos="5328"/>
          <w:tab w:val="left" w:pos="7704"/>
        </w:tabs>
        <w:autoSpaceDE w:val="0"/>
        <w:autoSpaceDN w:val="0"/>
        <w:adjustRightInd w:val="0"/>
      </w:pPr>
      <w:r w:rsidRPr="007B5A16">
        <w:t>D. Mắc tật viễn thị và điểm cực cận cách mắt 2/3 cm.</w:t>
      </w:r>
    </w:p>
    <w:p w:rsidR="00BE6C45" w:rsidRPr="007B5A16" w:rsidRDefault="006C0B2A" w:rsidP="00BE6C45">
      <w:pPr>
        <w:jc w:val="both"/>
      </w:pPr>
      <w:r>
        <w:rPr>
          <w:b/>
        </w:rPr>
        <w:t>66</w:t>
      </w:r>
      <w:r w:rsidR="006D5D94" w:rsidRPr="007B5A16">
        <w:rPr>
          <w:b/>
        </w:rPr>
        <w:t>/</w:t>
      </w:r>
      <w:r w:rsidR="00BE6C45" w:rsidRPr="007B5A16">
        <w:t xml:space="preserve"> Một người cận thị có giới hạn nhìn rõ từ 10 cm đến 100 cm. Khi đeo một kính có tiêu cự - 100 cm sát mắt, người này nhìn được các vật từ</w:t>
      </w:r>
    </w:p>
    <w:p w:rsidR="00031986" w:rsidRPr="007B5A16" w:rsidRDefault="00BE6C45" w:rsidP="00BE6C45">
      <w:pPr>
        <w:jc w:val="both"/>
      </w:pPr>
      <w:r w:rsidRPr="007B5A16">
        <w:rPr>
          <w:color w:val="0000FF"/>
        </w:rPr>
        <w:t>A. 100/9 cm đến vô cùng.</w:t>
      </w:r>
      <w:r w:rsidRPr="007B5A16">
        <w:tab/>
      </w:r>
      <w:r w:rsidRPr="007B5A16">
        <w:tab/>
      </w:r>
    </w:p>
    <w:p w:rsidR="00BE6C45" w:rsidRPr="007B5A16" w:rsidRDefault="00BE6C45" w:rsidP="00BE6C45">
      <w:pPr>
        <w:jc w:val="both"/>
      </w:pPr>
      <w:r w:rsidRPr="007B5A16">
        <w:t>B. 100/9 cm đến 100 cm.</w:t>
      </w:r>
    </w:p>
    <w:p w:rsidR="00031986" w:rsidRPr="007B5A16" w:rsidRDefault="00BE6C45" w:rsidP="00BE6C45">
      <w:pPr>
        <w:jc w:val="both"/>
      </w:pPr>
      <w:r w:rsidRPr="007B5A16">
        <w:t>C. 100/11 cm đến vô cùng.</w:t>
      </w:r>
      <w:r w:rsidRPr="007B5A16">
        <w:tab/>
      </w:r>
      <w:r w:rsidRPr="007B5A16">
        <w:tab/>
      </w:r>
    </w:p>
    <w:p w:rsidR="00BE6C45" w:rsidRPr="007B5A16" w:rsidRDefault="00BE6C45" w:rsidP="00BE6C45">
      <w:pPr>
        <w:jc w:val="both"/>
      </w:pPr>
      <w:r w:rsidRPr="007B5A16">
        <w:t>D. 100/11 cm đến 100 cm.</w:t>
      </w:r>
    </w:p>
    <w:p w:rsidR="00BE6C45" w:rsidRPr="007B5A16" w:rsidRDefault="006C0B2A" w:rsidP="00BE6C45">
      <w:pPr>
        <w:rPr>
          <w:rFonts w:ascii="VNI-Times" w:hAnsi="VNI-Times"/>
        </w:rPr>
      </w:pPr>
      <w:r>
        <w:rPr>
          <w:rFonts w:ascii="VNI-Times" w:hAnsi="VNI-Times"/>
          <w:b/>
        </w:rPr>
        <w:t>67</w:t>
      </w:r>
      <w:r w:rsidR="00BE6C45" w:rsidRPr="007B5A16">
        <w:rPr>
          <w:rFonts w:ascii="VNI-Times" w:hAnsi="VNI-Times"/>
          <w:b/>
        </w:rPr>
        <w:t>/</w:t>
      </w:r>
      <w:r w:rsidR="00BE6C45" w:rsidRPr="007B5A16">
        <w:rPr>
          <w:rFonts w:ascii="VNI-Times" w:hAnsi="VNI-Times"/>
        </w:rPr>
        <w:t xml:space="preserve"> Moät ngöôøi caän thò coù ñieåm cöïc vieãn caùch maét 50cm. Khi ñeo kính coù ñoä tuï -2ñioâp ngöôøi naøy coù theå ñoïc ñöôïc trang saùch gaàn nhaát caùch maét 25cm. Khoaûng caùch  nhìn roõ ngaén nhaát cuûa ngöôøi naøy khi khoâng ñeo kính laø:</w:t>
      </w:r>
    </w:p>
    <w:p w:rsidR="00BE6C45" w:rsidRPr="007B5A16" w:rsidRDefault="00BE6C45" w:rsidP="00BE6C45">
      <w:pPr>
        <w:rPr>
          <w:rFonts w:ascii="VNI-Times" w:hAnsi="VNI-Times"/>
        </w:rPr>
      </w:pPr>
      <w:r w:rsidRPr="007B5A16">
        <w:rPr>
          <w:rFonts w:ascii="VNI-Times" w:hAnsi="VNI-Times"/>
        </w:rPr>
        <w:t>A. 25cm.</w:t>
      </w:r>
    </w:p>
    <w:p w:rsidR="00BE6C45" w:rsidRPr="007B5A16" w:rsidRDefault="00BE6C45" w:rsidP="00BE6C45">
      <w:pPr>
        <w:rPr>
          <w:rFonts w:ascii="VNI-Times" w:hAnsi="VNI-Times"/>
          <w:color w:val="0000FF"/>
        </w:rPr>
      </w:pPr>
      <w:r w:rsidRPr="007B5A16">
        <w:rPr>
          <w:rFonts w:ascii="VNI-Times" w:hAnsi="VNI-Times"/>
          <w:color w:val="0000FF"/>
        </w:rPr>
        <w:t>B. 50/3 cm.</w:t>
      </w:r>
    </w:p>
    <w:p w:rsidR="00BE6C45" w:rsidRPr="007B5A16" w:rsidRDefault="00BE6C45" w:rsidP="00BE6C45">
      <w:pPr>
        <w:rPr>
          <w:rFonts w:ascii="VNI-Times" w:hAnsi="VNI-Times"/>
        </w:rPr>
      </w:pPr>
      <w:r w:rsidRPr="007B5A16">
        <w:rPr>
          <w:rFonts w:ascii="VNI-Times" w:hAnsi="VNI-Times"/>
        </w:rPr>
        <w:t>C. 50cm.</w:t>
      </w:r>
    </w:p>
    <w:p w:rsidR="00BE6C45" w:rsidRPr="007B5A16" w:rsidRDefault="00BE6C45" w:rsidP="00BE6C45">
      <w:pPr>
        <w:rPr>
          <w:rFonts w:ascii="VNI-Times" w:hAnsi="VNI-Times"/>
        </w:rPr>
      </w:pPr>
      <w:r w:rsidRPr="007B5A16">
        <w:rPr>
          <w:rFonts w:ascii="VNI-Times" w:hAnsi="VNI-Times"/>
        </w:rPr>
        <w:t xml:space="preserve">D. </w:t>
      </w:r>
      <w:r w:rsidRPr="007B5A16">
        <w:rPr>
          <w:rFonts w:ascii="VNI-Times" w:hAnsi="VNI-Times"/>
          <w:position w:val="-4"/>
        </w:rPr>
        <w:object w:dxaOrig="240" w:dyaOrig="200">
          <v:shape id="_x0000_i1759" type="#_x0000_t75" style="width:12.25pt;height:9.2pt" o:ole="">
            <v:imagedata r:id="rId1119" o:title=""/>
          </v:shape>
          <o:OLEObject Type="Embed" ProgID="Equation.DSMT4" ShapeID="_x0000_i1759" DrawAspect="Content" ObjectID="_1581495517" r:id="rId1120"/>
        </w:object>
      </w:r>
      <w:r w:rsidRPr="007B5A16">
        <w:rPr>
          <w:rFonts w:ascii="VNI-Times" w:hAnsi="VNI-Times"/>
        </w:rPr>
        <w:t>.</w:t>
      </w:r>
    </w:p>
    <w:p w:rsidR="00BE6C45" w:rsidRPr="007B5A16" w:rsidRDefault="006C0B2A" w:rsidP="00BE6C45">
      <w:pPr>
        <w:rPr>
          <w:rFonts w:ascii="VNI-Times" w:hAnsi="VNI-Times"/>
        </w:rPr>
      </w:pPr>
      <w:r>
        <w:rPr>
          <w:rFonts w:ascii="VNI-Times" w:hAnsi="VNI-Times"/>
          <w:b/>
        </w:rPr>
        <w:t>68</w:t>
      </w:r>
      <w:r w:rsidR="00BE6C45" w:rsidRPr="007B5A16">
        <w:rPr>
          <w:rFonts w:ascii="VNI-Times" w:hAnsi="VNI-Times"/>
          <w:b/>
        </w:rPr>
        <w:t>/</w:t>
      </w:r>
      <w:r w:rsidR="00BE6C45" w:rsidRPr="007B5A16">
        <w:rPr>
          <w:rFonts w:ascii="VNI-Times" w:hAnsi="VNI-Times"/>
        </w:rPr>
        <w:t xml:space="preserve"> Maét caän thò chæ coù theå nhìn roõ caùc vaät caùch maét töø 12,5cm ñeán 50cm. Ñeå söûa taät naøy phaûi ñeo saùt maét 1 kính laø:</w:t>
      </w:r>
    </w:p>
    <w:p w:rsidR="00BE6C45" w:rsidRPr="007B5A16" w:rsidRDefault="00BE6C45" w:rsidP="00BE6C45">
      <w:pPr>
        <w:rPr>
          <w:rFonts w:ascii="VNI-Times" w:hAnsi="VNI-Times"/>
        </w:rPr>
      </w:pPr>
      <w:r w:rsidRPr="007B5A16">
        <w:rPr>
          <w:rFonts w:ascii="VNI-Times" w:hAnsi="VNI-Times"/>
        </w:rPr>
        <w:t>A. Thaáu kính hoäi tuï coù ñoä tuï 2ñioâp.</w:t>
      </w:r>
    </w:p>
    <w:p w:rsidR="00BE6C45" w:rsidRPr="007B5A16" w:rsidRDefault="00BE6C45" w:rsidP="00BE6C45">
      <w:pPr>
        <w:rPr>
          <w:rFonts w:ascii="VNI-Times" w:hAnsi="VNI-Times"/>
        </w:rPr>
      </w:pPr>
      <w:r w:rsidRPr="007B5A16">
        <w:rPr>
          <w:rFonts w:ascii="VNI-Times" w:hAnsi="VNI-Times"/>
        </w:rPr>
        <w:t>B. Thaáu kính hoäi tuï coù ñoä tuï 8ñioâp.</w:t>
      </w:r>
    </w:p>
    <w:p w:rsidR="00BE6C45" w:rsidRPr="007B5A16" w:rsidRDefault="00BE6C45" w:rsidP="00BE6C45">
      <w:pPr>
        <w:rPr>
          <w:rFonts w:ascii="VNI-Times" w:hAnsi="VNI-Times"/>
          <w:color w:val="0000FF"/>
        </w:rPr>
      </w:pPr>
      <w:r w:rsidRPr="007B5A16">
        <w:rPr>
          <w:rFonts w:ascii="VNI-Times" w:hAnsi="VNI-Times"/>
          <w:color w:val="0000FF"/>
        </w:rPr>
        <w:t>C. Thaáu kính phaân kyø coù ñoä tuï -2ñioâp.</w:t>
      </w:r>
    </w:p>
    <w:p w:rsidR="00BE6C45" w:rsidRPr="007B5A16" w:rsidRDefault="00BE6C45" w:rsidP="00BE6C45">
      <w:pPr>
        <w:rPr>
          <w:rFonts w:ascii="VNI-Times" w:hAnsi="VNI-Times"/>
        </w:rPr>
      </w:pPr>
      <w:r w:rsidRPr="007B5A16">
        <w:rPr>
          <w:rFonts w:ascii="VNI-Times" w:hAnsi="VNI-Times"/>
        </w:rPr>
        <w:t>D. Thaáu kính phaân kyø coù ñoä tuï -8ñioâp.</w:t>
      </w:r>
    </w:p>
    <w:p w:rsidR="00BE6C45" w:rsidRPr="007B5A16" w:rsidRDefault="006C0B2A" w:rsidP="00BE6C45">
      <w:pPr>
        <w:rPr>
          <w:rFonts w:ascii="VNI-Times" w:hAnsi="VNI-Times"/>
        </w:rPr>
      </w:pPr>
      <w:r>
        <w:rPr>
          <w:rFonts w:ascii="VNI-Times" w:hAnsi="VNI-Times"/>
          <w:b/>
        </w:rPr>
        <w:t>69</w:t>
      </w:r>
      <w:r w:rsidR="00BE6C45" w:rsidRPr="007B5A16">
        <w:rPr>
          <w:rFonts w:ascii="VNI-Times" w:hAnsi="VNI-Times"/>
          <w:b/>
        </w:rPr>
        <w:t>/</w:t>
      </w:r>
      <w:r w:rsidR="00BE6C45" w:rsidRPr="007B5A16">
        <w:rPr>
          <w:rFonts w:ascii="VNI-Times" w:hAnsi="VNI-Times"/>
        </w:rPr>
        <w:t xml:space="preserve"> Moät ngöôøi caän thò phaûi ñeo saùt maét 1 kính coù ñoä tuï D = -2ñp thì nhìn roõ ñöôïc caùc vaät naèm caùch maét töø 20cm ñeán voâ cöïc. Giôùi haïn  nhìn roõ cuûa maét khi khoâng ñeo kính laø:</w:t>
      </w:r>
    </w:p>
    <w:p w:rsidR="00BE6C45" w:rsidRPr="00A96441" w:rsidRDefault="00BE6C45" w:rsidP="00BE6C45">
      <w:pPr>
        <w:rPr>
          <w:rFonts w:ascii="VNI-Times" w:hAnsi="VNI-Times"/>
          <w:color w:val="0000FF"/>
        </w:rPr>
      </w:pPr>
      <w:r w:rsidRPr="00A96441">
        <w:rPr>
          <w:rFonts w:ascii="VNI-Times" w:hAnsi="VNI-Times"/>
          <w:color w:val="0000FF"/>
        </w:rPr>
        <w:lastRenderedPageBreak/>
        <w:t>A. Töø 100/7 cm ñeán 50cm.</w:t>
      </w:r>
    </w:p>
    <w:p w:rsidR="00BE6C45" w:rsidRPr="00A96441" w:rsidRDefault="00BE6C45" w:rsidP="00BE6C45">
      <w:pPr>
        <w:rPr>
          <w:rFonts w:ascii="VNI-Times" w:hAnsi="VNI-Times"/>
        </w:rPr>
      </w:pPr>
      <w:r w:rsidRPr="00A96441">
        <w:rPr>
          <w:rFonts w:ascii="VNI-Times" w:hAnsi="VNI-Times"/>
        </w:rPr>
        <w:t>B. Töø 10/7 cm ñeán 50cm.</w:t>
      </w:r>
    </w:p>
    <w:p w:rsidR="00BE6C45" w:rsidRPr="007B5A16" w:rsidRDefault="00BE6C45" w:rsidP="00BE6C45">
      <w:pPr>
        <w:rPr>
          <w:rFonts w:ascii="VNI-Times" w:hAnsi="VNI-Times"/>
        </w:rPr>
      </w:pPr>
      <w:r w:rsidRPr="007B5A16">
        <w:rPr>
          <w:rFonts w:ascii="VNI-Times" w:hAnsi="VNI-Times"/>
        </w:rPr>
        <w:t>C. Töø 10/7 cm ñeán 150cm.</w:t>
      </w:r>
    </w:p>
    <w:p w:rsidR="00BE6C45" w:rsidRPr="007B5A16" w:rsidRDefault="00BE6C45" w:rsidP="00BE6C45">
      <w:pPr>
        <w:rPr>
          <w:rFonts w:ascii="VNI-Times" w:hAnsi="VNI-Times"/>
        </w:rPr>
      </w:pPr>
      <w:r w:rsidRPr="007B5A16">
        <w:rPr>
          <w:rFonts w:ascii="VNI-Times" w:hAnsi="VNI-Times"/>
        </w:rPr>
        <w:t>D. Töø 100/7 cm ñeán 100cm.</w:t>
      </w:r>
    </w:p>
    <w:p w:rsidR="00BE6C45" w:rsidRPr="007B5A16" w:rsidRDefault="006C0B2A" w:rsidP="00BE6C45">
      <w:pPr>
        <w:rPr>
          <w:rFonts w:ascii="VNI-Times" w:hAnsi="VNI-Times"/>
        </w:rPr>
      </w:pPr>
      <w:r>
        <w:rPr>
          <w:rFonts w:ascii="VNI-Times" w:hAnsi="VNI-Times"/>
          <w:b/>
        </w:rPr>
        <w:t>70</w:t>
      </w:r>
      <w:r w:rsidR="00636AD2" w:rsidRPr="007B5A16">
        <w:rPr>
          <w:rFonts w:ascii="VNI-Times" w:hAnsi="VNI-Times"/>
          <w:b/>
        </w:rPr>
        <w:t>/</w:t>
      </w:r>
      <w:r w:rsidR="00BE6C45" w:rsidRPr="007B5A16">
        <w:rPr>
          <w:rFonts w:ascii="VNI-Times" w:hAnsi="VNI-Times"/>
        </w:rPr>
        <w:t xml:space="preserve"> Moät ngöôøi caän thò khi khoâng duøng kính nhìn roõ vaät caùch maét 1/6m, khi duøng kính nhìn roõ vaät caùch maét 1/4m. Kính coù ñoä tuï bao nhieâu:</w:t>
      </w:r>
    </w:p>
    <w:p w:rsidR="00BE6C45" w:rsidRPr="007B5A16" w:rsidRDefault="00BE6C45" w:rsidP="00BE6C45">
      <w:pPr>
        <w:rPr>
          <w:rFonts w:ascii="VNI-Times" w:hAnsi="VNI-Times"/>
        </w:rPr>
      </w:pPr>
      <w:r w:rsidRPr="007B5A16">
        <w:rPr>
          <w:rFonts w:ascii="VNI-Times" w:hAnsi="VNI-Times"/>
        </w:rPr>
        <w:t>A. 2ñp</w:t>
      </w:r>
    </w:p>
    <w:p w:rsidR="00BE6C45" w:rsidRPr="007B5A16" w:rsidRDefault="00BE6C45" w:rsidP="00BE6C45">
      <w:pPr>
        <w:rPr>
          <w:rFonts w:ascii="VNI-Times" w:hAnsi="VNI-Times"/>
          <w:color w:val="0000FF"/>
        </w:rPr>
      </w:pPr>
      <w:r w:rsidRPr="007B5A16">
        <w:rPr>
          <w:rFonts w:ascii="VNI-Times" w:hAnsi="VNI-Times"/>
          <w:color w:val="0000FF"/>
        </w:rPr>
        <w:t>B. -2ñp</w:t>
      </w:r>
    </w:p>
    <w:p w:rsidR="00BE6C45" w:rsidRPr="007B5A16" w:rsidRDefault="00BE6C45" w:rsidP="00BE6C45">
      <w:pPr>
        <w:rPr>
          <w:rFonts w:ascii="VNI-Times" w:hAnsi="VNI-Times"/>
        </w:rPr>
      </w:pPr>
      <w:r w:rsidRPr="007B5A16">
        <w:rPr>
          <w:rFonts w:ascii="VNI-Times" w:hAnsi="VNI-Times"/>
        </w:rPr>
        <w:t>C. 3ñp</w:t>
      </w:r>
    </w:p>
    <w:p w:rsidR="00BE6C45" w:rsidRPr="007B5A16" w:rsidRDefault="00BE6C45" w:rsidP="00BE6C45">
      <w:pPr>
        <w:rPr>
          <w:rFonts w:ascii="VNI-Times" w:hAnsi="VNI-Times"/>
        </w:rPr>
      </w:pPr>
      <w:r w:rsidRPr="007B5A16">
        <w:rPr>
          <w:rFonts w:ascii="VNI-Times" w:hAnsi="VNI-Times"/>
        </w:rPr>
        <w:t>D. -3ñp</w:t>
      </w:r>
    </w:p>
    <w:p w:rsidR="00BE6C45" w:rsidRPr="007B5A16" w:rsidRDefault="006C0B2A" w:rsidP="00BE6C45">
      <w:pPr>
        <w:rPr>
          <w:rFonts w:ascii="VNI-Times" w:hAnsi="VNI-Times"/>
        </w:rPr>
      </w:pPr>
      <w:r>
        <w:rPr>
          <w:rFonts w:ascii="VNI-Times" w:hAnsi="VNI-Times"/>
          <w:b/>
        </w:rPr>
        <w:t>71</w:t>
      </w:r>
      <w:r w:rsidR="00BE6C45" w:rsidRPr="007B5A16">
        <w:rPr>
          <w:rFonts w:ascii="VNI-Times" w:hAnsi="VNI-Times"/>
          <w:b/>
        </w:rPr>
        <w:t>/</w:t>
      </w:r>
      <w:r w:rsidR="00BE6C45" w:rsidRPr="007B5A16">
        <w:rPr>
          <w:rFonts w:ascii="VNI-Times" w:hAnsi="VNI-Times"/>
        </w:rPr>
        <w:t xml:space="preserve"> Moät ngöôøi coù ñieåm cöïc caän vaø ñieåm cöïc vieãn caùch maét töông öùng laø 0,4m vaø 1m. Khi ñeo kính coù ñoä tuï 1,5ñp saùt maét thì ngöôøi aáy coù theå nhìn roõ vaät xa nhaát caùch maét laø:</w:t>
      </w:r>
    </w:p>
    <w:p w:rsidR="00BE6C45" w:rsidRPr="007B5A16" w:rsidRDefault="00BE6C45" w:rsidP="00BE6C45">
      <w:pPr>
        <w:rPr>
          <w:rFonts w:ascii="VNI-Times" w:hAnsi="VNI-Times"/>
        </w:rPr>
      </w:pPr>
      <w:r w:rsidRPr="007B5A16">
        <w:rPr>
          <w:rFonts w:ascii="VNI-Times" w:hAnsi="VNI-Times"/>
        </w:rPr>
        <w:t>A. 0,7m.</w:t>
      </w:r>
    </w:p>
    <w:p w:rsidR="00BE6C45" w:rsidRPr="007B5A16" w:rsidRDefault="00BE6C45" w:rsidP="00BE6C45">
      <w:pPr>
        <w:rPr>
          <w:rFonts w:ascii="VNI-Times" w:hAnsi="VNI-Times"/>
          <w:color w:val="0000FF"/>
        </w:rPr>
      </w:pPr>
      <w:r w:rsidRPr="007B5A16">
        <w:rPr>
          <w:rFonts w:ascii="VNI-Times" w:hAnsi="VNI-Times"/>
          <w:color w:val="0000FF"/>
        </w:rPr>
        <w:t>B. 0,4m.</w:t>
      </w:r>
    </w:p>
    <w:p w:rsidR="00BE6C45" w:rsidRPr="007B5A16" w:rsidRDefault="00BE6C45" w:rsidP="00BE6C45">
      <w:pPr>
        <w:rPr>
          <w:rFonts w:ascii="VNI-Times" w:hAnsi="VNI-Times"/>
        </w:rPr>
      </w:pPr>
      <w:r w:rsidRPr="007B5A16">
        <w:rPr>
          <w:rFonts w:ascii="VNI-Times" w:hAnsi="VNI-Times"/>
        </w:rPr>
        <w:t>C. 0,45m.</w:t>
      </w:r>
    </w:p>
    <w:p w:rsidR="00BE6C45" w:rsidRPr="007B5A16" w:rsidRDefault="00BE6C45" w:rsidP="00BE6C45">
      <w:pPr>
        <w:rPr>
          <w:rFonts w:ascii="VNI-Times" w:hAnsi="VNI-Times"/>
        </w:rPr>
      </w:pPr>
      <w:r w:rsidRPr="007B5A16">
        <w:rPr>
          <w:rFonts w:ascii="VNI-Times" w:hAnsi="VNI-Times"/>
        </w:rPr>
        <w:t>D. 4m.</w:t>
      </w:r>
    </w:p>
    <w:p w:rsidR="00BE6C45" w:rsidRPr="007B5A16" w:rsidRDefault="006C0B2A" w:rsidP="00BE6C45">
      <w:pPr>
        <w:rPr>
          <w:rFonts w:ascii="VNI-Times" w:hAnsi="VNI-Times"/>
        </w:rPr>
      </w:pPr>
      <w:r>
        <w:rPr>
          <w:rFonts w:ascii="VNI-Times" w:hAnsi="VNI-Times"/>
          <w:b/>
        </w:rPr>
        <w:t>72</w:t>
      </w:r>
      <w:r w:rsidR="00BE6C45" w:rsidRPr="007B5A16">
        <w:rPr>
          <w:rFonts w:ascii="VNI-Times" w:hAnsi="VNI-Times"/>
          <w:b/>
        </w:rPr>
        <w:t>/</w:t>
      </w:r>
      <w:r w:rsidR="00BE6C45" w:rsidRPr="007B5A16">
        <w:rPr>
          <w:rFonts w:ascii="VNI-Times" w:hAnsi="VNI-Times"/>
        </w:rPr>
        <w:t xml:space="preserve"> Moät ngöôøi caän thò phaûi ñeo kính caän soá 0,5. Neáu xem tivi maø khoâng ñeo kính, ngöôøi ñoù phaûi ngoài  caùch maøn hình xa nhaát laø:</w:t>
      </w:r>
    </w:p>
    <w:p w:rsidR="00BE6C45" w:rsidRPr="007B5A16" w:rsidRDefault="00BE6C45" w:rsidP="00BE6C45">
      <w:pPr>
        <w:rPr>
          <w:rFonts w:ascii="VNI-Times" w:hAnsi="VNI-Times"/>
        </w:rPr>
      </w:pPr>
      <w:r w:rsidRPr="007B5A16">
        <w:rPr>
          <w:rFonts w:ascii="VNI-Times" w:hAnsi="VNI-Times"/>
        </w:rPr>
        <w:t>A. 0,5m.</w:t>
      </w:r>
    </w:p>
    <w:p w:rsidR="00BE6C45" w:rsidRPr="007B5A16" w:rsidRDefault="00BE6C45" w:rsidP="00BE6C45">
      <w:pPr>
        <w:rPr>
          <w:rFonts w:ascii="VNI-Times" w:hAnsi="VNI-Times"/>
        </w:rPr>
      </w:pPr>
      <w:r w:rsidRPr="007B5A16">
        <w:rPr>
          <w:rFonts w:ascii="VNI-Times" w:hAnsi="VNI-Times"/>
        </w:rPr>
        <w:t>B. 1m.</w:t>
      </w:r>
    </w:p>
    <w:p w:rsidR="00BE6C45" w:rsidRPr="007B5A16" w:rsidRDefault="00BE6C45" w:rsidP="00BE6C45">
      <w:pPr>
        <w:rPr>
          <w:rFonts w:ascii="VNI-Times" w:hAnsi="VNI-Times"/>
        </w:rPr>
      </w:pPr>
      <w:r w:rsidRPr="007B5A16">
        <w:rPr>
          <w:rFonts w:ascii="VNI-Times" w:hAnsi="VNI-Times"/>
        </w:rPr>
        <w:t>C. 1,5m.</w:t>
      </w:r>
    </w:p>
    <w:p w:rsidR="00BE6C45" w:rsidRPr="007B5A16" w:rsidRDefault="00BE6C45" w:rsidP="00BE6C45">
      <w:pPr>
        <w:rPr>
          <w:rFonts w:ascii="VNI-Times" w:hAnsi="VNI-Times"/>
          <w:color w:val="0000FF"/>
        </w:rPr>
      </w:pPr>
      <w:r w:rsidRPr="007B5A16">
        <w:rPr>
          <w:rFonts w:ascii="VNI-Times" w:hAnsi="VNI-Times"/>
          <w:color w:val="0000FF"/>
        </w:rPr>
        <w:t>D. 2m.</w:t>
      </w:r>
    </w:p>
    <w:p w:rsidR="00BE6C45" w:rsidRPr="007B5A16" w:rsidRDefault="006C0B2A" w:rsidP="00BE6C45">
      <w:pPr>
        <w:rPr>
          <w:rFonts w:ascii="VNI-Times" w:hAnsi="VNI-Times"/>
        </w:rPr>
      </w:pPr>
      <w:r>
        <w:rPr>
          <w:rFonts w:ascii="VNI-Times" w:hAnsi="VNI-Times"/>
          <w:b/>
        </w:rPr>
        <w:t>73</w:t>
      </w:r>
      <w:r w:rsidR="00BE6C45" w:rsidRPr="007B5A16">
        <w:rPr>
          <w:rFonts w:ascii="VNI-Times" w:hAnsi="VNI-Times"/>
          <w:b/>
        </w:rPr>
        <w:t>/</w:t>
      </w:r>
      <w:r w:rsidR="00BE6C45" w:rsidRPr="007B5A16">
        <w:rPr>
          <w:rFonts w:ascii="VNI-Times" w:hAnsi="VNI-Times"/>
        </w:rPr>
        <w:t xml:space="preserve"> Maét 1 ngöôøi coù ñieåm cöïc caän vaø ñieåm cöïc vieãn caùch maét töông öùng laø 0,4m vaø 1m. Khi ñeo kính coù ñoä tuï D = 1,5ñp, ngöôøi aáy coù khaû naêng nhìn roõ vaät naèm trong khoaûng naøo tröôùc kính:</w:t>
      </w:r>
    </w:p>
    <w:p w:rsidR="00BE6C45" w:rsidRPr="007B5A16" w:rsidRDefault="00BE6C45" w:rsidP="00BE6C45">
      <w:pPr>
        <w:rPr>
          <w:rFonts w:ascii="VNI-Times" w:hAnsi="VNI-Times"/>
        </w:rPr>
      </w:pPr>
      <w:r w:rsidRPr="007B5A16">
        <w:rPr>
          <w:rFonts w:ascii="VNI-Times" w:hAnsi="VNI-Times"/>
        </w:rPr>
        <w:t>A. 0,15m</w:t>
      </w:r>
      <w:r w:rsidRPr="007B5A16">
        <w:rPr>
          <w:rFonts w:ascii="VNI-Times" w:hAnsi="VNI-Times"/>
          <w:position w:val="-4"/>
        </w:rPr>
        <w:object w:dxaOrig="200" w:dyaOrig="240">
          <v:shape id="_x0000_i1760" type="#_x0000_t75" style="width:9.2pt;height:12.25pt" o:ole="">
            <v:imagedata r:id="rId1121" o:title=""/>
          </v:shape>
          <o:OLEObject Type="Embed" ProgID="Equation.3" ShapeID="_x0000_i1760" DrawAspect="Content" ObjectID="_1581495518" r:id="rId1122"/>
        </w:object>
      </w:r>
      <w:r w:rsidRPr="007B5A16">
        <w:rPr>
          <w:rFonts w:ascii="VNI-Times" w:hAnsi="VNI-Times"/>
        </w:rPr>
        <w:t>d</w:t>
      </w:r>
      <w:r w:rsidRPr="007B5A16">
        <w:rPr>
          <w:rFonts w:ascii="VNI-Times" w:hAnsi="VNI-Times"/>
          <w:position w:val="-4"/>
        </w:rPr>
        <w:object w:dxaOrig="200" w:dyaOrig="240">
          <v:shape id="_x0000_i1761" type="#_x0000_t75" style="width:9.2pt;height:12.25pt" o:ole="">
            <v:imagedata r:id="rId1123" o:title=""/>
          </v:shape>
          <o:OLEObject Type="Embed" ProgID="Equation.3" ShapeID="_x0000_i1761" DrawAspect="Content" ObjectID="_1581495519" r:id="rId1124"/>
        </w:object>
      </w:r>
      <w:r w:rsidRPr="007B5A16">
        <w:rPr>
          <w:rFonts w:ascii="VNI-Times" w:hAnsi="VNI-Times"/>
        </w:rPr>
        <w:t>0,4m.</w:t>
      </w:r>
    </w:p>
    <w:p w:rsidR="00BE6C45" w:rsidRPr="007B5A16" w:rsidRDefault="00BE6C45" w:rsidP="00BE6C45">
      <w:pPr>
        <w:rPr>
          <w:rFonts w:ascii="VNI-Times" w:hAnsi="VNI-Times"/>
        </w:rPr>
      </w:pPr>
      <w:r w:rsidRPr="007B5A16">
        <w:rPr>
          <w:rFonts w:ascii="VNI-Times" w:hAnsi="VNI-Times"/>
        </w:rPr>
        <w:t>B. 0,25m</w:t>
      </w:r>
      <w:r w:rsidRPr="007B5A16">
        <w:rPr>
          <w:rFonts w:ascii="VNI-Times" w:hAnsi="VNI-Times"/>
          <w:position w:val="-4"/>
        </w:rPr>
        <w:object w:dxaOrig="200" w:dyaOrig="240">
          <v:shape id="_x0000_i1762" type="#_x0000_t75" style="width:9.2pt;height:12.25pt" o:ole="">
            <v:imagedata r:id="rId1121" o:title=""/>
          </v:shape>
          <o:OLEObject Type="Embed" ProgID="Equation.3" ShapeID="_x0000_i1762" DrawAspect="Content" ObjectID="_1581495520" r:id="rId1125"/>
        </w:object>
      </w:r>
      <w:r w:rsidRPr="007B5A16">
        <w:rPr>
          <w:rFonts w:ascii="VNI-Times" w:hAnsi="VNI-Times"/>
        </w:rPr>
        <w:t>d</w:t>
      </w:r>
      <w:r w:rsidRPr="007B5A16">
        <w:rPr>
          <w:rFonts w:ascii="VNI-Times" w:hAnsi="VNI-Times"/>
          <w:position w:val="-4"/>
        </w:rPr>
        <w:object w:dxaOrig="200" w:dyaOrig="240">
          <v:shape id="_x0000_i1763" type="#_x0000_t75" style="width:9.2pt;height:12.25pt" o:ole="">
            <v:imagedata r:id="rId1123" o:title=""/>
          </v:shape>
          <o:OLEObject Type="Embed" ProgID="Equation.3" ShapeID="_x0000_i1763" DrawAspect="Content" ObjectID="_1581495521" r:id="rId1126"/>
        </w:object>
      </w:r>
      <w:r w:rsidRPr="007B5A16">
        <w:rPr>
          <w:rFonts w:ascii="VNI-Times" w:hAnsi="VNI-Times"/>
        </w:rPr>
        <w:t>0,6m.</w:t>
      </w:r>
    </w:p>
    <w:p w:rsidR="00BE6C45" w:rsidRPr="007B5A16" w:rsidRDefault="00BE6C45" w:rsidP="00BE6C45">
      <w:pPr>
        <w:rPr>
          <w:rFonts w:ascii="VNI-Times" w:hAnsi="VNI-Times"/>
          <w:color w:val="0000FF"/>
        </w:rPr>
      </w:pPr>
      <w:r w:rsidRPr="007B5A16">
        <w:rPr>
          <w:rFonts w:ascii="VNI-Times" w:hAnsi="VNI-Times"/>
          <w:color w:val="0000FF"/>
        </w:rPr>
        <w:t>C. 0,25m</w:t>
      </w:r>
      <w:r w:rsidRPr="007B5A16">
        <w:rPr>
          <w:rFonts w:ascii="VNI-Times" w:hAnsi="VNI-Times"/>
          <w:color w:val="0000FF"/>
          <w:position w:val="-4"/>
        </w:rPr>
        <w:object w:dxaOrig="200" w:dyaOrig="240">
          <v:shape id="_x0000_i1764" type="#_x0000_t75" style="width:9.2pt;height:12.25pt" o:ole="">
            <v:imagedata r:id="rId1127" o:title=""/>
          </v:shape>
          <o:OLEObject Type="Embed" ProgID="Equation.3" ShapeID="_x0000_i1764" DrawAspect="Content" ObjectID="_1581495522" r:id="rId1128"/>
        </w:object>
      </w:r>
      <w:r w:rsidRPr="007B5A16">
        <w:rPr>
          <w:rFonts w:ascii="VNI-Times" w:hAnsi="VNI-Times"/>
          <w:color w:val="0000FF"/>
        </w:rPr>
        <w:t>d</w:t>
      </w:r>
      <w:r w:rsidRPr="007B5A16">
        <w:rPr>
          <w:rFonts w:ascii="VNI-Times" w:hAnsi="VNI-Times"/>
          <w:color w:val="0000FF"/>
          <w:position w:val="-4"/>
        </w:rPr>
        <w:object w:dxaOrig="200" w:dyaOrig="240">
          <v:shape id="_x0000_i1765" type="#_x0000_t75" style="width:9.2pt;height:12.25pt" o:ole="">
            <v:imagedata r:id="rId1129" o:title=""/>
          </v:shape>
          <o:OLEObject Type="Embed" ProgID="Equation.3" ShapeID="_x0000_i1765" DrawAspect="Content" ObjectID="_1581495523" r:id="rId1130"/>
        </w:object>
      </w:r>
      <w:r w:rsidRPr="007B5A16">
        <w:rPr>
          <w:rFonts w:ascii="VNI-Times" w:hAnsi="VNI-Times"/>
          <w:color w:val="0000FF"/>
        </w:rPr>
        <w:t>0,4m.</w:t>
      </w:r>
    </w:p>
    <w:p w:rsidR="00BE6C45" w:rsidRPr="007B5A16" w:rsidRDefault="00BE6C45" w:rsidP="00BE6C45">
      <w:pPr>
        <w:rPr>
          <w:rFonts w:ascii="VNI-Times" w:hAnsi="VNI-Times"/>
        </w:rPr>
      </w:pPr>
      <w:r w:rsidRPr="007B5A16">
        <w:rPr>
          <w:rFonts w:ascii="VNI-Times" w:hAnsi="VNI-Times"/>
        </w:rPr>
        <w:t>D. 0,35m</w:t>
      </w:r>
      <w:r w:rsidRPr="007B5A16">
        <w:rPr>
          <w:rFonts w:ascii="VNI-Times" w:hAnsi="VNI-Times"/>
          <w:position w:val="-4"/>
        </w:rPr>
        <w:object w:dxaOrig="200" w:dyaOrig="240">
          <v:shape id="_x0000_i1766" type="#_x0000_t75" style="width:9.2pt;height:12.25pt" o:ole="">
            <v:imagedata r:id="rId1121" o:title=""/>
          </v:shape>
          <o:OLEObject Type="Embed" ProgID="Equation.3" ShapeID="_x0000_i1766" DrawAspect="Content" ObjectID="_1581495524" r:id="rId1131"/>
        </w:object>
      </w:r>
      <w:r w:rsidRPr="007B5A16">
        <w:rPr>
          <w:rFonts w:ascii="VNI-Times" w:hAnsi="VNI-Times"/>
        </w:rPr>
        <w:t>d</w:t>
      </w:r>
      <w:r w:rsidRPr="007B5A16">
        <w:rPr>
          <w:rFonts w:ascii="VNI-Times" w:hAnsi="VNI-Times"/>
          <w:position w:val="-4"/>
        </w:rPr>
        <w:object w:dxaOrig="200" w:dyaOrig="240">
          <v:shape id="_x0000_i1767" type="#_x0000_t75" style="width:9.2pt;height:12.25pt" o:ole="">
            <v:imagedata r:id="rId1123" o:title=""/>
          </v:shape>
          <o:OLEObject Type="Embed" ProgID="Equation.3" ShapeID="_x0000_i1767" DrawAspect="Content" ObjectID="_1581495525" r:id="rId1132"/>
        </w:object>
      </w:r>
      <w:r w:rsidRPr="007B5A16">
        <w:rPr>
          <w:rFonts w:ascii="VNI-Times" w:hAnsi="VNI-Times"/>
        </w:rPr>
        <w:t>0,45m.</w:t>
      </w:r>
    </w:p>
    <w:p w:rsidR="00BE6C45" w:rsidRPr="007B5A16" w:rsidRDefault="006C0B2A" w:rsidP="00BE6C45">
      <w:pPr>
        <w:rPr>
          <w:rFonts w:ascii="VNI-Times" w:hAnsi="VNI-Times"/>
        </w:rPr>
      </w:pPr>
      <w:r>
        <w:rPr>
          <w:rFonts w:ascii="VNI-Times" w:hAnsi="VNI-Times"/>
          <w:b/>
        </w:rPr>
        <w:t>74</w:t>
      </w:r>
      <w:r w:rsidR="007F37DC" w:rsidRPr="007B5A16">
        <w:rPr>
          <w:rFonts w:ascii="VNI-Times" w:hAnsi="VNI-Times"/>
          <w:b/>
        </w:rPr>
        <w:t>/</w:t>
      </w:r>
      <w:r w:rsidR="00BE6C45" w:rsidRPr="007B5A16">
        <w:rPr>
          <w:rFonts w:ascii="VNI-Times" w:hAnsi="VNI-Times"/>
          <w:b/>
        </w:rPr>
        <w:t>*</w:t>
      </w:r>
      <w:r w:rsidR="00BE6C45" w:rsidRPr="007B5A16">
        <w:rPr>
          <w:rFonts w:ascii="VNI-Times" w:hAnsi="VNI-Times"/>
        </w:rPr>
        <w:t xml:space="preserve"> Moät ngöôøi caän thò coù ñieåm cöïc vieãn caùch maét 51,5cm. Ñeå nhìn roõ vaät ôû voâ cöïc maø khoâng phaûi ñieàu tieát, ngöôøi naøy ñeo kính caùch maét 1,5cm. Ñoä tuï cuûa kính laø:</w:t>
      </w:r>
    </w:p>
    <w:p w:rsidR="00BE6C45" w:rsidRPr="007B5A16" w:rsidRDefault="00BE6C45" w:rsidP="00BE6C45">
      <w:pPr>
        <w:rPr>
          <w:rFonts w:ascii="VNI-Times" w:hAnsi="VNI-Times"/>
        </w:rPr>
      </w:pPr>
      <w:r w:rsidRPr="007B5A16">
        <w:rPr>
          <w:rFonts w:ascii="VNI-Times" w:hAnsi="VNI-Times"/>
        </w:rPr>
        <w:t>A. 0,5ñp.</w:t>
      </w:r>
    </w:p>
    <w:p w:rsidR="00BE6C45" w:rsidRPr="007B5A16" w:rsidRDefault="00BE6C45" w:rsidP="00BE6C45">
      <w:pPr>
        <w:rPr>
          <w:rFonts w:ascii="VNI-Times" w:hAnsi="VNI-Times"/>
        </w:rPr>
      </w:pPr>
      <w:r w:rsidRPr="007B5A16">
        <w:rPr>
          <w:rFonts w:ascii="VNI-Times" w:hAnsi="VNI-Times"/>
        </w:rPr>
        <w:t>B. -0,5ñp.</w:t>
      </w:r>
    </w:p>
    <w:p w:rsidR="00BE6C45" w:rsidRPr="007B5A16" w:rsidRDefault="00BE6C45" w:rsidP="00BE6C45">
      <w:pPr>
        <w:rPr>
          <w:rFonts w:ascii="VNI-Times" w:hAnsi="VNI-Times"/>
        </w:rPr>
      </w:pPr>
      <w:r w:rsidRPr="007B5A16">
        <w:rPr>
          <w:rFonts w:ascii="VNI-Times" w:hAnsi="VNI-Times"/>
        </w:rPr>
        <w:t>C. 2ñp.</w:t>
      </w:r>
    </w:p>
    <w:p w:rsidR="00BE6C45" w:rsidRPr="007B5A16" w:rsidRDefault="00BE6C45" w:rsidP="00BE6C45">
      <w:pPr>
        <w:rPr>
          <w:rFonts w:ascii="VNI-Times" w:hAnsi="VNI-Times"/>
          <w:color w:val="0000FF"/>
        </w:rPr>
      </w:pPr>
      <w:r w:rsidRPr="007B5A16">
        <w:rPr>
          <w:rFonts w:ascii="VNI-Times" w:hAnsi="VNI-Times"/>
          <w:color w:val="0000FF"/>
        </w:rPr>
        <w:t>D. -2ñp. ( f</w:t>
      </w:r>
      <w:r w:rsidRPr="007B5A16">
        <w:rPr>
          <w:rFonts w:ascii="VNI-Times" w:hAnsi="VNI-Times"/>
          <w:color w:val="0000FF"/>
          <w:vertAlign w:val="subscript"/>
        </w:rPr>
        <w:t>k</w:t>
      </w:r>
      <w:r w:rsidRPr="007B5A16">
        <w:rPr>
          <w:rFonts w:ascii="VNI-Times" w:hAnsi="VNI-Times"/>
          <w:color w:val="0000FF"/>
        </w:rPr>
        <w:t xml:space="preserve"> = a – O</w:t>
      </w:r>
      <w:r w:rsidRPr="007B5A16">
        <w:rPr>
          <w:rFonts w:ascii="VNI-Times" w:hAnsi="VNI-Times"/>
          <w:color w:val="0000FF"/>
          <w:vertAlign w:val="subscript"/>
        </w:rPr>
        <w:t>M</w:t>
      </w:r>
      <w:r w:rsidRPr="007B5A16">
        <w:rPr>
          <w:rFonts w:ascii="VNI-Times" w:hAnsi="VNI-Times"/>
          <w:color w:val="0000FF"/>
        </w:rPr>
        <w:t>C</w:t>
      </w:r>
      <w:r w:rsidRPr="007B5A16">
        <w:rPr>
          <w:rFonts w:ascii="VNI-Times" w:hAnsi="VNI-Times"/>
          <w:color w:val="0000FF"/>
          <w:vertAlign w:val="subscript"/>
        </w:rPr>
        <w:t>V</w:t>
      </w:r>
      <w:r w:rsidRPr="007B5A16">
        <w:rPr>
          <w:rFonts w:ascii="VNI-Times" w:hAnsi="VNI-Times"/>
          <w:color w:val="0000FF"/>
        </w:rPr>
        <w:t xml:space="preserve"> )</w:t>
      </w:r>
    </w:p>
    <w:p w:rsidR="00BE6C45" w:rsidRPr="007B5A16" w:rsidRDefault="006C0B2A" w:rsidP="00BE6C45">
      <w:pPr>
        <w:rPr>
          <w:rFonts w:ascii="VNI-Times" w:hAnsi="VNI-Times"/>
        </w:rPr>
      </w:pPr>
      <w:r>
        <w:rPr>
          <w:rFonts w:ascii="VNI-Times" w:hAnsi="VNI-Times"/>
          <w:b/>
        </w:rPr>
        <w:t>75</w:t>
      </w:r>
      <w:r w:rsidR="007F37DC" w:rsidRPr="007B5A16">
        <w:rPr>
          <w:rFonts w:ascii="VNI-Times" w:hAnsi="VNI-Times"/>
          <w:b/>
        </w:rPr>
        <w:t>/</w:t>
      </w:r>
      <w:r w:rsidR="00BE6C45" w:rsidRPr="007B5A16">
        <w:rPr>
          <w:rFonts w:ascii="VNI-Times" w:hAnsi="VNI-Times"/>
          <w:b/>
        </w:rPr>
        <w:t>*</w:t>
      </w:r>
      <w:r w:rsidR="00BE6C45" w:rsidRPr="007B5A16">
        <w:rPr>
          <w:rFonts w:ascii="VNI-Times" w:hAnsi="VNI-Times"/>
        </w:rPr>
        <w:t xml:space="preserve"> Moät ngöôøi caän thò coù ñieåm cöïc vieãn caùch maét 101cm, ñieåm cöïc caän caùch maét 16cm. Khi ñeo kính söûa taät caän thò caùch maét 1cm ( nhìn vaät ôû voâ cöïc khoâng ñieàu tieát ) ngöôøi aáy nhìn vaät gaàn nhaát caùch maét bao nhieâu?</w:t>
      </w:r>
    </w:p>
    <w:p w:rsidR="00BE6C45" w:rsidRPr="007B5A16" w:rsidRDefault="00BE6C45" w:rsidP="00BE6C45">
      <w:pPr>
        <w:rPr>
          <w:rFonts w:ascii="VNI-Times" w:hAnsi="VNI-Times"/>
        </w:rPr>
      </w:pPr>
      <w:r w:rsidRPr="007B5A16">
        <w:rPr>
          <w:rFonts w:ascii="VNI-Times" w:hAnsi="VNI-Times"/>
        </w:rPr>
        <w:t>A. 14,28cm.</w:t>
      </w:r>
    </w:p>
    <w:p w:rsidR="00BE6C45" w:rsidRPr="007B5A16" w:rsidRDefault="00BE6C45" w:rsidP="00BE6C45">
      <w:pPr>
        <w:rPr>
          <w:rFonts w:ascii="VNI-Times" w:hAnsi="VNI-Times"/>
        </w:rPr>
      </w:pPr>
      <w:r w:rsidRPr="007B5A16">
        <w:rPr>
          <w:rFonts w:ascii="VNI-Times" w:hAnsi="VNI-Times"/>
        </w:rPr>
        <w:t>B. 15,28cm.</w:t>
      </w:r>
    </w:p>
    <w:p w:rsidR="00BE6C45" w:rsidRPr="007B5A16" w:rsidRDefault="00BE6C45" w:rsidP="00BE6C45">
      <w:pPr>
        <w:rPr>
          <w:rFonts w:ascii="VNI-Times" w:hAnsi="VNI-Times"/>
        </w:rPr>
      </w:pPr>
      <w:r w:rsidRPr="007B5A16">
        <w:rPr>
          <w:rFonts w:ascii="VNI-Times" w:hAnsi="VNI-Times"/>
        </w:rPr>
        <w:t>C. 17,65cm.</w:t>
      </w:r>
    </w:p>
    <w:p w:rsidR="00BE6C45" w:rsidRPr="007B5A16" w:rsidRDefault="00BE6C45" w:rsidP="00BE6C45">
      <w:pPr>
        <w:rPr>
          <w:rFonts w:ascii="VNI-Times" w:hAnsi="VNI-Times"/>
          <w:color w:val="0000FF"/>
        </w:rPr>
      </w:pPr>
      <w:r w:rsidRPr="007B5A16">
        <w:rPr>
          <w:rFonts w:ascii="VNI-Times" w:hAnsi="VNI-Times"/>
          <w:color w:val="0000FF"/>
        </w:rPr>
        <w:t xml:space="preserve">D. 18,65cm. </w:t>
      </w:r>
    </w:p>
    <w:p w:rsidR="00BE6C45" w:rsidRPr="007B5A16" w:rsidRDefault="006C0B2A" w:rsidP="00BE6C45">
      <w:pPr>
        <w:rPr>
          <w:rFonts w:ascii="VNI-Times" w:hAnsi="VNI-Times"/>
        </w:rPr>
      </w:pPr>
      <w:r>
        <w:rPr>
          <w:rFonts w:ascii="VNI-Times" w:hAnsi="VNI-Times"/>
          <w:b/>
        </w:rPr>
        <w:t>76</w:t>
      </w:r>
      <w:r w:rsidR="007F37DC" w:rsidRPr="007B5A16">
        <w:rPr>
          <w:rFonts w:ascii="VNI-Times" w:hAnsi="VNI-Times"/>
          <w:b/>
        </w:rPr>
        <w:t>/</w:t>
      </w:r>
      <w:r w:rsidR="00BE6C45" w:rsidRPr="007B5A16">
        <w:rPr>
          <w:rFonts w:ascii="VNI-Times" w:hAnsi="VNI-Times"/>
          <w:b/>
        </w:rPr>
        <w:t>*</w:t>
      </w:r>
      <w:r w:rsidR="00BE6C45" w:rsidRPr="007B5A16">
        <w:rPr>
          <w:rFonts w:ascii="VNI-Times" w:hAnsi="VNI-Times"/>
        </w:rPr>
        <w:t xml:space="preserve"> Moät ngöôøi caän thò phaûi ñeo kính coù ñoä tuï -2,5ñioâp thì nhìn ñöôïc vaät ôû voâ cöïc maø khoâng caàn ñieàu tieát vaø nhìn ñöôïc vaät gaàn nhaát caùch maét 25cm. Kính ñeo caùch maét 1cm. Giôùi haïn nhìn roõ cuûa maét ngöôøi ñoù khi khoâng ñeo kính laø:</w:t>
      </w:r>
    </w:p>
    <w:p w:rsidR="00BE6C45" w:rsidRPr="007B5A16" w:rsidRDefault="00BE6C45" w:rsidP="00BE6C45">
      <w:pPr>
        <w:rPr>
          <w:rFonts w:ascii="VNI-Times" w:hAnsi="VNI-Times"/>
          <w:color w:val="0000FF"/>
        </w:rPr>
      </w:pPr>
      <w:r w:rsidRPr="007B5A16">
        <w:rPr>
          <w:rFonts w:ascii="VNI-Times" w:hAnsi="VNI-Times"/>
          <w:color w:val="0000FF"/>
        </w:rPr>
        <w:t>A. OC</w:t>
      </w:r>
      <w:r w:rsidRPr="007B5A16">
        <w:rPr>
          <w:rFonts w:ascii="VNI-Times" w:hAnsi="VNI-Times"/>
          <w:color w:val="0000FF"/>
          <w:vertAlign w:val="subscript"/>
        </w:rPr>
        <w:t>C</w:t>
      </w:r>
      <w:r w:rsidRPr="007B5A16">
        <w:rPr>
          <w:rFonts w:ascii="VNI-Times" w:hAnsi="VNI-Times"/>
          <w:color w:val="0000FF"/>
        </w:rPr>
        <w:t xml:space="preserve"> = 16cm; OC</w:t>
      </w:r>
      <w:r w:rsidRPr="007B5A16">
        <w:rPr>
          <w:rFonts w:ascii="VNI-Times" w:hAnsi="VNI-Times"/>
          <w:color w:val="0000FF"/>
          <w:vertAlign w:val="subscript"/>
        </w:rPr>
        <w:t>V</w:t>
      </w:r>
      <w:r w:rsidRPr="007B5A16">
        <w:rPr>
          <w:rFonts w:ascii="VNI-Times" w:hAnsi="VNI-Times"/>
          <w:color w:val="0000FF"/>
        </w:rPr>
        <w:t xml:space="preserve"> = 41cm.</w:t>
      </w:r>
    </w:p>
    <w:p w:rsidR="00BE6C45" w:rsidRPr="007B5A16" w:rsidRDefault="00BE6C45" w:rsidP="00BE6C45">
      <w:pPr>
        <w:rPr>
          <w:rFonts w:ascii="VNI-Times" w:hAnsi="VNI-Times"/>
        </w:rPr>
      </w:pPr>
      <w:r w:rsidRPr="007B5A16">
        <w:rPr>
          <w:rFonts w:ascii="VNI-Times" w:hAnsi="VNI-Times"/>
        </w:rPr>
        <w:t>B. OC</w:t>
      </w:r>
      <w:r w:rsidRPr="007B5A16">
        <w:rPr>
          <w:rFonts w:ascii="VNI-Times" w:hAnsi="VNI-Times"/>
          <w:vertAlign w:val="subscript"/>
        </w:rPr>
        <w:t>C</w:t>
      </w:r>
      <w:r w:rsidRPr="007B5A16">
        <w:rPr>
          <w:rFonts w:ascii="VNI-Times" w:hAnsi="VNI-Times"/>
        </w:rPr>
        <w:t xml:space="preserve"> = 15cm; OC</w:t>
      </w:r>
      <w:r w:rsidRPr="007B5A16">
        <w:rPr>
          <w:rFonts w:ascii="VNI-Times" w:hAnsi="VNI-Times"/>
          <w:vertAlign w:val="subscript"/>
        </w:rPr>
        <w:t>V</w:t>
      </w:r>
      <w:r w:rsidRPr="007B5A16">
        <w:rPr>
          <w:rFonts w:ascii="VNI-Times" w:hAnsi="VNI-Times"/>
        </w:rPr>
        <w:t xml:space="preserve"> = 40cm.</w:t>
      </w:r>
    </w:p>
    <w:p w:rsidR="00BE6C45" w:rsidRPr="007B5A16" w:rsidRDefault="00BE6C45" w:rsidP="00BE6C45">
      <w:pPr>
        <w:rPr>
          <w:rFonts w:ascii="VNI-Times" w:hAnsi="VNI-Times"/>
        </w:rPr>
      </w:pPr>
      <w:r w:rsidRPr="007B5A16">
        <w:rPr>
          <w:rFonts w:ascii="VNI-Times" w:hAnsi="VNI-Times"/>
        </w:rPr>
        <w:lastRenderedPageBreak/>
        <w:t>C. OC</w:t>
      </w:r>
      <w:r w:rsidRPr="007B5A16">
        <w:rPr>
          <w:rFonts w:ascii="VNI-Times" w:hAnsi="VNI-Times"/>
          <w:vertAlign w:val="subscript"/>
        </w:rPr>
        <w:t>C</w:t>
      </w:r>
      <w:r w:rsidRPr="007B5A16">
        <w:rPr>
          <w:rFonts w:ascii="VNI-Times" w:hAnsi="VNI-Times"/>
        </w:rPr>
        <w:t xml:space="preserve"> = 14cm; OC</w:t>
      </w:r>
      <w:r w:rsidRPr="007B5A16">
        <w:rPr>
          <w:rFonts w:ascii="VNI-Times" w:hAnsi="VNI-Times"/>
          <w:vertAlign w:val="subscript"/>
        </w:rPr>
        <w:t>V</w:t>
      </w:r>
      <w:r w:rsidRPr="007B5A16">
        <w:rPr>
          <w:rFonts w:ascii="VNI-Times" w:hAnsi="VNI-Times"/>
        </w:rPr>
        <w:t xml:space="preserve"> = 39cm.</w:t>
      </w:r>
    </w:p>
    <w:p w:rsidR="00BE6C45" w:rsidRPr="007B5A16" w:rsidRDefault="00BE6C45" w:rsidP="00BE6C45">
      <w:pPr>
        <w:rPr>
          <w:rFonts w:ascii="VNI-Times" w:hAnsi="VNI-Times"/>
        </w:rPr>
      </w:pPr>
      <w:r w:rsidRPr="007B5A16">
        <w:rPr>
          <w:rFonts w:ascii="VNI-Times" w:hAnsi="VNI-Times"/>
        </w:rPr>
        <w:t>D. Moät keát quaû khaùc.</w:t>
      </w:r>
    </w:p>
    <w:p w:rsidR="00BE6C45" w:rsidRPr="007B5A16" w:rsidRDefault="006C0B2A" w:rsidP="00BE6C45">
      <w:pPr>
        <w:rPr>
          <w:rFonts w:ascii="VNI-Times" w:hAnsi="VNI-Times"/>
        </w:rPr>
      </w:pPr>
      <w:r>
        <w:rPr>
          <w:rFonts w:ascii="VNI-Times" w:hAnsi="VNI-Times"/>
          <w:b/>
        </w:rPr>
        <w:t>77</w:t>
      </w:r>
      <w:r w:rsidR="007F37DC" w:rsidRPr="007B5A16">
        <w:rPr>
          <w:rFonts w:ascii="VNI-Times" w:hAnsi="VNI-Times"/>
          <w:b/>
        </w:rPr>
        <w:t>/</w:t>
      </w:r>
      <w:r w:rsidR="00BE6C45" w:rsidRPr="007B5A16">
        <w:rPr>
          <w:rFonts w:ascii="VNI-Times" w:hAnsi="VNI-Times"/>
          <w:b/>
        </w:rPr>
        <w:t>*</w:t>
      </w:r>
      <w:r w:rsidR="00BE6C45" w:rsidRPr="007B5A16">
        <w:rPr>
          <w:rFonts w:ascii="VNI-Times" w:hAnsi="VNI-Times"/>
        </w:rPr>
        <w:t xml:space="preserve"> Moät maét caän thò coù ñieåm cöïc caän caùch maét 11 cm vaø ñieåm cöïc vieãn caùch maét 51cm. kính ñeo caùch maét 1cm. Ñeå söûa taät, maét phaûi ñeo kính gì ? ñoä tuï bao nhieâu ?</w:t>
      </w:r>
    </w:p>
    <w:p w:rsidR="00BE6C45" w:rsidRPr="007B5A16" w:rsidRDefault="00BE6C45" w:rsidP="00BE6C45">
      <w:pPr>
        <w:rPr>
          <w:rFonts w:ascii="VNI-Times" w:hAnsi="VNI-Times"/>
        </w:rPr>
      </w:pPr>
      <w:r w:rsidRPr="007B5A16">
        <w:rPr>
          <w:rFonts w:ascii="VNI-Times" w:hAnsi="VNI-Times"/>
        </w:rPr>
        <w:t>A. Hoäi tuï, 2dp.</w:t>
      </w:r>
    </w:p>
    <w:p w:rsidR="00BE6C45" w:rsidRPr="007B5A16" w:rsidRDefault="00BE6C45" w:rsidP="00BE6C45">
      <w:pPr>
        <w:rPr>
          <w:rFonts w:ascii="VNI-Times" w:hAnsi="VNI-Times"/>
        </w:rPr>
      </w:pPr>
      <w:r w:rsidRPr="007B5A16">
        <w:rPr>
          <w:rFonts w:ascii="VNI-Times" w:hAnsi="VNI-Times"/>
        </w:rPr>
        <w:t>B. Hoäi tuï, 1dp.</w:t>
      </w:r>
    </w:p>
    <w:p w:rsidR="00BE6C45" w:rsidRPr="007B5A16" w:rsidRDefault="00BE6C45" w:rsidP="00BE6C45">
      <w:pPr>
        <w:rPr>
          <w:rFonts w:ascii="VNI-Times" w:hAnsi="VNI-Times"/>
        </w:rPr>
      </w:pPr>
      <w:r w:rsidRPr="007B5A16">
        <w:rPr>
          <w:rFonts w:ascii="VNI-Times" w:hAnsi="VNI-Times"/>
        </w:rPr>
        <w:t>C. Phaân kyø, - 1dp.</w:t>
      </w:r>
    </w:p>
    <w:p w:rsidR="00BE6C45" w:rsidRPr="007B5A16" w:rsidRDefault="00BE6C45" w:rsidP="00BE6C45">
      <w:pPr>
        <w:rPr>
          <w:rFonts w:ascii="VNI-Times" w:hAnsi="VNI-Times"/>
          <w:color w:val="0000FF"/>
        </w:rPr>
      </w:pPr>
      <w:r w:rsidRPr="007B5A16">
        <w:rPr>
          <w:rFonts w:ascii="VNI-Times" w:hAnsi="VNI-Times"/>
          <w:color w:val="0000FF"/>
        </w:rPr>
        <w:t>D. Phaân kyø, - 2dp.</w:t>
      </w:r>
    </w:p>
    <w:p w:rsidR="00BE6C45" w:rsidRPr="007B5A16" w:rsidRDefault="006C0B2A" w:rsidP="00BE6C45">
      <w:pPr>
        <w:rPr>
          <w:rFonts w:ascii="VNI-Times" w:hAnsi="VNI-Times"/>
          <w:color w:val="000000"/>
        </w:rPr>
      </w:pPr>
      <w:r>
        <w:rPr>
          <w:rFonts w:ascii="VNI-Times" w:hAnsi="VNI-Times"/>
          <w:b/>
          <w:color w:val="000000"/>
        </w:rPr>
        <w:t>78</w:t>
      </w:r>
      <w:r w:rsidR="00BE6C45" w:rsidRPr="007B5A16">
        <w:rPr>
          <w:rFonts w:ascii="VNI-Times" w:hAnsi="VNI-Times"/>
          <w:b/>
          <w:color w:val="000000"/>
        </w:rPr>
        <w:t xml:space="preserve">/ </w:t>
      </w:r>
      <w:r w:rsidR="00BE6C45" w:rsidRPr="007B5A16">
        <w:rPr>
          <w:rFonts w:ascii="VNI-Times" w:hAnsi="VNI-Times"/>
          <w:color w:val="000000"/>
        </w:rPr>
        <w:t>Moät maét bò taät vieãn thò chæ coù theå nhìn roõ caùc vaät caùch maét ít nhaát laø 40cm. Neáu ñeo saùt maét 1 kính coù ñoä tuï 2,5ñioâp thì coù theå thaáy roõ caùc vaät caùch maét gaàn nhaát laø:</w:t>
      </w:r>
    </w:p>
    <w:p w:rsidR="00BE6C45" w:rsidRPr="007B5A16" w:rsidRDefault="00BE6C45" w:rsidP="00BE6C45">
      <w:pPr>
        <w:rPr>
          <w:rFonts w:ascii="VNI-Times" w:hAnsi="VNI-Times"/>
          <w:color w:val="000000"/>
        </w:rPr>
      </w:pPr>
      <w:r w:rsidRPr="007B5A16">
        <w:rPr>
          <w:rFonts w:ascii="VNI-Times" w:hAnsi="VNI-Times"/>
          <w:color w:val="000000"/>
        </w:rPr>
        <w:t>A. 25cm.</w:t>
      </w:r>
    </w:p>
    <w:p w:rsidR="00BE6C45" w:rsidRPr="007B5A16" w:rsidRDefault="00BE6C45" w:rsidP="00BE6C45">
      <w:pPr>
        <w:rPr>
          <w:rFonts w:ascii="VNI-Times" w:hAnsi="VNI-Times"/>
          <w:color w:val="0000FF"/>
        </w:rPr>
      </w:pPr>
      <w:r w:rsidRPr="007B5A16">
        <w:rPr>
          <w:rFonts w:ascii="VNI-Times" w:hAnsi="VNI-Times"/>
          <w:color w:val="0000FF"/>
        </w:rPr>
        <w:t>B. 20cm.</w:t>
      </w:r>
    </w:p>
    <w:p w:rsidR="00BE6C45" w:rsidRPr="007B5A16" w:rsidRDefault="00BE6C45" w:rsidP="00BE6C45">
      <w:pPr>
        <w:rPr>
          <w:rFonts w:ascii="VNI-Times" w:hAnsi="VNI-Times"/>
          <w:color w:val="000000"/>
        </w:rPr>
      </w:pPr>
      <w:r w:rsidRPr="007B5A16">
        <w:rPr>
          <w:rFonts w:ascii="VNI-Times" w:hAnsi="VNI-Times"/>
          <w:color w:val="000000"/>
        </w:rPr>
        <w:t>C. 15cm.</w:t>
      </w:r>
    </w:p>
    <w:p w:rsidR="00BE6C45" w:rsidRPr="007B5A16" w:rsidRDefault="00BE6C45" w:rsidP="00BE6C45">
      <w:pPr>
        <w:rPr>
          <w:rFonts w:ascii="VNI-Times" w:hAnsi="VNI-Times"/>
          <w:color w:val="000000"/>
        </w:rPr>
      </w:pPr>
      <w:r w:rsidRPr="007B5A16">
        <w:rPr>
          <w:rFonts w:ascii="VNI-Times" w:hAnsi="VNI-Times"/>
          <w:color w:val="000000"/>
        </w:rPr>
        <w:t xml:space="preserve">D. </w:t>
      </w:r>
      <w:r w:rsidRPr="007B5A16">
        <w:rPr>
          <w:rFonts w:ascii="VNI-Times" w:hAnsi="VNI-Times"/>
          <w:color w:val="000000"/>
          <w:position w:val="-4"/>
        </w:rPr>
        <w:object w:dxaOrig="240" w:dyaOrig="200">
          <v:shape id="_x0000_i1768" type="#_x0000_t75" style="width:12.25pt;height:9.2pt" o:ole="">
            <v:imagedata r:id="rId1133" o:title=""/>
          </v:shape>
          <o:OLEObject Type="Embed" ProgID="Equation.DSMT4" ShapeID="_x0000_i1768" DrawAspect="Content" ObjectID="_1581495526" r:id="rId1134"/>
        </w:object>
      </w:r>
      <w:r w:rsidRPr="007B5A16">
        <w:rPr>
          <w:rFonts w:ascii="VNI-Times" w:hAnsi="VNI-Times"/>
          <w:color w:val="000000"/>
        </w:rPr>
        <w:t>.</w:t>
      </w:r>
    </w:p>
    <w:p w:rsidR="00BE6C45" w:rsidRPr="007B5A16" w:rsidRDefault="006C0B2A" w:rsidP="00BE6C45">
      <w:pPr>
        <w:outlineLvl w:val="0"/>
        <w:rPr>
          <w:rFonts w:ascii="VNI-Times" w:hAnsi="VNI-Times"/>
          <w:color w:val="000000"/>
        </w:rPr>
      </w:pPr>
      <w:r>
        <w:rPr>
          <w:rFonts w:ascii="VNI-Times" w:hAnsi="VNI-Times"/>
          <w:b/>
          <w:color w:val="000000"/>
        </w:rPr>
        <w:t>79</w:t>
      </w:r>
      <w:r w:rsidR="00BE6C45" w:rsidRPr="007B5A16">
        <w:rPr>
          <w:rFonts w:ascii="VNI-Times" w:hAnsi="VNI-Times"/>
          <w:b/>
          <w:color w:val="000000"/>
        </w:rPr>
        <w:t xml:space="preserve">/ </w:t>
      </w:r>
      <w:r w:rsidR="00BE6C45" w:rsidRPr="007B5A16">
        <w:rPr>
          <w:rFonts w:ascii="VNI-Times" w:hAnsi="VNI-Times"/>
          <w:color w:val="000000"/>
        </w:rPr>
        <w:t>Moät maét bò taät vieãn thò coù theå nhìn roõ caùc vaät caùch maét ít nhaát laø 30cm. Neáu ñeo saùt maét 1 kính coù ñoä tuï 2ñioâp thì coù theå thaáy roõ caùc vaät caùch maét gaàn nhaát laø:</w:t>
      </w:r>
    </w:p>
    <w:p w:rsidR="00BE6C45" w:rsidRPr="007B5A16" w:rsidRDefault="00BE6C45" w:rsidP="00BE6C45">
      <w:pPr>
        <w:outlineLvl w:val="0"/>
        <w:rPr>
          <w:rFonts w:ascii="VNI-Times" w:hAnsi="VNI-Times"/>
          <w:color w:val="000000"/>
        </w:rPr>
      </w:pPr>
      <w:r w:rsidRPr="007B5A16">
        <w:rPr>
          <w:rFonts w:ascii="VNI-Times" w:hAnsi="VNI-Times"/>
          <w:color w:val="000000"/>
        </w:rPr>
        <w:t>A. 15cm.</w:t>
      </w:r>
    </w:p>
    <w:p w:rsidR="00BE6C45" w:rsidRPr="007B5A16" w:rsidRDefault="00BE6C45" w:rsidP="00BE6C45">
      <w:pPr>
        <w:outlineLvl w:val="0"/>
        <w:rPr>
          <w:rFonts w:ascii="VNI-Times" w:hAnsi="VNI-Times"/>
          <w:color w:val="0000FF"/>
        </w:rPr>
      </w:pPr>
      <w:r w:rsidRPr="007B5A16">
        <w:rPr>
          <w:rFonts w:ascii="VNI-Times" w:hAnsi="VNI-Times"/>
          <w:color w:val="0000FF"/>
        </w:rPr>
        <w:t>B. 18,75cm.</w:t>
      </w:r>
    </w:p>
    <w:p w:rsidR="00BE6C45" w:rsidRPr="007B5A16" w:rsidRDefault="00BE6C45" w:rsidP="00BE6C45">
      <w:pPr>
        <w:outlineLvl w:val="0"/>
        <w:rPr>
          <w:rFonts w:ascii="VNI-Times" w:hAnsi="VNI-Times"/>
          <w:color w:val="000000"/>
        </w:rPr>
      </w:pPr>
      <w:r w:rsidRPr="007B5A16">
        <w:rPr>
          <w:rFonts w:ascii="VNI-Times" w:hAnsi="VNI-Times"/>
          <w:color w:val="000000"/>
        </w:rPr>
        <w:t>C. 25cm.</w:t>
      </w:r>
    </w:p>
    <w:p w:rsidR="00BE6C45" w:rsidRPr="007B5A16" w:rsidRDefault="00BE6C45" w:rsidP="00BE6C45">
      <w:pPr>
        <w:outlineLvl w:val="0"/>
        <w:rPr>
          <w:rFonts w:ascii="VNI-Times" w:hAnsi="VNI-Times"/>
          <w:color w:val="000000"/>
        </w:rPr>
      </w:pPr>
      <w:r w:rsidRPr="007B5A16">
        <w:rPr>
          <w:rFonts w:ascii="VNI-Times" w:hAnsi="VNI-Times"/>
          <w:color w:val="000000"/>
        </w:rPr>
        <w:t>D. 20cm.</w:t>
      </w:r>
    </w:p>
    <w:p w:rsidR="00BE6C45" w:rsidRPr="007B5A16" w:rsidRDefault="006C0B2A" w:rsidP="00BE6C45">
      <w:pPr>
        <w:outlineLvl w:val="0"/>
        <w:rPr>
          <w:rFonts w:ascii="VNI-Times" w:hAnsi="VNI-Times"/>
          <w:color w:val="000000"/>
        </w:rPr>
      </w:pPr>
      <w:r>
        <w:rPr>
          <w:rFonts w:ascii="VNI-Times" w:hAnsi="VNI-Times"/>
          <w:b/>
          <w:color w:val="000000"/>
        </w:rPr>
        <w:t>80</w:t>
      </w:r>
      <w:r w:rsidR="00BE6C45" w:rsidRPr="007B5A16">
        <w:rPr>
          <w:rFonts w:ascii="VNI-Times" w:hAnsi="VNI-Times"/>
          <w:b/>
          <w:color w:val="000000"/>
        </w:rPr>
        <w:t xml:space="preserve">/ </w:t>
      </w:r>
      <w:r w:rsidR="00BE6C45" w:rsidRPr="007B5A16">
        <w:rPr>
          <w:rFonts w:ascii="VNI-Times" w:hAnsi="VNI-Times"/>
          <w:color w:val="000000"/>
        </w:rPr>
        <w:t>Moät ngöôøi chæ coù theå nhìn roõ caùc vaät caùch maét ít nhaát 50cm. Muoán nhìn roõ vaät caùch maét ít nhaát 25cm thì phaûi ñeo saùt maét 1 kính coù ñoä tuï D baèng:</w:t>
      </w:r>
    </w:p>
    <w:p w:rsidR="00BE6C45" w:rsidRPr="007B5A16" w:rsidRDefault="00BE6C45" w:rsidP="00BE6C45">
      <w:pPr>
        <w:outlineLvl w:val="0"/>
        <w:rPr>
          <w:rFonts w:ascii="VNI-Times" w:hAnsi="VNI-Times"/>
          <w:color w:val="000000"/>
        </w:rPr>
      </w:pPr>
      <w:r w:rsidRPr="007B5A16">
        <w:rPr>
          <w:rFonts w:ascii="VNI-Times" w:hAnsi="VNI-Times"/>
          <w:color w:val="000000"/>
        </w:rPr>
        <w:t>A. 0,5ñioâp.</w:t>
      </w:r>
    </w:p>
    <w:p w:rsidR="00BE6C45" w:rsidRPr="007B5A16" w:rsidRDefault="00BE6C45" w:rsidP="00BE6C45">
      <w:pPr>
        <w:outlineLvl w:val="0"/>
        <w:rPr>
          <w:rFonts w:ascii="VNI-Times" w:hAnsi="VNI-Times"/>
          <w:color w:val="000000"/>
        </w:rPr>
      </w:pPr>
      <w:r w:rsidRPr="007B5A16">
        <w:rPr>
          <w:rFonts w:ascii="VNI-Times" w:hAnsi="VNI-Times"/>
          <w:color w:val="000000"/>
        </w:rPr>
        <w:t>B. -0,5ñioâp.</w:t>
      </w:r>
    </w:p>
    <w:p w:rsidR="00BE6C45" w:rsidRPr="007B5A16" w:rsidRDefault="00BE6C45" w:rsidP="00BE6C45">
      <w:pPr>
        <w:outlineLvl w:val="0"/>
        <w:rPr>
          <w:rFonts w:ascii="VNI-Times" w:hAnsi="VNI-Times"/>
          <w:color w:val="0000FF"/>
        </w:rPr>
      </w:pPr>
      <w:r w:rsidRPr="007B5A16">
        <w:rPr>
          <w:rFonts w:ascii="VNI-Times" w:hAnsi="VNI-Times"/>
          <w:color w:val="0000FF"/>
        </w:rPr>
        <w:t>C. 2ñioâp.</w:t>
      </w:r>
    </w:p>
    <w:p w:rsidR="00BE6C45" w:rsidRPr="007B5A16" w:rsidRDefault="00BE6C45" w:rsidP="00BE6C45">
      <w:pPr>
        <w:outlineLvl w:val="0"/>
        <w:rPr>
          <w:rFonts w:ascii="VNI-Times" w:hAnsi="VNI-Times"/>
          <w:color w:val="000000"/>
        </w:rPr>
      </w:pPr>
      <w:r w:rsidRPr="007B5A16">
        <w:rPr>
          <w:rFonts w:ascii="VNI-Times" w:hAnsi="VNI-Times"/>
          <w:color w:val="000000"/>
        </w:rPr>
        <w:t>D. -2 ñioáp</w:t>
      </w:r>
    </w:p>
    <w:p w:rsidR="00BE6C45" w:rsidRPr="007B5A16" w:rsidRDefault="006C0B2A" w:rsidP="00BE6C45">
      <w:pPr>
        <w:rPr>
          <w:rFonts w:ascii="VNI-Times" w:hAnsi="VNI-Times"/>
        </w:rPr>
      </w:pPr>
      <w:r>
        <w:rPr>
          <w:rFonts w:ascii="VNI-Times" w:hAnsi="VNI-Times"/>
          <w:b/>
        </w:rPr>
        <w:t>81</w:t>
      </w:r>
      <w:r w:rsidR="00BE6C45" w:rsidRPr="007B5A16">
        <w:rPr>
          <w:rFonts w:ascii="VNI-Times" w:hAnsi="VNI-Times"/>
          <w:b/>
        </w:rPr>
        <w:t xml:space="preserve">/ </w:t>
      </w:r>
      <w:r w:rsidR="00BE6C45" w:rsidRPr="007B5A16">
        <w:rPr>
          <w:rFonts w:ascii="VNI-Times" w:hAnsi="VNI-Times"/>
        </w:rPr>
        <w:t>Moät ngöôøi vieãn thò coù ñieåm cöïc caän caùch maét 100cm. Ñeå ñoïc 1 trang saùnh caùch maét 20cm, ngöôøi ñoù phaûi ñeo saùt  maét kính gì? Tieâu cöï bao nhieâu?</w:t>
      </w:r>
    </w:p>
    <w:p w:rsidR="00BE6C45" w:rsidRPr="007B5A16" w:rsidRDefault="00BE6C45" w:rsidP="00BE6C45">
      <w:pPr>
        <w:rPr>
          <w:rFonts w:ascii="VNI-Times" w:hAnsi="VNI-Times"/>
        </w:rPr>
      </w:pPr>
      <w:r w:rsidRPr="007B5A16">
        <w:rPr>
          <w:rFonts w:ascii="VNI-Times" w:hAnsi="VNI-Times"/>
        </w:rPr>
        <w:t>A. Hoäi tuï , tieâu cöï 25cm.</w:t>
      </w:r>
    </w:p>
    <w:p w:rsidR="00BE6C45" w:rsidRPr="007B5A16" w:rsidRDefault="00BE6C45" w:rsidP="00BE6C45">
      <w:pPr>
        <w:rPr>
          <w:rFonts w:ascii="VNI-Times" w:hAnsi="VNI-Times"/>
        </w:rPr>
      </w:pPr>
      <w:r w:rsidRPr="007B5A16">
        <w:rPr>
          <w:rFonts w:ascii="VNI-Times" w:hAnsi="VNI-Times"/>
        </w:rPr>
        <w:t>B. Hoäi tuï , tieâu cöï 50cm.</w:t>
      </w:r>
    </w:p>
    <w:p w:rsidR="00BE6C45" w:rsidRPr="007B5A16" w:rsidRDefault="00BE6C45" w:rsidP="00BE6C45">
      <w:pPr>
        <w:rPr>
          <w:rFonts w:ascii="VNI-Times" w:hAnsi="VNI-Times"/>
          <w:color w:val="0000FF"/>
        </w:rPr>
      </w:pPr>
      <w:r w:rsidRPr="007B5A16">
        <w:rPr>
          <w:rFonts w:ascii="VNI-Times" w:hAnsi="VNI-Times"/>
          <w:color w:val="0000FF"/>
        </w:rPr>
        <w:t>C. Phaân kyø, tieâu cöï -25cm.</w:t>
      </w:r>
    </w:p>
    <w:p w:rsidR="00BE6C45" w:rsidRPr="007B5A16" w:rsidRDefault="00BE6C45" w:rsidP="00BE6C45">
      <w:pPr>
        <w:rPr>
          <w:rFonts w:ascii="VNI-Times" w:hAnsi="VNI-Times"/>
        </w:rPr>
      </w:pPr>
      <w:r w:rsidRPr="007B5A16">
        <w:rPr>
          <w:rFonts w:ascii="VNI-Times" w:hAnsi="VNI-Times"/>
        </w:rPr>
        <w:t>D. Phaân kì, tieâu cöï 50cm.</w:t>
      </w:r>
    </w:p>
    <w:p w:rsidR="00BE6C45" w:rsidRPr="007B5A16" w:rsidRDefault="006C0B2A" w:rsidP="00BE6C45">
      <w:pPr>
        <w:rPr>
          <w:rFonts w:ascii="VNI-Times" w:hAnsi="VNI-Times"/>
        </w:rPr>
      </w:pPr>
      <w:r>
        <w:rPr>
          <w:rFonts w:ascii="VNI-Times" w:hAnsi="VNI-Times"/>
          <w:b/>
        </w:rPr>
        <w:t>82</w:t>
      </w:r>
      <w:r w:rsidR="00BE6C45" w:rsidRPr="007B5A16">
        <w:rPr>
          <w:rFonts w:ascii="VNI-Times" w:hAnsi="VNI-Times"/>
          <w:b/>
        </w:rPr>
        <w:t xml:space="preserve">/ </w:t>
      </w:r>
      <w:r w:rsidR="00BE6C45" w:rsidRPr="007B5A16">
        <w:rPr>
          <w:rFonts w:ascii="VNI-Times" w:hAnsi="VNI-Times"/>
        </w:rPr>
        <w:t>Moät ngöôøi coù taät  vieãn thò, ñieåm cöïc caän caùch maét 50cm, phaûi ñeo TKHT saùt maét coù ñoä tuï 2ñp ñeå nhìn roõ vaät ôû xa voâ cöïc maø khoâng ñieàu tieát. Vò trí cuûa ñieåm cöïc vieãn laø:</w:t>
      </w:r>
    </w:p>
    <w:p w:rsidR="00BE6C45" w:rsidRPr="007B5A16" w:rsidRDefault="00BE6C45" w:rsidP="00BE6C45">
      <w:pPr>
        <w:rPr>
          <w:rFonts w:ascii="VNI-Times" w:hAnsi="VNI-Times"/>
        </w:rPr>
      </w:pPr>
      <w:r w:rsidRPr="007B5A16">
        <w:rPr>
          <w:rFonts w:ascii="VNI-Times" w:hAnsi="VNI-Times"/>
        </w:rPr>
        <w:t>A. ÔÛ voâ cöïc.</w:t>
      </w:r>
    </w:p>
    <w:p w:rsidR="00BE6C45" w:rsidRPr="007B5A16" w:rsidRDefault="00BE6C45" w:rsidP="00BE6C45">
      <w:pPr>
        <w:rPr>
          <w:rFonts w:ascii="VNI-Times" w:hAnsi="VNI-Times"/>
        </w:rPr>
      </w:pPr>
      <w:r w:rsidRPr="007B5A16">
        <w:rPr>
          <w:rFonts w:ascii="VNI-Times" w:hAnsi="VNI-Times"/>
        </w:rPr>
        <w:t>B. Caùch maét 100cm, sau maét.</w:t>
      </w:r>
    </w:p>
    <w:p w:rsidR="00BE6C45" w:rsidRPr="007B5A16" w:rsidRDefault="00BE6C45" w:rsidP="00BE6C45">
      <w:pPr>
        <w:rPr>
          <w:rFonts w:ascii="VNI-Times" w:hAnsi="VNI-Times"/>
        </w:rPr>
      </w:pPr>
      <w:r w:rsidRPr="007B5A16">
        <w:rPr>
          <w:rFonts w:ascii="VNI-Times" w:hAnsi="VNI-Times"/>
        </w:rPr>
        <w:t>C. Caùch maét 50cm, tröôùc maét.</w:t>
      </w:r>
    </w:p>
    <w:p w:rsidR="00BE6C45" w:rsidRPr="007B5A16" w:rsidRDefault="00BE6C45" w:rsidP="00BE6C45">
      <w:pPr>
        <w:rPr>
          <w:rFonts w:ascii="VNI-Times" w:hAnsi="VNI-Times"/>
          <w:color w:val="0000FF"/>
        </w:rPr>
      </w:pPr>
      <w:r w:rsidRPr="007B5A16">
        <w:rPr>
          <w:rFonts w:ascii="VNI-Times" w:hAnsi="VNI-Times"/>
          <w:color w:val="0000FF"/>
        </w:rPr>
        <w:t>D. Caùch maét 50cm, phía sau maét.</w:t>
      </w:r>
    </w:p>
    <w:p w:rsidR="00BE6C45" w:rsidRPr="007B5A16" w:rsidRDefault="006C0B2A" w:rsidP="00BE6C45">
      <w:pPr>
        <w:rPr>
          <w:rFonts w:ascii="VNI-Times" w:hAnsi="VNI-Times"/>
        </w:rPr>
      </w:pPr>
      <w:r>
        <w:rPr>
          <w:rFonts w:ascii="VNI-Times" w:hAnsi="VNI-Times"/>
          <w:b/>
        </w:rPr>
        <w:t>83</w:t>
      </w:r>
      <w:r w:rsidR="00BE6C45" w:rsidRPr="007B5A16">
        <w:rPr>
          <w:rFonts w:ascii="VNI-Times" w:hAnsi="VNI-Times"/>
          <w:b/>
        </w:rPr>
        <w:t xml:space="preserve">/ </w:t>
      </w:r>
      <w:r w:rsidR="00BE6C45" w:rsidRPr="007B5A16">
        <w:rPr>
          <w:rFonts w:ascii="VNI-Times" w:hAnsi="VNI-Times"/>
        </w:rPr>
        <w:t>Maét bò taät vieãn thò chæ coù theå nhìn roõ caùc vaät caùch maét ít nhaát 30cm. Neáu ñeo saùt maét 1 kính coù ñoä tuï 2 ñioáp thì coù theå thaáy roõ caùc vaät caùch maét gaàn nhaát laø:</w:t>
      </w:r>
    </w:p>
    <w:p w:rsidR="00BE6C45" w:rsidRPr="007B5A16" w:rsidRDefault="00BE6C45" w:rsidP="00BE6C45">
      <w:pPr>
        <w:rPr>
          <w:rFonts w:ascii="VNI-Times" w:hAnsi="VNI-Times"/>
        </w:rPr>
      </w:pPr>
      <w:r w:rsidRPr="007B5A16">
        <w:rPr>
          <w:rFonts w:ascii="VNI-Times" w:hAnsi="VNI-Times"/>
        </w:rPr>
        <w:t>A. 15cm.</w:t>
      </w:r>
    </w:p>
    <w:p w:rsidR="00BE6C45" w:rsidRPr="007B5A16" w:rsidRDefault="00BE6C45" w:rsidP="00BE6C45">
      <w:pPr>
        <w:rPr>
          <w:rFonts w:ascii="VNI-Times" w:hAnsi="VNI-Times"/>
          <w:color w:val="0000FF"/>
        </w:rPr>
      </w:pPr>
      <w:r w:rsidRPr="007B5A16">
        <w:rPr>
          <w:rFonts w:ascii="VNI-Times" w:hAnsi="VNI-Times"/>
          <w:color w:val="0000FF"/>
        </w:rPr>
        <w:t>B. 18,75cm.</w:t>
      </w:r>
    </w:p>
    <w:p w:rsidR="00BE6C45" w:rsidRPr="007B5A16" w:rsidRDefault="00BE6C45" w:rsidP="00BE6C45">
      <w:pPr>
        <w:rPr>
          <w:rFonts w:ascii="VNI-Times" w:hAnsi="VNI-Times"/>
        </w:rPr>
      </w:pPr>
      <w:r w:rsidRPr="007B5A16">
        <w:rPr>
          <w:rFonts w:ascii="VNI-Times" w:hAnsi="VNI-Times"/>
        </w:rPr>
        <w:t>C. 20cm.</w:t>
      </w:r>
    </w:p>
    <w:p w:rsidR="00BE6C45" w:rsidRPr="007B5A16" w:rsidRDefault="00BE6C45" w:rsidP="00BE6C45">
      <w:pPr>
        <w:rPr>
          <w:rFonts w:ascii="VNI-Times" w:hAnsi="VNI-Times"/>
        </w:rPr>
      </w:pPr>
      <w:r w:rsidRPr="007B5A16">
        <w:rPr>
          <w:rFonts w:ascii="VNI-Times" w:hAnsi="VNI-Times"/>
        </w:rPr>
        <w:t>D. 25cm.</w:t>
      </w:r>
    </w:p>
    <w:p w:rsidR="00BE6C45" w:rsidRPr="007B5A16" w:rsidRDefault="006C0B2A" w:rsidP="00BE6C45">
      <w:pPr>
        <w:rPr>
          <w:rFonts w:ascii="VNI-Times" w:hAnsi="VNI-Times"/>
        </w:rPr>
      </w:pPr>
      <w:r>
        <w:rPr>
          <w:rFonts w:ascii="VNI-Times" w:hAnsi="VNI-Times"/>
          <w:b/>
        </w:rPr>
        <w:t>84</w:t>
      </w:r>
      <w:r w:rsidR="00BE6C45" w:rsidRPr="007B5A16">
        <w:rPr>
          <w:rFonts w:ascii="VNI-Times" w:hAnsi="VNI-Times"/>
          <w:b/>
        </w:rPr>
        <w:t xml:space="preserve">/ </w:t>
      </w:r>
      <w:r w:rsidR="00BE6C45" w:rsidRPr="007B5A16">
        <w:rPr>
          <w:rFonts w:ascii="VNI-Times" w:hAnsi="VNI-Times"/>
        </w:rPr>
        <w:t>Moät ngöôøi caän thò veà giaø chæ coøn nhìn roõ nhöõng vaät caùch maét töø 40cm ñeán 100cm. ñeå nhìn roõ caùc vaät raát xa khoâng ñieàu tieát, ngöôøi naøy caàn mang kính coù ñoä tuï laø:</w:t>
      </w:r>
    </w:p>
    <w:p w:rsidR="00BE6C45" w:rsidRPr="007B5A16" w:rsidRDefault="00BE6C45" w:rsidP="00BE6C45">
      <w:pPr>
        <w:rPr>
          <w:rFonts w:ascii="VNI-Times" w:hAnsi="VNI-Times"/>
          <w:color w:val="0000FF"/>
        </w:rPr>
      </w:pPr>
      <w:r w:rsidRPr="007B5A16">
        <w:rPr>
          <w:rFonts w:ascii="VNI-Times" w:hAnsi="VNI-Times"/>
          <w:color w:val="0000FF"/>
        </w:rPr>
        <w:lastRenderedPageBreak/>
        <w:t>A. -1ñioâp.</w:t>
      </w:r>
    </w:p>
    <w:p w:rsidR="00BE6C45" w:rsidRPr="007B5A16" w:rsidRDefault="00BE6C45" w:rsidP="00BE6C45">
      <w:pPr>
        <w:rPr>
          <w:rFonts w:ascii="VNI-Times" w:hAnsi="VNI-Times"/>
        </w:rPr>
      </w:pPr>
      <w:r w:rsidRPr="007B5A16">
        <w:rPr>
          <w:rFonts w:ascii="VNI-Times" w:hAnsi="VNI-Times"/>
        </w:rPr>
        <w:t>B. 1ñioâp.</w:t>
      </w:r>
    </w:p>
    <w:p w:rsidR="00BE6C45" w:rsidRPr="007B5A16" w:rsidRDefault="00BE6C45" w:rsidP="00BE6C45">
      <w:pPr>
        <w:rPr>
          <w:rFonts w:ascii="VNI-Times" w:hAnsi="VNI-Times"/>
        </w:rPr>
      </w:pPr>
      <w:r w:rsidRPr="007B5A16">
        <w:rPr>
          <w:rFonts w:ascii="VNI-Times" w:hAnsi="VNI-Times"/>
        </w:rPr>
        <w:t>C. 2,5 ñioâp.</w:t>
      </w:r>
    </w:p>
    <w:p w:rsidR="00BE6C45" w:rsidRPr="007B5A16" w:rsidRDefault="00BE6C45" w:rsidP="00BE6C45">
      <w:pPr>
        <w:rPr>
          <w:rFonts w:ascii="VNI-Times" w:hAnsi="VNI-Times"/>
        </w:rPr>
      </w:pPr>
      <w:r w:rsidRPr="007B5A16">
        <w:rPr>
          <w:rFonts w:ascii="VNI-Times" w:hAnsi="VNI-Times"/>
        </w:rPr>
        <w:t>D. -2,5 ñioâp.</w:t>
      </w:r>
    </w:p>
    <w:p w:rsidR="00BE6C45" w:rsidRPr="007B5A16" w:rsidRDefault="006C0B2A" w:rsidP="00BE6C45">
      <w:pPr>
        <w:jc w:val="both"/>
        <w:rPr>
          <w:rFonts w:ascii="VNI-Times" w:hAnsi="VNI-Times"/>
        </w:rPr>
      </w:pPr>
      <w:r>
        <w:rPr>
          <w:rFonts w:ascii="VNI-Times" w:hAnsi="VNI-Times"/>
          <w:b/>
        </w:rPr>
        <w:t>85</w:t>
      </w:r>
      <w:r w:rsidR="00BE6C45" w:rsidRPr="007B5A16">
        <w:rPr>
          <w:rFonts w:ascii="VNI-Times" w:hAnsi="VNI-Times"/>
          <w:b/>
        </w:rPr>
        <w:t xml:space="preserve">/ </w:t>
      </w:r>
      <w:r w:rsidR="00BE6C45" w:rsidRPr="007B5A16">
        <w:rPr>
          <w:rFonts w:ascii="VNI-Times" w:hAnsi="VNI-Times"/>
        </w:rPr>
        <w:t>Moät ngöôøi caän thò veà giaø chæ coøn thaáy roõ nhöõng vaät caùch maét töø 50cm ñeán 100cm. Ñeå nhìn roõ caùc vaät raát xa khoâng ñieàu tieát, ngöôøi naøy caàn mang kính coù ñoä tuï baèng:</w:t>
      </w:r>
    </w:p>
    <w:p w:rsidR="00BE6C45" w:rsidRPr="007B5A16" w:rsidRDefault="00BE6C45" w:rsidP="00BE6C45">
      <w:pPr>
        <w:jc w:val="both"/>
        <w:rPr>
          <w:rFonts w:ascii="VNI-Times" w:hAnsi="VNI-Times"/>
        </w:rPr>
      </w:pPr>
      <w:r w:rsidRPr="007B5A16">
        <w:rPr>
          <w:rFonts w:ascii="VNI-Times" w:hAnsi="VNI-Times"/>
        </w:rPr>
        <w:t>A. -0,5ñioâp.</w:t>
      </w:r>
    </w:p>
    <w:p w:rsidR="00BE6C45" w:rsidRPr="007B5A16" w:rsidRDefault="00BE6C45" w:rsidP="00BE6C45">
      <w:pPr>
        <w:jc w:val="both"/>
        <w:rPr>
          <w:rFonts w:ascii="VNI-Times" w:hAnsi="VNI-Times"/>
        </w:rPr>
      </w:pPr>
      <w:r w:rsidRPr="007B5A16">
        <w:rPr>
          <w:rFonts w:ascii="VNI-Times" w:hAnsi="VNI-Times"/>
        </w:rPr>
        <w:t>B. 0,5ñioâp.</w:t>
      </w:r>
    </w:p>
    <w:p w:rsidR="00BE6C45" w:rsidRPr="007B5A16" w:rsidRDefault="00BE6C45" w:rsidP="00BE6C45">
      <w:pPr>
        <w:jc w:val="both"/>
        <w:rPr>
          <w:rFonts w:ascii="VNI-Times" w:hAnsi="VNI-Times"/>
          <w:color w:val="0000FF"/>
        </w:rPr>
      </w:pPr>
      <w:r w:rsidRPr="007B5A16">
        <w:rPr>
          <w:rFonts w:ascii="VNI-Times" w:hAnsi="VNI-Times"/>
          <w:color w:val="0000FF"/>
        </w:rPr>
        <w:t>C. -1ñioâp.</w:t>
      </w:r>
    </w:p>
    <w:p w:rsidR="00BE6C45" w:rsidRPr="007B5A16" w:rsidRDefault="00BE6C45" w:rsidP="00BE6C45">
      <w:pPr>
        <w:jc w:val="both"/>
        <w:rPr>
          <w:rFonts w:ascii="VNI-Times" w:hAnsi="VNI-Times"/>
        </w:rPr>
      </w:pPr>
      <w:r w:rsidRPr="007B5A16">
        <w:rPr>
          <w:rFonts w:ascii="VNI-Times" w:hAnsi="VNI-Times"/>
        </w:rPr>
        <w:t>D. 1ñioâp.</w:t>
      </w:r>
    </w:p>
    <w:p w:rsidR="00BE6C45" w:rsidRPr="007B5A16" w:rsidRDefault="006C0B2A" w:rsidP="00BE6C45">
      <w:pPr>
        <w:jc w:val="both"/>
        <w:rPr>
          <w:rFonts w:ascii="VNI-Times" w:hAnsi="VNI-Times"/>
          <w:color w:val="000000"/>
        </w:rPr>
      </w:pPr>
      <w:r>
        <w:rPr>
          <w:rFonts w:ascii="VNI-Times" w:hAnsi="VNI-Times"/>
          <w:b/>
          <w:color w:val="000000"/>
        </w:rPr>
        <w:t>86</w:t>
      </w:r>
      <w:r w:rsidR="00BE6C45" w:rsidRPr="007B5A16">
        <w:rPr>
          <w:rFonts w:ascii="VNI-Times" w:hAnsi="VNI-Times"/>
          <w:b/>
          <w:color w:val="000000"/>
        </w:rPr>
        <w:t xml:space="preserve">/ </w:t>
      </w:r>
      <w:r w:rsidR="00BE6C45" w:rsidRPr="007B5A16">
        <w:rPr>
          <w:rFonts w:ascii="VNI-Times" w:hAnsi="VNI-Times"/>
          <w:color w:val="000000"/>
        </w:rPr>
        <w:t>Moät ngöôøi caän thò veà giaø chæ coøn thaáy roõ caùc vaät caùch maét töø 40cm ñeán 200cm. Ñeå nhìn roõ vaät gaàn nhaát caùch  maét 25cm, ngöôøi naøy phaûi ñeo kính coù ñoä tuï:</w:t>
      </w:r>
    </w:p>
    <w:p w:rsidR="00BE6C45" w:rsidRPr="007B5A16" w:rsidRDefault="00BE6C45" w:rsidP="00BE6C45">
      <w:pPr>
        <w:jc w:val="both"/>
        <w:rPr>
          <w:rFonts w:ascii="VNI-Times" w:hAnsi="VNI-Times"/>
          <w:color w:val="000000"/>
        </w:rPr>
      </w:pPr>
      <w:r w:rsidRPr="007B5A16">
        <w:rPr>
          <w:rFonts w:ascii="VNI-Times" w:hAnsi="VNI-Times"/>
          <w:color w:val="000000"/>
        </w:rPr>
        <w:t>A. -1,5ñioâp.</w:t>
      </w:r>
    </w:p>
    <w:p w:rsidR="00BE6C45" w:rsidRPr="007B5A16" w:rsidRDefault="00BE6C45" w:rsidP="00BE6C45">
      <w:pPr>
        <w:jc w:val="both"/>
        <w:rPr>
          <w:rFonts w:ascii="VNI-Times" w:hAnsi="VNI-Times"/>
          <w:color w:val="0000FF"/>
        </w:rPr>
      </w:pPr>
      <w:r w:rsidRPr="007B5A16">
        <w:rPr>
          <w:rFonts w:ascii="VNI-Times" w:hAnsi="VNI-Times"/>
          <w:color w:val="0000FF"/>
        </w:rPr>
        <w:t>B. 1,5ñioâp.</w:t>
      </w:r>
    </w:p>
    <w:p w:rsidR="00BE6C45" w:rsidRPr="007B5A16" w:rsidRDefault="00BE6C45" w:rsidP="00BE6C45">
      <w:pPr>
        <w:jc w:val="both"/>
        <w:rPr>
          <w:rFonts w:ascii="VNI-Times" w:hAnsi="VNI-Times"/>
          <w:color w:val="000000"/>
        </w:rPr>
      </w:pPr>
      <w:r w:rsidRPr="007B5A16">
        <w:rPr>
          <w:rFonts w:ascii="VNI-Times" w:hAnsi="VNI-Times"/>
          <w:color w:val="000000"/>
        </w:rPr>
        <w:t>C. 3,5ñioâp.</w:t>
      </w:r>
    </w:p>
    <w:p w:rsidR="00BE6C45" w:rsidRPr="007B5A16" w:rsidRDefault="00BE6C45" w:rsidP="00BE6C45">
      <w:pPr>
        <w:jc w:val="both"/>
        <w:rPr>
          <w:rFonts w:ascii="VNI-Times" w:hAnsi="VNI-Times"/>
          <w:color w:val="000000"/>
        </w:rPr>
      </w:pPr>
      <w:r w:rsidRPr="007B5A16">
        <w:rPr>
          <w:rFonts w:ascii="VNI-Times" w:hAnsi="VNI-Times"/>
          <w:color w:val="000000"/>
        </w:rPr>
        <w:t>D. 6,5ñioâp.</w:t>
      </w:r>
    </w:p>
    <w:p w:rsidR="00BE6C45" w:rsidRPr="007B5A16" w:rsidRDefault="006C0B2A" w:rsidP="00BE6C45">
      <w:pPr>
        <w:rPr>
          <w:rFonts w:ascii="VNI-Times" w:hAnsi="VNI-Times"/>
        </w:rPr>
      </w:pPr>
      <w:r>
        <w:rPr>
          <w:rFonts w:ascii="VNI-Times" w:hAnsi="VNI-Times"/>
          <w:b/>
        </w:rPr>
        <w:t>87</w:t>
      </w:r>
      <w:r w:rsidR="00BE6C45" w:rsidRPr="007B5A16">
        <w:rPr>
          <w:rFonts w:ascii="VNI-Times" w:hAnsi="VNI-Times"/>
          <w:b/>
        </w:rPr>
        <w:t xml:space="preserve">/ </w:t>
      </w:r>
      <w:r w:rsidR="00BE6C45" w:rsidRPr="007B5A16">
        <w:rPr>
          <w:rFonts w:ascii="VNI-Times" w:hAnsi="VNI-Times"/>
        </w:rPr>
        <w:t>Moät ngöôøi caän thò luùc veà giaø chæ nhìn roõ ñöôïc vaät naèm caùch maét 1 khoaûng töø 30cm ñeán 40cm. Ñeå coù theå nhìn roõ vaät ôû voâ cöïc maø khoâng phaûi ñieàu tieát thì ñoä tuï cuûa kính phaûi ñeo saùt maét laø bao nhieâu:</w:t>
      </w:r>
    </w:p>
    <w:p w:rsidR="00BE6C45" w:rsidRPr="007B5A16" w:rsidRDefault="00BE6C45" w:rsidP="00BE6C45">
      <w:pPr>
        <w:rPr>
          <w:rFonts w:ascii="VNI-Times" w:hAnsi="VNI-Times"/>
        </w:rPr>
      </w:pPr>
      <w:r w:rsidRPr="007B5A16">
        <w:rPr>
          <w:rFonts w:ascii="VNI-Times" w:hAnsi="VNI-Times"/>
        </w:rPr>
        <w:t>A. D = -4,5ñp.</w:t>
      </w:r>
    </w:p>
    <w:p w:rsidR="00BE6C45" w:rsidRPr="007B5A16" w:rsidRDefault="00BE6C45" w:rsidP="00BE6C45">
      <w:pPr>
        <w:rPr>
          <w:rFonts w:ascii="VNI-Times" w:hAnsi="VNI-Times"/>
        </w:rPr>
      </w:pPr>
      <w:r w:rsidRPr="007B5A16">
        <w:rPr>
          <w:rFonts w:ascii="VNI-Times" w:hAnsi="VNI-Times"/>
        </w:rPr>
        <w:t>B. D = 2,5ñp.</w:t>
      </w:r>
    </w:p>
    <w:p w:rsidR="00BE6C45" w:rsidRPr="007B5A16" w:rsidRDefault="00BE6C45" w:rsidP="00BE6C45">
      <w:pPr>
        <w:rPr>
          <w:rFonts w:ascii="VNI-Times" w:hAnsi="VNI-Times"/>
          <w:color w:val="0000FF"/>
        </w:rPr>
      </w:pPr>
      <w:r w:rsidRPr="007B5A16">
        <w:rPr>
          <w:rFonts w:ascii="VNI-Times" w:hAnsi="VNI-Times"/>
          <w:color w:val="0000FF"/>
        </w:rPr>
        <w:t>C. D = -2,5ñp.</w:t>
      </w:r>
    </w:p>
    <w:p w:rsidR="00BE6C45" w:rsidRPr="007B5A16" w:rsidRDefault="00BE6C45" w:rsidP="00BE6C45">
      <w:pPr>
        <w:rPr>
          <w:rFonts w:ascii="VNI-Times" w:hAnsi="VNI-Times"/>
        </w:rPr>
      </w:pPr>
      <w:r w:rsidRPr="007B5A16">
        <w:rPr>
          <w:rFonts w:ascii="VNI-Times" w:hAnsi="VNI-Times"/>
        </w:rPr>
        <w:t>D. D = -4,5ñp.</w:t>
      </w:r>
    </w:p>
    <w:p w:rsidR="00BE6C45" w:rsidRPr="007B5A16" w:rsidRDefault="006C0B2A" w:rsidP="00BE6C45">
      <w:pPr>
        <w:rPr>
          <w:rFonts w:ascii="VNI-Times" w:hAnsi="VNI-Times"/>
        </w:rPr>
      </w:pPr>
      <w:r>
        <w:rPr>
          <w:rFonts w:ascii="VNI-Times" w:hAnsi="VNI-Times"/>
          <w:b/>
        </w:rPr>
        <w:t>88</w:t>
      </w:r>
      <w:r w:rsidR="00BE6C45" w:rsidRPr="007B5A16">
        <w:rPr>
          <w:rFonts w:ascii="VNI-Times" w:hAnsi="VNI-Times"/>
          <w:b/>
        </w:rPr>
        <w:t xml:space="preserve">/ </w:t>
      </w:r>
      <w:r w:rsidR="00BE6C45" w:rsidRPr="007B5A16">
        <w:rPr>
          <w:rFonts w:ascii="VNI-Times" w:hAnsi="VNI-Times"/>
        </w:rPr>
        <w:t>Moät cuï giaø khi ñoïc saùch ñaët caùch maét 25cm phaûi ñeo kính 2 ñoä. Khoaûng nhìn roõ ngaén nhaát cuûa cuï laø:</w:t>
      </w:r>
    </w:p>
    <w:p w:rsidR="00BE6C45" w:rsidRPr="007B5A16" w:rsidRDefault="00BE6C45" w:rsidP="00BE6C45">
      <w:pPr>
        <w:rPr>
          <w:rFonts w:ascii="VNI-Times" w:hAnsi="VNI-Times"/>
        </w:rPr>
      </w:pPr>
      <w:r w:rsidRPr="007B5A16">
        <w:rPr>
          <w:rFonts w:ascii="VNI-Times" w:hAnsi="VNI-Times"/>
        </w:rPr>
        <w:t>A. 1m.</w:t>
      </w:r>
    </w:p>
    <w:p w:rsidR="00BE6C45" w:rsidRPr="007B5A16" w:rsidRDefault="00BE6C45" w:rsidP="00BE6C45">
      <w:pPr>
        <w:rPr>
          <w:rFonts w:ascii="VNI-Times" w:hAnsi="VNI-Times"/>
        </w:rPr>
      </w:pPr>
      <w:r w:rsidRPr="007B5A16">
        <w:rPr>
          <w:rFonts w:ascii="VNI-Times" w:hAnsi="VNI-Times"/>
        </w:rPr>
        <w:t>B. 2m.</w:t>
      </w:r>
    </w:p>
    <w:p w:rsidR="00BE6C45" w:rsidRPr="007B5A16" w:rsidRDefault="00BE6C45" w:rsidP="00BE6C45">
      <w:pPr>
        <w:rPr>
          <w:rFonts w:ascii="VNI-Times" w:hAnsi="VNI-Times"/>
        </w:rPr>
      </w:pPr>
      <w:r w:rsidRPr="007B5A16">
        <w:rPr>
          <w:rFonts w:ascii="VNI-Times" w:hAnsi="VNI-Times"/>
        </w:rPr>
        <w:t>C. 5cm.</w:t>
      </w:r>
    </w:p>
    <w:p w:rsidR="00BE6C45" w:rsidRPr="007B5A16" w:rsidRDefault="00BE6C45" w:rsidP="00BE6C45">
      <w:pPr>
        <w:rPr>
          <w:rFonts w:ascii="VNI-Times" w:hAnsi="VNI-Times"/>
          <w:color w:val="0000FF"/>
        </w:rPr>
      </w:pPr>
      <w:r w:rsidRPr="007B5A16">
        <w:rPr>
          <w:rFonts w:ascii="VNI-Times" w:hAnsi="VNI-Times"/>
          <w:color w:val="0000FF"/>
        </w:rPr>
        <w:t>D. 50cm.</w:t>
      </w:r>
    </w:p>
    <w:p w:rsidR="00BE6C45" w:rsidRPr="007B5A16" w:rsidRDefault="006C0B2A" w:rsidP="00BE6C45">
      <w:pPr>
        <w:rPr>
          <w:rFonts w:ascii="VNI-Times" w:hAnsi="VNI-Times"/>
        </w:rPr>
      </w:pPr>
      <w:r>
        <w:rPr>
          <w:rFonts w:ascii="VNI-Times" w:hAnsi="VNI-Times"/>
          <w:b/>
        </w:rPr>
        <w:t>89</w:t>
      </w:r>
      <w:r w:rsidR="007F37DC" w:rsidRPr="007B5A16">
        <w:rPr>
          <w:rFonts w:ascii="VNI-Times" w:hAnsi="VNI-Times"/>
          <w:b/>
        </w:rPr>
        <w:t>/</w:t>
      </w:r>
      <w:r w:rsidR="00BE6C45" w:rsidRPr="007B5A16">
        <w:rPr>
          <w:rFonts w:ascii="VNI-Times" w:hAnsi="VNI-Times"/>
          <w:b/>
        </w:rPr>
        <w:t>*</w:t>
      </w:r>
      <w:r w:rsidR="00BE6C45" w:rsidRPr="007B5A16">
        <w:rPr>
          <w:rFonts w:ascii="VNI-Times" w:hAnsi="VNI-Times"/>
        </w:rPr>
        <w:t xml:space="preserve"> Moät ngöôøi vieãn thò coù ñieåm cöïc caän caùch maét 52cm, ñeo kính coù tuï soá 1ñp  caùch maét 2cm ngöôøi naøy seõ nhìn roõ vaät gaàn nhaát caùch maét :</w:t>
      </w:r>
    </w:p>
    <w:p w:rsidR="00BE6C45" w:rsidRPr="007B5A16" w:rsidRDefault="00BE6C45" w:rsidP="00BE6C45">
      <w:pPr>
        <w:rPr>
          <w:rFonts w:ascii="VNI-Times" w:hAnsi="VNI-Times"/>
        </w:rPr>
      </w:pPr>
      <w:r w:rsidRPr="007B5A16">
        <w:rPr>
          <w:rFonts w:ascii="VNI-Times" w:hAnsi="VNI-Times"/>
        </w:rPr>
        <w:t>A. 29,5cm.</w:t>
      </w:r>
    </w:p>
    <w:p w:rsidR="00BE6C45" w:rsidRPr="007B5A16" w:rsidRDefault="00BE6C45" w:rsidP="00BE6C45">
      <w:pPr>
        <w:rPr>
          <w:rFonts w:ascii="VNI-Times" w:hAnsi="VNI-Times"/>
        </w:rPr>
      </w:pPr>
      <w:r w:rsidRPr="007B5A16">
        <w:rPr>
          <w:rFonts w:ascii="VNI-Times" w:hAnsi="VNI-Times"/>
        </w:rPr>
        <w:t>B. 33,3cm.</w:t>
      </w:r>
    </w:p>
    <w:p w:rsidR="00BE6C45" w:rsidRPr="007B5A16" w:rsidRDefault="00BE6C45" w:rsidP="00BE6C45">
      <w:pPr>
        <w:rPr>
          <w:rFonts w:ascii="VNI-Times" w:hAnsi="VNI-Times"/>
          <w:color w:val="0000FF"/>
        </w:rPr>
      </w:pPr>
      <w:r w:rsidRPr="007B5A16">
        <w:rPr>
          <w:rFonts w:ascii="VNI-Times" w:hAnsi="VNI-Times"/>
          <w:color w:val="0000FF"/>
        </w:rPr>
        <w:t>C. 35,3cm.</w:t>
      </w:r>
    </w:p>
    <w:p w:rsidR="00BE6C45" w:rsidRPr="007B5A16" w:rsidRDefault="00BE6C45" w:rsidP="00BE6C45">
      <w:pPr>
        <w:rPr>
          <w:rFonts w:ascii="VNI-Times" w:hAnsi="VNI-Times"/>
        </w:rPr>
      </w:pPr>
      <w:r w:rsidRPr="007B5A16">
        <w:rPr>
          <w:rFonts w:ascii="VNI-Times" w:hAnsi="VNI-Times"/>
        </w:rPr>
        <w:t>D. 40cm.</w:t>
      </w:r>
    </w:p>
    <w:p w:rsidR="00BE6C45" w:rsidRPr="007B5A16" w:rsidRDefault="006C0B2A" w:rsidP="00BE6C45">
      <w:pPr>
        <w:rPr>
          <w:rFonts w:ascii="VNI-Times" w:hAnsi="VNI-Times"/>
        </w:rPr>
      </w:pPr>
      <w:r>
        <w:rPr>
          <w:rFonts w:ascii="VNI-Times" w:hAnsi="VNI-Times"/>
          <w:b/>
        </w:rPr>
        <w:t>90</w:t>
      </w:r>
      <w:r w:rsidR="007F37DC" w:rsidRPr="007B5A16">
        <w:rPr>
          <w:rFonts w:ascii="VNI-Times" w:hAnsi="VNI-Times"/>
          <w:b/>
        </w:rPr>
        <w:t>/</w:t>
      </w:r>
      <w:r w:rsidR="00BE6C45" w:rsidRPr="007B5A16">
        <w:rPr>
          <w:rFonts w:ascii="VNI-Times" w:hAnsi="VNI-Times"/>
          <w:b/>
        </w:rPr>
        <w:t>*</w:t>
      </w:r>
      <w:r w:rsidR="00BE6C45" w:rsidRPr="007B5A16">
        <w:rPr>
          <w:rFonts w:ascii="VNI-Times" w:hAnsi="VNI-Times"/>
        </w:rPr>
        <w:t xml:space="preserve"> Moät ngöôøi caän thò khi ñeo kính coù tuï soá -2,5ñp thì nhìn roõ caùc vaät caùch maét töø 22cm ñeán voâ cöïc, kính caùch maét 2cm. Ñoä bieán thieân ñoä tuï cuûa maét khi ñieàu tieát khoâng mang kính laø:</w:t>
      </w:r>
    </w:p>
    <w:p w:rsidR="00BE6C45" w:rsidRPr="007B5A16" w:rsidRDefault="00BE6C45" w:rsidP="00BE6C45">
      <w:pPr>
        <w:rPr>
          <w:rFonts w:ascii="VNI-Times" w:hAnsi="VNI-Times"/>
        </w:rPr>
      </w:pPr>
      <w:r w:rsidRPr="007B5A16">
        <w:rPr>
          <w:rFonts w:ascii="VNI-Times" w:hAnsi="VNI-Times"/>
        </w:rPr>
        <w:t>A. 2,5ñp.</w:t>
      </w:r>
    </w:p>
    <w:p w:rsidR="00BE6C45" w:rsidRPr="007B5A16" w:rsidRDefault="00BE6C45" w:rsidP="00BE6C45">
      <w:pPr>
        <w:rPr>
          <w:rFonts w:ascii="VNI-Times" w:hAnsi="VNI-Times"/>
        </w:rPr>
      </w:pPr>
      <w:r w:rsidRPr="007B5A16">
        <w:rPr>
          <w:rFonts w:ascii="VNI-Times" w:hAnsi="VNI-Times"/>
        </w:rPr>
        <w:t>B. 3,9ñp.</w:t>
      </w:r>
    </w:p>
    <w:p w:rsidR="00BE6C45" w:rsidRPr="007B5A16" w:rsidRDefault="00BE6C45" w:rsidP="00BE6C45">
      <w:pPr>
        <w:rPr>
          <w:rFonts w:ascii="VNI-Times" w:hAnsi="VNI-Times"/>
          <w:color w:val="0000FF"/>
        </w:rPr>
      </w:pPr>
      <w:r w:rsidRPr="007B5A16">
        <w:rPr>
          <w:rFonts w:ascii="VNI-Times" w:hAnsi="VNI-Times"/>
          <w:color w:val="0000FF"/>
        </w:rPr>
        <w:t>C. 4,16ñp.</w:t>
      </w:r>
    </w:p>
    <w:p w:rsidR="00BE6C45" w:rsidRPr="007B5A16" w:rsidRDefault="00BE6C45" w:rsidP="00BE6C45">
      <w:pPr>
        <w:rPr>
          <w:rFonts w:ascii="VNI-Times" w:hAnsi="VNI-Times"/>
        </w:rPr>
      </w:pPr>
      <w:r w:rsidRPr="007B5A16">
        <w:rPr>
          <w:rFonts w:ascii="VNI-Times" w:hAnsi="VNI-Times"/>
        </w:rPr>
        <w:t>D. 5ñp.</w:t>
      </w:r>
    </w:p>
    <w:p w:rsidR="00BE6C45" w:rsidRPr="007B5A16" w:rsidRDefault="006C0B2A" w:rsidP="00BE6C45">
      <w:pPr>
        <w:rPr>
          <w:rFonts w:ascii="VNI-Times" w:hAnsi="VNI-Times"/>
        </w:rPr>
      </w:pPr>
      <w:r>
        <w:rPr>
          <w:rFonts w:ascii="VNI-Times" w:hAnsi="VNI-Times"/>
          <w:b/>
        </w:rPr>
        <w:t>91</w:t>
      </w:r>
      <w:r w:rsidR="007F37DC" w:rsidRPr="007B5A16">
        <w:rPr>
          <w:rFonts w:ascii="VNI-Times" w:hAnsi="VNI-Times"/>
          <w:b/>
        </w:rPr>
        <w:t>/</w:t>
      </w:r>
      <w:r w:rsidR="00BE6C45" w:rsidRPr="007B5A16">
        <w:rPr>
          <w:rFonts w:ascii="VNI-Times" w:hAnsi="VNI-Times"/>
          <w:b/>
        </w:rPr>
        <w:t>*</w:t>
      </w:r>
      <w:r w:rsidR="00BE6C45" w:rsidRPr="007B5A16">
        <w:rPr>
          <w:rFonts w:ascii="VNI-Times" w:hAnsi="VNI-Times"/>
        </w:rPr>
        <w:t xml:space="preserve"> Maét thöôøng veà giaø khi ñieàu tieát thì ñoä tuï cuûa theå thuûy tinh bieán thieân moät löôïng 3ñp. Hoûi khi ngöôøi naøy ñeo saùt maét kính soá 1 thì nhìn roõ vaät gaàn nhaát caùch maét bao nhieâu?</w:t>
      </w:r>
    </w:p>
    <w:p w:rsidR="00BE6C45" w:rsidRPr="007B5A16" w:rsidRDefault="00BE6C45" w:rsidP="00BE6C45">
      <w:pPr>
        <w:rPr>
          <w:rFonts w:ascii="VNI-Times" w:hAnsi="VNI-Times"/>
        </w:rPr>
      </w:pPr>
      <w:r w:rsidRPr="007B5A16">
        <w:rPr>
          <w:rFonts w:ascii="VNI-Times" w:hAnsi="VNI-Times"/>
        </w:rPr>
        <w:t>A. 16,7cm.</w:t>
      </w:r>
    </w:p>
    <w:p w:rsidR="00BE6C45" w:rsidRPr="007B5A16" w:rsidRDefault="00BE6C45" w:rsidP="00BE6C45">
      <w:pPr>
        <w:rPr>
          <w:rFonts w:ascii="VNI-Times" w:hAnsi="VNI-Times"/>
        </w:rPr>
      </w:pPr>
      <w:r w:rsidRPr="007B5A16">
        <w:rPr>
          <w:rFonts w:ascii="VNI-Times" w:hAnsi="VNI-Times"/>
        </w:rPr>
        <w:t>B. 20cm.</w:t>
      </w:r>
    </w:p>
    <w:p w:rsidR="00BE6C45" w:rsidRPr="007B5A16" w:rsidRDefault="00BE6C45" w:rsidP="00BE6C45">
      <w:pPr>
        <w:rPr>
          <w:rFonts w:ascii="VNI-Times" w:hAnsi="VNI-Times"/>
        </w:rPr>
      </w:pPr>
      <w:r w:rsidRPr="007B5A16">
        <w:rPr>
          <w:rFonts w:ascii="VNI-Times" w:hAnsi="VNI-Times"/>
        </w:rPr>
        <w:t>C. 22,3cm.</w:t>
      </w:r>
    </w:p>
    <w:p w:rsidR="00BE6C45" w:rsidRPr="007B5A16" w:rsidRDefault="00BE6C45" w:rsidP="00BE6C45">
      <w:pPr>
        <w:rPr>
          <w:rFonts w:ascii="VNI-Times" w:hAnsi="VNI-Times"/>
          <w:color w:val="0000FF"/>
        </w:rPr>
      </w:pPr>
      <w:r w:rsidRPr="007B5A16">
        <w:rPr>
          <w:rFonts w:ascii="VNI-Times" w:hAnsi="VNI-Times"/>
          <w:color w:val="0000FF"/>
        </w:rPr>
        <w:t>D. 25cm.</w:t>
      </w:r>
    </w:p>
    <w:p w:rsidR="004E4EDD" w:rsidRPr="007B5A16" w:rsidRDefault="004E4EDD" w:rsidP="00636AD2">
      <w:pPr>
        <w:jc w:val="center"/>
        <w:rPr>
          <w:rFonts w:ascii="VNI-Times" w:hAnsi="VNI-Times"/>
          <w:b/>
          <w:color w:val="FF0000"/>
        </w:rPr>
      </w:pPr>
      <w:r w:rsidRPr="007B5A16">
        <w:rPr>
          <w:rFonts w:ascii="VNI-Times" w:hAnsi="VNI-Times"/>
          <w:b/>
          <w:color w:val="FF0000"/>
        </w:rPr>
        <w:t>KÍNH LUÙP.</w:t>
      </w:r>
    </w:p>
    <w:p w:rsidR="00D55AF8" w:rsidRDefault="00D55AF8" w:rsidP="00D55AF8">
      <w:pPr>
        <w:spacing w:line="360" w:lineRule="auto"/>
        <w:jc w:val="both"/>
        <w:rPr>
          <w:b/>
          <w:lang w:val="fr-FR"/>
        </w:rPr>
      </w:pPr>
      <w:r>
        <w:rPr>
          <w:b/>
          <w:lang w:val="fr-FR"/>
        </w:rPr>
        <w:lastRenderedPageBreak/>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447CA8" w:rsidRPr="00D55AF8" w:rsidRDefault="006C0B2A" w:rsidP="004E4EDD">
      <w:pPr>
        <w:rPr>
          <w:rFonts w:ascii="VNI-Times" w:hAnsi="VNI-Times"/>
          <w:lang w:val="fr-FR"/>
        </w:rPr>
      </w:pPr>
      <w:r w:rsidRPr="00D55AF8">
        <w:rPr>
          <w:rFonts w:ascii="VNI-Times" w:hAnsi="VNI-Times"/>
          <w:b/>
          <w:lang w:val="fr-FR"/>
        </w:rPr>
        <w:t>1</w:t>
      </w:r>
      <w:r w:rsidR="00447CA8" w:rsidRPr="00D55AF8">
        <w:rPr>
          <w:rFonts w:ascii="VNI-Times" w:hAnsi="VNI-Times"/>
          <w:b/>
          <w:lang w:val="fr-FR"/>
        </w:rPr>
        <w:t xml:space="preserve">/ </w:t>
      </w:r>
      <w:r w:rsidR="00447CA8" w:rsidRPr="00D55AF8">
        <w:rPr>
          <w:rFonts w:ascii="VNI-Times" w:hAnsi="VNI-Times"/>
          <w:lang w:val="fr-FR"/>
        </w:rPr>
        <w:t>Kính luùp duøng ñeå quan saùt caùc vaät:</w:t>
      </w:r>
    </w:p>
    <w:p w:rsidR="00447CA8" w:rsidRPr="007B5A16" w:rsidRDefault="00447CA8" w:rsidP="004E4EDD">
      <w:pPr>
        <w:rPr>
          <w:rFonts w:ascii="VNI-Times" w:hAnsi="VNI-Times"/>
        </w:rPr>
      </w:pPr>
      <w:r w:rsidRPr="007B5A16">
        <w:rPr>
          <w:rFonts w:ascii="VNI-Times" w:hAnsi="VNI-Times"/>
        </w:rPr>
        <w:t>A. lôùn.</w:t>
      </w:r>
      <w:r w:rsidR="0082643C" w:rsidRPr="007B5A16">
        <w:rPr>
          <w:rFonts w:ascii="VNI-Times" w:hAnsi="VNI-Times"/>
        </w:rPr>
        <w:t xml:space="preserve">                </w:t>
      </w:r>
      <w:r w:rsidRPr="007B5A16">
        <w:rPr>
          <w:rFonts w:ascii="VNI-Times" w:hAnsi="VNI-Times"/>
          <w:color w:val="0000FF"/>
        </w:rPr>
        <w:t>B. Nhoû.</w:t>
      </w:r>
      <w:r w:rsidR="0082643C" w:rsidRPr="007B5A16">
        <w:rPr>
          <w:rFonts w:ascii="VNI-Times" w:hAnsi="VNI-Times"/>
          <w:color w:val="0000FF"/>
        </w:rPr>
        <w:t xml:space="preserve">             </w:t>
      </w:r>
      <w:r w:rsidRPr="007B5A16">
        <w:rPr>
          <w:rFonts w:ascii="VNI-Times" w:hAnsi="VNI-Times"/>
        </w:rPr>
        <w:t>C. raát nhoû.</w:t>
      </w:r>
      <w:r w:rsidR="0082643C" w:rsidRPr="007B5A16">
        <w:rPr>
          <w:rFonts w:ascii="VNI-Times" w:hAnsi="VNI-Times"/>
        </w:rPr>
        <w:t xml:space="preserve">                </w:t>
      </w:r>
      <w:r w:rsidRPr="007B5A16">
        <w:rPr>
          <w:rFonts w:ascii="VNI-Times" w:hAnsi="VNI-Times"/>
        </w:rPr>
        <w:t>D. raát lôùn.</w:t>
      </w:r>
    </w:p>
    <w:p w:rsidR="00721EDD" w:rsidRPr="007B5A16" w:rsidRDefault="006C0B2A" w:rsidP="004E4EDD">
      <w:pPr>
        <w:rPr>
          <w:rFonts w:ascii="VNI-Times" w:hAnsi="VNI-Times"/>
        </w:rPr>
      </w:pPr>
      <w:r>
        <w:rPr>
          <w:rFonts w:ascii="VNI-Times" w:hAnsi="VNI-Times"/>
          <w:b/>
        </w:rPr>
        <w:t>2</w:t>
      </w:r>
      <w:r w:rsidR="00721EDD" w:rsidRPr="007B5A16">
        <w:rPr>
          <w:rFonts w:ascii="VNI-Times" w:hAnsi="VNI-Times"/>
          <w:b/>
        </w:rPr>
        <w:t xml:space="preserve">/ </w:t>
      </w:r>
      <w:r w:rsidR="00721EDD" w:rsidRPr="007B5A16">
        <w:rPr>
          <w:rFonts w:ascii="VNI-Times" w:hAnsi="VNI-Times"/>
        </w:rPr>
        <w:t>Kính luùp laø :</w:t>
      </w:r>
    </w:p>
    <w:p w:rsidR="00721EDD" w:rsidRPr="007B5A16" w:rsidRDefault="00721EDD" w:rsidP="004E4EDD">
      <w:pPr>
        <w:rPr>
          <w:rFonts w:ascii="VNI-Times" w:hAnsi="VNI-Times"/>
        </w:rPr>
      </w:pPr>
      <w:r w:rsidRPr="007B5A16">
        <w:rPr>
          <w:rFonts w:ascii="VNI-Times" w:hAnsi="VNI-Times"/>
        </w:rPr>
        <w:t>A. thaáu kính hoäi tuï coù tieâu cöï vaøi mm ñeå quan saùt vaät.</w:t>
      </w:r>
    </w:p>
    <w:p w:rsidR="00721EDD" w:rsidRPr="007B5A16" w:rsidRDefault="00721EDD" w:rsidP="00721EDD">
      <w:pPr>
        <w:rPr>
          <w:rFonts w:ascii="VNI-Times" w:hAnsi="VNI-Times"/>
          <w:color w:val="0000FF"/>
        </w:rPr>
      </w:pPr>
      <w:r w:rsidRPr="007B5A16">
        <w:rPr>
          <w:rFonts w:ascii="VNI-Times" w:hAnsi="VNI-Times"/>
          <w:color w:val="0000FF"/>
        </w:rPr>
        <w:t xml:space="preserve">B. thaáu kính hoäi tuï coù tieâu cöï vaøi </w:t>
      </w:r>
      <w:r w:rsidR="00504FA0">
        <w:rPr>
          <w:rFonts w:ascii="VNI-Times" w:hAnsi="VNI-Times"/>
          <w:color w:val="0000FF"/>
        </w:rPr>
        <w:t>c</w:t>
      </w:r>
      <w:r w:rsidRPr="007B5A16">
        <w:rPr>
          <w:rFonts w:ascii="VNI-Times" w:hAnsi="VNI-Times"/>
          <w:color w:val="0000FF"/>
        </w:rPr>
        <w:t>m ñeå quan saùt vaät nhoû.</w:t>
      </w:r>
    </w:p>
    <w:p w:rsidR="00721EDD" w:rsidRPr="007B5A16" w:rsidRDefault="00721EDD" w:rsidP="00721EDD">
      <w:pPr>
        <w:rPr>
          <w:rFonts w:ascii="VNI-Times" w:hAnsi="VNI-Times"/>
        </w:rPr>
      </w:pPr>
      <w:r w:rsidRPr="007B5A16">
        <w:rPr>
          <w:rFonts w:ascii="VNI-Times" w:hAnsi="VNI-Times"/>
        </w:rPr>
        <w:t>C. thaáu kính hoäi tuï coù tieâu cöï vaøi mm ñeå quan saùt vaät ôû xa.</w:t>
      </w:r>
    </w:p>
    <w:p w:rsidR="00721EDD" w:rsidRPr="007B5A16" w:rsidRDefault="00721EDD" w:rsidP="00721EDD">
      <w:pPr>
        <w:rPr>
          <w:rFonts w:ascii="VNI-Times" w:hAnsi="VNI-Times"/>
        </w:rPr>
      </w:pPr>
      <w:r w:rsidRPr="007B5A16">
        <w:rPr>
          <w:rFonts w:ascii="VNI-Times" w:hAnsi="VNI-Times"/>
        </w:rPr>
        <w:t>D. heä thoáng 2 thaáu kính hoäi tuï ñeå quan saùt vaät ôû xa.</w:t>
      </w:r>
    </w:p>
    <w:p w:rsidR="006D5D94" w:rsidRPr="007B5A16" w:rsidRDefault="006C0B2A" w:rsidP="006D5D94">
      <w:pPr>
        <w:jc w:val="both"/>
      </w:pPr>
      <w:r>
        <w:rPr>
          <w:b/>
        </w:rPr>
        <w:t>3</w:t>
      </w:r>
      <w:r w:rsidR="007F37DC" w:rsidRPr="007B5A16">
        <w:rPr>
          <w:b/>
        </w:rPr>
        <w:t>/</w:t>
      </w:r>
      <w:r w:rsidR="006D5D94" w:rsidRPr="007B5A16">
        <w:t xml:space="preserve"> Điều nào sau đây không đúng khi nói về kính lúp?</w:t>
      </w:r>
    </w:p>
    <w:p w:rsidR="006D5D94" w:rsidRPr="007B5A16" w:rsidRDefault="006D5D94" w:rsidP="006D5D94">
      <w:pPr>
        <w:jc w:val="both"/>
      </w:pPr>
      <w:r w:rsidRPr="007B5A16">
        <w:t>A. là dụng cụ quang học bổ trợ cho mắt để quan sát các vật nhỏ;</w:t>
      </w:r>
    </w:p>
    <w:p w:rsidR="006D5D94" w:rsidRPr="007B5A16" w:rsidRDefault="006D5D94" w:rsidP="006D5D94">
      <w:pPr>
        <w:jc w:val="both"/>
      </w:pPr>
      <w:r w:rsidRPr="007B5A16">
        <w:t>B. là một thấu kính hội tụ hoặc hệ kính có độ tụ dương;</w:t>
      </w:r>
    </w:p>
    <w:p w:rsidR="006D5D94" w:rsidRPr="007B5A16" w:rsidRDefault="006D5D94" w:rsidP="006D5D94">
      <w:pPr>
        <w:jc w:val="both"/>
      </w:pPr>
      <w:r w:rsidRPr="007B5A16">
        <w:rPr>
          <w:color w:val="0000FF"/>
        </w:rPr>
        <w:t xml:space="preserve">C. có tiêu cự lớn;          </w:t>
      </w:r>
      <w:r w:rsidRPr="007B5A16">
        <w:t>D. tạo ra ảnh ảo lớn hơn vật.</w:t>
      </w:r>
    </w:p>
    <w:p w:rsidR="006D5D94" w:rsidRPr="007B5A16" w:rsidRDefault="006C0B2A" w:rsidP="006D5D94">
      <w:pPr>
        <w:jc w:val="both"/>
      </w:pPr>
      <w:r>
        <w:rPr>
          <w:b/>
        </w:rPr>
        <w:t>4</w:t>
      </w:r>
      <w:r w:rsidR="007F37DC" w:rsidRPr="007B5A16">
        <w:rPr>
          <w:b/>
        </w:rPr>
        <w:t>/</w:t>
      </w:r>
      <w:r w:rsidR="006D5D94" w:rsidRPr="007B5A16">
        <w:t xml:space="preserve"> Khi quan sát vật nhỏ qua kính lúp, người ta phải đặt vật</w:t>
      </w:r>
    </w:p>
    <w:p w:rsidR="006D5D94" w:rsidRPr="007B5A16" w:rsidRDefault="006D5D94" w:rsidP="006D5D94">
      <w:pPr>
        <w:jc w:val="both"/>
      </w:pPr>
      <w:r w:rsidRPr="007B5A16">
        <w:t>A. cách kính lớn hơn 2 lần tiêu cự.          B. cách kính trong khoảng từ 1 lần tiêu cự đến 2 lần tiêu cự.</w:t>
      </w:r>
    </w:p>
    <w:p w:rsidR="006D5D94" w:rsidRPr="007B5A16" w:rsidRDefault="006D5D94" w:rsidP="006D5D94">
      <w:pPr>
        <w:jc w:val="both"/>
        <w:rPr>
          <w:color w:val="0000FF"/>
        </w:rPr>
      </w:pPr>
      <w:r w:rsidRPr="007B5A16">
        <w:t xml:space="preserve">C. tại tiêu điểm vật của kính.                   </w:t>
      </w:r>
      <w:r w:rsidRPr="007B5A16">
        <w:rPr>
          <w:color w:val="0000FF"/>
        </w:rPr>
        <w:t>D. trong khoảng từ tiêu điểm vật đến quang tâm của kính.</w:t>
      </w:r>
    </w:p>
    <w:p w:rsidR="006D5D94" w:rsidRPr="007B5A16" w:rsidRDefault="006C0B2A" w:rsidP="006D5D94">
      <w:pPr>
        <w:jc w:val="both"/>
      </w:pPr>
      <w:r>
        <w:rPr>
          <w:b/>
        </w:rPr>
        <w:t>5</w:t>
      </w:r>
      <w:r w:rsidR="007F37DC" w:rsidRPr="007B5A16">
        <w:rPr>
          <w:b/>
        </w:rPr>
        <w:t>/</w:t>
      </w:r>
      <w:r w:rsidR="006D5D94" w:rsidRPr="007B5A16">
        <w:t xml:space="preserve"> Khi ngắm chừng ở vô cực, độ bội giác qua kính lúp phụ thuộc vào</w:t>
      </w:r>
    </w:p>
    <w:p w:rsidR="006D5D94" w:rsidRPr="007B5A16" w:rsidRDefault="006D5D94" w:rsidP="006D5D94">
      <w:pPr>
        <w:jc w:val="both"/>
      </w:pPr>
      <w:r w:rsidRPr="007B5A16">
        <w:rPr>
          <w:color w:val="0000FF"/>
        </w:rPr>
        <w:t xml:space="preserve">A. khoảng nhìn rõ ngắn nhất của mắt và tiêu cự của kính.    </w:t>
      </w:r>
      <w:r w:rsidRPr="007B5A16">
        <w:t>B. khoảng nhìn rõ ngắn nhất của mắt và độ cao vật.</w:t>
      </w:r>
    </w:p>
    <w:p w:rsidR="006D5D94" w:rsidRPr="007B5A16" w:rsidRDefault="006D5D94" w:rsidP="006D5D94">
      <w:pPr>
        <w:jc w:val="both"/>
      </w:pPr>
      <w:r w:rsidRPr="007B5A16">
        <w:t xml:space="preserve">C. tiêu cự của kính và độ cao vật.        </w:t>
      </w:r>
      <w:r w:rsidR="00943F9E" w:rsidRPr="007B5A16">
        <w:t xml:space="preserve">                                  </w:t>
      </w:r>
      <w:r w:rsidRPr="007B5A16">
        <w:t>D. độ cao ảnh và độ cao vật.</w:t>
      </w:r>
    </w:p>
    <w:p w:rsidR="00447CA8" w:rsidRPr="007B5A16" w:rsidRDefault="006C0B2A" w:rsidP="00721EDD">
      <w:pPr>
        <w:rPr>
          <w:rFonts w:ascii="VNI-Times" w:hAnsi="VNI-Times"/>
        </w:rPr>
      </w:pPr>
      <w:r>
        <w:rPr>
          <w:rFonts w:ascii="VNI-Times" w:hAnsi="VNI-Times"/>
          <w:b/>
        </w:rPr>
        <w:t>6</w:t>
      </w:r>
      <w:r w:rsidR="00943F9E" w:rsidRPr="007B5A16">
        <w:rPr>
          <w:rFonts w:ascii="VNI-Times" w:hAnsi="VNI-Times"/>
          <w:b/>
        </w:rPr>
        <w:t>/</w:t>
      </w:r>
      <w:r w:rsidR="00447CA8" w:rsidRPr="007B5A16">
        <w:rPr>
          <w:rFonts w:ascii="VNI-Times" w:hAnsi="VNI-Times"/>
        </w:rPr>
        <w:t xml:space="preserve"> Phaùt bieåu naøo sau ñaây veà kính luùp laø khoâng ñuùng:</w:t>
      </w:r>
    </w:p>
    <w:p w:rsidR="00447CA8" w:rsidRPr="007B5A16" w:rsidRDefault="00447CA8" w:rsidP="00721EDD">
      <w:pPr>
        <w:rPr>
          <w:rFonts w:ascii="VNI-Times" w:hAnsi="VNI-Times"/>
        </w:rPr>
      </w:pPr>
      <w:r w:rsidRPr="007B5A16">
        <w:rPr>
          <w:rFonts w:ascii="VNI-Times" w:hAnsi="VNI-Times"/>
        </w:rPr>
        <w:t>A. Kính luùp laø duïng cuï quang hoïc boå trôï cho maét laøm taêng goùc troâng ñeå quan saùt moät vaät nhoû.</w:t>
      </w:r>
    </w:p>
    <w:p w:rsidR="00447CA8" w:rsidRPr="007B5A16" w:rsidRDefault="00447CA8" w:rsidP="00721EDD">
      <w:pPr>
        <w:rPr>
          <w:rFonts w:ascii="VNI-Times" w:hAnsi="VNI-Times"/>
          <w:color w:val="0000FF"/>
        </w:rPr>
      </w:pPr>
      <w:r w:rsidRPr="007B5A16">
        <w:rPr>
          <w:rFonts w:ascii="VNI-Times" w:hAnsi="VNI-Times"/>
          <w:color w:val="0000FF"/>
        </w:rPr>
        <w:t>B. Vaät caàn quan saùt ñaët tröôùc kính luùp cho aûnh thaät lôùn hôn vaät.</w:t>
      </w:r>
    </w:p>
    <w:p w:rsidR="00447CA8" w:rsidRPr="007B5A16" w:rsidRDefault="00447CA8" w:rsidP="00721EDD">
      <w:pPr>
        <w:rPr>
          <w:rFonts w:ascii="VNI-Times" w:hAnsi="VNI-Times"/>
        </w:rPr>
      </w:pPr>
      <w:r w:rsidRPr="007B5A16">
        <w:rPr>
          <w:rFonts w:ascii="VNI-Times" w:hAnsi="VNI-Times"/>
        </w:rPr>
        <w:t>C. Kính luùp ñôn giaûn laø moät thaáu kính hoäi tuï coù tieâu cöï ngaén.</w:t>
      </w:r>
    </w:p>
    <w:p w:rsidR="00447CA8" w:rsidRPr="007B5A16" w:rsidRDefault="00447CA8" w:rsidP="00721EDD">
      <w:pPr>
        <w:rPr>
          <w:rFonts w:ascii="VNI-Times" w:hAnsi="VNI-Times"/>
        </w:rPr>
      </w:pPr>
      <w:r w:rsidRPr="007B5A16">
        <w:rPr>
          <w:rFonts w:ascii="VNI-Times" w:hAnsi="VNI-Times"/>
        </w:rPr>
        <w:t>D. Kính luùp coù taùc duïng laøm taêng goùc troâng aûnh baèng caùch taïo ra moät aûnh aûo lôùn hôn vaät vaø naèm trong giôùi haïn nhìn roõ cuûa maét.</w:t>
      </w:r>
    </w:p>
    <w:p w:rsidR="00447CA8" w:rsidRPr="007B5A16" w:rsidRDefault="006C0B2A" w:rsidP="00721EDD">
      <w:pPr>
        <w:rPr>
          <w:rFonts w:ascii="VNI-Times" w:hAnsi="VNI-Times"/>
        </w:rPr>
      </w:pPr>
      <w:r>
        <w:rPr>
          <w:rFonts w:ascii="VNI-Times" w:hAnsi="VNI-Times"/>
          <w:b/>
        </w:rPr>
        <w:t>7</w:t>
      </w:r>
      <w:r w:rsidR="00A44EAB" w:rsidRPr="007B5A16">
        <w:rPr>
          <w:rFonts w:ascii="VNI-Times" w:hAnsi="VNI-Times"/>
          <w:b/>
        </w:rPr>
        <w:t>/</w:t>
      </w:r>
      <w:r w:rsidR="00A44EAB" w:rsidRPr="007B5A16">
        <w:rPr>
          <w:rFonts w:ascii="VNI-Times" w:hAnsi="VNI-Times"/>
        </w:rPr>
        <w:t xml:space="preserve"> Soá boäi giaùc cuûa kính luùp laø tæ soá </w:t>
      </w:r>
      <w:r w:rsidR="00A44EAB" w:rsidRPr="007B5A16">
        <w:rPr>
          <w:rFonts w:ascii="VNI-Times" w:hAnsi="VNI-Times"/>
          <w:position w:val="-30"/>
        </w:rPr>
        <w:object w:dxaOrig="800" w:dyaOrig="680">
          <v:shape id="_x0000_i1769" type="#_x0000_t75" style="width:39.85pt;height:33.7pt" o:ole="">
            <v:imagedata r:id="rId1135" o:title=""/>
          </v:shape>
          <o:OLEObject Type="Embed" ProgID="Equation.DSMT4" ShapeID="_x0000_i1769" DrawAspect="Content" ObjectID="_1581495527" r:id="rId1136"/>
        </w:object>
      </w:r>
      <w:r w:rsidR="00A44EAB" w:rsidRPr="007B5A16">
        <w:rPr>
          <w:rFonts w:ascii="VNI-Times" w:hAnsi="VNI-Times"/>
        </w:rPr>
        <w:t xml:space="preserve"> trong ñoù:</w:t>
      </w:r>
    </w:p>
    <w:p w:rsidR="00A44EAB" w:rsidRPr="007B5A16" w:rsidRDefault="00A44EAB" w:rsidP="00721EDD">
      <w:pPr>
        <w:rPr>
          <w:rFonts w:ascii="VNI-Times" w:hAnsi="VNI-Times"/>
        </w:rPr>
      </w:pPr>
      <w:r w:rsidRPr="007B5A16">
        <w:rPr>
          <w:rFonts w:ascii="VNI-Times" w:hAnsi="VNI-Times"/>
        </w:rPr>
        <w:t xml:space="preserve">A. </w:t>
      </w:r>
      <w:r w:rsidRPr="007B5A16">
        <w:rPr>
          <w:rFonts w:ascii="VNI-Times" w:hAnsi="VNI-Times"/>
          <w:position w:val="-6"/>
        </w:rPr>
        <w:object w:dxaOrig="240" w:dyaOrig="220">
          <v:shape id="_x0000_i1770" type="#_x0000_t75" style="width:12.25pt;height:11.5pt" o:ole="">
            <v:imagedata r:id="rId1137" o:title=""/>
          </v:shape>
          <o:OLEObject Type="Embed" ProgID="Equation.DSMT4" ShapeID="_x0000_i1770" DrawAspect="Content" ObjectID="_1581495528" r:id="rId1138"/>
        </w:object>
      </w:r>
      <w:r w:rsidRPr="007B5A16">
        <w:rPr>
          <w:rFonts w:ascii="VNI-Times" w:hAnsi="VNI-Times"/>
        </w:rPr>
        <w:t xml:space="preserve"> laø goùc troâng tröïc tieáp vaät, </w:t>
      </w:r>
      <w:r w:rsidRPr="007B5A16">
        <w:rPr>
          <w:rFonts w:ascii="VNI-Times" w:hAnsi="VNI-Times"/>
          <w:position w:val="-12"/>
        </w:rPr>
        <w:object w:dxaOrig="300" w:dyaOrig="360">
          <v:shape id="_x0000_i1771" type="#_x0000_t75" style="width:15.3pt;height:17.6pt" o:ole="">
            <v:imagedata r:id="rId1139" o:title=""/>
          </v:shape>
          <o:OLEObject Type="Embed" ProgID="Equation.DSMT4" ShapeID="_x0000_i1771" DrawAspect="Content" ObjectID="_1581495529" r:id="rId1140"/>
        </w:object>
      </w:r>
      <w:r w:rsidRPr="007B5A16">
        <w:rPr>
          <w:rFonts w:ascii="VNI-Times" w:hAnsi="VNI-Times"/>
        </w:rPr>
        <w:t>laø goùc troâng aûnh cuûa vaät qua kính.</w:t>
      </w:r>
    </w:p>
    <w:p w:rsidR="00A44EAB" w:rsidRPr="007B5A16" w:rsidRDefault="00A44EAB" w:rsidP="00A44EAB">
      <w:pPr>
        <w:rPr>
          <w:rFonts w:ascii="VNI-Times" w:hAnsi="VNI-Times"/>
        </w:rPr>
      </w:pPr>
      <w:r w:rsidRPr="007B5A16">
        <w:rPr>
          <w:rFonts w:ascii="VNI-Times" w:hAnsi="VNI-Times"/>
        </w:rPr>
        <w:t xml:space="preserve">B. </w:t>
      </w:r>
      <w:r w:rsidRPr="007B5A16">
        <w:rPr>
          <w:rFonts w:ascii="VNI-Times" w:hAnsi="VNI-Times"/>
          <w:position w:val="-6"/>
        </w:rPr>
        <w:object w:dxaOrig="240" w:dyaOrig="220">
          <v:shape id="_x0000_i1772" type="#_x0000_t75" style="width:12.25pt;height:11.5pt" o:ole="">
            <v:imagedata r:id="rId1137" o:title=""/>
          </v:shape>
          <o:OLEObject Type="Embed" ProgID="Equation.DSMT4" ShapeID="_x0000_i1772" DrawAspect="Content" ObjectID="_1581495530" r:id="rId1141"/>
        </w:object>
      </w:r>
      <w:r w:rsidRPr="007B5A16">
        <w:rPr>
          <w:rFonts w:ascii="VNI-Times" w:hAnsi="VNI-Times"/>
        </w:rPr>
        <w:t xml:space="preserve"> laø goùc troâng aûnh cuûa vaät qua kính, </w:t>
      </w:r>
      <w:r w:rsidRPr="007B5A16">
        <w:rPr>
          <w:rFonts w:ascii="VNI-Times" w:hAnsi="VNI-Times"/>
          <w:position w:val="-12"/>
        </w:rPr>
        <w:object w:dxaOrig="300" w:dyaOrig="360">
          <v:shape id="_x0000_i1773" type="#_x0000_t75" style="width:15.3pt;height:17.6pt" o:ole="">
            <v:imagedata r:id="rId1139" o:title=""/>
          </v:shape>
          <o:OLEObject Type="Embed" ProgID="Equation.DSMT4" ShapeID="_x0000_i1773" DrawAspect="Content" ObjectID="_1581495531" r:id="rId1142"/>
        </w:object>
      </w:r>
      <w:r w:rsidRPr="007B5A16">
        <w:rPr>
          <w:rFonts w:ascii="VNI-Times" w:hAnsi="VNI-Times"/>
        </w:rPr>
        <w:t>laø goùc troâng tröïc tieáp vaät.</w:t>
      </w:r>
    </w:p>
    <w:p w:rsidR="00A44EAB" w:rsidRPr="007B5A16" w:rsidRDefault="00A44EAB" w:rsidP="00A44EAB">
      <w:pPr>
        <w:rPr>
          <w:rFonts w:ascii="VNI-Times" w:hAnsi="VNI-Times"/>
          <w:color w:val="0000FF"/>
        </w:rPr>
      </w:pPr>
      <w:r w:rsidRPr="007B5A16">
        <w:rPr>
          <w:rFonts w:ascii="VNI-Times" w:hAnsi="VNI-Times"/>
          <w:color w:val="0000FF"/>
        </w:rPr>
        <w:t xml:space="preserve">C. </w:t>
      </w:r>
      <w:r w:rsidRPr="007B5A16">
        <w:rPr>
          <w:rFonts w:ascii="VNI-Times" w:hAnsi="VNI-Times"/>
          <w:color w:val="0000FF"/>
          <w:position w:val="-6"/>
        </w:rPr>
        <w:object w:dxaOrig="240" w:dyaOrig="220">
          <v:shape id="_x0000_i1774" type="#_x0000_t75" style="width:12.25pt;height:11.5pt" o:ole="">
            <v:imagedata r:id="rId1137" o:title=""/>
          </v:shape>
          <o:OLEObject Type="Embed" ProgID="Equation.DSMT4" ShapeID="_x0000_i1774" DrawAspect="Content" ObjectID="_1581495532" r:id="rId1143"/>
        </w:object>
      </w:r>
      <w:r w:rsidRPr="007B5A16">
        <w:rPr>
          <w:rFonts w:ascii="VNI-Times" w:hAnsi="VNI-Times"/>
          <w:color w:val="0000FF"/>
        </w:rPr>
        <w:t xml:space="preserve"> laø goùc troâng aûnh cuûa vaät qua kính, </w:t>
      </w:r>
      <w:r w:rsidRPr="007B5A16">
        <w:rPr>
          <w:rFonts w:ascii="VNI-Times" w:hAnsi="VNI-Times"/>
          <w:color w:val="0000FF"/>
          <w:position w:val="-12"/>
        </w:rPr>
        <w:object w:dxaOrig="300" w:dyaOrig="360">
          <v:shape id="_x0000_i1775" type="#_x0000_t75" style="width:15.3pt;height:17.6pt" o:ole="">
            <v:imagedata r:id="rId1139" o:title=""/>
          </v:shape>
          <o:OLEObject Type="Embed" ProgID="Equation.DSMT4" ShapeID="_x0000_i1775" DrawAspect="Content" ObjectID="_1581495533" r:id="rId1144"/>
        </w:object>
      </w:r>
      <w:r w:rsidRPr="007B5A16">
        <w:rPr>
          <w:rFonts w:ascii="VNI-Times" w:hAnsi="VNI-Times"/>
          <w:color w:val="0000FF"/>
        </w:rPr>
        <w:t>laø goùc troâng tröïc tieáp vaät khi vaät taïi cöïc caän.</w:t>
      </w:r>
    </w:p>
    <w:p w:rsidR="00A44EAB" w:rsidRPr="007B5A16" w:rsidRDefault="00A44EAB" w:rsidP="00A44EAB">
      <w:pPr>
        <w:rPr>
          <w:rFonts w:ascii="VNI-Times" w:hAnsi="VNI-Times"/>
        </w:rPr>
      </w:pPr>
      <w:r w:rsidRPr="007B5A16">
        <w:rPr>
          <w:rFonts w:ascii="VNI-Times" w:hAnsi="VNI-Times"/>
        </w:rPr>
        <w:t xml:space="preserve">D. </w:t>
      </w:r>
      <w:r w:rsidRPr="007B5A16">
        <w:rPr>
          <w:rFonts w:ascii="VNI-Times" w:hAnsi="VNI-Times"/>
          <w:position w:val="-6"/>
        </w:rPr>
        <w:object w:dxaOrig="240" w:dyaOrig="220">
          <v:shape id="_x0000_i1776" type="#_x0000_t75" style="width:12.25pt;height:11.5pt" o:ole="">
            <v:imagedata r:id="rId1137" o:title=""/>
          </v:shape>
          <o:OLEObject Type="Embed" ProgID="Equation.DSMT4" ShapeID="_x0000_i1776" DrawAspect="Content" ObjectID="_1581495534" r:id="rId1145"/>
        </w:object>
      </w:r>
      <w:r w:rsidRPr="007B5A16">
        <w:rPr>
          <w:rFonts w:ascii="VNI-Times" w:hAnsi="VNI-Times"/>
        </w:rPr>
        <w:t xml:space="preserve"> laø goùc troâng aûnh cuûa vaät khi vaät taïi cöïc caän, </w:t>
      </w:r>
      <w:r w:rsidRPr="007B5A16">
        <w:rPr>
          <w:rFonts w:ascii="VNI-Times" w:hAnsi="VNI-Times"/>
          <w:position w:val="-12"/>
        </w:rPr>
        <w:object w:dxaOrig="300" w:dyaOrig="360">
          <v:shape id="_x0000_i1777" type="#_x0000_t75" style="width:15.3pt;height:17.6pt" o:ole="">
            <v:imagedata r:id="rId1139" o:title=""/>
          </v:shape>
          <o:OLEObject Type="Embed" ProgID="Equation.DSMT4" ShapeID="_x0000_i1777" DrawAspect="Content" ObjectID="_1581495535" r:id="rId1146"/>
        </w:object>
      </w:r>
      <w:r w:rsidRPr="007B5A16">
        <w:rPr>
          <w:rFonts w:ascii="VNI-Times" w:hAnsi="VNI-Times"/>
        </w:rPr>
        <w:t>laø goùc troâng tröïc tieáp vaät.</w:t>
      </w:r>
    </w:p>
    <w:p w:rsidR="00A44EAB" w:rsidRPr="007B5A16" w:rsidRDefault="006C0B2A" w:rsidP="00721EDD">
      <w:pPr>
        <w:rPr>
          <w:rFonts w:ascii="VNI-Times" w:hAnsi="VNI-Times"/>
        </w:rPr>
      </w:pPr>
      <w:r>
        <w:rPr>
          <w:rFonts w:ascii="VNI-Times" w:hAnsi="VNI-Times"/>
          <w:b/>
        </w:rPr>
        <w:t>8</w:t>
      </w:r>
      <w:r w:rsidR="00453F53" w:rsidRPr="007B5A16">
        <w:rPr>
          <w:rFonts w:ascii="VNI-Times" w:hAnsi="VNI-Times"/>
          <w:b/>
        </w:rPr>
        <w:t>/</w:t>
      </w:r>
      <w:r w:rsidR="00453F53" w:rsidRPr="007B5A16">
        <w:rPr>
          <w:rFonts w:ascii="VNI-Times" w:hAnsi="VNI-Times"/>
        </w:rPr>
        <w:t xml:space="preserve"> Trong tröôøng hôïp ngaém chöøng naøo thì soá boäi giaùc cuûa kính luùp tæ leä nghòch vôùi tieâu cöï:</w:t>
      </w:r>
    </w:p>
    <w:p w:rsidR="00453F53" w:rsidRPr="007B5A16" w:rsidRDefault="00453F53" w:rsidP="00721EDD">
      <w:pPr>
        <w:rPr>
          <w:rFonts w:ascii="VNI-Times" w:hAnsi="VNI-Times"/>
        </w:rPr>
      </w:pPr>
      <w:r w:rsidRPr="007B5A16">
        <w:rPr>
          <w:rFonts w:ascii="VNI-Times" w:hAnsi="VNI-Times"/>
          <w:color w:val="0000FF"/>
        </w:rPr>
        <w:t>A. ôû voâ cöïc.</w:t>
      </w:r>
      <w:r w:rsidR="0082643C" w:rsidRPr="007B5A16">
        <w:rPr>
          <w:rFonts w:ascii="VNI-Times" w:hAnsi="VNI-Times"/>
          <w:color w:val="0000FF"/>
        </w:rPr>
        <w:t xml:space="preserve">                         </w:t>
      </w:r>
      <w:r w:rsidRPr="007B5A16">
        <w:rPr>
          <w:rFonts w:ascii="VNI-Times" w:hAnsi="VNI-Times"/>
        </w:rPr>
        <w:t>B. ôû ñieåm cöïc caän.</w:t>
      </w:r>
    </w:p>
    <w:p w:rsidR="00453F53" w:rsidRPr="007B5A16" w:rsidRDefault="00453F53" w:rsidP="00721EDD">
      <w:pPr>
        <w:rPr>
          <w:rFonts w:ascii="VNI-Times" w:hAnsi="VNI-Times"/>
        </w:rPr>
      </w:pPr>
      <w:r w:rsidRPr="007B5A16">
        <w:rPr>
          <w:rFonts w:ascii="VNI-Times" w:hAnsi="VNI-Times"/>
        </w:rPr>
        <w:t>C. ôû ñieåm cöïc vieãn.</w:t>
      </w:r>
      <w:r w:rsidR="0082643C" w:rsidRPr="007B5A16">
        <w:rPr>
          <w:rFonts w:ascii="VNI-Times" w:hAnsi="VNI-Times"/>
        </w:rPr>
        <w:t xml:space="preserve">             </w:t>
      </w:r>
      <w:r w:rsidRPr="007B5A16">
        <w:rPr>
          <w:rFonts w:ascii="VNI-Times" w:hAnsi="VNI-Times"/>
        </w:rPr>
        <w:t>D. ôû vò trí baát kyø.</w:t>
      </w:r>
    </w:p>
    <w:p w:rsidR="00F50682" w:rsidRPr="007B5A16" w:rsidRDefault="006C0B2A" w:rsidP="00721EDD">
      <w:pPr>
        <w:rPr>
          <w:rFonts w:ascii="VNI-Times" w:hAnsi="VNI-Times"/>
        </w:rPr>
      </w:pPr>
      <w:r>
        <w:rPr>
          <w:rFonts w:ascii="VNI-Times" w:hAnsi="VNI-Times"/>
          <w:b/>
        </w:rPr>
        <w:t>9</w:t>
      </w:r>
      <w:r w:rsidR="00943F9E" w:rsidRPr="007B5A16">
        <w:rPr>
          <w:rFonts w:ascii="VNI-Times" w:hAnsi="VNI-Times"/>
          <w:b/>
        </w:rPr>
        <w:t>/</w:t>
      </w:r>
      <w:r w:rsidR="00453F53" w:rsidRPr="007B5A16">
        <w:rPr>
          <w:rFonts w:ascii="VNI-Times" w:hAnsi="VNI-Times"/>
        </w:rPr>
        <w:t xml:space="preserve"> </w:t>
      </w:r>
      <w:r w:rsidR="00F50682" w:rsidRPr="007B5A16">
        <w:rPr>
          <w:rFonts w:ascii="VNI-Times" w:hAnsi="VNI-Times"/>
        </w:rPr>
        <w:t>Soá boäi giaùc cuûa kính luùp khi ngaém chöøng ôû voâ cöïc thuï</w:t>
      </w:r>
      <w:r w:rsidR="00FA58A0" w:rsidRPr="007B5A16">
        <w:rPr>
          <w:rFonts w:ascii="VNI-Times" w:hAnsi="VNI-Times"/>
        </w:rPr>
        <w:t xml:space="preserve"> thuoäc vaøo caùc yeáu toá naøo?</w:t>
      </w:r>
    </w:p>
    <w:p w:rsidR="00453F53" w:rsidRPr="007B5A16" w:rsidRDefault="00F50682" w:rsidP="00721EDD">
      <w:pPr>
        <w:rPr>
          <w:rFonts w:ascii="VNI-Times" w:hAnsi="VNI-Times"/>
          <w:color w:val="0000FF"/>
        </w:rPr>
      </w:pPr>
      <w:r w:rsidRPr="007B5A16">
        <w:rPr>
          <w:rFonts w:ascii="VNI-Times" w:hAnsi="VNI-Times"/>
          <w:color w:val="0000FF"/>
        </w:rPr>
        <w:t xml:space="preserve">A. </w:t>
      </w:r>
      <w:r w:rsidR="00FA58A0" w:rsidRPr="007B5A16">
        <w:rPr>
          <w:rFonts w:ascii="VNI-Times" w:hAnsi="VNI-Times"/>
          <w:color w:val="0000FF"/>
        </w:rPr>
        <w:t>tieâu cöï cuûa kính luùp, khoaûng cöïc caän C</w:t>
      </w:r>
      <w:r w:rsidR="00FA58A0" w:rsidRPr="007B5A16">
        <w:rPr>
          <w:rFonts w:ascii="VNI-Times" w:hAnsi="VNI-Times"/>
          <w:color w:val="0000FF"/>
          <w:vertAlign w:val="subscript"/>
        </w:rPr>
        <w:t>c</w:t>
      </w:r>
      <w:r w:rsidR="00FA58A0" w:rsidRPr="007B5A16">
        <w:rPr>
          <w:rFonts w:ascii="VNI-Times" w:hAnsi="VNI-Times"/>
          <w:color w:val="0000FF"/>
        </w:rPr>
        <w:t xml:space="preserve"> cuûa maét.</w:t>
      </w:r>
    </w:p>
    <w:p w:rsidR="00453F53" w:rsidRPr="007B5A16" w:rsidRDefault="00453F53" w:rsidP="00721EDD">
      <w:pPr>
        <w:rPr>
          <w:rFonts w:ascii="VNI-Times" w:hAnsi="VNI-Times"/>
        </w:rPr>
      </w:pPr>
      <w:r w:rsidRPr="007B5A16">
        <w:rPr>
          <w:rFonts w:ascii="VNI-Times" w:hAnsi="VNI-Times"/>
        </w:rPr>
        <w:t xml:space="preserve">B. </w:t>
      </w:r>
      <w:r w:rsidR="00FA58A0" w:rsidRPr="007B5A16">
        <w:rPr>
          <w:rFonts w:ascii="VNI-Times" w:hAnsi="VNI-Times"/>
        </w:rPr>
        <w:t xml:space="preserve">tieâu cöï cuûa kính luùp </w:t>
      </w:r>
      <w:r w:rsidR="00F50682" w:rsidRPr="007B5A16">
        <w:rPr>
          <w:rFonts w:ascii="VNI-Times" w:hAnsi="VNI-Times"/>
        </w:rPr>
        <w:t xml:space="preserve"> + </w:t>
      </w:r>
      <w:r w:rsidR="00FA58A0" w:rsidRPr="007B5A16">
        <w:rPr>
          <w:rFonts w:ascii="VNI-Times" w:hAnsi="VNI-Times"/>
        </w:rPr>
        <w:t xml:space="preserve">ñoä lôùn cuûa aûnh </w:t>
      </w:r>
      <w:r w:rsidRPr="007B5A16">
        <w:rPr>
          <w:rFonts w:ascii="VNI-Times" w:hAnsi="VNI-Times"/>
        </w:rPr>
        <w:t>.</w:t>
      </w:r>
    </w:p>
    <w:p w:rsidR="00FA58A0" w:rsidRPr="007B5A16" w:rsidRDefault="00453F53" w:rsidP="00FA58A0">
      <w:pPr>
        <w:rPr>
          <w:rFonts w:ascii="VNI-Times" w:hAnsi="VNI-Times"/>
        </w:rPr>
      </w:pPr>
      <w:r w:rsidRPr="007B5A16">
        <w:rPr>
          <w:rFonts w:ascii="VNI-Times" w:hAnsi="VNI-Times"/>
        </w:rPr>
        <w:t xml:space="preserve">C. </w:t>
      </w:r>
      <w:r w:rsidR="00FA58A0" w:rsidRPr="007B5A16">
        <w:rPr>
          <w:rFonts w:ascii="VNI-Times" w:hAnsi="VNI-Times"/>
        </w:rPr>
        <w:t>khoaûng cöïc caän C</w:t>
      </w:r>
      <w:r w:rsidR="00FA58A0" w:rsidRPr="007B5A16">
        <w:rPr>
          <w:rFonts w:ascii="VNI-Times" w:hAnsi="VNI-Times"/>
          <w:vertAlign w:val="subscript"/>
        </w:rPr>
        <w:t>c</w:t>
      </w:r>
      <w:r w:rsidR="00FA58A0" w:rsidRPr="007B5A16">
        <w:rPr>
          <w:rFonts w:ascii="VNI-Times" w:hAnsi="VNI-Times"/>
        </w:rPr>
        <w:t xml:space="preserve"> cuûa maét </w:t>
      </w:r>
      <w:r w:rsidR="00F50682" w:rsidRPr="007B5A16">
        <w:rPr>
          <w:rFonts w:ascii="VNI-Times" w:hAnsi="VNI-Times"/>
        </w:rPr>
        <w:t xml:space="preserve"> + </w:t>
      </w:r>
      <w:r w:rsidR="00FA58A0" w:rsidRPr="007B5A16">
        <w:rPr>
          <w:rFonts w:ascii="VNI-Times" w:hAnsi="VNI-Times"/>
        </w:rPr>
        <w:t>khoaûng caùch töø maét ñeán kính.</w:t>
      </w:r>
    </w:p>
    <w:p w:rsidR="00453F53" w:rsidRPr="007B5A16" w:rsidRDefault="00F50682" w:rsidP="00721EDD">
      <w:pPr>
        <w:rPr>
          <w:rFonts w:ascii="VNI-Times" w:hAnsi="VNI-Times"/>
        </w:rPr>
      </w:pPr>
      <w:r w:rsidRPr="007B5A16">
        <w:rPr>
          <w:rFonts w:ascii="VNI-Times" w:hAnsi="VNI-Times"/>
        </w:rPr>
        <w:t xml:space="preserve">D. </w:t>
      </w:r>
      <w:r w:rsidR="00FA58A0" w:rsidRPr="007B5A16">
        <w:rPr>
          <w:rFonts w:ascii="VNI-Times" w:hAnsi="VNI-Times"/>
        </w:rPr>
        <w:t>tieâu cöï cuûa kính luùp,</w:t>
      </w:r>
      <w:r w:rsidR="00116ACD" w:rsidRPr="007B5A16">
        <w:rPr>
          <w:rFonts w:ascii="VNI-Times" w:hAnsi="VNI-Times"/>
        </w:rPr>
        <w:t xml:space="preserve"> </w:t>
      </w:r>
      <w:r w:rsidR="00FA58A0" w:rsidRPr="007B5A16">
        <w:rPr>
          <w:rFonts w:ascii="VNI-Times" w:hAnsi="VNI-Times"/>
        </w:rPr>
        <w:t>khoaûng cöïc caän C</w:t>
      </w:r>
      <w:r w:rsidR="00FA58A0" w:rsidRPr="007B5A16">
        <w:rPr>
          <w:rFonts w:ascii="VNI-Times" w:hAnsi="VNI-Times"/>
          <w:vertAlign w:val="subscript"/>
        </w:rPr>
        <w:t>c</w:t>
      </w:r>
      <w:r w:rsidR="00FA58A0" w:rsidRPr="007B5A16">
        <w:rPr>
          <w:rFonts w:ascii="VNI-Times" w:hAnsi="VNI-Times"/>
        </w:rPr>
        <w:t xml:space="preserve"> cuûa maét</w:t>
      </w:r>
      <w:r w:rsidR="00116ACD" w:rsidRPr="007B5A16">
        <w:rPr>
          <w:rFonts w:ascii="VNI-Times" w:hAnsi="VNI-Times"/>
        </w:rPr>
        <w:t xml:space="preserve">; </w:t>
      </w:r>
      <w:r w:rsidR="00FA58A0" w:rsidRPr="007B5A16">
        <w:rPr>
          <w:rFonts w:ascii="VNI-Times" w:hAnsi="VNI-Times"/>
        </w:rPr>
        <w:t xml:space="preserve">ñoä lôùn cuûa aûnh </w:t>
      </w:r>
      <w:r w:rsidR="00116ACD" w:rsidRPr="007B5A16">
        <w:rPr>
          <w:rFonts w:ascii="VNI-Times" w:hAnsi="VNI-Times"/>
        </w:rPr>
        <w:t xml:space="preserve">; </w:t>
      </w:r>
    </w:p>
    <w:p w:rsidR="00116ACD" w:rsidRPr="007B5A16" w:rsidRDefault="006C63DF" w:rsidP="00116ACD">
      <w:pPr>
        <w:rPr>
          <w:rFonts w:ascii="VNI-Times" w:hAnsi="VNI-Times"/>
        </w:rPr>
      </w:pPr>
      <w:r w:rsidRPr="007B5A16">
        <w:rPr>
          <w:rFonts w:ascii="VNI-Times" w:hAnsi="VNI-Times"/>
          <w:b/>
        </w:rPr>
        <w:t>1</w:t>
      </w:r>
      <w:r w:rsidR="006C0B2A">
        <w:rPr>
          <w:rFonts w:ascii="VNI-Times" w:hAnsi="VNI-Times"/>
          <w:b/>
        </w:rPr>
        <w:t>0</w:t>
      </w:r>
      <w:r w:rsidR="00116ACD" w:rsidRPr="007B5A16">
        <w:rPr>
          <w:rFonts w:ascii="VNI-Times" w:hAnsi="VNI-Times"/>
          <w:b/>
        </w:rPr>
        <w:t>/</w:t>
      </w:r>
      <w:r w:rsidR="00116ACD" w:rsidRPr="007B5A16">
        <w:rPr>
          <w:rFonts w:ascii="VNI-Times" w:hAnsi="VNI-Times"/>
        </w:rPr>
        <w:t xml:space="preserve"> Soá boäi giaùc cuûa kính luùp khi ngaém chöøng ôû  ñieåm cöïc caän khoâng thuï</w:t>
      </w:r>
      <w:r w:rsidR="00FA58A0" w:rsidRPr="007B5A16">
        <w:rPr>
          <w:rFonts w:ascii="VNI-Times" w:hAnsi="VNI-Times"/>
        </w:rPr>
        <w:t xml:space="preserve"> thuoäc vaøo caùc yeáu toá naøo?</w:t>
      </w:r>
    </w:p>
    <w:p w:rsidR="00116ACD" w:rsidRPr="007B5A16" w:rsidRDefault="00FA58A0" w:rsidP="00116ACD">
      <w:pPr>
        <w:rPr>
          <w:rFonts w:ascii="VNI-Times" w:hAnsi="VNI-Times"/>
        </w:rPr>
      </w:pPr>
      <w:r w:rsidRPr="007B5A16">
        <w:rPr>
          <w:rFonts w:ascii="VNI-Times" w:hAnsi="VNI-Times"/>
        </w:rPr>
        <w:t>A. tieâu cöï cuûa kính luùp.</w:t>
      </w:r>
      <w:r w:rsidR="00943F9E" w:rsidRPr="007B5A16">
        <w:rPr>
          <w:rFonts w:ascii="VNI-Times" w:hAnsi="VNI-Times"/>
        </w:rPr>
        <w:t xml:space="preserve">       </w:t>
      </w:r>
      <w:r w:rsidR="00116ACD" w:rsidRPr="007B5A16">
        <w:rPr>
          <w:rFonts w:ascii="VNI-Times" w:hAnsi="VNI-Times"/>
          <w:color w:val="0000FF"/>
        </w:rPr>
        <w:t xml:space="preserve">B. </w:t>
      </w:r>
      <w:r w:rsidRPr="007B5A16">
        <w:rPr>
          <w:rFonts w:ascii="VNI-Times" w:hAnsi="VNI-Times"/>
          <w:color w:val="0000FF"/>
        </w:rPr>
        <w:t xml:space="preserve">ñoä lôùn cuûa aûnh. </w:t>
      </w:r>
      <w:r w:rsidR="00943F9E" w:rsidRPr="007B5A16">
        <w:rPr>
          <w:rFonts w:ascii="VNI-Times" w:hAnsi="VNI-Times"/>
          <w:color w:val="0000FF"/>
        </w:rPr>
        <w:t xml:space="preserve">     </w:t>
      </w:r>
      <w:r w:rsidR="00116ACD" w:rsidRPr="007B5A16">
        <w:rPr>
          <w:rFonts w:ascii="VNI-Times" w:hAnsi="VNI-Times"/>
        </w:rPr>
        <w:t xml:space="preserve">C. </w:t>
      </w:r>
      <w:r w:rsidRPr="007B5A16">
        <w:rPr>
          <w:rFonts w:ascii="VNI-Times" w:hAnsi="VNI-Times"/>
        </w:rPr>
        <w:t>khoaûng cöïc caän C</w:t>
      </w:r>
      <w:r w:rsidRPr="007B5A16">
        <w:rPr>
          <w:rFonts w:ascii="VNI-Times" w:hAnsi="VNI-Times"/>
          <w:vertAlign w:val="subscript"/>
        </w:rPr>
        <w:t>c</w:t>
      </w:r>
      <w:r w:rsidRPr="007B5A16">
        <w:rPr>
          <w:rFonts w:ascii="VNI-Times" w:hAnsi="VNI-Times"/>
        </w:rPr>
        <w:t xml:space="preserve"> cuûa maét </w:t>
      </w:r>
      <w:r w:rsidR="00116ACD" w:rsidRPr="007B5A16">
        <w:rPr>
          <w:rFonts w:ascii="VNI-Times" w:hAnsi="VNI-Times"/>
        </w:rPr>
        <w:t xml:space="preserve"> + </w:t>
      </w:r>
      <w:r w:rsidRPr="007B5A16">
        <w:rPr>
          <w:rFonts w:ascii="VNI-Times" w:hAnsi="VNI-Times"/>
        </w:rPr>
        <w:t xml:space="preserve">ñoä lôùn cuûa aûnh </w:t>
      </w:r>
    </w:p>
    <w:p w:rsidR="00FA58A0" w:rsidRPr="007B5A16" w:rsidRDefault="00116ACD" w:rsidP="00FA58A0">
      <w:pPr>
        <w:rPr>
          <w:rFonts w:ascii="VNI-Times" w:hAnsi="VNI-Times"/>
        </w:rPr>
      </w:pPr>
      <w:r w:rsidRPr="007B5A16">
        <w:rPr>
          <w:rFonts w:ascii="VNI-Times" w:hAnsi="VNI-Times"/>
        </w:rPr>
        <w:t xml:space="preserve">D. </w:t>
      </w:r>
      <w:r w:rsidR="00FA58A0" w:rsidRPr="007B5A16">
        <w:rPr>
          <w:rFonts w:ascii="VNI-Times" w:hAnsi="VNI-Times"/>
        </w:rPr>
        <w:t>khoaûng cöïc caän C</w:t>
      </w:r>
      <w:r w:rsidR="00FA58A0" w:rsidRPr="007B5A16">
        <w:rPr>
          <w:rFonts w:ascii="VNI-Times" w:hAnsi="VNI-Times"/>
          <w:vertAlign w:val="subscript"/>
        </w:rPr>
        <w:t>c</w:t>
      </w:r>
      <w:r w:rsidR="00FA58A0" w:rsidRPr="007B5A16">
        <w:rPr>
          <w:rFonts w:ascii="VNI-Times" w:hAnsi="VNI-Times"/>
        </w:rPr>
        <w:t xml:space="preserve"> cuûa maét </w:t>
      </w:r>
      <w:r w:rsidRPr="007B5A16">
        <w:rPr>
          <w:rFonts w:ascii="VNI-Times" w:hAnsi="VNI-Times"/>
        </w:rPr>
        <w:t xml:space="preserve">; </w:t>
      </w:r>
      <w:r w:rsidR="00FA58A0" w:rsidRPr="007B5A16">
        <w:rPr>
          <w:rFonts w:ascii="VNI-Times" w:hAnsi="VNI-Times"/>
        </w:rPr>
        <w:t xml:space="preserve">ñoä lôùn cuûa aûnh </w:t>
      </w:r>
      <w:r w:rsidRPr="007B5A16">
        <w:rPr>
          <w:rFonts w:ascii="VNI-Times" w:hAnsi="VNI-Times"/>
        </w:rPr>
        <w:t xml:space="preserve">;  </w:t>
      </w:r>
      <w:r w:rsidR="00FA58A0" w:rsidRPr="007B5A16">
        <w:rPr>
          <w:rFonts w:ascii="VNI-Times" w:hAnsi="VNI-Times"/>
        </w:rPr>
        <w:t>khoaûng caùch töø maét ñeán kính.</w:t>
      </w:r>
    </w:p>
    <w:p w:rsidR="00FA58A0" w:rsidRPr="007B5A16" w:rsidRDefault="006C63DF" w:rsidP="00FA58A0">
      <w:pPr>
        <w:rPr>
          <w:rFonts w:ascii="VNI-Times" w:hAnsi="VNI-Times"/>
        </w:rPr>
      </w:pPr>
      <w:r w:rsidRPr="007B5A16">
        <w:rPr>
          <w:rFonts w:ascii="VNI-Times" w:hAnsi="VNI-Times"/>
          <w:b/>
        </w:rPr>
        <w:lastRenderedPageBreak/>
        <w:t>11</w:t>
      </w:r>
      <w:r w:rsidR="00FA58A0" w:rsidRPr="007B5A16">
        <w:rPr>
          <w:rFonts w:ascii="VNI-Times" w:hAnsi="VNI-Times"/>
          <w:b/>
        </w:rPr>
        <w:t>/</w:t>
      </w:r>
      <w:r w:rsidR="00FA58A0" w:rsidRPr="007B5A16">
        <w:rPr>
          <w:rFonts w:ascii="VNI-Times" w:hAnsi="VNI-Times"/>
        </w:rPr>
        <w:t xml:space="preserve"> Caùc ñaëc ñieåm naøo keå sau töông öùng vôùi caùch ngaém chöøng kính luùp ôû voâ cöïc?</w:t>
      </w:r>
    </w:p>
    <w:p w:rsidR="00FA58A0" w:rsidRPr="007B5A16" w:rsidRDefault="00FA58A0" w:rsidP="00FA58A0">
      <w:pPr>
        <w:rPr>
          <w:rFonts w:ascii="VNI-Times" w:hAnsi="VNI-Times"/>
        </w:rPr>
      </w:pPr>
      <w:r w:rsidRPr="007B5A16">
        <w:rPr>
          <w:rFonts w:ascii="VNI-Times" w:hAnsi="VNI-Times"/>
        </w:rPr>
        <w:t>A. vaät ñaët taïi tieâu dieän vaät cuûa kính.</w:t>
      </w:r>
      <w:r w:rsidR="0082643C" w:rsidRPr="007B5A16">
        <w:rPr>
          <w:rFonts w:ascii="VNI-Times" w:hAnsi="VNI-Times"/>
        </w:rPr>
        <w:t xml:space="preserve">                          </w:t>
      </w:r>
      <w:r w:rsidRPr="007B5A16">
        <w:rPr>
          <w:rFonts w:ascii="VNI-Times" w:hAnsi="VNI-Times"/>
        </w:rPr>
        <w:t>B. chuøm tia loù laø chuøm tia song song.</w:t>
      </w:r>
    </w:p>
    <w:p w:rsidR="00FA58A0" w:rsidRPr="007B5A16" w:rsidRDefault="00FA58A0" w:rsidP="00FA58A0">
      <w:pPr>
        <w:rPr>
          <w:rFonts w:ascii="VNI-Times" w:hAnsi="VNI-Times"/>
          <w:color w:val="0000FF"/>
        </w:rPr>
      </w:pPr>
      <w:r w:rsidRPr="007B5A16">
        <w:rPr>
          <w:rFonts w:ascii="VNI-Times" w:hAnsi="VNI-Times"/>
        </w:rPr>
        <w:t>C. maét ngöôøi quan saùt coù vò trí baát kì sau kính.</w:t>
      </w:r>
      <w:r w:rsidR="0082643C" w:rsidRPr="007B5A16">
        <w:rPr>
          <w:rFonts w:ascii="VNI-Times" w:hAnsi="VNI-Times"/>
        </w:rPr>
        <w:t xml:space="preserve">         </w:t>
      </w:r>
      <w:r w:rsidRPr="007B5A16">
        <w:rPr>
          <w:rFonts w:ascii="VNI-Times" w:hAnsi="VNI-Times"/>
          <w:color w:val="0000FF"/>
        </w:rPr>
        <w:t>D. A,B,C ñeàu ñuùng.</w:t>
      </w:r>
    </w:p>
    <w:p w:rsidR="00FA58A0" w:rsidRPr="007B5A16" w:rsidRDefault="006C63DF" w:rsidP="00FA58A0">
      <w:pPr>
        <w:rPr>
          <w:rFonts w:ascii="VNI-Times" w:hAnsi="VNI-Times"/>
        </w:rPr>
      </w:pPr>
      <w:r w:rsidRPr="007B5A16">
        <w:rPr>
          <w:rFonts w:ascii="VNI-Times" w:hAnsi="VNI-Times"/>
          <w:b/>
        </w:rPr>
        <w:t>1</w:t>
      </w:r>
      <w:r w:rsidR="006C0B2A">
        <w:rPr>
          <w:rFonts w:ascii="VNI-Times" w:hAnsi="VNI-Times"/>
          <w:b/>
        </w:rPr>
        <w:t>2</w:t>
      </w:r>
      <w:r w:rsidR="00FA58A0" w:rsidRPr="007B5A16">
        <w:rPr>
          <w:rFonts w:ascii="VNI-Times" w:hAnsi="VNI-Times"/>
          <w:b/>
        </w:rPr>
        <w:t>/</w:t>
      </w:r>
      <w:r w:rsidR="00FA58A0" w:rsidRPr="007B5A16">
        <w:rPr>
          <w:rFonts w:ascii="VNI-Times" w:hAnsi="VNI-Times"/>
        </w:rPr>
        <w:t xml:space="preserve"> Soá boäi giaùc cuûa kính luùp khi ngaém chöøng ôû voâ cöïc khoâng  phuï thuoäc caùc yeáu toá naøo?</w:t>
      </w:r>
    </w:p>
    <w:p w:rsidR="00FA58A0" w:rsidRPr="007B5A16" w:rsidRDefault="00FA58A0" w:rsidP="00FA58A0">
      <w:pPr>
        <w:rPr>
          <w:rFonts w:ascii="VNI-Times" w:hAnsi="VNI-Times"/>
        </w:rPr>
      </w:pPr>
      <w:r w:rsidRPr="007B5A16">
        <w:rPr>
          <w:rFonts w:ascii="VNI-Times" w:hAnsi="VNI-Times"/>
          <w:color w:val="0000FF"/>
        </w:rPr>
        <w:t>A. kích thöôùc vaät.</w:t>
      </w:r>
      <w:r w:rsidR="0082643C" w:rsidRPr="007B5A16">
        <w:rPr>
          <w:rFonts w:ascii="VNI-Times" w:hAnsi="VNI-Times"/>
          <w:color w:val="0000FF"/>
        </w:rPr>
        <w:t xml:space="preserve">         </w:t>
      </w:r>
      <w:r w:rsidRPr="007B5A16">
        <w:rPr>
          <w:rFonts w:ascii="VNI-Times" w:hAnsi="VNI-Times"/>
        </w:rPr>
        <w:t>B. ñaëc ñieåm cuûa maét.</w:t>
      </w:r>
      <w:r w:rsidR="00943F9E" w:rsidRPr="007B5A16">
        <w:rPr>
          <w:rFonts w:ascii="VNI-Times" w:hAnsi="VNI-Times"/>
        </w:rPr>
        <w:t xml:space="preserve">          </w:t>
      </w:r>
      <w:r w:rsidRPr="007B5A16">
        <w:rPr>
          <w:rFonts w:ascii="VNI-Times" w:hAnsi="VNI-Times"/>
        </w:rPr>
        <w:t>C. ñoä tuï cuûa kính.</w:t>
      </w:r>
      <w:r w:rsidR="0082643C" w:rsidRPr="007B5A16">
        <w:rPr>
          <w:rFonts w:ascii="VNI-Times" w:hAnsi="VNI-Times"/>
        </w:rPr>
        <w:t xml:space="preserve">         </w:t>
      </w:r>
      <w:r w:rsidRPr="007B5A16">
        <w:rPr>
          <w:rFonts w:ascii="VNI-Times" w:hAnsi="VNI-Times"/>
        </w:rPr>
        <w:t>D. caùc yeáu toá A,B,C.</w:t>
      </w:r>
    </w:p>
    <w:p w:rsidR="00721EDD" w:rsidRPr="007B5A16" w:rsidRDefault="006C63DF" w:rsidP="00721EDD">
      <w:pPr>
        <w:rPr>
          <w:rFonts w:ascii="VNI-Times" w:hAnsi="VNI-Times"/>
        </w:rPr>
      </w:pPr>
      <w:r w:rsidRPr="007B5A16">
        <w:rPr>
          <w:rFonts w:ascii="VNI-Times" w:hAnsi="VNI-Times"/>
          <w:b/>
        </w:rPr>
        <w:t>1</w:t>
      </w:r>
      <w:r w:rsidR="006C0B2A">
        <w:rPr>
          <w:rFonts w:ascii="VNI-Times" w:hAnsi="VNI-Times"/>
          <w:b/>
        </w:rPr>
        <w:t>3</w:t>
      </w:r>
      <w:r w:rsidR="00D277CF" w:rsidRPr="007B5A16">
        <w:rPr>
          <w:rFonts w:ascii="VNI-Times" w:hAnsi="VNI-Times"/>
          <w:b/>
        </w:rPr>
        <w:t>/</w:t>
      </w:r>
      <w:r w:rsidR="00D277CF" w:rsidRPr="007B5A16">
        <w:rPr>
          <w:rFonts w:ascii="VNI-Times" w:hAnsi="VNI-Times"/>
        </w:rPr>
        <w:t xml:space="preserve"> </w:t>
      </w:r>
      <w:r w:rsidR="00447CA8" w:rsidRPr="007B5A16">
        <w:rPr>
          <w:rFonts w:ascii="VNI-Times" w:hAnsi="VNI-Times"/>
        </w:rPr>
        <w:t>Soá boäi giaùc G vaø ñoä phoùng ñaïi k cuûa kính luùp coù trò soá:</w:t>
      </w:r>
    </w:p>
    <w:p w:rsidR="00447CA8" w:rsidRPr="007B5A16" w:rsidRDefault="00447CA8" w:rsidP="00721EDD">
      <w:pPr>
        <w:rPr>
          <w:rFonts w:ascii="VNI-Times" w:hAnsi="VNI-Times"/>
        </w:rPr>
      </w:pPr>
      <w:r w:rsidRPr="007B5A16">
        <w:rPr>
          <w:rFonts w:ascii="VNI-Times" w:hAnsi="VNI-Times"/>
          <w:color w:val="0000FF"/>
        </w:rPr>
        <w:t>A. G &gt; 1; k &gt; 1.</w:t>
      </w:r>
      <w:r w:rsidR="0082643C" w:rsidRPr="007B5A16">
        <w:rPr>
          <w:rFonts w:ascii="VNI-Times" w:hAnsi="VNI-Times"/>
          <w:color w:val="0000FF"/>
        </w:rPr>
        <w:t xml:space="preserve">             </w:t>
      </w:r>
      <w:r w:rsidRPr="007B5A16">
        <w:rPr>
          <w:rFonts w:ascii="VNI-Times" w:hAnsi="VNI-Times"/>
        </w:rPr>
        <w:t>B. G &lt; 1 ; k &lt; 1.</w:t>
      </w:r>
    </w:p>
    <w:p w:rsidR="00447CA8" w:rsidRPr="007B5A16" w:rsidRDefault="00447CA8" w:rsidP="00721EDD">
      <w:pPr>
        <w:rPr>
          <w:rFonts w:ascii="VNI-Times" w:hAnsi="VNI-Times"/>
        </w:rPr>
      </w:pPr>
      <w:r w:rsidRPr="007B5A16">
        <w:rPr>
          <w:rFonts w:ascii="VNI-Times" w:hAnsi="VNI-Times"/>
        </w:rPr>
        <w:t>C. G &gt; 1 ; k &gt; 0.</w:t>
      </w:r>
      <w:r w:rsidR="0082643C" w:rsidRPr="007B5A16">
        <w:rPr>
          <w:rFonts w:ascii="VNI-Times" w:hAnsi="VNI-Times"/>
        </w:rPr>
        <w:t xml:space="preserve">            </w:t>
      </w:r>
      <w:r w:rsidRPr="007B5A16">
        <w:rPr>
          <w:rFonts w:ascii="VNI-Times" w:hAnsi="VNI-Times"/>
        </w:rPr>
        <w:t>D. G &lt; 1 ; k &lt; 0.</w:t>
      </w:r>
    </w:p>
    <w:p w:rsidR="004E4EDD" w:rsidRPr="007B5A16" w:rsidRDefault="006C0B2A" w:rsidP="004E4EDD">
      <w:pPr>
        <w:rPr>
          <w:rFonts w:ascii="VNI-Times" w:hAnsi="VNI-Times"/>
        </w:rPr>
      </w:pPr>
      <w:r>
        <w:rPr>
          <w:rFonts w:ascii="VNI-Times" w:hAnsi="VNI-Times"/>
          <w:b/>
        </w:rPr>
        <w:t>14</w:t>
      </w:r>
      <w:r w:rsidR="004E4EDD" w:rsidRPr="007B5A16">
        <w:rPr>
          <w:rFonts w:ascii="VNI-Times" w:hAnsi="VNI-Times"/>
          <w:b/>
        </w:rPr>
        <w:t>/</w:t>
      </w:r>
      <w:r w:rsidR="004E4EDD" w:rsidRPr="007B5A16">
        <w:rPr>
          <w:rFonts w:ascii="VNI-Times" w:hAnsi="VNI-Times"/>
        </w:rPr>
        <w:t xml:space="preserve"> Trong caùc tröôøng hôïp sau, tröôøng hôïp naøo ñoä boäi giaùc cuûa kính luùp coù giaù trò G = Ñ/f. </w:t>
      </w:r>
    </w:p>
    <w:p w:rsidR="00D277CF" w:rsidRPr="007B5A16" w:rsidRDefault="004E4EDD" w:rsidP="004E4EDD">
      <w:pPr>
        <w:rPr>
          <w:rFonts w:ascii="VNI-Times" w:hAnsi="VNI-Times"/>
        </w:rPr>
      </w:pPr>
      <w:r w:rsidRPr="007B5A16">
        <w:rPr>
          <w:rFonts w:ascii="VNI-Times" w:hAnsi="VNI-Times"/>
          <w:color w:val="0000FF"/>
        </w:rPr>
        <w:t xml:space="preserve">A. </w:t>
      </w:r>
      <w:r w:rsidR="00D277CF" w:rsidRPr="007B5A16">
        <w:rPr>
          <w:rFonts w:ascii="VNI-Times" w:hAnsi="VNI-Times"/>
          <w:color w:val="0000FF"/>
        </w:rPr>
        <w:t xml:space="preserve">Maét ngaém chöøng ôû voâ cöïc </w:t>
      </w:r>
      <w:r w:rsidRPr="007B5A16">
        <w:rPr>
          <w:rFonts w:ascii="VNI-Times" w:hAnsi="VNI-Times"/>
          <w:color w:val="0000FF"/>
        </w:rPr>
        <w:t xml:space="preserve">.                 </w:t>
      </w:r>
      <w:r w:rsidRPr="007B5A16">
        <w:rPr>
          <w:rFonts w:ascii="VNI-Times" w:hAnsi="VNI-Times"/>
        </w:rPr>
        <w:t xml:space="preserve">B. </w:t>
      </w:r>
      <w:r w:rsidR="00D277CF" w:rsidRPr="007B5A16">
        <w:rPr>
          <w:rFonts w:ascii="VNI-Times" w:hAnsi="VNI-Times"/>
        </w:rPr>
        <w:t xml:space="preserve">Maét ngaém chöøng ôû ñieåm cöïc vieãn </w:t>
      </w:r>
      <w:r w:rsidRPr="007B5A16">
        <w:rPr>
          <w:rFonts w:ascii="VNI-Times" w:hAnsi="VNI-Times"/>
        </w:rPr>
        <w:t xml:space="preserve">.              </w:t>
      </w:r>
    </w:p>
    <w:p w:rsidR="004E4EDD" w:rsidRPr="007B5A16" w:rsidRDefault="004E4EDD" w:rsidP="004E4EDD">
      <w:pPr>
        <w:rPr>
          <w:rFonts w:ascii="VNI-Times" w:hAnsi="VNI-Times"/>
        </w:rPr>
      </w:pPr>
      <w:r w:rsidRPr="007B5A16">
        <w:rPr>
          <w:rFonts w:ascii="VNI-Times" w:hAnsi="VNI-Times"/>
        </w:rPr>
        <w:t xml:space="preserve">C. </w:t>
      </w:r>
      <w:r w:rsidR="00D277CF" w:rsidRPr="007B5A16">
        <w:rPr>
          <w:rFonts w:ascii="VNI-Times" w:hAnsi="VNI-Times"/>
        </w:rPr>
        <w:t xml:space="preserve">Maét ñaët saùt kính luùp </w:t>
      </w:r>
      <w:r w:rsidRPr="007B5A16">
        <w:rPr>
          <w:rFonts w:ascii="VNI-Times" w:hAnsi="VNI-Times"/>
        </w:rPr>
        <w:t xml:space="preserve">.                 </w:t>
      </w:r>
      <w:r w:rsidR="00D277CF" w:rsidRPr="007B5A16">
        <w:rPr>
          <w:rFonts w:ascii="VNI-Times" w:hAnsi="VNI-Times"/>
        </w:rPr>
        <w:t xml:space="preserve">          </w:t>
      </w:r>
      <w:r w:rsidRPr="007B5A16">
        <w:rPr>
          <w:rFonts w:ascii="VNI-Times" w:hAnsi="VNI-Times"/>
        </w:rPr>
        <w:t xml:space="preserve">D. </w:t>
      </w:r>
      <w:r w:rsidR="00D277CF" w:rsidRPr="007B5A16">
        <w:rPr>
          <w:rFonts w:ascii="VNI-Times" w:hAnsi="VNI-Times"/>
        </w:rPr>
        <w:t xml:space="preserve">Maét ngaém chöøng ôû voâ cöïc </w:t>
      </w:r>
      <w:r w:rsidRPr="007B5A16">
        <w:rPr>
          <w:rFonts w:ascii="VNI-Times" w:hAnsi="VNI-Times"/>
        </w:rPr>
        <w:t xml:space="preserve"> vaø </w:t>
      </w:r>
      <w:r w:rsidR="00D277CF" w:rsidRPr="007B5A16">
        <w:rPr>
          <w:rFonts w:ascii="VNI-Times" w:hAnsi="VNI-Times"/>
        </w:rPr>
        <w:t xml:space="preserve">maét ñaët ôû tieâu aûnh cuûa kính luùp </w:t>
      </w:r>
      <w:r w:rsidRPr="007B5A16">
        <w:rPr>
          <w:rFonts w:ascii="VNI-Times" w:hAnsi="VNI-Times"/>
        </w:rPr>
        <w:t>.</w:t>
      </w:r>
    </w:p>
    <w:p w:rsidR="004E4EDD" w:rsidRPr="007B5A16" w:rsidRDefault="006C0B2A" w:rsidP="004E4EDD">
      <w:pPr>
        <w:rPr>
          <w:rFonts w:ascii="VNI-Times" w:hAnsi="VNI-Times"/>
        </w:rPr>
      </w:pPr>
      <w:r>
        <w:rPr>
          <w:rFonts w:ascii="VNI-Times" w:hAnsi="VNI-Times"/>
          <w:b/>
        </w:rPr>
        <w:t>15</w:t>
      </w:r>
      <w:r w:rsidR="004E4EDD" w:rsidRPr="007B5A16">
        <w:rPr>
          <w:rFonts w:ascii="VNI-Times" w:hAnsi="VNI-Times"/>
          <w:b/>
        </w:rPr>
        <w:t>/</w:t>
      </w:r>
      <w:r w:rsidR="004E4EDD" w:rsidRPr="007B5A16">
        <w:rPr>
          <w:rFonts w:ascii="VNI-Times" w:hAnsi="VNI-Times"/>
        </w:rPr>
        <w:t xml:space="preserve"> Choïn caâu sai.</w:t>
      </w:r>
    </w:p>
    <w:p w:rsidR="004E4EDD" w:rsidRPr="007B5A16" w:rsidRDefault="004E4EDD" w:rsidP="004E4EDD">
      <w:pPr>
        <w:rPr>
          <w:rFonts w:ascii="VNI-Times" w:hAnsi="VNI-Times"/>
        </w:rPr>
      </w:pPr>
      <w:r w:rsidRPr="007B5A16">
        <w:rPr>
          <w:rFonts w:ascii="VNI-Times" w:hAnsi="VNI-Times"/>
        </w:rPr>
        <w:t>A. Khi kính luùp ngaém chöøng ôû cöïc caän thì maét thaáy roõ aûnh vôùi goùc troâng lôùn nhaát.</w:t>
      </w:r>
    </w:p>
    <w:p w:rsidR="004E4EDD" w:rsidRPr="007B5A16" w:rsidRDefault="004E4EDD" w:rsidP="004E4EDD">
      <w:pPr>
        <w:rPr>
          <w:rFonts w:ascii="VNI-Times" w:hAnsi="VNI-Times"/>
          <w:color w:val="0000FF"/>
        </w:rPr>
      </w:pPr>
      <w:r w:rsidRPr="007B5A16">
        <w:rPr>
          <w:rFonts w:ascii="VNI-Times" w:hAnsi="VNI-Times"/>
        </w:rPr>
        <w:t xml:space="preserve">B. Kính luùp coù taùc duïng taêng goùc troâng aûnh baèng caùch taïo ra aûnh aûo, cuøng chieàu, lôùn hôn vaät ôû trong giôùi haïn thaáyroõ cuûa maét.                       </w:t>
      </w:r>
      <w:r w:rsidRPr="007B5A16">
        <w:rPr>
          <w:rFonts w:ascii="VNI-Times" w:hAnsi="VNI-Times"/>
          <w:color w:val="0000FF"/>
        </w:rPr>
        <w:t>C. Kính luùp ñôn giaûn nhaát laø moät thaáu kính hoäi tuï coù ñoä tuï nhoû.</w:t>
      </w:r>
    </w:p>
    <w:p w:rsidR="004E4EDD" w:rsidRPr="007B5A16" w:rsidRDefault="004E4EDD" w:rsidP="004E4EDD">
      <w:pPr>
        <w:rPr>
          <w:rFonts w:ascii="VNI-Times" w:hAnsi="VNI-Times"/>
        </w:rPr>
      </w:pPr>
      <w:r w:rsidRPr="007B5A16">
        <w:rPr>
          <w:rFonts w:ascii="VNI-Times" w:hAnsi="VNI-Times"/>
        </w:rPr>
        <w:t>D. Khi kính luùp ngaém chöøng ôû voâ cöïc hay ôû cöïc vieãn thì maét khoâng ñieàu tieát.</w:t>
      </w:r>
    </w:p>
    <w:p w:rsidR="004E4EDD" w:rsidRPr="007B5A16" w:rsidRDefault="006C0B2A" w:rsidP="004E4EDD">
      <w:pPr>
        <w:rPr>
          <w:rFonts w:ascii="VNI-Times" w:hAnsi="VNI-Times"/>
        </w:rPr>
      </w:pPr>
      <w:r>
        <w:rPr>
          <w:rFonts w:ascii="VNI-Times" w:hAnsi="VNI-Times"/>
          <w:b/>
        </w:rPr>
        <w:t>16</w:t>
      </w:r>
      <w:r w:rsidR="004E4EDD" w:rsidRPr="007B5A16">
        <w:rPr>
          <w:rFonts w:ascii="VNI-Times" w:hAnsi="VNI-Times"/>
          <w:b/>
        </w:rPr>
        <w:t>/</w:t>
      </w:r>
      <w:r w:rsidR="004E4EDD" w:rsidRPr="007B5A16">
        <w:rPr>
          <w:rFonts w:ascii="VNI-Times" w:hAnsi="VNI-Times"/>
        </w:rPr>
        <w:t xml:space="preserve"> Khi duøng 1 TKHT tieâu cöï f  laøm kính luùp ñeå nhìn 1 vaät ta phaûi ñaët vaät caùch TK 1 khoaûng:</w:t>
      </w:r>
    </w:p>
    <w:p w:rsidR="004E4EDD" w:rsidRPr="007B5A16" w:rsidRDefault="004E4EDD" w:rsidP="004E4EDD">
      <w:pPr>
        <w:rPr>
          <w:rFonts w:ascii="VNI-Times" w:hAnsi="VNI-Times"/>
        </w:rPr>
      </w:pPr>
      <w:r w:rsidRPr="007B5A16">
        <w:rPr>
          <w:rFonts w:ascii="VNI-Times" w:hAnsi="VNI-Times"/>
        </w:rPr>
        <w:t xml:space="preserve">A. Baèng f.                        </w:t>
      </w:r>
      <w:r w:rsidRPr="007B5A16">
        <w:rPr>
          <w:rFonts w:ascii="VNI-Times" w:hAnsi="VNI-Times"/>
          <w:color w:val="0000FF"/>
        </w:rPr>
        <w:t xml:space="preserve">B. Nhoû hôn f.                      </w:t>
      </w:r>
      <w:r w:rsidRPr="007B5A16">
        <w:rPr>
          <w:rFonts w:ascii="VNI-Times" w:hAnsi="VNI-Times"/>
        </w:rPr>
        <w:t>C. Giöõa f vaø 2f.                   D. Lôùn hôn 2f.</w:t>
      </w:r>
    </w:p>
    <w:p w:rsidR="004E4EDD" w:rsidRPr="007B5A16" w:rsidRDefault="006C0B2A" w:rsidP="004E4EDD">
      <w:pPr>
        <w:outlineLvl w:val="0"/>
        <w:rPr>
          <w:rFonts w:ascii="VNI-Times" w:hAnsi="VNI-Times"/>
          <w:color w:val="000000"/>
        </w:rPr>
      </w:pPr>
      <w:r>
        <w:rPr>
          <w:rFonts w:ascii="VNI-Times" w:hAnsi="VNI-Times"/>
          <w:b/>
          <w:color w:val="000000"/>
        </w:rPr>
        <w:t>17</w:t>
      </w:r>
      <w:r w:rsidR="004E4EDD" w:rsidRPr="007B5A16">
        <w:rPr>
          <w:rFonts w:ascii="VNI-Times" w:hAnsi="VNI-Times"/>
          <w:b/>
          <w:color w:val="000000"/>
        </w:rPr>
        <w:t>/</w:t>
      </w:r>
      <w:r w:rsidR="004E4EDD" w:rsidRPr="007B5A16">
        <w:rPr>
          <w:rFonts w:ascii="VNI-Times" w:hAnsi="VNI-Times"/>
          <w:color w:val="000000"/>
        </w:rPr>
        <w:t xml:space="preserve"> Kính luùp laø:</w:t>
      </w:r>
    </w:p>
    <w:p w:rsidR="004E4EDD" w:rsidRPr="007B5A16" w:rsidRDefault="004E4EDD" w:rsidP="004E4EDD">
      <w:pPr>
        <w:outlineLvl w:val="0"/>
        <w:rPr>
          <w:rFonts w:ascii="VNI-Times" w:hAnsi="VNI-Times"/>
          <w:color w:val="000000"/>
        </w:rPr>
      </w:pPr>
      <w:r w:rsidRPr="007B5A16">
        <w:rPr>
          <w:rFonts w:ascii="VNI-Times" w:hAnsi="VNI-Times"/>
          <w:color w:val="000000"/>
        </w:rPr>
        <w:t xml:space="preserve">A. Thaáu kính hoäi tuï coù tieâu cöï  f &gt; 40cm.             B. Thaáu kính phaân kì coù tieâu cöï  </w:t>
      </w:r>
      <w:r w:rsidRPr="007B5A16">
        <w:rPr>
          <w:rFonts w:ascii="VNI-Times" w:hAnsi="VNI-Times"/>
          <w:color w:val="000000"/>
          <w:position w:val="-4"/>
        </w:rPr>
        <w:object w:dxaOrig="200" w:dyaOrig="240">
          <v:shape id="_x0000_i1778" type="#_x0000_t75" style="width:9.2pt;height:12.25pt" o:ole="">
            <v:imagedata r:id="rId1147" o:title=""/>
          </v:shape>
          <o:OLEObject Type="Embed" ProgID="Equation.DSMT4" ShapeID="_x0000_i1778" DrawAspect="Content" ObjectID="_1581495536" r:id="rId1148"/>
        </w:object>
      </w:r>
      <w:r w:rsidRPr="007B5A16">
        <w:rPr>
          <w:rFonts w:ascii="VNI-Times" w:hAnsi="VNI-Times"/>
          <w:color w:val="000000"/>
        </w:rPr>
        <w:t xml:space="preserve"> 10cm.</w:t>
      </w:r>
    </w:p>
    <w:p w:rsidR="004E4EDD" w:rsidRPr="007B5A16" w:rsidRDefault="004E4EDD" w:rsidP="004E4EDD">
      <w:pPr>
        <w:outlineLvl w:val="0"/>
        <w:rPr>
          <w:rFonts w:ascii="VNI-Times" w:hAnsi="VNI-Times"/>
          <w:color w:val="000000"/>
        </w:rPr>
      </w:pPr>
      <w:r w:rsidRPr="007B5A16">
        <w:rPr>
          <w:rFonts w:ascii="VNI-Times" w:hAnsi="VNI-Times"/>
          <w:color w:val="0000FF"/>
        </w:rPr>
        <w:t xml:space="preserve">C. Thaáu kính hoäi tuï coù tieâu cöï  f </w:t>
      </w:r>
      <w:r w:rsidRPr="007B5A16">
        <w:rPr>
          <w:rFonts w:ascii="VNI-Times" w:hAnsi="VNI-Times"/>
          <w:color w:val="0000FF"/>
          <w:position w:val="-4"/>
        </w:rPr>
        <w:object w:dxaOrig="200" w:dyaOrig="240">
          <v:shape id="_x0000_i1779" type="#_x0000_t75" style="width:9.2pt;height:12.25pt" o:ole="">
            <v:imagedata r:id="rId1149" o:title=""/>
          </v:shape>
          <o:OLEObject Type="Embed" ProgID="Equation.DSMT4" ShapeID="_x0000_i1779" DrawAspect="Content" ObjectID="_1581495537" r:id="rId1150"/>
        </w:object>
      </w:r>
      <w:r w:rsidRPr="007B5A16">
        <w:rPr>
          <w:rFonts w:ascii="VNI-Times" w:hAnsi="VNI-Times"/>
          <w:color w:val="0000FF"/>
        </w:rPr>
        <w:t xml:space="preserve">10cm.             </w:t>
      </w:r>
      <w:r w:rsidRPr="007B5A16">
        <w:rPr>
          <w:rFonts w:ascii="VNI-Times" w:hAnsi="VNI-Times"/>
          <w:color w:val="000000"/>
        </w:rPr>
        <w:t>D. Thaáu kính phaân kì coù tieâu cöï &gt; 40cm.</w:t>
      </w:r>
    </w:p>
    <w:p w:rsidR="004E4EDD" w:rsidRPr="007B5A16" w:rsidRDefault="006C0B2A" w:rsidP="004E4EDD">
      <w:pPr>
        <w:outlineLvl w:val="0"/>
        <w:rPr>
          <w:rFonts w:ascii="VNI-Times" w:hAnsi="VNI-Times"/>
          <w:color w:val="000000"/>
        </w:rPr>
      </w:pPr>
      <w:r>
        <w:rPr>
          <w:rFonts w:ascii="VNI-Times" w:hAnsi="VNI-Times"/>
          <w:b/>
          <w:color w:val="000000"/>
        </w:rPr>
        <w:t>1</w:t>
      </w:r>
      <w:r w:rsidR="006C63DF" w:rsidRPr="007B5A16">
        <w:rPr>
          <w:rFonts w:ascii="VNI-Times" w:hAnsi="VNI-Times"/>
          <w:b/>
          <w:color w:val="000000"/>
        </w:rPr>
        <w:t>8</w:t>
      </w:r>
      <w:r w:rsidR="004E4EDD" w:rsidRPr="007B5A16">
        <w:rPr>
          <w:rFonts w:ascii="VNI-Times" w:hAnsi="VNI-Times"/>
          <w:b/>
          <w:color w:val="000000"/>
        </w:rPr>
        <w:t>/</w:t>
      </w:r>
      <w:r w:rsidR="004E4EDD" w:rsidRPr="007B5A16">
        <w:rPr>
          <w:rFonts w:ascii="VNI-Times" w:hAnsi="VNI-Times"/>
          <w:color w:val="000000"/>
        </w:rPr>
        <w:t xml:space="preserve"> Choïn caâu sai. Quan saùt 1 vaät nhoû qua 1 kính luùp, ta seõ thaáy:</w:t>
      </w:r>
    </w:p>
    <w:p w:rsidR="004E4EDD" w:rsidRPr="007B5A16" w:rsidRDefault="004E4EDD" w:rsidP="004E4EDD">
      <w:pPr>
        <w:outlineLvl w:val="0"/>
        <w:rPr>
          <w:rFonts w:ascii="VNI-Times" w:hAnsi="VNI-Times"/>
          <w:color w:val="0000FF"/>
        </w:rPr>
      </w:pPr>
      <w:r w:rsidRPr="007B5A16">
        <w:rPr>
          <w:rFonts w:ascii="VNI-Times" w:hAnsi="VNI-Times"/>
          <w:color w:val="000000"/>
        </w:rPr>
        <w:t xml:space="preserve">A. Aûnh aûo.      B. Aûnh cuøng chieàu vaät.        C. Aûnh lôùn hôn vaät.         D. </w:t>
      </w:r>
      <w:r w:rsidRPr="007B5A16">
        <w:rPr>
          <w:rFonts w:ascii="VNI-Times" w:hAnsi="VNI-Times"/>
          <w:color w:val="0000FF"/>
        </w:rPr>
        <w:t>Aûnh thaät, ngöôïc chieàu vaø lôùn hôn vaät.</w:t>
      </w:r>
    </w:p>
    <w:p w:rsidR="004E4EDD" w:rsidRPr="007B5A16" w:rsidRDefault="006C0B2A" w:rsidP="004E4EDD">
      <w:pPr>
        <w:outlineLvl w:val="0"/>
        <w:rPr>
          <w:rFonts w:ascii="VNI-Times" w:hAnsi="VNI-Times"/>
          <w:color w:val="000000"/>
        </w:rPr>
      </w:pPr>
      <w:r>
        <w:rPr>
          <w:rFonts w:ascii="VNI-Times" w:hAnsi="VNI-Times"/>
          <w:b/>
          <w:color w:val="000000"/>
        </w:rPr>
        <w:t>19</w:t>
      </w:r>
      <w:r w:rsidR="004E4EDD" w:rsidRPr="007B5A16">
        <w:rPr>
          <w:rFonts w:ascii="VNI-Times" w:hAnsi="VNI-Times"/>
          <w:b/>
          <w:color w:val="000000"/>
        </w:rPr>
        <w:t>/</w:t>
      </w:r>
      <w:r w:rsidR="004E4EDD" w:rsidRPr="007B5A16">
        <w:rPr>
          <w:rFonts w:ascii="VNI-Times" w:hAnsi="VNI-Times"/>
          <w:color w:val="000000"/>
        </w:rPr>
        <w:t xml:space="preserve"> Choïn caâu ñuùng:</w:t>
      </w:r>
    </w:p>
    <w:p w:rsidR="004E4EDD" w:rsidRPr="007B5A16" w:rsidRDefault="004E4EDD" w:rsidP="004E4EDD">
      <w:pPr>
        <w:outlineLvl w:val="0"/>
        <w:rPr>
          <w:rFonts w:ascii="VNI-Times" w:hAnsi="VNI-Times"/>
          <w:color w:val="000000"/>
        </w:rPr>
      </w:pPr>
      <w:r w:rsidRPr="007B5A16">
        <w:rPr>
          <w:rFonts w:ascii="VNI-Times" w:hAnsi="VNI-Times"/>
          <w:color w:val="0000FF"/>
        </w:rPr>
        <w:t xml:space="preserve">A. Kính luùp coù taùc duïng laøm taêng goùc troâng aûnh baèng caùch taïo ra aûnh aûo cuøng chieàu lôùn hôn vaät ôû trong giôùi haïn nhìn roõ cuûa maét.                   </w:t>
      </w:r>
      <w:r w:rsidRPr="007B5A16">
        <w:rPr>
          <w:rFonts w:ascii="VNI-Times" w:hAnsi="VNI-Times"/>
          <w:color w:val="000000"/>
        </w:rPr>
        <w:t>B. Khi kính luùp nhaém chöøng ôû voâ cöïc hay cöïc vieãn thì maét khoâng ñieàu tieát.</w:t>
      </w:r>
    </w:p>
    <w:p w:rsidR="004E4EDD" w:rsidRPr="007B5A16" w:rsidRDefault="004E4EDD" w:rsidP="004E4EDD">
      <w:pPr>
        <w:outlineLvl w:val="0"/>
        <w:rPr>
          <w:rFonts w:ascii="VNI-Times" w:hAnsi="VNI-Times"/>
          <w:color w:val="000000"/>
        </w:rPr>
      </w:pPr>
      <w:r w:rsidRPr="007B5A16">
        <w:rPr>
          <w:rFonts w:ascii="VNI-Times" w:hAnsi="VNI-Times"/>
          <w:color w:val="000000"/>
        </w:rPr>
        <w:t>C. Khi kính luùp ngaém chöøng ôû cöïc caän thì maét thaáy roõ aûnh vôùi goùc troâng nhoû nhaát.         D. Taát caû ñeàu ñuùng.</w:t>
      </w:r>
    </w:p>
    <w:p w:rsidR="004E4EDD" w:rsidRPr="007B5A16" w:rsidRDefault="006C0B2A" w:rsidP="004E4EDD">
      <w:pPr>
        <w:outlineLvl w:val="0"/>
        <w:rPr>
          <w:rFonts w:ascii="VNI-Times" w:hAnsi="VNI-Times"/>
          <w:color w:val="000000"/>
        </w:rPr>
      </w:pPr>
      <w:r>
        <w:rPr>
          <w:rFonts w:ascii="VNI-Times" w:hAnsi="VNI-Times"/>
          <w:b/>
          <w:color w:val="000000"/>
        </w:rPr>
        <w:t>20</w:t>
      </w:r>
      <w:r w:rsidR="004E4EDD" w:rsidRPr="007B5A16">
        <w:rPr>
          <w:rFonts w:ascii="VNI-Times" w:hAnsi="VNI-Times"/>
          <w:b/>
          <w:color w:val="000000"/>
        </w:rPr>
        <w:t>/</w:t>
      </w:r>
      <w:r w:rsidR="004E4EDD" w:rsidRPr="007B5A16">
        <w:rPr>
          <w:rFonts w:ascii="VNI-Times" w:hAnsi="VNI-Times"/>
          <w:color w:val="000000"/>
        </w:rPr>
        <w:t xml:space="preserve"> Ñoä boäi giaùc cuûa kính luùp:</w:t>
      </w:r>
    </w:p>
    <w:p w:rsidR="004E4EDD" w:rsidRPr="007B5A16" w:rsidRDefault="004E4EDD" w:rsidP="004E4EDD">
      <w:pPr>
        <w:outlineLvl w:val="0"/>
        <w:rPr>
          <w:rFonts w:ascii="VNI-Times" w:hAnsi="VNI-Times"/>
          <w:color w:val="000000"/>
        </w:rPr>
      </w:pPr>
      <w:r w:rsidRPr="007B5A16">
        <w:rPr>
          <w:rFonts w:ascii="VNI-Times" w:hAnsi="VNI-Times"/>
          <w:color w:val="000000"/>
        </w:rPr>
        <w:t>A. Khoâng phuï thuoäc vaøo vò trí cuûa vaät khi ngaém chöøng ôû cöïc vieãn.</w:t>
      </w:r>
    </w:p>
    <w:p w:rsidR="004E4EDD" w:rsidRPr="007B5A16" w:rsidRDefault="004E4EDD" w:rsidP="004E4EDD">
      <w:pPr>
        <w:outlineLvl w:val="0"/>
        <w:rPr>
          <w:rFonts w:ascii="VNI-Times" w:hAnsi="VNI-Times"/>
          <w:color w:val="000000"/>
        </w:rPr>
      </w:pPr>
      <w:r w:rsidRPr="007B5A16">
        <w:rPr>
          <w:rFonts w:ascii="VNI-Times" w:hAnsi="VNI-Times"/>
          <w:color w:val="000000"/>
        </w:rPr>
        <w:t>B. Khoâng phuï thuoäc vaøo vò trí cuûa vaät khi ngaém chöøng ôû voâ cöïc .</w:t>
      </w:r>
    </w:p>
    <w:p w:rsidR="004E4EDD" w:rsidRPr="007B5A16" w:rsidRDefault="004E4EDD" w:rsidP="004E4EDD">
      <w:pPr>
        <w:outlineLvl w:val="0"/>
        <w:rPr>
          <w:rFonts w:ascii="VNI-Times" w:hAnsi="VNI-Times"/>
          <w:color w:val="000000"/>
        </w:rPr>
      </w:pPr>
      <w:r w:rsidRPr="007B5A16">
        <w:rPr>
          <w:rFonts w:ascii="VNI-Times" w:hAnsi="VNI-Times"/>
          <w:color w:val="000000"/>
        </w:rPr>
        <w:t>C. Khoâng phuï thuoäc vaøo vò trí cuûa vaät khi ngaém chöøng ôû cöïc caän.</w:t>
      </w:r>
    </w:p>
    <w:p w:rsidR="004E4EDD" w:rsidRPr="007B5A16" w:rsidRDefault="004E4EDD" w:rsidP="004E4EDD">
      <w:pPr>
        <w:outlineLvl w:val="0"/>
        <w:rPr>
          <w:rFonts w:ascii="VNI-Times" w:hAnsi="VNI-Times"/>
          <w:color w:val="0000FF"/>
        </w:rPr>
      </w:pPr>
      <w:r w:rsidRPr="007B5A16">
        <w:rPr>
          <w:rFonts w:ascii="VNI-Times" w:hAnsi="VNI-Times"/>
          <w:color w:val="0000FF"/>
        </w:rPr>
        <w:t>D. Khoâng phuï thuoäc vaøo vò trí cuûa vaät khi maét ñaët taïi tieâu ñieåm aûnh cuûa kính luùp.</w:t>
      </w:r>
    </w:p>
    <w:p w:rsidR="004E4EDD" w:rsidRPr="007B5A16" w:rsidRDefault="006C0B2A" w:rsidP="004E4EDD">
      <w:pPr>
        <w:outlineLvl w:val="0"/>
        <w:rPr>
          <w:rFonts w:ascii="VNI-Times" w:hAnsi="VNI-Times"/>
          <w:color w:val="000000"/>
        </w:rPr>
      </w:pPr>
      <w:r>
        <w:rPr>
          <w:rFonts w:ascii="VNI-Times" w:hAnsi="VNI-Times"/>
          <w:b/>
          <w:color w:val="000000"/>
        </w:rPr>
        <w:t>21</w:t>
      </w:r>
      <w:r w:rsidR="004E4EDD" w:rsidRPr="007B5A16">
        <w:rPr>
          <w:rFonts w:ascii="VNI-Times" w:hAnsi="VNI-Times"/>
          <w:b/>
          <w:color w:val="000000"/>
        </w:rPr>
        <w:t>/</w:t>
      </w:r>
      <w:r w:rsidR="004E4EDD" w:rsidRPr="007B5A16">
        <w:rPr>
          <w:rFonts w:ascii="VNI-Times" w:hAnsi="VNI-Times"/>
          <w:color w:val="000000"/>
        </w:rPr>
        <w:t xml:space="preserve"> Caùch ngaém chöøng trong kính luùp:</w:t>
      </w:r>
    </w:p>
    <w:p w:rsidR="004E4EDD" w:rsidRPr="007B5A16" w:rsidRDefault="004E4EDD" w:rsidP="004E4EDD">
      <w:pPr>
        <w:outlineLvl w:val="0"/>
        <w:rPr>
          <w:rFonts w:ascii="VNI-Times" w:hAnsi="VNI-Times"/>
          <w:color w:val="000000"/>
        </w:rPr>
      </w:pPr>
      <w:r w:rsidRPr="007B5A16">
        <w:rPr>
          <w:rFonts w:ascii="VNI-Times" w:hAnsi="VNI-Times"/>
          <w:color w:val="000000"/>
        </w:rPr>
        <w:t>A. Ngaém chöøng ôû cöïc caän C</w:t>
      </w:r>
      <w:r w:rsidRPr="007B5A16">
        <w:rPr>
          <w:rFonts w:ascii="VNI-Times" w:hAnsi="VNI-Times"/>
          <w:color w:val="000000"/>
          <w:vertAlign w:val="subscript"/>
        </w:rPr>
        <w:t>c</w:t>
      </w:r>
      <w:r w:rsidRPr="007B5A16">
        <w:rPr>
          <w:rFonts w:ascii="VNI-Times" w:hAnsi="VNI-Times"/>
          <w:color w:val="000000"/>
        </w:rPr>
        <w:t xml:space="preserve"> laø ñieàu chænh ñeå aûnh A</w:t>
      </w:r>
      <w:r w:rsidRPr="007B5A16">
        <w:rPr>
          <w:rFonts w:ascii="VNI-Times" w:hAnsi="VNI-Times"/>
          <w:color w:val="000000"/>
          <w:vertAlign w:val="subscript"/>
        </w:rPr>
        <w:t>1</w:t>
      </w:r>
      <w:r w:rsidRPr="007B5A16">
        <w:rPr>
          <w:rFonts w:ascii="VNI-Times" w:hAnsi="VNI-Times"/>
          <w:color w:val="000000"/>
        </w:rPr>
        <w:t>B</w:t>
      </w:r>
      <w:r w:rsidRPr="007B5A16">
        <w:rPr>
          <w:rFonts w:ascii="VNI-Times" w:hAnsi="VNI-Times"/>
          <w:color w:val="000000"/>
          <w:vertAlign w:val="subscript"/>
        </w:rPr>
        <w:t>1</w:t>
      </w:r>
      <w:r w:rsidRPr="007B5A16">
        <w:rPr>
          <w:rFonts w:ascii="VNI-Times" w:hAnsi="VNI-Times"/>
          <w:color w:val="000000"/>
        </w:rPr>
        <w:t xml:space="preserve"> cuûa vaät AB qua kính laø aûnh aûo hieän leân ôû cöïc caän cuûa maét.</w:t>
      </w:r>
    </w:p>
    <w:p w:rsidR="004E4EDD" w:rsidRPr="007B5A16" w:rsidRDefault="004E4EDD" w:rsidP="004E4EDD">
      <w:pPr>
        <w:outlineLvl w:val="0"/>
        <w:rPr>
          <w:rFonts w:ascii="VNI-Times" w:hAnsi="VNI-Times"/>
          <w:color w:val="000000"/>
        </w:rPr>
      </w:pPr>
      <w:r w:rsidRPr="007B5A16">
        <w:rPr>
          <w:rFonts w:ascii="VNI-Times" w:hAnsi="VNI-Times"/>
          <w:color w:val="000000"/>
        </w:rPr>
        <w:t>B. Ngaém chöøng ôû cöïc vieãn laø ñieàu chænh ñeå aûnh A</w:t>
      </w:r>
      <w:r w:rsidRPr="007B5A16">
        <w:rPr>
          <w:rFonts w:ascii="VNI-Times" w:hAnsi="VNI-Times"/>
          <w:color w:val="000000"/>
          <w:vertAlign w:val="subscript"/>
        </w:rPr>
        <w:t>1</w:t>
      </w:r>
      <w:r w:rsidRPr="007B5A16">
        <w:rPr>
          <w:rFonts w:ascii="VNI-Times" w:hAnsi="VNI-Times"/>
          <w:color w:val="000000"/>
        </w:rPr>
        <w:t>B</w:t>
      </w:r>
      <w:r w:rsidRPr="007B5A16">
        <w:rPr>
          <w:rFonts w:ascii="VNI-Times" w:hAnsi="VNI-Times"/>
          <w:color w:val="000000"/>
          <w:vertAlign w:val="subscript"/>
        </w:rPr>
        <w:t>1</w:t>
      </w:r>
      <w:r w:rsidRPr="007B5A16">
        <w:rPr>
          <w:rFonts w:ascii="VNI-Times" w:hAnsi="VNI-Times"/>
          <w:color w:val="000000"/>
        </w:rPr>
        <w:t xml:space="preserve"> cuûa vaät AB qua kính laø aûnh aûo hieän leân ôû cöïc vieãn cuûa maét.</w:t>
      </w:r>
    </w:p>
    <w:p w:rsidR="004E4EDD" w:rsidRPr="007B5A16" w:rsidRDefault="004E4EDD" w:rsidP="004E4EDD">
      <w:pPr>
        <w:outlineLvl w:val="0"/>
        <w:rPr>
          <w:rFonts w:ascii="VNI-Times" w:hAnsi="VNI-Times"/>
          <w:color w:val="000000"/>
        </w:rPr>
      </w:pPr>
      <w:r w:rsidRPr="007B5A16">
        <w:rPr>
          <w:rFonts w:ascii="VNI-Times" w:hAnsi="VNI-Times"/>
          <w:color w:val="000000"/>
        </w:rPr>
        <w:t>C. Ngaém chöøng ôû voâ cöïc laø ñieàu chænh ñeå aûnh A</w:t>
      </w:r>
      <w:r w:rsidRPr="007B5A16">
        <w:rPr>
          <w:rFonts w:ascii="VNI-Times" w:hAnsi="VNI-Times"/>
          <w:color w:val="000000"/>
          <w:vertAlign w:val="subscript"/>
        </w:rPr>
        <w:t>1</w:t>
      </w:r>
      <w:r w:rsidRPr="007B5A16">
        <w:rPr>
          <w:rFonts w:ascii="VNI-Times" w:hAnsi="VNI-Times"/>
          <w:color w:val="000000"/>
        </w:rPr>
        <w:t>B</w:t>
      </w:r>
      <w:r w:rsidRPr="007B5A16">
        <w:rPr>
          <w:rFonts w:ascii="VNI-Times" w:hAnsi="VNI-Times"/>
          <w:color w:val="000000"/>
          <w:vertAlign w:val="subscript"/>
        </w:rPr>
        <w:t>1</w:t>
      </w:r>
      <w:r w:rsidRPr="007B5A16">
        <w:rPr>
          <w:rFonts w:ascii="VNI-Times" w:hAnsi="VNI-Times"/>
          <w:color w:val="000000"/>
        </w:rPr>
        <w:t xml:space="preserve"> cuûa vaät AB qua kính laø aûnh aûo hieän leân ôû voâ cöïc.</w:t>
      </w:r>
    </w:p>
    <w:p w:rsidR="004E4EDD" w:rsidRPr="007B5A16" w:rsidRDefault="004E4EDD" w:rsidP="004E4EDD">
      <w:pPr>
        <w:outlineLvl w:val="0"/>
        <w:rPr>
          <w:rFonts w:ascii="VNI-Times" w:hAnsi="VNI-Times"/>
          <w:color w:val="0000FF"/>
        </w:rPr>
      </w:pPr>
      <w:r w:rsidRPr="007B5A16">
        <w:rPr>
          <w:rFonts w:ascii="VNI-Times" w:hAnsi="VNI-Times"/>
          <w:color w:val="0000FF"/>
        </w:rPr>
        <w:t>D. Taát caû ñeàu ñuùng.</w:t>
      </w:r>
    </w:p>
    <w:p w:rsidR="004E4EDD" w:rsidRPr="007B5A16" w:rsidRDefault="006C0B2A" w:rsidP="004E4EDD">
      <w:pPr>
        <w:outlineLvl w:val="0"/>
        <w:rPr>
          <w:rFonts w:ascii="VNI-Times" w:hAnsi="VNI-Times"/>
          <w:color w:val="000000"/>
        </w:rPr>
      </w:pPr>
      <w:r>
        <w:rPr>
          <w:rFonts w:ascii="VNI-Times" w:hAnsi="VNI-Times"/>
          <w:b/>
          <w:color w:val="000000"/>
        </w:rPr>
        <w:t>22</w:t>
      </w:r>
      <w:r w:rsidR="004E4EDD" w:rsidRPr="007B5A16">
        <w:rPr>
          <w:rFonts w:ascii="VNI-Times" w:hAnsi="VNI-Times"/>
          <w:b/>
          <w:color w:val="000000"/>
        </w:rPr>
        <w:t>/</w:t>
      </w:r>
      <w:r w:rsidR="004E4EDD" w:rsidRPr="007B5A16">
        <w:rPr>
          <w:rFonts w:ascii="VNI-Times" w:hAnsi="VNI-Times"/>
          <w:color w:val="000000"/>
        </w:rPr>
        <w:t xml:space="preserve"> Moät maét bình thöôøng duøng kính luùp coù tieâu cöï f ñeå nhìn aûnh A’B’ cuûa vaät AB trong traïng thaùi khoâng ñieàu tieát , maét ccaùh kính khoaûng a. Goùc troâng aûnh luùc naøy laø </w:t>
      </w:r>
      <w:r w:rsidR="004E4EDD" w:rsidRPr="007B5A16">
        <w:rPr>
          <w:rFonts w:ascii="VNI-Times" w:hAnsi="VNI-Times"/>
          <w:color w:val="000000"/>
          <w:position w:val="-6"/>
        </w:rPr>
        <w:object w:dxaOrig="240" w:dyaOrig="220">
          <v:shape id="_x0000_i1780" type="#_x0000_t75" style="width:12.25pt;height:11.5pt" o:ole="">
            <v:imagedata r:id="rId1151" o:title=""/>
          </v:shape>
          <o:OLEObject Type="Embed" ProgID="Equation.DSMT4" ShapeID="_x0000_i1780" DrawAspect="Content" ObjectID="_1581495538" r:id="rId1152"/>
        </w:object>
      </w:r>
      <w:r w:rsidR="004E4EDD" w:rsidRPr="007B5A16">
        <w:rPr>
          <w:rFonts w:ascii="VNI-Times" w:hAnsi="VNI-Times"/>
          <w:color w:val="000000"/>
        </w:rPr>
        <w:t xml:space="preserve"> vôùi:</w:t>
      </w:r>
    </w:p>
    <w:p w:rsidR="004E4EDD" w:rsidRPr="007B5A16" w:rsidRDefault="004E4EDD" w:rsidP="004E4EDD">
      <w:pPr>
        <w:outlineLvl w:val="0"/>
        <w:rPr>
          <w:rFonts w:ascii="VNI-Times" w:hAnsi="VNI-Times"/>
          <w:color w:val="000000"/>
        </w:rPr>
      </w:pPr>
      <w:r w:rsidRPr="007B5A16">
        <w:rPr>
          <w:rFonts w:ascii="VNI-Times" w:hAnsi="VNI-Times"/>
          <w:color w:val="0000FF"/>
        </w:rPr>
        <w:t xml:space="preserve">A. </w:t>
      </w:r>
      <w:r w:rsidRPr="007B5A16">
        <w:rPr>
          <w:rFonts w:ascii="VNI-Times" w:hAnsi="VNI-Times"/>
          <w:color w:val="0000FF"/>
          <w:position w:val="-28"/>
        </w:rPr>
        <w:object w:dxaOrig="1020" w:dyaOrig="660">
          <v:shape id="_x0000_i1781" type="#_x0000_t75" style="width:51.3pt;height:32.95pt" o:ole="">
            <v:imagedata r:id="rId1153" o:title=""/>
          </v:shape>
          <o:OLEObject Type="Embed" ProgID="Equation.DSMT4" ShapeID="_x0000_i1781" DrawAspect="Content" ObjectID="_1581495539" r:id="rId1154"/>
        </w:object>
      </w:r>
      <w:r w:rsidRPr="007B5A16">
        <w:rPr>
          <w:rFonts w:ascii="VNI-Times" w:hAnsi="VNI-Times"/>
          <w:color w:val="0000FF"/>
        </w:rPr>
        <w:t xml:space="preserve">.             </w:t>
      </w:r>
      <w:r w:rsidRPr="007B5A16">
        <w:rPr>
          <w:rFonts w:ascii="VNI-Times" w:hAnsi="VNI-Times"/>
        </w:rPr>
        <w:t xml:space="preserve">B. </w:t>
      </w:r>
      <w:r w:rsidRPr="007B5A16">
        <w:rPr>
          <w:rFonts w:ascii="VNI-Times" w:hAnsi="VNI-Times"/>
          <w:position w:val="-30"/>
        </w:rPr>
        <w:object w:dxaOrig="1199" w:dyaOrig="680">
          <v:shape id="_x0000_i1782" type="#_x0000_t75" style="width:59.75pt;height:33.7pt" o:ole="">
            <v:imagedata r:id="rId1155" o:title=""/>
          </v:shape>
          <o:OLEObject Type="Embed" ProgID="Equation.DSMT4" ShapeID="_x0000_i1782" DrawAspect="Content" ObjectID="_1581495540" r:id="rId1156"/>
        </w:object>
      </w:r>
      <w:r w:rsidRPr="007B5A16">
        <w:rPr>
          <w:rFonts w:ascii="VNI-Times" w:hAnsi="VNI-Times"/>
        </w:rPr>
        <w:t xml:space="preserve">.             C. </w:t>
      </w:r>
      <w:r w:rsidRPr="007B5A16">
        <w:rPr>
          <w:rFonts w:ascii="VNI-Times" w:hAnsi="VNI-Times"/>
          <w:position w:val="-30"/>
        </w:rPr>
        <w:object w:dxaOrig="1160" w:dyaOrig="680">
          <v:shape id="_x0000_i1783" type="#_x0000_t75" style="width:58.2pt;height:33.7pt" o:ole="">
            <v:imagedata r:id="rId1157" o:title=""/>
          </v:shape>
          <o:OLEObject Type="Embed" ProgID="Equation.DSMT4" ShapeID="_x0000_i1783" DrawAspect="Content" ObjectID="_1581495541" r:id="rId1158"/>
        </w:object>
      </w:r>
      <w:r w:rsidRPr="007B5A16">
        <w:rPr>
          <w:rFonts w:ascii="VNI-Times" w:hAnsi="VNI-Times"/>
        </w:rPr>
        <w:t xml:space="preserve">.                </w:t>
      </w:r>
      <w:r w:rsidRPr="007B5A16">
        <w:rPr>
          <w:rFonts w:ascii="VNI-Times" w:hAnsi="VNI-Times"/>
          <w:color w:val="000000"/>
        </w:rPr>
        <w:t xml:space="preserve">D. </w:t>
      </w:r>
      <w:r w:rsidRPr="007B5A16">
        <w:rPr>
          <w:rFonts w:ascii="VNI-Times" w:hAnsi="VNI-Times"/>
          <w:color w:val="000000"/>
          <w:position w:val="-30"/>
        </w:rPr>
        <w:object w:dxaOrig="1499" w:dyaOrig="680">
          <v:shape id="_x0000_i1784" type="#_x0000_t75" style="width:75.05pt;height:33.7pt" o:ole="">
            <v:imagedata r:id="rId1159" o:title=""/>
          </v:shape>
          <o:OLEObject Type="Embed" ProgID="Equation.DSMT4" ShapeID="_x0000_i1784" DrawAspect="Content" ObjectID="_1581495542" r:id="rId1160"/>
        </w:object>
      </w:r>
      <w:r w:rsidRPr="007B5A16">
        <w:rPr>
          <w:rFonts w:ascii="VNI-Times" w:hAnsi="VNI-Times"/>
          <w:color w:val="000000"/>
        </w:rPr>
        <w:t>.</w:t>
      </w:r>
    </w:p>
    <w:p w:rsidR="004E4EDD" w:rsidRPr="007B5A16" w:rsidRDefault="006C0B2A" w:rsidP="004E4EDD">
      <w:pPr>
        <w:outlineLvl w:val="0"/>
        <w:rPr>
          <w:rFonts w:ascii="VNI-Times" w:hAnsi="VNI-Times"/>
          <w:color w:val="000000"/>
        </w:rPr>
      </w:pPr>
      <w:r>
        <w:rPr>
          <w:rFonts w:ascii="VNI-Times" w:hAnsi="VNI-Times"/>
          <w:b/>
          <w:color w:val="000000"/>
        </w:rPr>
        <w:t>23</w:t>
      </w:r>
      <w:r w:rsidR="004E4EDD" w:rsidRPr="007B5A16">
        <w:rPr>
          <w:rFonts w:ascii="VNI-Times" w:hAnsi="VNI-Times"/>
          <w:b/>
          <w:color w:val="000000"/>
        </w:rPr>
        <w:t>/</w:t>
      </w:r>
      <w:r w:rsidR="004E4EDD" w:rsidRPr="007B5A16">
        <w:rPr>
          <w:rFonts w:ascii="VNI-Times" w:hAnsi="VNI-Times"/>
          <w:color w:val="000000"/>
        </w:rPr>
        <w:t xml:space="preserve"> Moät kính luùp coù tieâu cöï f, ñoä boäi giaùc cuûa kính ñoái vôùi ngöôøi coù maét bình thöôøng laø G</w:t>
      </w:r>
      <w:r w:rsidR="004E4EDD" w:rsidRPr="007B5A16">
        <w:rPr>
          <w:rFonts w:ascii="VNI-Times" w:hAnsi="VNI-Times"/>
          <w:color w:val="000000"/>
          <w:vertAlign w:val="subscript"/>
        </w:rPr>
        <w:t>1</w:t>
      </w:r>
      <w:r w:rsidR="004E4EDD" w:rsidRPr="007B5A16">
        <w:rPr>
          <w:rFonts w:ascii="VNI-Times" w:hAnsi="VNI-Times"/>
          <w:color w:val="000000"/>
        </w:rPr>
        <w:t>, ñoä boäi giaùc cuûa kính ñoái vôùi maét bò caän laø G</w:t>
      </w:r>
      <w:r w:rsidR="004E4EDD" w:rsidRPr="007B5A16">
        <w:rPr>
          <w:rFonts w:ascii="VNI-Times" w:hAnsi="VNI-Times"/>
          <w:color w:val="000000"/>
          <w:vertAlign w:val="subscript"/>
        </w:rPr>
        <w:t>2</w:t>
      </w:r>
      <w:r w:rsidR="004E4EDD" w:rsidRPr="007B5A16">
        <w:rPr>
          <w:rFonts w:ascii="VNI-Times" w:hAnsi="VNI-Times"/>
          <w:color w:val="000000"/>
        </w:rPr>
        <w:t>. Ta coù:</w:t>
      </w:r>
    </w:p>
    <w:p w:rsidR="004E4EDD" w:rsidRPr="007B5A16" w:rsidRDefault="004E4EDD" w:rsidP="004E4EDD">
      <w:pPr>
        <w:outlineLvl w:val="0"/>
        <w:rPr>
          <w:rFonts w:ascii="VNI-Times" w:hAnsi="VNI-Times"/>
          <w:color w:val="0000FF"/>
        </w:rPr>
      </w:pPr>
      <w:r w:rsidRPr="007B5A16">
        <w:rPr>
          <w:rFonts w:ascii="VNI-Times" w:hAnsi="VNI-Times"/>
          <w:color w:val="000000"/>
        </w:rPr>
        <w:lastRenderedPageBreak/>
        <w:t>A. G</w:t>
      </w:r>
      <w:r w:rsidRPr="007B5A16">
        <w:rPr>
          <w:rFonts w:ascii="VNI-Times" w:hAnsi="VNI-Times"/>
          <w:color w:val="000000"/>
          <w:vertAlign w:val="subscript"/>
        </w:rPr>
        <w:t>1</w:t>
      </w:r>
      <w:r w:rsidRPr="007B5A16">
        <w:rPr>
          <w:rFonts w:ascii="VNI-Times" w:hAnsi="VNI-Times"/>
          <w:color w:val="000000"/>
        </w:rPr>
        <w:t xml:space="preserve"> &lt; G</w:t>
      </w:r>
      <w:r w:rsidRPr="007B5A16">
        <w:rPr>
          <w:rFonts w:ascii="VNI-Times" w:hAnsi="VNI-Times"/>
          <w:color w:val="000000"/>
          <w:vertAlign w:val="subscript"/>
        </w:rPr>
        <w:t>2</w:t>
      </w:r>
      <w:r w:rsidRPr="007B5A16">
        <w:rPr>
          <w:rFonts w:ascii="VNI-Times" w:hAnsi="VNI-Times"/>
          <w:color w:val="000000"/>
        </w:rPr>
        <w:t xml:space="preserve">.         </w:t>
      </w:r>
      <w:r w:rsidRPr="007B5A16">
        <w:rPr>
          <w:rFonts w:ascii="VNI-Times" w:hAnsi="VNI-Times"/>
          <w:color w:val="0000FF"/>
        </w:rPr>
        <w:t>B. G</w:t>
      </w:r>
      <w:r w:rsidRPr="007B5A16">
        <w:rPr>
          <w:rFonts w:ascii="VNI-Times" w:hAnsi="VNI-Times"/>
          <w:color w:val="0000FF"/>
          <w:vertAlign w:val="subscript"/>
        </w:rPr>
        <w:t>1</w:t>
      </w:r>
      <w:r w:rsidRPr="007B5A16">
        <w:rPr>
          <w:rFonts w:ascii="VNI-Times" w:hAnsi="VNI-Times"/>
          <w:color w:val="0000FF"/>
        </w:rPr>
        <w:t xml:space="preserve"> &gt; G</w:t>
      </w:r>
      <w:r w:rsidRPr="007B5A16">
        <w:rPr>
          <w:rFonts w:ascii="VNI-Times" w:hAnsi="VNI-Times"/>
          <w:color w:val="0000FF"/>
          <w:vertAlign w:val="subscript"/>
        </w:rPr>
        <w:t>2</w:t>
      </w:r>
      <w:r w:rsidRPr="007B5A16">
        <w:rPr>
          <w:rFonts w:ascii="VNI-Times" w:hAnsi="VNI-Times"/>
          <w:color w:val="0000FF"/>
        </w:rPr>
        <w:t>.</w:t>
      </w:r>
    </w:p>
    <w:p w:rsidR="004E4EDD" w:rsidRPr="007B5A16" w:rsidRDefault="004E4EDD" w:rsidP="004E4EDD">
      <w:pPr>
        <w:outlineLvl w:val="0"/>
        <w:rPr>
          <w:rFonts w:ascii="VNI-Times" w:hAnsi="VNI-Times"/>
          <w:color w:val="000000"/>
        </w:rPr>
      </w:pPr>
      <w:r w:rsidRPr="007B5A16">
        <w:rPr>
          <w:rFonts w:ascii="VNI-Times" w:hAnsi="VNI-Times"/>
          <w:color w:val="000000"/>
        </w:rPr>
        <w:t>C. G</w:t>
      </w:r>
      <w:r w:rsidRPr="007B5A16">
        <w:rPr>
          <w:rFonts w:ascii="VNI-Times" w:hAnsi="VNI-Times"/>
          <w:color w:val="000000"/>
          <w:vertAlign w:val="subscript"/>
        </w:rPr>
        <w:t>1</w:t>
      </w:r>
      <w:r w:rsidRPr="007B5A16">
        <w:rPr>
          <w:rFonts w:ascii="VNI-Times" w:hAnsi="VNI-Times"/>
          <w:color w:val="000000"/>
        </w:rPr>
        <w:t xml:space="preserve"> = G</w:t>
      </w:r>
      <w:r w:rsidRPr="007B5A16">
        <w:rPr>
          <w:rFonts w:ascii="VNI-Times" w:hAnsi="VNI-Times"/>
          <w:color w:val="000000"/>
          <w:vertAlign w:val="subscript"/>
        </w:rPr>
        <w:t>2</w:t>
      </w:r>
      <w:r w:rsidRPr="007B5A16">
        <w:rPr>
          <w:rFonts w:ascii="VNI-Times" w:hAnsi="VNI-Times"/>
          <w:color w:val="000000"/>
        </w:rPr>
        <w:t>.         D. G</w:t>
      </w:r>
      <w:r w:rsidRPr="007B5A16">
        <w:rPr>
          <w:rFonts w:ascii="VNI-Times" w:hAnsi="VNI-Times"/>
          <w:color w:val="000000"/>
          <w:vertAlign w:val="subscript"/>
        </w:rPr>
        <w:t>1</w:t>
      </w:r>
      <w:r w:rsidRPr="007B5A16">
        <w:rPr>
          <w:rFonts w:ascii="VNI-Times" w:hAnsi="VNI-Times"/>
          <w:color w:val="000000"/>
        </w:rPr>
        <w:t xml:space="preserve"> </w:t>
      </w:r>
      <w:r w:rsidRPr="007B5A16">
        <w:rPr>
          <w:rFonts w:ascii="VNI-Times" w:hAnsi="VNI-Times"/>
          <w:color w:val="000000"/>
          <w:position w:val="-4"/>
        </w:rPr>
        <w:object w:dxaOrig="200" w:dyaOrig="240">
          <v:shape id="_x0000_i1785" type="#_x0000_t75" style="width:9.2pt;height:12.25pt" o:ole="">
            <v:imagedata r:id="rId1161" o:title=""/>
          </v:shape>
          <o:OLEObject Type="Embed" ProgID="Equation.DSMT4" ShapeID="_x0000_i1785" DrawAspect="Content" ObjectID="_1581495543" r:id="rId1162"/>
        </w:object>
      </w:r>
      <w:r w:rsidRPr="007B5A16">
        <w:rPr>
          <w:rFonts w:ascii="VNI-Times" w:hAnsi="VNI-Times"/>
          <w:color w:val="000000"/>
        </w:rPr>
        <w:t xml:space="preserve"> G</w:t>
      </w:r>
      <w:r w:rsidRPr="007B5A16">
        <w:rPr>
          <w:rFonts w:ascii="VNI-Times" w:hAnsi="VNI-Times"/>
          <w:color w:val="000000"/>
          <w:vertAlign w:val="subscript"/>
        </w:rPr>
        <w:t>2</w:t>
      </w:r>
      <w:r w:rsidRPr="007B5A16">
        <w:rPr>
          <w:rFonts w:ascii="VNI-Times" w:hAnsi="VNI-Times"/>
          <w:color w:val="000000"/>
        </w:rPr>
        <w:t>.</w:t>
      </w:r>
    </w:p>
    <w:p w:rsidR="004E4EDD" w:rsidRPr="007B5A16" w:rsidRDefault="006C0B2A" w:rsidP="004E4EDD">
      <w:pPr>
        <w:rPr>
          <w:rFonts w:ascii="VNI-Times" w:hAnsi="VNI-Times"/>
        </w:rPr>
      </w:pPr>
      <w:r>
        <w:rPr>
          <w:rFonts w:ascii="VNI-Times" w:hAnsi="VNI-Times"/>
          <w:b/>
        </w:rPr>
        <w:t>24</w:t>
      </w:r>
      <w:r w:rsidR="004E4EDD" w:rsidRPr="007B5A16">
        <w:rPr>
          <w:rFonts w:ascii="VNI-Times" w:hAnsi="VNI-Times"/>
          <w:b/>
        </w:rPr>
        <w:t>/</w:t>
      </w:r>
      <w:r w:rsidR="004E4EDD" w:rsidRPr="007B5A16">
        <w:rPr>
          <w:rFonts w:ascii="VNI-Times" w:hAnsi="VNI-Times"/>
        </w:rPr>
        <w:t xml:space="preserve"> Kính luùp:</w:t>
      </w:r>
    </w:p>
    <w:p w:rsidR="004E4EDD" w:rsidRPr="007B5A16" w:rsidRDefault="004E4EDD" w:rsidP="004E4EDD">
      <w:pPr>
        <w:rPr>
          <w:rFonts w:ascii="VNI-Times" w:hAnsi="VNI-Times"/>
        </w:rPr>
      </w:pPr>
      <w:r w:rsidRPr="007B5A16">
        <w:rPr>
          <w:rFonts w:ascii="VNI-Times" w:hAnsi="VNI-Times"/>
        </w:rPr>
        <w:t>A. Coù taùc duïng hoå trôï cho maét ñeå quan</w:t>
      </w:r>
      <w:r w:rsidR="007A21B0">
        <w:rPr>
          <w:rFonts w:ascii="VNI-Times" w:hAnsi="VNI-Times"/>
        </w:rPr>
        <w:t xml:space="preserve"> saùt ñöôïc caùc vaät naèm </w:t>
      </w:r>
      <w:r w:rsidR="007A21B0" w:rsidRPr="007A21B0">
        <w:t>ng</w:t>
      </w:r>
      <w:r w:rsidR="007A21B0">
        <w:t xml:space="preserve">oài </w:t>
      </w:r>
      <w:r w:rsidRPr="007B5A16">
        <w:rPr>
          <w:rFonts w:ascii="VNI-Times" w:hAnsi="VNI-Times"/>
        </w:rPr>
        <w:t>giôùi haïn nhìn roõ cuûa maét.</w:t>
      </w:r>
    </w:p>
    <w:p w:rsidR="004E4EDD" w:rsidRPr="007B5A16" w:rsidRDefault="004E4EDD" w:rsidP="004E4EDD">
      <w:pPr>
        <w:rPr>
          <w:rFonts w:ascii="VNI-Times" w:hAnsi="VNI-Times"/>
          <w:color w:val="0000FF"/>
        </w:rPr>
      </w:pPr>
      <w:r w:rsidRPr="007B5A16">
        <w:rPr>
          <w:rFonts w:ascii="VNI-Times" w:hAnsi="VNI-Times"/>
          <w:color w:val="0000FF"/>
        </w:rPr>
        <w:t>B. Coù taùc duïng taêng goùc troâng aûnh cuûa caùc vaät nhoû.</w:t>
      </w:r>
    </w:p>
    <w:p w:rsidR="004E4EDD" w:rsidRPr="007B5A16" w:rsidRDefault="004E4EDD" w:rsidP="004E4EDD">
      <w:pPr>
        <w:rPr>
          <w:rFonts w:ascii="VNI-Times" w:hAnsi="VNI-Times"/>
        </w:rPr>
      </w:pPr>
      <w:r w:rsidRPr="007B5A16">
        <w:rPr>
          <w:rFonts w:ascii="VNI-Times" w:hAnsi="VNI-Times"/>
        </w:rPr>
        <w:t>C. Laø TKHT coù tieâu cöï vaøo côû mm.                  D. Aûnh cuûa 1 vaät qua kính luùp laø aûnh thaät lôùn hôn vaät.</w:t>
      </w:r>
    </w:p>
    <w:p w:rsidR="004E4EDD" w:rsidRPr="007B5A16" w:rsidRDefault="006C0B2A" w:rsidP="004E4EDD">
      <w:pPr>
        <w:rPr>
          <w:rFonts w:ascii="VNI-Times" w:hAnsi="VNI-Times"/>
        </w:rPr>
      </w:pPr>
      <w:r>
        <w:rPr>
          <w:rFonts w:ascii="VNI-Times" w:hAnsi="VNI-Times"/>
          <w:b/>
        </w:rPr>
        <w:t>25</w:t>
      </w:r>
      <w:r w:rsidR="004E4EDD" w:rsidRPr="007B5A16">
        <w:rPr>
          <w:rFonts w:ascii="VNI-Times" w:hAnsi="VNI-Times"/>
          <w:b/>
        </w:rPr>
        <w:t>/</w:t>
      </w:r>
      <w:r w:rsidR="004E4EDD" w:rsidRPr="007B5A16">
        <w:rPr>
          <w:rFonts w:ascii="VNI-Times" w:hAnsi="VNI-Times"/>
        </w:rPr>
        <w:t xml:space="preserve"> Quan saùt 1 vaät nhoû qua kính luùp, ta seõ thaáy:</w:t>
      </w:r>
    </w:p>
    <w:p w:rsidR="004E4EDD" w:rsidRPr="007B5A16" w:rsidRDefault="004E4EDD" w:rsidP="004E4EDD">
      <w:pPr>
        <w:rPr>
          <w:rFonts w:ascii="VNI-Times" w:hAnsi="VNI-Times"/>
          <w:color w:val="0000FF"/>
        </w:rPr>
      </w:pPr>
      <w:r w:rsidRPr="007B5A16">
        <w:rPr>
          <w:rFonts w:ascii="VNI-Times" w:hAnsi="VNI-Times"/>
        </w:rPr>
        <w:t xml:space="preserve">A. Aûnh aûo, cuøng chieàu, nhoû hôn vaät.                   </w:t>
      </w:r>
      <w:r w:rsidRPr="007B5A16">
        <w:rPr>
          <w:rFonts w:ascii="VNI-Times" w:hAnsi="VNI-Times"/>
          <w:color w:val="0000FF"/>
        </w:rPr>
        <w:t>B. Aûnh aûo, cuøng chieàu, lôùn hôn vaät.</w:t>
      </w:r>
    </w:p>
    <w:p w:rsidR="004E4EDD" w:rsidRPr="007B5A16" w:rsidRDefault="004E4EDD" w:rsidP="004E4EDD">
      <w:pPr>
        <w:rPr>
          <w:rFonts w:ascii="VNI-Times" w:hAnsi="VNI-Times"/>
        </w:rPr>
      </w:pPr>
      <w:r w:rsidRPr="007B5A16">
        <w:rPr>
          <w:rFonts w:ascii="VNI-Times" w:hAnsi="VNI-Times"/>
        </w:rPr>
        <w:t>C. Aûnh thaät, ngöôïc chieàu vaø lôùn hôn vaät.            D. Aûnh thaät, cuøng chieàu vaø lôùn hôn vaät.</w:t>
      </w:r>
    </w:p>
    <w:p w:rsidR="004E4EDD" w:rsidRPr="007B5A16" w:rsidRDefault="006C0B2A" w:rsidP="004E4EDD">
      <w:pPr>
        <w:rPr>
          <w:rFonts w:ascii="VNI-Times" w:hAnsi="VNI-Times"/>
          <w:color w:val="000000"/>
        </w:rPr>
      </w:pPr>
      <w:r>
        <w:rPr>
          <w:rFonts w:ascii="VNI-Times" w:hAnsi="VNI-Times"/>
          <w:b/>
          <w:color w:val="000000"/>
        </w:rPr>
        <w:t>26</w:t>
      </w:r>
      <w:r w:rsidR="004E4EDD" w:rsidRPr="007B5A16">
        <w:rPr>
          <w:rFonts w:ascii="VNI-Times" w:hAnsi="VNI-Times"/>
          <w:b/>
          <w:color w:val="000000"/>
        </w:rPr>
        <w:t>/</w:t>
      </w:r>
      <w:r w:rsidR="004E4EDD" w:rsidRPr="007B5A16">
        <w:rPr>
          <w:rFonts w:ascii="VNI-Times" w:hAnsi="VNI-Times"/>
          <w:color w:val="000000"/>
        </w:rPr>
        <w:t xml:space="preserve"> Ñoái vôùi ngöôøi thôï söûa ñoàng hoà, maét luoân luoân phaûi ñaët taïi tieâu ñieåm aûnh cuûa kính luùp ñeå:</w:t>
      </w:r>
    </w:p>
    <w:p w:rsidR="006C63DF" w:rsidRPr="007B5A16" w:rsidRDefault="004E4EDD" w:rsidP="004E4EDD">
      <w:pPr>
        <w:rPr>
          <w:rFonts w:ascii="VNI-Times" w:hAnsi="VNI-Times"/>
          <w:color w:val="0000FF"/>
        </w:rPr>
      </w:pPr>
      <w:r w:rsidRPr="007B5A16">
        <w:rPr>
          <w:rFonts w:ascii="VNI-Times" w:hAnsi="VNI-Times"/>
          <w:color w:val="0000FF"/>
        </w:rPr>
        <w:t xml:space="preserve">A. Ñoä boäi giaùc khoâng ñoåi vaø khoâng phuï thuoäc vaøo vò trí ñaët vaät.    </w:t>
      </w:r>
    </w:p>
    <w:p w:rsidR="004E4EDD" w:rsidRPr="007B5A16" w:rsidRDefault="004E4EDD" w:rsidP="004E4EDD">
      <w:pPr>
        <w:rPr>
          <w:rFonts w:ascii="VNI-Times" w:hAnsi="VNI-Times"/>
          <w:color w:val="000000"/>
        </w:rPr>
      </w:pPr>
      <w:r w:rsidRPr="007B5A16">
        <w:rPr>
          <w:rFonts w:ascii="VNI-Times" w:hAnsi="VNI-Times"/>
          <w:color w:val="000000"/>
        </w:rPr>
        <w:t>B. Goùc troâng aûnh khoâng phuï thuoäc vaøo vò trí ñaët vaät.</w:t>
      </w:r>
    </w:p>
    <w:p w:rsidR="004E4EDD" w:rsidRPr="007B5A16" w:rsidRDefault="004E4EDD" w:rsidP="004E4EDD">
      <w:pPr>
        <w:rPr>
          <w:rFonts w:ascii="VNI-Times" w:hAnsi="VNI-Times"/>
          <w:color w:val="000000"/>
        </w:rPr>
      </w:pPr>
      <w:r w:rsidRPr="007B5A16">
        <w:rPr>
          <w:rFonts w:ascii="VNI-Times" w:hAnsi="VNI-Times"/>
          <w:color w:val="000000"/>
        </w:rPr>
        <w:t>C. Goùc troâng vaät khoâng phuï thuoäc vaøo vò trí ñ</w:t>
      </w:r>
      <w:r w:rsidR="006C63DF" w:rsidRPr="007B5A16">
        <w:rPr>
          <w:rFonts w:ascii="VNI-Times" w:hAnsi="VNI-Times"/>
          <w:color w:val="000000"/>
        </w:rPr>
        <w:t xml:space="preserve">aët vaät.        </w:t>
      </w:r>
      <w:r w:rsidRPr="007B5A16">
        <w:rPr>
          <w:rFonts w:ascii="VNI-Times" w:hAnsi="VNI-Times"/>
          <w:color w:val="000000"/>
        </w:rPr>
        <w:t>D. Ñoä phoùng ñaïi khoâng phuï thuoäc vaøo vò trí ñaët vaät.</w:t>
      </w:r>
    </w:p>
    <w:p w:rsidR="004E4EDD" w:rsidRPr="007B5A16" w:rsidRDefault="006C0B2A" w:rsidP="004E4EDD">
      <w:pPr>
        <w:rPr>
          <w:rFonts w:ascii="VNI-Times" w:hAnsi="VNI-Times"/>
          <w:color w:val="000000"/>
        </w:rPr>
      </w:pPr>
      <w:r>
        <w:rPr>
          <w:rFonts w:ascii="VNI-Times" w:hAnsi="VNI-Times"/>
          <w:b/>
          <w:color w:val="000000"/>
        </w:rPr>
        <w:t>27</w:t>
      </w:r>
      <w:r w:rsidR="005B6119" w:rsidRPr="007B5A16">
        <w:rPr>
          <w:rFonts w:ascii="VNI-Times" w:hAnsi="VNI-Times"/>
          <w:b/>
          <w:color w:val="000000"/>
        </w:rPr>
        <w:t>/</w:t>
      </w:r>
      <w:r w:rsidR="004E4EDD" w:rsidRPr="007B5A16">
        <w:rPr>
          <w:rFonts w:ascii="VNI-Times" w:hAnsi="VNI-Times"/>
          <w:color w:val="000000"/>
        </w:rPr>
        <w:t xml:space="preserve"> Choïn caâu sai.  Ñoä boäi giaùc G cuûa 1 kính luùp:</w:t>
      </w:r>
    </w:p>
    <w:p w:rsidR="004E4EDD" w:rsidRPr="007B5A16" w:rsidRDefault="004E4EDD" w:rsidP="004E4EDD">
      <w:pPr>
        <w:rPr>
          <w:rFonts w:ascii="VNI-Times" w:hAnsi="VNI-Times"/>
          <w:color w:val="000000"/>
        </w:rPr>
      </w:pPr>
      <w:r w:rsidRPr="007B5A16">
        <w:rPr>
          <w:rFonts w:ascii="VNI-Times" w:hAnsi="VNI-Times"/>
          <w:color w:val="000000"/>
        </w:rPr>
        <w:t xml:space="preserve">A. Khi ngaém chöøng ôû voâ cöïc ñöôïc tính baèng coâng thöùc: </w:t>
      </w:r>
      <w:r w:rsidRPr="007B5A16">
        <w:rPr>
          <w:rFonts w:ascii="VNI-Times" w:hAnsi="VNI-Times"/>
          <w:color w:val="000000"/>
          <w:position w:val="-28"/>
        </w:rPr>
        <w:object w:dxaOrig="840" w:dyaOrig="660">
          <v:shape id="_x0000_i1786" type="#_x0000_t75" style="width:42.15pt;height:32.95pt" o:ole="">
            <v:imagedata r:id="rId1163" o:title=""/>
          </v:shape>
          <o:OLEObject Type="Embed" ProgID="Equation.DSMT4" ShapeID="_x0000_i1786" DrawAspect="Content" ObjectID="_1581495544" r:id="rId1164"/>
        </w:object>
      </w:r>
      <w:r w:rsidRPr="007B5A16">
        <w:rPr>
          <w:rFonts w:ascii="VNI-Times" w:hAnsi="VNI-Times"/>
          <w:color w:val="000000"/>
        </w:rPr>
        <w:t>.</w:t>
      </w:r>
    </w:p>
    <w:p w:rsidR="004E4EDD" w:rsidRPr="007B5A16" w:rsidRDefault="004E4EDD" w:rsidP="004E4EDD">
      <w:pPr>
        <w:rPr>
          <w:rFonts w:ascii="VNI-Times" w:hAnsi="VNI-Times"/>
          <w:color w:val="0000FF"/>
        </w:rPr>
      </w:pPr>
      <w:r w:rsidRPr="007B5A16">
        <w:rPr>
          <w:rFonts w:ascii="VNI-Times" w:hAnsi="VNI-Times"/>
          <w:color w:val="0000FF"/>
        </w:rPr>
        <w:t xml:space="preserve">B. Khi ngaém chöøng ôû cöïc caän ñöôïc tiùnh baèng coâng thöùc: </w:t>
      </w:r>
      <w:r w:rsidRPr="007B5A16">
        <w:rPr>
          <w:rFonts w:ascii="VNI-Times" w:hAnsi="VNI-Times"/>
          <w:color w:val="0000FF"/>
          <w:position w:val="-28"/>
        </w:rPr>
        <w:object w:dxaOrig="1160" w:dyaOrig="660">
          <v:shape id="_x0000_i1787" type="#_x0000_t75" style="width:58.2pt;height:32.95pt" o:ole="">
            <v:imagedata r:id="rId1165" o:title=""/>
          </v:shape>
          <o:OLEObject Type="Embed" ProgID="Equation.DSMT4" ShapeID="_x0000_i1787" DrawAspect="Content" ObjectID="_1581495545" r:id="rId1166"/>
        </w:object>
      </w:r>
      <w:r w:rsidRPr="007B5A16">
        <w:rPr>
          <w:rFonts w:ascii="VNI-Times" w:hAnsi="VNI-Times"/>
          <w:color w:val="0000FF"/>
        </w:rPr>
        <w:t>.</w:t>
      </w:r>
    </w:p>
    <w:p w:rsidR="004E4EDD" w:rsidRPr="007B5A16" w:rsidRDefault="004E4EDD" w:rsidP="004E4EDD">
      <w:pPr>
        <w:rPr>
          <w:rFonts w:ascii="VNI-Times" w:hAnsi="VNI-Times"/>
          <w:color w:val="000000"/>
        </w:rPr>
      </w:pPr>
      <w:r w:rsidRPr="007B5A16">
        <w:rPr>
          <w:rFonts w:ascii="VNI-Times" w:hAnsi="VNI-Times"/>
          <w:color w:val="000000"/>
        </w:rPr>
        <w:t xml:space="preserve">C. Ñöôïc tính bôûi coâng thöùc: </w:t>
      </w:r>
      <w:r w:rsidRPr="007B5A16">
        <w:rPr>
          <w:rFonts w:ascii="VNI-Times" w:hAnsi="VNI-Times"/>
          <w:color w:val="000000"/>
          <w:position w:val="-30"/>
        </w:rPr>
        <w:object w:dxaOrig="780" w:dyaOrig="680">
          <v:shape id="_x0000_i1788" type="#_x0000_t75" style="width:39.05pt;height:33.7pt" o:ole="">
            <v:imagedata r:id="rId1167" o:title=""/>
          </v:shape>
          <o:OLEObject Type="Embed" ProgID="Equation.DSMT4" ShapeID="_x0000_i1788" DrawAspect="Content" ObjectID="_1581495546" r:id="rId1168"/>
        </w:object>
      </w:r>
      <w:r w:rsidRPr="007B5A16">
        <w:rPr>
          <w:rFonts w:ascii="VNI-Times" w:hAnsi="VNI-Times"/>
          <w:color w:val="000000"/>
        </w:rPr>
        <w:t xml:space="preserve">.                  D. Laø tæ soá giöõa goùc troâng aûnh </w:t>
      </w:r>
      <w:r w:rsidRPr="007B5A16">
        <w:rPr>
          <w:rFonts w:ascii="VNI-Times" w:hAnsi="VNI-Times"/>
          <w:color w:val="000000"/>
          <w:position w:val="-6"/>
        </w:rPr>
        <w:object w:dxaOrig="240" w:dyaOrig="220">
          <v:shape id="_x0000_i1789" type="#_x0000_t75" style="width:12.25pt;height:11.5pt" o:ole="">
            <v:imagedata r:id="rId1169" o:title=""/>
          </v:shape>
          <o:OLEObject Type="Embed" ProgID="Equation.DSMT4" ShapeID="_x0000_i1789" DrawAspect="Content" ObjectID="_1581495547" r:id="rId1170"/>
        </w:object>
      </w:r>
      <w:r w:rsidRPr="007B5A16">
        <w:rPr>
          <w:rFonts w:ascii="VNI-Times" w:hAnsi="VNI-Times"/>
          <w:color w:val="000000"/>
        </w:rPr>
        <w:t xml:space="preserve"> cuûa 1 vaät qua kính vôùi goùc troâng tröïc tieáp </w:t>
      </w:r>
      <w:r w:rsidRPr="007B5A16">
        <w:rPr>
          <w:rFonts w:ascii="VNI-Times" w:hAnsi="VNI-Times"/>
          <w:color w:val="000000"/>
          <w:position w:val="-12"/>
        </w:rPr>
        <w:object w:dxaOrig="300" w:dyaOrig="360">
          <v:shape id="_x0000_i1790" type="#_x0000_t75" style="width:15.3pt;height:17.6pt" o:ole="">
            <v:imagedata r:id="rId1171" o:title=""/>
          </v:shape>
          <o:OLEObject Type="Embed" ProgID="Equation.DSMT4" ShapeID="_x0000_i1790" DrawAspect="Content" ObjectID="_1581495548" r:id="rId1172"/>
        </w:object>
      </w:r>
      <w:r w:rsidRPr="007B5A16">
        <w:rPr>
          <w:rFonts w:ascii="VNI-Times" w:hAnsi="VNI-Times"/>
          <w:color w:val="000000"/>
        </w:rPr>
        <w:t>cuûa vaät ñoù khi ñaët vaät taïi ñieåm cöïc caän cuûa maét.</w:t>
      </w:r>
    </w:p>
    <w:p w:rsidR="004E4EDD" w:rsidRPr="007B5A16" w:rsidRDefault="006C0B2A" w:rsidP="004E4EDD">
      <w:pPr>
        <w:rPr>
          <w:rFonts w:ascii="VNI-Times" w:hAnsi="VNI-Times"/>
          <w:color w:val="000000"/>
        </w:rPr>
      </w:pPr>
      <w:r>
        <w:rPr>
          <w:rFonts w:ascii="VNI-Times" w:hAnsi="VNI-Times"/>
          <w:b/>
          <w:color w:val="000000"/>
        </w:rPr>
        <w:t>28</w:t>
      </w:r>
      <w:r w:rsidR="004E4EDD" w:rsidRPr="007B5A16">
        <w:rPr>
          <w:rFonts w:ascii="VNI-Times" w:hAnsi="VNI-Times"/>
          <w:b/>
          <w:color w:val="000000"/>
        </w:rPr>
        <w:t>/</w:t>
      </w:r>
      <w:r w:rsidR="004E4EDD" w:rsidRPr="007B5A16">
        <w:rPr>
          <w:rFonts w:ascii="VNI-Times" w:hAnsi="VNI-Times"/>
          <w:color w:val="000000"/>
        </w:rPr>
        <w:t xml:space="preserve"> YÙ nghóa cuûa kí hieäu X4 ñöôïc ghi treân vaønh 1 kính luùp laø:</w:t>
      </w:r>
    </w:p>
    <w:p w:rsidR="004E4EDD" w:rsidRPr="007B5A16" w:rsidRDefault="004E4EDD" w:rsidP="004E4EDD">
      <w:pPr>
        <w:rPr>
          <w:rFonts w:ascii="VNI-Times" w:hAnsi="VNI-Times"/>
          <w:color w:val="000000"/>
        </w:rPr>
      </w:pPr>
      <w:r w:rsidRPr="007B5A16">
        <w:rPr>
          <w:rFonts w:ascii="VNI-Times" w:hAnsi="VNI-Times"/>
          <w:color w:val="000000"/>
        </w:rPr>
        <w:t>A. Ñoä boäi giaùc cuûa kính luùp trong tröôøng hôïp ngaém chöøng ôû voâ cöïc cuûa maét bình thöôøng baèng 4.</w:t>
      </w:r>
    </w:p>
    <w:p w:rsidR="004E4EDD" w:rsidRPr="007B5A16" w:rsidRDefault="004E4EDD" w:rsidP="004E4EDD">
      <w:pPr>
        <w:rPr>
          <w:rFonts w:ascii="VNI-Times" w:hAnsi="VNI-Times"/>
          <w:color w:val="000000"/>
        </w:rPr>
      </w:pPr>
      <w:r w:rsidRPr="007B5A16">
        <w:rPr>
          <w:rFonts w:ascii="VNI-Times" w:hAnsi="VNI-Times"/>
          <w:color w:val="000000"/>
        </w:rPr>
        <w:t>B. Tieâu cöï cuûa kính luùp laø f = 6,25cm.</w:t>
      </w:r>
    </w:p>
    <w:p w:rsidR="004E4EDD" w:rsidRPr="007B5A16" w:rsidRDefault="004E4EDD" w:rsidP="004E4EDD">
      <w:pPr>
        <w:rPr>
          <w:rFonts w:ascii="VNI-Times" w:hAnsi="VNI-Times"/>
          <w:color w:val="0000FF"/>
        </w:rPr>
      </w:pPr>
      <w:r w:rsidRPr="007B5A16">
        <w:rPr>
          <w:rFonts w:ascii="VNI-Times" w:hAnsi="VNI-Times"/>
          <w:color w:val="000000"/>
        </w:rPr>
        <w:t xml:space="preserve">C. Trong tröôøng hôïp ngaém chöøng ôû voâ cöïc, maét thöôøng seõ quan saùt ñöôïc aûnh cuûa vaät caàn quan saùt döôùi goùc troâng aûnh lôùn gaáp 4 laàn so vôùi khi quan saùt tröïc tieáp.                 </w:t>
      </w:r>
      <w:r w:rsidRPr="007B5A16">
        <w:rPr>
          <w:rFonts w:ascii="VNI-Times" w:hAnsi="VNI-Times"/>
          <w:color w:val="0000FF"/>
        </w:rPr>
        <w:t>D. Taát caû ñeàu ñuùng.</w:t>
      </w:r>
    </w:p>
    <w:p w:rsidR="004E4EDD" w:rsidRPr="007B5A16" w:rsidRDefault="006C0B2A" w:rsidP="004E4EDD">
      <w:pPr>
        <w:rPr>
          <w:rFonts w:ascii="VNI-Times" w:hAnsi="VNI-Times"/>
        </w:rPr>
      </w:pPr>
      <w:r>
        <w:rPr>
          <w:rFonts w:ascii="VNI-Times" w:hAnsi="VNI-Times"/>
          <w:b/>
        </w:rPr>
        <w:t>29</w:t>
      </w:r>
      <w:r w:rsidR="004E4EDD" w:rsidRPr="007B5A16">
        <w:rPr>
          <w:rFonts w:ascii="VNI-Times" w:hAnsi="VNI-Times"/>
          <w:b/>
        </w:rPr>
        <w:t>/</w:t>
      </w:r>
      <w:r w:rsidR="004E4EDD" w:rsidRPr="007B5A16">
        <w:rPr>
          <w:rFonts w:ascii="VNI-Times" w:hAnsi="VNI-Times"/>
        </w:rPr>
        <w:t xml:space="preserve"> Goïi f vaø Ñ laø tieâu cöï cuûa kính luùp vaø khoaûng cöïc caän cuûa maét. Ñoä boäi giaùc G = Ñ/f khi:</w:t>
      </w:r>
    </w:p>
    <w:p w:rsidR="004E4EDD" w:rsidRPr="007B5A16" w:rsidRDefault="004E4EDD" w:rsidP="004E4EDD">
      <w:pPr>
        <w:rPr>
          <w:rFonts w:ascii="VNI-Times" w:hAnsi="VNI-Times"/>
        </w:rPr>
      </w:pPr>
      <w:r w:rsidRPr="007B5A16">
        <w:rPr>
          <w:rFonts w:ascii="VNI-Times" w:hAnsi="VNI-Times"/>
        </w:rPr>
        <w:t>A. maét ñaët saùt kính.</w:t>
      </w:r>
    </w:p>
    <w:p w:rsidR="004E4EDD" w:rsidRPr="007B5A16" w:rsidRDefault="004E4EDD" w:rsidP="004E4EDD">
      <w:pPr>
        <w:rPr>
          <w:rFonts w:ascii="VNI-Times" w:hAnsi="VNI-Times"/>
        </w:rPr>
      </w:pPr>
      <w:r w:rsidRPr="007B5A16">
        <w:rPr>
          <w:rFonts w:ascii="VNI-Times" w:hAnsi="VNI-Times"/>
        </w:rPr>
        <w:t>B. maét ngaém chöøng ôû cöïc caän.</w:t>
      </w:r>
    </w:p>
    <w:p w:rsidR="004E4EDD" w:rsidRPr="007B5A16" w:rsidRDefault="004E4EDD" w:rsidP="004E4EDD">
      <w:pPr>
        <w:rPr>
          <w:rFonts w:ascii="VNI-Times" w:hAnsi="VNI-Times"/>
        </w:rPr>
      </w:pPr>
      <w:r w:rsidRPr="007B5A16">
        <w:rPr>
          <w:rFonts w:ascii="VNI-Times" w:hAnsi="VNI-Times"/>
        </w:rPr>
        <w:t>C. maét ngaém chöøng vôùi goùc troâng aûnh lôùn nhaát.</w:t>
      </w:r>
    </w:p>
    <w:p w:rsidR="004E4EDD" w:rsidRPr="007B5A16" w:rsidRDefault="004E4EDD" w:rsidP="004E4EDD">
      <w:pPr>
        <w:rPr>
          <w:rFonts w:ascii="VNI-Times" w:hAnsi="VNI-Times"/>
          <w:color w:val="0000FF"/>
        </w:rPr>
      </w:pPr>
      <w:r w:rsidRPr="007B5A16">
        <w:rPr>
          <w:rFonts w:ascii="VNI-Times" w:hAnsi="VNI-Times"/>
          <w:color w:val="0000FF"/>
        </w:rPr>
        <w:t>D. maét ñaët ôû tieâu ñieåm aûnh cuûa kính luùp.</w:t>
      </w:r>
    </w:p>
    <w:p w:rsidR="004E4EDD" w:rsidRPr="007B5A16" w:rsidRDefault="006C0B2A" w:rsidP="004E4EDD">
      <w:pPr>
        <w:rPr>
          <w:rFonts w:ascii="VNI-Times" w:hAnsi="VNI-Times"/>
        </w:rPr>
      </w:pPr>
      <w:r>
        <w:rPr>
          <w:rFonts w:ascii="VNI-Times" w:hAnsi="VNI-Times"/>
          <w:b/>
        </w:rPr>
        <w:t>30</w:t>
      </w:r>
      <w:r w:rsidR="004E4EDD" w:rsidRPr="007B5A16">
        <w:rPr>
          <w:rFonts w:ascii="VNI-Times" w:hAnsi="VNI-Times"/>
          <w:b/>
        </w:rPr>
        <w:t>/</w:t>
      </w:r>
      <w:r w:rsidR="004E4EDD" w:rsidRPr="007B5A16">
        <w:rPr>
          <w:rFonts w:ascii="VNI-Times" w:hAnsi="VNI-Times"/>
        </w:rPr>
        <w:t xml:space="preserve"> Ñeå soá boäi giaùc cuûa kính luùp khoâng phuï thuoäc vaøo caùch ngaém chöøng, ngöôøi quan saùt phaûi ñaët maét :</w:t>
      </w:r>
    </w:p>
    <w:p w:rsidR="004E4EDD" w:rsidRPr="007B5A16" w:rsidRDefault="004E4EDD" w:rsidP="004E4EDD">
      <w:pPr>
        <w:rPr>
          <w:rFonts w:ascii="VNI-Times" w:hAnsi="VNI-Times"/>
        </w:rPr>
      </w:pPr>
      <w:r w:rsidRPr="007B5A16">
        <w:rPr>
          <w:rFonts w:ascii="VNI-Times" w:hAnsi="VNI-Times"/>
        </w:rPr>
        <w:t>A. saùt maét.</w:t>
      </w:r>
    </w:p>
    <w:p w:rsidR="004E4EDD" w:rsidRPr="007B5A16" w:rsidRDefault="004E4EDD" w:rsidP="004E4EDD">
      <w:pPr>
        <w:rPr>
          <w:rFonts w:ascii="VNI-Times" w:hAnsi="VNI-Times"/>
        </w:rPr>
      </w:pPr>
      <w:r w:rsidRPr="007B5A16">
        <w:rPr>
          <w:rFonts w:ascii="VNI-Times" w:hAnsi="VNI-Times"/>
        </w:rPr>
        <w:t>B. caùch maét moät khoaûng 2f.</w:t>
      </w:r>
    </w:p>
    <w:p w:rsidR="004E4EDD" w:rsidRPr="007B5A16" w:rsidRDefault="004E4EDD" w:rsidP="004E4EDD">
      <w:pPr>
        <w:rPr>
          <w:rFonts w:ascii="VNI-Times" w:hAnsi="VNI-Times"/>
          <w:color w:val="0000FF"/>
        </w:rPr>
      </w:pPr>
      <w:r w:rsidRPr="007B5A16">
        <w:rPr>
          <w:rFonts w:ascii="VNI-Times" w:hAnsi="VNI-Times"/>
          <w:color w:val="0000FF"/>
        </w:rPr>
        <w:t>C. taïi tieâu ñieåm aûnh cuûa kính.</w:t>
      </w:r>
    </w:p>
    <w:p w:rsidR="004E4EDD" w:rsidRPr="007B5A16" w:rsidRDefault="004E4EDD" w:rsidP="004E4EDD">
      <w:pPr>
        <w:rPr>
          <w:rFonts w:ascii="VNI-Times" w:hAnsi="VNI-Times"/>
        </w:rPr>
      </w:pPr>
      <w:r w:rsidRPr="007B5A16">
        <w:rPr>
          <w:rFonts w:ascii="VNI-Times" w:hAnsi="VNI-Times"/>
        </w:rPr>
        <w:t>D. sao cho aûnh aûo cuûa vaät qua kính hieän ôû ñieåm cöïc vieãn cuûa maét.</w:t>
      </w:r>
    </w:p>
    <w:p w:rsidR="004E4EDD" w:rsidRPr="007B5A16" w:rsidRDefault="006C0B2A" w:rsidP="00777B57">
      <w:pPr>
        <w:rPr>
          <w:rFonts w:ascii="VNI-Times" w:hAnsi="VNI-Times"/>
        </w:rPr>
      </w:pPr>
      <w:r>
        <w:rPr>
          <w:rFonts w:ascii="VNI-Times" w:hAnsi="VNI-Times"/>
          <w:b/>
        </w:rPr>
        <w:t>31</w:t>
      </w:r>
      <w:r w:rsidR="0054710D" w:rsidRPr="007B5A16">
        <w:rPr>
          <w:rFonts w:ascii="VNI-Times" w:hAnsi="VNI-Times"/>
          <w:b/>
        </w:rPr>
        <w:t>/</w:t>
      </w:r>
      <w:r w:rsidR="0054710D" w:rsidRPr="007B5A16">
        <w:rPr>
          <w:rFonts w:ascii="VNI-Times" w:hAnsi="VNI-Times"/>
        </w:rPr>
        <w:t xml:space="preserve"> Ngaém chöøng ôû ñieåm cöïc caän qua kính luùp laø:</w:t>
      </w:r>
    </w:p>
    <w:p w:rsidR="0054710D" w:rsidRPr="007B5A16" w:rsidRDefault="0054710D" w:rsidP="00777B57">
      <w:pPr>
        <w:rPr>
          <w:rFonts w:ascii="VNI-Times" w:hAnsi="VNI-Times"/>
        </w:rPr>
      </w:pPr>
      <w:r w:rsidRPr="007B5A16">
        <w:rPr>
          <w:rFonts w:ascii="VNI-Times" w:hAnsi="VNI-Times"/>
        </w:rPr>
        <w:t>A. ñieàu chænh kính hay vaät sao cho vaät naèm ñuùng ôû ñieåm cöïc caän cuûa maét.</w:t>
      </w:r>
    </w:p>
    <w:p w:rsidR="0054710D" w:rsidRPr="007B5A16" w:rsidRDefault="0054710D" w:rsidP="0054710D">
      <w:pPr>
        <w:rPr>
          <w:rFonts w:ascii="VNI-Times" w:hAnsi="VNI-Times"/>
          <w:color w:val="0000FF"/>
        </w:rPr>
      </w:pPr>
      <w:r w:rsidRPr="007B5A16">
        <w:rPr>
          <w:rFonts w:ascii="VNI-Times" w:hAnsi="VNI-Times"/>
          <w:color w:val="0000FF"/>
        </w:rPr>
        <w:t>B. ñieàu chænh kính hay vaät sao cho aûnh cuûa vaät naèm ñuùng ôû ñieåm cöïc caän cuûa maét.</w:t>
      </w:r>
    </w:p>
    <w:p w:rsidR="0054710D" w:rsidRPr="007B5A16" w:rsidRDefault="0054710D" w:rsidP="0054710D">
      <w:pPr>
        <w:rPr>
          <w:rFonts w:ascii="VNI-Times" w:hAnsi="VNI-Times"/>
        </w:rPr>
      </w:pPr>
      <w:r w:rsidRPr="007B5A16">
        <w:rPr>
          <w:rFonts w:ascii="VNI-Times" w:hAnsi="VNI-Times"/>
        </w:rPr>
        <w:t>C. ñieàu chænh kính sao cho vaät naèm ñuùng ôû ñieåm cöïc caän cuûa maét.</w:t>
      </w:r>
    </w:p>
    <w:p w:rsidR="0054710D" w:rsidRPr="007B5A16" w:rsidRDefault="0054710D" w:rsidP="0054710D">
      <w:pPr>
        <w:rPr>
          <w:rFonts w:ascii="VNI-Times" w:hAnsi="VNI-Times"/>
        </w:rPr>
      </w:pPr>
      <w:r w:rsidRPr="007B5A16">
        <w:rPr>
          <w:rFonts w:ascii="VNI-Times" w:hAnsi="VNI-Times"/>
        </w:rPr>
        <w:t>D. ñieàu chænh vaät sao cho vaät naèm ñuùng ôû ñieåm cöïc caän cuûa maét.</w:t>
      </w:r>
    </w:p>
    <w:p w:rsidR="0054710D" w:rsidRPr="007B5A16" w:rsidRDefault="006C0B2A" w:rsidP="0054710D">
      <w:pPr>
        <w:rPr>
          <w:rFonts w:ascii="VNI-Times" w:hAnsi="VNI-Times"/>
        </w:rPr>
      </w:pPr>
      <w:r>
        <w:rPr>
          <w:rFonts w:ascii="VNI-Times" w:hAnsi="VNI-Times"/>
          <w:b/>
        </w:rPr>
        <w:t>32</w:t>
      </w:r>
      <w:r w:rsidR="0054710D" w:rsidRPr="007B5A16">
        <w:rPr>
          <w:rFonts w:ascii="VNI-Times" w:hAnsi="VNI-Times"/>
          <w:b/>
        </w:rPr>
        <w:t>/</w:t>
      </w:r>
      <w:r w:rsidR="0054710D" w:rsidRPr="007B5A16">
        <w:rPr>
          <w:rFonts w:ascii="VNI-Times" w:hAnsi="VNI-Times"/>
        </w:rPr>
        <w:t xml:space="preserve"> Ngaém chöøng ôû ñieåm cöïc vieãn qua kính luùp laø:</w:t>
      </w:r>
    </w:p>
    <w:p w:rsidR="0054710D" w:rsidRPr="007B5A16" w:rsidRDefault="0054710D" w:rsidP="0054710D">
      <w:pPr>
        <w:rPr>
          <w:rFonts w:ascii="VNI-Times" w:hAnsi="VNI-Times"/>
        </w:rPr>
      </w:pPr>
      <w:r w:rsidRPr="007B5A16">
        <w:rPr>
          <w:rFonts w:ascii="VNI-Times" w:hAnsi="VNI-Times"/>
        </w:rPr>
        <w:t>A. ñieàu chænh kính hay vaät sao cho vaät naèm ñuùng ôû ñieåm cöïc vieãn cuûa maét.</w:t>
      </w:r>
    </w:p>
    <w:p w:rsidR="0054710D" w:rsidRPr="007B5A16" w:rsidRDefault="0054710D" w:rsidP="0054710D">
      <w:pPr>
        <w:rPr>
          <w:rFonts w:ascii="VNI-Times" w:hAnsi="VNI-Times"/>
          <w:color w:val="0000FF"/>
        </w:rPr>
      </w:pPr>
      <w:r w:rsidRPr="007B5A16">
        <w:rPr>
          <w:rFonts w:ascii="VNI-Times" w:hAnsi="VNI-Times"/>
          <w:color w:val="0000FF"/>
        </w:rPr>
        <w:t>B. ñieàu chænh kính hay vaät sao cho aûnh cuûa vaät naèm ñuùng ôû ñieåm cöïc vieãn cuûa maét.</w:t>
      </w:r>
    </w:p>
    <w:p w:rsidR="0054710D" w:rsidRPr="007B5A16" w:rsidRDefault="0054710D" w:rsidP="0054710D">
      <w:pPr>
        <w:rPr>
          <w:rFonts w:ascii="VNI-Times" w:hAnsi="VNI-Times"/>
        </w:rPr>
      </w:pPr>
      <w:r w:rsidRPr="007B5A16">
        <w:rPr>
          <w:rFonts w:ascii="VNI-Times" w:hAnsi="VNI-Times"/>
        </w:rPr>
        <w:t>C. ñieàu chænh kính sao cho vaät naèm ñuùng ôû ñieåm cöïc vieãn cuûa maét.</w:t>
      </w:r>
    </w:p>
    <w:p w:rsidR="0054710D" w:rsidRPr="007B5A16" w:rsidRDefault="0054710D" w:rsidP="0054710D">
      <w:pPr>
        <w:rPr>
          <w:rFonts w:ascii="VNI-Times" w:hAnsi="VNI-Times"/>
        </w:rPr>
      </w:pPr>
      <w:r w:rsidRPr="007B5A16">
        <w:rPr>
          <w:rFonts w:ascii="VNI-Times" w:hAnsi="VNI-Times"/>
        </w:rPr>
        <w:lastRenderedPageBreak/>
        <w:t>D. ñieàu chænh vaät sao cho vaät naèm ñuùng ôû ñieåm cöïc vieãn cuûa maét.</w:t>
      </w:r>
    </w:p>
    <w:p w:rsidR="0054710D" w:rsidRPr="007B5A16" w:rsidRDefault="00943F9E" w:rsidP="00777B57">
      <w:pPr>
        <w:rPr>
          <w:rFonts w:ascii="VNI-Times" w:hAnsi="VNI-Times"/>
        </w:rPr>
      </w:pPr>
      <w:r w:rsidRPr="007B5A16">
        <w:rPr>
          <w:rFonts w:ascii="VNI-Times" w:hAnsi="VNI-Times"/>
        </w:rPr>
        <w:t>…………………..</w:t>
      </w:r>
    </w:p>
    <w:p w:rsidR="004E4EDD" w:rsidRPr="007B5A16" w:rsidRDefault="006C0B2A" w:rsidP="004E4EDD">
      <w:pPr>
        <w:rPr>
          <w:rFonts w:ascii="VNI-Times" w:hAnsi="VNI-Times"/>
        </w:rPr>
      </w:pPr>
      <w:r>
        <w:rPr>
          <w:rFonts w:ascii="VNI-Times" w:hAnsi="VNI-Times"/>
          <w:b/>
        </w:rPr>
        <w:t>33</w:t>
      </w:r>
      <w:r w:rsidR="004E4EDD" w:rsidRPr="007B5A16">
        <w:rPr>
          <w:rFonts w:ascii="VNI-Times" w:hAnsi="VNI-Times"/>
          <w:b/>
        </w:rPr>
        <w:t>/</w:t>
      </w:r>
      <w:r w:rsidR="004E4EDD" w:rsidRPr="007B5A16">
        <w:rPr>
          <w:rFonts w:ascii="VNI-Times" w:hAnsi="VNI-Times"/>
        </w:rPr>
        <w:t xml:space="preserve"> Moät kính luùp coù ñoä tuï 10ñp. Tính ñoä boäi giaùc cuûa kính khi ngaém chöøng ôû  voâ cöïc:</w:t>
      </w:r>
    </w:p>
    <w:p w:rsidR="004E4EDD" w:rsidRPr="007B5A16" w:rsidRDefault="004E4EDD" w:rsidP="004E4EDD">
      <w:pPr>
        <w:rPr>
          <w:rFonts w:ascii="VNI-Times" w:hAnsi="VNI-Times"/>
        </w:rPr>
      </w:pPr>
      <w:r w:rsidRPr="007B5A16">
        <w:rPr>
          <w:rFonts w:ascii="VNI-Times" w:hAnsi="VNI-Times"/>
        </w:rPr>
        <w:t>A. G = 2.</w:t>
      </w:r>
    </w:p>
    <w:p w:rsidR="004E4EDD" w:rsidRPr="007B5A16" w:rsidRDefault="004E4EDD" w:rsidP="004E4EDD">
      <w:pPr>
        <w:rPr>
          <w:rFonts w:ascii="VNI-Times" w:hAnsi="VNI-Times"/>
          <w:color w:val="0000FF"/>
        </w:rPr>
      </w:pPr>
      <w:r w:rsidRPr="007B5A16">
        <w:rPr>
          <w:rFonts w:ascii="VNI-Times" w:hAnsi="VNI-Times"/>
          <w:color w:val="0000FF"/>
        </w:rPr>
        <w:t>B. G = 2,5.</w:t>
      </w:r>
    </w:p>
    <w:p w:rsidR="004E4EDD" w:rsidRPr="007B5A16" w:rsidRDefault="004E4EDD" w:rsidP="004E4EDD">
      <w:pPr>
        <w:rPr>
          <w:rFonts w:ascii="VNI-Times" w:hAnsi="VNI-Times"/>
        </w:rPr>
      </w:pPr>
      <w:r w:rsidRPr="007B5A16">
        <w:rPr>
          <w:rFonts w:ascii="VNI-Times" w:hAnsi="VNI-Times"/>
        </w:rPr>
        <w:t>C. G = 3.</w:t>
      </w:r>
    </w:p>
    <w:p w:rsidR="004E4EDD" w:rsidRPr="007B5A16" w:rsidRDefault="004E4EDD" w:rsidP="004E4EDD">
      <w:pPr>
        <w:rPr>
          <w:rFonts w:ascii="VNI-Times" w:hAnsi="VNI-Times"/>
        </w:rPr>
      </w:pPr>
      <w:r w:rsidRPr="007B5A16">
        <w:rPr>
          <w:rFonts w:ascii="VNI-Times" w:hAnsi="VNI-Times"/>
        </w:rPr>
        <w:t>D. G = 4.</w:t>
      </w:r>
    </w:p>
    <w:p w:rsidR="004E4EDD" w:rsidRPr="007B5A16" w:rsidRDefault="006C0B2A" w:rsidP="004E4EDD">
      <w:pPr>
        <w:rPr>
          <w:rFonts w:ascii="VNI-Times" w:hAnsi="VNI-Times"/>
        </w:rPr>
      </w:pPr>
      <w:r>
        <w:rPr>
          <w:rFonts w:ascii="VNI-Times" w:hAnsi="VNI-Times"/>
          <w:b/>
        </w:rPr>
        <w:t>34</w:t>
      </w:r>
      <w:r w:rsidR="004E4EDD" w:rsidRPr="007B5A16">
        <w:rPr>
          <w:rFonts w:ascii="VNI-Times" w:hAnsi="VNI-Times"/>
          <w:b/>
        </w:rPr>
        <w:t>/</w:t>
      </w:r>
      <w:r w:rsidR="004E4EDD" w:rsidRPr="007B5A16">
        <w:rPr>
          <w:rFonts w:ascii="VNI-Times" w:hAnsi="VNI-Times"/>
        </w:rPr>
        <w:t xml:space="preserve"> Treân vaønh cuûa kính luùp coù ghi kí hieäu X 2,5. Tieâu cöï cuûa kính luùp baèng:</w:t>
      </w:r>
    </w:p>
    <w:p w:rsidR="004E4EDD" w:rsidRPr="007B5A16" w:rsidRDefault="004E4EDD" w:rsidP="004E4EDD">
      <w:pPr>
        <w:rPr>
          <w:rFonts w:ascii="VNI-Times" w:hAnsi="VNI-Times"/>
        </w:rPr>
      </w:pPr>
      <w:r w:rsidRPr="007B5A16">
        <w:rPr>
          <w:rFonts w:ascii="VNI-Times" w:hAnsi="VNI-Times"/>
        </w:rPr>
        <w:t>A. 0,4cm.</w:t>
      </w:r>
    </w:p>
    <w:p w:rsidR="004E4EDD" w:rsidRPr="007B5A16" w:rsidRDefault="004E4EDD" w:rsidP="004E4EDD">
      <w:pPr>
        <w:rPr>
          <w:rFonts w:ascii="VNI-Times" w:hAnsi="VNI-Times"/>
        </w:rPr>
      </w:pPr>
      <w:r w:rsidRPr="007B5A16">
        <w:rPr>
          <w:rFonts w:ascii="VNI-Times" w:hAnsi="VNI-Times"/>
        </w:rPr>
        <w:t>B. 2,5cm.</w:t>
      </w:r>
    </w:p>
    <w:p w:rsidR="004E4EDD" w:rsidRPr="007B5A16" w:rsidRDefault="004E4EDD" w:rsidP="004E4EDD">
      <w:pPr>
        <w:rPr>
          <w:rFonts w:ascii="VNI-Times" w:hAnsi="VNI-Times"/>
        </w:rPr>
      </w:pPr>
      <w:r w:rsidRPr="007B5A16">
        <w:rPr>
          <w:rFonts w:ascii="VNI-Times" w:hAnsi="VNI-Times"/>
        </w:rPr>
        <w:t>C. 4cm.</w:t>
      </w:r>
    </w:p>
    <w:p w:rsidR="004E4EDD" w:rsidRPr="007B5A16" w:rsidRDefault="004E4EDD" w:rsidP="004E4EDD">
      <w:pPr>
        <w:rPr>
          <w:rFonts w:ascii="VNI-Times" w:hAnsi="VNI-Times"/>
          <w:color w:val="0000FF"/>
        </w:rPr>
      </w:pPr>
      <w:r w:rsidRPr="007B5A16">
        <w:rPr>
          <w:rFonts w:ascii="VNI-Times" w:hAnsi="VNI-Times"/>
          <w:color w:val="0000FF"/>
        </w:rPr>
        <w:t>D. 10cm.</w:t>
      </w:r>
    </w:p>
    <w:p w:rsidR="006D5D94" w:rsidRPr="007B5A16" w:rsidRDefault="006C0B2A" w:rsidP="006D5D94">
      <w:pPr>
        <w:jc w:val="both"/>
      </w:pPr>
      <w:r>
        <w:rPr>
          <w:b/>
        </w:rPr>
        <w:t>35</w:t>
      </w:r>
      <w:r w:rsidR="006D5D94" w:rsidRPr="007B5A16">
        <w:rPr>
          <w:b/>
        </w:rPr>
        <w:t>/</w:t>
      </w:r>
      <w:r w:rsidR="006D5D94" w:rsidRPr="007B5A16">
        <w:t xml:space="preserve"> Một người mắt tốt đặt một kính lúp có tiêu cự 6 cm trước mắt 4 cm. Để quan sát mà không phải điều tiết thì vật phải đặt vật cách kính </w:t>
      </w:r>
    </w:p>
    <w:p w:rsidR="006D5D94" w:rsidRPr="007B5A16" w:rsidRDefault="006D5D94" w:rsidP="006D5D94">
      <w:pPr>
        <w:jc w:val="both"/>
      </w:pPr>
      <w:r w:rsidRPr="007B5A16">
        <w:t>A. 4 cm.</w:t>
      </w:r>
      <w:r w:rsidRPr="007B5A16">
        <w:tab/>
      </w:r>
      <w:r w:rsidRPr="007B5A16">
        <w:tab/>
      </w:r>
    </w:p>
    <w:p w:rsidR="006D5D94" w:rsidRPr="007B5A16" w:rsidRDefault="006D5D94" w:rsidP="006D5D94">
      <w:pPr>
        <w:jc w:val="both"/>
      </w:pPr>
      <w:r w:rsidRPr="007B5A16">
        <w:t>B. 5 cm.</w:t>
      </w:r>
      <w:r w:rsidRPr="007B5A16">
        <w:tab/>
      </w:r>
      <w:r w:rsidRPr="007B5A16">
        <w:tab/>
      </w:r>
    </w:p>
    <w:p w:rsidR="006D5D94" w:rsidRPr="007B5A16" w:rsidRDefault="006D5D94" w:rsidP="006D5D94">
      <w:pPr>
        <w:jc w:val="both"/>
      </w:pPr>
      <w:r w:rsidRPr="007B5A16">
        <w:rPr>
          <w:color w:val="0000FF"/>
        </w:rPr>
        <w:t>C. 6 cm.</w:t>
      </w:r>
      <w:r w:rsidRPr="007B5A16">
        <w:rPr>
          <w:color w:val="0000FF"/>
        </w:rPr>
        <w:tab/>
      </w:r>
      <w:r w:rsidRPr="007B5A16">
        <w:tab/>
      </w:r>
    </w:p>
    <w:p w:rsidR="006D5D94" w:rsidRPr="007B5A16" w:rsidRDefault="006D5D94" w:rsidP="006D5D94">
      <w:pPr>
        <w:jc w:val="both"/>
      </w:pPr>
      <w:r w:rsidRPr="007B5A16">
        <w:t>D. 7 cm.</w:t>
      </w:r>
    </w:p>
    <w:p w:rsidR="004E4EDD" w:rsidRPr="007B5A16" w:rsidRDefault="006C0B2A" w:rsidP="004E4EDD">
      <w:pPr>
        <w:outlineLvl w:val="0"/>
        <w:rPr>
          <w:rFonts w:ascii="VNI-Times" w:hAnsi="VNI-Times"/>
          <w:color w:val="000000"/>
        </w:rPr>
      </w:pPr>
      <w:r>
        <w:rPr>
          <w:rFonts w:ascii="VNI-Times" w:hAnsi="VNI-Times"/>
          <w:b/>
          <w:color w:val="000000"/>
        </w:rPr>
        <w:t>36</w:t>
      </w:r>
      <w:r w:rsidR="004E4EDD" w:rsidRPr="007B5A16">
        <w:rPr>
          <w:rFonts w:ascii="VNI-Times" w:hAnsi="VNI-Times"/>
          <w:b/>
          <w:color w:val="000000"/>
        </w:rPr>
        <w:t>/</w:t>
      </w:r>
      <w:r w:rsidR="004E4EDD" w:rsidRPr="007B5A16">
        <w:rPr>
          <w:rFonts w:ascii="VNI-Times" w:hAnsi="VNI-Times"/>
          <w:color w:val="000000"/>
        </w:rPr>
        <w:t xml:space="preserve"> Moät kính luùp coù tieâu cöï  f = 5cm. Moät ngöôøi maét khoâng coù taät coù khoaûng nhìn roõ ngaén nhaát laø Ñ = 25cm ñaët maét sau kính luùp ñeå quan saùt 1 vaät. Ñoä boäi giaùc khi ngaém chöøng ôû voâ cöïc laø:</w:t>
      </w:r>
    </w:p>
    <w:p w:rsidR="004E4EDD" w:rsidRPr="007B5A16" w:rsidRDefault="004E4EDD" w:rsidP="004E4EDD">
      <w:pPr>
        <w:outlineLvl w:val="0"/>
        <w:rPr>
          <w:rFonts w:ascii="VNI-Times" w:hAnsi="VNI-Times"/>
          <w:color w:val="000000"/>
        </w:rPr>
      </w:pPr>
      <w:r w:rsidRPr="007B5A16">
        <w:rPr>
          <w:rFonts w:ascii="VNI-Times" w:hAnsi="VNI-Times"/>
          <w:color w:val="000000"/>
        </w:rPr>
        <w:t>A. 2.5.</w:t>
      </w:r>
    </w:p>
    <w:p w:rsidR="004E4EDD" w:rsidRPr="007B5A16" w:rsidRDefault="004E4EDD" w:rsidP="004E4EDD">
      <w:pPr>
        <w:outlineLvl w:val="0"/>
        <w:rPr>
          <w:rFonts w:ascii="VNI-Times" w:hAnsi="VNI-Times"/>
          <w:color w:val="000000"/>
        </w:rPr>
      </w:pPr>
      <w:r w:rsidRPr="007B5A16">
        <w:rPr>
          <w:rFonts w:ascii="VNI-Times" w:hAnsi="VNI-Times"/>
          <w:color w:val="000000"/>
        </w:rPr>
        <w:t>B. 3,5.</w:t>
      </w:r>
    </w:p>
    <w:p w:rsidR="004E4EDD" w:rsidRPr="007B5A16" w:rsidRDefault="004E4EDD" w:rsidP="004E4EDD">
      <w:pPr>
        <w:outlineLvl w:val="0"/>
        <w:rPr>
          <w:rFonts w:ascii="VNI-Times" w:hAnsi="VNI-Times"/>
          <w:color w:val="0000FF"/>
        </w:rPr>
      </w:pPr>
      <w:r w:rsidRPr="007B5A16">
        <w:rPr>
          <w:rFonts w:ascii="VNI-Times" w:hAnsi="VNI-Times"/>
          <w:color w:val="0000FF"/>
        </w:rPr>
        <w:t>C. 5.</w:t>
      </w:r>
    </w:p>
    <w:p w:rsidR="004E4EDD" w:rsidRPr="007B5A16" w:rsidRDefault="004E4EDD" w:rsidP="004E4EDD">
      <w:pPr>
        <w:outlineLvl w:val="0"/>
        <w:rPr>
          <w:rFonts w:ascii="VNI-Times" w:hAnsi="VNI-Times"/>
          <w:color w:val="000000"/>
        </w:rPr>
      </w:pPr>
      <w:r w:rsidRPr="007B5A16">
        <w:rPr>
          <w:rFonts w:ascii="VNI-Times" w:hAnsi="VNI-Times"/>
          <w:color w:val="000000"/>
        </w:rPr>
        <w:t>D. 6.</w:t>
      </w:r>
    </w:p>
    <w:p w:rsidR="004E4EDD" w:rsidRPr="007B5A16" w:rsidRDefault="006C0B2A" w:rsidP="004E4EDD">
      <w:pPr>
        <w:rPr>
          <w:rFonts w:ascii="VNI-Times" w:hAnsi="VNI-Times"/>
        </w:rPr>
      </w:pPr>
      <w:r>
        <w:rPr>
          <w:rFonts w:ascii="VNI-Times" w:hAnsi="VNI-Times"/>
          <w:b/>
        </w:rPr>
        <w:t>37</w:t>
      </w:r>
      <w:r w:rsidR="004E4EDD" w:rsidRPr="007B5A16">
        <w:rPr>
          <w:rFonts w:ascii="VNI-Times" w:hAnsi="VNI-Times"/>
          <w:b/>
        </w:rPr>
        <w:t>/</w:t>
      </w:r>
      <w:r w:rsidR="004E4EDD" w:rsidRPr="007B5A16">
        <w:rPr>
          <w:rFonts w:ascii="VNI-Times" w:hAnsi="VNI-Times"/>
        </w:rPr>
        <w:t xml:space="preserve"> Treân vaønh cuûa kính luùp coù ghi kí hieäu X5. Moät ngöôøi maét thöôøng khi quan saùt 1 vaät qua kính luùp treân trong ñieàu kieän khoâng ñieàu tieát thì ñoä boäi giaùc khi ñoù baèng:</w:t>
      </w:r>
    </w:p>
    <w:p w:rsidR="004E4EDD" w:rsidRPr="007B5A16" w:rsidRDefault="004E4EDD" w:rsidP="004E4EDD">
      <w:pPr>
        <w:rPr>
          <w:rFonts w:ascii="VNI-Times" w:hAnsi="VNI-Times"/>
        </w:rPr>
      </w:pPr>
      <w:r w:rsidRPr="007B5A16">
        <w:rPr>
          <w:rFonts w:ascii="VNI-Times" w:hAnsi="VNI-Times"/>
        </w:rPr>
        <w:t>A. 2,5.</w:t>
      </w:r>
    </w:p>
    <w:p w:rsidR="004E4EDD" w:rsidRPr="007B5A16" w:rsidRDefault="004E4EDD" w:rsidP="004E4EDD">
      <w:pPr>
        <w:rPr>
          <w:rFonts w:ascii="VNI-Times" w:hAnsi="VNI-Times"/>
          <w:color w:val="0000FF"/>
        </w:rPr>
      </w:pPr>
      <w:r w:rsidRPr="007B5A16">
        <w:rPr>
          <w:rFonts w:ascii="VNI-Times" w:hAnsi="VNI-Times"/>
          <w:color w:val="0000FF"/>
        </w:rPr>
        <w:t>B. 5.</w:t>
      </w:r>
    </w:p>
    <w:p w:rsidR="004E4EDD" w:rsidRPr="007B5A16" w:rsidRDefault="004E4EDD" w:rsidP="004E4EDD">
      <w:pPr>
        <w:rPr>
          <w:rFonts w:ascii="VNI-Times" w:hAnsi="VNI-Times"/>
        </w:rPr>
      </w:pPr>
      <w:r w:rsidRPr="007B5A16">
        <w:rPr>
          <w:rFonts w:ascii="VNI-Times" w:hAnsi="VNI-Times"/>
        </w:rPr>
        <w:t>C. 10.</w:t>
      </w:r>
    </w:p>
    <w:p w:rsidR="004E4EDD" w:rsidRPr="007B5A16" w:rsidRDefault="004E4EDD" w:rsidP="004E4EDD">
      <w:pPr>
        <w:rPr>
          <w:rFonts w:ascii="VNI-Times" w:hAnsi="VNI-Times"/>
        </w:rPr>
      </w:pPr>
      <w:r w:rsidRPr="007B5A16">
        <w:rPr>
          <w:rFonts w:ascii="VNI-Times" w:hAnsi="VNI-Times"/>
        </w:rPr>
        <w:t>D. Chöa ñuû cô sôû ñeå xaùc ñònh.</w:t>
      </w:r>
    </w:p>
    <w:p w:rsidR="006D5D94" w:rsidRPr="007B5A16" w:rsidRDefault="006C0B2A" w:rsidP="006D5D94">
      <w:pPr>
        <w:jc w:val="both"/>
      </w:pPr>
      <w:r>
        <w:rPr>
          <w:b/>
        </w:rPr>
        <w:t>38</w:t>
      </w:r>
      <w:r w:rsidR="00EC6F3A" w:rsidRPr="007B5A16">
        <w:rPr>
          <w:b/>
        </w:rPr>
        <w:t>/</w:t>
      </w:r>
      <w:r w:rsidR="00EC6F3A" w:rsidRPr="007B5A16">
        <w:t xml:space="preserve"> </w:t>
      </w:r>
      <w:r w:rsidR="006D5D94" w:rsidRPr="007B5A16">
        <w:t>Một người mắt tốt quan sát ảnh của vật nhỏ qua kính lúp có tiêu cự 5 cm, thấy độ bội giác không đổi với mọi vị trí đặt vật trong khỏng từ quang tâm đến tiêu điểm vật của kính. Người này đã đặt kính cách mắt</w:t>
      </w:r>
    </w:p>
    <w:p w:rsidR="00EC6F3A" w:rsidRPr="007B5A16" w:rsidRDefault="006D5D94" w:rsidP="006D5D94">
      <w:pPr>
        <w:jc w:val="both"/>
      </w:pPr>
      <w:r w:rsidRPr="007B5A16">
        <w:t>A. 3 cm.</w:t>
      </w:r>
      <w:r w:rsidRPr="007B5A16">
        <w:tab/>
      </w:r>
      <w:r w:rsidRPr="007B5A16">
        <w:tab/>
      </w:r>
    </w:p>
    <w:p w:rsidR="00EC6F3A" w:rsidRPr="007B5A16" w:rsidRDefault="006D5D94" w:rsidP="006D5D94">
      <w:pPr>
        <w:jc w:val="both"/>
      </w:pPr>
      <w:r w:rsidRPr="007B5A16">
        <w:rPr>
          <w:color w:val="0000FF"/>
        </w:rPr>
        <w:t>B. 5 cm.</w:t>
      </w:r>
      <w:r w:rsidRPr="007B5A16">
        <w:rPr>
          <w:color w:val="0000FF"/>
        </w:rPr>
        <w:tab/>
      </w:r>
      <w:r w:rsidRPr="007B5A16">
        <w:tab/>
      </w:r>
    </w:p>
    <w:p w:rsidR="00EC6F3A" w:rsidRPr="007B5A16" w:rsidRDefault="006D5D94" w:rsidP="006D5D94">
      <w:pPr>
        <w:jc w:val="both"/>
      </w:pPr>
      <w:r w:rsidRPr="007B5A16">
        <w:t>C. 10 cm.</w:t>
      </w:r>
      <w:r w:rsidRPr="007B5A16">
        <w:tab/>
      </w:r>
      <w:r w:rsidRPr="007B5A16">
        <w:tab/>
      </w:r>
    </w:p>
    <w:p w:rsidR="006D5D94" w:rsidRPr="007B5A16" w:rsidRDefault="006D5D94" w:rsidP="006D5D94">
      <w:pPr>
        <w:jc w:val="both"/>
      </w:pPr>
      <w:r w:rsidRPr="007B5A16">
        <w:t>D. 25 cm.</w:t>
      </w:r>
    </w:p>
    <w:p w:rsidR="006D5D94" w:rsidRPr="007B5A16" w:rsidRDefault="006C0B2A" w:rsidP="006D5D94">
      <w:pPr>
        <w:jc w:val="both"/>
      </w:pPr>
      <w:r>
        <w:rPr>
          <w:b/>
        </w:rPr>
        <w:t>39</w:t>
      </w:r>
      <w:r w:rsidR="00EC6F3A" w:rsidRPr="007B5A16">
        <w:rPr>
          <w:b/>
        </w:rPr>
        <w:t>/</w:t>
      </w:r>
      <w:r w:rsidR="006D5D94" w:rsidRPr="007B5A16">
        <w:t xml:space="preserve"> Một người mắt tốt quan sát trong trạng thái không điều tiết qua kính lúp thì có độ bội giác bằng 4. Độ tụ của kính này là</w:t>
      </w:r>
    </w:p>
    <w:p w:rsidR="00EC6F3A" w:rsidRPr="00504FA0" w:rsidRDefault="006D5D94" w:rsidP="006D5D94">
      <w:pPr>
        <w:jc w:val="both"/>
        <w:rPr>
          <w:color w:val="0000FF"/>
        </w:rPr>
      </w:pPr>
      <w:r w:rsidRPr="00504FA0">
        <w:rPr>
          <w:color w:val="0000FF"/>
        </w:rPr>
        <w:t>A. 16 dp.</w:t>
      </w:r>
      <w:r w:rsidRPr="00504FA0">
        <w:rPr>
          <w:color w:val="0000FF"/>
        </w:rPr>
        <w:tab/>
      </w:r>
      <w:r w:rsidRPr="00504FA0">
        <w:rPr>
          <w:color w:val="0000FF"/>
        </w:rPr>
        <w:tab/>
      </w:r>
    </w:p>
    <w:p w:rsidR="00EC6F3A" w:rsidRPr="00504FA0" w:rsidRDefault="006D5D94" w:rsidP="006D5D94">
      <w:pPr>
        <w:jc w:val="both"/>
      </w:pPr>
      <w:r w:rsidRPr="00504FA0">
        <w:t>B. 6,25 dp.</w:t>
      </w:r>
      <w:r w:rsidRPr="00504FA0">
        <w:tab/>
      </w:r>
      <w:r w:rsidRPr="00504FA0">
        <w:tab/>
      </w:r>
    </w:p>
    <w:p w:rsidR="00EC6F3A" w:rsidRPr="007B5A16" w:rsidRDefault="006D5D94" w:rsidP="006D5D94">
      <w:pPr>
        <w:jc w:val="both"/>
      </w:pPr>
      <w:r w:rsidRPr="007B5A16">
        <w:t>C. 25 dp.</w:t>
      </w:r>
      <w:r w:rsidRPr="007B5A16">
        <w:tab/>
      </w:r>
      <w:r w:rsidRPr="007B5A16">
        <w:tab/>
      </w:r>
    </w:p>
    <w:p w:rsidR="006D5D94" w:rsidRPr="007B5A16" w:rsidRDefault="006D5D94" w:rsidP="006D5D94">
      <w:pPr>
        <w:jc w:val="both"/>
      </w:pPr>
      <w:r w:rsidRPr="007B5A16">
        <w:t>D. 8 dp.</w:t>
      </w:r>
    </w:p>
    <w:p w:rsidR="004E4EDD" w:rsidRPr="007B5A16" w:rsidRDefault="006C0B2A" w:rsidP="004E4EDD">
      <w:pPr>
        <w:rPr>
          <w:rFonts w:ascii="VNI-Times" w:hAnsi="VNI-Times"/>
          <w:color w:val="000000"/>
        </w:rPr>
      </w:pPr>
      <w:r>
        <w:rPr>
          <w:rFonts w:ascii="VNI-Times" w:hAnsi="VNI-Times"/>
          <w:b/>
          <w:color w:val="000000"/>
        </w:rPr>
        <w:t>40</w:t>
      </w:r>
      <w:r w:rsidR="004E4EDD" w:rsidRPr="007B5A16">
        <w:rPr>
          <w:rFonts w:ascii="VNI-Times" w:hAnsi="VNI-Times"/>
          <w:b/>
          <w:color w:val="000000"/>
        </w:rPr>
        <w:t>/</w:t>
      </w:r>
      <w:r w:rsidR="004E4EDD" w:rsidRPr="007B5A16">
        <w:rPr>
          <w:rFonts w:ascii="VNI-Times" w:hAnsi="VNI-Times"/>
          <w:color w:val="000000"/>
        </w:rPr>
        <w:t xml:space="preserve"> Moät ngöôøi maét thöôøng quan saùt 1 vaät nhoû coù goùc troâng tröïc tieáp vaät khi ñaët vaät gaàn nhaát laø 2’. Ngöôøi ñoù duøng 1 kính luùp treân vaønh coù ghi X3. Goùc troâng aûnh cuûa vaät ñoù qua kính khi ngaém chöøng ôû voâ cöïc laø:</w:t>
      </w:r>
    </w:p>
    <w:p w:rsidR="004E4EDD" w:rsidRPr="007B5A16" w:rsidRDefault="004E4EDD" w:rsidP="004E4EDD">
      <w:pPr>
        <w:rPr>
          <w:rFonts w:ascii="VNI-Times" w:hAnsi="VNI-Times"/>
          <w:color w:val="0000FF"/>
        </w:rPr>
      </w:pPr>
      <w:r w:rsidRPr="007B5A16">
        <w:rPr>
          <w:rFonts w:ascii="VNI-Times" w:hAnsi="VNI-Times"/>
          <w:color w:val="0000FF"/>
        </w:rPr>
        <w:t>A. 6’.</w:t>
      </w:r>
    </w:p>
    <w:p w:rsidR="004E4EDD" w:rsidRPr="007B5A16" w:rsidRDefault="004E4EDD" w:rsidP="004E4EDD">
      <w:pPr>
        <w:rPr>
          <w:rFonts w:ascii="VNI-Times" w:hAnsi="VNI-Times"/>
          <w:color w:val="000000"/>
        </w:rPr>
      </w:pPr>
      <w:r w:rsidRPr="007B5A16">
        <w:rPr>
          <w:rFonts w:ascii="VNI-Times" w:hAnsi="VNI-Times"/>
          <w:color w:val="000000"/>
        </w:rPr>
        <w:t>B. 9’.</w:t>
      </w:r>
    </w:p>
    <w:p w:rsidR="004E4EDD" w:rsidRPr="007B5A16" w:rsidRDefault="004E4EDD" w:rsidP="004E4EDD">
      <w:pPr>
        <w:rPr>
          <w:rFonts w:ascii="VNI-Times" w:hAnsi="VNI-Times"/>
          <w:color w:val="000000"/>
        </w:rPr>
      </w:pPr>
      <w:r w:rsidRPr="007B5A16">
        <w:rPr>
          <w:rFonts w:ascii="VNI-Times" w:hAnsi="VNI-Times"/>
          <w:color w:val="000000"/>
        </w:rPr>
        <w:t>C. 3’.</w:t>
      </w:r>
    </w:p>
    <w:p w:rsidR="004E4EDD" w:rsidRPr="007B5A16" w:rsidRDefault="004E4EDD" w:rsidP="004E4EDD">
      <w:pPr>
        <w:rPr>
          <w:rFonts w:ascii="VNI-Times" w:hAnsi="VNI-Times"/>
          <w:color w:val="000000"/>
        </w:rPr>
      </w:pPr>
      <w:r w:rsidRPr="007B5A16">
        <w:rPr>
          <w:rFonts w:ascii="VNI-Times" w:hAnsi="VNI-Times"/>
          <w:color w:val="000000"/>
        </w:rPr>
        <w:t>D. 1’.</w:t>
      </w:r>
    </w:p>
    <w:p w:rsidR="004E4EDD" w:rsidRPr="007B5A16" w:rsidRDefault="006C0B2A" w:rsidP="004E4EDD">
      <w:pPr>
        <w:rPr>
          <w:rFonts w:ascii="VNI-Times" w:hAnsi="VNI-Times"/>
        </w:rPr>
      </w:pPr>
      <w:r>
        <w:rPr>
          <w:rFonts w:ascii="VNI-Times" w:hAnsi="VNI-Times"/>
          <w:b/>
        </w:rPr>
        <w:lastRenderedPageBreak/>
        <w:t>41</w:t>
      </w:r>
      <w:r w:rsidR="004E4EDD" w:rsidRPr="007B5A16">
        <w:rPr>
          <w:rFonts w:ascii="VNI-Times" w:hAnsi="VNI-Times"/>
          <w:b/>
        </w:rPr>
        <w:t>/</w:t>
      </w:r>
      <w:r w:rsidR="004E4EDD" w:rsidRPr="007B5A16">
        <w:rPr>
          <w:rFonts w:ascii="VNI-Times" w:hAnsi="VNI-Times"/>
        </w:rPr>
        <w:t xml:space="preserve"> Moät ngöôøi maét khoâng bò taät coù ñieåm cöïc caän caùch maét 25cm vaø ñieåm cöïc vieãn ôû </w:t>
      </w:r>
      <w:r w:rsidR="004E4EDD" w:rsidRPr="007B5A16">
        <w:rPr>
          <w:rFonts w:ascii="VNI-Times" w:hAnsi="VNI-Times"/>
          <w:position w:val="-4"/>
        </w:rPr>
        <w:object w:dxaOrig="240" w:dyaOrig="200">
          <v:shape id="_x0000_i1791" type="#_x0000_t75" style="width:12.25pt;height:9.2pt" o:ole="">
            <v:imagedata r:id="rId1119" o:title=""/>
          </v:shape>
          <o:OLEObject Type="Embed" ProgID="Equation.DSMT4" ShapeID="_x0000_i1791" DrawAspect="Content" ObjectID="_1581495549" r:id="rId1173"/>
        </w:object>
      </w:r>
      <w:r w:rsidR="004E4EDD" w:rsidRPr="007B5A16">
        <w:rPr>
          <w:rFonts w:ascii="VNI-Times" w:hAnsi="VNI-Times"/>
        </w:rPr>
        <w:t>, quan saùt 1 vaät nhoû qua kính luùp coù ñoä tuï 10ñioâp. Maét ñaët saùt kính. Khoaûng ñaët vaät xa nhaát tröôùc kính ñeå maét coù theå nhìn roõ laø:</w:t>
      </w:r>
    </w:p>
    <w:p w:rsidR="004E4EDD" w:rsidRPr="007B5A16" w:rsidRDefault="004E4EDD" w:rsidP="004E4EDD">
      <w:pPr>
        <w:rPr>
          <w:rFonts w:ascii="VNI-Times" w:hAnsi="VNI-Times"/>
        </w:rPr>
      </w:pPr>
      <w:r w:rsidRPr="007B5A16">
        <w:rPr>
          <w:rFonts w:ascii="VNI-Times" w:hAnsi="VNI-Times"/>
        </w:rPr>
        <w:t>A. 5cm.</w:t>
      </w:r>
    </w:p>
    <w:p w:rsidR="004E4EDD" w:rsidRPr="007B5A16" w:rsidRDefault="004E4EDD" w:rsidP="004E4EDD">
      <w:pPr>
        <w:rPr>
          <w:rFonts w:ascii="VNI-Times" w:hAnsi="VNI-Times"/>
        </w:rPr>
      </w:pPr>
      <w:r w:rsidRPr="007B5A16">
        <w:rPr>
          <w:rFonts w:ascii="VNI-Times" w:hAnsi="VNI-Times"/>
        </w:rPr>
        <w:t>B. 2,5cm.</w:t>
      </w:r>
    </w:p>
    <w:p w:rsidR="004E4EDD" w:rsidRPr="007B5A16" w:rsidRDefault="004E4EDD" w:rsidP="004E4EDD">
      <w:pPr>
        <w:rPr>
          <w:rFonts w:ascii="VNI-Times" w:hAnsi="VNI-Times"/>
          <w:color w:val="0000FF"/>
        </w:rPr>
      </w:pPr>
      <w:r w:rsidRPr="007B5A16">
        <w:rPr>
          <w:rFonts w:ascii="VNI-Times" w:hAnsi="VNI-Times"/>
          <w:color w:val="0000FF"/>
        </w:rPr>
        <w:t>C. 10cm.</w:t>
      </w:r>
    </w:p>
    <w:p w:rsidR="004E4EDD" w:rsidRPr="007B5A16" w:rsidRDefault="004E4EDD" w:rsidP="004E4EDD">
      <w:pPr>
        <w:rPr>
          <w:rFonts w:ascii="VNI-Times" w:hAnsi="VNI-Times"/>
        </w:rPr>
      </w:pPr>
      <w:r w:rsidRPr="007B5A16">
        <w:rPr>
          <w:rFonts w:ascii="VNI-Times" w:hAnsi="VNI-Times"/>
        </w:rPr>
        <w:t>D. 25cm.</w:t>
      </w:r>
    </w:p>
    <w:p w:rsidR="004E4EDD" w:rsidRPr="007B5A16" w:rsidRDefault="00943F9E" w:rsidP="004E4EDD">
      <w:pPr>
        <w:rPr>
          <w:rFonts w:ascii="VNI-Times" w:hAnsi="VNI-Times"/>
          <w:b/>
        </w:rPr>
      </w:pPr>
      <w:r w:rsidRPr="007B5A16">
        <w:rPr>
          <w:rFonts w:ascii="VNI-Times" w:hAnsi="VNI-Times"/>
          <w:b/>
        </w:rPr>
        <w:t>………………….</w:t>
      </w:r>
    </w:p>
    <w:p w:rsidR="004E4EDD" w:rsidRPr="007B5A16" w:rsidRDefault="006C0B2A" w:rsidP="004E4EDD">
      <w:pPr>
        <w:rPr>
          <w:rFonts w:ascii="VNI-Times" w:hAnsi="VNI-Times"/>
        </w:rPr>
      </w:pPr>
      <w:r>
        <w:rPr>
          <w:rFonts w:ascii="VNI-Times" w:hAnsi="VNI-Times"/>
          <w:b/>
        </w:rPr>
        <w:t>42</w:t>
      </w:r>
      <w:r w:rsidR="004E4EDD" w:rsidRPr="007B5A16">
        <w:rPr>
          <w:rFonts w:ascii="VNI-Times" w:hAnsi="VNI-Times"/>
          <w:b/>
        </w:rPr>
        <w:t>/</w:t>
      </w:r>
      <w:r w:rsidR="004E4EDD" w:rsidRPr="007B5A16">
        <w:rPr>
          <w:rFonts w:ascii="VNI-Times" w:hAnsi="VNI-Times"/>
        </w:rPr>
        <w:t xml:space="preserve"> Moät kính luùp coù tieâu cöï 5cm. Maét 1 ngöôøi coù khoaûng nhìn roõ ngaén nhaát laø Ñ = 25cm ñaët saùt maét sau kính luùp ñeå quan saùt 1 vaät. Ñoä boäi giaùc khi ngaém chöøng ôû cöïc caän laø :</w:t>
      </w:r>
    </w:p>
    <w:p w:rsidR="004E4EDD" w:rsidRPr="007B5A16" w:rsidRDefault="004E4EDD" w:rsidP="004E4EDD">
      <w:pPr>
        <w:rPr>
          <w:rFonts w:ascii="VNI-Times" w:hAnsi="VNI-Times"/>
        </w:rPr>
      </w:pPr>
      <w:r w:rsidRPr="007B5A16">
        <w:rPr>
          <w:rFonts w:ascii="VNI-Times" w:hAnsi="VNI-Times"/>
        </w:rPr>
        <w:t>A. 5</w:t>
      </w:r>
    </w:p>
    <w:p w:rsidR="004E4EDD" w:rsidRPr="007B5A16" w:rsidRDefault="004E4EDD" w:rsidP="004E4EDD">
      <w:pPr>
        <w:rPr>
          <w:rFonts w:ascii="VNI-Times" w:hAnsi="VNI-Times"/>
        </w:rPr>
      </w:pPr>
      <w:r w:rsidRPr="007B5A16">
        <w:rPr>
          <w:rFonts w:ascii="VNI-Times" w:hAnsi="VNI-Times"/>
        </w:rPr>
        <w:t>B. 3,5</w:t>
      </w:r>
    </w:p>
    <w:p w:rsidR="004E4EDD" w:rsidRPr="007B5A16" w:rsidRDefault="004E4EDD" w:rsidP="004E4EDD">
      <w:pPr>
        <w:rPr>
          <w:rFonts w:ascii="VNI-Times" w:hAnsi="VNI-Times"/>
        </w:rPr>
      </w:pPr>
      <w:r w:rsidRPr="007B5A16">
        <w:rPr>
          <w:rFonts w:ascii="VNI-Times" w:hAnsi="VNI-Times"/>
        </w:rPr>
        <w:t>C. 2,5</w:t>
      </w:r>
    </w:p>
    <w:p w:rsidR="004E4EDD" w:rsidRPr="007B5A16" w:rsidRDefault="004E4EDD" w:rsidP="004E4EDD">
      <w:pPr>
        <w:rPr>
          <w:rFonts w:ascii="VNI-Times" w:hAnsi="VNI-Times"/>
          <w:color w:val="0000FF"/>
        </w:rPr>
      </w:pPr>
      <w:r w:rsidRPr="007B5A16">
        <w:rPr>
          <w:rFonts w:ascii="VNI-Times" w:hAnsi="VNI-Times"/>
          <w:color w:val="0000FF"/>
        </w:rPr>
        <w:t>D. 6</w:t>
      </w:r>
    </w:p>
    <w:p w:rsidR="004E4EDD" w:rsidRPr="007B5A16" w:rsidRDefault="006C0B2A" w:rsidP="004E4EDD">
      <w:pPr>
        <w:rPr>
          <w:rFonts w:ascii="VNI-Times" w:hAnsi="VNI-Times"/>
        </w:rPr>
      </w:pPr>
      <w:r>
        <w:rPr>
          <w:rFonts w:ascii="VNI-Times" w:hAnsi="VNI-Times"/>
          <w:b/>
        </w:rPr>
        <w:t>43</w:t>
      </w:r>
      <w:r w:rsidR="004E4EDD" w:rsidRPr="007B5A16">
        <w:rPr>
          <w:rFonts w:ascii="VNI-Times" w:hAnsi="VNI-Times"/>
          <w:b/>
        </w:rPr>
        <w:t>/</w:t>
      </w:r>
      <w:r w:rsidR="004E4EDD" w:rsidRPr="007B5A16">
        <w:rPr>
          <w:rFonts w:ascii="VNI-Times" w:hAnsi="VNI-Times"/>
        </w:rPr>
        <w:t xml:space="preserve"> Moät ngöôøi maét khoâng coù taät coù ñieåm cöïc caän caùch maét 25cm vaø ñieåm cöïc vieãn ôû voâ cöïc, quan saùt 1 vaät nhoû qua kính luùp coù ñoä tuï 10ñioâp. Maét ñaët saùt kính. Ñoä boäi giaùc cuûa kính khi ngaém chöøng ôû cöïc caän laø:</w:t>
      </w:r>
    </w:p>
    <w:p w:rsidR="004E4EDD" w:rsidRPr="007B5A16" w:rsidRDefault="004E4EDD" w:rsidP="004E4EDD">
      <w:pPr>
        <w:rPr>
          <w:rFonts w:ascii="VNI-Times" w:hAnsi="VNI-Times"/>
        </w:rPr>
      </w:pPr>
      <w:r w:rsidRPr="007B5A16">
        <w:rPr>
          <w:rFonts w:ascii="VNI-Times" w:hAnsi="VNI-Times"/>
        </w:rPr>
        <w:t>A. 0,4.</w:t>
      </w:r>
    </w:p>
    <w:p w:rsidR="004E4EDD" w:rsidRPr="007B5A16" w:rsidRDefault="004E4EDD" w:rsidP="004E4EDD">
      <w:pPr>
        <w:rPr>
          <w:rFonts w:ascii="VNI-Times" w:hAnsi="VNI-Times"/>
        </w:rPr>
      </w:pPr>
      <w:r w:rsidRPr="007B5A16">
        <w:rPr>
          <w:rFonts w:ascii="VNI-Times" w:hAnsi="VNI-Times"/>
        </w:rPr>
        <w:t>B. 1,5.</w:t>
      </w:r>
    </w:p>
    <w:p w:rsidR="004E4EDD" w:rsidRPr="007B5A16" w:rsidRDefault="004E4EDD" w:rsidP="004E4EDD">
      <w:pPr>
        <w:rPr>
          <w:rFonts w:ascii="VNI-Times" w:hAnsi="VNI-Times"/>
        </w:rPr>
      </w:pPr>
      <w:r w:rsidRPr="007B5A16">
        <w:rPr>
          <w:rFonts w:ascii="VNI-Times" w:hAnsi="VNI-Times"/>
        </w:rPr>
        <w:t>B. 2,5.</w:t>
      </w:r>
    </w:p>
    <w:p w:rsidR="004E4EDD" w:rsidRPr="007B5A16" w:rsidRDefault="004E4EDD" w:rsidP="004E4EDD">
      <w:pPr>
        <w:rPr>
          <w:rFonts w:ascii="VNI-Times" w:hAnsi="VNI-Times"/>
          <w:color w:val="0000FF"/>
        </w:rPr>
      </w:pPr>
      <w:r w:rsidRPr="007B5A16">
        <w:rPr>
          <w:rFonts w:ascii="VNI-Times" w:hAnsi="VNI-Times"/>
          <w:color w:val="0000FF"/>
        </w:rPr>
        <w:t>D. 3,5.</w:t>
      </w:r>
    </w:p>
    <w:p w:rsidR="004E4EDD" w:rsidRPr="007B5A16" w:rsidRDefault="006C0B2A" w:rsidP="004E4EDD">
      <w:pPr>
        <w:rPr>
          <w:rFonts w:ascii="VNI-Times" w:hAnsi="VNI-Times"/>
        </w:rPr>
      </w:pPr>
      <w:r>
        <w:rPr>
          <w:rFonts w:ascii="VNI-Times" w:hAnsi="VNI-Times"/>
          <w:b/>
        </w:rPr>
        <w:t>44</w:t>
      </w:r>
      <w:r w:rsidR="004E4EDD" w:rsidRPr="007B5A16">
        <w:rPr>
          <w:rFonts w:ascii="VNI-Times" w:hAnsi="VNI-Times"/>
          <w:b/>
        </w:rPr>
        <w:t>/</w:t>
      </w:r>
      <w:r w:rsidR="004E4EDD" w:rsidRPr="007B5A16">
        <w:rPr>
          <w:rFonts w:ascii="VNI-Times" w:hAnsi="VNI-Times"/>
        </w:rPr>
        <w:t xml:space="preserve"> Treân vaønh 1 kính luùp coù ghi kí hieäu X2,5. Moät ngöôøi maét coù khoaûng nhìn roõ caùch maét töø 10cm ñeán 50cm, ñaët maét saùt sau kính luùp ñeå qun saùt 1 vaät. Ñoä boäi giaùc khi ngaém chöøng ôû ñieåm cöïc caän laø:</w:t>
      </w:r>
    </w:p>
    <w:p w:rsidR="004E4EDD" w:rsidRPr="007B5A16" w:rsidRDefault="004E4EDD" w:rsidP="004E4EDD">
      <w:pPr>
        <w:rPr>
          <w:rFonts w:ascii="VNI-Times" w:hAnsi="VNI-Times"/>
          <w:color w:val="0000FF"/>
        </w:rPr>
      </w:pPr>
      <w:r w:rsidRPr="007B5A16">
        <w:rPr>
          <w:rFonts w:ascii="VNI-Times" w:hAnsi="VNI-Times"/>
          <w:color w:val="0000FF"/>
        </w:rPr>
        <w:t>A. 2.</w:t>
      </w:r>
    </w:p>
    <w:p w:rsidR="004E4EDD" w:rsidRPr="007B5A16" w:rsidRDefault="004E4EDD" w:rsidP="004E4EDD">
      <w:pPr>
        <w:rPr>
          <w:rFonts w:ascii="VNI-Times" w:hAnsi="VNI-Times"/>
        </w:rPr>
      </w:pPr>
      <w:r w:rsidRPr="007B5A16">
        <w:rPr>
          <w:rFonts w:ascii="VNI-Times" w:hAnsi="VNI-Times"/>
        </w:rPr>
        <w:t>B. 4.</w:t>
      </w:r>
    </w:p>
    <w:p w:rsidR="004E4EDD" w:rsidRPr="007B5A16" w:rsidRDefault="004E4EDD" w:rsidP="004E4EDD">
      <w:pPr>
        <w:rPr>
          <w:rFonts w:ascii="VNI-Times" w:hAnsi="VNI-Times"/>
        </w:rPr>
      </w:pPr>
      <w:r w:rsidRPr="007B5A16">
        <w:rPr>
          <w:rFonts w:ascii="VNI-Times" w:hAnsi="VNI-Times"/>
        </w:rPr>
        <w:t>C. 5.</w:t>
      </w:r>
    </w:p>
    <w:p w:rsidR="004E4EDD" w:rsidRPr="007B5A16" w:rsidRDefault="004E4EDD" w:rsidP="004E4EDD">
      <w:pPr>
        <w:rPr>
          <w:rFonts w:ascii="VNI-Times" w:hAnsi="VNI-Times"/>
        </w:rPr>
      </w:pPr>
      <w:r w:rsidRPr="007B5A16">
        <w:rPr>
          <w:rFonts w:ascii="VNI-Times" w:hAnsi="VNI-Times"/>
        </w:rPr>
        <w:t>D. 6.</w:t>
      </w:r>
    </w:p>
    <w:p w:rsidR="004E4EDD" w:rsidRPr="007B5A16" w:rsidRDefault="006C0B2A" w:rsidP="004E4EDD">
      <w:pPr>
        <w:rPr>
          <w:rFonts w:ascii="VNI-Times" w:hAnsi="VNI-Times"/>
        </w:rPr>
      </w:pPr>
      <w:r>
        <w:rPr>
          <w:rFonts w:ascii="VNI-Times" w:hAnsi="VNI-Times"/>
          <w:b/>
        </w:rPr>
        <w:t>45</w:t>
      </w:r>
      <w:r w:rsidR="004E4EDD" w:rsidRPr="007B5A16">
        <w:rPr>
          <w:rFonts w:ascii="VNI-Times" w:hAnsi="VNI-Times"/>
          <w:b/>
        </w:rPr>
        <w:t>/</w:t>
      </w:r>
      <w:r w:rsidR="004E4EDD" w:rsidRPr="007B5A16">
        <w:rPr>
          <w:rFonts w:ascii="VNI-Times" w:hAnsi="VNI-Times"/>
        </w:rPr>
        <w:t xml:space="preserve"> Moät ngöôøi caän thò coù ñieåm cöïc caän caùch maét 12cm vaø ñieåm cöïc vieãn caùch maét 80cm. ngöôøi ñoù duøng kính luùp coù ñoä tuï 10ñioâp ñeå quan saùt vaät nhoû. Maét ñaët saùt kính. Khoaûng ñaët vaät gaàn nhaát tröôùc kính luùp laø:</w:t>
      </w:r>
    </w:p>
    <w:p w:rsidR="004E4EDD" w:rsidRPr="007B5A16" w:rsidRDefault="004E4EDD" w:rsidP="004E4EDD">
      <w:pPr>
        <w:rPr>
          <w:rFonts w:ascii="VNI-Times" w:hAnsi="VNI-Times"/>
          <w:color w:val="0000FF"/>
        </w:rPr>
      </w:pPr>
      <w:r w:rsidRPr="007B5A16">
        <w:rPr>
          <w:rFonts w:ascii="VNI-Times" w:hAnsi="VNI-Times"/>
          <w:color w:val="0000FF"/>
        </w:rPr>
        <w:t>A. 5,45cm.</w:t>
      </w:r>
    </w:p>
    <w:p w:rsidR="004E4EDD" w:rsidRPr="007B5A16" w:rsidRDefault="004E4EDD" w:rsidP="004E4EDD">
      <w:pPr>
        <w:rPr>
          <w:rFonts w:ascii="VNI-Times" w:hAnsi="VNI-Times"/>
        </w:rPr>
      </w:pPr>
      <w:r w:rsidRPr="007B5A16">
        <w:rPr>
          <w:rFonts w:ascii="VNI-Times" w:hAnsi="VNI-Times"/>
        </w:rPr>
        <w:t>B. 8,88cm.</w:t>
      </w:r>
    </w:p>
    <w:p w:rsidR="004E4EDD" w:rsidRPr="007B5A16" w:rsidRDefault="004E4EDD" w:rsidP="004E4EDD">
      <w:r w:rsidRPr="007B5A16">
        <w:t>C. 12cm.</w:t>
      </w:r>
    </w:p>
    <w:p w:rsidR="004E4EDD" w:rsidRPr="007B5A16" w:rsidRDefault="004E4EDD" w:rsidP="004E4EDD">
      <w:r w:rsidRPr="007B5A16">
        <w:t>D. 80cm.</w:t>
      </w:r>
    </w:p>
    <w:p w:rsidR="00943F9E" w:rsidRPr="007B5A16" w:rsidRDefault="00943F9E" w:rsidP="004E4EDD">
      <w:pPr>
        <w:rPr>
          <w:rFonts w:ascii="VNI-Times" w:hAnsi="VNI-Times"/>
          <w:b/>
        </w:rPr>
      </w:pPr>
      <w:r w:rsidRPr="007B5A16">
        <w:rPr>
          <w:rFonts w:ascii="VNI-Times" w:hAnsi="VNI-Times"/>
          <w:b/>
        </w:rPr>
        <w:t>………………….</w:t>
      </w:r>
    </w:p>
    <w:p w:rsidR="004E4EDD" w:rsidRPr="007B5A16" w:rsidRDefault="006C0B2A" w:rsidP="004E4EDD">
      <w:pPr>
        <w:rPr>
          <w:rFonts w:ascii="VNI-Times" w:hAnsi="VNI-Times"/>
        </w:rPr>
      </w:pPr>
      <w:r>
        <w:rPr>
          <w:rFonts w:ascii="VNI-Times" w:hAnsi="VNI-Times"/>
          <w:b/>
        </w:rPr>
        <w:t>46</w:t>
      </w:r>
      <w:r w:rsidR="004E4EDD" w:rsidRPr="007B5A16">
        <w:rPr>
          <w:rFonts w:ascii="VNI-Times" w:hAnsi="VNI-Times"/>
          <w:b/>
        </w:rPr>
        <w:t>/</w:t>
      </w:r>
      <w:r w:rsidR="004E4EDD" w:rsidRPr="007B5A16">
        <w:rPr>
          <w:rFonts w:ascii="VNI-Times" w:hAnsi="VNI-Times"/>
        </w:rPr>
        <w:t xml:space="preserve"> Moät ngöôøi chæ nhìn roõ caùc vaät caùch maét töø 10cm ñeán 50cm. Ñaët maét sat sau kính luùp coù tieâu cöï 10cm ñeå quan saùt 1 vaät nhoû maø khoâng caàn ñieàu tieát. Ñoä boäi giaùc G baèng:</w:t>
      </w:r>
    </w:p>
    <w:p w:rsidR="004E4EDD" w:rsidRPr="007B5A16" w:rsidRDefault="004E4EDD" w:rsidP="004E4EDD">
      <w:pPr>
        <w:rPr>
          <w:rFonts w:ascii="VNI-Times" w:hAnsi="VNI-Times"/>
          <w:color w:val="0000FF"/>
        </w:rPr>
      </w:pPr>
      <w:r w:rsidRPr="007B5A16">
        <w:rPr>
          <w:rFonts w:ascii="VNI-Times" w:hAnsi="VNI-Times"/>
          <w:color w:val="0000FF"/>
        </w:rPr>
        <w:t>A. 1,2.</w:t>
      </w:r>
    </w:p>
    <w:p w:rsidR="004E4EDD" w:rsidRPr="007B5A16" w:rsidRDefault="004E4EDD" w:rsidP="004E4EDD">
      <w:pPr>
        <w:rPr>
          <w:rFonts w:ascii="VNI-Times" w:hAnsi="VNI-Times"/>
        </w:rPr>
      </w:pPr>
      <w:r w:rsidRPr="007B5A16">
        <w:rPr>
          <w:rFonts w:ascii="VNI-Times" w:hAnsi="VNI-Times"/>
        </w:rPr>
        <w:t>B. 2,1.</w:t>
      </w:r>
    </w:p>
    <w:p w:rsidR="004E4EDD" w:rsidRPr="007B5A16" w:rsidRDefault="004E4EDD" w:rsidP="004E4EDD">
      <w:pPr>
        <w:rPr>
          <w:rFonts w:ascii="VNI-Times" w:hAnsi="VNI-Times"/>
        </w:rPr>
      </w:pPr>
      <w:r w:rsidRPr="007B5A16">
        <w:rPr>
          <w:rFonts w:ascii="VNI-Times" w:hAnsi="VNI-Times"/>
        </w:rPr>
        <w:t>C. 2,5.</w:t>
      </w:r>
    </w:p>
    <w:p w:rsidR="004E4EDD" w:rsidRPr="007B5A16" w:rsidRDefault="004E4EDD" w:rsidP="004E4EDD">
      <w:pPr>
        <w:rPr>
          <w:rFonts w:ascii="VNI-Times" w:hAnsi="VNI-Times"/>
        </w:rPr>
      </w:pPr>
      <w:r w:rsidRPr="007B5A16">
        <w:rPr>
          <w:rFonts w:ascii="VNI-Times" w:hAnsi="VNI-Times"/>
        </w:rPr>
        <w:t>D. 5.</w:t>
      </w:r>
    </w:p>
    <w:p w:rsidR="004E4EDD" w:rsidRPr="007B5A16" w:rsidRDefault="006C0B2A" w:rsidP="004E4EDD">
      <w:pPr>
        <w:rPr>
          <w:rFonts w:ascii="VNI-Times" w:hAnsi="VNI-Times"/>
        </w:rPr>
      </w:pPr>
      <w:r>
        <w:rPr>
          <w:rFonts w:ascii="VNI-Times" w:hAnsi="VNI-Times"/>
          <w:b/>
        </w:rPr>
        <w:t>47</w:t>
      </w:r>
      <w:r w:rsidR="004E4EDD" w:rsidRPr="007B5A16">
        <w:rPr>
          <w:rFonts w:ascii="VNI-Times" w:hAnsi="VNI-Times"/>
          <w:b/>
        </w:rPr>
        <w:t>/</w:t>
      </w:r>
      <w:r w:rsidR="004E4EDD" w:rsidRPr="007B5A16">
        <w:rPr>
          <w:rFonts w:ascii="VNI-Times" w:hAnsi="VNI-Times"/>
        </w:rPr>
        <w:t xml:space="preserve"> Moät ngöôøi caän thò coù ñieåm cöïc caän caùch maét 12cm vaø ñ</w:t>
      </w:r>
      <w:r w:rsidR="006C63DF" w:rsidRPr="007B5A16">
        <w:rPr>
          <w:rFonts w:ascii="VNI-Times" w:hAnsi="VNI-Times"/>
        </w:rPr>
        <w:t>ieåm cöïc vieãn caùch maét 80cm,</w:t>
      </w:r>
      <w:r w:rsidR="004E4EDD" w:rsidRPr="007B5A16">
        <w:rPr>
          <w:rFonts w:ascii="VNI-Times" w:hAnsi="VNI-Times"/>
        </w:rPr>
        <w:t xml:space="preserve"> ngöôøi ñoù duøng kính luùp coù ñoä tuï 10ñioâp ñeå quan saùt vaät nhoû. Maét ñaët saùt kính. Khoaûng ñaët vaät gaàn nhaát tröôùc kính luùp laø:</w:t>
      </w:r>
    </w:p>
    <w:p w:rsidR="004E4EDD" w:rsidRPr="007B5A16" w:rsidRDefault="004E4EDD" w:rsidP="004E4EDD">
      <w:pPr>
        <w:rPr>
          <w:rFonts w:ascii="VNI-Times" w:hAnsi="VNI-Times"/>
          <w:color w:val="0000FF"/>
        </w:rPr>
      </w:pPr>
      <w:r w:rsidRPr="007B5A16">
        <w:rPr>
          <w:rFonts w:ascii="VNI-Times" w:hAnsi="VNI-Times"/>
          <w:color w:val="0000FF"/>
        </w:rPr>
        <w:t>A. 5,45cm.</w:t>
      </w:r>
    </w:p>
    <w:p w:rsidR="004E4EDD" w:rsidRPr="007B5A16" w:rsidRDefault="004E4EDD" w:rsidP="004E4EDD">
      <w:pPr>
        <w:rPr>
          <w:rFonts w:ascii="VNI-Times" w:hAnsi="VNI-Times"/>
        </w:rPr>
      </w:pPr>
      <w:r w:rsidRPr="007B5A16">
        <w:rPr>
          <w:rFonts w:ascii="VNI-Times" w:hAnsi="VNI-Times"/>
        </w:rPr>
        <w:t>B. 8,88cm.</w:t>
      </w:r>
    </w:p>
    <w:p w:rsidR="004E4EDD" w:rsidRPr="007B5A16" w:rsidRDefault="004E4EDD" w:rsidP="004E4EDD">
      <w:r w:rsidRPr="007B5A16">
        <w:t>C. 12cm.</w:t>
      </w:r>
    </w:p>
    <w:p w:rsidR="004E4EDD" w:rsidRPr="007B5A16" w:rsidRDefault="004E4EDD" w:rsidP="004E4EDD">
      <w:r w:rsidRPr="007B5A16">
        <w:t>D. 80cm.</w:t>
      </w:r>
    </w:p>
    <w:p w:rsidR="004E4EDD" w:rsidRPr="007B5A16" w:rsidRDefault="006C0B2A" w:rsidP="004E4EDD">
      <w:pPr>
        <w:rPr>
          <w:rFonts w:ascii="VNI-Times" w:hAnsi="VNI-Times"/>
        </w:rPr>
      </w:pPr>
      <w:r>
        <w:rPr>
          <w:rFonts w:ascii="VNI-Times" w:hAnsi="VNI-Times"/>
          <w:b/>
        </w:rPr>
        <w:t>48</w:t>
      </w:r>
      <w:r w:rsidR="004E4EDD" w:rsidRPr="007B5A16">
        <w:rPr>
          <w:rFonts w:ascii="VNI-Times" w:hAnsi="VNI-Times"/>
          <w:b/>
        </w:rPr>
        <w:t>/</w:t>
      </w:r>
      <w:r w:rsidR="004E4EDD" w:rsidRPr="007B5A16">
        <w:rPr>
          <w:rFonts w:ascii="VNI-Times" w:hAnsi="VNI-Times"/>
        </w:rPr>
        <w:t xml:space="preserve"> Moät ngöôøi maét khoâng bò taät coù ñieåm cöïc caän caùch maét 25cm vaø ñieåm cöïc vieãn ôû </w:t>
      </w:r>
      <w:r w:rsidR="004E4EDD" w:rsidRPr="007B5A16">
        <w:rPr>
          <w:rFonts w:ascii="VNI-Times" w:hAnsi="VNI-Times"/>
          <w:position w:val="-4"/>
        </w:rPr>
        <w:object w:dxaOrig="240" w:dyaOrig="200">
          <v:shape id="_x0000_i1792" type="#_x0000_t75" style="width:12.25pt;height:9.2pt" o:ole="">
            <v:imagedata r:id="rId1119" o:title=""/>
          </v:shape>
          <o:OLEObject Type="Embed" ProgID="Equation.DSMT4" ShapeID="_x0000_i1792" DrawAspect="Content" ObjectID="_1581495550" r:id="rId1174"/>
        </w:object>
      </w:r>
      <w:r w:rsidR="004E4EDD" w:rsidRPr="007B5A16">
        <w:rPr>
          <w:rFonts w:ascii="VNI-Times" w:hAnsi="VNI-Times"/>
        </w:rPr>
        <w:t>, quan saùt 1 vaät nhoû qua kính luùp coù ñoä tuï 10ñioâp. Maét ñaët saùt kính. Khoaûng ñaët vaät xa nhaát tröôùc kính ñeå maét coù theå nhìn roõ laø:</w:t>
      </w:r>
    </w:p>
    <w:p w:rsidR="004E4EDD" w:rsidRPr="007B5A16" w:rsidRDefault="004E4EDD" w:rsidP="004E4EDD">
      <w:pPr>
        <w:rPr>
          <w:rFonts w:ascii="VNI-Times" w:hAnsi="VNI-Times"/>
        </w:rPr>
      </w:pPr>
      <w:r w:rsidRPr="007B5A16">
        <w:rPr>
          <w:rFonts w:ascii="VNI-Times" w:hAnsi="VNI-Times"/>
        </w:rPr>
        <w:lastRenderedPageBreak/>
        <w:t>A. 5cm.</w:t>
      </w:r>
    </w:p>
    <w:p w:rsidR="004E4EDD" w:rsidRPr="007B5A16" w:rsidRDefault="004E4EDD" w:rsidP="004E4EDD">
      <w:pPr>
        <w:rPr>
          <w:rFonts w:ascii="VNI-Times" w:hAnsi="VNI-Times"/>
        </w:rPr>
      </w:pPr>
      <w:r w:rsidRPr="007B5A16">
        <w:rPr>
          <w:rFonts w:ascii="VNI-Times" w:hAnsi="VNI-Times"/>
        </w:rPr>
        <w:t>B. 2,5cm.</w:t>
      </w:r>
    </w:p>
    <w:p w:rsidR="004E4EDD" w:rsidRPr="007B5A16" w:rsidRDefault="004E4EDD" w:rsidP="004E4EDD">
      <w:pPr>
        <w:rPr>
          <w:rFonts w:ascii="VNI-Times" w:hAnsi="VNI-Times"/>
          <w:color w:val="0000FF"/>
        </w:rPr>
      </w:pPr>
      <w:r w:rsidRPr="007B5A16">
        <w:rPr>
          <w:rFonts w:ascii="VNI-Times" w:hAnsi="VNI-Times"/>
          <w:color w:val="0000FF"/>
        </w:rPr>
        <w:t>C. 10cm.</w:t>
      </w:r>
    </w:p>
    <w:p w:rsidR="004E4EDD" w:rsidRPr="007B5A16" w:rsidRDefault="004E4EDD" w:rsidP="004E4EDD">
      <w:pPr>
        <w:rPr>
          <w:rFonts w:ascii="VNI-Times" w:hAnsi="VNI-Times"/>
        </w:rPr>
      </w:pPr>
      <w:r w:rsidRPr="007B5A16">
        <w:rPr>
          <w:rFonts w:ascii="VNI-Times" w:hAnsi="VNI-Times"/>
        </w:rPr>
        <w:t>D. 25cm.</w:t>
      </w:r>
    </w:p>
    <w:p w:rsidR="004E4EDD" w:rsidRPr="007B5A16" w:rsidRDefault="006C0B2A" w:rsidP="004E4EDD">
      <w:pPr>
        <w:rPr>
          <w:rFonts w:ascii="VNI-Times" w:hAnsi="VNI-Times"/>
        </w:rPr>
      </w:pPr>
      <w:r>
        <w:rPr>
          <w:rFonts w:ascii="VNI-Times" w:hAnsi="VNI-Times"/>
          <w:b/>
        </w:rPr>
        <w:t>49</w:t>
      </w:r>
      <w:r w:rsidR="004E4EDD" w:rsidRPr="007B5A16">
        <w:rPr>
          <w:rFonts w:ascii="VNI-Times" w:hAnsi="VNI-Times"/>
          <w:b/>
        </w:rPr>
        <w:t>/</w:t>
      </w:r>
      <w:r w:rsidR="004E4EDD" w:rsidRPr="007B5A16">
        <w:rPr>
          <w:rFonts w:ascii="VNI-Times" w:hAnsi="VNI-Times"/>
        </w:rPr>
        <w:t xml:space="preserve"> Moät kính luùp coù ñoä tuï D = 25Ñioâp. Moät ngöôøi coù giôùi haïn thaáy roõ töø 12cm ñeán 50cm ñaët maét saùt sau kính luùp ñeå quan saùt 1 vaät nhoû maø khoâng caàn ñieàu tieát. Vaät phaûi ñaët tröôùc kính luùp 1 khoaûng:</w:t>
      </w:r>
    </w:p>
    <w:p w:rsidR="004E4EDD" w:rsidRPr="007B5A16" w:rsidRDefault="004E4EDD" w:rsidP="004E4EDD">
      <w:pPr>
        <w:rPr>
          <w:rFonts w:ascii="VNI-Times" w:hAnsi="VNI-Times"/>
        </w:rPr>
      </w:pPr>
      <w:r w:rsidRPr="007B5A16">
        <w:rPr>
          <w:rFonts w:ascii="VNI-Times" w:hAnsi="VNI-Times"/>
        </w:rPr>
        <w:t>A. Töø 3cm ñeán 3,7cm.</w:t>
      </w:r>
    </w:p>
    <w:p w:rsidR="004E4EDD" w:rsidRPr="007B5A16" w:rsidRDefault="004E4EDD" w:rsidP="004E4EDD">
      <w:pPr>
        <w:rPr>
          <w:rFonts w:ascii="VNI-Times" w:hAnsi="VNI-Times"/>
        </w:rPr>
      </w:pPr>
      <w:r w:rsidRPr="007B5A16">
        <w:rPr>
          <w:rFonts w:ascii="VNI-Times" w:hAnsi="VNI-Times"/>
        </w:rPr>
        <w:t>B. Töø 3cm ñeán 4,5cm.</w:t>
      </w:r>
    </w:p>
    <w:p w:rsidR="004E4EDD" w:rsidRPr="007B5A16" w:rsidRDefault="004E4EDD" w:rsidP="004E4EDD">
      <w:pPr>
        <w:rPr>
          <w:rFonts w:ascii="VNI-Times" w:hAnsi="VNI-Times"/>
          <w:color w:val="0000FF"/>
        </w:rPr>
      </w:pPr>
      <w:r w:rsidRPr="007B5A16">
        <w:rPr>
          <w:rFonts w:ascii="VNI-Times" w:hAnsi="VNI-Times"/>
          <w:color w:val="0000FF"/>
        </w:rPr>
        <w:t>C. Töø 3,7cm ñeán 4,5cm.</w:t>
      </w:r>
    </w:p>
    <w:p w:rsidR="004E4EDD" w:rsidRPr="007B5A16" w:rsidRDefault="004E4EDD" w:rsidP="004E4EDD">
      <w:pPr>
        <w:rPr>
          <w:rFonts w:ascii="VNI-Times" w:hAnsi="VNI-Times"/>
        </w:rPr>
      </w:pPr>
      <w:r w:rsidRPr="007B5A16">
        <w:rPr>
          <w:rFonts w:ascii="VNI-Times" w:hAnsi="VNI-Times"/>
        </w:rPr>
        <w:t>D. Töø 2cm ñeán 4,5cm.</w:t>
      </w:r>
    </w:p>
    <w:p w:rsidR="006D5D94" w:rsidRPr="007B5A16" w:rsidRDefault="006C0B2A" w:rsidP="006D5D94">
      <w:pPr>
        <w:jc w:val="both"/>
      </w:pPr>
      <w:r>
        <w:rPr>
          <w:b/>
        </w:rPr>
        <w:t>50</w:t>
      </w:r>
      <w:r w:rsidR="00EC6F3A" w:rsidRPr="007B5A16">
        <w:rPr>
          <w:b/>
        </w:rPr>
        <w:t>/</w:t>
      </w:r>
      <w:r w:rsidR="00EC6F3A" w:rsidRPr="007B5A16">
        <w:t xml:space="preserve"> </w:t>
      </w:r>
      <w:r w:rsidR="006D5D94" w:rsidRPr="007B5A16">
        <w:t>Một người cận thị có giới hạn nhìn rõ từ 10 cm đến 50cm dùng một kính có tiêu cự 10 cm đặt sát mắt để ngắm chừng trong trạng thái không điều tiết. Độ bội giác của của ảnh trong trường hợp này là</w:t>
      </w:r>
    </w:p>
    <w:p w:rsidR="00EC6F3A" w:rsidRPr="007B5A16" w:rsidRDefault="006D5D94" w:rsidP="006D5D94">
      <w:pPr>
        <w:jc w:val="both"/>
      </w:pPr>
      <w:r w:rsidRPr="007B5A16">
        <w:t>A. 10.</w:t>
      </w:r>
      <w:r w:rsidRPr="007B5A16">
        <w:tab/>
      </w:r>
      <w:r w:rsidRPr="007B5A16">
        <w:tab/>
      </w:r>
      <w:r w:rsidRPr="007B5A16">
        <w:tab/>
      </w:r>
    </w:p>
    <w:p w:rsidR="00EC6F3A" w:rsidRPr="007B5A16" w:rsidRDefault="006D5D94" w:rsidP="006D5D94">
      <w:pPr>
        <w:jc w:val="both"/>
      </w:pPr>
      <w:r w:rsidRPr="007B5A16">
        <w:rPr>
          <w:color w:val="0000FF"/>
        </w:rPr>
        <w:t>B. 6.</w:t>
      </w:r>
      <w:r w:rsidRPr="007B5A16">
        <w:rPr>
          <w:color w:val="0000FF"/>
        </w:rPr>
        <w:tab/>
      </w:r>
      <w:r w:rsidRPr="007B5A16">
        <w:tab/>
      </w:r>
      <w:r w:rsidRPr="007B5A16">
        <w:tab/>
      </w:r>
    </w:p>
    <w:p w:rsidR="00EC6F3A" w:rsidRPr="007B5A16" w:rsidRDefault="006D5D94" w:rsidP="006D5D94">
      <w:pPr>
        <w:jc w:val="both"/>
      </w:pPr>
      <w:r w:rsidRPr="007B5A16">
        <w:t>C. 8.</w:t>
      </w:r>
      <w:r w:rsidRPr="007B5A16">
        <w:tab/>
      </w:r>
      <w:r w:rsidRPr="007B5A16">
        <w:tab/>
      </w:r>
      <w:r w:rsidRPr="007B5A16">
        <w:tab/>
      </w:r>
    </w:p>
    <w:p w:rsidR="006D5D94" w:rsidRPr="007B5A16" w:rsidRDefault="006D5D94" w:rsidP="006D5D94">
      <w:pPr>
        <w:jc w:val="both"/>
      </w:pPr>
      <w:r w:rsidRPr="007B5A16">
        <w:t>D. 4.</w:t>
      </w:r>
    </w:p>
    <w:p w:rsidR="006D5D94" w:rsidRPr="007B5A16" w:rsidRDefault="006C0B2A" w:rsidP="006D5D94">
      <w:pPr>
        <w:jc w:val="both"/>
      </w:pPr>
      <w:r>
        <w:rPr>
          <w:b/>
        </w:rPr>
        <w:t>51</w:t>
      </w:r>
      <w:r w:rsidR="00EC6F3A" w:rsidRPr="007B5A16">
        <w:rPr>
          <w:b/>
        </w:rPr>
        <w:t>/</w:t>
      </w:r>
      <w:r w:rsidR="006D5D94" w:rsidRPr="007B5A16">
        <w:t xml:space="preserve"> Một người cận thị phải đeo kính có tiêu cự -100 cm thì mới quan sát được xa vô cùng mà không phải điều tiết. Người này bỏ kính cận ra và dùng một kính lúp có tiêu cự 5 cm đặt sát mắt để quan sát vật nhỏ khi không điều tiết. Vật phải đặt cách kính</w:t>
      </w:r>
    </w:p>
    <w:p w:rsidR="00EC6F3A" w:rsidRPr="007B5A16" w:rsidRDefault="006D5D94" w:rsidP="006D5D94">
      <w:pPr>
        <w:jc w:val="both"/>
      </w:pPr>
      <w:r w:rsidRPr="007B5A16">
        <w:t>A. 5cm.</w:t>
      </w:r>
      <w:r w:rsidRPr="007B5A16">
        <w:tab/>
      </w:r>
      <w:r w:rsidRPr="007B5A16">
        <w:tab/>
      </w:r>
    </w:p>
    <w:p w:rsidR="00EC6F3A" w:rsidRPr="007B5A16" w:rsidRDefault="006D5D94" w:rsidP="006D5D94">
      <w:pPr>
        <w:jc w:val="both"/>
      </w:pPr>
      <w:r w:rsidRPr="007B5A16">
        <w:t>B. 100 cm.</w:t>
      </w:r>
      <w:r w:rsidRPr="007B5A16">
        <w:tab/>
      </w:r>
      <w:r w:rsidRPr="007B5A16">
        <w:tab/>
      </w:r>
    </w:p>
    <w:p w:rsidR="00EC6F3A" w:rsidRPr="007B5A16" w:rsidRDefault="006D5D94" w:rsidP="006D5D94">
      <w:pPr>
        <w:jc w:val="both"/>
      </w:pPr>
      <w:r w:rsidRPr="007B5A16">
        <w:rPr>
          <w:color w:val="0000FF"/>
        </w:rPr>
        <w:t>C. 100/21 cm.</w:t>
      </w:r>
      <w:r w:rsidRPr="007B5A16">
        <w:tab/>
      </w:r>
      <w:r w:rsidRPr="007B5A16">
        <w:tab/>
      </w:r>
    </w:p>
    <w:p w:rsidR="006D5D94" w:rsidRPr="007B5A16" w:rsidRDefault="006D5D94" w:rsidP="006D5D94">
      <w:pPr>
        <w:jc w:val="both"/>
      </w:pPr>
      <w:r w:rsidRPr="007B5A16">
        <w:t>D. 21/100 cm.</w:t>
      </w:r>
    </w:p>
    <w:p w:rsidR="004E4EDD" w:rsidRPr="007B5A16" w:rsidRDefault="006C0B2A" w:rsidP="004E4EDD">
      <w:pPr>
        <w:outlineLvl w:val="0"/>
        <w:rPr>
          <w:rFonts w:ascii="VNI-Times" w:hAnsi="VNI-Times"/>
          <w:color w:val="000000"/>
        </w:rPr>
      </w:pPr>
      <w:r>
        <w:rPr>
          <w:rFonts w:ascii="VNI-Times" w:hAnsi="VNI-Times"/>
          <w:b/>
          <w:color w:val="000000"/>
        </w:rPr>
        <w:t>52</w:t>
      </w:r>
      <w:r w:rsidR="004E4EDD" w:rsidRPr="007B5A16">
        <w:rPr>
          <w:rFonts w:ascii="VNI-Times" w:hAnsi="VNI-Times"/>
          <w:b/>
          <w:color w:val="000000"/>
        </w:rPr>
        <w:t>/</w:t>
      </w:r>
      <w:r w:rsidR="004E4EDD" w:rsidRPr="007B5A16">
        <w:rPr>
          <w:rFonts w:ascii="VNI-Times" w:hAnsi="VNI-Times"/>
          <w:color w:val="000000"/>
        </w:rPr>
        <w:t xml:space="preserve"> Duøng kính luùp coù ñoä boäi giaùc 5X vaø 6X ñeå quan saùt cuøng 1 vaät vôùi cuøng 1 ñieàu kieän thì:</w:t>
      </w:r>
    </w:p>
    <w:p w:rsidR="004E4EDD" w:rsidRPr="007B5A16" w:rsidRDefault="004E4EDD" w:rsidP="004E4EDD">
      <w:pPr>
        <w:outlineLvl w:val="0"/>
        <w:rPr>
          <w:rFonts w:ascii="VNI-Times" w:hAnsi="VNI-Times"/>
          <w:color w:val="0000FF"/>
        </w:rPr>
      </w:pPr>
      <w:r w:rsidRPr="007B5A16">
        <w:rPr>
          <w:rFonts w:ascii="VNI-Times" w:hAnsi="VNI-Times"/>
          <w:color w:val="0000FF"/>
        </w:rPr>
        <w:t>A.</w:t>
      </w:r>
      <w:r w:rsidR="006C0B2A">
        <w:rPr>
          <w:rFonts w:ascii="VNI-Times" w:hAnsi="VNI-Times"/>
          <w:color w:val="0000FF"/>
        </w:rPr>
        <w:t xml:space="preserve"> </w:t>
      </w:r>
      <w:r w:rsidRPr="007B5A16">
        <w:rPr>
          <w:rFonts w:ascii="VNI-Times" w:hAnsi="VNI-Times"/>
          <w:color w:val="0000FF"/>
        </w:rPr>
        <w:t>Tröôøng hôïp kính 5X coù aûnh nhoû hôn tröôøng hôïp 6X.</w:t>
      </w:r>
    </w:p>
    <w:p w:rsidR="004E4EDD" w:rsidRPr="007B5A16" w:rsidRDefault="004E4EDD" w:rsidP="004E4EDD">
      <w:pPr>
        <w:outlineLvl w:val="0"/>
        <w:rPr>
          <w:rFonts w:ascii="VNI-Times" w:hAnsi="VNI-Times"/>
          <w:color w:val="000000"/>
        </w:rPr>
      </w:pPr>
      <w:r w:rsidRPr="007B5A16">
        <w:rPr>
          <w:rFonts w:ascii="VNI-Times" w:hAnsi="VNI-Times"/>
          <w:color w:val="000000"/>
        </w:rPr>
        <w:t>B.</w:t>
      </w:r>
      <w:r w:rsidR="006C0B2A">
        <w:rPr>
          <w:rFonts w:ascii="VNI-Times" w:hAnsi="VNI-Times"/>
          <w:color w:val="000000"/>
        </w:rPr>
        <w:t xml:space="preserve"> </w:t>
      </w:r>
      <w:r w:rsidRPr="007B5A16">
        <w:rPr>
          <w:rFonts w:ascii="VNI-Times" w:hAnsi="VNI-Times"/>
          <w:color w:val="000000"/>
        </w:rPr>
        <w:t>Tröôøng hôïp kính 5X coù aûnh lôùn hôn tröôøng hôïp 6X.</w:t>
      </w:r>
    </w:p>
    <w:p w:rsidR="004E4EDD" w:rsidRPr="007B5A16" w:rsidRDefault="004E4EDD" w:rsidP="004E4EDD">
      <w:pPr>
        <w:outlineLvl w:val="0"/>
        <w:rPr>
          <w:rFonts w:ascii="VNI-Times" w:hAnsi="VNI-Times"/>
          <w:color w:val="000000"/>
        </w:rPr>
      </w:pPr>
      <w:r w:rsidRPr="007B5A16">
        <w:rPr>
          <w:rFonts w:ascii="VNI-Times" w:hAnsi="VNI-Times"/>
          <w:color w:val="000000"/>
        </w:rPr>
        <w:t>C.</w:t>
      </w:r>
      <w:r w:rsidR="006C0B2A">
        <w:rPr>
          <w:rFonts w:ascii="VNI-Times" w:hAnsi="VNI-Times"/>
          <w:color w:val="000000"/>
        </w:rPr>
        <w:t xml:space="preserve"> </w:t>
      </w:r>
      <w:r w:rsidRPr="007B5A16">
        <w:rPr>
          <w:rFonts w:ascii="VNI-Times" w:hAnsi="VNI-Times"/>
          <w:color w:val="000000"/>
        </w:rPr>
        <w:t>Kính 5X coù tieâu cöï nhoû hôn kính 6X.</w:t>
      </w:r>
    </w:p>
    <w:p w:rsidR="004E4EDD" w:rsidRPr="007B5A16" w:rsidRDefault="004E4EDD" w:rsidP="004E4EDD">
      <w:pPr>
        <w:outlineLvl w:val="0"/>
        <w:rPr>
          <w:rFonts w:ascii="VNI-Times" w:hAnsi="VNI-Times"/>
          <w:color w:val="000000"/>
        </w:rPr>
      </w:pPr>
      <w:r w:rsidRPr="007B5A16">
        <w:rPr>
          <w:rFonts w:ascii="VNI-Times" w:hAnsi="VNI-Times"/>
          <w:color w:val="000000"/>
        </w:rPr>
        <w:t>D. Caû B vaø C ñeàu ñuùng.</w:t>
      </w:r>
    </w:p>
    <w:p w:rsidR="004E4EDD" w:rsidRPr="007B5A16" w:rsidRDefault="006C0B2A" w:rsidP="004E4EDD">
      <w:pPr>
        <w:outlineLvl w:val="0"/>
        <w:rPr>
          <w:rFonts w:ascii="VNI-Times" w:hAnsi="VNI-Times"/>
          <w:color w:val="000000"/>
        </w:rPr>
      </w:pPr>
      <w:r>
        <w:rPr>
          <w:rFonts w:ascii="VNI-Times" w:hAnsi="VNI-Times"/>
          <w:b/>
          <w:color w:val="000000"/>
        </w:rPr>
        <w:t>53</w:t>
      </w:r>
      <w:r w:rsidR="004E4EDD" w:rsidRPr="007B5A16">
        <w:rPr>
          <w:rFonts w:ascii="VNI-Times" w:hAnsi="VNI-Times"/>
          <w:b/>
          <w:color w:val="000000"/>
        </w:rPr>
        <w:t>/</w:t>
      </w:r>
      <w:r w:rsidR="004E4EDD" w:rsidRPr="007B5A16">
        <w:rPr>
          <w:rFonts w:ascii="VNI-Times" w:hAnsi="VNI-Times"/>
          <w:color w:val="000000"/>
        </w:rPr>
        <w:t xml:space="preserve"> Moät ngöôøi ñaët maét taïi tieâu ñieåm aûnh cuûa 1 kính luùp coù tieâu cöï 4cm. Khoaûng giôùi haïn thaáy ñöôïc cuûa maét ngöôøi ñoù töø 20cm ñeán 2m. Ñoä boäi giaùc cuûa kính khi ñoù laø:</w:t>
      </w:r>
    </w:p>
    <w:p w:rsidR="004E4EDD" w:rsidRPr="007B5A16" w:rsidRDefault="004E4EDD" w:rsidP="004E4EDD">
      <w:pPr>
        <w:outlineLvl w:val="0"/>
        <w:rPr>
          <w:rFonts w:ascii="VNI-Times" w:hAnsi="VNI-Times"/>
          <w:color w:val="000000"/>
        </w:rPr>
      </w:pPr>
      <w:r w:rsidRPr="007B5A16">
        <w:rPr>
          <w:rFonts w:ascii="VNI-Times" w:hAnsi="VNI-Times"/>
          <w:color w:val="000000"/>
        </w:rPr>
        <w:t>A. 4.</w:t>
      </w:r>
    </w:p>
    <w:p w:rsidR="004E4EDD" w:rsidRPr="007B5A16" w:rsidRDefault="004E4EDD" w:rsidP="004E4EDD">
      <w:pPr>
        <w:outlineLvl w:val="0"/>
        <w:rPr>
          <w:rFonts w:ascii="VNI-Times" w:hAnsi="VNI-Times"/>
          <w:color w:val="0000FF"/>
        </w:rPr>
      </w:pPr>
      <w:r w:rsidRPr="007B5A16">
        <w:rPr>
          <w:rFonts w:ascii="VNI-Times" w:hAnsi="VNI-Times"/>
          <w:color w:val="0000FF"/>
        </w:rPr>
        <w:t>B. 5.</w:t>
      </w:r>
    </w:p>
    <w:p w:rsidR="004E4EDD" w:rsidRPr="007B5A16" w:rsidRDefault="004E4EDD" w:rsidP="004E4EDD">
      <w:pPr>
        <w:outlineLvl w:val="0"/>
        <w:rPr>
          <w:rFonts w:ascii="VNI-Times" w:hAnsi="VNI-Times"/>
          <w:color w:val="000000"/>
        </w:rPr>
      </w:pPr>
      <w:r w:rsidRPr="007B5A16">
        <w:rPr>
          <w:rFonts w:ascii="VNI-Times" w:hAnsi="VNI-Times"/>
          <w:color w:val="000000"/>
        </w:rPr>
        <w:t>C. 10.</w:t>
      </w:r>
    </w:p>
    <w:p w:rsidR="004E4EDD" w:rsidRPr="007B5A16" w:rsidRDefault="004E4EDD" w:rsidP="004E4EDD">
      <w:pPr>
        <w:outlineLvl w:val="0"/>
        <w:rPr>
          <w:rFonts w:ascii="VNI-Times" w:hAnsi="VNI-Times"/>
          <w:color w:val="000000"/>
        </w:rPr>
      </w:pPr>
      <w:r w:rsidRPr="007B5A16">
        <w:rPr>
          <w:rFonts w:ascii="VNI-Times" w:hAnsi="VNI-Times"/>
          <w:color w:val="000000"/>
        </w:rPr>
        <w:t>D. 2,5.</w:t>
      </w:r>
    </w:p>
    <w:p w:rsidR="004E4EDD" w:rsidRPr="007B5A16" w:rsidRDefault="00943F9E" w:rsidP="004E4EDD">
      <w:pPr>
        <w:rPr>
          <w:rFonts w:ascii="VNI-Times" w:hAnsi="VNI-Times"/>
          <w:color w:val="000000"/>
        </w:rPr>
      </w:pPr>
      <w:r w:rsidRPr="007B5A16">
        <w:rPr>
          <w:rFonts w:ascii="VNI-Times" w:hAnsi="VNI-Times"/>
          <w:color w:val="000000"/>
        </w:rPr>
        <w:t>………………</w:t>
      </w:r>
    </w:p>
    <w:p w:rsidR="004E4EDD" w:rsidRPr="007B5A16" w:rsidRDefault="006C0B2A" w:rsidP="004E4EDD">
      <w:pPr>
        <w:rPr>
          <w:rFonts w:ascii="VNI-Times" w:hAnsi="VNI-Times"/>
          <w:color w:val="000000"/>
        </w:rPr>
      </w:pPr>
      <w:r>
        <w:rPr>
          <w:rFonts w:ascii="VNI-Times" w:hAnsi="VNI-Times"/>
          <w:b/>
          <w:color w:val="000000"/>
        </w:rPr>
        <w:t>54</w:t>
      </w:r>
      <w:r w:rsidR="004E4EDD" w:rsidRPr="007B5A16">
        <w:rPr>
          <w:rFonts w:ascii="VNI-Times" w:hAnsi="VNI-Times"/>
          <w:b/>
          <w:color w:val="000000"/>
        </w:rPr>
        <w:t>/</w:t>
      </w:r>
      <w:r w:rsidR="004E4EDD" w:rsidRPr="007B5A16">
        <w:rPr>
          <w:rFonts w:ascii="VNI-Times" w:hAnsi="VNI-Times"/>
          <w:color w:val="000000"/>
        </w:rPr>
        <w:t xml:space="preserve"> Moät quan saùt vieân coù maét bình thöôøng vôùi khoaûng nhìn roõ ngaén nhaát laø 25cm, duøng moät kính luùp coù tieâu cöï 6cm ñeå quan saùt moät vaät nhoû. Tính soá boäi giaùc cuûa kính khi maét ñaët sau kính 2cm vaø vaät ñaët caùch maét 7cm. </w:t>
      </w:r>
    </w:p>
    <w:p w:rsidR="004E4EDD" w:rsidRPr="007B5A16" w:rsidRDefault="004E4EDD" w:rsidP="004E4EDD">
      <w:pPr>
        <w:rPr>
          <w:rFonts w:ascii="VNI-Times" w:hAnsi="VNI-Times"/>
          <w:color w:val="000000"/>
        </w:rPr>
      </w:pPr>
      <w:r w:rsidRPr="007B5A16">
        <w:rPr>
          <w:rFonts w:ascii="VNI-Times" w:hAnsi="VNI-Times"/>
          <w:color w:val="000000"/>
        </w:rPr>
        <w:t>A. 3,16</w:t>
      </w:r>
    </w:p>
    <w:p w:rsidR="004E4EDD" w:rsidRPr="007B5A16" w:rsidRDefault="004E4EDD" w:rsidP="004E4EDD">
      <w:pPr>
        <w:rPr>
          <w:rFonts w:ascii="VNI-Times" w:hAnsi="VNI-Times"/>
          <w:color w:val="0000FF"/>
        </w:rPr>
      </w:pPr>
      <w:r w:rsidRPr="007B5A16">
        <w:rPr>
          <w:rFonts w:ascii="VNI-Times" w:hAnsi="VNI-Times"/>
          <w:color w:val="0000FF"/>
        </w:rPr>
        <w:t>B. 4,69.</w:t>
      </w:r>
    </w:p>
    <w:p w:rsidR="004E4EDD" w:rsidRPr="007B5A16" w:rsidRDefault="004E4EDD" w:rsidP="004E4EDD">
      <w:pPr>
        <w:rPr>
          <w:rFonts w:ascii="VNI-Times" w:hAnsi="VNI-Times"/>
          <w:color w:val="000000"/>
        </w:rPr>
      </w:pPr>
      <w:r w:rsidRPr="007B5A16">
        <w:rPr>
          <w:rFonts w:ascii="VNI-Times" w:hAnsi="VNI-Times"/>
          <w:color w:val="000000"/>
        </w:rPr>
        <w:t>C. 5,24.</w:t>
      </w:r>
    </w:p>
    <w:p w:rsidR="004E4EDD" w:rsidRPr="007B5A16" w:rsidRDefault="004E4EDD" w:rsidP="004E4EDD">
      <w:pPr>
        <w:rPr>
          <w:rFonts w:ascii="VNI-Times" w:hAnsi="VNI-Times"/>
          <w:color w:val="000000"/>
        </w:rPr>
      </w:pPr>
      <w:r w:rsidRPr="007B5A16">
        <w:rPr>
          <w:rFonts w:ascii="VNI-Times" w:hAnsi="VNI-Times"/>
          <w:color w:val="000000"/>
        </w:rPr>
        <w:t>D. 6</w:t>
      </w:r>
    </w:p>
    <w:p w:rsidR="004E4EDD" w:rsidRPr="007B5A16" w:rsidRDefault="006C0B2A" w:rsidP="004E4EDD">
      <w:pPr>
        <w:rPr>
          <w:rFonts w:ascii="VNI-Times" w:hAnsi="VNI-Times"/>
          <w:color w:val="000000"/>
        </w:rPr>
      </w:pPr>
      <w:r>
        <w:rPr>
          <w:rFonts w:ascii="VNI-Times" w:hAnsi="VNI-Times"/>
          <w:b/>
          <w:color w:val="000000"/>
        </w:rPr>
        <w:t>55</w:t>
      </w:r>
      <w:r w:rsidR="004E4EDD" w:rsidRPr="007B5A16">
        <w:rPr>
          <w:rFonts w:ascii="VNI-Times" w:hAnsi="VNI-Times"/>
          <w:b/>
          <w:color w:val="000000"/>
        </w:rPr>
        <w:t>/</w:t>
      </w:r>
      <w:r w:rsidR="004E4EDD" w:rsidRPr="007B5A16">
        <w:rPr>
          <w:rFonts w:ascii="VNI-Times" w:hAnsi="VNI-Times"/>
          <w:color w:val="000000"/>
        </w:rPr>
        <w:t xml:space="preserve"> Moät ngöôøi caän thò coù giôùi haïn nhìn roõ töø 15cm ñeán 50cm. Ngöôøi naøy quan saùt moät vaät nhoû qua kính luùp coù tieâu cöï 5cm, maét ñaët caùch kính 10cm. Naêng suaát phaân li cuûa maét ngöôøi naøy laø 1’. Tính khoaûng caùch ngaén nhaát giöõa 2 ñieåm treân vaät maø maét ngöôøi naøy coøn phaân bieät ñöôïc khi quan saùt qua kính ôû traïng thaùi ñieàu tieát toái ña.</w:t>
      </w:r>
    </w:p>
    <w:p w:rsidR="004E4EDD" w:rsidRPr="007B5A16" w:rsidRDefault="004E4EDD" w:rsidP="004E4EDD">
      <w:pPr>
        <w:rPr>
          <w:rFonts w:ascii="VNI-Times" w:hAnsi="VNI-Times"/>
          <w:color w:val="000000"/>
        </w:rPr>
      </w:pPr>
      <w:r w:rsidRPr="007B5A16">
        <w:rPr>
          <w:rFonts w:ascii="VNI-Times" w:hAnsi="VNI-Times"/>
          <w:color w:val="000000"/>
        </w:rPr>
        <w:t>A. 21,4m.</w:t>
      </w:r>
    </w:p>
    <w:p w:rsidR="004E4EDD" w:rsidRPr="007B5A16" w:rsidRDefault="004E4EDD" w:rsidP="004E4EDD">
      <w:pPr>
        <w:rPr>
          <w:rFonts w:ascii="VNI-Times" w:hAnsi="VNI-Times"/>
          <w:color w:val="000000"/>
        </w:rPr>
      </w:pPr>
      <w:r w:rsidRPr="007B5A16">
        <w:rPr>
          <w:rFonts w:ascii="VNI-Times" w:hAnsi="VNI-Times"/>
          <w:color w:val="000000"/>
        </w:rPr>
        <w:lastRenderedPageBreak/>
        <w:t>B. 21,4mm.</w:t>
      </w:r>
    </w:p>
    <w:p w:rsidR="004E4EDD" w:rsidRPr="007B5A16" w:rsidRDefault="004E4EDD" w:rsidP="004E4EDD">
      <w:pPr>
        <w:rPr>
          <w:rFonts w:ascii="VNI-Times" w:hAnsi="VNI-Times"/>
          <w:color w:val="0000FF"/>
        </w:rPr>
      </w:pPr>
      <w:r w:rsidRPr="007B5A16">
        <w:rPr>
          <w:rFonts w:ascii="VNI-Times" w:hAnsi="VNI-Times"/>
          <w:color w:val="0000FF"/>
        </w:rPr>
        <w:t>C. 21,4</w:t>
      </w:r>
      <w:r w:rsidRPr="007B5A16">
        <w:rPr>
          <w:rFonts w:ascii="VNI-Times" w:hAnsi="VNI-Times"/>
          <w:color w:val="0000FF"/>
          <w:position w:val="-10"/>
        </w:rPr>
        <w:object w:dxaOrig="420" w:dyaOrig="260">
          <v:shape id="_x0000_i1793" type="#_x0000_t75" style="width:20.7pt;height:13pt" o:ole="">
            <v:imagedata r:id="rId1175" o:title=""/>
          </v:shape>
          <o:OLEObject Type="Embed" ProgID="Equation.DSMT4" ShapeID="_x0000_i1793" DrawAspect="Content" ObjectID="_1581495551" r:id="rId1176"/>
        </w:object>
      </w:r>
      <w:r w:rsidRPr="007B5A16">
        <w:rPr>
          <w:rFonts w:ascii="VNI-Times" w:hAnsi="VNI-Times"/>
          <w:color w:val="0000FF"/>
        </w:rPr>
        <w:t>.</w:t>
      </w:r>
    </w:p>
    <w:p w:rsidR="004E4EDD" w:rsidRPr="007B5A16" w:rsidRDefault="004E4EDD" w:rsidP="004E4EDD">
      <w:pPr>
        <w:rPr>
          <w:rFonts w:ascii="VNI-Times" w:hAnsi="VNI-Times"/>
          <w:color w:val="000000"/>
        </w:rPr>
      </w:pPr>
      <w:r w:rsidRPr="007B5A16">
        <w:rPr>
          <w:rFonts w:ascii="VNI-Times" w:hAnsi="VNI-Times"/>
          <w:color w:val="000000"/>
        </w:rPr>
        <w:t>D. Keát quaû khaùc.</w:t>
      </w:r>
    </w:p>
    <w:p w:rsidR="006D5D94" w:rsidRPr="007B5A16" w:rsidRDefault="007B63D6" w:rsidP="006D5D94">
      <w:pPr>
        <w:jc w:val="both"/>
      </w:pPr>
      <w:r>
        <w:rPr>
          <w:b/>
        </w:rPr>
        <w:t>56</w:t>
      </w:r>
      <w:r w:rsidR="00EC6F3A" w:rsidRPr="007B5A16">
        <w:rPr>
          <w:b/>
        </w:rPr>
        <w:t>/</w:t>
      </w:r>
      <w:r w:rsidR="006D5D94" w:rsidRPr="007B5A16">
        <w:t xml:space="preserve"> Một người mắt tốt đặt mắt  sau kính lúp có độ tụ 10 dp một đoạn 5cm để quan sát vật nhỏ. Độ bội giác của người này khi ngắm chừng ở cực cận và ở cực viễn là</w:t>
      </w:r>
    </w:p>
    <w:p w:rsidR="00EC6F3A" w:rsidRPr="007B5A16" w:rsidRDefault="006D5D94" w:rsidP="006D5D94">
      <w:pPr>
        <w:jc w:val="both"/>
      </w:pPr>
      <w:r w:rsidRPr="007B5A16">
        <w:rPr>
          <w:color w:val="0000FF"/>
        </w:rPr>
        <w:t>A. 3 và 2,5.</w:t>
      </w:r>
      <w:r w:rsidRPr="007B5A16">
        <w:tab/>
      </w:r>
      <w:r w:rsidRPr="007B5A16">
        <w:tab/>
      </w:r>
    </w:p>
    <w:p w:rsidR="00EC6F3A" w:rsidRPr="007B5A16" w:rsidRDefault="006D5D94" w:rsidP="006D5D94">
      <w:pPr>
        <w:jc w:val="both"/>
      </w:pPr>
      <w:r w:rsidRPr="007B5A16">
        <w:t>B. 70/7 và 2,5.</w:t>
      </w:r>
      <w:r w:rsidRPr="007B5A16">
        <w:tab/>
      </w:r>
      <w:r w:rsidRPr="007B5A16">
        <w:tab/>
      </w:r>
    </w:p>
    <w:p w:rsidR="00EC6F3A" w:rsidRPr="007B5A16" w:rsidRDefault="006D5D94" w:rsidP="006D5D94">
      <w:pPr>
        <w:jc w:val="both"/>
      </w:pPr>
      <w:r w:rsidRPr="007B5A16">
        <w:t>C. 3 và 250.</w:t>
      </w:r>
      <w:r w:rsidRPr="007B5A16">
        <w:tab/>
      </w:r>
      <w:r w:rsidRPr="007B5A16">
        <w:tab/>
      </w:r>
    </w:p>
    <w:p w:rsidR="006D5D94" w:rsidRPr="007B5A16" w:rsidRDefault="007F37DC" w:rsidP="006D5D94">
      <w:pPr>
        <w:jc w:val="both"/>
      </w:pPr>
      <w:r w:rsidRPr="007B5A16">
        <w:t>D</w:t>
      </w:r>
      <w:r w:rsidR="006D5D94" w:rsidRPr="007B5A16">
        <w:t>. 50/7 và 250.</w:t>
      </w:r>
    </w:p>
    <w:p w:rsidR="006D5D94" w:rsidRPr="007B5A16" w:rsidRDefault="007B63D6" w:rsidP="006D5D94">
      <w:pPr>
        <w:jc w:val="both"/>
      </w:pPr>
      <w:r>
        <w:rPr>
          <w:b/>
        </w:rPr>
        <w:t>57</w:t>
      </w:r>
      <w:r w:rsidR="00EC6F3A" w:rsidRPr="007B5A16">
        <w:rPr>
          <w:b/>
        </w:rPr>
        <w:t>/</w:t>
      </w:r>
      <w:r w:rsidR="006D5D94" w:rsidRPr="007B5A16">
        <w:t xml:space="preserve"> Một người có khoảng nhìn rõ ngắn nhất 24 cm, dùng một kính có độ tụ 50/3 dp đặt cách mắt 6 cm. Độ bội giác khi người này ngắm chừng ở 20 cm là</w:t>
      </w:r>
    </w:p>
    <w:p w:rsidR="00EC6F3A" w:rsidRPr="007B5A16" w:rsidRDefault="006D5D94" w:rsidP="006D5D94">
      <w:pPr>
        <w:jc w:val="both"/>
      </w:pPr>
      <w:r w:rsidRPr="007B5A16">
        <w:rPr>
          <w:color w:val="0000FF"/>
        </w:rPr>
        <w:t>A. 4.</w:t>
      </w:r>
      <w:r w:rsidRPr="007B5A16">
        <w:tab/>
      </w:r>
      <w:r w:rsidRPr="007B5A16">
        <w:tab/>
      </w:r>
      <w:r w:rsidRPr="007B5A16">
        <w:tab/>
      </w:r>
    </w:p>
    <w:p w:rsidR="00EC6F3A" w:rsidRPr="007B5A16" w:rsidRDefault="006D5D94" w:rsidP="006D5D94">
      <w:pPr>
        <w:jc w:val="both"/>
      </w:pPr>
      <w:r w:rsidRPr="007B5A16">
        <w:t>B. 5.</w:t>
      </w:r>
      <w:r w:rsidRPr="007B5A16">
        <w:tab/>
      </w:r>
      <w:r w:rsidRPr="007B5A16">
        <w:tab/>
      </w:r>
      <w:r w:rsidRPr="007B5A16">
        <w:tab/>
      </w:r>
    </w:p>
    <w:p w:rsidR="00EC6F3A" w:rsidRPr="007B5A16" w:rsidRDefault="006D5D94" w:rsidP="006D5D94">
      <w:pPr>
        <w:jc w:val="both"/>
      </w:pPr>
      <w:r w:rsidRPr="007B5A16">
        <w:t>C. 6.</w:t>
      </w:r>
      <w:r w:rsidRPr="007B5A16">
        <w:tab/>
      </w:r>
      <w:r w:rsidRPr="007B5A16">
        <w:tab/>
      </w:r>
      <w:r w:rsidRPr="007B5A16">
        <w:tab/>
      </w:r>
    </w:p>
    <w:p w:rsidR="006D5D94" w:rsidRPr="007B5A16" w:rsidRDefault="006D5D94" w:rsidP="006D5D94">
      <w:pPr>
        <w:jc w:val="both"/>
      </w:pPr>
      <w:r w:rsidRPr="007B5A16">
        <w:t>D. 7.</w:t>
      </w:r>
    </w:p>
    <w:p w:rsidR="003C7F5B" w:rsidRPr="007B5A16" w:rsidRDefault="003C7F5B" w:rsidP="00713EE5">
      <w:pPr>
        <w:rPr>
          <w:rFonts w:ascii="VNI-Times" w:hAnsi="VNI-Times"/>
          <w:color w:val="FF00FF"/>
        </w:rPr>
      </w:pPr>
    </w:p>
    <w:p w:rsidR="00713EE5" w:rsidRPr="007B5A16" w:rsidRDefault="004E4EDD" w:rsidP="00943F9E">
      <w:pPr>
        <w:jc w:val="center"/>
        <w:rPr>
          <w:rFonts w:ascii="VNI-Times" w:hAnsi="VNI-Times"/>
          <w:b/>
          <w:color w:val="FF0000"/>
        </w:rPr>
      </w:pPr>
      <w:r w:rsidRPr="007B5A16">
        <w:rPr>
          <w:rFonts w:ascii="VNI-Times" w:hAnsi="VNI-Times"/>
          <w:b/>
          <w:color w:val="FF0000"/>
        </w:rPr>
        <w:t>K</w:t>
      </w:r>
      <w:r w:rsidR="00713EE5" w:rsidRPr="007B5A16">
        <w:rPr>
          <w:rFonts w:ascii="VNI-Times" w:hAnsi="VNI-Times"/>
          <w:b/>
          <w:color w:val="FF0000"/>
        </w:rPr>
        <w:t>ÍNH HIEÅN VI</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EC6F3A" w:rsidRPr="00D55AF8" w:rsidRDefault="007B63D6" w:rsidP="00EC6F3A">
      <w:pPr>
        <w:jc w:val="both"/>
        <w:rPr>
          <w:lang w:val="fr-FR"/>
        </w:rPr>
      </w:pPr>
      <w:r w:rsidRPr="00D55AF8">
        <w:rPr>
          <w:b/>
          <w:lang w:val="fr-FR"/>
        </w:rPr>
        <w:t>1</w:t>
      </w:r>
      <w:r w:rsidR="00EC6F3A" w:rsidRPr="00D55AF8">
        <w:rPr>
          <w:b/>
          <w:lang w:val="fr-FR"/>
        </w:rPr>
        <w:t>/</w:t>
      </w:r>
      <w:r w:rsidR="00EC6F3A" w:rsidRPr="00D55AF8">
        <w:rPr>
          <w:lang w:val="fr-FR"/>
        </w:rPr>
        <w:t xml:space="preserve"> Nhận xét nào sau đây không đúng về kính hiển vi?</w:t>
      </w:r>
    </w:p>
    <w:p w:rsidR="00EC6F3A" w:rsidRPr="007B5A16" w:rsidRDefault="00EC6F3A" w:rsidP="00EC6F3A">
      <w:pPr>
        <w:jc w:val="both"/>
      </w:pPr>
      <w:r w:rsidRPr="007B5A16">
        <w:t>A. Vật kính là một thấu kính hội tụ hoặc hệ kính có tiêu cự rất ngắn;       B. Thị kính là 1 kính lúp;</w:t>
      </w:r>
    </w:p>
    <w:p w:rsidR="00EC6F3A" w:rsidRPr="007B5A16" w:rsidRDefault="00EC6F3A" w:rsidP="0082643C">
      <w:pPr>
        <w:rPr>
          <w:color w:val="0000FF"/>
        </w:rPr>
      </w:pPr>
      <w:r w:rsidRPr="007B5A16">
        <w:t>C. Vật kính và thị kính được lắp đ</w:t>
      </w:r>
      <w:r w:rsidR="0082643C" w:rsidRPr="007B5A16">
        <w:t xml:space="preserve">ồng trục trên một ống;        </w:t>
      </w:r>
      <w:r w:rsidRPr="007B5A16">
        <w:rPr>
          <w:color w:val="0000FF"/>
        </w:rPr>
        <w:t xml:space="preserve">D. Khoảng cách giữa </w:t>
      </w:r>
      <w:r w:rsidR="0082643C" w:rsidRPr="007B5A16">
        <w:rPr>
          <w:color w:val="0000FF"/>
        </w:rPr>
        <w:t>2</w:t>
      </w:r>
      <w:r w:rsidRPr="007B5A16">
        <w:rPr>
          <w:color w:val="0000FF"/>
        </w:rPr>
        <w:t xml:space="preserve"> kính có thể thay đổi được.</w:t>
      </w:r>
    </w:p>
    <w:p w:rsidR="00EC6F3A" w:rsidRPr="007B5A16" w:rsidRDefault="007B63D6" w:rsidP="00EC6F3A">
      <w:pPr>
        <w:jc w:val="both"/>
      </w:pPr>
      <w:r>
        <w:rPr>
          <w:b/>
        </w:rPr>
        <w:t>2</w:t>
      </w:r>
      <w:r w:rsidR="00EC6F3A" w:rsidRPr="007B5A16">
        <w:rPr>
          <w:b/>
        </w:rPr>
        <w:t>/</w:t>
      </w:r>
      <w:r w:rsidR="00EC6F3A" w:rsidRPr="007B5A16">
        <w:t xml:space="preserve"> Độ dài quang học của kính hiển vi là</w:t>
      </w:r>
    </w:p>
    <w:p w:rsidR="00EC6F3A" w:rsidRPr="007B5A16" w:rsidRDefault="00EC6F3A" w:rsidP="00EC6F3A">
      <w:pPr>
        <w:jc w:val="both"/>
      </w:pPr>
      <w:r w:rsidRPr="007B5A16">
        <w:t>A. khoảng cách giữa vật kính và thị kính.</w:t>
      </w:r>
    </w:p>
    <w:p w:rsidR="00EC6F3A" w:rsidRPr="007B5A16" w:rsidRDefault="00EC6F3A" w:rsidP="00EC6F3A">
      <w:pPr>
        <w:jc w:val="both"/>
        <w:rPr>
          <w:color w:val="0000FF"/>
        </w:rPr>
      </w:pPr>
      <w:r w:rsidRPr="007B5A16">
        <w:rPr>
          <w:color w:val="0000FF"/>
        </w:rPr>
        <w:t>B. khoảng cách từ tiêu điểm ảnh của vật kính đến tiêu điểm vật của thị kính.</w:t>
      </w:r>
    </w:p>
    <w:p w:rsidR="00EC6F3A" w:rsidRPr="007B5A16" w:rsidRDefault="00EC6F3A" w:rsidP="00EC6F3A">
      <w:pPr>
        <w:jc w:val="both"/>
      </w:pPr>
      <w:r w:rsidRPr="007B5A16">
        <w:t>C. khoảng cách từ tiểu điểm vật của vật kính đến tiêu điểm ảnh của thị kính.</w:t>
      </w:r>
    </w:p>
    <w:p w:rsidR="00EC6F3A" w:rsidRPr="007B5A16" w:rsidRDefault="00EC6F3A" w:rsidP="00EC6F3A">
      <w:pPr>
        <w:jc w:val="both"/>
      </w:pPr>
      <w:r w:rsidRPr="007B5A16">
        <w:t>D. khoảng cách từ tiêu điểm vật của vật kính đến tiêu điểm vật của thị kính.</w:t>
      </w:r>
    </w:p>
    <w:p w:rsidR="00EC6F3A" w:rsidRPr="007B5A16" w:rsidRDefault="007B63D6" w:rsidP="00EC6F3A">
      <w:pPr>
        <w:jc w:val="both"/>
      </w:pPr>
      <w:r>
        <w:rPr>
          <w:b/>
        </w:rPr>
        <w:t>3</w:t>
      </w:r>
      <w:r w:rsidR="00EC6F3A" w:rsidRPr="007B5A16">
        <w:rPr>
          <w:b/>
        </w:rPr>
        <w:t>/</w:t>
      </w:r>
      <w:r w:rsidR="00EC6F3A" w:rsidRPr="007B5A16">
        <w:t xml:space="preserve"> Bộ phận tụ sáng của kính hiển vi có chức năng </w:t>
      </w:r>
    </w:p>
    <w:p w:rsidR="00EC6F3A" w:rsidRPr="007B5A16" w:rsidRDefault="00EC6F3A" w:rsidP="00EC6F3A">
      <w:pPr>
        <w:jc w:val="both"/>
        <w:rPr>
          <w:color w:val="0000FF"/>
        </w:rPr>
      </w:pPr>
      <w:r w:rsidRPr="007B5A16">
        <w:t xml:space="preserve">A. tạo ra một ảnh thật lớn hơn vật cần quan sát.                     </w:t>
      </w:r>
      <w:r w:rsidRPr="007B5A16">
        <w:rPr>
          <w:color w:val="0000FF"/>
        </w:rPr>
        <w:t>B. chiếu sáng cho vật cần quan sát.</w:t>
      </w:r>
    </w:p>
    <w:p w:rsidR="00EC6F3A" w:rsidRPr="007B5A16" w:rsidRDefault="00EC6F3A" w:rsidP="00EC6F3A">
      <w:pPr>
        <w:jc w:val="both"/>
      </w:pPr>
      <w:r w:rsidRPr="007B5A16">
        <w:t>C. quan sát ảnh tạo bởi vật kính với vai trò như kính lúp.      D. đảo chiều ảnh tạo bởi thị kính.</w:t>
      </w:r>
    </w:p>
    <w:p w:rsidR="00EC6F3A" w:rsidRPr="007B5A16" w:rsidRDefault="007B63D6" w:rsidP="00EC6F3A">
      <w:pPr>
        <w:jc w:val="both"/>
      </w:pPr>
      <w:r>
        <w:rPr>
          <w:b/>
        </w:rPr>
        <w:t>4</w:t>
      </w:r>
      <w:r w:rsidR="00EC6F3A" w:rsidRPr="007B5A16">
        <w:rPr>
          <w:b/>
        </w:rPr>
        <w:t>/</w:t>
      </w:r>
      <w:r w:rsidR="00EC6F3A" w:rsidRPr="007B5A16">
        <w:t xml:space="preserve"> Phải sự dụng kính hiển vi thì mới quan sát được vật nào sau đây?</w:t>
      </w:r>
    </w:p>
    <w:p w:rsidR="00EC6F3A" w:rsidRPr="007B5A16" w:rsidRDefault="00EC6F3A" w:rsidP="00EC6F3A">
      <w:pPr>
        <w:jc w:val="both"/>
      </w:pPr>
      <w:r w:rsidRPr="007B5A16">
        <w:rPr>
          <w:color w:val="0000FF"/>
        </w:rPr>
        <w:t>A. hồng cầu</w:t>
      </w:r>
      <w:r w:rsidR="007F37DC" w:rsidRPr="007B5A16">
        <w:rPr>
          <w:color w:val="0000FF"/>
        </w:rPr>
        <w:t>.</w:t>
      </w:r>
      <w:r w:rsidRPr="007B5A16">
        <w:tab/>
      </w:r>
      <w:r w:rsidRPr="007B5A16">
        <w:tab/>
        <w:t>B.  Mặt Trăng.</w:t>
      </w:r>
      <w:r w:rsidRPr="007B5A16">
        <w:tab/>
      </w:r>
      <w:r w:rsidRPr="007B5A16">
        <w:tab/>
        <w:t xml:space="preserve">C. máy bay. </w:t>
      </w:r>
      <w:r w:rsidRPr="007B5A16">
        <w:tab/>
      </w:r>
      <w:r w:rsidRPr="007B5A16">
        <w:tab/>
        <w:t>D. con kiến.</w:t>
      </w:r>
    </w:p>
    <w:p w:rsidR="00EC6F3A" w:rsidRPr="007B5A16" w:rsidRDefault="007B63D6" w:rsidP="00EC6F3A">
      <w:pPr>
        <w:jc w:val="both"/>
      </w:pPr>
      <w:r>
        <w:rPr>
          <w:b/>
        </w:rPr>
        <w:t>5</w:t>
      </w:r>
      <w:r w:rsidR="00EC6F3A" w:rsidRPr="007B5A16">
        <w:rPr>
          <w:b/>
        </w:rPr>
        <w:t>/</w:t>
      </w:r>
      <w:r w:rsidR="00EC6F3A" w:rsidRPr="007B5A16">
        <w:t xml:space="preserve"> Để quan sát ảnh của vật rất nhỏ qua kính hiển vi, người ta phải đặt vật</w:t>
      </w:r>
    </w:p>
    <w:p w:rsidR="00EC6F3A" w:rsidRPr="007B5A16" w:rsidRDefault="00EC6F3A" w:rsidP="00EC6F3A">
      <w:pPr>
        <w:jc w:val="both"/>
      </w:pPr>
      <w:r w:rsidRPr="007B5A16">
        <w:rPr>
          <w:color w:val="0000FF"/>
        </w:rPr>
        <w:t xml:space="preserve">A. ngoài và rất gần tiêu điểm vật của vật kính.      </w:t>
      </w:r>
      <w:r w:rsidRPr="007B5A16">
        <w:t>B. trong khoảng từ tiêu điểm vật đến quang tâm của vật kính.</w:t>
      </w:r>
    </w:p>
    <w:p w:rsidR="00EC6F3A" w:rsidRPr="007B5A16" w:rsidRDefault="00EC6F3A" w:rsidP="00EC6F3A">
      <w:pPr>
        <w:jc w:val="both"/>
      </w:pPr>
      <w:r w:rsidRPr="007B5A16">
        <w:t>C. tại tiêu điểm vật của vật kính.                            D. cách vật kính lớn hơn 2 lần tiêu cự.</w:t>
      </w:r>
    </w:p>
    <w:p w:rsidR="00EC6F3A" w:rsidRPr="007B5A16" w:rsidRDefault="007B63D6" w:rsidP="00EC6F3A">
      <w:pPr>
        <w:jc w:val="both"/>
      </w:pPr>
      <w:r>
        <w:rPr>
          <w:b/>
        </w:rPr>
        <w:t>6</w:t>
      </w:r>
      <w:r w:rsidR="00EC6F3A" w:rsidRPr="007B5A16">
        <w:rPr>
          <w:b/>
        </w:rPr>
        <w:t>/</w:t>
      </w:r>
      <w:r w:rsidR="00EC6F3A" w:rsidRPr="007B5A16">
        <w:t xml:space="preserve"> Để thay đổi vị trí ảnh quan sát khi dùng kính hiển vi, người ta phải điều chỉnh</w:t>
      </w:r>
    </w:p>
    <w:p w:rsidR="00EC6F3A" w:rsidRPr="007B5A16" w:rsidRDefault="00EC6F3A" w:rsidP="00EC6F3A">
      <w:pPr>
        <w:jc w:val="both"/>
      </w:pPr>
      <w:r w:rsidRPr="007B5A16">
        <w:rPr>
          <w:color w:val="0000FF"/>
        </w:rPr>
        <w:t>A. khoảng cách từ hệ kính đến vật.</w:t>
      </w:r>
      <w:r w:rsidRPr="007B5A16">
        <w:tab/>
        <w:t xml:space="preserve">  </w:t>
      </w:r>
      <w:r w:rsidR="00943F9E" w:rsidRPr="007B5A16">
        <w:t xml:space="preserve">               </w:t>
      </w:r>
      <w:r w:rsidRPr="007B5A16">
        <w:t>B. khoảng cách giữa vật kính và thị kính.</w:t>
      </w:r>
    </w:p>
    <w:p w:rsidR="00EC6F3A" w:rsidRPr="007B5A16" w:rsidRDefault="00EC6F3A" w:rsidP="00EC6F3A">
      <w:pPr>
        <w:jc w:val="both"/>
      </w:pPr>
      <w:r w:rsidRPr="007B5A16">
        <w:t>C. tiêu cự của vật kính.</w:t>
      </w:r>
      <w:r w:rsidRPr="007B5A16">
        <w:tab/>
        <w:t xml:space="preserve">                             D. tiêu cự của thị kính.</w:t>
      </w:r>
    </w:p>
    <w:p w:rsidR="00EC6F3A" w:rsidRPr="007B5A16" w:rsidRDefault="007B63D6" w:rsidP="00EC6F3A">
      <w:pPr>
        <w:jc w:val="both"/>
      </w:pPr>
      <w:r>
        <w:rPr>
          <w:b/>
        </w:rPr>
        <w:t>7</w:t>
      </w:r>
      <w:r w:rsidR="00EC6F3A" w:rsidRPr="007B5A16">
        <w:rPr>
          <w:b/>
        </w:rPr>
        <w:t>/</w:t>
      </w:r>
      <w:r w:rsidR="00EC6F3A" w:rsidRPr="007B5A16">
        <w:t xml:space="preserve"> Độ bội giác của kính hiển vi khi ngắm chừng ở vô cực không phụ thuộc vào</w:t>
      </w:r>
    </w:p>
    <w:p w:rsidR="00EC6F3A" w:rsidRPr="007B5A16" w:rsidRDefault="00EC6F3A" w:rsidP="00EC6F3A">
      <w:pPr>
        <w:jc w:val="both"/>
      </w:pPr>
      <w:r w:rsidRPr="007B5A16">
        <w:t>A. tiêu cự của vật kính.</w:t>
      </w:r>
      <w:r w:rsidRPr="007B5A16">
        <w:tab/>
      </w:r>
      <w:r w:rsidRPr="007B5A16">
        <w:tab/>
      </w:r>
      <w:r w:rsidRPr="007B5A16">
        <w:tab/>
        <w:t xml:space="preserve">             B. tiêu cự của thị kính.</w:t>
      </w:r>
    </w:p>
    <w:p w:rsidR="00EC6F3A" w:rsidRPr="007B5A16" w:rsidRDefault="00EC6F3A" w:rsidP="00EC6F3A">
      <w:pPr>
        <w:jc w:val="both"/>
        <w:rPr>
          <w:color w:val="0000FF"/>
        </w:rPr>
      </w:pPr>
      <w:r w:rsidRPr="007B5A16">
        <w:t>C. khoảng cách giữa vật kính và thị kính.</w:t>
      </w:r>
      <w:r w:rsidRPr="007B5A16">
        <w:tab/>
      </w:r>
      <w:r w:rsidR="00943F9E" w:rsidRPr="007B5A16">
        <w:t xml:space="preserve">             </w:t>
      </w:r>
      <w:r w:rsidRPr="007B5A16">
        <w:rPr>
          <w:color w:val="0000FF"/>
        </w:rPr>
        <w:t>D. độ lớn vật.</w:t>
      </w:r>
    </w:p>
    <w:p w:rsidR="00713EE5" w:rsidRPr="007B5A16" w:rsidRDefault="007B63D6" w:rsidP="00713EE5">
      <w:pPr>
        <w:rPr>
          <w:rFonts w:ascii="VNI-Times" w:hAnsi="VNI-Times"/>
        </w:rPr>
      </w:pPr>
      <w:r>
        <w:rPr>
          <w:rFonts w:ascii="VNI-Times" w:hAnsi="VNI-Times"/>
          <w:b/>
        </w:rPr>
        <w:t>8</w:t>
      </w:r>
      <w:r w:rsidR="00FE5BEF" w:rsidRPr="007B5A16">
        <w:rPr>
          <w:rFonts w:ascii="VNI-Times" w:hAnsi="VNI-Times"/>
          <w:b/>
        </w:rPr>
        <w:t>/</w:t>
      </w:r>
      <w:r w:rsidR="00FE5BEF" w:rsidRPr="007B5A16">
        <w:rPr>
          <w:rFonts w:ascii="VNI-Times" w:hAnsi="VNI-Times"/>
        </w:rPr>
        <w:t xml:space="preserve"> </w:t>
      </w:r>
      <w:r w:rsidR="00713EE5" w:rsidRPr="007B5A16">
        <w:rPr>
          <w:rFonts w:ascii="VNI-Times" w:hAnsi="VNI-Times"/>
        </w:rPr>
        <w:t>Khi kính hieån vi ñöôïc ñieàu chænh ñeå ngaém chöøng ôû voâ cöïc thì :</w:t>
      </w:r>
    </w:p>
    <w:p w:rsidR="00943F9E" w:rsidRPr="007B5A16" w:rsidRDefault="00FE5BEF" w:rsidP="00713EE5">
      <w:pPr>
        <w:rPr>
          <w:rFonts w:ascii="VNI-Times" w:hAnsi="VNI-Times"/>
          <w:color w:val="0000FF"/>
        </w:rPr>
      </w:pPr>
      <w:r w:rsidRPr="007B5A16">
        <w:rPr>
          <w:rFonts w:ascii="VNI-Times" w:hAnsi="VNI-Times"/>
          <w:color w:val="0000FF"/>
        </w:rPr>
        <w:t xml:space="preserve">A. </w:t>
      </w:r>
      <w:r w:rsidR="00713EE5" w:rsidRPr="007B5A16">
        <w:rPr>
          <w:rFonts w:ascii="VNI-Times" w:hAnsi="VNI-Times"/>
          <w:color w:val="0000FF"/>
        </w:rPr>
        <w:t xml:space="preserve">Khoaûng caùch giöõa vaät kính vaø thò kính baèng </w:t>
      </w:r>
      <w:r w:rsidR="00713EE5" w:rsidRPr="007B5A16">
        <w:rPr>
          <w:rFonts w:ascii="VNI-Times" w:hAnsi="VNI-Times"/>
          <w:color w:val="0000FF"/>
          <w:position w:val="-10"/>
        </w:rPr>
        <w:object w:dxaOrig="740" w:dyaOrig="360">
          <v:shape id="_x0000_i1794" type="#_x0000_t75" style="width:36.75pt;height:17.6pt" o:ole="">
            <v:imagedata r:id="rId1177" o:title=""/>
          </v:shape>
          <o:OLEObject Type="Embed" ProgID="Equation.3" ShapeID="_x0000_i1794" DrawAspect="Content" ObjectID="_1581495552" r:id="rId1178"/>
        </w:object>
      </w:r>
      <w:r w:rsidR="00713EE5" w:rsidRPr="007B5A16">
        <w:rPr>
          <w:rFonts w:ascii="VNI-Times" w:hAnsi="VNI-Times"/>
          <w:color w:val="0000FF"/>
        </w:rPr>
        <w:t>.</w:t>
      </w:r>
      <w:r w:rsidR="00F00EAB" w:rsidRPr="007B5A16">
        <w:rPr>
          <w:rFonts w:ascii="VNI-Times" w:hAnsi="VNI-Times"/>
          <w:color w:val="0000FF"/>
        </w:rPr>
        <w:t xml:space="preserve"> </w:t>
      </w:r>
    </w:p>
    <w:p w:rsidR="00713EE5" w:rsidRPr="007B5A16" w:rsidRDefault="00FE5BEF" w:rsidP="00713EE5">
      <w:pPr>
        <w:rPr>
          <w:rFonts w:ascii="VNI-Times" w:hAnsi="VNI-Times"/>
        </w:rPr>
      </w:pPr>
      <w:r w:rsidRPr="007B5A16">
        <w:rPr>
          <w:rFonts w:ascii="VNI-Times" w:hAnsi="VNI-Times"/>
        </w:rPr>
        <w:t xml:space="preserve">B. </w:t>
      </w:r>
      <w:r w:rsidR="00713EE5" w:rsidRPr="007B5A16">
        <w:rPr>
          <w:rFonts w:ascii="VNI-Times" w:hAnsi="VNI-Times"/>
        </w:rPr>
        <w:t>Khoaûng caùch giöõa vaät kính vaø thò kính baèng f</w:t>
      </w:r>
      <w:r w:rsidR="00713EE5" w:rsidRPr="007B5A16">
        <w:rPr>
          <w:rFonts w:ascii="VNI-Times" w:hAnsi="VNI-Times"/>
          <w:vertAlign w:val="subscript"/>
        </w:rPr>
        <w:t xml:space="preserve">1 </w:t>
      </w:r>
      <w:r w:rsidR="00713EE5" w:rsidRPr="007B5A16">
        <w:rPr>
          <w:rFonts w:ascii="VNI-Times" w:hAnsi="VNI-Times"/>
        </w:rPr>
        <w:t xml:space="preserve"> + f</w:t>
      </w:r>
      <w:r w:rsidR="00713EE5" w:rsidRPr="007B5A16">
        <w:rPr>
          <w:rFonts w:ascii="VNI-Times" w:hAnsi="VNI-Times"/>
          <w:vertAlign w:val="subscript"/>
        </w:rPr>
        <w:t>2</w:t>
      </w:r>
      <w:r w:rsidR="007F37DC" w:rsidRPr="007B5A16">
        <w:rPr>
          <w:rFonts w:ascii="VNI-Times" w:hAnsi="VNI-Times"/>
        </w:rPr>
        <w:t xml:space="preserve"> </w:t>
      </w:r>
    </w:p>
    <w:p w:rsidR="00943F9E" w:rsidRPr="007B5A16" w:rsidRDefault="00FE5BEF" w:rsidP="00713EE5">
      <w:pPr>
        <w:rPr>
          <w:rFonts w:ascii="VNI-Times" w:hAnsi="VNI-Times"/>
        </w:rPr>
      </w:pPr>
      <w:r w:rsidRPr="007B5A16">
        <w:rPr>
          <w:rFonts w:ascii="VNI-Times" w:hAnsi="VNI-Times"/>
        </w:rPr>
        <w:t xml:space="preserve">C. </w:t>
      </w:r>
      <w:r w:rsidR="00713EE5" w:rsidRPr="007B5A16">
        <w:rPr>
          <w:rFonts w:ascii="VNI-Times" w:hAnsi="VNI-Times"/>
        </w:rPr>
        <w:t>Ñoä daøi quang hoïc cuûa kính laø f</w:t>
      </w:r>
      <w:r w:rsidR="00713EE5" w:rsidRPr="007B5A16">
        <w:rPr>
          <w:rFonts w:ascii="VNI-Times" w:hAnsi="VNI-Times"/>
          <w:vertAlign w:val="subscript"/>
        </w:rPr>
        <w:t>1</w:t>
      </w:r>
      <w:r w:rsidR="00713EE5" w:rsidRPr="007B5A16">
        <w:rPr>
          <w:rFonts w:ascii="VNI-Times" w:hAnsi="VNI-Times"/>
        </w:rPr>
        <w:t xml:space="preserve"> + f</w:t>
      </w:r>
      <w:r w:rsidR="00713EE5" w:rsidRPr="007B5A16">
        <w:rPr>
          <w:rFonts w:ascii="VNI-Times" w:hAnsi="VNI-Times"/>
          <w:vertAlign w:val="subscript"/>
        </w:rPr>
        <w:t>2</w:t>
      </w:r>
      <w:r w:rsidR="00713EE5" w:rsidRPr="007B5A16">
        <w:rPr>
          <w:rFonts w:ascii="VNI-Times" w:hAnsi="VNI-Times"/>
        </w:rPr>
        <w:t xml:space="preserve"> .</w:t>
      </w:r>
      <w:r w:rsidR="00F00EAB" w:rsidRPr="007B5A16">
        <w:rPr>
          <w:rFonts w:ascii="VNI-Times" w:hAnsi="VNI-Times"/>
        </w:rPr>
        <w:t xml:space="preserve">                                 </w:t>
      </w:r>
    </w:p>
    <w:p w:rsidR="00713EE5" w:rsidRPr="007B5A16" w:rsidRDefault="00FE5BEF" w:rsidP="00713EE5">
      <w:pPr>
        <w:rPr>
          <w:rFonts w:ascii="VNI-Times" w:hAnsi="VNI-Times"/>
        </w:rPr>
      </w:pPr>
      <w:r w:rsidRPr="007B5A16">
        <w:rPr>
          <w:rFonts w:ascii="VNI-Times" w:hAnsi="VNI-Times"/>
        </w:rPr>
        <w:lastRenderedPageBreak/>
        <w:t xml:space="preserve">D. </w:t>
      </w:r>
      <w:r w:rsidR="00713EE5" w:rsidRPr="007B5A16">
        <w:rPr>
          <w:rFonts w:ascii="VNI-Times" w:hAnsi="VNI-Times"/>
        </w:rPr>
        <w:t xml:space="preserve">Ñoä daøi quang hoïc cuûa kính baèng </w:t>
      </w:r>
      <w:r w:rsidR="00713EE5" w:rsidRPr="007B5A16">
        <w:rPr>
          <w:rFonts w:ascii="VNI-Times" w:hAnsi="VNI-Times"/>
          <w:position w:val="-10"/>
        </w:rPr>
        <w:object w:dxaOrig="740" w:dyaOrig="360">
          <v:shape id="_x0000_i1795" type="#_x0000_t75" style="width:36.75pt;height:17.6pt" o:ole="">
            <v:imagedata r:id="rId1177" o:title=""/>
          </v:shape>
          <o:OLEObject Type="Embed" ProgID="Equation.3" ShapeID="_x0000_i1795" DrawAspect="Content" ObjectID="_1581495553" r:id="rId1179"/>
        </w:object>
      </w:r>
      <w:r w:rsidR="00713EE5" w:rsidRPr="007B5A16">
        <w:rPr>
          <w:rFonts w:ascii="VNI-Times" w:hAnsi="VNI-Times"/>
        </w:rPr>
        <w:t>.</w:t>
      </w:r>
    </w:p>
    <w:p w:rsidR="00713EE5" w:rsidRPr="007B5A16" w:rsidRDefault="007B63D6" w:rsidP="00713EE5">
      <w:pPr>
        <w:rPr>
          <w:rFonts w:ascii="VNI-Times" w:hAnsi="VNI-Times"/>
        </w:rPr>
      </w:pPr>
      <w:r>
        <w:rPr>
          <w:rFonts w:ascii="VNI-Times" w:hAnsi="VNI-Times"/>
          <w:b/>
        </w:rPr>
        <w:t>9</w:t>
      </w:r>
      <w:r w:rsidR="00FE5BEF" w:rsidRPr="007B5A16">
        <w:rPr>
          <w:rFonts w:ascii="VNI-Times" w:hAnsi="VNI-Times"/>
          <w:b/>
        </w:rPr>
        <w:t>/</w:t>
      </w:r>
      <w:r w:rsidR="00FE5BEF" w:rsidRPr="007B5A16">
        <w:rPr>
          <w:rFonts w:ascii="VNI-Times" w:hAnsi="VNI-Times"/>
        </w:rPr>
        <w:t xml:space="preserve"> </w:t>
      </w:r>
      <w:r w:rsidR="00713EE5" w:rsidRPr="007B5A16">
        <w:rPr>
          <w:rFonts w:ascii="VNI-Times" w:hAnsi="VNI-Times"/>
        </w:rPr>
        <w:t>Choïn caâu sai:  Khi kính h</w:t>
      </w:r>
      <w:r w:rsidR="00AD5C1D" w:rsidRPr="007B5A16">
        <w:rPr>
          <w:rFonts w:ascii="VNI-Times" w:hAnsi="VNI-Times"/>
        </w:rPr>
        <w:t xml:space="preserve">ieån </w:t>
      </w:r>
      <w:r w:rsidR="00713EE5" w:rsidRPr="007B5A16">
        <w:rPr>
          <w:rFonts w:ascii="VNI-Times" w:hAnsi="VNI-Times"/>
        </w:rPr>
        <w:t>vi ñöôïc ñieàu chænh ñeå ngaém chöøng ôû voâ cöïc thì:</w:t>
      </w:r>
    </w:p>
    <w:p w:rsidR="00FE5BEF" w:rsidRPr="007B5A16" w:rsidRDefault="00FE5BEF" w:rsidP="00FE5BEF">
      <w:pPr>
        <w:rPr>
          <w:rFonts w:ascii="VNI-Times" w:hAnsi="VNI-Times"/>
          <w:color w:val="0000FF"/>
        </w:rPr>
      </w:pPr>
      <w:r w:rsidRPr="007B5A16">
        <w:rPr>
          <w:rFonts w:ascii="VNI-Times" w:hAnsi="VNI-Times"/>
        </w:rPr>
        <w:t xml:space="preserve">A. </w:t>
      </w:r>
      <w:r w:rsidR="00713EE5" w:rsidRPr="007B5A16">
        <w:rPr>
          <w:rFonts w:ascii="VNI-Times" w:hAnsi="VNI-Times"/>
        </w:rPr>
        <w:t>Maét thaáy roõ aûnh maø khoâng ñieàu tieát.</w:t>
      </w:r>
      <w:r w:rsidR="00F00EAB" w:rsidRPr="007B5A16">
        <w:rPr>
          <w:rFonts w:ascii="VNI-Times" w:hAnsi="VNI-Times"/>
        </w:rPr>
        <w:t xml:space="preserve">                                  </w:t>
      </w:r>
      <w:r w:rsidRPr="007B5A16">
        <w:rPr>
          <w:rFonts w:ascii="VNI-Times" w:hAnsi="VNI-Times"/>
          <w:color w:val="0000FF"/>
        </w:rPr>
        <w:t>B. Khoaûng caùch giöõa 2 kính laø f</w:t>
      </w:r>
      <w:r w:rsidRPr="007B5A16">
        <w:rPr>
          <w:rFonts w:ascii="VNI-Times" w:hAnsi="VNI-Times"/>
          <w:color w:val="0000FF"/>
          <w:vertAlign w:val="subscript"/>
        </w:rPr>
        <w:t>1</w:t>
      </w:r>
      <w:r w:rsidRPr="007B5A16">
        <w:rPr>
          <w:rFonts w:ascii="VNI-Times" w:hAnsi="VNI-Times"/>
          <w:color w:val="0000FF"/>
        </w:rPr>
        <w:t xml:space="preserve"> + f</w:t>
      </w:r>
      <w:r w:rsidRPr="007B5A16">
        <w:rPr>
          <w:rFonts w:ascii="VNI-Times" w:hAnsi="VNI-Times"/>
          <w:color w:val="0000FF"/>
          <w:vertAlign w:val="subscript"/>
        </w:rPr>
        <w:t>2</w:t>
      </w:r>
      <w:r w:rsidRPr="007B5A16">
        <w:rPr>
          <w:rFonts w:ascii="VNI-Times" w:hAnsi="VNI-Times"/>
          <w:color w:val="0000FF"/>
        </w:rPr>
        <w:t xml:space="preserve"> .</w:t>
      </w:r>
    </w:p>
    <w:p w:rsidR="00713EE5" w:rsidRPr="007B5A16" w:rsidRDefault="00FE5BEF" w:rsidP="00713EE5">
      <w:pPr>
        <w:rPr>
          <w:rFonts w:ascii="VNI-Times" w:hAnsi="VNI-Times"/>
        </w:rPr>
      </w:pPr>
      <w:r w:rsidRPr="007B5A16">
        <w:rPr>
          <w:rFonts w:ascii="VNI-Times" w:hAnsi="VNI-Times"/>
        </w:rPr>
        <w:t xml:space="preserve">C. </w:t>
      </w:r>
      <w:r w:rsidR="00713EE5" w:rsidRPr="007B5A16">
        <w:rPr>
          <w:rFonts w:ascii="VNI-Times" w:hAnsi="VNI-Times"/>
        </w:rPr>
        <w:t>Goùc troâng aûnh khoâng phuï thuoäc vaøo vò trí ñaët maét.</w:t>
      </w:r>
      <w:r w:rsidR="00F00EAB" w:rsidRPr="007B5A16">
        <w:rPr>
          <w:rFonts w:ascii="VNI-Times" w:hAnsi="VNI-Times"/>
        </w:rPr>
        <w:t xml:space="preserve">            </w:t>
      </w:r>
      <w:r w:rsidRPr="007B5A16">
        <w:rPr>
          <w:rFonts w:ascii="VNI-Times" w:hAnsi="VNI-Times"/>
        </w:rPr>
        <w:t xml:space="preserve">D. </w:t>
      </w:r>
      <w:r w:rsidR="00713EE5" w:rsidRPr="007B5A16">
        <w:rPr>
          <w:rFonts w:ascii="VNI-Times" w:hAnsi="VNI-Times"/>
        </w:rPr>
        <w:t xml:space="preserve">Ñoä boäi giaùc </w:t>
      </w:r>
      <w:r w:rsidR="00713EE5" w:rsidRPr="007B5A16">
        <w:rPr>
          <w:rFonts w:ascii="VNI-Times" w:hAnsi="VNI-Times"/>
          <w:position w:val="-30"/>
        </w:rPr>
        <w:object w:dxaOrig="980" w:dyaOrig="680">
          <v:shape id="_x0000_i1796" type="#_x0000_t75" style="width:48.25pt;height:33.7pt" o:ole="">
            <v:imagedata r:id="rId1180" o:title=""/>
          </v:shape>
          <o:OLEObject Type="Embed" ProgID="Equation.3" ShapeID="_x0000_i1796" DrawAspect="Content" ObjectID="_1581495554" r:id="rId1181"/>
        </w:object>
      </w:r>
      <w:r w:rsidR="00713EE5" w:rsidRPr="007B5A16">
        <w:rPr>
          <w:rFonts w:ascii="VNI-Times" w:hAnsi="VNI-Times"/>
        </w:rPr>
        <w:t>.</w:t>
      </w:r>
    </w:p>
    <w:p w:rsidR="00713EE5" w:rsidRPr="007B5A16" w:rsidRDefault="006C63DF" w:rsidP="00713EE5">
      <w:pPr>
        <w:rPr>
          <w:rFonts w:ascii="VNI-Times" w:hAnsi="VNI-Times"/>
        </w:rPr>
      </w:pPr>
      <w:r w:rsidRPr="007B5A16">
        <w:rPr>
          <w:rFonts w:ascii="VNI-Times" w:hAnsi="VNI-Times"/>
          <w:b/>
        </w:rPr>
        <w:t>1</w:t>
      </w:r>
      <w:r w:rsidR="007B63D6">
        <w:rPr>
          <w:rFonts w:ascii="VNI-Times" w:hAnsi="VNI-Times"/>
          <w:b/>
        </w:rPr>
        <w:t>0</w:t>
      </w:r>
      <w:r w:rsidR="00FE5BEF" w:rsidRPr="007B5A16">
        <w:rPr>
          <w:rFonts w:ascii="VNI-Times" w:hAnsi="VNI-Times"/>
          <w:b/>
        </w:rPr>
        <w:t>/</w:t>
      </w:r>
      <w:r w:rsidR="00FE5BEF" w:rsidRPr="007B5A16">
        <w:rPr>
          <w:rFonts w:ascii="VNI-Times" w:hAnsi="VNI-Times"/>
        </w:rPr>
        <w:t xml:space="preserve"> </w:t>
      </w:r>
      <w:r w:rsidR="00713EE5" w:rsidRPr="007B5A16">
        <w:rPr>
          <w:rFonts w:ascii="VNI-Times" w:hAnsi="VNI-Times"/>
        </w:rPr>
        <w:t>Kính hieån vi coù 2 boä phaän chính laø vaät kính vaø thò kính, trong ñoù:</w:t>
      </w:r>
    </w:p>
    <w:p w:rsidR="00713EE5" w:rsidRPr="007B5A16" w:rsidRDefault="00FE5BEF" w:rsidP="00713EE5">
      <w:pPr>
        <w:rPr>
          <w:rFonts w:ascii="VNI-Times" w:hAnsi="VNI-Times"/>
        </w:rPr>
      </w:pPr>
      <w:r w:rsidRPr="007B5A16">
        <w:rPr>
          <w:rFonts w:ascii="VNI-Times" w:hAnsi="VNI-Times"/>
        </w:rPr>
        <w:t xml:space="preserve">A. </w:t>
      </w:r>
      <w:r w:rsidR="00713EE5" w:rsidRPr="007B5A16">
        <w:rPr>
          <w:rFonts w:ascii="VNI-Times" w:hAnsi="VNI-Times"/>
        </w:rPr>
        <w:t>Vaät kính laø 1 TKHT coù tieâu cöï  daøi, thò kính laø 1 TKHT coù tieâu cöï ngaén.</w:t>
      </w:r>
    </w:p>
    <w:p w:rsidR="00713EE5" w:rsidRPr="007B5A16" w:rsidRDefault="00FE5BEF" w:rsidP="00713EE5">
      <w:pPr>
        <w:rPr>
          <w:rFonts w:ascii="VNI-Times" w:hAnsi="VNI-Times"/>
        </w:rPr>
      </w:pPr>
      <w:r w:rsidRPr="007B5A16">
        <w:rPr>
          <w:rFonts w:ascii="VNI-Times" w:hAnsi="VNI-Times"/>
        </w:rPr>
        <w:t xml:space="preserve">B. </w:t>
      </w:r>
      <w:r w:rsidR="00713EE5" w:rsidRPr="007B5A16">
        <w:rPr>
          <w:rFonts w:ascii="VNI-Times" w:hAnsi="VNI-Times"/>
        </w:rPr>
        <w:t>Vaät kính laø 1 TKHT coù tieâu cöï  daøi, thò kính laø 1 TKHT coù tieâu cöï  daøi.</w:t>
      </w:r>
    </w:p>
    <w:p w:rsidR="00713EE5" w:rsidRPr="007B5A16" w:rsidRDefault="00FE5BEF" w:rsidP="00713EE5">
      <w:pPr>
        <w:rPr>
          <w:rFonts w:ascii="VNI-Times" w:hAnsi="VNI-Times"/>
        </w:rPr>
      </w:pPr>
      <w:r w:rsidRPr="007B5A16">
        <w:rPr>
          <w:rFonts w:ascii="VNI-Times" w:hAnsi="VNI-Times"/>
        </w:rPr>
        <w:t xml:space="preserve">C. </w:t>
      </w:r>
      <w:r w:rsidR="00713EE5" w:rsidRPr="007B5A16">
        <w:rPr>
          <w:rFonts w:ascii="VNI-Times" w:hAnsi="VNI-Times"/>
        </w:rPr>
        <w:t>Vaät kính laø 1 TKHT coù tieâu cöï  ngaén, thò kính laø 1 TKHT coù tieâu cöï  daøi.</w:t>
      </w:r>
    </w:p>
    <w:p w:rsidR="00FE5BEF" w:rsidRPr="007B5A16" w:rsidRDefault="00FE5BEF" w:rsidP="00FE5BEF">
      <w:pPr>
        <w:rPr>
          <w:rFonts w:ascii="VNI-Times" w:hAnsi="VNI-Times"/>
          <w:color w:val="0000FF"/>
        </w:rPr>
      </w:pPr>
      <w:r w:rsidRPr="007B5A16">
        <w:rPr>
          <w:rFonts w:ascii="VNI-Times" w:hAnsi="VNI-Times"/>
          <w:color w:val="0000FF"/>
        </w:rPr>
        <w:t>D. Vaät kính laø 1 TKHT coù tieâu cöï raát ngaén, thò kính laø 1 TKHT coù tieâu cöï ngaén.</w:t>
      </w:r>
    </w:p>
    <w:p w:rsidR="00AD5C1D" w:rsidRPr="007B5A16" w:rsidRDefault="006C63DF" w:rsidP="00713EE5">
      <w:pPr>
        <w:rPr>
          <w:rFonts w:ascii="VNI-Times" w:hAnsi="VNI-Times"/>
          <w:color w:val="000000"/>
        </w:rPr>
      </w:pPr>
      <w:r w:rsidRPr="007B5A16">
        <w:rPr>
          <w:rFonts w:ascii="VNI-Times" w:hAnsi="VNI-Times"/>
          <w:b/>
          <w:color w:val="000000"/>
        </w:rPr>
        <w:t>1</w:t>
      </w:r>
      <w:r w:rsidR="007B63D6">
        <w:rPr>
          <w:rFonts w:ascii="VNI-Times" w:hAnsi="VNI-Times"/>
          <w:b/>
          <w:color w:val="000000"/>
        </w:rPr>
        <w:t>1</w:t>
      </w:r>
      <w:r w:rsidR="00AD5C1D" w:rsidRPr="007B5A16">
        <w:rPr>
          <w:rFonts w:ascii="VNI-Times" w:hAnsi="VNI-Times"/>
          <w:b/>
          <w:color w:val="000000"/>
        </w:rPr>
        <w:t>/</w:t>
      </w:r>
      <w:r w:rsidR="00AD5C1D" w:rsidRPr="007B5A16">
        <w:rPr>
          <w:rFonts w:ascii="VNI-Times" w:hAnsi="VNI-Times"/>
          <w:color w:val="000000"/>
        </w:rPr>
        <w:t xml:space="preserve"> Khi ñieàu chænh kính hieån vi ta thöïc hieän caùch naøo sau ñaây?</w:t>
      </w:r>
    </w:p>
    <w:p w:rsidR="00F00EAB" w:rsidRPr="007B5A16" w:rsidRDefault="00AD5C1D" w:rsidP="00F00EAB">
      <w:pPr>
        <w:rPr>
          <w:rFonts w:ascii="VNI-Times" w:hAnsi="VNI-Times"/>
          <w:color w:val="000000"/>
        </w:rPr>
      </w:pPr>
      <w:r w:rsidRPr="007B5A16">
        <w:rPr>
          <w:rFonts w:ascii="VNI-Times" w:hAnsi="VNI-Times"/>
          <w:color w:val="000000"/>
        </w:rPr>
        <w:t>A. dôøi vaät tröôùc vaät kính.</w:t>
      </w:r>
      <w:r w:rsidR="00F00EAB" w:rsidRPr="007B5A16">
        <w:rPr>
          <w:rFonts w:ascii="VNI-Times" w:hAnsi="VNI-Times"/>
          <w:color w:val="000000"/>
        </w:rPr>
        <w:t xml:space="preserve">            B. dôøi thò kính so vôùi vaät kính.             C. dôøi maét ôû phía sau thò kính.</w:t>
      </w:r>
    </w:p>
    <w:p w:rsidR="00AD5C1D" w:rsidRPr="007B5A16" w:rsidRDefault="00F00EAB" w:rsidP="00713EE5">
      <w:pPr>
        <w:rPr>
          <w:rFonts w:ascii="VNI-Times" w:hAnsi="VNI-Times"/>
          <w:color w:val="0000FF"/>
        </w:rPr>
      </w:pPr>
      <w:r w:rsidRPr="007B5A16">
        <w:rPr>
          <w:rFonts w:ascii="VNI-Times" w:hAnsi="VNI-Times"/>
          <w:color w:val="0000FF"/>
        </w:rPr>
        <w:t>D</w:t>
      </w:r>
      <w:r w:rsidR="00AD5C1D" w:rsidRPr="007B5A16">
        <w:rPr>
          <w:rFonts w:ascii="VNI-Times" w:hAnsi="VNI-Times"/>
          <w:color w:val="0000FF"/>
        </w:rPr>
        <w:t>. dôøi oáng kính ( trong ñoù vaät kính vaø thò kính ñöôïc gaén chaët) tröôùc vaät.</w:t>
      </w:r>
    </w:p>
    <w:p w:rsidR="00AD5C1D" w:rsidRPr="007B5A16" w:rsidRDefault="006C63DF" w:rsidP="00713EE5">
      <w:pPr>
        <w:rPr>
          <w:rFonts w:ascii="VNI-Times" w:hAnsi="VNI-Times"/>
          <w:color w:val="000000"/>
        </w:rPr>
      </w:pPr>
      <w:r w:rsidRPr="007B5A16">
        <w:rPr>
          <w:rFonts w:ascii="VNI-Times" w:hAnsi="VNI-Times"/>
          <w:b/>
          <w:color w:val="000000"/>
        </w:rPr>
        <w:t>12</w:t>
      </w:r>
      <w:r w:rsidR="00AD5C1D" w:rsidRPr="007B5A16">
        <w:rPr>
          <w:rFonts w:ascii="VNI-Times" w:hAnsi="VNI-Times"/>
          <w:b/>
          <w:color w:val="000000"/>
        </w:rPr>
        <w:t>/</w:t>
      </w:r>
      <w:r w:rsidR="00AD5C1D" w:rsidRPr="007B5A16">
        <w:rPr>
          <w:rFonts w:ascii="VNI-Times" w:hAnsi="VNI-Times"/>
          <w:color w:val="000000"/>
        </w:rPr>
        <w:t xml:space="preserve"> Trong tröôøng hôïp naøo thì goùc troâng aûnh cuûa vaät qua kính hieån vi coù trò soá khoâng phuï thuoäc vò trí ñaët maét sau kính?</w:t>
      </w:r>
    </w:p>
    <w:p w:rsidR="00AD5C1D" w:rsidRPr="007B5A16" w:rsidRDefault="00AD5C1D" w:rsidP="00713EE5">
      <w:pPr>
        <w:rPr>
          <w:rFonts w:ascii="VNI-Times" w:hAnsi="VNI-Times"/>
          <w:color w:val="000000"/>
        </w:rPr>
      </w:pPr>
      <w:r w:rsidRPr="007B5A16">
        <w:rPr>
          <w:rFonts w:ascii="VNI-Times" w:hAnsi="VNI-Times"/>
          <w:color w:val="000000"/>
        </w:rPr>
        <w:t>A. ngaém chöøng ôû ñieåm cöïc caän.</w:t>
      </w:r>
      <w:r w:rsidR="00F00EAB" w:rsidRPr="007B5A16">
        <w:rPr>
          <w:rFonts w:ascii="VNI-Times" w:hAnsi="VNI-Times"/>
          <w:color w:val="000000"/>
        </w:rPr>
        <w:t xml:space="preserve">            </w:t>
      </w:r>
      <w:r w:rsidRPr="007B5A16">
        <w:rPr>
          <w:rFonts w:ascii="VNI-Times" w:hAnsi="VNI-Times"/>
          <w:color w:val="000000"/>
        </w:rPr>
        <w:t>B. ngaém chöøng ôû ñieåm cöïc vieãn.</w:t>
      </w:r>
    </w:p>
    <w:p w:rsidR="00AD5C1D" w:rsidRPr="007B5A16" w:rsidRDefault="00AD5C1D" w:rsidP="00713EE5">
      <w:pPr>
        <w:rPr>
          <w:rFonts w:ascii="VNI-Times" w:hAnsi="VNI-Times"/>
          <w:color w:val="000000"/>
        </w:rPr>
      </w:pPr>
      <w:r w:rsidRPr="007B5A16">
        <w:rPr>
          <w:rFonts w:ascii="VNI-Times" w:hAnsi="VNI-Times"/>
          <w:color w:val="0000FF"/>
        </w:rPr>
        <w:t>C. ngaém chöøng ôû voâ cöïc.</w:t>
      </w:r>
      <w:r w:rsidR="00F00EAB" w:rsidRPr="007B5A16">
        <w:rPr>
          <w:rFonts w:ascii="VNI-Times" w:hAnsi="VNI-Times"/>
          <w:color w:val="0000FF"/>
        </w:rPr>
        <w:t xml:space="preserve">                       </w:t>
      </w:r>
      <w:r w:rsidRPr="007B5A16">
        <w:rPr>
          <w:rFonts w:ascii="VNI-Times" w:hAnsi="VNI-Times"/>
          <w:color w:val="000000"/>
        </w:rPr>
        <w:t>D. khoâng coù  ( do goùc troâng aûnh luoân phuï thuoäc vaøo vò trí ñaët maét).</w:t>
      </w:r>
    </w:p>
    <w:p w:rsidR="00AD5C1D" w:rsidRPr="007B5A16" w:rsidRDefault="007B63D6" w:rsidP="00713EE5">
      <w:pPr>
        <w:rPr>
          <w:rFonts w:ascii="VNI-Times" w:hAnsi="VNI-Times"/>
          <w:color w:val="000000"/>
        </w:rPr>
      </w:pPr>
      <w:r>
        <w:rPr>
          <w:rFonts w:ascii="VNI-Times" w:hAnsi="VNI-Times"/>
          <w:b/>
          <w:color w:val="000000"/>
        </w:rPr>
        <w:t>1</w:t>
      </w:r>
      <w:r w:rsidR="006C63DF" w:rsidRPr="007B5A16">
        <w:rPr>
          <w:rFonts w:ascii="VNI-Times" w:hAnsi="VNI-Times"/>
          <w:b/>
          <w:color w:val="000000"/>
        </w:rPr>
        <w:t>3</w:t>
      </w:r>
      <w:r w:rsidR="00AD5C1D" w:rsidRPr="007B5A16">
        <w:rPr>
          <w:rFonts w:ascii="VNI-Times" w:hAnsi="VNI-Times"/>
          <w:b/>
          <w:color w:val="000000"/>
        </w:rPr>
        <w:t>/</w:t>
      </w:r>
      <w:r w:rsidR="00AD5C1D" w:rsidRPr="007B5A16">
        <w:rPr>
          <w:rFonts w:ascii="VNI-Times" w:hAnsi="VNI-Times"/>
          <w:color w:val="000000"/>
        </w:rPr>
        <w:t xml:space="preserve"> Soá boäi giaùc cuûa kính hieån vi khi ngaém chöøng ôû voâ cöïc coù caùc tính chaát naøo keå sau?</w:t>
      </w:r>
    </w:p>
    <w:p w:rsidR="00AD5C1D" w:rsidRPr="007B5A16" w:rsidRDefault="00AD5C1D" w:rsidP="00713EE5">
      <w:pPr>
        <w:rPr>
          <w:rFonts w:ascii="VNI-Times" w:hAnsi="VNI-Times"/>
          <w:color w:val="000000"/>
        </w:rPr>
      </w:pPr>
      <w:r w:rsidRPr="007B5A16">
        <w:rPr>
          <w:rFonts w:ascii="VNI-Times" w:hAnsi="VNI-Times"/>
          <w:color w:val="000000"/>
        </w:rPr>
        <w:t>A. tæ leä thuaän vôùi tieâu cöï vaät kính.</w:t>
      </w:r>
      <w:r w:rsidR="00F00EAB" w:rsidRPr="007B5A16">
        <w:rPr>
          <w:rFonts w:ascii="VNI-Times" w:hAnsi="VNI-Times"/>
          <w:color w:val="000000"/>
        </w:rPr>
        <w:t xml:space="preserve">                             </w:t>
      </w:r>
      <w:r w:rsidRPr="007B5A16">
        <w:rPr>
          <w:rFonts w:ascii="VNI-Times" w:hAnsi="VNI-Times"/>
          <w:color w:val="000000"/>
        </w:rPr>
        <w:t>B. tæ leä thuaän vôùi tieâu cöï thò kính.</w:t>
      </w:r>
    </w:p>
    <w:p w:rsidR="00AD5C1D" w:rsidRPr="007B5A16" w:rsidRDefault="00AD5C1D" w:rsidP="00713EE5">
      <w:pPr>
        <w:rPr>
          <w:rFonts w:ascii="VNI-Times" w:hAnsi="VNI-Times"/>
          <w:color w:val="000000"/>
        </w:rPr>
      </w:pPr>
      <w:r w:rsidRPr="007B5A16">
        <w:rPr>
          <w:rFonts w:ascii="VNI-Times" w:hAnsi="VNI-Times"/>
          <w:color w:val="0000FF"/>
        </w:rPr>
        <w:t>C. tæ leä thuaän vôùi ñoä daøi quang hoïc cuûa kính.</w:t>
      </w:r>
      <w:r w:rsidR="00F00EAB" w:rsidRPr="007B5A16">
        <w:rPr>
          <w:rFonts w:ascii="VNI-Times" w:hAnsi="VNI-Times"/>
          <w:color w:val="0000FF"/>
        </w:rPr>
        <w:t xml:space="preserve">           </w:t>
      </w:r>
      <w:r w:rsidRPr="007B5A16">
        <w:rPr>
          <w:rFonts w:ascii="VNI-Times" w:hAnsi="VNI-Times"/>
          <w:color w:val="000000"/>
        </w:rPr>
        <w:t>D. Caùc keát luaän A,B,C ñeàu ñuùng.</w:t>
      </w:r>
    </w:p>
    <w:p w:rsidR="00713EE5" w:rsidRPr="007B5A16" w:rsidRDefault="007B63D6" w:rsidP="00713EE5">
      <w:pPr>
        <w:rPr>
          <w:rFonts w:ascii="VNI-Times" w:hAnsi="VNI-Times"/>
          <w:color w:val="000000"/>
        </w:rPr>
      </w:pPr>
      <w:r>
        <w:rPr>
          <w:rFonts w:ascii="VNI-Times" w:hAnsi="VNI-Times"/>
          <w:b/>
          <w:color w:val="000000"/>
        </w:rPr>
        <w:t>14</w:t>
      </w:r>
      <w:r w:rsidR="00FE5BEF" w:rsidRPr="007B5A16">
        <w:rPr>
          <w:rFonts w:ascii="VNI-Times" w:hAnsi="VNI-Times"/>
          <w:b/>
          <w:color w:val="000000"/>
        </w:rPr>
        <w:t>/</w:t>
      </w:r>
      <w:r w:rsidR="00FE5BEF" w:rsidRPr="007B5A16">
        <w:rPr>
          <w:rFonts w:ascii="VNI-Times" w:hAnsi="VNI-Times"/>
          <w:color w:val="000000"/>
        </w:rPr>
        <w:t xml:space="preserve"> </w:t>
      </w:r>
      <w:r w:rsidR="00713EE5" w:rsidRPr="007B5A16">
        <w:rPr>
          <w:rFonts w:ascii="VNI-Times" w:hAnsi="VNI-Times"/>
          <w:color w:val="000000"/>
        </w:rPr>
        <w:t>Ñoái vôùi kính hieån vi, vaät saùng AB qua vaät kính cho aûnh 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ñoái vôùi thò kính 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xml:space="preserve"> cho aûnh A</w:t>
      </w:r>
      <w:r w:rsidR="00713EE5" w:rsidRPr="007B5A16">
        <w:rPr>
          <w:rFonts w:ascii="VNI-Times" w:hAnsi="VNI-Times"/>
          <w:color w:val="000000"/>
          <w:vertAlign w:val="subscript"/>
        </w:rPr>
        <w:t>2</w:t>
      </w:r>
      <w:r w:rsidR="00713EE5" w:rsidRPr="007B5A16">
        <w:rPr>
          <w:rFonts w:ascii="VNI-Times" w:hAnsi="VNI-Times"/>
          <w:color w:val="000000"/>
        </w:rPr>
        <w:t>B</w:t>
      </w:r>
      <w:r w:rsidR="00713EE5" w:rsidRPr="007B5A16">
        <w:rPr>
          <w:rFonts w:ascii="VNI-Times" w:hAnsi="VNI-Times"/>
          <w:color w:val="000000"/>
          <w:vertAlign w:val="subscript"/>
        </w:rPr>
        <w:t>2</w:t>
      </w:r>
      <w:r w:rsidR="00713EE5" w:rsidRPr="007B5A16">
        <w:rPr>
          <w:rFonts w:ascii="VNI-Times" w:hAnsi="VNI-Times"/>
          <w:color w:val="000000"/>
        </w:rPr>
        <w:t xml:space="preserve"> . Khi ngaém chöøng ôû voâ cöïc thì:</w:t>
      </w:r>
    </w:p>
    <w:p w:rsidR="00713EE5" w:rsidRPr="007B5A16" w:rsidRDefault="00FE5BEF" w:rsidP="00713EE5">
      <w:pPr>
        <w:rPr>
          <w:rFonts w:ascii="VNI-Times" w:hAnsi="VNI-Times"/>
          <w:color w:val="000000"/>
        </w:rPr>
      </w:pPr>
      <w:r w:rsidRPr="007B5A16">
        <w:rPr>
          <w:rFonts w:ascii="VNI-Times" w:hAnsi="VNI-Times"/>
          <w:color w:val="000000"/>
        </w:rPr>
        <w:t xml:space="preserve">A. </w:t>
      </w:r>
      <w:r w:rsidR="00713EE5" w:rsidRPr="007B5A16">
        <w:rPr>
          <w:rFonts w:ascii="VNI-Times" w:hAnsi="VNI-Times"/>
          <w:color w:val="000000"/>
        </w:rPr>
        <w:t>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xml:space="preserve"> ôû taïi tieâu ñieåm vaät cuûa vaät kính.</w:t>
      </w:r>
      <w:r w:rsidR="00F00EAB" w:rsidRPr="007B5A16">
        <w:rPr>
          <w:rFonts w:ascii="VNI-Times" w:hAnsi="VNI-Times"/>
          <w:color w:val="000000"/>
        </w:rPr>
        <w:t xml:space="preserve">                </w:t>
      </w:r>
      <w:r w:rsidRPr="007B5A16">
        <w:rPr>
          <w:rFonts w:ascii="VNI-Times" w:hAnsi="VNI-Times"/>
          <w:color w:val="000000"/>
        </w:rPr>
        <w:t xml:space="preserve">B. </w:t>
      </w:r>
      <w:r w:rsidR="00713EE5" w:rsidRPr="007B5A16">
        <w:rPr>
          <w:rFonts w:ascii="VNI-Times" w:hAnsi="VNI-Times"/>
          <w:color w:val="000000"/>
        </w:rPr>
        <w:t>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xml:space="preserve"> ôû taïi tieâu ñieåm aûnh cuûa vaät kính.</w:t>
      </w:r>
    </w:p>
    <w:p w:rsidR="00713EE5" w:rsidRPr="007B5A16" w:rsidRDefault="00FE5BEF" w:rsidP="00F00EAB">
      <w:pPr>
        <w:rPr>
          <w:rFonts w:ascii="VNI-Times" w:hAnsi="VNI-Times"/>
          <w:color w:val="000000"/>
        </w:rPr>
      </w:pPr>
      <w:r w:rsidRPr="007B5A16">
        <w:rPr>
          <w:rFonts w:ascii="VNI-Times" w:hAnsi="VNI-Times"/>
          <w:color w:val="0000FF"/>
        </w:rPr>
        <w:t>C. A</w:t>
      </w:r>
      <w:r w:rsidRPr="007B5A16">
        <w:rPr>
          <w:rFonts w:ascii="VNI-Times" w:hAnsi="VNI-Times"/>
          <w:color w:val="0000FF"/>
          <w:vertAlign w:val="subscript"/>
        </w:rPr>
        <w:t>1</w:t>
      </w:r>
      <w:r w:rsidRPr="007B5A16">
        <w:rPr>
          <w:rFonts w:ascii="VNI-Times" w:hAnsi="VNI-Times"/>
          <w:color w:val="0000FF"/>
        </w:rPr>
        <w:t>B</w:t>
      </w:r>
      <w:r w:rsidRPr="007B5A16">
        <w:rPr>
          <w:rFonts w:ascii="VNI-Times" w:hAnsi="VNI-Times"/>
          <w:color w:val="0000FF"/>
          <w:vertAlign w:val="subscript"/>
        </w:rPr>
        <w:t>1</w:t>
      </w:r>
      <w:r w:rsidRPr="007B5A16">
        <w:rPr>
          <w:rFonts w:ascii="VNI-Times" w:hAnsi="VNI-Times"/>
          <w:color w:val="0000FF"/>
        </w:rPr>
        <w:t xml:space="preserve"> ôû taïi tieâu ñieåm vaät cuûa thò kính.</w:t>
      </w:r>
      <w:r w:rsidR="00F00EAB" w:rsidRPr="007B5A16">
        <w:rPr>
          <w:rFonts w:ascii="VNI-Times" w:hAnsi="VNI-Times"/>
          <w:color w:val="0000FF"/>
        </w:rPr>
        <w:t xml:space="preserve">                 </w:t>
      </w:r>
      <w:r w:rsidRPr="007B5A16">
        <w:rPr>
          <w:rFonts w:ascii="VNI-Times" w:hAnsi="VNI-Times"/>
          <w:color w:val="000000"/>
        </w:rPr>
        <w:t xml:space="preserve">D. </w:t>
      </w:r>
      <w:r w:rsidR="00713EE5" w:rsidRPr="007B5A16">
        <w:rPr>
          <w:rFonts w:ascii="VNI-Times" w:hAnsi="VNI-Times"/>
          <w:color w:val="000000"/>
        </w:rPr>
        <w:t>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xml:space="preserve"> vaø A</w:t>
      </w:r>
      <w:r w:rsidR="00713EE5" w:rsidRPr="007B5A16">
        <w:rPr>
          <w:rFonts w:ascii="VNI-Times" w:hAnsi="VNI-Times"/>
          <w:color w:val="000000"/>
          <w:vertAlign w:val="subscript"/>
        </w:rPr>
        <w:t>2</w:t>
      </w:r>
      <w:r w:rsidR="00713EE5" w:rsidRPr="007B5A16">
        <w:rPr>
          <w:rFonts w:ascii="VNI-Times" w:hAnsi="VNI-Times"/>
          <w:color w:val="000000"/>
        </w:rPr>
        <w:t>B</w:t>
      </w:r>
      <w:r w:rsidR="00713EE5" w:rsidRPr="007B5A16">
        <w:rPr>
          <w:rFonts w:ascii="VNI-Times" w:hAnsi="VNI-Times"/>
          <w:color w:val="000000"/>
          <w:vertAlign w:val="subscript"/>
        </w:rPr>
        <w:t>2</w:t>
      </w:r>
      <w:r w:rsidR="00713EE5" w:rsidRPr="007B5A16">
        <w:rPr>
          <w:rFonts w:ascii="VNI-Times" w:hAnsi="VNI-Times"/>
          <w:color w:val="000000"/>
        </w:rPr>
        <w:t xml:space="preserve"> ôû voâ cöïc.</w:t>
      </w:r>
    </w:p>
    <w:p w:rsidR="00713EE5" w:rsidRPr="007B5A16" w:rsidRDefault="007B63D6" w:rsidP="00713EE5">
      <w:pPr>
        <w:outlineLvl w:val="0"/>
        <w:rPr>
          <w:rFonts w:ascii="VNI-Times" w:hAnsi="VNI-Times"/>
          <w:color w:val="000000"/>
        </w:rPr>
      </w:pPr>
      <w:r>
        <w:rPr>
          <w:rFonts w:ascii="VNI-Times" w:hAnsi="VNI-Times"/>
          <w:b/>
          <w:color w:val="000000"/>
        </w:rPr>
        <w:t>15</w:t>
      </w:r>
      <w:r w:rsidR="00FE5BEF" w:rsidRPr="007B5A16">
        <w:rPr>
          <w:rFonts w:ascii="VNI-Times" w:hAnsi="VNI-Times"/>
          <w:b/>
          <w:color w:val="000000"/>
        </w:rPr>
        <w:t>/</w:t>
      </w:r>
      <w:r w:rsidR="00FE5BEF" w:rsidRPr="007B5A16">
        <w:rPr>
          <w:rFonts w:ascii="VNI-Times" w:hAnsi="VNI-Times"/>
          <w:color w:val="000000"/>
        </w:rPr>
        <w:t xml:space="preserve"> </w:t>
      </w:r>
      <w:r w:rsidR="00713EE5" w:rsidRPr="007B5A16">
        <w:rPr>
          <w:rFonts w:ascii="VNI-Times" w:hAnsi="VNI-Times"/>
          <w:color w:val="000000"/>
        </w:rPr>
        <w:t>Choïn caâu sai. Moät ngöôøi maét bình thöôøng quan saùt vaät nhoû AB ( vuoâng goùc vôùi truïc chính taïi A) baèng kính hieån vi coù tieâu cöï vaät kính vaø thò kính laø f</w:t>
      </w:r>
      <w:r w:rsidR="00713EE5" w:rsidRPr="007B5A16">
        <w:rPr>
          <w:rFonts w:ascii="VNI-Times" w:hAnsi="VNI-Times"/>
          <w:color w:val="000000"/>
          <w:vertAlign w:val="subscript"/>
        </w:rPr>
        <w:t>1</w:t>
      </w:r>
      <w:r w:rsidR="00713EE5" w:rsidRPr="007B5A16">
        <w:rPr>
          <w:rFonts w:ascii="VNI-Times" w:hAnsi="VNI-Times"/>
          <w:color w:val="000000"/>
        </w:rPr>
        <w:t xml:space="preserve"> vaø f</w:t>
      </w:r>
      <w:r w:rsidR="00713EE5" w:rsidRPr="007B5A16">
        <w:rPr>
          <w:rFonts w:ascii="VNI-Times" w:hAnsi="VNI-Times"/>
          <w:color w:val="000000"/>
          <w:vertAlign w:val="subscript"/>
        </w:rPr>
        <w:t>2</w:t>
      </w:r>
      <w:r w:rsidR="00713EE5" w:rsidRPr="007B5A16">
        <w:rPr>
          <w:rFonts w:ascii="VNI-Times" w:hAnsi="VNI-Times"/>
          <w:color w:val="000000"/>
        </w:rPr>
        <w:t xml:space="preserve"> ôû traïng thaùi khoâng ñ</w:t>
      </w:r>
      <w:r w:rsidR="00943F9E" w:rsidRPr="007B5A16">
        <w:rPr>
          <w:rFonts w:ascii="VNI-Times" w:hAnsi="VNI-Times"/>
          <w:color w:val="000000"/>
        </w:rPr>
        <w:t>i</w:t>
      </w:r>
      <w:r w:rsidR="00713EE5" w:rsidRPr="007B5A16">
        <w:rPr>
          <w:rFonts w:ascii="VNI-Times" w:hAnsi="VNI-Times"/>
          <w:color w:val="000000"/>
        </w:rPr>
        <w:t>eàu tieát.</w:t>
      </w:r>
      <w:r w:rsidR="00943F9E" w:rsidRPr="007B5A16">
        <w:rPr>
          <w:rFonts w:ascii="VNI-Times" w:hAnsi="VNI-Times"/>
          <w:color w:val="000000"/>
        </w:rPr>
        <w:t xml:space="preserve"> </w:t>
      </w:r>
      <w:r w:rsidR="00713EE5" w:rsidRPr="007B5A16">
        <w:rPr>
          <w:rFonts w:ascii="VNI-Times" w:hAnsi="VNI-Times"/>
          <w:color w:val="000000"/>
        </w:rPr>
        <w:t>Khoaûng caùch giöõa 2 kính laø a.</w:t>
      </w:r>
    </w:p>
    <w:p w:rsidR="00FE5BEF" w:rsidRPr="007B5A16" w:rsidRDefault="00FE5BEF" w:rsidP="00FE5BEF">
      <w:pPr>
        <w:outlineLvl w:val="0"/>
        <w:rPr>
          <w:rFonts w:ascii="VNI-Times" w:hAnsi="VNI-Times"/>
          <w:color w:val="0000FF"/>
        </w:rPr>
      </w:pPr>
      <w:r w:rsidRPr="007B5A16">
        <w:rPr>
          <w:rFonts w:ascii="VNI-Times" w:hAnsi="VNI-Times"/>
          <w:color w:val="000000"/>
        </w:rPr>
        <w:t xml:space="preserve">A. </w:t>
      </w:r>
      <w:r w:rsidR="00713EE5" w:rsidRPr="007B5A16">
        <w:rPr>
          <w:rFonts w:ascii="VNI-Times" w:hAnsi="VNI-Times"/>
          <w:color w:val="000000"/>
        </w:rPr>
        <w:t>Maét nhìn vaøo thò kính thaáy aûnh ôû voâ cöïc.</w:t>
      </w:r>
      <w:r w:rsidR="00F00EAB" w:rsidRPr="007B5A16">
        <w:rPr>
          <w:rFonts w:ascii="VNI-Times" w:hAnsi="VNI-Times"/>
          <w:color w:val="000000"/>
        </w:rPr>
        <w:t xml:space="preserve">     </w:t>
      </w:r>
      <w:r w:rsidRPr="007B5A16">
        <w:rPr>
          <w:rFonts w:ascii="VNI-Times" w:hAnsi="VNI-Times"/>
          <w:color w:val="0000FF"/>
        </w:rPr>
        <w:t>B. A truøng vôùi F</w:t>
      </w:r>
      <w:r w:rsidRPr="007B5A16">
        <w:rPr>
          <w:rFonts w:ascii="VNI-Times" w:hAnsi="VNI-Times"/>
          <w:color w:val="0000FF"/>
          <w:vertAlign w:val="subscript"/>
        </w:rPr>
        <w:t>1</w:t>
      </w:r>
      <w:r w:rsidRPr="007B5A16">
        <w:rPr>
          <w:rFonts w:ascii="VNI-Times" w:hAnsi="VNI-Times"/>
          <w:color w:val="0000FF"/>
        </w:rPr>
        <w:t>.</w:t>
      </w:r>
    </w:p>
    <w:p w:rsidR="00713EE5" w:rsidRPr="007B5A16" w:rsidRDefault="00FE5BEF" w:rsidP="00713EE5">
      <w:pPr>
        <w:outlineLvl w:val="0"/>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 xml:space="preserve">Goùc troâng aûnh </w:t>
      </w:r>
      <w:r w:rsidR="00713EE5" w:rsidRPr="007B5A16">
        <w:rPr>
          <w:rFonts w:ascii="VNI-Times" w:hAnsi="VNI-Times"/>
          <w:color w:val="000000"/>
          <w:position w:val="-6"/>
        </w:rPr>
        <w:object w:dxaOrig="240" w:dyaOrig="220">
          <v:shape id="_x0000_i1797" type="#_x0000_t75" style="width:12.25pt;height:11.5pt" o:ole="">
            <v:imagedata r:id="rId1182" o:title=""/>
          </v:shape>
          <o:OLEObject Type="Embed" ProgID="Equation.DSMT4" ShapeID="_x0000_i1797" DrawAspect="Content" ObjectID="_1581495555" r:id="rId1183"/>
        </w:object>
      </w:r>
      <w:r w:rsidR="00713EE5" w:rsidRPr="007B5A16">
        <w:rPr>
          <w:rFonts w:ascii="VNI-Times" w:hAnsi="VNI-Times"/>
          <w:color w:val="000000"/>
        </w:rPr>
        <w:t xml:space="preserve"> vôùi </w:t>
      </w:r>
      <w:r w:rsidR="00713EE5" w:rsidRPr="007B5A16">
        <w:rPr>
          <w:rFonts w:ascii="VNI-Times" w:hAnsi="VNI-Times"/>
          <w:color w:val="000000"/>
          <w:position w:val="-30"/>
        </w:rPr>
        <w:object w:dxaOrig="1199" w:dyaOrig="680">
          <v:shape id="_x0000_i1798" type="#_x0000_t75" style="width:59.75pt;height:33.7pt" o:ole="">
            <v:imagedata r:id="rId1184" o:title=""/>
          </v:shape>
          <o:OLEObject Type="Embed" ProgID="Equation.DSMT4" ShapeID="_x0000_i1798" DrawAspect="Content" ObjectID="_1581495556" r:id="rId1185"/>
        </w:object>
      </w:r>
      <w:r w:rsidR="00713EE5" w:rsidRPr="007B5A16">
        <w:rPr>
          <w:rFonts w:ascii="VNI-Times" w:hAnsi="VNI-Times"/>
          <w:color w:val="000000"/>
        </w:rPr>
        <w:t>.</w:t>
      </w:r>
      <w:r w:rsidR="00F00EAB" w:rsidRPr="007B5A16">
        <w:rPr>
          <w:rFonts w:ascii="VNI-Times" w:hAnsi="VNI-Times"/>
          <w:color w:val="000000"/>
        </w:rPr>
        <w:t xml:space="preserve">        </w:t>
      </w:r>
      <w:r w:rsidR="00943F9E" w:rsidRPr="007B5A16">
        <w:rPr>
          <w:rFonts w:ascii="VNI-Times" w:hAnsi="VNI-Times"/>
          <w:color w:val="000000"/>
        </w:rPr>
        <w:t xml:space="preserve"> </w:t>
      </w:r>
      <w:r w:rsidR="00F00EAB" w:rsidRPr="007B5A16">
        <w:rPr>
          <w:rFonts w:ascii="VNI-Times" w:hAnsi="VNI-Times"/>
          <w:color w:val="000000"/>
        </w:rPr>
        <w:t xml:space="preserve">     </w:t>
      </w:r>
      <w:r w:rsidRPr="007B5A16">
        <w:rPr>
          <w:rFonts w:ascii="VNI-Times" w:hAnsi="VNI-Times"/>
          <w:color w:val="000000"/>
        </w:rPr>
        <w:t xml:space="preserve">D. </w:t>
      </w:r>
      <w:r w:rsidR="00713EE5" w:rsidRPr="007B5A16">
        <w:rPr>
          <w:rFonts w:ascii="VNI-Times" w:hAnsi="VNI-Times"/>
          <w:color w:val="000000"/>
        </w:rPr>
        <w:t xml:space="preserve">Ñoä boäi giaùc cuûa kính: </w:t>
      </w:r>
      <w:r w:rsidR="00713EE5" w:rsidRPr="007B5A16">
        <w:rPr>
          <w:rFonts w:ascii="VNI-Times" w:hAnsi="VNI-Times"/>
          <w:color w:val="000000"/>
          <w:position w:val="-30"/>
        </w:rPr>
        <w:object w:dxaOrig="2120" w:dyaOrig="680">
          <v:shape id="_x0000_i1799" type="#_x0000_t75" style="width:105.7pt;height:33.7pt" o:ole="">
            <v:imagedata r:id="rId1186" o:title=""/>
          </v:shape>
          <o:OLEObject Type="Embed" ProgID="Equation.DSMT4" ShapeID="_x0000_i1799" DrawAspect="Content" ObjectID="_1581495557" r:id="rId1187"/>
        </w:object>
      </w:r>
      <w:r w:rsidR="00713EE5" w:rsidRPr="007B5A16">
        <w:rPr>
          <w:rFonts w:ascii="VNI-Times" w:hAnsi="VNI-Times"/>
          <w:color w:val="000000"/>
        </w:rPr>
        <w:t>.</w:t>
      </w:r>
    </w:p>
    <w:p w:rsidR="00713EE5" w:rsidRPr="007B5A16" w:rsidRDefault="007B63D6" w:rsidP="00713EE5">
      <w:pPr>
        <w:rPr>
          <w:rFonts w:ascii="VNI-Times" w:hAnsi="VNI-Times"/>
        </w:rPr>
      </w:pPr>
      <w:r>
        <w:rPr>
          <w:rFonts w:ascii="VNI-Times" w:hAnsi="VNI-Times"/>
          <w:b/>
        </w:rPr>
        <w:t>16</w:t>
      </w:r>
      <w:r w:rsidR="00FE5BEF" w:rsidRPr="007B5A16">
        <w:rPr>
          <w:rFonts w:ascii="VNI-Times" w:hAnsi="VNI-Times"/>
          <w:b/>
        </w:rPr>
        <w:t>/</w:t>
      </w:r>
      <w:r w:rsidR="00FE5BEF" w:rsidRPr="007B5A16">
        <w:rPr>
          <w:rFonts w:ascii="VNI-Times" w:hAnsi="VNI-Times"/>
        </w:rPr>
        <w:t xml:space="preserve"> </w:t>
      </w:r>
      <w:r w:rsidR="00713EE5" w:rsidRPr="007B5A16">
        <w:rPr>
          <w:rFonts w:ascii="VNI-Times" w:hAnsi="VNI-Times"/>
        </w:rPr>
        <w:t>Kính hieån vi laø duïng cuï quang hoïc boå trôï cho maét ñeå:</w:t>
      </w:r>
    </w:p>
    <w:p w:rsidR="00F00EAB" w:rsidRPr="007B5A16" w:rsidRDefault="00FE5BEF" w:rsidP="00F00EAB">
      <w:pPr>
        <w:rPr>
          <w:rFonts w:ascii="VNI-Times" w:hAnsi="VNI-Times"/>
        </w:rPr>
      </w:pPr>
      <w:r w:rsidRPr="007B5A16">
        <w:rPr>
          <w:rFonts w:ascii="VNI-Times" w:hAnsi="VNI-Times"/>
          <w:color w:val="0000FF"/>
        </w:rPr>
        <w:t xml:space="preserve">A. </w:t>
      </w:r>
      <w:r w:rsidR="00713EE5" w:rsidRPr="007B5A16">
        <w:rPr>
          <w:rFonts w:ascii="VNI-Times" w:hAnsi="VNI-Times"/>
          <w:color w:val="0000FF"/>
        </w:rPr>
        <w:t>Quan saùt caùc vaät raát nhoû.</w:t>
      </w:r>
      <w:r w:rsidR="00F00EAB" w:rsidRPr="007B5A16">
        <w:rPr>
          <w:rFonts w:ascii="VNI-Times" w:hAnsi="VNI-Times"/>
          <w:color w:val="0000FF"/>
        </w:rPr>
        <w:t xml:space="preserve">              </w:t>
      </w:r>
      <w:r w:rsidR="00F00EAB" w:rsidRPr="007B5A16">
        <w:rPr>
          <w:rFonts w:ascii="VNI-Times" w:hAnsi="VNI-Times"/>
        </w:rPr>
        <w:t>B.</w:t>
      </w:r>
      <w:r w:rsidRPr="007B5A16">
        <w:rPr>
          <w:rFonts w:ascii="VNI-Times" w:hAnsi="VNI-Times"/>
        </w:rPr>
        <w:t xml:space="preserve"> </w:t>
      </w:r>
      <w:r w:rsidR="00713EE5" w:rsidRPr="007B5A16">
        <w:rPr>
          <w:rFonts w:ascii="VNI-Times" w:hAnsi="VNI-Times"/>
        </w:rPr>
        <w:t>Quan saùt caùc vaät raát nhoû naèm gaàn maét hôn ñieåm cöïc caän cuûa maét .</w:t>
      </w:r>
      <w:r w:rsidR="00F00EAB" w:rsidRPr="007B5A16">
        <w:rPr>
          <w:rFonts w:ascii="VNI-Times" w:hAnsi="VNI-Times"/>
        </w:rPr>
        <w:t xml:space="preserve">     </w:t>
      </w:r>
    </w:p>
    <w:p w:rsidR="00F00EAB" w:rsidRPr="007B5A16" w:rsidRDefault="00F00EAB" w:rsidP="00F00EAB">
      <w:pPr>
        <w:rPr>
          <w:rFonts w:ascii="VNI-Times" w:hAnsi="VNI-Times"/>
        </w:rPr>
      </w:pPr>
      <w:r w:rsidRPr="007B5A16">
        <w:rPr>
          <w:rFonts w:ascii="VNI-Times" w:hAnsi="VNI-Times"/>
        </w:rPr>
        <w:t>C</w:t>
      </w:r>
      <w:r w:rsidR="00FE5BEF" w:rsidRPr="007B5A16">
        <w:rPr>
          <w:rFonts w:ascii="VNI-Times" w:hAnsi="VNI-Times"/>
        </w:rPr>
        <w:t xml:space="preserve">. </w:t>
      </w:r>
      <w:r w:rsidR="00713EE5" w:rsidRPr="007B5A16">
        <w:rPr>
          <w:rFonts w:ascii="VNI-Times" w:hAnsi="VNI-Times"/>
        </w:rPr>
        <w:t>Quan saùt caùc vaät raát nhoû naèm ngoaøi giôùi haïn nhìn roõ cuûa maét.</w:t>
      </w:r>
      <w:r w:rsidR="007F37DC" w:rsidRPr="007B5A16">
        <w:rPr>
          <w:rFonts w:ascii="VNI-Times" w:hAnsi="VNI-Times"/>
        </w:rPr>
        <w:t xml:space="preserve">  </w:t>
      </w:r>
      <w:r w:rsidRPr="007B5A16">
        <w:rPr>
          <w:rFonts w:ascii="VNI-Times" w:hAnsi="VNI-Times"/>
        </w:rPr>
        <w:t>D. Taêng goùc troâng aûnh cuûa caùc vaät ôû raát xa.</w:t>
      </w:r>
    </w:p>
    <w:p w:rsidR="00713EE5" w:rsidRPr="007B5A16" w:rsidRDefault="007B63D6" w:rsidP="00713EE5">
      <w:pPr>
        <w:rPr>
          <w:rFonts w:ascii="VNI-Times" w:hAnsi="VNI-Times"/>
        </w:rPr>
      </w:pPr>
      <w:r>
        <w:rPr>
          <w:rFonts w:ascii="VNI-Times" w:hAnsi="VNI-Times"/>
          <w:b/>
        </w:rPr>
        <w:t>17</w:t>
      </w:r>
      <w:r w:rsidR="00FE5BEF" w:rsidRPr="007B5A16">
        <w:rPr>
          <w:rFonts w:ascii="VNI-Times" w:hAnsi="VNI-Times"/>
          <w:b/>
        </w:rPr>
        <w:t>/</w:t>
      </w:r>
      <w:r w:rsidR="00FE5BEF" w:rsidRPr="007B5A16">
        <w:rPr>
          <w:rFonts w:ascii="VNI-Times" w:hAnsi="VNI-Times"/>
        </w:rPr>
        <w:t xml:space="preserve"> </w:t>
      </w:r>
      <w:r w:rsidR="00713EE5" w:rsidRPr="007B5A16">
        <w:rPr>
          <w:rFonts w:ascii="VNI-Times" w:hAnsi="VNI-Times"/>
        </w:rPr>
        <w:t>Trong kính hieån vi, ngaém chöøng ôû cöïc caän C</w:t>
      </w:r>
      <w:r w:rsidR="00713EE5" w:rsidRPr="007B5A16">
        <w:rPr>
          <w:rFonts w:ascii="VNI-Times" w:hAnsi="VNI-Times"/>
          <w:vertAlign w:val="subscript"/>
        </w:rPr>
        <w:t>c</w:t>
      </w:r>
      <w:r w:rsidR="00713EE5" w:rsidRPr="007B5A16">
        <w:rPr>
          <w:rFonts w:ascii="VNI-Times" w:hAnsi="VNI-Times"/>
        </w:rPr>
        <w:t xml:space="preserve"> laø:</w:t>
      </w:r>
    </w:p>
    <w:p w:rsidR="00713EE5" w:rsidRPr="007B5A16" w:rsidRDefault="00FE5BEF" w:rsidP="00713EE5">
      <w:pPr>
        <w:rPr>
          <w:rFonts w:ascii="VNI-Times" w:hAnsi="VNI-Times"/>
        </w:rPr>
      </w:pPr>
      <w:r w:rsidRPr="007B5A16">
        <w:rPr>
          <w:rFonts w:ascii="VNI-Times" w:hAnsi="VNI-Times"/>
        </w:rPr>
        <w:t xml:space="preserve">A. </w:t>
      </w:r>
      <w:r w:rsidR="00713EE5" w:rsidRPr="007B5A16">
        <w:rPr>
          <w:rFonts w:ascii="VNI-Times" w:hAnsi="VNI-Times"/>
        </w:rPr>
        <w:t>Aûnh cuûa vaät qua thò kính laø aûnh thaät hieän ra ôû C</w:t>
      </w:r>
      <w:r w:rsidR="00713EE5" w:rsidRPr="007B5A16">
        <w:rPr>
          <w:rFonts w:ascii="VNI-Times" w:hAnsi="VNI-Times"/>
          <w:vertAlign w:val="subscript"/>
        </w:rPr>
        <w:t>c</w:t>
      </w:r>
      <w:r w:rsidR="00713EE5" w:rsidRPr="007B5A16">
        <w:rPr>
          <w:rFonts w:ascii="VNI-Times" w:hAnsi="VNI-Times"/>
        </w:rPr>
        <w:t>.</w:t>
      </w:r>
      <w:r w:rsidR="00F00EAB" w:rsidRPr="007B5A16">
        <w:rPr>
          <w:rFonts w:ascii="VNI-Times" w:hAnsi="VNI-Times"/>
        </w:rPr>
        <w:t xml:space="preserve">      </w:t>
      </w:r>
      <w:r w:rsidRPr="007B5A16">
        <w:rPr>
          <w:rFonts w:ascii="VNI-Times" w:hAnsi="VNI-Times"/>
        </w:rPr>
        <w:t xml:space="preserve">B. </w:t>
      </w:r>
      <w:r w:rsidR="00713EE5" w:rsidRPr="007B5A16">
        <w:rPr>
          <w:rFonts w:ascii="VNI-Times" w:hAnsi="VNI-Times"/>
        </w:rPr>
        <w:t>Aûnh cuûa vaät qua vaät kính laø aûnh aûo hieän ra ôû C</w:t>
      </w:r>
      <w:r w:rsidR="00713EE5" w:rsidRPr="007B5A16">
        <w:rPr>
          <w:rFonts w:ascii="VNI-Times" w:hAnsi="VNI-Times"/>
          <w:vertAlign w:val="subscript"/>
        </w:rPr>
        <w:t>c</w:t>
      </w:r>
      <w:r w:rsidR="00713EE5" w:rsidRPr="007B5A16">
        <w:rPr>
          <w:rFonts w:ascii="VNI-Times" w:hAnsi="VNI-Times"/>
        </w:rPr>
        <w:t>.</w:t>
      </w:r>
    </w:p>
    <w:p w:rsidR="00713EE5" w:rsidRPr="007B5A16" w:rsidRDefault="00FE5BEF" w:rsidP="00713EE5">
      <w:pPr>
        <w:rPr>
          <w:rFonts w:ascii="VNI-Times" w:hAnsi="VNI-Times"/>
        </w:rPr>
      </w:pPr>
      <w:r w:rsidRPr="007B5A16">
        <w:rPr>
          <w:rFonts w:ascii="VNI-Times" w:hAnsi="VNI-Times"/>
          <w:color w:val="0000FF"/>
        </w:rPr>
        <w:t>C. Aûnh cuûa vaät qua thò kính laø aûnh aûo hieän ra ôû C</w:t>
      </w:r>
      <w:r w:rsidRPr="007B5A16">
        <w:rPr>
          <w:rFonts w:ascii="VNI-Times" w:hAnsi="VNI-Times"/>
          <w:color w:val="0000FF"/>
          <w:vertAlign w:val="subscript"/>
        </w:rPr>
        <w:t>c</w:t>
      </w:r>
      <w:r w:rsidRPr="007B5A16">
        <w:rPr>
          <w:rFonts w:ascii="VNI-Times" w:hAnsi="VNI-Times"/>
          <w:color w:val="0000FF"/>
        </w:rPr>
        <w:t>.</w:t>
      </w:r>
      <w:r w:rsidR="00F00EAB" w:rsidRPr="007B5A16">
        <w:rPr>
          <w:rFonts w:ascii="VNI-Times" w:hAnsi="VNI-Times"/>
          <w:color w:val="0000FF"/>
        </w:rPr>
        <w:t xml:space="preserve">        </w:t>
      </w:r>
      <w:r w:rsidRPr="007B5A16">
        <w:rPr>
          <w:rFonts w:ascii="VNI-Times" w:hAnsi="VNI-Times"/>
        </w:rPr>
        <w:t xml:space="preserve">D. </w:t>
      </w:r>
      <w:r w:rsidR="00713EE5" w:rsidRPr="007B5A16">
        <w:rPr>
          <w:rFonts w:ascii="VNI-Times" w:hAnsi="VNI-Times"/>
        </w:rPr>
        <w:t>Aûnh cuûa vaät qua vaät kính laø aûnh thaät hieän ra ôû C</w:t>
      </w:r>
      <w:r w:rsidR="00713EE5" w:rsidRPr="007B5A16">
        <w:rPr>
          <w:rFonts w:ascii="VNI-Times" w:hAnsi="VNI-Times"/>
          <w:vertAlign w:val="subscript"/>
        </w:rPr>
        <w:t>c</w:t>
      </w:r>
      <w:r w:rsidR="00713EE5" w:rsidRPr="007B5A16">
        <w:rPr>
          <w:rFonts w:ascii="VNI-Times" w:hAnsi="VNI-Times"/>
        </w:rPr>
        <w:t>.</w:t>
      </w:r>
    </w:p>
    <w:p w:rsidR="00713EE5" w:rsidRPr="007B5A16" w:rsidRDefault="007B63D6" w:rsidP="00713EE5">
      <w:pPr>
        <w:rPr>
          <w:rFonts w:ascii="VNI-Times" w:hAnsi="VNI-Times"/>
          <w:color w:val="000000"/>
        </w:rPr>
      </w:pPr>
      <w:r>
        <w:rPr>
          <w:rFonts w:ascii="VNI-Times" w:hAnsi="VNI-Times"/>
          <w:b/>
          <w:color w:val="000000"/>
        </w:rPr>
        <w:t>18</w:t>
      </w:r>
      <w:r w:rsidR="00FE5BEF" w:rsidRPr="007B5A16">
        <w:rPr>
          <w:rFonts w:ascii="VNI-Times" w:hAnsi="VNI-Times"/>
          <w:b/>
          <w:color w:val="000000"/>
        </w:rPr>
        <w:t>/</w:t>
      </w:r>
      <w:r w:rsidR="00FE5BEF" w:rsidRPr="007B5A16">
        <w:rPr>
          <w:rFonts w:ascii="VNI-Times" w:hAnsi="VNI-Times"/>
          <w:color w:val="000000"/>
        </w:rPr>
        <w:t xml:space="preserve"> </w:t>
      </w:r>
      <w:r w:rsidR="00713EE5" w:rsidRPr="007B5A16">
        <w:rPr>
          <w:rFonts w:ascii="VNI-Times" w:hAnsi="VNI-Times"/>
          <w:color w:val="000000"/>
        </w:rPr>
        <w:t>Ñoái vôùi kính hieån vi, vaät saùng AB qua vaät kính cho aûnh 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ñoái vôùi thò kính 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xml:space="preserve"> cho aûnh A</w:t>
      </w:r>
      <w:r w:rsidR="00713EE5" w:rsidRPr="007B5A16">
        <w:rPr>
          <w:rFonts w:ascii="VNI-Times" w:hAnsi="VNI-Times"/>
          <w:color w:val="000000"/>
          <w:vertAlign w:val="subscript"/>
        </w:rPr>
        <w:t>2</w:t>
      </w:r>
      <w:r w:rsidR="00713EE5" w:rsidRPr="007B5A16">
        <w:rPr>
          <w:rFonts w:ascii="VNI-Times" w:hAnsi="VNI-Times"/>
          <w:color w:val="000000"/>
        </w:rPr>
        <w:t>B</w:t>
      </w:r>
      <w:r w:rsidR="00713EE5" w:rsidRPr="007B5A16">
        <w:rPr>
          <w:rFonts w:ascii="VNI-Times" w:hAnsi="VNI-Times"/>
          <w:color w:val="000000"/>
          <w:vertAlign w:val="subscript"/>
        </w:rPr>
        <w:t>2</w:t>
      </w:r>
      <w:r w:rsidR="00713EE5" w:rsidRPr="007B5A16">
        <w:rPr>
          <w:rFonts w:ascii="VNI-Times" w:hAnsi="VNI-Times"/>
          <w:color w:val="000000"/>
        </w:rPr>
        <w:t xml:space="preserve"> . Khi ngaém chöøng ôû cöïc caän thì:</w:t>
      </w:r>
    </w:p>
    <w:p w:rsidR="00713EE5" w:rsidRPr="007B5A16" w:rsidRDefault="009F1A81" w:rsidP="00713EE5">
      <w:pPr>
        <w:rPr>
          <w:rFonts w:ascii="VNI-Times" w:hAnsi="VNI-Times"/>
          <w:color w:val="000000"/>
        </w:rPr>
      </w:pPr>
      <w:r w:rsidRPr="007B5A16">
        <w:rPr>
          <w:rFonts w:ascii="VNI-Times" w:hAnsi="VNI-Times"/>
          <w:color w:val="0000FF"/>
        </w:rPr>
        <w:t xml:space="preserve">A. </w:t>
      </w:r>
      <w:r w:rsidR="00713EE5" w:rsidRPr="007B5A16">
        <w:rPr>
          <w:rFonts w:ascii="VNI-Times" w:hAnsi="VNI-Times"/>
          <w:color w:val="0000FF"/>
        </w:rPr>
        <w:t>A</w:t>
      </w:r>
      <w:r w:rsidR="00713EE5" w:rsidRPr="007B5A16">
        <w:rPr>
          <w:rFonts w:ascii="VNI-Times" w:hAnsi="VNI-Times"/>
          <w:color w:val="0000FF"/>
          <w:vertAlign w:val="subscript"/>
        </w:rPr>
        <w:t>2</w:t>
      </w:r>
      <w:r w:rsidR="00713EE5" w:rsidRPr="007B5A16">
        <w:rPr>
          <w:rFonts w:ascii="VNI-Times" w:hAnsi="VNI-Times"/>
          <w:color w:val="0000FF"/>
        </w:rPr>
        <w:t>B</w:t>
      </w:r>
      <w:r w:rsidR="00713EE5" w:rsidRPr="007B5A16">
        <w:rPr>
          <w:rFonts w:ascii="VNI-Times" w:hAnsi="VNI-Times"/>
          <w:color w:val="0000FF"/>
          <w:vertAlign w:val="subscript"/>
        </w:rPr>
        <w:t>2</w:t>
      </w:r>
      <w:r w:rsidR="00713EE5" w:rsidRPr="007B5A16">
        <w:rPr>
          <w:rFonts w:ascii="VNI-Times" w:hAnsi="VNI-Times"/>
          <w:color w:val="0000FF"/>
        </w:rPr>
        <w:t xml:space="preserve"> ôû ñieåm cöïc caän cuûa maét ngöôøi quan saùt.</w:t>
      </w:r>
      <w:r w:rsidR="00F00EAB" w:rsidRPr="007B5A16">
        <w:rPr>
          <w:rFonts w:ascii="VNI-Times" w:hAnsi="VNI-Times"/>
          <w:color w:val="0000FF"/>
        </w:rPr>
        <w:t xml:space="preserve">                   </w:t>
      </w:r>
      <w:r w:rsidRPr="007B5A16">
        <w:rPr>
          <w:rFonts w:ascii="VNI-Times" w:hAnsi="VNI-Times"/>
          <w:color w:val="000000"/>
        </w:rPr>
        <w:t xml:space="preserve">B. </w:t>
      </w:r>
      <w:r w:rsidR="00713EE5" w:rsidRPr="007B5A16">
        <w:rPr>
          <w:rFonts w:ascii="VNI-Times" w:hAnsi="VNI-Times"/>
          <w:color w:val="000000"/>
        </w:rPr>
        <w:t>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xml:space="preserve"> ôû taïi tieâu ñieåm aûnh  cuûa vaät kính.</w:t>
      </w:r>
    </w:p>
    <w:p w:rsidR="00713EE5" w:rsidRPr="007B5A16" w:rsidRDefault="009F1A81" w:rsidP="00713EE5">
      <w:pPr>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xml:space="preserve"> ôû taïi tieâu ñieåm vaät cuûa vaät kính.</w:t>
      </w:r>
      <w:r w:rsidR="00F00EAB" w:rsidRPr="007B5A16">
        <w:rPr>
          <w:rFonts w:ascii="VNI-Times" w:hAnsi="VNI-Times"/>
          <w:color w:val="000000"/>
        </w:rPr>
        <w:t xml:space="preserve">                                </w:t>
      </w:r>
      <w:r w:rsidRPr="007B5A16">
        <w:rPr>
          <w:rFonts w:ascii="VNI-Times" w:hAnsi="VNI-Times"/>
          <w:color w:val="000000"/>
        </w:rPr>
        <w:t xml:space="preserve">D. </w:t>
      </w:r>
      <w:r w:rsidR="00713EE5" w:rsidRPr="007B5A16">
        <w:rPr>
          <w:rFonts w:ascii="VNI-Times" w:hAnsi="VNI-Times"/>
          <w:color w:val="000000"/>
        </w:rPr>
        <w:t>A</w:t>
      </w:r>
      <w:r w:rsidR="00713EE5" w:rsidRPr="007B5A16">
        <w:rPr>
          <w:rFonts w:ascii="VNI-Times" w:hAnsi="VNI-Times"/>
          <w:color w:val="000000"/>
          <w:vertAlign w:val="subscript"/>
        </w:rPr>
        <w:t>2</w:t>
      </w:r>
      <w:r w:rsidR="00713EE5" w:rsidRPr="007B5A16">
        <w:rPr>
          <w:rFonts w:ascii="VNI-Times" w:hAnsi="VNI-Times"/>
          <w:color w:val="000000"/>
        </w:rPr>
        <w:t>B</w:t>
      </w:r>
      <w:r w:rsidR="00713EE5" w:rsidRPr="007B5A16">
        <w:rPr>
          <w:rFonts w:ascii="VNI-Times" w:hAnsi="VNI-Times"/>
          <w:color w:val="000000"/>
          <w:vertAlign w:val="subscript"/>
        </w:rPr>
        <w:t>2</w:t>
      </w:r>
      <w:r w:rsidR="00713EE5" w:rsidRPr="007B5A16">
        <w:rPr>
          <w:rFonts w:ascii="VNI-Times" w:hAnsi="VNI-Times"/>
          <w:color w:val="000000"/>
        </w:rPr>
        <w:t xml:space="preserve"> ôû taïi tieâu ñieåm aûnh cuûa thò kính.</w:t>
      </w:r>
    </w:p>
    <w:p w:rsidR="009F1A81" w:rsidRPr="007B5A16" w:rsidRDefault="007B63D6" w:rsidP="00713EE5">
      <w:pPr>
        <w:rPr>
          <w:rFonts w:ascii="VNI-Times" w:hAnsi="VNI-Times"/>
        </w:rPr>
      </w:pPr>
      <w:r>
        <w:rPr>
          <w:rFonts w:ascii="VNI-Times" w:hAnsi="VNI-Times"/>
          <w:b/>
        </w:rPr>
        <w:t>19</w:t>
      </w:r>
      <w:r w:rsidR="00103653" w:rsidRPr="007B5A16">
        <w:rPr>
          <w:rFonts w:ascii="VNI-Times" w:hAnsi="VNI-Times"/>
          <w:b/>
        </w:rPr>
        <w:t>/</w:t>
      </w:r>
      <w:r w:rsidR="00103653" w:rsidRPr="007B5A16">
        <w:rPr>
          <w:rFonts w:ascii="VNI-Times" w:hAnsi="VNI-Times"/>
        </w:rPr>
        <w:t xml:space="preserve"> Vaät kính cuûa kính hieån vi taïo aûnh coù caùc tính chaát naøo?</w:t>
      </w:r>
    </w:p>
    <w:p w:rsidR="00103653" w:rsidRPr="007B5A16" w:rsidRDefault="00103653" w:rsidP="00713EE5">
      <w:pPr>
        <w:rPr>
          <w:rFonts w:ascii="VNI-Times" w:hAnsi="VNI-Times"/>
        </w:rPr>
      </w:pPr>
      <w:r w:rsidRPr="007B5A16">
        <w:rPr>
          <w:rFonts w:ascii="VNI-Times" w:hAnsi="VNI-Times"/>
        </w:rPr>
        <w:t>A. Thaät, cuøng chieàu vôùi vaät.</w:t>
      </w:r>
      <w:r w:rsidR="00F00EAB" w:rsidRPr="007B5A16">
        <w:rPr>
          <w:rFonts w:ascii="VNI-Times" w:hAnsi="VNI-Times"/>
        </w:rPr>
        <w:t xml:space="preserve">                                     </w:t>
      </w:r>
      <w:r w:rsidRPr="007B5A16">
        <w:rPr>
          <w:rFonts w:ascii="VNI-Times" w:hAnsi="VNI-Times"/>
        </w:rPr>
        <w:t>B. Aûo, ngöôïc chieàu vôùi vaät.</w:t>
      </w:r>
    </w:p>
    <w:p w:rsidR="00103653" w:rsidRPr="007B5A16" w:rsidRDefault="00103653" w:rsidP="00713EE5">
      <w:pPr>
        <w:rPr>
          <w:rFonts w:ascii="VNI-Times" w:hAnsi="VNI-Times"/>
        </w:rPr>
      </w:pPr>
      <w:r w:rsidRPr="007B5A16">
        <w:rPr>
          <w:rFonts w:ascii="VNI-Times" w:hAnsi="VNI-Times"/>
          <w:color w:val="0000FF"/>
        </w:rPr>
        <w:t>C. Thaät, ngöôïc chieàu vôùi vaät, lôùn hôn vaät.</w:t>
      </w:r>
      <w:r w:rsidR="00F00EAB" w:rsidRPr="007B5A16">
        <w:rPr>
          <w:rFonts w:ascii="VNI-Times" w:hAnsi="VNI-Times"/>
          <w:color w:val="0000FF"/>
        </w:rPr>
        <w:t xml:space="preserve">              </w:t>
      </w:r>
      <w:r w:rsidRPr="007B5A16">
        <w:rPr>
          <w:rFonts w:ascii="VNI-Times" w:hAnsi="VNI-Times"/>
        </w:rPr>
        <w:t xml:space="preserve">D. Aûo, </w:t>
      </w:r>
      <w:r w:rsidR="0054710D" w:rsidRPr="007B5A16">
        <w:rPr>
          <w:rFonts w:ascii="VNI-Times" w:hAnsi="VNI-Times"/>
        </w:rPr>
        <w:t>ngöôïc chieàu vôùi vaät, lôùn hôn vaät.</w:t>
      </w:r>
    </w:p>
    <w:p w:rsidR="0054710D" w:rsidRPr="007B5A16" w:rsidRDefault="007B63D6" w:rsidP="00713EE5">
      <w:pPr>
        <w:rPr>
          <w:rFonts w:ascii="VNI-Times" w:hAnsi="VNI-Times"/>
        </w:rPr>
      </w:pPr>
      <w:r>
        <w:rPr>
          <w:rFonts w:ascii="VNI-Times" w:hAnsi="VNI-Times"/>
          <w:b/>
        </w:rPr>
        <w:t>20</w:t>
      </w:r>
      <w:r w:rsidR="0054710D" w:rsidRPr="007B5A16">
        <w:rPr>
          <w:rFonts w:ascii="VNI-Times" w:hAnsi="VNI-Times"/>
          <w:b/>
        </w:rPr>
        <w:t>/</w:t>
      </w:r>
      <w:r w:rsidR="0054710D" w:rsidRPr="007B5A16">
        <w:rPr>
          <w:rFonts w:ascii="VNI-Times" w:hAnsi="VNI-Times"/>
        </w:rPr>
        <w:t xml:space="preserve"> Thò kính cuûa kính hieån vi taïo aûnh coù caùc tính chaát naøo?</w:t>
      </w:r>
    </w:p>
    <w:p w:rsidR="0054710D" w:rsidRPr="007B5A16" w:rsidRDefault="0054710D" w:rsidP="00713EE5">
      <w:pPr>
        <w:rPr>
          <w:rFonts w:ascii="VNI-Times" w:hAnsi="VNI-Times"/>
        </w:rPr>
      </w:pPr>
      <w:r w:rsidRPr="007B5A16">
        <w:rPr>
          <w:rFonts w:ascii="VNI-Times" w:hAnsi="VNI-Times"/>
        </w:rPr>
        <w:t>A. thaät, n</w:t>
      </w:r>
      <w:r w:rsidR="00AD5C1D" w:rsidRPr="007B5A16">
        <w:rPr>
          <w:rFonts w:ascii="VNI-Times" w:hAnsi="VNI-Times"/>
        </w:rPr>
        <w:t>g</w:t>
      </w:r>
      <w:r w:rsidRPr="007B5A16">
        <w:rPr>
          <w:rFonts w:ascii="VNI-Times" w:hAnsi="VNI-Times"/>
        </w:rPr>
        <w:t>öôïc chieàu vôùi vaät.</w:t>
      </w:r>
      <w:r w:rsidR="00F00EAB" w:rsidRPr="007B5A16">
        <w:rPr>
          <w:rFonts w:ascii="VNI-Times" w:hAnsi="VNI-Times"/>
        </w:rPr>
        <w:t xml:space="preserve">                             </w:t>
      </w:r>
      <w:r w:rsidRPr="007B5A16">
        <w:rPr>
          <w:rFonts w:ascii="VNI-Times" w:hAnsi="VNI-Times"/>
        </w:rPr>
        <w:t>B. aûo, ngöôïc chieàu vôùi vaät.</w:t>
      </w:r>
    </w:p>
    <w:p w:rsidR="0054710D" w:rsidRPr="007B5A16" w:rsidRDefault="0054710D" w:rsidP="00713EE5">
      <w:pPr>
        <w:rPr>
          <w:rFonts w:ascii="VNI-Times" w:hAnsi="VNI-Times"/>
          <w:color w:val="0000FF"/>
        </w:rPr>
      </w:pPr>
      <w:r w:rsidRPr="007B5A16">
        <w:rPr>
          <w:rFonts w:ascii="VNI-Times" w:hAnsi="VNI-Times"/>
        </w:rPr>
        <w:lastRenderedPageBreak/>
        <w:t>C. thaät, cuøng chieàu vôùi vaät, lôùn hôn vaät.</w:t>
      </w:r>
      <w:r w:rsidR="00F00EAB" w:rsidRPr="007B5A16">
        <w:rPr>
          <w:rFonts w:ascii="VNI-Times" w:hAnsi="VNI-Times"/>
        </w:rPr>
        <w:t xml:space="preserve">           </w:t>
      </w:r>
      <w:r w:rsidRPr="007B5A16">
        <w:rPr>
          <w:rFonts w:ascii="VNI-Times" w:hAnsi="VNI-Times"/>
          <w:color w:val="0000FF"/>
        </w:rPr>
        <w:t>D. aûo, cuøng chieàu vôùi vaät, lôùn hôn vaät.</w:t>
      </w:r>
    </w:p>
    <w:p w:rsidR="0054710D" w:rsidRPr="007B5A16" w:rsidRDefault="007B63D6" w:rsidP="00713EE5">
      <w:pPr>
        <w:rPr>
          <w:rFonts w:ascii="VNI-Times" w:hAnsi="VNI-Times"/>
        </w:rPr>
      </w:pPr>
      <w:r>
        <w:rPr>
          <w:rFonts w:ascii="VNI-Times" w:hAnsi="VNI-Times"/>
          <w:b/>
        </w:rPr>
        <w:t>21</w:t>
      </w:r>
      <w:r w:rsidR="0054710D" w:rsidRPr="007B5A16">
        <w:rPr>
          <w:rFonts w:ascii="VNI-Times" w:hAnsi="VNI-Times"/>
          <w:b/>
        </w:rPr>
        <w:t>/</w:t>
      </w:r>
      <w:r w:rsidR="0054710D" w:rsidRPr="007B5A16">
        <w:rPr>
          <w:rFonts w:ascii="VNI-Times" w:hAnsi="VNI-Times"/>
        </w:rPr>
        <w:t xml:space="preserve"> Khi quan saùt 1 vaät nhoû thì</w:t>
      </w:r>
      <w:r w:rsidR="00581C17" w:rsidRPr="007B5A16">
        <w:rPr>
          <w:rFonts w:ascii="VNI-Times" w:hAnsi="VNI-Times"/>
        </w:rPr>
        <w:t xml:space="preserve"> </w:t>
      </w:r>
      <w:r w:rsidR="0054710D" w:rsidRPr="007B5A16">
        <w:rPr>
          <w:rFonts w:ascii="VNI-Times" w:hAnsi="VNI-Times"/>
        </w:rPr>
        <w:t>aûnh cuûa vaät taïo bôûi kính hieån vi coù caùc tính chaát naøo?</w:t>
      </w:r>
    </w:p>
    <w:p w:rsidR="0054710D" w:rsidRPr="007B5A16" w:rsidRDefault="0054710D" w:rsidP="00713EE5">
      <w:pPr>
        <w:rPr>
          <w:rFonts w:ascii="VNI-Times" w:hAnsi="VNI-Times"/>
        </w:rPr>
      </w:pPr>
      <w:r w:rsidRPr="007B5A16">
        <w:rPr>
          <w:rFonts w:ascii="VNI-Times" w:hAnsi="VNI-Times"/>
        </w:rPr>
        <w:t>A. thaät, lôùn hôn vaät.</w:t>
      </w:r>
      <w:r w:rsidR="00F00EAB" w:rsidRPr="007B5A16">
        <w:rPr>
          <w:rFonts w:ascii="VNI-Times" w:hAnsi="VNI-Times"/>
        </w:rPr>
        <w:t xml:space="preserve">                                           </w:t>
      </w:r>
      <w:r w:rsidRPr="007B5A16">
        <w:rPr>
          <w:rFonts w:ascii="VNI-Times" w:hAnsi="VNI-Times"/>
        </w:rPr>
        <w:t>B. aûo, cuøng chieàu vôùi vaät.</w:t>
      </w:r>
    </w:p>
    <w:p w:rsidR="0054710D" w:rsidRPr="007B5A16" w:rsidRDefault="0054710D" w:rsidP="00713EE5">
      <w:pPr>
        <w:rPr>
          <w:rFonts w:ascii="VNI-Times" w:hAnsi="VNI-Times"/>
          <w:color w:val="0000FF"/>
        </w:rPr>
      </w:pPr>
      <w:r w:rsidRPr="007B5A16">
        <w:rPr>
          <w:rFonts w:ascii="VNI-Times" w:hAnsi="VNI-Times"/>
        </w:rPr>
        <w:t>C. thaät, cuøng chieàu vôùi vaät, lôùn hôn vaät.</w:t>
      </w:r>
      <w:r w:rsidR="00F00EAB" w:rsidRPr="007B5A16">
        <w:rPr>
          <w:rFonts w:ascii="VNI-Times" w:hAnsi="VNI-Times"/>
        </w:rPr>
        <w:t xml:space="preserve">           </w:t>
      </w:r>
      <w:r w:rsidRPr="007B5A16">
        <w:rPr>
          <w:rFonts w:ascii="VNI-Times" w:hAnsi="VNI-Times"/>
          <w:color w:val="0000FF"/>
        </w:rPr>
        <w:t>D. aûo, ngöôïc chieàu vôùi vaät, lôùn hôn vaät.</w:t>
      </w:r>
    </w:p>
    <w:p w:rsidR="009F1A81" w:rsidRPr="007B5A16" w:rsidRDefault="007B63D6" w:rsidP="00713EE5">
      <w:pPr>
        <w:rPr>
          <w:rFonts w:ascii="VNI-Times" w:hAnsi="VNI-Times"/>
        </w:rPr>
      </w:pPr>
      <w:r>
        <w:rPr>
          <w:rFonts w:ascii="VNI-Times" w:hAnsi="VNI-Times"/>
          <w:b/>
        </w:rPr>
        <w:t>22</w:t>
      </w:r>
      <w:r w:rsidR="0054710D" w:rsidRPr="007B5A16">
        <w:rPr>
          <w:rFonts w:ascii="VNI-Times" w:hAnsi="VNI-Times"/>
          <w:b/>
        </w:rPr>
        <w:t>/</w:t>
      </w:r>
      <w:r w:rsidR="0054710D" w:rsidRPr="007B5A16">
        <w:rPr>
          <w:rFonts w:ascii="VNI-Times" w:hAnsi="VNI-Times"/>
        </w:rPr>
        <w:t xml:space="preserve"> </w:t>
      </w:r>
      <w:r w:rsidR="00287FC3" w:rsidRPr="007B5A16">
        <w:rPr>
          <w:rFonts w:ascii="VNI-Times" w:hAnsi="VNI-Times"/>
        </w:rPr>
        <w:t>Kính hieån vi goàm vaät kính vaø thò kính laø caùc thaáu kính hoäi tuï.</w:t>
      </w:r>
    </w:p>
    <w:p w:rsidR="00287FC3" w:rsidRPr="007B5A16" w:rsidRDefault="00287FC3" w:rsidP="00713EE5">
      <w:pPr>
        <w:rPr>
          <w:rFonts w:ascii="VNI-Times" w:hAnsi="VNI-Times"/>
        </w:rPr>
      </w:pPr>
      <w:r w:rsidRPr="007B5A16">
        <w:rPr>
          <w:rFonts w:ascii="VNI-Times" w:hAnsi="VNI-Times"/>
        </w:rPr>
        <w:t>A. vaät kính vaø thò kính coù tieâu cöï nhoû, khoaûng caùch giöõa chuùng coù theå thay ñoåi ñöôïc.</w:t>
      </w:r>
    </w:p>
    <w:p w:rsidR="00287FC3" w:rsidRPr="007B5A16" w:rsidRDefault="00287FC3" w:rsidP="00287FC3">
      <w:pPr>
        <w:rPr>
          <w:rFonts w:ascii="VNI-Times" w:hAnsi="VNI-Times"/>
        </w:rPr>
      </w:pPr>
      <w:r w:rsidRPr="007B5A16">
        <w:rPr>
          <w:rFonts w:ascii="VNI-Times" w:hAnsi="VNI-Times"/>
        </w:rPr>
        <w:t>B. vaät kính vaø thò kính coù tieâu cöï nhoû, khoaûng caùch giöõa chuùng khoâng theå thay ñoåi ñöôïc.</w:t>
      </w:r>
    </w:p>
    <w:p w:rsidR="00287FC3" w:rsidRPr="007B5A16" w:rsidRDefault="00287FC3" w:rsidP="00713EE5">
      <w:pPr>
        <w:rPr>
          <w:rFonts w:ascii="VNI-Times" w:hAnsi="VNI-Times"/>
        </w:rPr>
      </w:pPr>
      <w:r w:rsidRPr="007B5A16">
        <w:rPr>
          <w:rFonts w:ascii="VNI-Times" w:hAnsi="VNI-Times"/>
        </w:rPr>
        <w:t xml:space="preserve">C. vaät kính coù tieâu cöï </w:t>
      </w:r>
      <w:r w:rsidR="00BA32BE" w:rsidRPr="007B5A16">
        <w:rPr>
          <w:rFonts w:ascii="VNI-Times" w:hAnsi="VNI-Times"/>
        </w:rPr>
        <w:t>r</w:t>
      </w:r>
      <w:r w:rsidR="00BA32BE" w:rsidRPr="007B5A16">
        <w:t>ất nhỏ</w:t>
      </w:r>
      <w:r w:rsidRPr="007B5A16">
        <w:rPr>
          <w:rFonts w:ascii="VNI-Times" w:hAnsi="VNI-Times"/>
        </w:rPr>
        <w:t>, thò kính coù tieâu cöï nhoû, khoaûng caùch giöõa chuùng thay ñoåi ñöôïc.</w:t>
      </w:r>
    </w:p>
    <w:p w:rsidR="00287FC3" w:rsidRPr="007B5A16" w:rsidRDefault="00287FC3" w:rsidP="00287FC3">
      <w:pPr>
        <w:rPr>
          <w:rFonts w:ascii="VNI-Times" w:hAnsi="VNI-Times"/>
          <w:color w:val="0000FF"/>
        </w:rPr>
      </w:pPr>
      <w:r w:rsidRPr="007B5A16">
        <w:rPr>
          <w:rFonts w:ascii="VNI-Times" w:hAnsi="VNI-Times"/>
          <w:color w:val="0000FF"/>
        </w:rPr>
        <w:t xml:space="preserve">D. vaät kính coù tieâu cöï  </w:t>
      </w:r>
      <w:r w:rsidR="00BA32BE" w:rsidRPr="007B5A16">
        <w:rPr>
          <w:rFonts w:ascii="VNI-Times" w:hAnsi="VNI-Times"/>
          <w:color w:val="0000FF"/>
        </w:rPr>
        <w:t>r</w:t>
      </w:r>
      <w:r w:rsidR="00BA32BE" w:rsidRPr="007B5A16">
        <w:rPr>
          <w:color w:val="0000FF"/>
        </w:rPr>
        <w:t xml:space="preserve">ất </w:t>
      </w:r>
      <w:r w:rsidR="00BA32BE" w:rsidRPr="007B5A16">
        <w:rPr>
          <w:rFonts w:ascii="VNI-Times" w:hAnsi="VNI-Times"/>
          <w:color w:val="0000FF"/>
        </w:rPr>
        <w:t>nhoû, thò kính coù tieâu cöï nh</w:t>
      </w:r>
      <w:r w:rsidR="00BA32BE" w:rsidRPr="007B5A16">
        <w:rPr>
          <w:color w:val="0000FF"/>
        </w:rPr>
        <w:t>ỏ</w:t>
      </w:r>
      <w:r w:rsidRPr="007B5A16">
        <w:rPr>
          <w:rFonts w:ascii="VNI-Times" w:hAnsi="VNI-Times"/>
          <w:color w:val="0000FF"/>
        </w:rPr>
        <w:t>, khoaûng caùch giöõa chuùng khoâng thay ñoåi ñöôïc.</w:t>
      </w:r>
    </w:p>
    <w:p w:rsidR="00287FC3" w:rsidRPr="007B5A16" w:rsidRDefault="007B63D6" w:rsidP="00713EE5">
      <w:pPr>
        <w:rPr>
          <w:rFonts w:ascii="VNI-Times" w:hAnsi="VNI-Times"/>
        </w:rPr>
      </w:pPr>
      <w:r>
        <w:rPr>
          <w:rFonts w:ascii="VNI-Times" w:hAnsi="VNI-Times"/>
          <w:b/>
        </w:rPr>
        <w:t>23</w:t>
      </w:r>
      <w:r w:rsidR="00287FC3" w:rsidRPr="007B5A16">
        <w:rPr>
          <w:rFonts w:ascii="VNI-Times" w:hAnsi="VNI-Times"/>
          <w:b/>
        </w:rPr>
        <w:t>/</w:t>
      </w:r>
      <w:r w:rsidR="00287FC3" w:rsidRPr="007B5A16">
        <w:rPr>
          <w:rFonts w:ascii="VNI-Times" w:hAnsi="VNI-Times"/>
        </w:rPr>
        <w:t xml:space="preserve"> Ñeå ñieàu chænh kính hieån vi khi ngaém chöøng phaûi:</w:t>
      </w:r>
    </w:p>
    <w:p w:rsidR="00287FC3" w:rsidRPr="007B5A16" w:rsidRDefault="00287FC3" w:rsidP="00713EE5">
      <w:pPr>
        <w:rPr>
          <w:rFonts w:ascii="VNI-Times" w:hAnsi="VNI-Times"/>
        </w:rPr>
      </w:pPr>
      <w:r w:rsidRPr="007B5A16">
        <w:rPr>
          <w:rFonts w:ascii="VNI-Times" w:hAnsi="VNI-Times"/>
        </w:rPr>
        <w:t>A. thay ñoåi khoaûng caùch giöõa vaät kính vaø thò kính sao cho nhìn thaáy aûnh cuûa vaät to vaø roõ nhaát.</w:t>
      </w:r>
    </w:p>
    <w:p w:rsidR="00287FC3" w:rsidRPr="007B5A16" w:rsidRDefault="00287FC3" w:rsidP="00287FC3">
      <w:pPr>
        <w:rPr>
          <w:rFonts w:ascii="VNI-Times" w:hAnsi="VNI-Times"/>
        </w:rPr>
      </w:pPr>
      <w:r w:rsidRPr="007B5A16">
        <w:rPr>
          <w:rFonts w:ascii="VNI-Times" w:hAnsi="VNI-Times"/>
        </w:rPr>
        <w:t>B. thay ñoåi khoaûng caùch giöõa vaät vaø thò kính sao cho nhìn thaáy aûnh cuûa vaät to vaø roõ nhaát.</w:t>
      </w:r>
    </w:p>
    <w:p w:rsidR="00287FC3" w:rsidRPr="007B5A16" w:rsidRDefault="00287FC3" w:rsidP="00287FC3">
      <w:pPr>
        <w:rPr>
          <w:rFonts w:ascii="VNI-Times" w:hAnsi="VNI-Times"/>
        </w:rPr>
      </w:pPr>
      <w:r w:rsidRPr="007B5A16">
        <w:rPr>
          <w:rFonts w:ascii="VNI-Times" w:hAnsi="VNI-Times"/>
        </w:rPr>
        <w:t>C. thay ñoåi khoaûng caùch giöõa vaät vaø vaät kính baèng caùch giöõ nguyeân toaøn boä oáng kính, ñöa vaät laïi gaàn vaät kính sao cho nhìn thaáy aûnh cuûa vaät to vaø roõ nhaát.</w:t>
      </w:r>
    </w:p>
    <w:p w:rsidR="00287FC3" w:rsidRPr="007B5A16" w:rsidRDefault="00287FC3" w:rsidP="00287FC3">
      <w:pPr>
        <w:rPr>
          <w:rFonts w:ascii="VNI-Times" w:hAnsi="VNI-Times"/>
          <w:color w:val="0000FF"/>
        </w:rPr>
      </w:pPr>
      <w:r w:rsidRPr="007B5A16">
        <w:rPr>
          <w:rFonts w:ascii="VNI-Times" w:hAnsi="VNI-Times"/>
          <w:color w:val="0000FF"/>
        </w:rPr>
        <w:t xml:space="preserve">D. thay ñoåi khoaûng caùch giöõa vaät vaø vaät kính baèng caùch </w:t>
      </w:r>
      <w:r w:rsidR="00AD5C1D" w:rsidRPr="007B5A16">
        <w:rPr>
          <w:rFonts w:ascii="VNI-Times" w:hAnsi="VNI-Times"/>
          <w:color w:val="0000FF"/>
        </w:rPr>
        <w:t xml:space="preserve">ñöa </w:t>
      </w:r>
      <w:r w:rsidRPr="007B5A16">
        <w:rPr>
          <w:rFonts w:ascii="VNI-Times" w:hAnsi="VNI-Times"/>
          <w:color w:val="0000FF"/>
        </w:rPr>
        <w:t>toaøn boä oáng kính</w:t>
      </w:r>
      <w:r w:rsidR="00AD5C1D" w:rsidRPr="007B5A16">
        <w:rPr>
          <w:rFonts w:ascii="VNI-Times" w:hAnsi="VNI-Times"/>
          <w:color w:val="0000FF"/>
        </w:rPr>
        <w:t xml:space="preserve"> leân hay xuoáng </w:t>
      </w:r>
      <w:r w:rsidRPr="007B5A16">
        <w:rPr>
          <w:rFonts w:ascii="VNI-Times" w:hAnsi="VNI-Times"/>
          <w:color w:val="0000FF"/>
        </w:rPr>
        <w:t>sao cho nhìn thaáy aûnh cuûa vaät to vaø roõ nhaát.</w:t>
      </w:r>
    </w:p>
    <w:p w:rsidR="00287FC3" w:rsidRPr="007B5A16" w:rsidRDefault="007B63D6" w:rsidP="00287FC3">
      <w:pPr>
        <w:rPr>
          <w:rFonts w:ascii="VNI-Times" w:hAnsi="VNI-Times"/>
        </w:rPr>
      </w:pPr>
      <w:r>
        <w:rPr>
          <w:rFonts w:ascii="VNI-Times" w:hAnsi="VNI-Times"/>
          <w:b/>
        </w:rPr>
        <w:t>24</w:t>
      </w:r>
      <w:r w:rsidR="00AD5C1D" w:rsidRPr="007B5A16">
        <w:rPr>
          <w:rFonts w:ascii="VNI-Times" w:hAnsi="VNI-Times"/>
          <w:b/>
        </w:rPr>
        <w:t>/</w:t>
      </w:r>
      <w:r w:rsidR="00AD5C1D" w:rsidRPr="007B5A16">
        <w:rPr>
          <w:rFonts w:ascii="VNI-Times" w:hAnsi="VNI-Times"/>
        </w:rPr>
        <w:t xml:space="preserve"> </w:t>
      </w:r>
      <w:r w:rsidR="00581C17" w:rsidRPr="007B5A16">
        <w:rPr>
          <w:rFonts w:ascii="VNI-Times" w:hAnsi="VNI-Times"/>
        </w:rPr>
        <w:t>Caùc yeáu toá naøo keå sau aûnh höôûng ñeán soá boäi giaùc cuûa kính hieån vi khi ngaém chöøng ôû voâ cöïc?</w:t>
      </w:r>
    </w:p>
    <w:p w:rsidR="00581C17" w:rsidRPr="007B5A16" w:rsidRDefault="00581C17" w:rsidP="00287FC3">
      <w:pPr>
        <w:rPr>
          <w:rFonts w:ascii="VNI-Times" w:hAnsi="VNI-Times"/>
        </w:rPr>
      </w:pPr>
      <w:r w:rsidRPr="007B5A16">
        <w:rPr>
          <w:rFonts w:ascii="VNI-Times" w:hAnsi="VNI-Times"/>
        </w:rPr>
        <w:t>A. ñaëc ñieåm cuûa maét.</w:t>
      </w:r>
      <w:r w:rsidR="00F00EAB" w:rsidRPr="007B5A16">
        <w:rPr>
          <w:rFonts w:ascii="VNI-Times" w:hAnsi="VNI-Times"/>
        </w:rPr>
        <w:t xml:space="preserve">                  </w:t>
      </w:r>
      <w:r w:rsidRPr="007B5A16">
        <w:rPr>
          <w:rFonts w:ascii="VNI-Times" w:hAnsi="VNI-Times"/>
        </w:rPr>
        <w:t>B. caùc tieâu cöï cuûa vaät kính vaø thò kính.</w:t>
      </w:r>
    </w:p>
    <w:p w:rsidR="00581C17" w:rsidRPr="007B5A16" w:rsidRDefault="00581C17" w:rsidP="00287FC3">
      <w:pPr>
        <w:rPr>
          <w:rFonts w:ascii="VNI-Times" w:hAnsi="VNI-Times"/>
          <w:color w:val="0000FF"/>
        </w:rPr>
      </w:pPr>
      <w:r w:rsidRPr="007B5A16">
        <w:rPr>
          <w:rFonts w:ascii="VNI-Times" w:hAnsi="VNI-Times"/>
        </w:rPr>
        <w:t>C. chieàu daøi cuûa kính.</w:t>
      </w:r>
      <w:r w:rsidR="00F00EAB" w:rsidRPr="007B5A16">
        <w:rPr>
          <w:rFonts w:ascii="VNI-Times" w:hAnsi="VNI-Times"/>
        </w:rPr>
        <w:t xml:space="preserve">                 </w:t>
      </w:r>
      <w:r w:rsidRPr="007B5A16">
        <w:rPr>
          <w:rFonts w:ascii="VNI-Times" w:hAnsi="VNI-Times"/>
          <w:color w:val="0000FF"/>
        </w:rPr>
        <w:t xml:space="preserve">D. caùc yeáu toá A,B,C. </w:t>
      </w:r>
    </w:p>
    <w:p w:rsidR="00287FC3" w:rsidRPr="007B5A16" w:rsidRDefault="007B63D6" w:rsidP="00713EE5">
      <w:pPr>
        <w:rPr>
          <w:rFonts w:ascii="VNI-Times" w:hAnsi="VNI-Times"/>
        </w:rPr>
      </w:pPr>
      <w:r>
        <w:rPr>
          <w:rFonts w:ascii="VNI-Times" w:hAnsi="VNI-Times"/>
          <w:b/>
        </w:rPr>
        <w:t>25</w:t>
      </w:r>
      <w:r w:rsidR="00581C17" w:rsidRPr="007B5A16">
        <w:rPr>
          <w:rFonts w:ascii="VNI-Times" w:hAnsi="VNI-Times"/>
          <w:b/>
        </w:rPr>
        <w:t>/</w:t>
      </w:r>
      <w:r w:rsidR="00581C17" w:rsidRPr="007B5A16">
        <w:rPr>
          <w:rFonts w:ascii="VNI-Times" w:hAnsi="VNI-Times"/>
        </w:rPr>
        <w:t xml:space="preserve"> Khi ñieàu chænh kính hieån vi ñeå ngaém chöøng ôû voâ cöïc, ta thöïc hieän thao taùc naøo keå sau?</w:t>
      </w:r>
    </w:p>
    <w:p w:rsidR="00581C17" w:rsidRPr="007B5A16" w:rsidRDefault="00581C17" w:rsidP="00713EE5">
      <w:pPr>
        <w:rPr>
          <w:rFonts w:ascii="VNI-Times" w:hAnsi="VNI-Times"/>
        </w:rPr>
      </w:pPr>
      <w:r w:rsidRPr="007B5A16">
        <w:rPr>
          <w:rFonts w:ascii="VNI-Times" w:hAnsi="VNI-Times"/>
        </w:rPr>
        <w:t>A. dôøi vaät kính.</w:t>
      </w:r>
      <w:r w:rsidR="00F00EAB" w:rsidRPr="007B5A16">
        <w:rPr>
          <w:rFonts w:ascii="VNI-Times" w:hAnsi="VNI-Times"/>
        </w:rPr>
        <w:t xml:space="preserve">         </w:t>
      </w:r>
      <w:r w:rsidRPr="007B5A16">
        <w:rPr>
          <w:rFonts w:ascii="VNI-Times" w:hAnsi="VNI-Times"/>
        </w:rPr>
        <w:t>B. dôøi thò kính.</w:t>
      </w:r>
      <w:r w:rsidR="00F00EAB" w:rsidRPr="007B5A16">
        <w:rPr>
          <w:rFonts w:ascii="VNI-Times" w:hAnsi="VNI-Times"/>
        </w:rPr>
        <w:t xml:space="preserve">            </w:t>
      </w:r>
      <w:r w:rsidRPr="007B5A16">
        <w:rPr>
          <w:rFonts w:ascii="VNI-Times" w:hAnsi="VNI-Times"/>
          <w:color w:val="0000FF"/>
        </w:rPr>
        <w:t>C. dôøi toaøn boä kính.</w:t>
      </w:r>
      <w:r w:rsidR="00F00EAB" w:rsidRPr="007B5A16">
        <w:rPr>
          <w:rFonts w:ascii="VNI-Times" w:hAnsi="VNI-Times"/>
          <w:color w:val="0000FF"/>
        </w:rPr>
        <w:t xml:space="preserve">             </w:t>
      </w:r>
      <w:r w:rsidRPr="007B5A16">
        <w:rPr>
          <w:rFonts w:ascii="VNI-Times" w:hAnsi="VNI-Times"/>
        </w:rPr>
        <w:t>D. dôøi maét.</w:t>
      </w:r>
    </w:p>
    <w:p w:rsidR="00581C17" w:rsidRPr="007B5A16" w:rsidRDefault="007B63D6" w:rsidP="00713EE5">
      <w:pPr>
        <w:rPr>
          <w:rFonts w:ascii="VNI-Times" w:hAnsi="VNI-Times"/>
        </w:rPr>
      </w:pPr>
      <w:r>
        <w:rPr>
          <w:rFonts w:ascii="VNI-Times" w:hAnsi="VNI-Times"/>
          <w:b/>
        </w:rPr>
        <w:t>26</w:t>
      </w:r>
      <w:r w:rsidR="00731312" w:rsidRPr="007B5A16">
        <w:rPr>
          <w:rFonts w:ascii="VNI-Times" w:hAnsi="VNI-Times"/>
          <w:b/>
        </w:rPr>
        <w:t>/</w:t>
      </w:r>
      <w:r w:rsidR="00731312" w:rsidRPr="007B5A16">
        <w:rPr>
          <w:rFonts w:ascii="VNI-Times" w:hAnsi="VNI-Times"/>
        </w:rPr>
        <w:t xml:space="preserve"> Trong coâng thöùc veà soá boäi giaùc cuûa kính hieån vi khi ngaém chöøng ôû voâ cöïc: </w:t>
      </w:r>
      <w:r w:rsidR="00731312" w:rsidRPr="007B5A16">
        <w:rPr>
          <w:rFonts w:ascii="VNI-Times" w:hAnsi="VNI-Times"/>
          <w:position w:val="-30"/>
        </w:rPr>
        <w:object w:dxaOrig="1140" w:dyaOrig="680">
          <v:shape id="_x0000_i1800" type="#_x0000_t75" style="width:56.7pt;height:33.7pt" o:ole="">
            <v:imagedata r:id="rId1188" o:title=""/>
          </v:shape>
          <o:OLEObject Type="Embed" ProgID="Equation.DSMT4" ShapeID="_x0000_i1800" DrawAspect="Content" ObjectID="_1581495558" r:id="rId1189"/>
        </w:object>
      </w:r>
      <w:r w:rsidR="00731312" w:rsidRPr="007B5A16">
        <w:rPr>
          <w:rFonts w:ascii="VNI-Times" w:hAnsi="VNI-Times"/>
        </w:rPr>
        <w:t xml:space="preserve"> thì ñaïi löôïng </w:t>
      </w:r>
      <w:r w:rsidR="00731312" w:rsidRPr="007B5A16">
        <w:rPr>
          <w:rFonts w:ascii="VNI-Times" w:hAnsi="VNI-Times"/>
          <w:position w:val="-6"/>
        </w:rPr>
        <w:object w:dxaOrig="220" w:dyaOrig="279">
          <v:shape id="_x0000_i1801" type="#_x0000_t75" style="width:11.5pt;height:13.8pt" o:ole="">
            <v:imagedata r:id="rId1190" o:title=""/>
          </v:shape>
          <o:OLEObject Type="Embed" ProgID="Equation.DSMT4" ShapeID="_x0000_i1801" DrawAspect="Content" ObjectID="_1581495559" r:id="rId1191"/>
        </w:object>
      </w:r>
      <w:r w:rsidR="00731312" w:rsidRPr="007B5A16">
        <w:rPr>
          <w:rFonts w:ascii="VNI-Times" w:hAnsi="VNI-Times"/>
        </w:rPr>
        <w:t xml:space="preserve"> laø:</w:t>
      </w:r>
    </w:p>
    <w:p w:rsidR="00731312" w:rsidRPr="007B5A16" w:rsidRDefault="00731312" w:rsidP="00713EE5">
      <w:pPr>
        <w:rPr>
          <w:rFonts w:ascii="VNI-Times" w:hAnsi="VNI-Times"/>
          <w:color w:val="0000FF"/>
        </w:rPr>
      </w:pPr>
      <w:r w:rsidRPr="007B5A16">
        <w:rPr>
          <w:rFonts w:ascii="VNI-Times" w:hAnsi="VNI-Times"/>
        </w:rPr>
        <w:t>A. chieàu daøi cuûa kính.</w:t>
      </w:r>
      <w:r w:rsidR="00F00EAB" w:rsidRPr="007B5A16">
        <w:rPr>
          <w:rFonts w:ascii="VNI-Times" w:hAnsi="VNI-Times"/>
        </w:rPr>
        <w:t xml:space="preserve">                                                  </w:t>
      </w:r>
      <w:r w:rsidRPr="007B5A16">
        <w:rPr>
          <w:rFonts w:ascii="VNI-Times" w:hAnsi="VNI-Times"/>
          <w:color w:val="0000FF"/>
        </w:rPr>
        <w:t>B. khoaûng caùch F</w:t>
      </w:r>
      <w:r w:rsidRPr="007B5A16">
        <w:rPr>
          <w:rFonts w:ascii="VNI-Times" w:hAnsi="VNI-Times"/>
          <w:color w:val="0000FF"/>
          <w:vertAlign w:val="subscript"/>
        </w:rPr>
        <w:t>1</w:t>
      </w:r>
      <w:r w:rsidRPr="007B5A16">
        <w:rPr>
          <w:rFonts w:ascii="VNI-Times" w:hAnsi="VNI-Times"/>
          <w:color w:val="0000FF"/>
        </w:rPr>
        <w:t>’F</w:t>
      </w:r>
      <w:r w:rsidRPr="007B5A16">
        <w:rPr>
          <w:rFonts w:ascii="VNI-Times" w:hAnsi="VNI-Times"/>
          <w:color w:val="0000FF"/>
          <w:vertAlign w:val="subscript"/>
        </w:rPr>
        <w:t>2</w:t>
      </w:r>
      <w:r w:rsidRPr="007B5A16">
        <w:rPr>
          <w:rFonts w:ascii="VNI-Times" w:hAnsi="VNI-Times"/>
          <w:color w:val="0000FF"/>
        </w:rPr>
        <w:t>.</w:t>
      </w:r>
    </w:p>
    <w:p w:rsidR="00731312" w:rsidRPr="007B5A16" w:rsidRDefault="00731312" w:rsidP="00713EE5">
      <w:pPr>
        <w:rPr>
          <w:rFonts w:ascii="VNI-Times" w:hAnsi="VNI-Times"/>
        </w:rPr>
      </w:pPr>
      <w:r w:rsidRPr="007B5A16">
        <w:rPr>
          <w:rFonts w:ascii="VNI-Times" w:hAnsi="VNI-Times"/>
        </w:rPr>
        <w:t>C. khoaûng cöïc caän cuûa maét ngöôøi quan saùt.</w:t>
      </w:r>
      <w:r w:rsidR="00F00EAB" w:rsidRPr="007B5A16">
        <w:rPr>
          <w:rFonts w:ascii="VNI-Times" w:hAnsi="VNI-Times"/>
        </w:rPr>
        <w:t xml:space="preserve">                </w:t>
      </w:r>
      <w:r w:rsidRPr="007B5A16">
        <w:rPr>
          <w:rFonts w:ascii="VNI-Times" w:hAnsi="VNI-Times"/>
        </w:rPr>
        <w:t>D. khoaûng caùch giöõa vaät kính vaø thò kính.</w:t>
      </w:r>
    </w:p>
    <w:p w:rsidR="00A3544A" w:rsidRPr="007B5A16" w:rsidRDefault="007B63D6" w:rsidP="00A3544A">
      <w:pPr>
        <w:rPr>
          <w:rFonts w:ascii="VNI-Times" w:hAnsi="VNI-Times"/>
        </w:rPr>
      </w:pPr>
      <w:r>
        <w:rPr>
          <w:rFonts w:ascii="VNI-Times" w:hAnsi="VNI-Times"/>
          <w:b/>
        </w:rPr>
        <w:t>27</w:t>
      </w:r>
      <w:r w:rsidR="00A3544A" w:rsidRPr="007B5A16">
        <w:rPr>
          <w:rFonts w:ascii="VNI-Times" w:hAnsi="VNI-Times"/>
          <w:b/>
        </w:rPr>
        <w:t xml:space="preserve">/ </w:t>
      </w:r>
      <w:r w:rsidR="00A3544A" w:rsidRPr="007B5A16">
        <w:rPr>
          <w:rFonts w:ascii="VNI-Times" w:hAnsi="VNI-Times"/>
        </w:rPr>
        <w:t>Treân vaønh cuûa vaät kính vaø thò kính cuûa 1 KHV coù ghi laàn löôït X100 vaø X5. YÙ nghóa cuûa kí hieäu ñoù laø:</w:t>
      </w:r>
    </w:p>
    <w:p w:rsidR="00A3544A" w:rsidRPr="007B5A16" w:rsidRDefault="00A3544A" w:rsidP="00A3544A">
      <w:pPr>
        <w:rPr>
          <w:rFonts w:ascii="VNI-Times" w:hAnsi="VNI-Times"/>
        </w:rPr>
      </w:pPr>
      <w:r w:rsidRPr="007B5A16">
        <w:rPr>
          <w:rFonts w:ascii="VNI-Times" w:hAnsi="VNI-Times"/>
        </w:rPr>
        <w:t>A. k</w:t>
      </w:r>
      <w:r w:rsidRPr="007B5A16">
        <w:rPr>
          <w:rFonts w:ascii="VNI-Times" w:hAnsi="VNI-Times"/>
          <w:vertAlign w:val="subscript"/>
        </w:rPr>
        <w:t>1</w:t>
      </w:r>
      <w:r w:rsidRPr="007B5A16">
        <w:rPr>
          <w:rFonts w:ascii="VNI-Times" w:hAnsi="VNI-Times"/>
        </w:rPr>
        <w:t xml:space="preserve"> = 100; G</w:t>
      </w:r>
      <w:r w:rsidRPr="007B5A16">
        <w:rPr>
          <w:rFonts w:ascii="VNI-Times" w:hAnsi="VNI-Times"/>
          <w:vertAlign w:val="subscript"/>
        </w:rPr>
        <w:t>2</w:t>
      </w:r>
      <w:r w:rsidRPr="007B5A16">
        <w:rPr>
          <w:rFonts w:ascii="VNI-Times" w:hAnsi="VNI-Times"/>
        </w:rPr>
        <w:t xml:space="preserve"> = 5.</w:t>
      </w:r>
    </w:p>
    <w:p w:rsidR="00A3544A" w:rsidRPr="007B5A16" w:rsidRDefault="00A3544A" w:rsidP="00A3544A">
      <w:pPr>
        <w:rPr>
          <w:rFonts w:ascii="VNI-Times" w:hAnsi="VNI-Times"/>
        </w:rPr>
      </w:pPr>
      <w:r w:rsidRPr="007B5A16">
        <w:rPr>
          <w:rFonts w:ascii="VNI-Times" w:hAnsi="VNI-Times"/>
        </w:rPr>
        <w:t>B. Ñoä boäi giaùc cuûa KHV trong tröôøng hôïp ngaém chöøng ôû voâ cöïc laø 500.</w:t>
      </w:r>
    </w:p>
    <w:p w:rsidR="00A3544A" w:rsidRPr="007B5A16" w:rsidRDefault="00A3544A" w:rsidP="00A3544A">
      <w:pPr>
        <w:rPr>
          <w:rFonts w:ascii="VNI-Times" w:hAnsi="VNI-Times"/>
        </w:rPr>
      </w:pPr>
      <w:r w:rsidRPr="007B5A16">
        <w:rPr>
          <w:rFonts w:ascii="VNI-Times" w:hAnsi="VNI-Times"/>
        </w:rPr>
        <w:t>C. Tieâu cöï cuûa thò kính O</w:t>
      </w:r>
      <w:r w:rsidRPr="007B5A16">
        <w:rPr>
          <w:rFonts w:ascii="VNI-Times" w:hAnsi="VNI-Times"/>
          <w:vertAlign w:val="subscript"/>
        </w:rPr>
        <w:t>2</w:t>
      </w:r>
      <w:r w:rsidRPr="007B5A16">
        <w:rPr>
          <w:rFonts w:ascii="VNI-Times" w:hAnsi="VNI-Times"/>
        </w:rPr>
        <w:t xml:space="preserve"> laø 5cm.</w:t>
      </w:r>
    </w:p>
    <w:p w:rsidR="00A3544A" w:rsidRPr="007B5A16" w:rsidRDefault="00A3544A" w:rsidP="00A3544A">
      <w:pPr>
        <w:rPr>
          <w:rFonts w:ascii="VNI-Times" w:hAnsi="VNI-Times"/>
          <w:color w:val="0000FF"/>
        </w:rPr>
      </w:pPr>
      <w:r w:rsidRPr="007B5A16">
        <w:rPr>
          <w:rFonts w:ascii="VNI-Times" w:hAnsi="VNI-Times"/>
          <w:color w:val="0000FF"/>
        </w:rPr>
        <w:t>D. Taát caû ñeàu ñuùng.</w:t>
      </w:r>
    </w:p>
    <w:p w:rsidR="00AB0BB1" w:rsidRPr="007B5A16" w:rsidRDefault="007B63D6" w:rsidP="00AB0BB1">
      <w:pPr>
        <w:rPr>
          <w:rFonts w:ascii="VNI-Times" w:hAnsi="VNI-Times"/>
        </w:rPr>
      </w:pPr>
      <w:r>
        <w:rPr>
          <w:rFonts w:ascii="VNI-Times" w:hAnsi="VNI-Times"/>
          <w:b/>
        </w:rPr>
        <w:t>28</w:t>
      </w:r>
      <w:r w:rsidR="00AB0BB1" w:rsidRPr="007B5A16">
        <w:rPr>
          <w:rFonts w:ascii="VNI-Times" w:hAnsi="VNI-Times"/>
          <w:b/>
        </w:rPr>
        <w:t xml:space="preserve">/ </w:t>
      </w:r>
      <w:r w:rsidR="00AB0BB1" w:rsidRPr="007B5A16">
        <w:rPr>
          <w:rFonts w:ascii="VNI-Times" w:hAnsi="VNI-Times"/>
        </w:rPr>
        <w:t>Moät KHV goàm vaät kính coù tieâu cöï 5mm vaø thò kính coù tieâu cöï 20mm. Moät vaät AB ñaët caùch vaät kính 5,2mm vuoâng goùc vôùi truïc chính. Vò trí cuûa aûnh qua vaät kính laø:</w:t>
      </w:r>
    </w:p>
    <w:p w:rsidR="00AB0BB1" w:rsidRPr="007B5A16" w:rsidRDefault="00AB0BB1" w:rsidP="00AB0BB1">
      <w:pPr>
        <w:rPr>
          <w:rFonts w:ascii="VNI-Times" w:hAnsi="VNI-Times"/>
        </w:rPr>
      </w:pPr>
      <w:r w:rsidRPr="007B5A16">
        <w:rPr>
          <w:rFonts w:ascii="VNI-Times" w:hAnsi="VNI-Times"/>
        </w:rPr>
        <w:t>A. 25cm.</w:t>
      </w:r>
    </w:p>
    <w:p w:rsidR="00AB0BB1" w:rsidRPr="007B5A16" w:rsidRDefault="00AB0BB1" w:rsidP="00AB0BB1">
      <w:pPr>
        <w:rPr>
          <w:rFonts w:ascii="VNI-Times" w:hAnsi="VNI-Times"/>
        </w:rPr>
      </w:pPr>
      <w:r w:rsidRPr="007B5A16">
        <w:rPr>
          <w:rFonts w:ascii="VNI-Times" w:hAnsi="VNI-Times"/>
        </w:rPr>
        <w:t>B. 19,67cm.</w:t>
      </w:r>
    </w:p>
    <w:p w:rsidR="00AB0BB1" w:rsidRPr="007B5A16" w:rsidRDefault="00AB0BB1" w:rsidP="00AB0BB1">
      <w:pPr>
        <w:rPr>
          <w:rFonts w:ascii="VNI-Times" w:hAnsi="VNI-Times"/>
          <w:color w:val="0000FF"/>
        </w:rPr>
      </w:pPr>
      <w:r w:rsidRPr="007B5A16">
        <w:rPr>
          <w:rFonts w:ascii="VNI-Times" w:hAnsi="VNI-Times"/>
          <w:color w:val="0000FF"/>
        </w:rPr>
        <w:t>C. 13cm.</w:t>
      </w:r>
    </w:p>
    <w:p w:rsidR="00AB0BB1" w:rsidRPr="007B5A16" w:rsidRDefault="00AB0BB1" w:rsidP="00AB0BB1">
      <w:pPr>
        <w:rPr>
          <w:rFonts w:ascii="VNI-Times" w:hAnsi="VNI-Times"/>
        </w:rPr>
      </w:pPr>
      <w:r w:rsidRPr="007B5A16">
        <w:rPr>
          <w:rFonts w:ascii="VNI-Times" w:hAnsi="VNI-Times"/>
        </w:rPr>
        <w:t>D. 6,67cm.</w:t>
      </w:r>
    </w:p>
    <w:p w:rsidR="00F00EAB" w:rsidRPr="007B5A16" w:rsidRDefault="007B63D6" w:rsidP="00F00EAB">
      <w:pPr>
        <w:jc w:val="both"/>
      </w:pPr>
      <w:r>
        <w:rPr>
          <w:b/>
        </w:rPr>
        <w:t>29</w:t>
      </w:r>
      <w:r w:rsidR="00091F98" w:rsidRPr="007B5A16">
        <w:rPr>
          <w:b/>
        </w:rPr>
        <w:t>/</w:t>
      </w:r>
      <w:r w:rsidR="00F00EAB" w:rsidRPr="007B5A16">
        <w:rPr>
          <w:b/>
        </w:rPr>
        <w:t xml:space="preserve"> </w:t>
      </w:r>
      <w:r w:rsidR="00F00EAB" w:rsidRPr="007B5A16">
        <w:t>Một kính hiển vi vật kính có tiêu cự 0,8 cm, thị kính có tiêu cự 8 cm. hai kính đặt cách nhau 12,2 cm. Một người mắt tốt (cực cận cách mắt 25 cm) đặt mắt sát thị kính quan sát ảnh. Để quan sát trong trạng thái không điều tiết, người đó phải chỉnh vật kính cách vật</w:t>
      </w:r>
    </w:p>
    <w:p w:rsidR="00091F98" w:rsidRPr="007B5A16" w:rsidRDefault="00F00EAB" w:rsidP="00F00EAB">
      <w:pPr>
        <w:jc w:val="both"/>
      </w:pPr>
      <w:r w:rsidRPr="007B5A16">
        <w:rPr>
          <w:color w:val="0000FF"/>
        </w:rPr>
        <w:t>A. 0,9882 cm.</w:t>
      </w:r>
      <w:r w:rsidRPr="007B5A16">
        <w:rPr>
          <w:color w:val="0000FF"/>
        </w:rPr>
        <w:tab/>
      </w:r>
      <w:r w:rsidRPr="007B5A16">
        <w:tab/>
      </w:r>
    </w:p>
    <w:p w:rsidR="00091F98" w:rsidRPr="007B5A16" w:rsidRDefault="00F00EAB" w:rsidP="00F00EAB">
      <w:pPr>
        <w:jc w:val="both"/>
      </w:pPr>
      <w:r w:rsidRPr="007B5A16">
        <w:t>B. 0,8 cm.</w:t>
      </w:r>
      <w:r w:rsidRPr="007B5A16">
        <w:tab/>
      </w:r>
      <w:r w:rsidRPr="007B5A16">
        <w:tab/>
      </w:r>
    </w:p>
    <w:p w:rsidR="00091F98" w:rsidRPr="007B5A16" w:rsidRDefault="00F00EAB" w:rsidP="00F00EAB">
      <w:pPr>
        <w:jc w:val="both"/>
      </w:pPr>
      <w:r w:rsidRPr="007B5A16">
        <w:t>C. 80 cm.</w:t>
      </w:r>
      <w:r w:rsidRPr="007B5A16">
        <w:tab/>
      </w:r>
      <w:r w:rsidRPr="007B5A16">
        <w:tab/>
      </w:r>
    </w:p>
    <w:p w:rsidR="00F00EAB" w:rsidRPr="007B5A16" w:rsidRDefault="00F00EAB" w:rsidP="00F00EAB">
      <w:pPr>
        <w:jc w:val="both"/>
      </w:pPr>
      <w:r w:rsidRPr="007B5A16">
        <w:t xml:space="preserve">D. </w:t>
      </w:r>
      <w:r w:rsidRPr="007B5A16">
        <w:rPr>
          <w:rFonts w:ascii="Book Antiqua" w:hAnsi="Book Antiqua"/>
        </w:rPr>
        <w:t>∞</w:t>
      </w:r>
      <w:r w:rsidRPr="007B5A16">
        <w:t>.</w:t>
      </w:r>
    </w:p>
    <w:p w:rsidR="00713EE5" w:rsidRPr="007B5A16" w:rsidRDefault="007B63D6" w:rsidP="00713EE5">
      <w:pPr>
        <w:rPr>
          <w:rFonts w:ascii="VNI-Times" w:hAnsi="VNI-Times"/>
        </w:rPr>
      </w:pPr>
      <w:r>
        <w:rPr>
          <w:rFonts w:ascii="VNI-Times" w:hAnsi="VNI-Times"/>
          <w:b/>
        </w:rPr>
        <w:t>30</w:t>
      </w:r>
      <w:r w:rsidR="00AB0BB1" w:rsidRPr="007B5A16">
        <w:rPr>
          <w:rFonts w:ascii="VNI-Times" w:hAnsi="VNI-Times"/>
          <w:b/>
        </w:rPr>
        <w:t xml:space="preserve">/ </w:t>
      </w:r>
      <w:r w:rsidR="00713EE5" w:rsidRPr="007B5A16">
        <w:rPr>
          <w:rFonts w:ascii="VNI-Times" w:hAnsi="VNI-Times"/>
        </w:rPr>
        <w:t>Moät KHV goàm vaät kính coù tieâu  cöï 0,5cm, thò kính coù tieâu cöï 2cm, k/c giöõa vaät kính vaø thò kính laø 12,5cm. Ñeå coù aûnh ôû voâ cöïc, vaät caàn quan saùt phaûi ñaët tröôùc vaät kính 1 ñoaïn laø:</w:t>
      </w:r>
    </w:p>
    <w:p w:rsidR="00713EE5" w:rsidRPr="007B5A16" w:rsidRDefault="00AB0BB1" w:rsidP="00713EE5">
      <w:pPr>
        <w:rPr>
          <w:rFonts w:ascii="VNI-Times" w:hAnsi="VNI-Times"/>
          <w:color w:val="0000FF"/>
        </w:rPr>
      </w:pPr>
      <w:r w:rsidRPr="007B5A16">
        <w:rPr>
          <w:rFonts w:ascii="VNI-Times" w:hAnsi="VNI-Times"/>
          <w:color w:val="0000FF"/>
        </w:rPr>
        <w:lastRenderedPageBreak/>
        <w:t xml:space="preserve">A. </w:t>
      </w:r>
      <w:r w:rsidR="00713EE5" w:rsidRPr="007B5A16">
        <w:rPr>
          <w:rFonts w:ascii="VNI-Times" w:hAnsi="VNI-Times"/>
          <w:color w:val="0000FF"/>
        </w:rPr>
        <w:t>5,25mm.</w:t>
      </w:r>
    </w:p>
    <w:p w:rsidR="00713EE5" w:rsidRPr="007B5A16" w:rsidRDefault="00AB0BB1" w:rsidP="00713EE5">
      <w:pPr>
        <w:rPr>
          <w:rFonts w:ascii="VNI-Times" w:hAnsi="VNI-Times"/>
        </w:rPr>
      </w:pPr>
      <w:r w:rsidRPr="007B5A16">
        <w:rPr>
          <w:rFonts w:ascii="VNI-Times" w:hAnsi="VNI-Times"/>
        </w:rPr>
        <w:t xml:space="preserve">B. </w:t>
      </w:r>
      <w:r w:rsidR="00713EE5" w:rsidRPr="007B5A16">
        <w:rPr>
          <w:rFonts w:ascii="VNI-Times" w:hAnsi="VNI-Times"/>
        </w:rPr>
        <w:t>5,21mm.</w:t>
      </w:r>
    </w:p>
    <w:p w:rsidR="00713EE5" w:rsidRPr="007B5A16" w:rsidRDefault="00AB0BB1" w:rsidP="00713EE5">
      <w:pPr>
        <w:rPr>
          <w:rFonts w:ascii="VNI-Times" w:hAnsi="VNI-Times"/>
        </w:rPr>
      </w:pPr>
      <w:r w:rsidRPr="007B5A16">
        <w:rPr>
          <w:rFonts w:ascii="VNI-Times" w:hAnsi="VNI-Times"/>
        </w:rPr>
        <w:t xml:space="preserve">C. </w:t>
      </w:r>
      <w:r w:rsidR="00713EE5" w:rsidRPr="007B5A16">
        <w:rPr>
          <w:rFonts w:ascii="VNI-Times" w:hAnsi="VNI-Times"/>
        </w:rPr>
        <w:t>6,23mm.</w:t>
      </w:r>
    </w:p>
    <w:p w:rsidR="00713EE5" w:rsidRPr="007B5A16" w:rsidRDefault="00AB0BB1" w:rsidP="00713EE5">
      <w:pPr>
        <w:rPr>
          <w:rFonts w:ascii="VNI-Times" w:hAnsi="VNI-Times"/>
        </w:rPr>
      </w:pPr>
      <w:r w:rsidRPr="007B5A16">
        <w:rPr>
          <w:rFonts w:ascii="VNI-Times" w:hAnsi="VNI-Times"/>
        </w:rPr>
        <w:t xml:space="preserve">D. </w:t>
      </w:r>
      <w:r w:rsidR="00713EE5" w:rsidRPr="007B5A16">
        <w:rPr>
          <w:rFonts w:ascii="VNI-Times" w:hAnsi="VNI-Times"/>
        </w:rPr>
        <w:t>4,48mm.</w:t>
      </w:r>
    </w:p>
    <w:p w:rsidR="00091F98" w:rsidRPr="007B5A16" w:rsidRDefault="007B63D6" w:rsidP="00091F98">
      <w:pPr>
        <w:outlineLvl w:val="0"/>
        <w:rPr>
          <w:rFonts w:ascii="VNI-Times" w:hAnsi="VNI-Times"/>
          <w:color w:val="000000"/>
        </w:rPr>
      </w:pPr>
      <w:r>
        <w:rPr>
          <w:rFonts w:ascii="VNI-Times" w:hAnsi="VNI-Times"/>
          <w:b/>
          <w:color w:val="000000"/>
        </w:rPr>
        <w:t>31</w:t>
      </w:r>
      <w:r w:rsidR="00091F98" w:rsidRPr="007B5A16">
        <w:rPr>
          <w:rFonts w:ascii="VNI-Times" w:hAnsi="VNI-Times"/>
          <w:b/>
          <w:color w:val="000000"/>
        </w:rPr>
        <w:t xml:space="preserve">/ </w:t>
      </w:r>
      <w:r w:rsidR="00091F98" w:rsidRPr="007B5A16">
        <w:rPr>
          <w:rFonts w:ascii="VNI-Times" w:hAnsi="VNI-Times"/>
          <w:color w:val="000000"/>
        </w:rPr>
        <w:t>Vaät kính vaø thò kính cuûa 1 KHV coù tieâu cöï laàn löôït laø 0,4cm vaø 2,4cm. Khoaûng caùch giöõa 2 kính laø 18cm. Moät ngöôøi maét toát ñaët maét saùt sau thò kính quan saùt 1 vaät nhoû AB maø khoâng ñieàu tieát. Vò trí cuûa AB so vôùi vaät kính d</w:t>
      </w:r>
      <w:r w:rsidR="00091F98" w:rsidRPr="007B5A16">
        <w:rPr>
          <w:rFonts w:ascii="VNI-Times" w:hAnsi="VNI-Times"/>
          <w:color w:val="000000"/>
          <w:vertAlign w:val="subscript"/>
        </w:rPr>
        <w:t>1</w:t>
      </w:r>
      <w:r w:rsidR="00091F98" w:rsidRPr="007B5A16">
        <w:rPr>
          <w:rFonts w:ascii="VNI-Times" w:hAnsi="VNI-Times"/>
          <w:color w:val="000000"/>
        </w:rPr>
        <w:t xml:space="preserve"> baèng :</w:t>
      </w:r>
    </w:p>
    <w:p w:rsidR="00091F98" w:rsidRPr="007B5A16" w:rsidRDefault="00091F98" w:rsidP="00091F98">
      <w:pPr>
        <w:outlineLvl w:val="0"/>
        <w:rPr>
          <w:rFonts w:ascii="VNI-Times" w:hAnsi="VNI-Times"/>
          <w:color w:val="0000FF"/>
        </w:rPr>
      </w:pPr>
      <w:r w:rsidRPr="007B5A16">
        <w:rPr>
          <w:rFonts w:ascii="VNI-Times" w:hAnsi="VNI-Times"/>
          <w:color w:val="0000FF"/>
        </w:rPr>
        <w:t>A. 0,41cm.</w:t>
      </w:r>
    </w:p>
    <w:p w:rsidR="00091F98" w:rsidRPr="007B5A16" w:rsidRDefault="00091F98" w:rsidP="00091F98">
      <w:pPr>
        <w:outlineLvl w:val="0"/>
        <w:rPr>
          <w:rFonts w:ascii="VNI-Times" w:hAnsi="VNI-Times"/>
          <w:color w:val="000000"/>
        </w:rPr>
      </w:pPr>
      <w:r w:rsidRPr="007B5A16">
        <w:rPr>
          <w:rFonts w:ascii="VNI-Times" w:hAnsi="VNI-Times"/>
          <w:color w:val="000000"/>
        </w:rPr>
        <w:t>B. 0,47cm.</w:t>
      </w:r>
    </w:p>
    <w:p w:rsidR="00091F98" w:rsidRPr="007B5A16" w:rsidRDefault="00091F98" w:rsidP="00091F98">
      <w:pPr>
        <w:outlineLvl w:val="0"/>
        <w:rPr>
          <w:rFonts w:ascii="VNI-Times" w:hAnsi="VNI-Times"/>
          <w:color w:val="000000"/>
        </w:rPr>
      </w:pPr>
      <w:r w:rsidRPr="007B5A16">
        <w:rPr>
          <w:rFonts w:ascii="VNI-Times" w:hAnsi="VNI-Times"/>
          <w:color w:val="000000"/>
        </w:rPr>
        <w:t>C. 0,5cm.</w:t>
      </w:r>
    </w:p>
    <w:p w:rsidR="00091F98" w:rsidRPr="007B5A16" w:rsidRDefault="00091F98" w:rsidP="00091F98">
      <w:pPr>
        <w:outlineLvl w:val="0"/>
        <w:rPr>
          <w:rFonts w:ascii="VNI-Times" w:hAnsi="VNI-Times"/>
          <w:color w:val="000000"/>
        </w:rPr>
      </w:pPr>
      <w:r w:rsidRPr="007B5A16">
        <w:rPr>
          <w:rFonts w:ascii="VNI-Times" w:hAnsi="VNI-Times"/>
          <w:color w:val="000000"/>
        </w:rPr>
        <w:t>D. Taát caû ñeàu sai.</w:t>
      </w:r>
    </w:p>
    <w:p w:rsidR="00091F98" w:rsidRPr="007B5A16" w:rsidRDefault="007B63D6" w:rsidP="00091F98">
      <w:pPr>
        <w:jc w:val="both"/>
      </w:pPr>
      <w:r>
        <w:rPr>
          <w:b/>
        </w:rPr>
        <w:t>32</w:t>
      </w:r>
      <w:r w:rsidR="00091F98" w:rsidRPr="007B5A16">
        <w:rPr>
          <w:b/>
        </w:rPr>
        <w:t xml:space="preserve">/ </w:t>
      </w:r>
      <w:r w:rsidR="00091F98" w:rsidRPr="007B5A16">
        <w:t>Một người cận thị có giới hạn nhìn rõ 10 cm đến 100 cm đặt mắt sát sau thị kinh của một kính hiển vi để quan sát. Biết vật kính có tiêu cự 1 cm, thị kính có tiêu cự 8 cm và đặt cách nhau 15 cm. Vật phải đặt trước vật kính trong khoảng</w:t>
      </w:r>
    </w:p>
    <w:p w:rsidR="00091F98" w:rsidRPr="007B5A16" w:rsidRDefault="00091F98" w:rsidP="00091F98">
      <w:pPr>
        <w:jc w:val="both"/>
      </w:pPr>
      <w:r w:rsidRPr="007B5A16">
        <w:rPr>
          <w:color w:val="0000FF"/>
        </w:rPr>
        <w:t>A. 205/187 đến 95/86 cm.</w:t>
      </w:r>
      <w:r w:rsidRPr="007B5A16">
        <w:rPr>
          <w:color w:val="0000FF"/>
        </w:rPr>
        <w:tab/>
      </w:r>
      <w:r w:rsidRPr="007B5A16">
        <w:tab/>
      </w:r>
    </w:p>
    <w:p w:rsidR="00091F98" w:rsidRPr="007B5A16" w:rsidRDefault="00091F98" w:rsidP="00091F98">
      <w:pPr>
        <w:jc w:val="both"/>
      </w:pPr>
      <w:r w:rsidRPr="007B5A16">
        <w:t>B. 1 cm đến 8 cm.</w:t>
      </w:r>
    </w:p>
    <w:p w:rsidR="00091F98" w:rsidRPr="007B5A16" w:rsidRDefault="00091F98" w:rsidP="00091F98">
      <w:pPr>
        <w:jc w:val="both"/>
      </w:pPr>
      <w:r w:rsidRPr="007B5A16">
        <w:t>C. 10 cm đến 100 cm.</w:t>
      </w:r>
      <w:r w:rsidRPr="007B5A16">
        <w:tab/>
      </w:r>
      <w:r w:rsidRPr="007B5A16">
        <w:tab/>
      </w:r>
      <w:r w:rsidRPr="007B5A16">
        <w:tab/>
      </w:r>
    </w:p>
    <w:p w:rsidR="00091F98" w:rsidRPr="007B5A16" w:rsidRDefault="00091F98" w:rsidP="00091F98">
      <w:pPr>
        <w:jc w:val="both"/>
      </w:pPr>
      <w:r w:rsidRPr="007B5A16">
        <w:t>D. 6 cm đến 15 cm.</w:t>
      </w:r>
    </w:p>
    <w:p w:rsidR="00A35CC4" w:rsidRPr="007B5A16" w:rsidRDefault="007B63D6" w:rsidP="00A35CC4">
      <w:pPr>
        <w:rPr>
          <w:rFonts w:ascii="VNI-Times" w:hAnsi="VNI-Times"/>
        </w:rPr>
      </w:pPr>
      <w:r>
        <w:rPr>
          <w:rFonts w:ascii="VNI-Times" w:hAnsi="VNI-Times"/>
          <w:b/>
        </w:rPr>
        <w:t>33</w:t>
      </w:r>
      <w:r w:rsidR="00A35CC4" w:rsidRPr="007B5A16">
        <w:rPr>
          <w:rFonts w:ascii="VNI-Times" w:hAnsi="VNI-Times"/>
          <w:b/>
        </w:rPr>
        <w:t xml:space="preserve">/ </w:t>
      </w:r>
      <w:r w:rsidR="00A35CC4" w:rsidRPr="007B5A16">
        <w:rPr>
          <w:rFonts w:ascii="VNI-Times" w:hAnsi="VNI-Times"/>
        </w:rPr>
        <w:t>Moät kính hieån vi coù caùc tieâu cöï : f</w:t>
      </w:r>
      <w:r w:rsidR="00A35CC4" w:rsidRPr="007B5A16">
        <w:rPr>
          <w:rFonts w:ascii="VNI-Times" w:hAnsi="VNI-Times"/>
          <w:vertAlign w:val="subscript"/>
        </w:rPr>
        <w:t>1</w:t>
      </w:r>
      <w:r w:rsidR="00A35CC4" w:rsidRPr="007B5A16">
        <w:rPr>
          <w:rFonts w:ascii="VNI-Times" w:hAnsi="VNI-Times"/>
        </w:rPr>
        <w:t xml:space="preserve"> = 1cm ; f</w:t>
      </w:r>
      <w:r w:rsidR="00A35CC4" w:rsidRPr="007B5A16">
        <w:rPr>
          <w:rFonts w:ascii="VNI-Times" w:hAnsi="VNI-Times"/>
          <w:vertAlign w:val="subscript"/>
        </w:rPr>
        <w:t>2</w:t>
      </w:r>
      <w:r w:rsidR="00A35CC4" w:rsidRPr="007B5A16">
        <w:rPr>
          <w:rFonts w:ascii="VNI-Times" w:hAnsi="VNI-Times"/>
        </w:rPr>
        <w:t xml:space="preserve"> = 4cm. Ñoä daøi quang hoïc cuûa kính laø 15cm. Ngöôøi quan saùt coù naêng suaát phaân li laø 1’. Khoaûng caùch ngaén nhaát giöõa 2 ñieåm maø ngöôøi naøy coøn phaân bieät ñöôïc laø bao nhieâu?</w:t>
      </w:r>
    </w:p>
    <w:p w:rsidR="00A35CC4" w:rsidRPr="007B5A16" w:rsidRDefault="00A35CC4" w:rsidP="00A35CC4">
      <w:pPr>
        <w:rPr>
          <w:rFonts w:ascii="VNI-Times" w:hAnsi="VNI-Times"/>
        </w:rPr>
      </w:pPr>
      <w:r w:rsidRPr="007B5A16">
        <w:rPr>
          <w:rFonts w:ascii="VNI-Times" w:hAnsi="VNI-Times"/>
        </w:rPr>
        <w:t>A. 0,5</w:t>
      </w:r>
      <w:r w:rsidRPr="007B5A16">
        <w:rPr>
          <w:rFonts w:ascii="VNI-Times" w:hAnsi="VNI-Times"/>
          <w:position w:val="-10"/>
        </w:rPr>
        <w:object w:dxaOrig="420" w:dyaOrig="260">
          <v:shape id="_x0000_i1802" type="#_x0000_t75" style="width:20.7pt;height:13pt" o:ole="">
            <v:imagedata r:id="rId1192" o:title=""/>
          </v:shape>
          <o:OLEObject Type="Embed" ProgID="Equation.DSMT4" ShapeID="_x0000_i1802" DrawAspect="Content" ObjectID="_1581495560" r:id="rId1193"/>
        </w:object>
      </w:r>
      <w:r w:rsidRPr="007B5A16">
        <w:rPr>
          <w:rFonts w:ascii="VNI-Times" w:hAnsi="VNI-Times"/>
        </w:rPr>
        <w:t>.</w:t>
      </w:r>
    </w:p>
    <w:p w:rsidR="00A35CC4" w:rsidRPr="007B5A16" w:rsidRDefault="00A35CC4" w:rsidP="00A35CC4">
      <w:pPr>
        <w:rPr>
          <w:rFonts w:ascii="VNI-Times" w:hAnsi="VNI-Times"/>
          <w:color w:val="0000FF"/>
        </w:rPr>
      </w:pPr>
      <w:r w:rsidRPr="007B5A16">
        <w:rPr>
          <w:rFonts w:ascii="VNI-Times" w:hAnsi="VNI-Times"/>
          <w:color w:val="0000FF"/>
        </w:rPr>
        <w:t>B. 0,8</w:t>
      </w:r>
      <w:r w:rsidRPr="007B5A16">
        <w:rPr>
          <w:rFonts w:ascii="VNI-Times" w:hAnsi="VNI-Times"/>
          <w:color w:val="0000FF"/>
          <w:position w:val="-10"/>
        </w:rPr>
        <w:object w:dxaOrig="420" w:dyaOrig="260">
          <v:shape id="_x0000_i1803" type="#_x0000_t75" style="width:20.7pt;height:13pt" o:ole="">
            <v:imagedata r:id="rId1192" o:title=""/>
          </v:shape>
          <o:OLEObject Type="Embed" ProgID="Equation.DSMT4" ShapeID="_x0000_i1803" DrawAspect="Content" ObjectID="_1581495561" r:id="rId1194"/>
        </w:object>
      </w:r>
      <w:r w:rsidRPr="007B5A16">
        <w:rPr>
          <w:rFonts w:ascii="VNI-Times" w:hAnsi="VNI-Times"/>
          <w:color w:val="0000FF"/>
        </w:rPr>
        <w:t>.</w:t>
      </w:r>
    </w:p>
    <w:p w:rsidR="00A35CC4" w:rsidRPr="007B5A16" w:rsidRDefault="00A35CC4" w:rsidP="00A35CC4">
      <w:pPr>
        <w:rPr>
          <w:rFonts w:ascii="VNI-Times" w:hAnsi="VNI-Times"/>
        </w:rPr>
      </w:pPr>
      <w:r w:rsidRPr="007B5A16">
        <w:rPr>
          <w:rFonts w:ascii="VNI-Times" w:hAnsi="VNI-Times"/>
        </w:rPr>
        <w:t>C. 1,2</w:t>
      </w:r>
      <w:r w:rsidRPr="007B5A16">
        <w:rPr>
          <w:rFonts w:ascii="VNI-Times" w:hAnsi="VNI-Times"/>
          <w:position w:val="-10"/>
        </w:rPr>
        <w:object w:dxaOrig="420" w:dyaOrig="260">
          <v:shape id="_x0000_i1804" type="#_x0000_t75" style="width:20.7pt;height:13pt" o:ole="">
            <v:imagedata r:id="rId1192" o:title=""/>
          </v:shape>
          <o:OLEObject Type="Embed" ProgID="Equation.DSMT4" ShapeID="_x0000_i1804" DrawAspect="Content" ObjectID="_1581495562" r:id="rId1195"/>
        </w:object>
      </w:r>
      <w:r w:rsidRPr="007B5A16">
        <w:rPr>
          <w:rFonts w:ascii="VNI-Times" w:hAnsi="VNI-Times"/>
        </w:rPr>
        <w:t>.</w:t>
      </w:r>
    </w:p>
    <w:p w:rsidR="00A35CC4" w:rsidRPr="007B5A16" w:rsidRDefault="00A35CC4" w:rsidP="00A35CC4">
      <w:pPr>
        <w:rPr>
          <w:rFonts w:ascii="VNI-Times" w:hAnsi="VNI-Times"/>
        </w:rPr>
      </w:pPr>
      <w:r w:rsidRPr="007B5A16">
        <w:rPr>
          <w:rFonts w:ascii="VNI-Times" w:hAnsi="VNI-Times"/>
        </w:rPr>
        <w:t>D. Moät giaù trò khaùc.</w:t>
      </w:r>
    </w:p>
    <w:p w:rsidR="00A3544A" w:rsidRPr="007B5A16" w:rsidRDefault="007B63D6" w:rsidP="00A3544A">
      <w:pPr>
        <w:rPr>
          <w:rFonts w:ascii="VNI-Times" w:hAnsi="VNI-Times"/>
        </w:rPr>
      </w:pPr>
      <w:r>
        <w:rPr>
          <w:rFonts w:ascii="VNI-Times" w:hAnsi="VNI-Times"/>
          <w:b/>
        </w:rPr>
        <w:t>34</w:t>
      </w:r>
      <w:r w:rsidR="00A3544A" w:rsidRPr="007B5A16">
        <w:rPr>
          <w:rFonts w:ascii="VNI-Times" w:hAnsi="VNI-Times"/>
          <w:b/>
        </w:rPr>
        <w:t xml:space="preserve">/ </w:t>
      </w:r>
      <w:r w:rsidR="00A3544A" w:rsidRPr="007B5A16">
        <w:rPr>
          <w:rFonts w:ascii="VNI-Times" w:hAnsi="VNI-Times"/>
        </w:rPr>
        <w:t>Moät ngöôøi maét toát coù khoaûng nhìn roõ ngaén nhaát laø 25cm, quan saùt nhöõng hoàng caàu qua 1 kính hieån vi trong traïng thaùi khoâng ñieàu tieát. Treân vaønh vaät kính coù ghi X100, treân vaønh thò kính ghi X6. Bieát ñöôøng kính cuûa hoàng caàu laø 7,5</w:t>
      </w:r>
      <w:r w:rsidR="00A3544A" w:rsidRPr="007B5A16">
        <w:rPr>
          <w:rFonts w:ascii="VNI-Times" w:hAnsi="VNI-Times"/>
          <w:position w:val="-10"/>
        </w:rPr>
        <w:object w:dxaOrig="240" w:dyaOrig="260">
          <v:shape id="_x0000_i1805" type="#_x0000_t75" style="width:12.25pt;height:13pt" o:ole="">
            <v:imagedata r:id="rId1196" o:title=""/>
          </v:shape>
          <o:OLEObject Type="Embed" ProgID="Equation.DSMT4" ShapeID="_x0000_i1805" DrawAspect="Content" ObjectID="_1581495563" r:id="rId1197"/>
        </w:object>
      </w:r>
      <w:r w:rsidR="00A3544A" w:rsidRPr="007B5A16">
        <w:rPr>
          <w:rFonts w:ascii="VNI-Times" w:hAnsi="VNI-Times"/>
        </w:rPr>
        <w:t>m. maét ñaët saùt sau kính. Goùc troâng aûnh cuoái cuøng cuûa hoàng caàu qua thò kính laø:</w:t>
      </w:r>
    </w:p>
    <w:p w:rsidR="00A3544A" w:rsidRPr="007B5A16" w:rsidRDefault="00A3544A" w:rsidP="00A3544A">
      <w:pPr>
        <w:rPr>
          <w:rFonts w:ascii="VNI-Times" w:hAnsi="VNI-Times"/>
        </w:rPr>
      </w:pPr>
      <w:r w:rsidRPr="007B5A16">
        <w:rPr>
          <w:rFonts w:ascii="VNI-Times" w:hAnsi="VNI-Times"/>
        </w:rPr>
        <w:t>A. 0,0018rad.</w:t>
      </w:r>
    </w:p>
    <w:p w:rsidR="00A3544A" w:rsidRPr="007B5A16" w:rsidRDefault="00A3544A" w:rsidP="00A3544A">
      <w:pPr>
        <w:rPr>
          <w:rFonts w:ascii="VNI-Times" w:hAnsi="VNI-Times"/>
          <w:color w:val="0000FF"/>
        </w:rPr>
      </w:pPr>
      <w:r w:rsidRPr="007B5A16">
        <w:rPr>
          <w:rFonts w:ascii="VNI-Times" w:hAnsi="VNI-Times"/>
          <w:color w:val="0000FF"/>
        </w:rPr>
        <w:t>B. 0,018rad.</w:t>
      </w:r>
    </w:p>
    <w:p w:rsidR="00A3544A" w:rsidRPr="007B5A16" w:rsidRDefault="00A3544A" w:rsidP="00A3544A">
      <w:pPr>
        <w:rPr>
          <w:rFonts w:ascii="VNI-Times" w:hAnsi="VNI-Times"/>
        </w:rPr>
      </w:pPr>
      <w:r w:rsidRPr="007B5A16">
        <w:rPr>
          <w:rFonts w:ascii="VNI-Times" w:hAnsi="VNI-Times"/>
        </w:rPr>
        <w:t>C. 0,18rad.</w:t>
      </w:r>
    </w:p>
    <w:p w:rsidR="00A3544A" w:rsidRPr="007B5A16" w:rsidRDefault="00A3544A" w:rsidP="00A3544A">
      <w:pPr>
        <w:rPr>
          <w:rFonts w:ascii="VNI-Times" w:hAnsi="VNI-Times"/>
        </w:rPr>
      </w:pPr>
      <w:r w:rsidRPr="007B5A16">
        <w:rPr>
          <w:rFonts w:ascii="VNI-Times" w:hAnsi="VNI-Times"/>
        </w:rPr>
        <w:t>D. 1,8rad.</w:t>
      </w:r>
    </w:p>
    <w:p w:rsidR="00A3544A" w:rsidRPr="007B5A16" w:rsidRDefault="007B63D6" w:rsidP="00A3544A">
      <w:pPr>
        <w:rPr>
          <w:rFonts w:ascii="VNI-Times" w:hAnsi="VNI-Times"/>
        </w:rPr>
      </w:pPr>
      <w:r>
        <w:rPr>
          <w:rFonts w:ascii="VNI-Times" w:hAnsi="VNI-Times"/>
          <w:b/>
        </w:rPr>
        <w:t>35</w:t>
      </w:r>
      <w:r w:rsidR="00A3544A" w:rsidRPr="007B5A16">
        <w:rPr>
          <w:rFonts w:ascii="VNI-Times" w:hAnsi="VNI-Times"/>
          <w:b/>
        </w:rPr>
        <w:t xml:space="preserve">/ </w:t>
      </w:r>
      <w:r w:rsidR="00A3544A" w:rsidRPr="007B5A16">
        <w:rPr>
          <w:rFonts w:ascii="VNI-Times" w:hAnsi="VNI-Times"/>
        </w:rPr>
        <w:t>Vaät kính vaø thò kính cuûa 1 KHV coù tieâu cöï laàn löôït laø; 0,5cm vaø 2,5cm. Khoaûng caùch giöõa 2 kính laø 20cm. Ñoä daøi quang hoïc cuûa kính laø:</w:t>
      </w:r>
    </w:p>
    <w:p w:rsidR="00A3544A" w:rsidRPr="007B5A16" w:rsidRDefault="00A3544A" w:rsidP="00A3544A">
      <w:pPr>
        <w:rPr>
          <w:rFonts w:ascii="VNI-Times" w:hAnsi="VNI-Times"/>
          <w:color w:val="0000FF"/>
        </w:rPr>
      </w:pPr>
      <w:r w:rsidRPr="007B5A16">
        <w:rPr>
          <w:rFonts w:ascii="VNI-Times" w:hAnsi="VNI-Times"/>
          <w:color w:val="0000FF"/>
        </w:rPr>
        <w:t>A. 17cm.</w:t>
      </w:r>
    </w:p>
    <w:p w:rsidR="00A3544A" w:rsidRPr="007B5A16" w:rsidRDefault="00A3544A" w:rsidP="00A3544A">
      <w:pPr>
        <w:rPr>
          <w:rFonts w:ascii="VNI-Times" w:hAnsi="VNI-Times"/>
        </w:rPr>
      </w:pPr>
      <w:r w:rsidRPr="007B5A16">
        <w:rPr>
          <w:rFonts w:ascii="VNI-Times" w:hAnsi="VNI-Times"/>
        </w:rPr>
        <w:t>B. 17,5cm.</w:t>
      </w:r>
    </w:p>
    <w:p w:rsidR="00A3544A" w:rsidRPr="007B5A16" w:rsidRDefault="00A3544A" w:rsidP="00A3544A">
      <w:pPr>
        <w:rPr>
          <w:rFonts w:ascii="VNI-Times" w:hAnsi="VNI-Times"/>
        </w:rPr>
      </w:pPr>
      <w:r w:rsidRPr="007B5A16">
        <w:rPr>
          <w:rFonts w:ascii="VNI-Times" w:hAnsi="VNI-Times"/>
        </w:rPr>
        <w:t>C. 19,5cm.</w:t>
      </w:r>
    </w:p>
    <w:p w:rsidR="00A3544A" w:rsidRPr="007B5A16" w:rsidRDefault="00A3544A" w:rsidP="00A3544A">
      <w:pPr>
        <w:rPr>
          <w:rFonts w:ascii="VNI-Times" w:hAnsi="VNI-Times"/>
        </w:rPr>
      </w:pPr>
      <w:r w:rsidRPr="007B5A16">
        <w:rPr>
          <w:rFonts w:ascii="VNI-Times" w:hAnsi="VNI-Times"/>
        </w:rPr>
        <w:t>D. 20cm.</w:t>
      </w:r>
    </w:p>
    <w:p w:rsidR="000A6132" w:rsidRPr="007B5A16" w:rsidRDefault="007B63D6" w:rsidP="00713EE5">
      <w:pPr>
        <w:rPr>
          <w:rFonts w:ascii="VNI-Times" w:hAnsi="VNI-Times"/>
        </w:rPr>
      </w:pPr>
      <w:r>
        <w:rPr>
          <w:rFonts w:ascii="VNI-Times" w:hAnsi="VNI-Times"/>
          <w:b/>
        </w:rPr>
        <w:t>36</w:t>
      </w:r>
      <w:r w:rsidR="000A6132" w:rsidRPr="007B5A16">
        <w:rPr>
          <w:rFonts w:ascii="VNI-Times" w:hAnsi="VNI-Times"/>
          <w:b/>
        </w:rPr>
        <w:t>/</w:t>
      </w:r>
      <w:r w:rsidR="000A6132" w:rsidRPr="007B5A16">
        <w:rPr>
          <w:rFonts w:ascii="VNI-Times" w:hAnsi="VNI-Times"/>
        </w:rPr>
        <w:t xml:space="preserve"> Moät kính hieån vi coù caùc tieâu cöï : f</w:t>
      </w:r>
      <w:r w:rsidR="000A6132" w:rsidRPr="007B5A16">
        <w:rPr>
          <w:rFonts w:ascii="VNI-Times" w:hAnsi="VNI-Times"/>
          <w:vertAlign w:val="subscript"/>
        </w:rPr>
        <w:t>1</w:t>
      </w:r>
      <w:r w:rsidR="000A6132" w:rsidRPr="007B5A16">
        <w:rPr>
          <w:rFonts w:ascii="VNI-Times" w:hAnsi="VNI-Times"/>
        </w:rPr>
        <w:t xml:space="preserve"> = 1cm ; f</w:t>
      </w:r>
      <w:r w:rsidR="000A6132" w:rsidRPr="007B5A16">
        <w:rPr>
          <w:rFonts w:ascii="VNI-Times" w:hAnsi="VNI-Times"/>
          <w:vertAlign w:val="subscript"/>
        </w:rPr>
        <w:t>2</w:t>
      </w:r>
      <w:r w:rsidR="000A6132" w:rsidRPr="007B5A16">
        <w:rPr>
          <w:rFonts w:ascii="VNI-Times" w:hAnsi="VNI-Times"/>
        </w:rPr>
        <w:t xml:space="preserve"> = 4cm. Ñoä daøi quang hoïc cuûa kính laø 15cm. Chieàu daøi toái thieåu cuûa kính laø:</w:t>
      </w:r>
    </w:p>
    <w:p w:rsidR="000A6132" w:rsidRPr="007B5A16" w:rsidRDefault="000A6132" w:rsidP="00713EE5">
      <w:pPr>
        <w:rPr>
          <w:rFonts w:ascii="VNI-Times" w:hAnsi="VNI-Times"/>
        </w:rPr>
      </w:pPr>
      <w:r w:rsidRPr="007B5A16">
        <w:rPr>
          <w:rFonts w:ascii="VNI-Times" w:hAnsi="VNI-Times"/>
        </w:rPr>
        <w:t>A. 16cm.</w:t>
      </w:r>
    </w:p>
    <w:p w:rsidR="000A6132" w:rsidRPr="007B5A16" w:rsidRDefault="000A6132" w:rsidP="00713EE5">
      <w:pPr>
        <w:rPr>
          <w:rFonts w:ascii="VNI-Times" w:hAnsi="VNI-Times"/>
        </w:rPr>
      </w:pPr>
      <w:r w:rsidRPr="007B5A16">
        <w:rPr>
          <w:rFonts w:ascii="VNI-Times" w:hAnsi="VNI-Times"/>
        </w:rPr>
        <w:t>B. 19cm.</w:t>
      </w:r>
    </w:p>
    <w:p w:rsidR="000A6132" w:rsidRPr="007B5A16" w:rsidRDefault="000A6132" w:rsidP="00713EE5">
      <w:pPr>
        <w:rPr>
          <w:rFonts w:ascii="VNI-Times" w:hAnsi="VNI-Times"/>
          <w:color w:val="0000FF"/>
        </w:rPr>
      </w:pPr>
      <w:r w:rsidRPr="007B5A16">
        <w:rPr>
          <w:rFonts w:ascii="VNI-Times" w:hAnsi="VNI-Times"/>
          <w:color w:val="0000FF"/>
        </w:rPr>
        <w:t>C. 20cm.</w:t>
      </w:r>
    </w:p>
    <w:p w:rsidR="000A6132" w:rsidRPr="007B5A16" w:rsidRDefault="000A6132" w:rsidP="00713EE5">
      <w:pPr>
        <w:rPr>
          <w:rFonts w:ascii="VNI-Times" w:hAnsi="VNI-Times"/>
        </w:rPr>
      </w:pPr>
      <w:r w:rsidRPr="007B5A16">
        <w:rPr>
          <w:rFonts w:ascii="VNI-Times" w:hAnsi="VNI-Times"/>
        </w:rPr>
        <w:t xml:space="preserve">D. moät giaù trò khaùc. </w:t>
      </w:r>
    </w:p>
    <w:p w:rsidR="00713EE5" w:rsidRPr="007B5A16" w:rsidRDefault="007B63D6" w:rsidP="00713EE5">
      <w:pPr>
        <w:rPr>
          <w:rFonts w:ascii="VNI-Times" w:hAnsi="VNI-Times"/>
        </w:rPr>
      </w:pPr>
      <w:r>
        <w:rPr>
          <w:rFonts w:ascii="VNI-Times" w:hAnsi="VNI-Times"/>
          <w:b/>
        </w:rPr>
        <w:t>37</w:t>
      </w:r>
      <w:r w:rsidR="00AB0BB1" w:rsidRPr="007B5A16">
        <w:rPr>
          <w:rFonts w:ascii="VNI-Times" w:hAnsi="VNI-Times"/>
          <w:b/>
        </w:rPr>
        <w:t>/</w:t>
      </w:r>
      <w:r w:rsidR="00AB0BB1" w:rsidRPr="007B5A16">
        <w:rPr>
          <w:rFonts w:ascii="VNI-Times" w:hAnsi="VNI-Times"/>
        </w:rPr>
        <w:t xml:space="preserve"> </w:t>
      </w:r>
      <w:r w:rsidR="00713EE5" w:rsidRPr="007B5A16">
        <w:rPr>
          <w:rFonts w:ascii="VNI-Times" w:hAnsi="VNI-Times"/>
        </w:rPr>
        <w:t>Moät KHV goàm vaät kính coù tieâu cöï 6mm vaø thò kính coù tieâu cöï 25mm. Moät vaät AB ñaët caùch vaät kính 6,2mm vuoâng goùc vôùi truïc chính. Ñieàu chænh kính ñeå ngaém chöøng ôû voâ cöïc, k/c giöõa vaät kính vaø thò kính laø:</w:t>
      </w:r>
    </w:p>
    <w:p w:rsidR="00713EE5" w:rsidRPr="007B5A16" w:rsidRDefault="00AB0BB1" w:rsidP="00713EE5">
      <w:pPr>
        <w:rPr>
          <w:rFonts w:ascii="VNI-Times" w:hAnsi="VNI-Times"/>
        </w:rPr>
      </w:pPr>
      <w:r w:rsidRPr="007B5A16">
        <w:rPr>
          <w:rFonts w:ascii="VNI-Times" w:hAnsi="VNI-Times"/>
        </w:rPr>
        <w:lastRenderedPageBreak/>
        <w:t xml:space="preserve">A. </w:t>
      </w:r>
      <w:r w:rsidR="00713EE5" w:rsidRPr="007B5A16">
        <w:rPr>
          <w:rFonts w:ascii="VNI-Times" w:hAnsi="VNI-Times"/>
        </w:rPr>
        <w:t>192mm.</w:t>
      </w:r>
    </w:p>
    <w:p w:rsidR="00713EE5" w:rsidRPr="007B5A16" w:rsidRDefault="00AB0BB1" w:rsidP="00713EE5">
      <w:pPr>
        <w:rPr>
          <w:rFonts w:ascii="VNI-Times" w:hAnsi="VNI-Times"/>
        </w:rPr>
      </w:pPr>
      <w:r w:rsidRPr="007B5A16">
        <w:rPr>
          <w:rFonts w:ascii="VNI-Times" w:hAnsi="VNI-Times"/>
        </w:rPr>
        <w:t xml:space="preserve">B. </w:t>
      </w:r>
      <w:r w:rsidR="00713EE5" w:rsidRPr="007B5A16">
        <w:rPr>
          <w:rFonts w:ascii="VNI-Times" w:hAnsi="VNI-Times"/>
        </w:rPr>
        <w:t>161mm.</w:t>
      </w:r>
    </w:p>
    <w:p w:rsidR="00713EE5" w:rsidRPr="007B5A16" w:rsidRDefault="00AB0BB1" w:rsidP="00713EE5">
      <w:pPr>
        <w:rPr>
          <w:rFonts w:ascii="VNI-Times" w:hAnsi="VNI-Times"/>
        </w:rPr>
      </w:pPr>
      <w:r w:rsidRPr="007B5A16">
        <w:rPr>
          <w:rFonts w:ascii="VNI-Times" w:hAnsi="VNI-Times"/>
        </w:rPr>
        <w:t xml:space="preserve">C. </w:t>
      </w:r>
      <w:r w:rsidR="00713EE5" w:rsidRPr="007B5A16">
        <w:rPr>
          <w:rFonts w:ascii="VNI-Times" w:hAnsi="VNI-Times"/>
        </w:rPr>
        <w:t>152mm.</w:t>
      </w:r>
    </w:p>
    <w:p w:rsidR="00AB0BB1" w:rsidRPr="007B5A16" w:rsidRDefault="00AB0BB1" w:rsidP="00AB0BB1">
      <w:pPr>
        <w:rPr>
          <w:rFonts w:ascii="VNI-Times" w:hAnsi="VNI-Times"/>
          <w:color w:val="0000FF"/>
        </w:rPr>
      </w:pPr>
      <w:r w:rsidRPr="007B5A16">
        <w:rPr>
          <w:rFonts w:ascii="VNI-Times" w:hAnsi="VNI-Times"/>
          <w:color w:val="0000FF"/>
        </w:rPr>
        <w:t>D. 211mm.</w:t>
      </w:r>
    </w:p>
    <w:p w:rsidR="00091F98" w:rsidRPr="007B5A16" w:rsidRDefault="007B63D6" w:rsidP="00091F98">
      <w:pPr>
        <w:jc w:val="both"/>
      </w:pPr>
      <w:r>
        <w:rPr>
          <w:b/>
        </w:rPr>
        <w:t>38</w:t>
      </w:r>
      <w:r w:rsidR="00091F98" w:rsidRPr="007B5A16">
        <w:rPr>
          <w:b/>
        </w:rPr>
        <w:t>/</w:t>
      </w:r>
      <w:r w:rsidR="00091F98" w:rsidRPr="007B5A16">
        <w:t xml:space="preserve"> Một kính hiển vi vật kính có tiêu cự 0,8 cm, thị kính có tiêu cự 8 cm. hai kính đặt cách nhau 12,2 cm. Một người mắt tốt (cực cận cách mắt 25 cm) đặt mắt sát thị kính quan sát ảnh. Độ bội giác ảnh khi ngắm chừng trong trạng thái không điều tiết là</w:t>
      </w:r>
    </w:p>
    <w:p w:rsidR="00091F98" w:rsidRPr="007B5A16" w:rsidRDefault="00091F98" w:rsidP="00091F98">
      <w:pPr>
        <w:jc w:val="both"/>
      </w:pPr>
      <w:r w:rsidRPr="007B5A16">
        <w:rPr>
          <w:color w:val="0000FF"/>
        </w:rPr>
        <w:t>A. 13,28.</w:t>
      </w:r>
      <w:r w:rsidRPr="007B5A16">
        <w:tab/>
      </w:r>
      <w:r w:rsidRPr="007B5A16">
        <w:tab/>
      </w:r>
    </w:p>
    <w:p w:rsidR="00091F98" w:rsidRPr="007B5A16" w:rsidRDefault="00091F98" w:rsidP="00091F98">
      <w:pPr>
        <w:jc w:val="both"/>
      </w:pPr>
      <w:r w:rsidRPr="007B5A16">
        <w:t>B. 47,66.</w:t>
      </w:r>
      <w:r w:rsidRPr="007B5A16">
        <w:tab/>
      </w:r>
      <w:r w:rsidRPr="007B5A16">
        <w:tab/>
      </w:r>
    </w:p>
    <w:p w:rsidR="00091F98" w:rsidRPr="007B5A16" w:rsidRDefault="00091F98" w:rsidP="00091F98">
      <w:pPr>
        <w:jc w:val="both"/>
      </w:pPr>
      <w:r w:rsidRPr="007B5A16">
        <w:t>C. 40,02.</w:t>
      </w:r>
      <w:r w:rsidRPr="007B5A16">
        <w:tab/>
      </w:r>
      <w:r w:rsidRPr="007B5A16">
        <w:tab/>
      </w:r>
    </w:p>
    <w:p w:rsidR="00091F98" w:rsidRPr="007B5A16" w:rsidRDefault="00091F98" w:rsidP="00091F98">
      <w:pPr>
        <w:jc w:val="both"/>
      </w:pPr>
      <w:r w:rsidRPr="007B5A16">
        <w:t>D. 27,53.</w:t>
      </w:r>
    </w:p>
    <w:p w:rsidR="00AB0BB1" w:rsidRPr="007B5A16" w:rsidRDefault="007B63D6" w:rsidP="00AB0BB1">
      <w:pPr>
        <w:rPr>
          <w:rFonts w:ascii="VNI-Times" w:hAnsi="VNI-Times"/>
        </w:rPr>
      </w:pPr>
      <w:r>
        <w:rPr>
          <w:rFonts w:ascii="VNI-Times" w:hAnsi="VNI-Times"/>
          <w:b/>
        </w:rPr>
        <w:t>39</w:t>
      </w:r>
      <w:r w:rsidR="00AB0BB1" w:rsidRPr="007B5A16">
        <w:rPr>
          <w:rFonts w:ascii="VNI-Times" w:hAnsi="VNI-Times"/>
          <w:b/>
        </w:rPr>
        <w:t>/</w:t>
      </w:r>
      <w:r w:rsidR="00AB0BB1" w:rsidRPr="007B5A16">
        <w:rPr>
          <w:rFonts w:ascii="VNI-Times" w:hAnsi="VNI-Times"/>
        </w:rPr>
        <w:t xml:space="preserve"> Vaät kính vaø thò kính cuûa 1 kính hieån vi coù tieâu cöï laàn löôït laø f</w:t>
      </w:r>
      <w:r w:rsidR="00AB0BB1" w:rsidRPr="007B5A16">
        <w:rPr>
          <w:rFonts w:ascii="VNI-Times" w:hAnsi="VNI-Times"/>
          <w:vertAlign w:val="subscript"/>
        </w:rPr>
        <w:t>1</w:t>
      </w:r>
      <w:r w:rsidR="00AB0BB1" w:rsidRPr="007B5A16">
        <w:rPr>
          <w:rFonts w:ascii="VNI-Times" w:hAnsi="VNI-Times"/>
        </w:rPr>
        <w:t xml:space="preserve"> = 1cm vaø f</w:t>
      </w:r>
      <w:r w:rsidR="00AB0BB1" w:rsidRPr="007B5A16">
        <w:rPr>
          <w:rFonts w:ascii="VNI-Times" w:hAnsi="VNI-Times"/>
          <w:vertAlign w:val="subscript"/>
        </w:rPr>
        <w:t>2</w:t>
      </w:r>
      <w:r w:rsidR="00AB0BB1" w:rsidRPr="007B5A16">
        <w:rPr>
          <w:rFonts w:ascii="VNI-Times" w:hAnsi="VNI-Times"/>
        </w:rPr>
        <w:t xml:space="preserve"> = 4cm. Moät ngöôøi maét toát daët saùt sau thò kính quan saùt 1 vaät nhoû AB maø khoâng ñieàu tieát. Ñoä boäi giaùc G cuûa kính khi ñoù baèng</w:t>
      </w:r>
      <w:r w:rsidR="00A3544A" w:rsidRPr="007B5A16">
        <w:rPr>
          <w:rFonts w:ascii="VNI-Times" w:hAnsi="VNI-Times"/>
        </w:rPr>
        <w:t xml:space="preserve"> </w:t>
      </w:r>
      <w:r w:rsidR="00AB0BB1" w:rsidRPr="007B5A16">
        <w:rPr>
          <w:rFonts w:ascii="VNI-Times" w:hAnsi="VNI-Times"/>
        </w:rPr>
        <w:t xml:space="preserve">90. Khoaûng caùch giöõa 2 kính laø : </w:t>
      </w:r>
    </w:p>
    <w:p w:rsidR="00AB0BB1" w:rsidRPr="007B5A16" w:rsidRDefault="00A3544A" w:rsidP="00AB0BB1">
      <w:pPr>
        <w:rPr>
          <w:rFonts w:ascii="VNI-Times" w:hAnsi="VNI-Times"/>
        </w:rPr>
      </w:pPr>
      <w:r w:rsidRPr="007B5A16">
        <w:rPr>
          <w:rFonts w:ascii="VNI-Times" w:hAnsi="VNI-Times"/>
        </w:rPr>
        <w:t xml:space="preserve">A. </w:t>
      </w:r>
      <w:r w:rsidR="00AB0BB1" w:rsidRPr="007B5A16">
        <w:rPr>
          <w:rFonts w:ascii="VNI-Times" w:hAnsi="VNI-Times"/>
        </w:rPr>
        <w:t>2</w:t>
      </w:r>
      <w:r w:rsidRPr="007B5A16">
        <w:rPr>
          <w:rFonts w:ascii="VNI-Times" w:hAnsi="VNI-Times"/>
        </w:rPr>
        <w:t>2</w:t>
      </w:r>
      <w:r w:rsidR="00AB0BB1" w:rsidRPr="007B5A16">
        <w:rPr>
          <w:rFonts w:ascii="VNI-Times" w:hAnsi="VNI-Times"/>
        </w:rPr>
        <w:t>cm.</w:t>
      </w:r>
    </w:p>
    <w:p w:rsidR="00AB0BB1" w:rsidRPr="007B5A16" w:rsidRDefault="00A3544A" w:rsidP="00AB0BB1">
      <w:pPr>
        <w:rPr>
          <w:rFonts w:ascii="VNI-Times" w:hAnsi="VNI-Times"/>
        </w:rPr>
      </w:pPr>
      <w:r w:rsidRPr="007B5A16">
        <w:rPr>
          <w:rFonts w:ascii="VNI-Times" w:hAnsi="VNI-Times"/>
        </w:rPr>
        <w:t>B. 20</w:t>
      </w:r>
      <w:r w:rsidR="00AB0BB1" w:rsidRPr="007B5A16">
        <w:rPr>
          <w:rFonts w:ascii="VNI-Times" w:hAnsi="VNI-Times"/>
        </w:rPr>
        <w:t>cm.</w:t>
      </w:r>
    </w:p>
    <w:p w:rsidR="00A3544A" w:rsidRPr="007B5A16" w:rsidRDefault="00A3544A" w:rsidP="00A3544A">
      <w:pPr>
        <w:rPr>
          <w:rFonts w:ascii="VNI-Times" w:hAnsi="VNI-Times"/>
          <w:color w:val="0000FF"/>
        </w:rPr>
      </w:pPr>
      <w:r w:rsidRPr="007B5A16">
        <w:rPr>
          <w:rFonts w:ascii="VNI-Times" w:hAnsi="VNI-Times"/>
          <w:color w:val="0000FF"/>
        </w:rPr>
        <w:t>C. 19,4cm.</w:t>
      </w:r>
    </w:p>
    <w:p w:rsidR="00AB0BB1" w:rsidRPr="007B5A16" w:rsidRDefault="00A3544A" w:rsidP="00AB0BB1">
      <w:pPr>
        <w:rPr>
          <w:rFonts w:ascii="VNI-Times" w:hAnsi="VNI-Times"/>
        </w:rPr>
      </w:pPr>
      <w:r w:rsidRPr="007B5A16">
        <w:rPr>
          <w:rFonts w:ascii="VNI-Times" w:hAnsi="VNI-Times"/>
        </w:rPr>
        <w:t xml:space="preserve">D. </w:t>
      </w:r>
      <w:r w:rsidR="00AB0BB1" w:rsidRPr="007B5A16">
        <w:rPr>
          <w:rFonts w:ascii="VNI-Times" w:hAnsi="VNI-Times"/>
        </w:rPr>
        <w:t>17cm.</w:t>
      </w:r>
    </w:p>
    <w:p w:rsidR="00091F98" w:rsidRPr="007B5A16" w:rsidRDefault="007B63D6" w:rsidP="00091F98">
      <w:pPr>
        <w:jc w:val="both"/>
      </w:pPr>
      <w:r>
        <w:rPr>
          <w:b/>
        </w:rPr>
        <w:t>40</w:t>
      </w:r>
      <w:r w:rsidR="00091F98" w:rsidRPr="007B5A16">
        <w:rPr>
          <w:b/>
        </w:rPr>
        <w:t>/</w:t>
      </w:r>
      <w:r w:rsidR="00091F98" w:rsidRPr="007B5A16">
        <w:t xml:space="preserve"> Một người có mắt tốt có điểm cực cận cách mắt 25 cm quan sát trong trạng thái không điều tiết qua một kính hiển vi mà thị kính có tiêu cự gấp 10 lần thị kính thì thấy độ bội giác của ảnh là 150. Độ dài quang học của kính là 15 cm. Tiêu cự của vật kính và thị kính lần lượt là</w:t>
      </w:r>
    </w:p>
    <w:p w:rsidR="00091F98" w:rsidRPr="007B5A16" w:rsidRDefault="00091F98" w:rsidP="00091F98">
      <w:pPr>
        <w:jc w:val="both"/>
      </w:pPr>
      <w:r w:rsidRPr="007B5A16">
        <w:t>A. 5 cm và 0,5 cm.</w:t>
      </w:r>
      <w:r w:rsidRPr="007B5A16">
        <w:tab/>
      </w:r>
      <w:r w:rsidRPr="007B5A16">
        <w:tab/>
      </w:r>
      <w:r w:rsidRPr="007B5A16">
        <w:tab/>
      </w:r>
    </w:p>
    <w:p w:rsidR="00091F98" w:rsidRPr="007B5A16" w:rsidRDefault="00091F98" w:rsidP="00091F98">
      <w:pPr>
        <w:jc w:val="both"/>
        <w:rPr>
          <w:color w:val="0000FF"/>
        </w:rPr>
      </w:pPr>
      <w:r w:rsidRPr="007B5A16">
        <w:rPr>
          <w:color w:val="0000FF"/>
        </w:rPr>
        <w:t>B. 0,5 cm và 5 cm.</w:t>
      </w:r>
    </w:p>
    <w:p w:rsidR="00091F98" w:rsidRPr="007B5A16" w:rsidRDefault="00091F98" w:rsidP="00091F98">
      <w:pPr>
        <w:jc w:val="both"/>
      </w:pPr>
      <w:r w:rsidRPr="007B5A16">
        <w:t>C. 0,8 cm và 8 cm.</w:t>
      </w:r>
      <w:r w:rsidRPr="007B5A16">
        <w:tab/>
      </w:r>
      <w:r w:rsidRPr="007B5A16">
        <w:tab/>
      </w:r>
      <w:r w:rsidRPr="007B5A16">
        <w:tab/>
      </w:r>
    </w:p>
    <w:p w:rsidR="00091F98" w:rsidRPr="007B5A16" w:rsidRDefault="00091F98" w:rsidP="00091F98">
      <w:pPr>
        <w:jc w:val="both"/>
      </w:pPr>
      <w:r w:rsidRPr="007B5A16">
        <w:t>D. 8 cm và 0,8 cm.</w:t>
      </w:r>
    </w:p>
    <w:p w:rsidR="00713EE5" w:rsidRPr="007B5A16" w:rsidRDefault="007B63D6" w:rsidP="00713EE5">
      <w:pPr>
        <w:rPr>
          <w:rFonts w:ascii="VNI-Times" w:hAnsi="VNI-Times"/>
        </w:rPr>
      </w:pPr>
      <w:r>
        <w:rPr>
          <w:rFonts w:ascii="VNI-Times" w:hAnsi="VNI-Times"/>
          <w:b/>
        </w:rPr>
        <w:t>41</w:t>
      </w:r>
      <w:r w:rsidR="00AB0BB1" w:rsidRPr="007B5A16">
        <w:rPr>
          <w:rFonts w:ascii="VNI-Times" w:hAnsi="VNI-Times"/>
          <w:b/>
        </w:rPr>
        <w:t>/</w:t>
      </w:r>
      <w:r w:rsidR="00AB0BB1" w:rsidRPr="007B5A16">
        <w:rPr>
          <w:rFonts w:ascii="VNI-Times" w:hAnsi="VNI-Times"/>
        </w:rPr>
        <w:t xml:space="preserve"> </w:t>
      </w:r>
      <w:r w:rsidR="00713EE5" w:rsidRPr="007B5A16">
        <w:rPr>
          <w:rFonts w:ascii="VNI-Times" w:hAnsi="VNI-Times"/>
        </w:rPr>
        <w:t>Vaät kính vaø thò kính cuûa 1 kính hieån vi coù tieâu cöï laàn löôït laø f</w:t>
      </w:r>
      <w:r w:rsidR="00713EE5" w:rsidRPr="007B5A16">
        <w:rPr>
          <w:rFonts w:ascii="VNI-Times" w:hAnsi="VNI-Times"/>
          <w:vertAlign w:val="subscript"/>
        </w:rPr>
        <w:t>1</w:t>
      </w:r>
      <w:r w:rsidR="00713EE5" w:rsidRPr="007B5A16">
        <w:rPr>
          <w:rFonts w:ascii="VNI-Times" w:hAnsi="VNI-Times"/>
        </w:rPr>
        <w:t xml:space="preserve"> = 0,5cm vaø f</w:t>
      </w:r>
      <w:r w:rsidR="00713EE5" w:rsidRPr="007B5A16">
        <w:rPr>
          <w:rFonts w:ascii="VNI-Times" w:hAnsi="VNI-Times"/>
          <w:vertAlign w:val="subscript"/>
        </w:rPr>
        <w:t>2</w:t>
      </w:r>
      <w:r w:rsidR="00713EE5" w:rsidRPr="007B5A16">
        <w:rPr>
          <w:rFonts w:ascii="VNI-Times" w:hAnsi="VNI-Times"/>
        </w:rPr>
        <w:t xml:space="preserve"> = 5cm. Khoaûng caùch giöõa 2 kính laø</w:t>
      </w:r>
      <w:r w:rsidR="0082643C" w:rsidRPr="007B5A16">
        <w:rPr>
          <w:rFonts w:ascii="VNI-Times" w:hAnsi="VNI-Times"/>
        </w:rPr>
        <w:t xml:space="preserve"> 18,5cm. Moät ngöôøi maét toát ñ</w:t>
      </w:r>
      <w:r w:rsidR="00713EE5" w:rsidRPr="007B5A16">
        <w:rPr>
          <w:rFonts w:ascii="VNI-Times" w:hAnsi="VNI-Times"/>
        </w:rPr>
        <w:t>aët saùt sau thò kính quan saùt 1 vaät nhoû AB maø khoâng ñieàu tieát. Ñoä boäi giaùc G cuûa kính khi ñoù baèng:</w:t>
      </w:r>
    </w:p>
    <w:p w:rsidR="006624B4" w:rsidRPr="007B5A16" w:rsidRDefault="00AB0BB1" w:rsidP="00AB0BB1">
      <w:pPr>
        <w:rPr>
          <w:rFonts w:ascii="VNI-Times" w:hAnsi="VNI-Times"/>
        </w:rPr>
      </w:pPr>
      <w:r w:rsidRPr="007B5A16">
        <w:rPr>
          <w:rFonts w:ascii="VNI-Times" w:hAnsi="VNI-Times"/>
        </w:rPr>
        <w:t xml:space="preserve">A. </w:t>
      </w:r>
      <w:r w:rsidR="00713EE5" w:rsidRPr="007B5A16">
        <w:rPr>
          <w:rFonts w:ascii="VNI-Times" w:hAnsi="VNI-Times"/>
        </w:rPr>
        <w:t>90.</w:t>
      </w:r>
      <w:r w:rsidR="003C7F5B" w:rsidRPr="007B5A16">
        <w:rPr>
          <w:rFonts w:ascii="VNI-Times" w:hAnsi="VNI-Times"/>
        </w:rPr>
        <w:t xml:space="preserve">          </w:t>
      </w:r>
    </w:p>
    <w:p w:rsidR="00AB0BB1" w:rsidRPr="007B5A16" w:rsidRDefault="00AB0BB1" w:rsidP="00AB0BB1">
      <w:pPr>
        <w:rPr>
          <w:rFonts w:ascii="VNI-Times" w:hAnsi="VNI-Times"/>
          <w:color w:val="0000FF"/>
        </w:rPr>
      </w:pPr>
      <w:r w:rsidRPr="007B5A16">
        <w:rPr>
          <w:rFonts w:ascii="VNI-Times" w:hAnsi="VNI-Times"/>
          <w:color w:val="0000FF"/>
        </w:rPr>
        <w:t>B. 130.</w:t>
      </w:r>
    </w:p>
    <w:p w:rsidR="006624B4" w:rsidRPr="007B5A16" w:rsidRDefault="00AB0BB1" w:rsidP="00713EE5">
      <w:pPr>
        <w:rPr>
          <w:rFonts w:ascii="VNI-Times" w:hAnsi="VNI-Times"/>
        </w:rPr>
      </w:pPr>
      <w:r w:rsidRPr="007B5A16">
        <w:rPr>
          <w:rFonts w:ascii="VNI-Times" w:hAnsi="VNI-Times"/>
        </w:rPr>
        <w:t xml:space="preserve">C. </w:t>
      </w:r>
      <w:r w:rsidR="00713EE5" w:rsidRPr="007B5A16">
        <w:rPr>
          <w:rFonts w:ascii="VNI-Times" w:hAnsi="VNI-Times"/>
        </w:rPr>
        <w:t>150.</w:t>
      </w:r>
      <w:r w:rsidR="003C7F5B" w:rsidRPr="007B5A16">
        <w:rPr>
          <w:rFonts w:ascii="VNI-Times" w:hAnsi="VNI-Times"/>
        </w:rPr>
        <w:t xml:space="preserve">        </w:t>
      </w:r>
    </w:p>
    <w:p w:rsidR="00713EE5" w:rsidRPr="007B5A16" w:rsidRDefault="00AB0BB1" w:rsidP="00713EE5">
      <w:pPr>
        <w:rPr>
          <w:rFonts w:ascii="VNI-Times" w:hAnsi="VNI-Times"/>
        </w:rPr>
      </w:pPr>
      <w:r w:rsidRPr="007B5A16">
        <w:rPr>
          <w:rFonts w:ascii="VNI-Times" w:hAnsi="VNI-Times"/>
        </w:rPr>
        <w:t xml:space="preserve">D. </w:t>
      </w:r>
      <w:r w:rsidR="00713EE5" w:rsidRPr="007B5A16">
        <w:rPr>
          <w:rFonts w:ascii="VNI-Times" w:hAnsi="VNI-Times"/>
        </w:rPr>
        <w:t>175.</w:t>
      </w:r>
    </w:p>
    <w:p w:rsidR="00713EE5" w:rsidRPr="007B5A16" w:rsidRDefault="007B63D6" w:rsidP="00713EE5">
      <w:pPr>
        <w:outlineLvl w:val="0"/>
        <w:rPr>
          <w:rFonts w:ascii="VNI-Times" w:hAnsi="VNI-Times"/>
          <w:color w:val="000000"/>
        </w:rPr>
      </w:pPr>
      <w:r>
        <w:rPr>
          <w:rFonts w:ascii="VNI-Times" w:hAnsi="VNI-Times"/>
          <w:b/>
          <w:color w:val="000000"/>
        </w:rPr>
        <w:t>42</w:t>
      </w:r>
      <w:r w:rsidR="00AB0BB1" w:rsidRPr="007B5A16">
        <w:rPr>
          <w:rFonts w:ascii="VNI-Times" w:hAnsi="VNI-Times"/>
          <w:b/>
          <w:color w:val="000000"/>
        </w:rPr>
        <w:t>/</w:t>
      </w:r>
      <w:r w:rsidR="00AB0BB1" w:rsidRPr="007B5A16">
        <w:rPr>
          <w:rFonts w:ascii="VNI-Times" w:hAnsi="VNI-Times"/>
          <w:color w:val="000000"/>
        </w:rPr>
        <w:t xml:space="preserve"> </w:t>
      </w:r>
      <w:r w:rsidR="00713EE5" w:rsidRPr="007B5A16">
        <w:rPr>
          <w:rFonts w:ascii="VNI-Times" w:hAnsi="VNI-Times"/>
          <w:color w:val="000000"/>
        </w:rPr>
        <w:t xml:space="preserve">Vaät kính vaø thò kính cuûa 1 KHV coù tieâu cöï laàn löôït laø 4mm vaø 4cm. </w:t>
      </w:r>
      <w:r w:rsidR="00A35CC4" w:rsidRPr="007B5A16">
        <w:rPr>
          <w:rFonts w:ascii="VNI-Times" w:hAnsi="VNI-Times"/>
          <w:color w:val="000000"/>
        </w:rPr>
        <w:t>H</w:t>
      </w:r>
      <w:r w:rsidR="00713EE5" w:rsidRPr="007B5A16">
        <w:rPr>
          <w:rFonts w:ascii="VNI-Times" w:hAnsi="VNI-Times"/>
          <w:color w:val="000000"/>
        </w:rPr>
        <w:t>ai kính ñaët caùch nhau 20cm. Moät ngöôøi quan saùt coù ñieåm cöïc vieãn ôû voâ cöïc vaø ñieåm cöïc caän caùch maét 25cm, ñaët maét saùt sau thò kính. Ñoä boäi giaùc cuûa kính khi ngaém chöøng ôû voâ cöïc laø:</w:t>
      </w:r>
    </w:p>
    <w:p w:rsidR="006624B4" w:rsidRPr="007B5A16" w:rsidRDefault="006624B4" w:rsidP="003C7F5B">
      <w:pPr>
        <w:rPr>
          <w:rFonts w:ascii="VNI-Times" w:hAnsi="VNI-Times"/>
        </w:rPr>
      </w:pPr>
      <w:r w:rsidRPr="007B5A16">
        <w:rPr>
          <w:rFonts w:ascii="VNI-Times" w:hAnsi="VNI-Times"/>
        </w:rPr>
        <w:t>A. 19,4</w:t>
      </w:r>
      <w:r w:rsidR="00A3544A" w:rsidRPr="007B5A16">
        <w:rPr>
          <w:rFonts w:ascii="VNI-Times" w:hAnsi="VNI-Times"/>
        </w:rPr>
        <w:t>.</w:t>
      </w:r>
      <w:r w:rsidR="003C7F5B" w:rsidRPr="007B5A16">
        <w:rPr>
          <w:rFonts w:ascii="VNI-Times" w:hAnsi="VNI-Times"/>
        </w:rPr>
        <w:t xml:space="preserve">  </w:t>
      </w:r>
    </w:p>
    <w:p w:rsidR="00713EE5" w:rsidRPr="007B5A16" w:rsidRDefault="00A3544A" w:rsidP="003C7F5B">
      <w:pPr>
        <w:rPr>
          <w:rFonts w:ascii="VNI-Times" w:hAnsi="VNI-Times"/>
          <w:color w:val="0000FF"/>
        </w:rPr>
      </w:pPr>
      <w:r w:rsidRPr="007B5A16">
        <w:rPr>
          <w:rFonts w:ascii="VNI-Times" w:hAnsi="VNI-Times"/>
          <w:color w:val="0000FF"/>
        </w:rPr>
        <w:t xml:space="preserve">B. </w:t>
      </w:r>
      <w:r w:rsidR="00713EE5" w:rsidRPr="007B5A16">
        <w:rPr>
          <w:rFonts w:ascii="VNI-Times" w:hAnsi="VNI-Times"/>
          <w:color w:val="0000FF"/>
        </w:rPr>
        <w:t>243,75.</w:t>
      </w:r>
    </w:p>
    <w:p w:rsidR="006624B4" w:rsidRPr="007B5A16" w:rsidRDefault="00A3544A" w:rsidP="00713EE5">
      <w:pPr>
        <w:outlineLvl w:val="0"/>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200.</w:t>
      </w:r>
      <w:r w:rsidR="003C7F5B" w:rsidRPr="007B5A16">
        <w:rPr>
          <w:rFonts w:ascii="VNI-Times" w:hAnsi="VNI-Times"/>
          <w:color w:val="000000"/>
        </w:rPr>
        <w:t xml:space="preserve">        </w:t>
      </w:r>
    </w:p>
    <w:p w:rsidR="00713EE5" w:rsidRPr="007B5A16" w:rsidRDefault="00A3544A" w:rsidP="00713EE5">
      <w:pPr>
        <w:outlineLvl w:val="0"/>
        <w:rPr>
          <w:rFonts w:ascii="VNI-Times" w:hAnsi="VNI-Times"/>
          <w:color w:val="000000"/>
        </w:rPr>
      </w:pPr>
      <w:r w:rsidRPr="007B5A16">
        <w:rPr>
          <w:rFonts w:ascii="VNI-Times" w:hAnsi="VNI-Times"/>
          <w:color w:val="000000"/>
        </w:rPr>
        <w:t xml:space="preserve">D. </w:t>
      </w:r>
      <w:r w:rsidR="00713EE5" w:rsidRPr="007B5A16">
        <w:rPr>
          <w:rFonts w:ascii="VNI-Times" w:hAnsi="VNI-Times"/>
          <w:color w:val="000000"/>
        </w:rPr>
        <w:t>192,75.</w:t>
      </w:r>
    </w:p>
    <w:p w:rsidR="00713EE5" w:rsidRPr="007B5A16" w:rsidRDefault="00A3544A" w:rsidP="00713EE5">
      <w:pPr>
        <w:outlineLvl w:val="0"/>
        <w:rPr>
          <w:rFonts w:ascii="VNI-Times" w:hAnsi="VNI-Times"/>
          <w:color w:val="000000"/>
        </w:rPr>
      </w:pPr>
      <w:r w:rsidRPr="007B5A16">
        <w:rPr>
          <w:rFonts w:ascii="VNI-Times" w:hAnsi="VNI-Times"/>
          <w:color w:val="000000"/>
        </w:rPr>
        <w:t xml:space="preserve">D. </w:t>
      </w:r>
      <w:r w:rsidR="00713EE5" w:rsidRPr="007B5A16">
        <w:rPr>
          <w:rFonts w:ascii="VNI-Times" w:hAnsi="VNI-Times"/>
          <w:color w:val="000000"/>
        </w:rPr>
        <w:t>Moät giaù trò khaùc.</w:t>
      </w:r>
    </w:p>
    <w:p w:rsidR="00713EE5" w:rsidRPr="007B5A16" w:rsidRDefault="007B63D6" w:rsidP="00713EE5">
      <w:pPr>
        <w:jc w:val="both"/>
        <w:rPr>
          <w:rFonts w:ascii="VNI-Times" w:hAnsi="VNI-Times"/>
        </w:rPr>
      </w:pPr>
      <w:r>
        <w:rPr>
          <w:rFonts w:ascii="VNI-Times" w:hAnsi="VNI-Times"/>
          <w:b/>
        </w:rPr>
        <w:t>43</w:t>
      </w:r>
      <w:r w:rsidR="00A3544A" w:rsidRPr="007B5A16">
        <w:rPr>
          <w:rFonts w:ascii="VNI-Times" w:hAnsi="VNI-Times"/>
          <w:b/>
        </w:rPr>
        <w:t>/</w:t>
      </w:r>
      <w:r w:rsidR="00A3544A" w:rsidRPr="007B5A16">
        <w:rPr>
          <w:rFonts w:ascii="VNI-Times" w:hAnsi="VNI-Times"/>
        </w:rPr>
        <w:t xml:space="preserve"> </w:t>
      </w:r>
      <w:r w:rsidR="00713EE5" w:rsidRPr="007B5A16">
        <w:rPr>
          <w:rFonts w:ascii="VNI-Times" w:hAnsi="VNI-Times"/>
        </w:rPr>
        <w:t xml:space="preserve">Vaät kính vaø thò </w:t>
      </w:r>
      <w:r w:rsidR="00A3544A" w:rsidRPr="007B5A16">
        <w:rPr>
          <w:rFonts w:ascii="VNI-Times" w:hAnsi="VNI-Times"/>
        </w:rPr>
        <w:t xml:space="preserve">kính </w:t>
      </w:r>
      <w:r w:rsidR="00713EE5" w:rsidRPr="007B5A16">
        <w:rPr>
          <w:rFonts w:ascii="VNI-Times" w:hAnsi="VNI-Times"/>
        </w:rPr>
        <w:t>cuûa 1 KHV coù tieâu cöï laàn löôït laø 0,5cm vaø 2,5cm. Khoaûng caùch giöõa 2 kính laø 23cm. Ñoä boäi giaùc cuûa kính trong tröôøng hôïp ngaém chöøng ôû voâ cöïc laø:</w:t>
      </w:r>
    </w:p>
    <w:p w:rsidR="006624B4" w:rsidRPr="007B5A16" w:rsidRDefault="00A3544A" w:rsidP="00A3544A">
      <w:pPr>
        <w:jc w:val="both"/>
        <w:rPr>
          <w:rFonts w:ascii="VNI-Times" w:hAnsi="VNI-Times"/>
        </w:rPr>
      </w:pPr>
      <w:r w:rsidRPr="007B5A16">
        <w:rPr>
          <w:rFonts w:ascii="VNI-Times" w:hAnsi="VNI-Times"/>
        </w:rPr>
        <w:t xml:space="preserve">A. </w:t>
      </w:r>
      <w:r w:rsidR="00713EE5" w:rsidRPr="007B5A16">
        <w:rPr>
          <w:rFonts w:ascii="VNI-Times" w:hAnsi="VNI-Times"/>
        </w:rPr>
        <w:t>600.</w:t>
      </w:r>
      <w:r w:rsidR="003C7F5B" w:rsidRPr="007B5A16">
        <w:rPr>
          <w:rFonts w:ascii="VNI-Times" w:hAnsi="VNI-Times"/>
        </w:rPr>
        <w:t xml:space="preserve">    </w:t>
      </w:r>
    </w:p>
    <w:p w:rsidR="00A3544A" w:rsidRPr="007B5A16" w:rsidRDefault="00A3544A" w:rsidP="00A3544A">
      <w:pPr>
        <w:jc w:val="both"/>
        <w:rPr>
          <w:rFonts w:ascii="VNI-Times" w:hAnsi="VNI-Times"/>
          <w:color w:val="0000FF"/>
        </w:rPr>
      </w:pPr>
      <w:r w:rsidRPr="007B5A16">
        <w:rPr>
          <w:rFonts w:ascii="VNI-Times" w:hAnsi="VNI-Times"/>
          <w:color w:val="0000FF"/>
        </w:rPr>
        <w:t>B. 400.</w:t>
      </w:r>
    </w:p>
    <w:p w:rsidR="006624B4" w:rsidRPr="007B5A16" w:rsidRDefault="00A3544A" w:rsidP="00713EE5">
      <w:pPr>
        <w:jc w:val="both"/>
        <w:rPr>
          <w:rFonts w:ascii="VNI-Times" w:hAnsi="VNI-Times"/>
        </w:rPr>
      </w:pPr>
      <w:r w:rsidRPr="007B5A16">
        <w:rPr>
          <w:rFonts w:ascii="VNI-Times" w:hAnsi="VNI-Times"/>
        </w:rPr>
        <w:t xml:space="preserve">C. </w:t>
      </w:r>
      <w:r w:rsidR="00713EE5" w:rsidRPr="007B5A16">
        <w:rPr>
          <w:rFonts w:ascii="VNI-Times" w:hAnsi="VNI-Times"/>
        </w:rPr>
        <w:t>250.</w:t>
      </w:r>
      <w:r w:rsidR="003C7F5B" w:rsidRPr="007B5A16">
        <w:rPr>
          <w:rFonts w:ascii="VNI-Times" w:hAnsi="VNI-Times"/>
        </w:rPr>
        <w:t xml:space="preserve">    </w:t>
      </w:r>
    </w:p>
    <w:p w:rsidR="00713EE5" w:rsidRPr="007B5A16" w:rsidRDefault="00A3544A" w:rsidP="00713EE5">
      <w:pPr>
        <w:jc w:val="both"/>
        <w:rPr>
          <w:rFonts w:ascii="VNI-Times" w:hAnsi="VNI-Times"/>
        </w:rPr>
      </w:pPr>
      <w:r w:rsidRPr="007B5A16">
        <w:rPr>
          <w:rFonts w:ascii="VNI-Times" w:hAnsi="VNI-Times"/>
        </w:rPr>
        <w:t xml:space="preserve">D. </w:t>
      </w:r>
      <w:r w:rsidR="00713EE5" w:rsidRPr="007B5A16">
        <w:rPr>
          <w:rFonts w:ascii="VNI-Times" w:hAnsi="VNI-Times"/>
        </w:rPr>
        <w:t>200.</w:t>
      </w:r>
    </w:p>
    <w:p w:rsidR="00713EE5" w:rsidRPr="007B5A16" w:rsidRDefault="007B63D6" w:rsidP="00713EE5">
      <w:pPr>
        <w:jc w:val="both"/>
        <w:rPr>
          <w:rFonts w:ascii="VNI-Times" w:hAnsi="VNI-Times"/>
          <w:color w:val="000000"/>
        </w:rPr>
      </w:pPr>
      <w:r>
        <w:rPr>
          <w:rFonts w:ascii="VNI-Times" w:hAnsi="VNI-Times"/>
          <w:b/>
          <w:color w:val="000000"/>
        </w:rPr>
        <w:lastRenderedPageBreak/>
        <w:t>44</w:t>
      </w:r>
      <w:r w:rsidR="00A3544A" w:rsidRPr="007B5A16">
        <w:rPr>
          <w:rFonts w:ascii="VNI-Times" w:hAnsi="VNI-Times"/>
          <w:b/>
          <w:color w:val="000000"/>
        </w:rPr>
        <w:t>/</w:t>
      </w:r>
      <w:r w:rsidR="00A3544A" w:rsidRPr="007B5A16">
        <w:rPr>
          <w:rFonts w:ascii="VNI-Times" w:hAnsi="VNI-Times"/>
          <w:color w:val="000000"/>
        </w:rPr>
        <w:t xml:space="preserve"> </w:t>
      </w:r>
      <w:r w:rsidR="00713EE5" w:rsidRPr="007B5A16">
        <w:rPr>
          <w:rFonts w:ascii="VNI-Times" w:hAnsi="VNI-Times"/>
          <w:color w:val="000000"/>
        </w:rPr>
        <w:t>Moät kính hieån vi coù vaät kính vaø thò kính coù ñoä tuï laàn löôït laø 100ñioâp vaø 25ñioâp. Ñoä daøi quang hoïc cuûa kính laø 16cm. Moät quan saùt vieân coù maét khoâng bò taät vaø khoaûng nhìn roõ ngaén nhaát laø 20cm. Ñoä boäi giaùc khi ngaém chöøng ôû voâ cöïc laø:</w:t>
      </w:r>
    </w:p>
    <w:p w:rsidR="006624B4" w:rsidRPr="007B5A16" w:rsidRDefault="00A3544A" w:rsidP="00713EE5">
      <w:pPr>
        <w:jc w:val="both"/>
        <w:rPr>
          <w:rFonts w:ascii="VNI-Times" w:hAnsi="VNI-Times"/>
          <w:color w:val="000000"/>
        </w:rPr>
      </w:pPr>
      <w:r w:rsidRPr="007B5A16">
        <w:rPr>
          <w:rFonts w:ascii="VNI-Times" w:hAnsi="VNI-Times"/>
          <w:color w:val="000000"/>
        </w:rPr>
        <w:t xml:space="preserve">A. </w:t>
      </w:r>
      <w:r w:rsidR="00713EE5" w:rsidRPr="007B5A16">
        <w:rPr>
          <w:rFonts w:ascii="VNI-Times" w:hAnsi="VNI-Times"/>
          <w:color w:val="000000"/>
        </w:rPr>
        <w:t>160.</w:t>
      </w:r>
      <w:r w:rsidR="003C7F5B" w:rsidRPr="007B5A16">
        <w:rPr>
          <w:rFonts w:ascii="VNI-Times" w:hAnsi="VNI-Times"/>
          <w:color w:val="000000"/>
        </w:rPr>
        <w:t xml:space="preserve">     </w:t>
      </w:r>
    </w:p>
    <w:p w:rsidR="00713EE5" w:rsidRPr="007B5A16" w:rsidRDefault="00A3544A" w:rsidP="00713EE5">
      <w:pPr>
        <w:jc w:val="both"/>
        <w:rPr>
          <w:rFonts w:ascii="VNI-Times" w:hAnsi="VNI-Times"/>
          <w:color w:val="000000"/>
        </w:rPr>
      </w:pPr>
      <w:r w:rsidRPr="007B5A16">
        <w:rPr>
          <w:rFonts w:ascii="VNI-Times" w:hAnsi="VNI-Times"/>
          <w:color w:val="000000"/>
        </w:rPr>
        <w:t xml:space="preserve">B. </w:t>
      </w:r>
      <w:r w:rsidR="00713EE5" w:rsidRPr="007B5A16">
        <w:rPr>
          <w:rFonts w:ascii="VNI-Times" w:hAnsi="VNI-Times"/>
          <w:color w:val="000000"/>
        </w:rPr>
        <w:t>320.</w:t>
      </w:r>
    </w:p>
    <w:p w:rsidR="006624B4" w:rsidRPr="007B5A16" w:rsidRDefault="00A3544A" w:rsidP="00713EE5">
      <w:pPr>
        <w:jc w:val="both"/>
        <w:rPr>
          <w:rFonts w:ascii="VNI-Times" w:hAnsi="VNI-Times"/>
          <w:color w:val="0000FF"/>
        </w:rPr>
      </w:pPr>
      <w:r w:rsidRPr="007B5A16">
        <w:rPr>
          <w:rFonts w:ascii="VNI-Times" w:hAnsi="VNI-Times"/>
          <w:color w:val="0000FF"/>
        </w:rPr>
        <w:t>C. 80.</w:t>
      </w:r>
      <w:r w:rsidR="003C7F5B" w:rsidRPr="007B5A16">
        <w:rPr>
          <w:rFonts w:ascii="VNI-Times" w:hAnsi="VNI-Times"/>
          <w:color w:val="0000FF"/>
        </w:rPr>
        <w:t xml:space="preserve">        </w:t>
      </w:r>
    </w:p>
    <w:p w:rsidR="00713EE5" w:rsidRPr="007B5A16" w:rsidRDefault="00A3544A" w:rsidP="00713EE5">
      <w:pPr>
        <w:jc w:val="both"/>
        <w:rPr>
          <w:rFonts w:ascii="VNI-Times" w:hAnsi="VNI-Times"/>
          <w:color w:val="000000"/>
        </w:rPr>
      </w:pPr>
      <w:r w:rsidRPr="007B5A16">
        <w:rPr>
          <w:rFonts w:ascii="VNI-Times" w:hAnsi="VNI-Times"/>
          <w:color w:val="000000"/>
        </w:rPr>
        <w:t xml:space="preserve">D. </w:t>
      </w:r>
      <w:r w:rsidR="00713EE5" w:rsidRPr="007B5A16">
        <w:rPr>
          <w:rFonts w:ascii="VNI-Times" w:hAnsi="VNI-Times"/>
          <w:color w:val="000000"/>
        </w:rPr>
        <w:t>40.</w:t>
      </w:r>
    </w:p>
    <w:p w:rsidR="00F00EAB" w:rsidRPr="007B5A16" w:rsidRDefault="007B63D6" w:rsidP="00F00EAB">
      <w:pPr>
        <w:jc w:val="both"/>
      </w:pPr>
      <w:r>
        <w:rPr>
          <w:b/>
        </w:rPr>
        <w:t>45</w:t>
      </w:r>
      <w:r w:rsidR="00091F98" w:rsidRPr="007B5A16">
        <w:rPr>
          <w:b/>
        </w:rPr>
        <w:t>/</w:t>
      </w:r>
      <w:r w:rsidR="00F00EAB" w:rsidRPr="007B5A16">
        <w:t xml:space="preserve"> Một kính hiển vi, vật kính có tiêu cự 0,8 cm, thị kính có tiêu cự 8 cm. hai kính đặt cách nhau 12,2 cm. Một người mắt tốt (cực cận cách mắt 25 cm) đặt mắt sát thị kính quan sát ảnh. Độ bội giác ảnh khi ngắm chừng ở cực cận là</w:t>
      </w:r>
    </w:p>
    <w:p w:rsidR="00F00EAB" w:rsidRPr="007B5A16" w:rsidRDefault="00F00EAB" w:rsidP="00F00EAB">
      <w:pPr>
        <w:jc w:val="both"/>
      </w:pPr>
      <w:r w:rsidRPr="007B5A16">
        <w:rPr>
          <w:color w:val="0000FF"/>
        </w:rPr>
        <w:t>A. 27,53.</w:t>
      </w:r>
      <w:r w:rsidRPr="007B5A16">
        <w:tab/>
      </w:r>
      <w:r w:rsidRPr="007B5A16">
        <w:tab/>
      </w:r>
    </w:p>
    <w:p w:rsidR="00F00EAB" w:rsidRPr="007B5A16" w:rsidRDefault="00F00EAB" w:rsidP="00F00EAB">
      <w:pPr>
        <w:jc w:val="both"/>
      </w:pPr>
      <w:r w:rsidRPr="007B5A16">
        <w:t>B. 45,16.</w:t>
      </w:r>
      <w:r w:rsidRPr="007B5A16">
        <w:tab/>
      </w:r>
      <w:r w:rsidRPr="007B5A16">
        <w:tab/>
      </w:r>
    </w:p>
    <w:p w:rsidR="00F00EAB" w:rsidRPr="007B5A16" w:rsidRDefault="00F00EAB" w:rsidP="00F00EAB">
      <w:pPr>
        <w:jc w:val="both"/>
      </w:pPr>
      <w:r w:rsidRPr="007B5A16">
        <w:t>C. 18,72.</w:t>
      </w:r>
      <w:r w:rsidRPr="007B5A16">
        <w:tab/>
      </w:r>
      <w:r w:rsidRPr="007B5A16">
        <w:tab/>
      </w:r>
    </w:p>
    <w:p w:rsidR="00F00EAB" w:rsidRPr="007B5A16" w:rsidRDefault="00F00EAB" w:rsidP="00F00EAB">
      <w:pPr>
        <w:jc w:val="both"/>
      </w:pPr>
      <w:r w:rsidRPr="007B5A16">
        <w:t>D. 12,47.</w:t>
      </w:r>
    </w:p>
    <w:p w:rsidR="00713EE5" w:rsidRPr="007B5A16" w:rsidRDefault="00A3544A" w:rsidP="00713EE5">
      <w:pPr>
        <w:rPr>
          <w:rFonts w:ascii="VNI-Times" w:hAnsi="VNI-Times"/>
        </w:rPr>
      </w:pPr>
      <w:r w:rsidRPr="007B5A16">
        <w:rPr>
          <w:rFonts w:ascii="VNI-Times" w:hAnsi="VNI-Times"/>
        </w:rPr>
        <w:t xml:space="preserve"> </w:t>
      </w:r>
    </w:p>
    <w:p w:rsidR="00713EE5" w:rsidRPr="007B5A16" w:rsidRDefault="00713EE5" w:rsidP="005B6119">
      <w:pPr>
        <w:jc w:val="center"/>
        <w:rPr>
          <w:rFonts w:ascii="VNI-Times" w:hAnsi="VNI-Times"/>
          <w:b/>
          <w:color w:val="FF0000"/>
        </w:rPr>
      </w:pPr>
      <w:r w:rsidRPr="007B5A16">
        <w:rPr>
          <w:rFonts w:ascii="VNI-Times" w:hAnsi="VNI-Times"/>
          <w:b/>
          <w:color w:val="FF0000"/>
        </w:rPr>
        <w:t>KÍNH THIEÂN VAÊN.</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091F98" w:rsidRPr="00D55AF8" w:rsidRDefault="006624B4" w:rsidP="00091F98">
      <w:pPr>
        <w:rPr>
          <w:rFonts w:ascii="VNI-Times" w:hAnsi="VNI-Times"/>
          <w:lang w:val="fr-FR"/>
        </w:rPr>
      </w:pPr>
      <w:r w:rsidRPr="00D55AF8">
        <w:rPr>
          <w:rFonts w:ascii="VNI-Times" w:hAnsi="VNI-Times"/>
          <w:b/>
          <w:lang w:val="fr-FR"/>
        </w:rPr>
        <w:t>1</w:t>
      </w:r>
      <w:r w:rsidR="00091F98" w:rsidRPr="00D55AF8">
        <w:rPr>
          <w:rFonts w:ascii="VNI-Times" w:hAnsi="VNI-Times"/>
          <w:b/>
          <w:lang w:val="fr-FR"/>
        </w:rPr>
        <w:t xml:space="preserve">/ </w:t>
      </w:r>
      <w:r w:rsidR="00091F98" w:rsidRPr="00D55AF8">
        <w:rPr>
          <w:rFonts w:ascii="VNI-Times" w:hAnsi="VNI-Times"/>
          <w:lang w:val="fr-FR"/>
        </w:rPr>
        <w:t>Kính thieân vaên  coù 2 boä phaän chính laø vaät kính vaø thò kính, trong ñoù:</w:t>
      </w:r>
    </w:p>
    <w:p w:rsidR="00091F98" w:rsidRPr="007B5A16" w:rsidRDefault="00091F98" w:rsidP="00091F98">
      <w:pPr>
        <w:rPr>
          <w:rFonts w:ascii="VNI-Times" w:hAnsi="VNI-Times"/>
          <w:color w:val="0000FF"/>
        </w:rPr>
      </w:pPr>
      <w:r w:rsidRPr="007B5A16">
        <w:rPr>
          <w:rFonts w:ascii="VNI-Times" w:hAnsi="VNI-Times"/>
          <w:color w:val="0000FF"/>
        </w:rPr>
        <w:t>A. Vaät kính laø 1 TKHT coù tieâu cöï  daøi, thò kính laø 1 TKHT coù tieâu cöï ngaén.</w:t>
      </w:r>
    </w:p>
    <w:p w:rsidR="00091F98" w:rsidRPr="007B5A16" w:rsidRDefault="00091F98" w:rsidP="00091F98">
      <w:pPr>
        <w:rPr>
          <w:rFonts w:ascii="VNI-Times" w:hAnsi="VNI-Times"/>
        </w:rPr>
      </w:pPr>
      <w:r w:rsidRPr="007B5A16">
        <w:rPr>
          <w:rFonts w:ascii="VNI-Times" w:hAnsi="VNI-Times"/>
        </w:rPr>
        <w:t>B. Vaät kính laø 1 TKHT coù tieâu raát ngaén, thò kính laø 1 TKHT coù tieâu cöï  ngaén.</w:t>
      </w:r>
    </w:p>
    <w:p w:rsidR="00091F98" w:rsidRPr="007B5A16" w:rsidRDefault="00091F98" w:rsidP="00091F98">
      <w:pPr>
        <w:rPr>
          <w:rFonts w:ascii="VNI-Times" w:hAnsi="VNI-Times"/>
        </w:rPr>
      </w:pPr>
      <w:r w:rsidRPr="007B5A16">
        <w:rPr>
          <w:rFonts w:ascii="VNI-Times" w:hAnsi="VNI-Times"/>
        </w:rPr>
        <w:t>C. Vaät kính laø 1 TKHT coù tieâu cöï  ngaén, thò kính laø 1 TKHT coù tieâu cöï  daøi.</w:t>
      </w:r>
    </w:p>
    <w:p w:rsidR="00091F98" w:rsidRPr="007B5A16" w:rsidRDefault="00091F98" w:rsidP="00091F98">
      <w:pPr>
        <w:rPr>
          <w:rFonts w:ascii="VNI-Times" w:hAnsi="VNI-Times"/>
        </w:rPr>
      </w:pPr>
      <w:r w:rsidRPr="007B5A16">
        <w:rPr>
          <w:rFonts w:ascii="VNI-Times" w:hAnsi="VNI-Times"/>
        </w:rPr>
        <w:t>D. Vaät kính laø 1 TKHT coù tieâu cöï  ngaén, thò kính laø 1 TKHT coù tieâu cöï  daøi.</w:t>
      </w:r>
    </w:p>
    <w:p w:rsidR="00091F98" w:rsidRPr="007B5A16" w:rsidRDefault="006C63DF" w:rsidP="00091F98">
      <w:pPr>
        <w:outlineLvl w:val="0"/>
        <w:rPr>
          <w:rFonts w:ascii="VNI-Times" w:hAnsi="VNI-Times"/>
          <w:color w:val="000000"/>
        </w:rPr>
      </w:pPr>
      <w:r w:rsidRPr="007B5A16">
        <w:rPr>
          <w:rFonts w:ascii="VNI-Times" w:hAnsi="VNI-Times"/>
          <w:b/>
          <w:color w:val="000000"/>
        </w:rPr>
        <w:t>2</w:t>
      </w:r>
      <w:r w:rsidR="00091F98" w:rsidRPr="007B5A16">
        <w:rPr>
          <w:rFonts w:ascii="VNI-Times" w:hAnsi="VNI-Times"/>
          <w:b/>
          <w:color w:val="000000"/>
        </w:rPr>
        <w:t>/</w:t>
      </w:r>
      <w:r w:rsidR="00091F98" w:rsidRPr="007B5A16">
        <w:rPr>
          <w:rFonts w:ascii="VNI-Times" w:hAnsi="VNI-Times"/>
          <w:color w:val="000000"/>
        </w:rPr>
        <w:t xml:space="preserve"> Kính thieân vaên khuùc xaï goàm 2 thaáu kính hoäi tuï:</w:t>
      </w:r>
    </w:p>
    <w:p w:rsidR="00091F98" w:rsidRPr="007B5A16" w:rsidRDefault="00091F98" w:rsidP="00091F98">
      <w:pPr>
        <w:outlineLvl w:val="0"/>
        <w:rPr>
          <w:rFonts w:ascii="VNI-Times" w:hAnsi="VNI-Times"/>
          <w:color w:val="000000"/>
        </w:rPr>
      </w:pPr>
      <w:r w:rsidRPr="007B5A16">
        <w:rPr>
          <w:rFonts w:ascii="VNI-Times" w:hAnsi="VNI-Times"/>
          <w:color w:val="000000"/>
        </w:rPr>
        <w:t>A. vaät kính coù tieâu cöï  nhoû, thò kính coù tieâu cöï lôùn; khoaûng caùch giöõa chuùng laø coá ñònh.</w:t>
      </w:r>
    </w:p>
    <w:p w:rsidR="00091F98" w:rsidRPr="007B5A16" w:rsidRDefault="00091F98" w:rsidP="00091F98">
      <w:pPr>
        <w:outlineLvl w:val="0"/>
        <w:rPr>
          <w:rFonts w:ascii="VNI-Times" w:hAnsi="VNI-Times"/>
          <w:color w:val="000000"/>
        </w:rPr>
      </w:pPr>
      <w:r w:rsidRPr="007B5A16">
        <w:rPr>
          <w:rFonts w:ascii="VNI-Times" w:hAnsi="VNI-Times"/>
          <w:color w:val="000000"/>
        </w:rPr>
        <w:t>B. vaät kính coù tieâu cöï  nhoû, thò kính coù tieâu cöï lôùn; khoaûng caùch giöõa chuùng coù theå thay ñoåi ñöôïc.</w:t>
      </w:r>
    </w:p>
    <w:p w:rsidR="00091F98" w:rsidRPr="007B5A16" w:rsidRDefault="00091F98" w:rsidP="00091F98">
      <w:pPr>
        <w:outlineLvl w:val="0"/>
        <w:rPr>
          <w:rFonts w:ascii="VNI-Times" w:hAnsi="VNI-Times"/>
          <w:color w:val="0000FF"/>
        </w:rPr>
      </w:pPr>
      <w:r w:rsidRPr="007B5A16">
        <w:rPr>
          <w:rFonts w:ascii="VNI-Times" w:hAnsi="VNI-Times"/>
          <w:color w:val="0000FF"/>
        </w:rPr>
        <w:t>C. vaät kính coù tieâu cöï  lôùn, thò kính coù tieâu cöï nhoû; khoaûng caùch giöõa chuùng coù theå thay ñoåi ñöôïc.</w:t>
      </w:r>
    </w:p>
    <w:p w:rsidR="00091F98" w:rsidRPr="007B5A16" w:rsidRDefault="00091F98" w:rsidP="00091F98">
      <w:pPr>
        <w:outlineLvl w:val="0"/>
        <w:rPr>
          <w:rFonts w:ascii="VNI-Times" w:hAnsi="VNI-Times"/>
          <w:color w:val="000000"/>
        </w:rPr>
      </w:pPr>
      <w:r w:rsidRPr="007B5A16">
        <w:rPr>
          <w:rFonts w:ascii="VNI-Times" w:hAnsi="VNI-Times"/>
          <w:color w:val="000000"/>
        </w:rPr>
        <w:t>D. vaät kính vaø thò kính coù tieâu cöï baèng nhau, khoaûng caùch giöõa chuùng coá ñònh.</w:t>
      </w:r>
    </w:p>
    <w:p w:rsidR="00091F98" w:rsidRPr="007B5A16" w:rsidRDefault="007B63D6" w:rsidP="00091F98">
      <w:pPr>
        <w:jc w:val="both"/>
      </w:pPr>
      <w:r>
        <w:rPr>
          <w:b/>
        </w:rPr>
        <w:t>3</w:t>
      </w:r>
      <w:r w:rsidR="00091F98" w:rsidRPr="007B5A16">
        <w:rPr>
          <w:b/>
        </w:rPr>
        <w:t>/</w:t>
      </w:r>
      <w:r w:rsidR="00091F98" w:rsidRPr="007B5A16">
        <w:t xml:space="preserve"> Nhận định nào sau đây không đúng về kính thiên văn?</w:t>
      </w:r>
    </w:p>
    <w:p w:rsidR="00091F98" w:rsidRPr="007B5A16" w:rsidRDefault="00091F98" w:rsidP="00091F98">
      <w:pPr>
        <w:jc w:val="both"/>
      </w:pPr>
      <w:r w:rsidRPr="007B5A16">
        <w:t>A. Kính thiên văn là quang cụ bổ trợ cho mắt để quan sát những vật ở rất xa;</w:t>
      </w:r>
    </w:p>
    <w:p w:rsidR="00091F98" w:rsidRPr="007B5A16" w:rsidRDefault="00091F98" w:rsidP="00091F98">
      <w:pPr>
        <w:jc w:val="both"/>
      </w:pPr>
      <w:r w:rsidRPr="007B5A16">
        <w:t>B. Vật kính là một thấu kính hội tụ có tiêu cự lớn;          C. Thị kính là một kính lúp;</w:t>
      </w:r>
    </w:p>
    <w:p w:rsidR="00091F98" w:rsidRPr="007B5A16" w:rsidRDefault="00091F98" w:rsidP="00091F98">
      <w:pPr>
        <w:jc w:val="both"/>
        <w:rPr>
          <w:color w:val="0000FF"/>
        </w:rPr>
      </w:pPr>
      <w:r w:rsidRPr="007B5A16">
        <w:rPr>
          <w:color w:val="0000FF"/>
        </w:rPr>
        <w:t>D. Khoảng cách giữa vật kính và thị kính được cố định.</w:t>
      </w:r>
    </w:p>
    <w:p w:rsidR="00091F98" w:rsidRPr="007B5A16" w:rsidRDefault="004E5E9B" w:rsidP="00091F98">
      <w:pPr>
        <w:jc w:val="both"/>
      </w:pPr>
      <w:r>
        <w:rPr>
          <w:b/>
        </w:rPr>
        <w:t>4</w:t>
      </w:r>
      <w:r w:rsidR="00091F98" w:rsidRPr="007B5A16">
        <w:rPr>
          <w:b/>
        </w:rPr>
        <w:t>/</w:t>
      </w:r>
      <w:r w:rsidR="00091F98" w:rsidRPr="007B5A16">
        <w:t xml:space="preserve"> Chức năng của thị kính ở kính thiên văn là</w:t>
      </w:r>
    </w:p>
    <w:p w:rsidR="00091F98" w:rsidRPr="007B5A16" w:rsidRDefault="00091F98" w:rsidP="00091F98">
      <w:pPr>
        <w:jc w:val="both"/>
      </w:pPr>
      <w:r w:rsidRPr="007B5A16">
        <w:t>A. tạo ra một ảnh thật của vật tại tiêu điểm của nó.                    B. dùng để quan sát vật với vai trò như kính lúp.</w:t>
      </w:r>
    </w:p>
    <w:p w:rsidR="00091F98" w:rsidRPr="007B5A16" w:rsidRDefault="00091F98" w:rsidP="00091F98">
      <w:pPr>
        <w:jc w:val="both"/>
      </w:pPr>
      <w:r w:rsidRPr="007B5A16">
        <w:rPr>
          <w:color w:val="0000FF"/>
        </w:rPr>
        <w:t xml:space="preserve">C. dùng để quan sát ảnh tạo bởi vật kính với vai trò như một kính lúp.          </w:t>
      </w:r>
      <w:r w:rsidRPr="007B5A16">
        <w:t>D. chiếu sáng cho vật cần quan sát.</w:t>
      </w:r>
    </w:p>
    <w:p w:rsidR="00091F98" w:rsidRPr="007B5A16" w:rsidRDefault="004E5E9B" w:rsidP="00091F98">
      <w:pPr>
        <w:jc w:val="both"/>
      </w:pPr>
      <w:r>
        <w:rPr>
          <w:b/>
        </w:rPr>
        <w:t>5</w:t>
      </w:r>
      <w:r w:rsidR="00091F98" w:rsidRPr="007B5A16">
        <w:rPr>
          <w:b/>
        </w:rPr>
        <w:t>/</w:t>
      </w:r>
      <w:r w:rsidR="00091F98" w:rsidRPr="007B5A16">
        <w:t xml:space="preserve"> Qua vật kính của kính thiên văn, ảnh của vật hiện ở</w:t>
      </w:r>
    </w:p>
    <w:p w:rsidR="00091F98" w:rsidRPr="007B5A16" w:rsidRDefault="00091F98" w:rsidP="00091F98">
      <w:pPr>
        <w:jc w:val="both"/>
        <w:rPr>
          <w:color w:val="0000FF"/>
        </w:rPr>
      </w:pPr>
      <w:r w:rsidRPr="007B5A16">
        <w:t>A. tiêu điểm vật của vật kính.</w:t>
      </w:r>
      <w:r w:rsidRPr="007B5A16">
        <w:tab/>
      </w:r>
      <w:r w:rsidRPr="007B5A16">
        <w:tab/>
      </w:r>
      <w:r w:rsidRPr="007B5A16">
        <w:rPr>
          <w:color w:val="0000FF"/>
        </w:rPr>
        <w:t>B. tiêu điểm ảnh của vật kính.</w:t>
      </w:r>
    </w:p>
    <w:p w:rsidR="00091F98" w:rsidRPr="007B5A16" w:rsidRDefault="00091F98" w:rsidP="00091F98">
      <w:pPr>
        <w:jc w:val="both"/>
      </w:pPr>
      <w:r w:rsidRPr="007B5A16">
        <w:t>C. tiêu điểm vật của thị kính.</w:t>
      </w:r>
      <w:r w:rsidRPr="007B5A16">
        <w:tab/>
      </w:r>
      <w:r w:rsidRPr="007B5A16">
        <w:tab/>
        <w:t>D. tiêu điểm ảnh của thị kính.</w:t>
      </w:r>
    </w:p>
    <w:p w:rsidR="00091F98" w:rsidRPr="007B5A16" w:rsidRDefault="004E5E9B" w:rsidP="00091F98">
      <w:pPr>
        <w:jc w:val="both"/>
      </w:pPr>
      <w:r>
        <w:rPr>
          <w:b/>
        </w:rPr>
        <w:t>6</w:t>
      </w:r>
      <w:r w:rsidR="00091F98" w:rsidRPr="007B5A16">
        <w:rPr>
          <w:b/>
        </w:rPr>
        <w:t>/</w:t>
      </w:r>
      <w:r w:rsidR="00091F98" w:rsidRPr="007B5A16">
        <w:t xml:space="preserve"> Khi ngắm chừng ở vô cực qua kính thiên văn thì phải điều chỉnh khoảng cách giữa vật kính và thị kính bằng</w:t>
      </w:r>
    </w:p>
    <w:p w:rsidR="00091F98" w:rsidRPr="007B5A16" w:rsidRDefault="00091F98" w:rsidP="00091F98">
      <w:pPr>
        <w:jc w:val="both"/>
      </w:pPr>
      <w:r w:rsidRPr="007B5A16">
        <w:rPr>
          <w:color w:val="0000FF"/>
        </w:rPr>
        <w:t>A. tổng tiêu cự của chúng.</w:t>
      </w:r>
      <w:r w:rsidRPr="007B5A16">
        <w:rPr>
          <w:color w:val="0000FF"/>
        </w:rPr>
        <w:tab/>
      </w:r>
      <w:r w:rsidRPr="007B5A16">
        <w:tab/>
        <w:t xml:space="preserve">B. hai lần tiêu cự của vật kính. </w:t>
      </w:r>
    </w:p>
    <w:p w:rsidR="00091F98" w:rsidRPr="007B5A16" w:rsidRDefault="00091F98" w:rsidP="00091F98">
      <w:pPr>
        <w:jc w:val="both"/>
      </w:pPr>
      <w:r w:rsidRPr="007B5A16">
        <w:t>C. hai lần tiêu cự của thị kính.</w:t>
      </w:r>
      <w:r w:rsidRPr="007B5A16">
        <w:tab/>
        <w:t>D. tiêu cự của vật kính.</w:t>
      </w:r>
    </w:p>
    <w:p w:rsidR="00091F98" w:rsidRPr="007B5A16" w:rsidRDefault="004E5E9B" w:rsidP="00091F98">
      <w:pPr>
        <w:jc w:val="both"/>
      </w:pPr>
      <w:r>
        <w:rPr>
          <w:b/>
        </w:rPr>
        <w:t>7</w:t>
      </w:r>
      <w:r w:rsidR="00091F98" w:rsidRPr="007B5A16">
        <w:rPr>
          <w:b/>
        </w:rPr>
        <w:t>/</w:t>
      </w:r>
      <w:r w:rsidR="00091F98" w:rsidRPr="007B5A16">
        <w:t xml:space="preserve"> Khi ngắm chừng ở vô cực qua kính thiên văn, độ  bội giác phụ thuộc vào</w:t>
      </w:r>
    </w:p>
    <w:p w:rsidR="00091F98" w:rsidRPr="007B5A16" w:rsidRDefault="00091F98" w:rsidP="00091F98">
      <w:pPr>
        <w:jc w:val="both"/>
      </w:pPr>
      <w:r w:rsidRPr="007B5A16">
        <w:rPr>
          <w:color w:val="0000FF"/>
        </w:rPr>
        <w:t xml:space="preserve">A. tiêu cự của vật kính và tiêu cự của thị kính.      </w:t>
      </w:r>
      <w:r w:rsidRPr="007B5A16">
        <w:t>B. tiêu cự của vật kính và khoảng cách giữa hai kính.</w:t>
      </w:r>
    </w:p>
    <w:p w:rsidR="00091F98" w:rsidRPr="007B5A16" w:rsidRDefault="00091F98" w:rsidP="00091F98">
      <w:pPr>
        <w:jc w:val="both"/>
      </w:pPr>
      <w:r w:rsidRPr="007B5A16">
        <w:t>C. tiêu cự của thị kính và khoảng cách giữa hai kính.</w:t>
      </w:r>
    </w:p>
    <w:p w:rsidR="00091F98" w:rsidRPr="007B5A16" w:rsidRDefault="00091F98" w:rsidP="00091F98">
      <w:pPr>
        <w:jc w:val="both"/>
      </w:pPr>
      <w:r w:rsidRPr="007B5A16">
        <w:lastRenderedPageBreak/>
        <w:t>D. tiêu cự của hai kính và khoảng cách từ tiêu điểm ảnh của vật kính và tiêu điểm vật của thị kính.</w:t>
      </w:r>
    </w:p>
    <w:p w:rsidR="00091F98" w:rsidRPr="007B5A16" w:rsidRDefault="004E5E9B" w:rsidP="00091F98">
      <w:pPr>
        <w:jc w:val="both"/>
      </w:pPr>
      <w:r>
        <w:rPr>
          <w:b/>
        </w:rPr>
        <w:t>8</w:t>
      </w:r>
      <w:r w:rsidR="00091F98" w:rsidRPr="007B5A16">
        <w:rPr>
          <w:b/>
        </w:rPr>
        <w:t>/</w:t>
      </w:r>
      <w:r w:rsidR="00091F98" w:rsidRPr="007B5A16">
        <w:t xml:space="preserve"> Khi một người mắt tốt quan trong trạng thái không điều tiết một vật ở rất xa qua kính thiên văn, nhận định nào sau đây không đúng?</w:t>
      </w:r>
    </w:p>
    <w:p w:rsidR="00091F98" w:rsidRPr="007B5A16" w:rsidRDefault="00091F98" w:rsidP="00091F98">
      <w:pPr>
        <w:jc w:val="both"/>
      </w:pPr>
      <w:r w:rsidRPr="007B5A16">
        <w:t>A. Khoảng cách giữa vật kính và thị kính bằng tổng tiêu cự hai kính;</w:t>
      </w:r>
    </w:p>
    <w:p w:rsidR="00091F98" w:rsidRPr="007B5A16" w:rsidRDefault="00091F98" w:rsidP="00091F98">
      <w:pPr>
        <w:jc w:val="both"/>
      </w:pPr>
      <w:r w:rsidRPr="007B5A16">
        <w:t>B. Ảnh qua vật kính nằm đúng tại tiêu điểm vật của thị kính;</w:t>
      </w:r>
    </w:p>
    <w:p w:rsidR="00091F98" w:rsidRPr="007B5A16" w:rsidRDefault="00091F98" w:rsidP="00091F98">
      <w:pPr>
        <w:jc w:val="both"/>
      </w:pPr>
      <w:r w:rsidRPr="007B5A16">
        <w:t>C. Tiêu điểm ảnh của thị kính trùng với tiêu điểm vật của thị kính;</w:t>
      </w:r>
    </w:p>
    <w:p w:rsidR="00091F98" w:rsidRPr="007B5A16" w:rsidRDefault="00091F98" w:rsidP="00091F98">
      <w:pPr>
        <w:jc w:val="both"/>
        <w:rPr>
          <w:color w:val="0000FF"/>
        </w:rPr>
      </w:pPr>
      <w:r w:rsidRPr="007B5A16">
        <w:rPr>
          <w:color w:val="0000FF"/>
        </w:rPr>
        <w:t>D. Ảnh của hệ kính  nằm ở tiêu điểm vật của vật kính.</w:t>
      </w:r>
    </w:p>
    <w:p w:rsidR="0059691C" w:rsidRPr="007B5A16" w:rsidRDefault="004E5E9B" w:rsidP="00713EE5">
      <w:pPr>
        <w:outlineLvl w:val="0"/>
        <w:rPr>
          <w:rFonts w:ascii="VNI-Times" w:hAnsi="VNI-Times"/>
          <w:color w:val="000000"/>
        </w:rPr>
      </w:pPr>
      <w:r>
        <w:rPr>
          <w:rFonts w:ascii="VNI-Times" w:hAnsi="VNI-Times"/>
          <w:b/>
          <w:color w:val="000000"/>
        </w:rPr>
        <w:t>9</w:t>
      </w:r>
      <w:r w:rsidR="0059691C" w:rsidRPr="007B5A16">
        <w:rPr>
          <w:rFonts w:ascii="VNI-Times" w:hAnsi="VNI-Times"/>
          <w:b/>
          <w:color w:val="000000"/>
        </w:rPr>
        <w:t>/</w:t>
      </w:r>
      <w:r w:rsidR="0059691C" w:rsidRPr="007B5A16">
        <w:rPr>
          <w:rFonts w:ascii="VNI-Times" w:hAnsi="VNI-Times"/>
          <w:color w:val="000000"/>
        </w:rPr>
        <w:t xml:space="preserve"> Khi ñieàu chænh kính thieân vaên ñeå ngaém chöøng ôû voâ cöïc, phaûi thöïc hieän thao taùc naøo?</w:t>
      </w:r>
    </w:p>
    <w:p w:rsidR="0059691C" w:rsidRPr="007B5A16" w:rsidRDefault="0059691C" w:rsidP="00713EE5">
      <w:pPr>
        <w:outlineLvl w:val="0"/>
        <w:rPr>
          <w:rFonts w:ascii="VNI-Times" w:hAnsi="VNI-Times"/>
          <w:color w:val="000000"/>
        </w:rPr>
      </w:pPr>
      <w:r w:rsidRPr="007B5A16">
        <w:rPr>
          <w:rFonts w:ascii="VNI-Times" w:hAnsi="VNI-Times"/>
          <w:color w:val="000000"/>
        </w:rPr>
        <w:t>A. dôøi vaät kính.</w:t>
      </w:r>
      <w:r w:rsidR="00091F98" w:rsidRPr="007B5A16">
        <w:rPr>
          <w:rFonts w:ascii="VNI-Times" w:hAnsi="VNI-Times"/>
          <w:color w:val="000000"/>
        </w:rPr>
        <w:t xml:space="preserve">                     </w:t>
      </w:r>
      <w:r w:rsidRPr="007B5A16">
        <w:rPr>
          <w:rFonts w:ascii="VNI-Times" w:hAnsi="VNI-Times"/>
          <w:color w:val="0000FF"/>
        </w:rPr>
        <w:t>B. dôøi thò kính.</w:t>
      </w:r>
      <w:r w:rsidR="00091F98" w:rsidRPr="007B5A16">
        <w:rPr>
          <w:rFonts w:ascii="VNI-Times" w:hAnsi="VNI-Times"/>
          <w:color w:val="0000FF"/>
        </w:rPr>
        <w:t xml:space="preserve">              </w:t>
      </w:r>
      <w:r w:rsidRPr="007B5A16">
        <w:rPr>
          <w:rFonts w:ascii="VNI-Times" w:hAnsi="VNI-Times"/>
          <w:color w:val="000000"/>
        </w:rPr>
        <w:t>C. dôøi toaøn theå kính.</w:t>
      </w:r>
      <w:r w:rsidR="00091F98" w:rsidRPr="007B5A16">
        <w:rPr>
          <w:rFonts w:ascii="VNI-Times" w:hAnsi="VNI-Times"/>
          <w:color w:val="000000"/>
        </w:rPr>
        <w:t xml:space="preserve">                      </w:t>
      </w:r>
      <w:r w:rsidRPr="007B5A16">
        <w:rPr>
          <w:rFonts w:ascii="VNI-Times" w:hAnsi="VNI-Times"/>
          <w:color w:val="000000"/>
        </w:rPr>
        <w:t>D. dôøi maét.</w:t>
      </w:r>
    </w:p>
    <w:p w:rsidR="00A35CC4" w:rsidRPr="007B5A16" w:rsidRDefault="00163C69" w:rsidP="00713EE5">
      <w:pPr>
        <w:outlineLvl w:val="0"/>
        <w:rPr>
          <w:rFonts w:ascii="VNI-Times" w:hAnsi="VNI-Times"/>
          <w:color w:val="000000"/>
        </w:rPr>
      </w:pPr>
      <w:r w:rsidRPr="007B5A16">
        <w:rPr>
          <w:rFonts w:ascii="VNI-Times" w:hAnsi="VNI-Times"/>
          <w:b/>
          <w:color w:val="000000"/>
        </w:rPr>
        <w:t>1278</w:t>
      </w:r>
      <w:r w:rsidR="00A35CC4" w:rsidRPr="007B5A16">
        <w:rPr>
          <w:rFonts w:ascii="VNI-Times" w:hAnsi="VNI-Times"/>
          <w:b/>
          <w:color w:val="000000"/>
        </w:rPr>
        <w:t>/</w:t>
      </w:r>
      <w:r w:rsidR="00A35CC4" w:rsidRPr="007B5A16">
        <w:rPr>
          <w:rFonts w:ascii="VNI-Times" w:hAnsi="VNI-Times"/>
          <w:color w:val="000000"/>
        </w:rPr>
        <w:t xml:space="preserve"> Goïi f</w:t>
      </w:r>
      <w:r w:rsidR="00A35CC4" w:rsidRPr="007B5A16">
        <w:rPr>
          <w:rFonts w:ascii="VNI-Times" w:hAnsi="VNI-Times"/>
          <w:color w:val="000000"/>
          <w:vertAlign w:val="subscript"/>
        </w:rPr>
        <w:t>1</w:t>
      </w:r>
      <w:r w:rsidR="00A35CC4" w:rsidRPr="007B5A16">
        <w:rPr>
          <w:rFonts w:ascii="VNI-Times" w:hAnsi="VNI-Times"/>
          <w:color w:val="000000"/>
        </w:rPr>
        <w:t xml:space="preserve"> vaø f</w:t>
      </w:r>
      <w:r w:rsidR="00A35CC4" w:rsidRPr="007B5A16">
        <w:rPr>
          <w:rFonts w:ascii="VNI-Times" w:hAnsi="VNI-Times"/>
          <w:color w:val="000000"/>
          <w:vertAlign w:val="subscript"/>
        </w:rPr>
        <w:t>2</w:t>
      </w:r>
      <w:r w:rsidR="00A35CC4" w:rsidRPr="007B5A16">
        <w:rPr>
          <w:rFonts w:ascii="VNI-Times" w:hAnsi="VNI-Times"/>
          <w:color w:val="000000"/>
        </w:rPr>
        <w:t xml:space="preserve"> laø vaät kính vaø thò kính cuûa kính th</w:t>
      </w:r>
      <w:r w:rsidR="00570A93" w:rsidRPr="007B5A16">
        <w:rPr>
          <w:rFonts w:ascii="VNI-Times" w:hAnsi="VNI-Times"/>
          <w:color w:val="000000"/>
        </w:rPr>
        <w:t xml:space="preserve">ieân </w:t>
      </w:r>
      <w:r w:rsidR="00A35CC4" w:rsidRPr="007B5A16">
        <w:rPr>
          <w:rFonts w:ascii="VNI-Times" w:hAnsi="VNI-Times"/>
          <w:color w:val="000000"/>
        </w:rPr>
        <w:t xml:space="preserve">vaên. </w:t>
      </w:r>
      <w:r w:rsidR="00570A93" w:rsidRPr="007B5A16">
        <w:rPr>
          <w:rFonts w:ascii="VNI-Times" w:hAnsi="VNI-Times"/>
          <w:color w:val="000000"/>
        </w:rPr>
        <w:t>Soá boäi giaùc cuûa kính thieân vaên khi ngaém chöøng ôû voâ cöïc laø:</w:t>
      </w:r>
    </w:p>
    <w:p w:rsidR="00570A93" w:rsidRPr="007B5A16" w:rsidRDefault="00570A93" w:rsidP="00713EE5">
      <w:pPr>
        <w:outlineLvl w:val="0"/>
        <w:rPr>
          <w:rFonts w:ascii="VNI-Times" w:hAnsi="VNI-Times"/>
          <w:color w:val="000000"/>
        </w:rPr>
      </w:pPr>
      <w:r w:rsidRPr="007B5A16">
        <w:rPr>
          <w:rFonts w:ascii="VNI-Times" w:hAnsi="VNI-Times"/>
          <w:color w:val="000000"/>
        </w:rPr>
        <w:t>A. f</w:t>
      </w:r>
      <w:r w:rsidRPr="007B5A16">
        <w:rPr>
          <w:rFonts w:ascii="VNI-Times" w:hAnsi="VNI-Times"/>
          <w:color w:val="000000"/>
          <w:vertAlign w:val="subscript"/>
        </w:rPr>
        <w:t>1</w:t>
      </w:r>
      <w:r w:rsidRPr="007B5A16">
        <w:rPr>
          <w:rFonts w:ascii="VNI-Times" w:hAnsi="VNI-Times"/>
          <w:color w:val="000000"/>
        </w:rPr>
        <w:t xml:space="preserve"> + f</w:t>
      </w:r>
      <w:r w:rsidRPr="007B5A16">
        <w:rPr>
          <w:rFonts w:ascii="VNI-Times" w:hAnsi="VNI-Times"/>
          <w:color w:val="000000"/>
          <w:vertAlign w:val="subscript"/>
        </w:rPr>
        <w:t>2</w:t>
      </w:r>
      <w:r w:rsidRPr="007B5A16">
        <w:rPr>
          <w:rFonts w:ascii="VNI-Times" w:hAnsi="VNI-Times"/>
          <w:color w:val="000000"/>
        </w:rPr>
        <w:t>.</w:t>
      </w:r>
      <w:r w:rsidR="00091F98" w:rsidRPr="007B5A16">
        <w:rPr>
          <w:rFonts w:ascii="VNI-Times" w:hAnsi="VNI-Times"/>
          <w:color w:val="000000"/>
        </w:rPr>
        <w:t xml:space="preserve">                   </w:t>
      </w:r>
      <w:r w:rsidRPr="007B5A16">
        <w:rPr>
          <w:rFonts w:ascii="VNI-Times" w:hAnsi="VNI-Times"/>
          <w:color w:val="0000FF"/>
        </w:rPr>
        <w:t>B. f</w:t>
      </w:r>
      <w:r w:rsidRPr="007B5A16">
        <w:rPr>
          <w:rFonts w:ascii="VNI-Times" w:hAnsi="VNI-Times"/>
          <w:color w:val="0000FF"/>
          <w:vertAlign w:val="subscript"/>
        </w:rPr>
        <w:t>1</w:t>
      </w:r>
      <w:r w:rsidRPr="007B5A16">
        <w:rPr>
          <w:rFonts w:ascii="VNI-Times" w:hAnsi="VNI-Times"/>
          <w:color w:val="0000FF"/>
        </w:rPr>
        <w:t xml:space="preserve"> / f</w:t>
      </w:r>
      <w:r w:rsidRPr="007B5A16">
        <w:rPr>
          <w:rFonts w:ascii="VNI-Times" w:hAnsi="VNI-Times"/>
          <w:color w:val="0000FF"/>
          <w:vertAlign w:val="subscript"/>
        </w:rPr>
        <w:t xml:space="preserve">2. </w:t>
      </w:r>
      <w:r w:rsidR="00091F98" w:rsidRPr="007B5A16">
        <w:rPr>
          <w:rFonts w:ascii="VNI-Times" w:hAnsi="VNI-Times"/>
          <w:color w:val="0000FF"/>
          <w:vertAlign w:val="subscript"/>
        </w:rPr>
        <w:t xml:space="preserve">                                  </w:t>
      </w:r>
      <w:r w:rsidRPr="007B5A16">
        <w:rPr>
          <w:rFonts w:ascii="VNI-Times" w:hAnsi="VNI-Times"/>
          <w:color w:val="000000"/>
        </w:rPr>
        <w:t>C. f</w:t>
      </w:r>
      <w:r w:rsidRPr="007B5A16">
        <w:rPr>
          <w:rFonts w:ascii="VNI-Times" w:hAnsi="VNI-Times"/>
          <w:color w:val="000000"/>
          <w:vertAlign w:val="subscript"/>
        </w:rPr>
        <w:t>2</w:t>
      </w:r>
      <w:r w:rsidRPr="007B5A16">
        <w:rPr>
          <w:rFonts w:ascii="VNI-Times" w:hAnsi="VNI-Times"/>
          <w:color w:val="000000"/>
        </w:rPr>
        <w:t xml:space="preserve"> / f</w:t>
      </w:r>
      <w:r w:rsidRPr="007B5A16">
        <w:rPr>
          <w:rFonts w:ascii="VNI-Times" w:hAnsi="VNI-Times"/>
          <w:color w:val="000000"/>
          <w:vertAlign w:val="subscript"/>
        </w:rPr>
        <w:t>1</w:t>
      </w:r>
      <w:r w:rsidRPr="007B5A16">
        <w:rPr>
          <w:rFonts w:ascii="VNI-Times" w:hAnsi="VNI-Times"/>
          <w:color w:val="000000"/>
        </w:rPr>
        <w:t>.</w:t>
      </w:r>
      <w:r w:rsidR="00091F98" w:rsidRPr="007B5A16">
        <w:rPr>
          <w:rFonts w:ascii="VNI-Times" w:hAnsi="VNI-Times"/>
          <w:color w:val="000000"/>
        </w:rPr>
        <w:t xml:space="preserve">                        </w:t>
      </w:r>
      <w:r w:rsidRPr="007B5A16">
        <w:rPr>
          <w:rFonts w:ascii="VNI-Times" w:hAnsi="VNI-Times"/>
          <w:color w:val="000000"/>
        </w:rPr>
        <w:t>D. Moät bieåu thöùc khaùc.</w:t>
      </w:r>
    </w:p>
    <w:p w:rsidR="00570A93" w:rsidRPr="007B5A16" w:rsidRDefault="00163C69" w:rsidP="00570A93">
      <w:pPr>
        <w:outlineLvl w:val="0"/>
        <w:rPr>
          <w:rFonts w:ascii="VNI-Times" w:hAnsi="VNI-Times"/>
          <w:color w:val="000000"/>
        </w:rPr>
      </w:pPr>
      <w:r w:rsidRPr="007B5A16">
        <w:rPr>
          <w:rFonts w:ascii="VNI-Times" w:hAnsi="VNI-Times"/>
          <w:b/>
          <w:color w:val="000000"/>
        </w:rPr>
        <w:t>1</w:t>
      </w:r>
      <w:r w:rsidR="004E5E9B">
        <w:rPr>
          <w:rFonts w:ascii="VNI-Times" w:hAnsi="VNI-Times"/>
          <w:b/>
          <w:color w:val="000000"/>
        </w:rPr>
        <w:t>0</w:t>
      </w:r>
      <w:r w:rsidR="00570A93" w:rsidRPr="007B5A16">
        <w:rPr>
          <w:rFonts w:ascii="VNI-Times" w:hAnsi="VNI-Times"/>
          <w:b/>
          <w:color w:val="000000"/>
        </w:rPr>
        <w:t>/</w:t>
      </w:r>
      <w:r w:rsidR="00570A93" w:rsidRPr="007B5A16">
        <w:rPr>
          <w:rFonts w:ascii="VNI-Times" w:hAnsi="VNI-Times"/>
          <w:color w:val="000000"/>
        </w:rPr>
        <w:t xml:space="preserve"> Goïi f</w:t>
      </w:r>
      <w:r w:rsidR="00570A93" w:rsidRPr="007B5A16">
        <w:rPr>
          <w:rFonts w:ascii="VNI-Times" w:hAnsi="VNI-Times"/>
          <w:color w:val="000000"/>
          <w:vertAlign w:val="subscript"/>
        </w:rPr>
        <w:t>1</w:t>
      </w:r>
      <w:r w:rsidR="00570A93" w:rsidRPr="007B5A16">
        <w:rPr>
          <w:rFonts w:ascii="VNI-Times" w:hAnsi="VNI-Times"/>
          <w:color w:val="000000"/>
        </w:rPr>
        <w:t xml:space="preserve"> vaø f</w:t>
      </w:r>
      <w:r w:rsidR="00570A93" w:rsidRPr="007B5A16">
        <w:rPr>
          <w:rFonts w:ascii="VNI-Times" w:hAnsi="VNI-Times"/>
          <w:color w:val="000000"/>
          <w:vertAlign w:val="subscript"/>
        </w:rPr>
        <w:t>2</w:t>
      </w:r>
      <w:r w:rsidR="00570A93" w:rsidRPr="007B5A16">
        <w:rPr>
          <w:rFonts w:ascii="VNI-Times" w:hAnsi="VNI-Times"/>
          <w:color w:val="000000"/>
        </w:rPr>
        <w:t xml:space="preserve"> laø vaät kính vaø thò kính cuûa kính thieân vaên. Khoaûng caùch giöõa vaät kính vaø thò kính cuûa kính thieân vaên khi ngaém chöøng ôû voâ cöïc coù bieåu thöùc naøo? </w:t>
      </w:r>
    </w:p>
    <w:p w:rsidR="00570A93" w:rsidRPr="007B5A16" w:rsidRDefault="00570A93" w:rsidP="00570A93">
      <w:pPr>
        <w:outlineLvl w:val="0"/>
        <w:rPr>
          <w:rFonts w:ascii="VNI-Times" w:hAnsi="VNI-Times"/>
          <w:color w:val="000000"/>
        </w:rPr>
      </w:pPr>
      <w:r w:rsidRPr="007B5A16">
        <w:rPr>
          <w:rFonts w:ascii="VNI-Times" w:hAnsi="VNI-Times"/>
          <w:color w:val="0000FF"/>
        </w:rPr>
        <w:t>A. f</w:t>
      </w:r>
      <w:r w:rsidRPr="007B5A16">
        <w:rPr>
          <w:rFonts w:ascii="VNI-Times" w:hAnsi="VNI-Times"/>
          <w:color w:val="0000FF"/>
          <w:vertAlign w:val="subscript"/>
        </w:rPr>
        <w:t>1</w:t>
      </w:r>
      <w:r w:rsidRPr="007B5A16">
        <w:rPr>
          <w:rFonts w:ascii="VNI-Times" w:hAnsi="VNI-Times"/>
          <w:color w:val="0000FF"/>
        </w:rPr>
        <w:t xml:space="preserve"> + f</w:t>
      </w:r>
      <w:r w:rsidRPr="007B5A16">
        <w:rPr>
          <w:rFonts w:ascii="VNI-Times" w:hAnsi="VNI-Times"/>
          <w:color w:val="0000FF"/>
          <w:vertAlign w:val="subscript"/>
        </w:rPr>
        <w:t>2</w:t>
      </w:r>
      <w:r w:rsidRPr="007B5A16">
        <w:rPr>
          <w:rFonts w:ascii="VNI-Times" w:hAnsi="VNI-Times"/>
          <w:color w:val="0000FF"/>
        </w:rPr>
        <w:t>.</w:t>
      </w:r>
      <w:r w:rsidR="00091F98" w:rsidRPr="007B5A16">
        <w:rPr>
          <w:rFonts w:ascii="VNI-Times" w:hAnsi="VNI-Times"/>
          <w:color w:val="0000FF"/>
        </w:rPr>
        <w:t xml:space="preserve">                         </w:t>
      </w:r>
      <w:r w:rsidRPr="007B5A16">
        <w:rPr>
          <w:rFonts w:ascii="VNI-Times" w:hAnsi="VNI-Times"/>
        </w:rPr>
        <w:t>B. f</w:t>
      </w:r>
      <w:r w:rsidRPr="007B5A16">
        <w:rPr>
          <w:rFonts w:ascii="VNI-Times" w:hAnsi="VNI-Times"/>
          <w:vertAlign w:val="subscript"/>
        </w:rPr>
        <w:t>1</w:t>
      </w:r>
      <w:r w:rsidRPr="007B5A16">
        <w:rPr>
          <w:rFonts w:ascii="VNI-Times" w:hAnsi="VNI-Times"/>
        </w:rPr>
        <w:t xml:space="preserve"> / f</w:t>
      </w:r>
      <w:r w:rsidRPr="007B5A16">
        <w:rPr>
          <w:rFonts w:ascii="VNI-Times" w:hAnsi="VNI-Times"/>
          <w:vertAlign w:val="subscript"/>
        </w:rPr>
        <w:t xml:space="preserve">2. </w:t>
      </w:r>
      <w:r w:rsidR="00091F98" w:rsidRPr="007B5A16">
        <w:rPr>
          <w:rFonts w:ascii="VNI-Times" w:hAnsi="VNI-Times"/>
          <w:vertAlign w:val="subscript"/>
        </w:rPr>
        <w:t xml:space="preserve">                           </w:t>
      </w:r>
      <w:r w:rsidRPr="007B5A16">
        <w:rPr>
          <w:rFonts w:ascii="VNI-Times" w:hAnsi="VNI-Times"/>
          <w:color w:val="000000"/>
        </w:rPr>
        <w:t>C. f</w:t>
      </w:r>
      <w:r w:rsidRPr="007B5A16">
        <w:rPr>
          <w:rFonts w:ascii="VNI-Times" w:hAnsi="VNI-Times"/>
          <w:color w:val="000000"/>
          <w:vertAlign w:val="subscript"/>
        </w:rPr>
        <w:t>2</w:t>
      </w:r>
      <w:r w:rsidRPr="007B5A16">
        <w:rPr>
          <w:rFonts w:ascii="VNI-Times" w:hAnsi="VNI-Times"/>
          <w:color w:val="000000"/>
        </w:rPr>
        <w:t xml:space="preserve"> / f</w:t>
      </w:r>
      <w:r w:rsidRPr="007B5A16">
        <w:rPr>
          <w:rFonts w:ascii="VNI-Times" w:hAnsi="VNI-Times"/>
          <w:color w:val="000000"/>
          <w:vertAlign w:val="subscript"/>
        </w:rPr>
        <w:t>1</w:t>
      </w:r>
      <w:r w:rsidRPr="007B5A16">
        <w:rPr>
          <w:rFonts w:ascii="VNI-Times" w:hAnsi="VNI-Times"/>
          <w:color w:val="000000"/>
        </w:rPr>
        <w:t>.</w:t>
      </w:r>
      <w:r w:rsidR="00091F98" w:rsidRPr="007B5A16">
        <w:rPr>
          <w:rFonts w:ascii="VNI-Times" w:hAnsi="VNI-Times"/>
          <w:color w:val="000000"/>
        </w:rPr>
        <w:t xml:space="preserve">                        </w:t>
      </w:r>
      <w:r w:rsidRPr="007B5A16">
        <w:rPr>
          <w:rFonts w:ascii="VNI-Times" w:hAnsi="VNI-Times"/>
          <w:color w:val="000000"/>
        </w:rPr>
        <w:t>D. Moät bieåu thöùc khaùc.</w:t>
      </w:r>
    </w:p>
    <w:p w:rsidR="00713EE5" w:rsidRPr="007B5A16" w:rsidRDefault="00163C69" w:rsidP="00713EE5">
      <w:pPr>
        <w:outlineLvl w:val="0"/>
        <w:rPr>
          <w:rFonts w:ascii="VNI-Times" w:hAnsi="VNI-Times"/>
          <w:color w:val="000000"/>
        </w:rPr>
      </w:pPr>
      <w:r w:rsidRPr="007B5A16">
        <w:rPr>
          <w:rFonts w:ascii="VNI-Times" w:hAnsi="VNI-Times"/>
          <w:b/>
          <w:color w:val="000000"/>
        </w:rPr>
        <w:t>1</w:t>
      </w:r>
      <w:r w:rsidR="004E5E9B">
        <w:rPr>
          <w:rFonts w:ascii="VNI-Times" w:hAnsi="VNI-Times"/>
          <w:b/>
          <w:color w:val="000000"/>
        </w:rPr>
        <w:t>1</w:t>
      </w:r>
      <w:r w:rsidR="00A35CC4" w:rsidRPr="007B5A16">
        <w:rPr>
          <w:rFonts w:ascii="VNI-Times" w:hAnsi="VNI-Times"/>
          <w:b/>
          <w:color w:val="000000"/>
        </w:rPr>
        <w:t>/</w:t>
      </w:r>
      <w:r w:rsidR="00A35CC4" w:rsidRPr="007B5A16">
        <w:rPr>
          <w:rFonts w:ascii="VNI-Times" w:hAnsi="VNI-Times"/>
          <w:color w:val="000000"/>
        </w:rPr>
        <w:t xml:space="preserve"> </w:t>
      </w:r>
      <w:r w:rsidR="00713EE5" w:rsidRPr="007B5A16">
        <w:rPr>
          <w:rFonts w:ascii="VNI-Times" w:hAnsi="VNI-Times"/>
          <w:color w:val="000000"/>
        </w:rPr>
        <w:t>Kính thieân vaên coù tieâu cöï cuûa vaät kính vaø thò kính laø f</w:t>
      </w:r>
      <w:r w:rsidR="00713EE5" w:rsidRPr="007B5A16">
        <w:rPr>
          <w:rFonts w:ascii="VNI-Times" w:hAnsi="VNI-Times"/>
          <w:color w:val="000000"/>
          <w:vertAlign w:val="subscript"/>
        </w:rPr>
        <w:t>1</w:t>
      </w:r>
      <w:r w:rsidR="00713EE5" w:rsidRPr="007B5A16">
        <w:rPr>
          <w:rFonts w:ascii="VNI-Times" w:hAnsi="VNI-Times"/>
          <w:color w:val="000000"/>
        </w:rPr>
        <w:t xml:space="preserve"> vaø f</w:t>
      </w:r>
      <w:r w:rsidR="00713EE5" w:rsidRPr="007B5A16">
        <w:rPr>
          <w:rFonts w:ascii="VNI-Times" w:hAnsi="VNI-Times"/>
          <w:color w:val="000000"/>
          <w:vertAlign w:val="subscript"/>
        </w:rPr>
        <w:t>2</w:t>
      </w:r>
      <w:r w:rsidR="00713EE5" w:rsidRPr="007B5A16">
        <w:rPr>
          <w:rFonts w:ascii="VNI-Times" w:hAnsi="VNI-Times"/>
          <w:color w:val="000000"/>
        </w:rPr>
        <w:t>. Moät ngöôøi caän thò khi ngaém chöøng ôû cöïc vieãn thì khoaûng caùch giöõa vaät kính vaø thò kính a laø:</w:t>
      </w:r>
    </w:p>
    <w:p w:rsidR="00570A93" w:rsidRPr="007B5A16" w:rsidRDefault="00570A93" w:rsidP="00570A93">
      <w:pPr>
        <w:outlineLvl w:val="0"/>
        <w:rPr>
          <w:rFonts w:ascii="VNI-Times" w:hAnsi="VNI-Times"/>
          <w:color w:val="0000FF"/>
        </w:rPr>
      </w:pPr>
      <w:r w:rsidRPr="007B5A16">
        <w:rPr>
          <w:rFonts w:ascii="VNI-Times" w:hAnsi="VNI-Times"/>
          <w:color w:val="000000"/>
        </w:rPr>
        <w:t xml:space="preserve">A. </w:t>
      </w:r>
      <w:r w:rsidR="00713EE5" w:rsidRPr="007B5A16">
        <w:rPr>
          <w:rFonts w:ascii="VNI-Times" w:hAnsi="VNI-Times"/>
          <w:color w:val="000000"/>
        </w:rPr>
        <w:t>a = f</w:t>
      </w:r>
      <w:r w:rsidR="00713EE5" w:rsidRPr="007B5A16">
        <w:rPr>
          <w:rFonts w:ascii="VNI-Times" w:hAnsi="VNI-Times"/>
          <w:color w:val="000000"/>
          <w:vertAlign w:val="subscript"/>
        </w:rPr>
        <w:t>1</w:t>
      </w:r>
      <w:r w:rsidR="00713EE5" w:rsidRPr="007B5A16">
        <w:rPr>
          <w:rFonts w:ascii="VNI-Times" w:hAnsi="VNI-Times"/>
          <w:color w:val="000000"/>
        </w:rPr>
        <w:t xml:space="preserve"> – f</w:t>
      </w:r>
      <w:r w:rsidR="00713EE5" w:rsidRPr="007B5A16">
        <w:rPr>
          <w:rFonts w:ascii="VNI-Times" w:hAnsi="VNI-Times"/>
          <w:color w:val="000000"/>
          <w:vertAlign w:val="subscript"/>
        </w:rPr>
        <w:t>2</w:t>
      </w:r>
      <w:r w:rsidR="00713EE5" w:rsidRPr="007B5A16">
        <w:rPr>
          <w:rFonts w:ascii="VNI-Times" w:hAnsi="VNI-Times"/>
          <w:color w:val="000000"/>
        </w:rPr>
        <w:t>.</w:t>
      </w:r>
      <w:r w:rsidR="00091F98" w:rsidRPr="007B5A16">
        <w:rPr>
          <w:rFonts w:ascii="VNI-Times" w:hAnsi="VNI-Times"/>
          <w:color w:val="000000"/>
        </w:rPr>
        <w:t xml:space="preserve">                        </w:t>
      </w:r>
      <w:r w:rsidRPr="007B5A16">
        <w:rPr>
          <w:rFonts w:ascii="VNI-Times" w:hAnsi="VNI-Times"/>
          <w:color w:val="000000"/>
        </w:rPr>
        <w:t xml:space="preserve">B. </w:t>
      </w:r>
      <w:r w:rsidR="00713EE5" w:rsidRPr="007B5A16">
        <w:rPr>
          <w:rFonts w:ascii="VNI-Times" w:hAnsi="VNI-Times"/>
          <w:color w:val="000000"/>
        </w:rPr>
        <w:t>a = f</w:t>
      </w:r>
      <w:r w:rsidR="00713EE5" w:rsidRPr="007B5A16">
        <w:rPr>
          <w:rFonts w:ascii="VNI-Times" w:hAnsi="VNI-Times"/>
          <w:color w:val="000000"/>
          <w:vertAlign w:val="subscript"/>
        </w:rPr>
        <w:t>1</w:t>
      </w:r>
      <w:r w:rsidR="00713EE5" w:rsidRPr="007B5A16">
        <w:rPr>
          <w:rFonts w:ascii="VNI-Times" w:hAnsi="VNI-Times"/>
          <w:color w:val="000000"/>
        </w:rPr>
        <w:t xml:space="preserve"> + f</w:t>
      </w:r>
      <w:r w:rsidR="00713EE5" w:rsidRPr="007B5A16">
        <w:rPr>
          <w:rFonts w:ascii="VNI-Times" w:hAnsi="VNI-Times"/>
          <w:color w:val="000000"/>
          <w:vertAlign w:val="subscript"/>
        </w:rPr>
        <w:t>2</w:t>
      </w:r>
      <w:r w:rsidR="00713EE5" w:rsidRPr="007B5A16">
        <w:rPr>
          <w:rFonts w:ascii="VNI-Times" w:hAnsi="VNI-Times"/>
          <w:color w:val="000000"/>
        </w:rPr>
        <w:t>.</w:t>
      </w:r>
      <w:r w:rsidR="00091F98" w:rsidRPr="007B5A16">
        <w:rPr>
          <w:rFonts w:ascii="VNI-Times" w:hAnsi="VNI-Times"/>
          <w:color w:val="000000"/>
        </w:rPr>
        <w:t xml:space="preserve">                          </w:t>
      </w:r>
      <w:r w:rsidRPr="007B5A16">
        <w:rPr>
          <w:rFonts w:ascii="VNI-Times" w:hAnsi="VNI-Times"/>
          <w:color w:val="000000"/>
        </w:rPr>
        <w:t xml:space="preserve">C. </w:t>
      </w:r>
      <w:r w:rsidR="00713EE5" w:rsidRPr="007B5A16">
        <w:rPr>
          <w:rFonts w:ascii="VNI-Times" w:hAnsi="VNI-Times"/>
          <w:color w:val="000000"/>
        </w:rPr>
        <w:t>a = f</w:t>
      </w:r>
      <w:r w:rsidR="00713EE5" w:rsidRPr="007B5A16">
        <w:rPr>
          <w:rFonts w:ascii="VNI-Times" w:hAnsi="VNI-Times"/>
          <w:color w:val="000000"/>
          <w:vertAlign w:val="subscript"/>
        </w:rPr>
        <w:t>1</w:t>
      </w:r>
      <w:r w:rsidR="00713EE5" w:rsidRPr="007B5A16">
        <w:rPr>
          <w:rFonts w:ascii="VNI-Times" w:hAnsi="VNI-Times"/>
          <w:color w:val="000000"/>
        </w:rPr>
        <w:t>/f</w:t>
      </w:r>
      <w:r w:rsidR="00713EE5" w:rsidRPr="007B5A16">
        <w:rPr>
          <w:rFonts w:ascii="VNI-Times" w:hAnsi="VNI-Times"/>
          <w:color w:val="000000"/>
          <w:vertAlign w:val="subscript"/>
        </w:rPr>
        <w:t>2</w:t>
      </w:r>
      <w:r w:rsidR="00713EE5" w:rsidRPr="007B5A16">
        <w:rPr>
          <w:rFonts w:ascii="VNI-Times" w:hAnsi="VNI-Times"/>
          <w:color w:val="000000"/>
        </w:rPr>
        <w:t>.</w:t>
      </w:r>
      <w:r w:rsidR="00091F98" w:rsidRPr="007B5A16">
        <w:rPr>
          <w:rFonts w:ascii="VNI-Times" w:hAnsi="VNI-Times"/>
          <w:color w:val="000000"/>
        </w:rPr>
        <w:t xml:space="preserve">                        </w:t>
      </w:r>
      <w:r w:rsidRPr="007B5A16">
        <w:rPr>
          <w:rFonts w:ascii="VNI-Times" w:hAnsi="VNI-Times"/>
          <w:color w:val="0000FF"/>
        </w:rPr>
        <w:t>D. Taát caû ñeàu sai.</w:t>
      </w:r>
    </w:p>
    <w:p w:rsidR="00713EE5" w:rsidRPr="007B5A16" w:rsidRDefault="00163C69" w:rsidP="00713EE5">
      <w:pPr>
        <w:outlineLvl w:val="0"/>
        <w:rPr>
          <w:rFonts w:ascii="VNI-Times" w:hAnsi="VNI-Times"/>
          <w:color w:val="000000"/>
        </w:rPr>
      </w:pPr>
      <w:r w:rsidRPr="007B5A16">
        <w:rPr>
          <w:rFonts w:ascii="VNI-Times" w:hAnsi="VNI-Times"/>
          <w:b/>
          <w:color w:val="000000"/>
        </w:rPr>
        <w:t>12</w:t>
      </w:r>
      <w:r w:rsidR="00570A93" w:rsidRPr="007B5A16">
        <w:rPr>
          <w:rFonts w:ascii="VNI-Times" w:hAnsi="VNI-Times"/>
          <w:b/>
          <w:color w:val="000000"/>
        </w:rPr>
        <w:t>/</w:t>
      </w:r>
      <w:r w:rsidR="00570A93" w:rsidRPr="007B5A16">
        <w:rPr>
          <w:rFonts w:ascii="VNI-Times" w:hAnsi="VNI-Times"/>
          <w:color w:val="000000"/>
        </w:rPr>
        <w:t xml:space="preserve"> </w:t>
      </w:r>
      <w:r w:rsidR="00713EE5" w:rsidRPr="007B5A16">
        <w:rPr>
          <w:rFonts w:ascii="VNI-Times" w:hAnsi="VNI-Times"/>
          <w:color w:val="000000"/>
        </w:rPr>
        <w:t xml:space="preserve">Kính thieân vaên duøng ñeå quan saùt vaät AB ôû raát xa ( AB </w:t>
      </w:r>
      <w:r w:rsidR="00713EE5" w:rsidRPr="007B5A16">
        <w:rPr>
          <w:rFonts w:ascii="VNI-Times" w:hAnsi="VNI-Times"/>
          <w:color w:val="000000"/>
          <w:position w:val="-6"/>
        </w:rPr>
        <w:object w:dxaOrig="1719" w:dyaOrig="280">
          <v:shape id="_x0000_i1806" type="#_x0000_t75" style="width:85.8pt;height:13.8pt" o:ole="">
            <v:imagedata r:id="rId1198" o:title=""/>
          </v:shape>
          <o:OLEObject Type="Embed" ProgID="Equation.DSMT4" ShapeID="_x0000_i1806" DrawAspect="Content" ObjectID="_1581495564" r:id="rId1199"/>
        </w:object>
      </w:r>
      <w:r w:rsidR="00713EE5" w:rsidRPr="007B5A16">
        <w:rPr>
          <w:rFonts w:ascii="VNI-Times" w:hAnsi="VNI-Times"/>
          <w:color w:val="000000"/>
        </w:rPr>
        <w:t>) bôûi 1 ngöôøi caän thò, khi ngaém chöøng ôû cöïc caän, ñieàu naøo sau ñaây laø ñuùng:</w:t>
      </w:r>
    </w:p>
    <w:p w:rsidR="00713EE5" w:rsidRPr="007B5A16" w:rsidRDefault="00570A93" w:rsidP="00713EE5">
      <w:pPr>
        <w:outlineLvl w:val="0"/>
        <w:rPr>
          <w:rFonts w:ascii="VNI-Times" w:hAnsi="VNI-Times"/>
          <w:color w:val="0000FF"/>
        </w:rPr>
      </w:pPr>
      <w:r w:rsidRPr="007B5A16">
        <w:rPr>
          <w:rFonts w:ascii="VNI-Times" w:hAnsi="VNI-Times"/>
          <w:color w:val="000000"/>
        </w:rPr>
        <w:t>A. A’B’ ôû ngay ñieåm cöïc caän cuûa maét.</w:t>
      </w:r>
      <w:r w:rsidR="00091F98" w:rsidRPr="007B5A16">
        <w:rPr>
          <w:rFonts w:ascii="VNI-Times" w:hAnsi="VNI-Times"/>
          <w:color w:val="000000"/>
        </w:rPr>
        <w:t xml:space="preserve">                                    </w:t>
      </w:r>
      <w:r w:rsidRPr="007B5A16">
        <w:rPr>
          <w:rFonts w:ascii="VNI-Times" w:hAnsi="VNI-Times"/>
          <w:color w:val="0000FF"/>
        </w:rPr>
        <w:t xml:space="preserve">B. </w:t>
      </w:r>
      <w:r w:rsidR="00713EE5" w:rsidRPr="007B5A16">
        <w:rPr>
          <w:rFonts w:ascii="VNI-Times" w:hAnsi="VNI-Times"/>
          <w:color w:val="0000FF"/>
        </w:rPr>
        <w:t>A’B’ ôû tieâu ñieåm aûnh cuûa vaät kính.</w:t>
      </w:r>
    </w:p>
    <w:p w:rsidR="00713EE5" w:rsidRPr="007B5A16" w:rsidRDefault="00570A93" w:rsidP="00713EE5">
      <w:pPr>
        <w:outlineLvl w:val="0"/>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Khoaûng caùch giöõa vaät kính vaø thò kính laø f</w:t>
      </w:r>
      <w:r w:rsidR="00713EE5" w:rsidRPr="007B5A16">
        <w:rPr>
          <w:rFonts w:ascii="VNI-Times" w:hAnsi="VNI-Times"/>
          <w:color w:val="000000"/>
          <w:vertAlign w:val="subscript"/>
        </w:rPr>
        <w:t>1</w:t>
      </w:r>
      <w:r w:rsidR="00713EE5" w:rsidRPr="007B5A16">
        <w:rPr>
          <w:rFonts w:ascii="VNI-Times" w:hAnsi="VNI-Times"/>
          <w:color w:val="000000"/>
        </w:rPr>
        <w:t xml:space="preserve"> + f</w:t>
      </w:r>
      <w:r w:rsidR="00713EE5" w:rsidRPr="007B5A16">
        <w:rPr>
          <w:rFonts w:ascii="VNI-Times" w:hAnsi="VNI-Times"/>
          <w:color w:val="000000"/>
          <w:vertAlign w:val="subscript"/>
        </w:rPr>
        <w:t>2</w:t>
      </w:r>
      <w:r w:rsidR="00713EE5" w:rsidRPr="007B5A16">
        <w:rPr>
          <w:rFonts w:ascii="VNI-Times" w:hAnsi="VNI-Times"/>
          <w:color w:val="000000"/>
        </w:rPr>
        <w:t>.</w:t>
      </w:r>
      <w:r w:rsidR="00091F98" w:rsidRPr="007B5A16">
        <w:rPr>
          <w:rFonts w:ascii="VNI-Times" w:hAnsi="VNI-Times"/>
          <w:color w:val="000000"/>
        </w:rPr>
        <w:t xml:space="preserve">                </w:t>
      </w:r>
      <w:r w:rsidRPr="007B5A16">
        <w:rPr>
          <w:rFonts w:ascii="VNI-Times" w:hAnsi="VNI-Times"/>
          <w:color w:val="000000"/>
        </w:rPr>
        <w:t xml:space="preserve">D. </w:t>
      </w:r>
      <w:r w:rsidR="00713EE5" w:rsidRPr="007B5A16">
        <w:rPr>
          <w:rFonts w:ascii="VNI-Times" w:hAnsi="VNI-Times"/>
          <w:color w:val="000000"/>
        </w:rPr>
        <w:t xml:space="preserve">Ñoä boäi giaùc </w:t>
      </w:r>
      <w:r w:rsidR="00713EE5" w:rsidRPr="007B5A16">
        <w:rPr>
          <w:rFonts w:ascii="VNI-Times" w:hAnsi="VNI-Times"/>
          <w:color w:val="000000"/>
          <w:position w:val="-30"/>
        </w:rPr>
        <w:object w:dxaOrig="760" w:dyaOrig="680">
          <v:shape id="_x0000_i1807" type="#_x0000_t75" style="width:38.3pt;height:33.7pt" o:ole="">
            <v:imagedata r:id="rId1200" o:title=""/>
          </v:shape>
          <o:OLEObject Type="Embed" ProgID="Equation.DSMT4" ShapeID="_x0000_i1807" DrawAspect="Content" ObjectID="_1581495565" r:id="rId1201"/>
        </w:object>
      </w:r>
      <w:r w:rsidR="00713EE5" w:rsidRPr="007B5A16">
        <w:rPr>
          <w:rFonts w:ascii="VNI-Times" w:hAnsi="VNI-Times"/>
          <w:color w:val="000000"/>
        </w:rPr>
        <w:t>.</w:t>
      </w:r>
    </w:p>
    <w:p w:rsidR="00713EE5" w:rsidRPr="007B5A16" w:rsidRDefault="004E5E9B" w:rsidP="00713EE5">
      <w:pPr>
        <w:jc w:val="both"/>
        <w:rPr>
          <w:rFonts w:ascii="VNI-Times" w:hAnsi="VNI-Times"/>
          <w:color w:val="000000"/>
        </w:rPr>
      </w:pPr>
      <w:r>
        <w:rPr>
          <w:rFonts w:ascii="VNI-Times" w:hAnsi="VNI-Times"/>
          <w:b/>
          <w:color w:val="000000"/>
        </w:rPr>
        <w:t>13</w:t>
      </w:r>
      <w:r w:rsidR="00570A93" w:rsidRPr="007B5A16">
        <w:rPr>
          <w:rFonts w:ascii="VNI-Times" w:hAnsi="VNI-Times"/>
          <w:b/>
          <w:color w:val="000000"/>
        </w:rPr>
        <w:t>/</w:t>
      </w:r>
      <w:r w:rsidR="00570A93" w:rsidRPr="007B5A16">
        <w:rPr>
          <w:rFonts w:ascii="VNI-Times" w:hAnsi="VNI-Times"/>
          <w:color w:val="000000"/>
        </w:rPr>
        <w:t xml:space="preserve"> </w:t>
      </w:r>
      <w:r w:rsidR="00713EE5" w:rsidRPr="007B5A16">
        <w:rPr>
          <w:rFonts w:ascii="VNI-Times" w:hAnsi="VNI-Times"/>
          <w:color w:val="000000"/>
        </w:rPr>
        <w:t>Taùc duïng chuû yeáu cuûa caùc duïng cuï quang hoïc boå trôï cho maét nhö kính luùp, kính hieån vi, kính thieân vaên laø:</w:t>
      </w:r>
    </w:p>
    <w:p w:rsidR="00091F98" w:rsidRPr="007B5A16" w:rsidRDefault="00570A93" w:rsidP="00570A93">
      <w:pPr>
        <w:jc w:val="both"/>
        <w:rPr>
          <w:rFonts w:ascii="VNI-Times" w:hAnsi="VNI-Times"/>
          <w:color w:val="000000"/>
        </w:rPr>
      </w:pPr>
      <w:r w:rsidRPr="007B5A16">
        <w:rPr>
          <w:rFonts w:ascii="VNI-Times" w:hAnsi="VNI-Times"/>
          <w:color w:val="000000"/>
        </w:rPr>
        <w:t>A. Ñeå quan saùt caùc vaät nhoû maø maét thöôøng khoâng thaáy ñöôïc.</w:t>
      </w:r>
    </w:p>
    <w:p w:rsidR="00570A93" w:rsidRPr="007B5A16" w:rsidRDefault="00570A93" w:rsidP="00570A93">
      <w:pPr>
        <w:jc w:val="both"/>
        <w:rPr>
          <w:rFonts w:ascii="VNI-Times" w:hAnsi="VNI-Times"/>
          <w:color w:val="000000"/>
        </w:rPr>
      </w:pPr>
      <w:r w:rsidRPr="007B5A16">
        <w:rPr>
          <w:rFonts w:ascii="VNI-Times" w:hAnsi="VNI-Times"/>
          <w:color w:val="000000"/>
        </w:rPr>
        <w:t>B. Quan saùt ñöôïc caùc vaät naèm ngoaøi giôùi haïn thaáy roõ cuûa maét.</w:t>
      </w:r>
    </w:p>
    <w:p w:rsidR="003C7F5B" w:rsidRPr="007B5A16" w:rsidRDefault="00570A93" w:rsidP="00713EE5">
      <w:pPr>
        <w:jc w:val="both"/>
        <w:rPr>
          <w:rFonts w:ascii="VNI-Times" w:hAnsi="VNI-Times"/>
          <w:color w:val="0000FF"/>
        </w:rPr>
      </w:pPr>
      <w:r w:rsidRPr="007B5A16">
        <w:rPr>
          <w:rFonts w:ascii="VNI-Times" w:hAnsi="VNI-Times"/>
          <w:color w:val="0000FF"/>
        </w:rPr>
        <w:t xml:space="preserve">C. </w:t>
      </w:r>
      <w:r w:rsidR="00713EE5" w:rsidRPr="007B5A16">
        <w:rPr>
          <w:rFonts w:ascii="VNI-Times" w:hAnsi="VNI-Times"/>
          <w:color w:val="0000FF"/>
        </w:rPr>
        <w:t>Laøm taêng goùc troâng aûnh cuûa vaät caàn quan saùt</w:t>
      </w:r>
    </w:p>
    <w:p w:rsidR="00713EE5" w:rsidRPr="007B5A16" w:rsidRDefault="00570A93" w:rsidP="00713EE5">
      <w:pPr>
        <w:jc w:val="both"/>
        <w:rPr>
          <w:rFonts w:ascii="VNI-Times" w:hAnsi="VNI-Times"/>
          <w:color w:val="000000"/>
        </w:rPr>
      </w:pPr>
      <w:r w:rsidRPr="007B5A16">
        <w:rPr>
          <w:rFonts w:ascii="VNI-Times" w:hAnsi="VNI-Times"/>
          <w:color w:val="000000"/>
        </w:rPr>
        <w:t xml:space="preserve">D. </w:t>
      </w:r>
      <w:r w:rsidR="00713EE5" w:rsidRPr="007B5A16">
        <w:rPr>
          <w:rFonts w:ascii="VNI-Times" w:hAnsi="VNI-Times"/>
          <w:color w:val="000000"/>
        </w:rPr>
        <w:t>Laøm taêng goùc troâng vaät lôùn hôn hay baèng naêng suaát phaân li cuûa maét.</w:t>
      </w:r>
    </w:p>
    <w:p w:rsidR="00713EE5" w:rsidRPr="007B5A16" w:rsidRDefault="004E5E9B" w:rsidP="00713EE5">
      <w:pPr>
        <w:rPr>
          <w:rFonts w:ascii="VNI-Times" w:hAnsi="VNI-Times"/>
          <w:color w:val="000000"/>
        </w:rPr>
      </w:pPr>
      <w:r>
        <w:rPr>
          <w:rFonts w:ascii="VNI-Times" w:hAnsi="VNI-Times"/>
          <w:b/>
          <w:color w:val="000000"/>
        </w:rPr>
        <w:t>14</w:t>
      </w:r>
      <w:r w:rsidR="00570A93" w:rsidRPr="007B5A16">
        <w:rPr>
          <w:rFonts w:ascii="VNI-Times" w:hAnsi="VNI-Times"/>
          <w:b/>
          <w:color w:val="000000"/>
        </w:rPr>
        <w:t>/</w:t>
      </w:r>
      <w:r w:rsidR="00570A93" w:rsidRPr="007B5A16">
        <w:rPr>
          <w:rFonts w:ascii="VNI-Times" w:hAnsi="VNI-Times"/>
          <w:color w:val="000000"/>
        </w:rPr>
        <w:t xml:space="preserve"> </w:t>
      </w:r>
      <w:r w:rsidR="00713EE5" w:rsidRPr="007B5A16">
        <w:rPr>
          <w:rFonts w:ascii="VNI-Times" w:hAnsi="VNI-Times"/>
          <w:color w:val="000000"/>
        </w:rPr>
        <w:t>Choïn caâu sai.   Ñoái vôùi kính thieân vaên, ngoâi sao AB qua vaät kính cho aûnh A</w:t>
      </w:r>
      <w:r w:rsidR="00713EE5" w:rsidRPr="007B5A16">
        <w:rPr>
          <w:rFonts w:ascii="VNI-Times" w:hAnsi="VNI-Times"/>
          <w:color w:val="000000"/>
          <w:vertAlign w:val="subscript"/>
        </w:rPr>
        <w:t>1</w:t>
      </w:r>
      <w:r w:rsidR="00713EE5" w:rsidRPr="007B5A16">
        <w:rPr>
          <w:rFonts w:ascii="VNI-Times" w:hAnsi="VNI-Times"/>
          <w:color w:val="000000"/>
        </w:rPr>
        <w:t xml:space="preserve"> B</w:t>
      </w:r>
      <w:r w:rsidR="00713EE5" w:rsidRPr="007B5A16">
        <w:rPr>
          <w:rFonts w:ascii="VNI-Times" w:hAnsi="VNI-Times"/>
          <w:color w:val="000000"/>
          <w:vertAlign w:val="subscript"/>
        </w:rPr>
        <w:t>1</w:t>
      </w:r>
      <w:r w:rsidR="00713EE5" w:rsidRPr="007B5A16">
        <w:rPr>
          <w:rFonts w:ascii="VNI-Times" w:hAnsi="VNI-Times"/>
          <w:color w:val="000000"/>
        </w:rPr>
        <w:t xml:space="preserve"> , ñoái vôùi thò kính A</w:t>
      </w:r>
      <w:r w:rsidR="00713EE5" w:rsidRPr="007B5A16">
        <w:rPr>
          <w:rFonts w:ascii="VNI-Times" w:hAnsi="VNI-Times"/>
          <w:color w:val="000000"/>
          <w:vertAlign w:val="subscript"/>
        </w:rPr>
        <w:t>1</w:t>
      </w:r>
      <w:r w:rsidR="00713EE5" w:rsidRPr="007B5A16">
        <w:rPr>
          <w:rFonts w:ascii="VNI-Times" w:hAnsi="VNI-Times"/>
          <w:color w:val="000000"/>
        </w:rPr>
        <w:t xml:space="preserve"> B</w:t>
      </w:r>
      <w:r w:rsidR="00713EE5" w:rsidRPr="007B5A16">
        <w:rPr>
          <w:rFonts w:ascii="VNI-Times" w:hAnsi="VNI-Times"/>
          <w:color w:val="000000"/>
          <w:vertAlign w:val="subscript"/>
        </w:rPr>
        <w:t>1</w:t>
      </w:r>
      <w:r w:rsidR="00713EE5" w:rsidRPr="007B5A16">
        <w:rPr>
          <w:rFonts w:ascii="VNI-Times" w:hAnsi="VNI-Times"/>
          <w:color w:val="000000"/>
        </w:rPr>
        <w:t xml:space="preserve"> cho aûnh A</w:t>
      </w:r>
      <w:r w:rsidR="00713EE5" w:rsidRPr="007B5A16">
        <w:rPr>
          <w:rFonts w:ascii="VNI-Times" w:hAnsi="VNI-Times"/>
          <w:color w:val="000000"/>
          <w:vertAlign w:val="subscript"/>
        </w:rPr>
        <w:t>2</w:t>
      </w:r>
      <w:r w:rsidR="00713EE5" w:rsidRPr="007B5A16">
        <w:rPr>
          <w:rFonts w:ascii="VNI-Times" w:hAnsi="VNI-Times"/>
          <w:color w:val="000000"/>
        </w:rPr>
        <w:t xml:space="preserve"> B</w:t>
      </w:r>
      <w:r w:rsidR="00713EE5" w:rsidRPr="007B5A16">
        <w:rPr>
          <w:rFonts w:ascii="VNI-Times" w:hAnsi="VNI-Times"/>
          <w:color w:val="000000"/>
          <w:vertAlign w:val="subscript"/>
        </w:rPr>
        <w:t>2</w:t>
      </w:r>
      <w:r w:rsidR="00713EE5" w:rsidRPr="007B5A16">
        <w:rPr>
          <w:rFonts w:ascii="VNI-Times" w:hAnsi="VNI-Times"/>
          <w:color w:val="000000"/>
        </w:rPr>
        <w:t xml:space="preserve"> . Khi ngaém chöøng ôû voâ cöïc thì:</w:t>
      </w:r>
    </w:p>
    <w:p w:rsidR="00713EE5" w:rsidRPr="007B5A16" w:rsidRDefault="00570A93" w:rsidP="00713EE5">
      <w:pPr>
        <w:rPr>
          <w:rFonts w:ascii="VNI-Times" w:hAnsi="VNI-Times"/>
          <w:color w:val="0000FF"/>
        </w:rPr>
      </w:pPr>
      <w:r w:rsidRPr="007B5A16">
        <w:rPr>
          <w:rFonts w:ascii="VNI-Times" w:hAnsi="VNI-Times"/>
          <w:color w:val="000000"/>
        </w:rPr>
        <w:t>A. A</w:t>
      </w:r>
      <w:r w:rsidRPr="007B5A16">
        <w:rPr>
          <w:rFonts w:ascii="VNI-Times" w:hAnsi="VNI-Times"/>
          <w:color w:val="000000"/>
          <w:vertAlign w:val="subscript"/>
        </w:rPr>
        <w:t>2</w:t>
      </w:r>
      <w:r w:rsidRPr="007B5A16">
        <w:rPr>
          <w:rFonts w:ascii="VNI-Times" w:hAnsi="VNI-Times"/>
          <w:color w:val="000000"/>
        </w:rPr>
        <w:t xml:space="preserve"> B</w:t>
      </w:r>
      <w:r w:rsidRPr="007B5A16">
        <w:rPr>
          <w:rFonts w:ascii="VNI-Times" w:hAnsi="VNI-Times"/>
          <w:color w:val="000000"/>
          <w:vertAlign w:val="subscript"/>
        </w:rPr>
        <w:t>2</w:t>
      </w:r>
      <w:r w:rsidRPr="007B5A16">
        <w:rPr>
          <w:rFonts w:ascii="VNI-Times" w:hAnsi="VNI-Times"/>
          <w:color w:val="000000"/>
        </w:rPr>
        <w:t xml:space="preserve"> ôû voâ cöïc.</w:t>
      </w:r>
      <w:r w:rsidR="00091F98" w:rsidRPr="007B5A16">
        <w:rPr>
          <w:rFonts w:ascii="VNI-Times" w:hAnsi="VNI-Times"/>
          <w:color w:val="000000"/>
        </w:rPr>
        <w:t xml:space="preserve">                                                    </w:t>
      </w:r>
      <w:r w:rsidRPr="007B5A16">
        <w:rPr>
          <w:rFonts w:ascii="VNI-Times" w:hAnsi="VNI-Times"/>
          <w:color w:val="0000FF"/>
        </w:rPr>
        <w:t xml:space="preserve">B. </w:t>
      </w:r>
      <w:r w:rsidR="00713EE5" w:rsidRPr="007B5A16">
        <w:rPr>
          <w:rFonts w:ascii="VNI-Times" w:hAnsi="VNI-Times"/>
          <w:color w:val="0000FF"/>
        </w:rPr>
        <w:t>A</w:t>
      </w:r>
      <w:r w:rsidR="00713EE5" w:rsidRPr="007B5A16">
        <w:rPr>
          <w:rFonts w:ascii="VNI-Times" w:hAnsi="VNI-Times"/>
          <w:color w:val="0000FF"/>
          <w:vertAlign w:val="subscript"/>
        </w:rPr>
        <w:t>1</w:t>
      </w:r>
      <w:r w:rsidR="00713EE5" w:rsidRPr="007B5A16">
        <w:rPr>
          <w:rFonts w:ascii="VNI-Times" w:hAnsi="VNI-Times"/>
          <w:color w:val="0000FF"/>
        </w:rPr>
        <w:t xml:space="preserve"> B</w:t>
      </w:r>
      <w:r w:rsidR="00713EE5" w:rsidRPr="007B5A16">
        <w:rPr>
          <w:rFonts w:ascii="VNI-Times" w:hAnsi="VNI-Times"/>
          <w:color w:val="0000FF"/>
          <w:vertAlign w:val="subscript"/>
        </w:rPr>
        <w:t>1</w:t>
      </w:r>
      <w:r w:rsidR="00713EE5" w:rsidRPr="007B5A16">
        <w:rPr>
          <w:rFonts w:ascii="VNI-Times" w:hAnsi="VNI-Times"/>
          <w:color w:val="0000FF"/>
        </w:rPr>
        <w:t xml:space="preserve"> ôû taïi tieâu ñieåm vaät cuûa vaät kính.</w:t>
      </w:r>
    </w:p>
    <w:p w:rsidR="00713EE5" w:rsidRPr="007B5A16" w:rsidRDefault="00570A93" w:rsidP="00713EE5">
      <w:pPr>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A</w:t>
      </w:r>
      <w:r w:rsidR="00713EE5" w:rsidRPr="007B5A16">
        <w:rPr>
          <w:rFonts w:ascii="VNI-Times" w:hAnsi="VNI-Times"/>
          <w:color w:val="000000"/>
          <w:vertAlign w:val="subscript"/>
        </w:rPr>
        <w:t>1</w:t>
      </w:r>
      <w:r w:rsidR="00713EE5" w:rsidRPr="007B5A16">
        <w:rPr>
          <w:rFonts w:ascii="VNI-Times" w:hAnsi="VNI-Times"/>
          <w:color w:val="000000"/>
        </w:rPr>
        <w:t xml:space="preserve"> B</w:t>
      </w:r>
      <w:r w:rsidR="00713EE5" w:rsidRPr="007B5A16">
        <w:rPr>
          <w:rFonts w:ascii="VNI-Times" w:hAnsi="VNI-Times"/>
          <w:color w:val="000000"/>
          <w:vertAlign w:val="subscript"/>
        </w:rPr>
        <w:t>1</w:t>
      </w:r>
      <w:r w:rsidR="00713EE5" w:rsidRPr="007B5A16">
        <w:rPr>
          <w:rFonts w:ascii="VNI-Times" w:hAnsi="VNI-Times"/>
          <w:color w:val="000000"/>
        </w:rPr>
        <w:t xml:space="preserve"> ôû taïi tieâu ñieåm vaät cuûa thò kính.</w:t>
      </w:r>
      <w:r w:rsidR="00091F98" w:rsidRPr="007B5A16">
        <w:rPr>
          <w:rFonts w:ascii="VNI-Times" w:hAnsi="VNI-Times"/>
          <w:color w:val="000000"/>
        </w:rPr>
        <w:t xml:space="preserve">               </w:t>
      </w:r>
      <w:r w:rsidRPr="007B5A16">
        <w:rPr>
          <w:rFonts w:ascii="VNI-Times" w:hAnsi="VNI-Times"/>
          <w:color w:val="000000"/>
        </w:rPr>
        <w:t xml:space="preserve">D. </w:t>
      </w:r>
      <w:r w:rsidR="00713EE5" w:rsidRPr="007B5A16">
        <w:rPr>
          <w:rFonts w:ascii="VNI-Times" w:hAnsi="VNI-Times"/>
          <w:color w:val="000000"/>
        </w:rPr>
        <w:t>A</w:t>
      </w:r>
      <w:r w:rsidR="00713EE5" w:rsidRPr="007B5A16">
        <w:rPr>
          <w:rFonts w:ascii="VNI-Times" w:hAnsi="VNI-Times"/>
          <w:color w:val="000000"/>
          <w:vertAlign w:val="subscript"/>
        </w:rPr>
        <w:t>1</w:t>
      </w:r>
      <w:r w:rsidR="00713EE5" w:rsidRPr="007B5A16">
        <w:rPr>
          <w:rFonts w:ascii="VNI-Times" w:hAnsi="VNI-Times"/>
          <w:color w:val="000000"/>
        </w:rPr>
        <w:t xml:space="preserve"> B</w:t>
      </w:r>
      <w:r w:rsidR="00713EE5" w:rsidRPr="007B5A16">
        <w:rPr>
          <w:rFonts w:ascii="VNI-Times" w:hAnsi="VNI-Times"/>
          <w:color w:val="000000"/>
          <w:vertAlign w:val="subscript"/>
        </w:rPr>
        <w:t>1</w:t>
      </w:r>
      <w:r w:rsidR="00713EE5" w:rsidRPr="007B5A16">
        <w:rPr>
          <w:rFonts w:ascii="VNI-Times" w:hAnsi="VNI-Times"/>
          <w:color w:val="000000"/>
        </w:rPr>
        <w:t xml:space="preserve"> ôû taïi tieâu ñieåm aûnh cuûa vaät kính.</w:t>
      </w:r>
    </w:p>
    <w:p w:rsidR="00713EE5" w:rsidRPr="007B5A16" w:rsidRDefault="00163C69" w:rsidP="00713EE5">
      <w:pPr>
        <w:rPr>
          <w:rFonts w:ascii="VNI-Times" w:hAnsi="VNI-Times"/>
          <w:color w:val="000000"/>
        </w:rPr>
      </w:pPr>
      <w:r w:rsidRPr="007B5A16">
        <w:rPr>
          <w:rFonts w:ascii="VNI-Times" w:hAnsi="VNI-Times"/>
          <w:b/>
          <w:color w:val="000000"/>
        </w:rPr>
        <w:t>1</w:t>
      </w:r>
      <w:r w:rsidR="004E5E9B">
        <w:rPr>
          <w:rFonts w:ascii="VNI-Times" w:hAnsi="VNI-Times"/>
          <w:b/>
          <w:color w:val="000000"/>
        </w:rPr>
        <w:t>5</w:t>
      </w:r>
      <w:r w:rsidR="00570A93" w:rsidRPr="007B5A16">
        <w:rPr>
          <w:rFonts w:ascii="VNI-Times" w:hAnsi="VNI-Times"/>
          <w:b/>
          <w:color w:val="000000"/>
        </w:rPr>
        <w:t>/</w:t>
      </w:r>
      <w:r w:rsidR="00570A93" w:rsidRPr="007B5A16">
        <w:rPr>
          <w:rFonts w:ascii="VNI-Times" w:hAnsi="VNI-Times"/>
          <w:color w:val="000000"/>
        </w:rPr>
        <w:t xml:space="preserve"> </w:t>
      </w:r>
      <w:r w:rsidR="00713EE5" w:rsidRPr="007B5A16">
        <w:rPr>
          <w:rFonts w:ascii="VNI-Times" w:hAnsi="VNI-Times"/>
          <w:color w:val="000000"/>
        </w:rPr>
        <w:t>Choïn caâu sai.     Ñaëc ñieåm chung cuûa nhoùm kính luùp, kính hieån vi, kính thieân vaên laø:</w:t>
      </w:r>
    </w:p>
    <w:p w:rsidR="00713EE5" w:rsidRPr="007B5A16" w:rsidRDefault="00570A93" w:rsidP="00713EE5">
      <w:pPr>
        <w:rPr>
          <w:rFonts w:ascii="VNI-Times" w:hAnsi="VNI-Times"/>
          <w:color w:val="0000FF"/>
        </w:rPr>
      </w:pPr>
      <w:r w:rsidRPr="007B5A16">
        <w:rPr>
          <w:rFonts w:ascii="VNI-Times" w:hAnsi="VNI-Times"/>
          <w:color w:val="0000FF"/>
        </w:rPr>
        <w:t xml:space="preserve">A. </w:t>
      </w:r>
      <w:r w:rsidR="00713EE5" w:rsidRPr="007B5A16">
        <w:rPr>
          <w:rFonts w:ascii="VNI-Times" w:hAnsi="VNI-Times"/>
          <w:color w:val="0000FF"/>
        </w:rPr>
        <w:t>Hoå trôï cho maét bò taät khaéc phuïc veà ñieåm cöïc caän vaø cöïc vieãn khaùc maét thöôøng.</w:t>
      </w:r>
    </w:p>
    <w:p w:rsidR="00713EE5" w:rsidRPr="007B5A16" w:rsidRDefault="00570A93" w:rsidP="00713EE5">
      <w:pPr>
        <w:rPr>
          <w:rFonts w:ascii="VNI-Times" w:hAnsi="VNI-Times"/>
          <w:color w:val="000000"/>
        </w:rPr>
      </w:pPr>
      <w:r w:rsidRPr="007B5A16">
        <w:rPr>
          <w:rFonts w:ascii="VNI-Times" w:hAnsi="VNI-Times"/>
          <w:color w:val="000000"/>
        </w:rPr>
        <w:t xml:space="preserve">B. </w:t>
      </w:r>
      <w:r w:rsidR="00713EE5" w:rsidRPr="007B5A16">
        <w:rPr>
          <w:rFonts w:ascii="VNI-Times" w:hAnsi="VNI-Times"/>
          <w:color w:val="000000"/>
        </w:rPr>
        <w:t>Hoå trôï cho maét trong vieäc quan saùt caùc vaät coù goùc troâng vaät nhoû hôn naêng suaát phaân li cuûa maét.</w:t>
      </w:r>
    </w:p>
    <w:p w:rsidR="00713EE5" w:rsidRPr="007B5A16" w:rsidRDefault="00570A93" w:rsidP="00713EE5">
      <w:pPr>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Aûnh ñöôïc taïo qua kính laø aûnh aûo, lôùn hôn vaät, naèm trong giôùi haïn nhìn roõ cuûa maét.</w:t>
      </w:r>
    </w:p>
    <w:p w:rsidR="00713EE5" w:rsidRPr="007B5A16" w:rsidRDefault="00570A93" w:rsidP="00713EE5">
      <w:pPr>
        <w:rPr>
          <w:rFonts w:ascii="VNI-Times" w:hAnsi="VNI-Times"/>
          <w:color w:val="000000"/>
        </w:rPr>
      </w:pPr>
      <w:r w:rsidRPr="007B5A16">
        <w:rPr>
          <w:rFonts w:ascii="VNI-Times" w:hAnsi="VNI-Times"/>
          <w:color w:val="000000"/>
        </w:rPr>
        <w:t xml:space="preserve">D. </w:t>
      </w:r>
      <w:r w:rsidR="00713EE5" w:rsidRPr="007B5A16">
        <w:rPr>
          <w:rFonts w:ascii="VNI-Times" w:hAnsi="VNI-Times"/>
          <w:color w:val="000000"/>
        </w:rPr>
        <w:t>Goùc troâng aûnh lôùn hôn hay baèng naêng suaát phaân li cuûa maét.</w:t>
      </w:r>
    </w:p>
    <w:p w:rsidR="00731312" w:rsidRPr="007B5A16" w:rsidRDefault="00163C69" w:rsidP="00713EE5">
      <w:pPr>
        <w:rPr>
          <w:rFonts w:ascii="VNI-Times" w:hAnsi="VNI-Times"/>
        </w:rPr>
      </w:pPr>
      <w:r w:rsidRPr="007B5A16">
        <w:rPr>
          <w:rFonts w:ascii="VNI-Times" w:hAnsi="VNI-Times"/>
          <w:b/>
        </w:rPr>
        <w:t>1</w:t>
      </w:r>
      <w:r w:rsidR="004E5E9B">
        <w:rPr>
          <w:rFonts w:ascii="VNI-Times" w:hAnsi="VNI-Times"/>
          <w:b/>
        </w:rPr>
        <w:t>6</w:t>
      </w:r>
      <w:r w:rsidR="00731312" w:rsidRPr="007B5A16">
        <w:rPr>
          <w:rFonts w:ascii="VNI-Times" w:hAnsi="VNI-Times"/>
          <w:b/>
        </w:rPr>
        <w:t>/</w:t>
      </w:r>
      <w:r w:rsidR="00731312" w:rsidRPr="007B5A16">
        <w:rPr>
          <w:rFonts w:ascii="VNI-Times" w:hAnsi="VNI-Times"/>
        </w:rPr>
        <w:t xml:space="preserve"> Boä phaän coù caáu taïo gioáng nhau ôû kính thieân vaên vaø kính hieån vi laø gì?</w:t>
      </w:r>
    </w:p>
    <w:p w:rsidR="00731312" w:rsidRPr="007B5A16" w:rsidRDefault="00731312" w:rsidP="00713EE5">
      <w:pPr>
        <w:rPr>
          <w:rFonts w:ascii="VNI-Times" w:hAnsi="VNI-Times"/>
        </w:rPr>
      </w:pPr>
      <w:r w:rsidRPr="007B5A16">
        <w:rPr>
          <w:rFonts w:ascii="VNI-Times" w:hAnsi="VNI-Times"/>
        </w:rPr>
        <w:t>A. vaät kính.</w:t>
      </w:r>
      <w:r w:rsidR="00091F98" w:rsidRPr="007B5A16">
        <w:rPr>
          <w:rFonts w:ascii="VNI-Times" w:hAnsi="VNI-Times"/>
        </w:rPr>
        <w:t xml:space="preserve">        </w:t>
      </w:r>
      <w:r w:rsidRPr="007B5A16">
        <w:rPr>
          <w:rFonts w:ascii="VNI-Times" w:hAnsi="VNI-Times"/>
          <w:color w:val="0000FF"/>
        </w:rPr>
        <w:t>B. thò kính.</w:t>
      </w:r>
      <w:r w:rsidR="0082643C" w:rsidRPr="007B5A16">
        <w:rPr>
          <w:rFonts w:ascii="VNI-Times" w:hAnsi="VNI-Times"/>
          <w:color w:val="0000FF"/>
        </w:rPr>
        <w:t xml:space="preserve">      </w:t>
      </w:r>
      <w:r w:rsidR="003C7F5B" w:rsidRPr="007B5A16">
        <w:rPr>
          <w:rFonts w:ascii="VNI-Times" w:hAnsi="VNI-Times"/>
          <w:color w:val="0000FF"/>
        </w:rPr>
        <w:t xml:space="preserve"> </w:t>
      </w:r>
      <w:r w:rsidRPr="007B5A16">
        <w:rPr>
          <w:rFonts w:ascii="VNI-Times" w:hAnsi="VNI-Times"/>
        </w:rPr>
        <w:t>C. vaät kính cuûa kính hieån vi vaø thò kính cuûa kính thieân vaên.</w:t>
      </w:r>
      <w:r w:rsidR="003C7F5B" w:rsidRPr="007B5A16">
        <w:rPr>
          <w:rFonts w:ascii="VNI-Times" w:hAnsi="VNI-Times"/>
        </w:rPr>
        <w:t xml:space="preserve">       </w:t>
      </w:r>
      <w:r w:rsidRPr="007B5A16">
        <w:rPr>
          <w:rFonts w:ascii="VNI-Times" w:hAnsi="VNI-Times"/>
        </w:rPr>
        <w:t xml:space="preserve">D. khoâng coù. </w:t>
      </w:r>
    </w:p>
    <w:p w:rsidR="004C679B" w:rsidRPr="007B5A16" w:rsidRDefault="00163C69" w:rsidP="00713EE5">
      <w:pPr>
        <w:rPr>
          <w:rFonts w:ascii="VNI-Times" w:hAnsi="VNI-Times"/>
        </w:rPr>
      </w:pPr>
      <w:r w:rsidRPr="007B5A16">
        <w:rPr>
          <w:rFonts w:ascii="VNI-Times" w:hAnsi="VNI-Times"/>
          <w:b/>
        </w:rPr>
        <w:t>1</w:t>
      </w:r>
      <w:r w:rsidR="004E5E9B">
        <w:rPr>
          <w:rFonts w:ascii="VNI-Times" w:hAnsi="VNI-Times"/>
          <w:b/>
        </w:rPr>
        <w:t>7</w:t>
      </w:r>
      <w:r w:rsidR="004C679B" w:rsidRPr="007B5A16">
        <w:rPr>
          <w:rFonts w:ascii="VNI-Times" w:hAnsi="VNI-Times"/>
          <w:b/>
        </w:rPr>
        <w:t>/</w:t>
      </w:r>
      <w:r w:rsidR="004C679B" w:rsidRPr="007B5A16">
        <w:rPr>
          <w:rFonts w:ascii="VNI-Times" w:hAnsi="VNI-Times"/>
        </w:rPr>
        <w:t xml:space="preserve"> Trong caùc tröôøng hôïp sau, tröôøng hôïp naøo söû duïng kính thieân vaên khuùc xaï ñeå quan saùt roõ vaät laø ñuùng?</w:t>
      </w:r>
    </w:p>
    <w:p w:rsidR="004C679B" w:rsidRPr="007B5A16" w:rsidRDefault="005C4711" w:rsidP="004C679B">
      <w:pPr>
        <w:rPr>
          <w:rFonts w:ascii="VNI-Times" w:hAnsi="VNI-Times"/>
        </w:rPr>
      </w:pPr>
      <w:r w:rsidRPr="007B5A16">
        <w:rPr>
          <w:rFonts w:ascii="VNI-Times" w:hAnsi="VNI-Times"/>
        </w:rPr>
        <w:t>A</w:t>
      </w:r>
      <w:r w:rsidR="004C679B" w:rsidRPr="007B5A16">
        <w:rPr>
          <w:rFonts w:ascii="VNI-Times" w:hAnsi="VNI-Times"/>
        </w:rPr>
        <w:t>. thay ñoåi khoaûng caùch giöõa vaät kính vaø thò kính baèng caùch giöõ nguyeân thò kính, dòch chuyeån vaät kính sao cho nhìn thaáy aûnh cuûa vaät roõ nhaát vaø to nhaát.</w:t>
      </w:r>
    </w:p>
    <w:p w:rsidR="004C679B" w:rsidRPr="007B5A16" w:rsidRDefault="005C4711" w:rsidP="004C679B">
      <w:pPr>
        <w:rPr>
          <w:rFonts w:ascii="VNI-Times" w:hAnsi="VNI-Times"/>
        </w:rPr>
      </w:pPr>
      <w:r w:rsidRPr="007B5A16">
        <w:rPr>
          <w:rFonts w:ascii="VNI-Times" w:hAnsi="VNI-Times"/>
        </w:rPr>
        <w:t>B</w:t>
      </w:r>
      <w:r w:rsidR="004C679B" w:rsidRPr="007B5A16">
        <w:rPr>
          <w:rFonts w:ascii="VNI-Times" w:hAnsi="VNI-Times"/>
        </w:rPr>
        <w:t xml:space="preserve">. </w:t>
      </w:r>
      <w:r w:rsidRPr="007B5A16">
        <w:rPr>
          <w:rFonts w:ascii="VNI-Times" w:hAnsi="VNI-Times"/>
        </w:rPr>
        <w:t>dòch chuyeån thích hôïp caû vaät kính vaø thò kính sao cho nhìn thaáy aûnh cuûa vaät to vaø roõ nhaát.</w:t>
      </w:r>
    </w:p>
    <w:p w:rsidR="005C4711" w:rsidRPr="007B5A16" w:rsidRDefault="005C4711" w:rsidP="005C4711">
      <w:pPr>
        <w:rPr>
          <w:rFonts w:ascii="VNI-Times" w:hAnsi="VNI-Times"/>
          <w:color w:val="0000FF"/>
        </w:rPr>
      </w:pPr>
      <w:r w:rsidRPr="007B5A16">
        <w:rPr>
          <w:rFonts w:ascii="VNI-Times" w:hAnsi="VNI-Times"/>
          <w:color w:val="0000FF"/>
        </w:rPr>
        <w:t>C. thay ñoåi khoaûng caùch giöõa vaät kính vaø thò kính baèng caùch giöõ nguyeân vaät kính, dòch chuyeån thò kính sao cho nhìn thaáy aûnh cuûa vaät roõ nhaát vaø to nhaát.</w:t>
      </w:r>
    </w:p>
    <w:p w:rsidR="005C4711" w:rsidRPr="007B5A16" w:rsidRDefault="005C4711" w:rsidP="005C4711">
      <w:pPr>
        <w:rPr>
          <w:rFonts w:ascii="VNI-Times" w:hAnsi="VNI-Times"/>
        </w:rPr>
      </w:pPr>
      <w:r w:rsidRPr="007B5A16">
        <w:rPr>
          <w:rFonts w:ascii="VNI-Times" w:hAnsi="VNI-Times"/>
        </w:rPr>
        <w:lastRenderedPageBreak/>
        <w:t>D. thay ñoåi khoaûng caùch giöõa vaät kính vaø thò kính baèng caùch dòch chuyeån kính so vôùi vaät sao cho nhìn thaáy aûnh cuûa vaät roõ nhaát vaø to nhaát.</w:t>
      </w:r>
    </w:p>
    <w:p w:rsidR="00713EE5" w:rsidRPr="007B5A16" w:rsidRDefault="006624B4" w:rsidP="00713EE5">
      <w:pPr>
        <w:rPr>
          <w:rFonts w:ascii="VNI-Times" w:hAnsi="VNI-Times"/>
        </w:rPr>
      </w:pPr>
      <w:r w:rsidRPr="007B5A16">
        <w:rPr>
          <w:rFonts w:ascii="VNI-Times" w:hAnsi="VNI-Times"/>
          <w:b/>
        </w:rPr>
        <w:t>1</w:t>
      </w:r>
      <w:r w:rsidR="00163C69" w:rsidRPr="007B5A16">
        <w:rPr>
          <w:rFonts w:ascii="VNI-Times" w:hAnsi="VNI-Times"/>
          <w:b/>
        </w:rPr>
        <w:t>8</w:t>
      </w:r>
      <w:r w:rsidR="0082643C" w:rsidRPr="007B5A16">
        <w:rPr>
          <w:rFonts w:ascii="VNI-Times" w:hAnsi="VNI-Times"/>
          <w:b/>
        </w:rPr>
        <w:t>/</w:t>
      </w:r>
      <w:r w:rsidR="00731312" w:rsidRPr="007B5A16">
        <w:rPr>
          <w:rFonts w:ascii="VNI-Times" w:hAnsi="VNI-Times"/>
          <w:b/>
        </w:rPr>
        <w:t>*</w:t>
      </w:r>
      <w:r w:rsidR="00570A93" w:rsidRPr="007B5A16">
        <w:rPr>
          <w:rFonts w:ascii="VNI-Times" w:hAnsi="VNI-Times"/>
        </w:rPr>
        <w:t xml:space="preserve"> Moät ngöôøi coù khoaûng cöïc caän Ñ  quan saùt aûnh cuûa moät thieân theå baèng caùch ngaém chöøng ôû cöïc caän ( maét ñaët saùt sau kính ) </w:t>
      </w:r>
      <w:r w:rsidR="00731312" w:rsidRPr="007B5A16">
        <w:rPr>
          <w:rFonts w:ascii="VNI-Times" w:hAnsi="VNI-Times"/>
        </w:rPr>
        <w:t>qua moät kính thieân vaên. Soá boäi giaùc cuûa kính laø:</w:t>
      </w:r>
    </w:p>
    <w:p w:rsidR="00731312" w:rsidRPr="007B5A16" w:rsidRDefault="00731312" w:rsidP="00713EE5">
      <w:pPr>
        <w:rPr>
          <w:rFonts w:ascii="VNI-Times" w:hAnsi="VNI-Times"/>
        </w:rPr>
      </w:pPr>
      <w:r w:rsidRPr="007B5A16">
        <w:rPr>
          <w:rFonts w:ascii="VNI-Times" w:hAnsi="VNI-Times"/>
        </w:rPr>
        <w:t>A. f</w:t>
      </w:r>
      <w:r w:rsidRPr="007B5A16">
        <w:rPr>
          <w:rFonts w:ascii="VNI-Times" w:hAnsi="VNI-Times"/>
          <w:vertAlign w:val="subscript"/>
        </w:rPr>
        <w:t>1</w:t>
      </w:r>
      <w:r w:rsidRPr="007B5A16">
        <w:rPr>
          <w:rFonts w:ascii="VNI-Times" w:hAnsi="VNI-Times"/>
        </w:rPr>
        <w:t xml:space="preserve"> / f</w:t>
      </w:r>
      <w:r w:rsidRPr="007B5A16">
        <w:rPr>
          <w:rFonts w:ascii="VNI-Times" w:hAnsi="VNI-Times"/>
          <w:vertAlign w:val="subscript"/>
        </w:rPr>
        <w:t>2</w:t>
      </w:r>
      <w:r w:rsidRPr="007B5A16">
        <w:rPr>
          <w:rFonts w:ascii="VNI-Times" w:hAnsi="VNI-Times"/>
        </w:rPr>
        <w:t>.</w:t>
      </w:r>
      <w:r w:rsidR="00091F98" w:rsidRPr="007B5A16">
        <w:rPr>
          <w:rFonts w:ascii="VNI-Times" w:hAnsi="VNI-Times"/>
        </w:rPr>
        <w:t xml:space="preserve">                </w:t>
      </w:r>
      <w:r w:rsidRPr="007B5A16">
        <w:rPr>
          <w:rFonts w:ascii="VNI-Times" w:hAnsi="VNI-Times"/>
        </w:rPr>
        <w:t xml:space="preserve">B. </w:t>
      </w:r>
      <w:r w:rsidRPr="007B5A16">
        <w:rPr>
          <w:rFonts w:ascii="VNI-Times" w:hAnsi="VNI-Times"/>
          <w:position w:val="-30"/>
        </w:rPr>
        <w:object w:dxaOrig="780" w:dyaOrig="680">
          <v:shape id="_x0000_i1808" type="#_x0000_t75" style="width:39.05pt;height:33.7pt" o:ole="">
            <v:imagedata r:id="rId1202" o:title=""/>
          </v:shape>
          <o:OLEObject Type="Embed" ProgID="Equation.DSMT4" ShapeID="_x0000_i1808" DrawAspect="Content" ObjectID="_1581495566" r:id="rId1203"/>
        </w:object>
      </w:r>
      <w:r w:rsidRPr="007B5A16">
        <w:rPr>
          <w:rFonts w:ascii="VNI-Times" w:hAnsi="VNI-Times"/>
        </w:rPr>
        <w:t>.</w:t>
      </w:r>
      <w:r w:rsidR="00091F98" w:rsidRPr="007B5A16">
        <w:rPr>
          <w:rFonts w:ascii="VNI-Times" w:hAnsi="VNI-Times"/>
        </w:rPr>
        <w:t xml:space="preserve">               </w:t>
      </w:r>
      <w:r w:rsidRPr="007B5A16">
        <w:rPr>
          <w:rFonts w:ascii="VNI-Times" w:hAnsi="VNI-Times"/>
          <w:color w:val="0000FF"/>
        </w:rPr>
        <w:t>C. k</w:t>
      </w:r>
      <w:r w:rsidRPr="007B5A16">
        <w:rPr>
          <w:rFonts w:ascii="VNI-Times" w:hAnsi="VNI-Times"/>
          <w:color w:val="0000FF"/>
          <w:vertAlign w:val="subscript"/>
        </w:rPr>
        <w:t>2</w:t>
      </w:r>
      <w:r w:rsidRPr="007B5A16">
        <w:rPr>
          <w:rFonts w:ascii="VNI-Times" w:hAnsi="VNI-Times"/>
          <w:color w:val="0000FF"/>
        </w:rPr>
        <w:t>.f</w:t>
      </w:r>
      <w:r w:rsidRPr="007B5A16">
        <w:rPr>
          <w:rFonts w:ascii="VNI-Times" w:hAnsi="VNI-Times"/>
          <w:color w:val="0000FF"/>
          <w:vertAlign w:val="subscript"/>
        </w:rPr>
        <w:t>1</w:t>
      </w:r>
      <w:r w:rsidRPr="007B5A16">
        <w:rPr>
          <w:rFonts w:ascii="VNI-Times" w:hAnsi="VNI-Times"/>
          <w:color w:val="0000FF"/>
        </w:rPr>
        <w:t>/Ñ.</w:t>
      </w:r>
      <w:r w:rsidR="00091F98" w:rsidRPr="007B5A16">
        <w:rPr>
          <w:rFonts w:ascii="VNI-Times" w:hAnsi="VNI-Times"/>
          <w:color w:val="0000FF"/>
        </w:rPr>
        <w:t xml:space="preserve">                     </w:t>
      </w:r>
      <w:r w:rsidRPr="007B5A16">
        <w:rPr>
          <w:rFonts w:ascii="VNI-Times" w:hAnsi="VNI-Times"/>
        </w:rPr>
        <w:t>D. Bieåu thöùc khaùc vôùi A,B,C.</w:t>
      </w:r>
    </w:p>
    <w:p w:rsidR="00957DDF" w:rsidRPr="007B5A16" w:rsidRDefault="004E5E9B" w:rsidP="00957DDF">
      <w:pPr>
        <w:jc w:val="both"/>
      </w:pPr>
      <w:r>
        <w:rPr>
          <w:b/>
        </w:rPr>
        <w:t>19</w:t>
      </w:r>
      <w:r w:rsidR="00957DDF" w:rsidRPr="007B5A16">
        <w:rPr>
          <w:b/>
        </w:rPr>
        <w:t>/</w:t>
      </w:r>
      <w:r w:rsidR="00957DDF" w:rsidRPr="007B5A16">
        <w:t xml:space="preserve"> Một kính thiên văn vật kính có tiêu cự 1,6 m, thị kính có tiêu cự 10 cm. Một người mắt tốt quan sát trong trạng thái không điều tiết để nhìn vật ở rất xa qua kính thì phải chỉnh sao cho khoảng cách giữa vật kính và thị kính là</w:t>
      </w:r>
    </w:p>
    <w:p w:rsidR="00957DDF" w:rsidRPr="007B5A16" w:rsidRDefault="00957DDF" w:rsidP="00957DDF">
      <w:pPr>
        <w:jc w:val="both"/>
      </w:pPr>
      <w:r w:rsidRPr="007B5A16">
        <w:rPr>
          <w:color w:val="0000FF"/>
        </w:rPr>
        <w:t>A. 170 cm.</w:t>
      </w:r>
      <w:r w:rsidRPr="007B5A16">
        <w:rPr>
          <w:color w:val="0000FF"/>
        </w:rPr>
        <w:tab/>
      </w:r>
      <w:r w:rsidRPr="007B5A16">
        <w:tab/>
      </w:r>
    </w:p>
    <w:p w:rsidR="00957DDF" w:rsidRPr="007B5A16" w:rsidRDefault="00957DDF" w:rsidP="00957DDF">
      <w:pPr>
        <w:jc w:val="both"/>
      </w:pPr>
      <w:r w:rsidRPr="007B5A16">
        <w:t>B. 11,6 cm.</w:t>
      </w:r>
      <w:r w:rsidRPr="007B5A16">
        <w:tab/>
      </w:r>
      <w:r w:rsidRPr="007B5A16">
        <w:tab/>
      </w:r>
    </w:p>
    <w:p w:rsidR="00957DDF" w:rsidRPr="007B5A16" w:rsidRDefault="00957DDF" w:rsidP="00957DDF">
      <w:pPr>
        <w:jc w:val="both"/>
      </w:pPr>
      <w:r w:rsidRPr="007B5A16">
        <w:t>C. 160 cm.</w:t>
      </w:r>
      <w:r w:rsidRPr="007B5A16">
        <w:tab/>
      </w:r>
      <w:r w:rsidRPr="007B5A16">
        <w:tab/>
      </w:r>
    </w:p>
    <w:p w:rsidR="00957DDF" w:rsidRPr="007B5A16" w:rsidRDefault="00957DDF" w:rsidP="00957DDF">
      <w:pPr>
        <w:jc w:val="both"/>
      </w:pPr>
      <w:r w:rsidRPr="007B5A16">
        <w:t>D. 150 cm.</w:t>
      </w:r>
    </w:p>
    <w:p w:rsidR="00957DDF" w:rsidRPr="007B5A16" w:rsidRDefault="004E5E9B" w:rsidP="00957DDF">
      <w:pPr>
        <w:rPr>
          <w:rFonts w:ascii="VNI-Times" w:hAnsi="VNI-Times"/>
        </w:rPr>
      </w:pPr>
      <w:r>
        <w:rPr>
          <w:rFonts w:ascii="VNI-Times" w:hAnsi="VNI-Times"/>
          <w:b/>
        </w:rPr>
        <w:t>20</w:t>
      </w:r>
      <w:r w:rsidR="00957DDF" w:rsidRPr="007B5A16">
        <w:rPr>
          <w:rFonts w:ascii="VNI-Times" w:hAnsi="VNI-Times"/>
          <w:b/>
        </w:rPr>
        <w:t>/</w:t>
      </w:r>
      <w:r w:rsidR="00957DDF" w:rsidRPr="007B5A16">
        <w:rPr>
          <w:rFonts w:ascii="VNI-Times" w:hAnsi="VNI-Times"/>
        </w:rPr>
        <w:t xml:space="preserve"> Vaät kính vaø thò kính cuûa 1 kính thieân vaên coù ñoä tuï D</w:t>
      </w:r>
      <w:r w:rsidR="00957DDF" w:rsidRPr="007B5A16">
        <w:rPr>
          <w:rFonts w:ascii="VNI-Times" w:hAnsi="VNI-Times"/>
          <w:vertAlign w:val="subscript"/>
        </w:rPr>
        <w:t>1</w:t>
      </w:r>
      <w:r w:rsidR="00957DDF" w:rsidRPr="007B5A16">
        <w:rPr>
          <w:rFonts w:ascii="VNI-Times" w:hAnsi="VNI-Times"/>
        </w:rPr>
        <w:t xml:space="preserve"> = 0,5ñoáp vaø D</w:t>
      </w:r>
      <w:r w:rsidR="00957DDF" w:rsidRPr="007B5A16">
        <w:rPr>
          <w:rFonts w:ascii="VNI-Times" w:hAnsi="VNI-Times"/>
          <w:vertAlign w:val="subscript"/>
        </w:rPr>
        <w:t>2</w:t>
      </w:r>
      <w:r w:rsidR="00957DDF" w:rsidRPr="007B5A16">
        <w:rPr>
          <w:rFonts w:ascii="VNI-Times" w:hAnsi="VNI-Times"/>
        </w:rPr>
        <w:t xml:space="preserve"> = = 20ñioáp. Moät ngöôøi maét coù ñieåm cöïc vieãn caùch maét 45cm ñaët maét saùt sau kính quan saùt 1 vaät ôû raát xa trong traïng thaùi khoâng ñieàu tieát . Khoaûng caùch giöõa 2 kính ñoù baèng:</w:t>
      </w:r>
    </w:p>
    <w:p w:rsidR="00957DDF" w:rsidRPr="007B5A16" w:rsidRDefault="00957DDF" w:rsidP="00957DDF">
      <w:pPr>
        <w:rPr>
          <w:rFonts w:ascii="VNI-Times" w:hAnsi="VNI-Times"/>
        </w:rPr>
      </w:pPr>
      <w:r w:rsidRPr="007B5A16">
        <w:rPr>
          <w:rFonts w:ascii="VNI-Times" w:hAnsi="VNI-Times"/>
        </w:rPr>
        <w:t>A. 204cm.</w:t>
      </w:r>
    </w:p>
    <w:p w:rsidR="00957DDF" w:rsidRPr="007B5A16" w:rsidRDefault="00957DDF" w:rsidP="00957DDF">
      <w:pPr>
        <w:rPr>
          <w:rFonts w:ascii="VNI-Times" w:hAnsi="VNI-Times"/>
        </w:rPr>
      </w:pPr>
      <w:r w:rsidRPr="007B5A16">
        <w:rPr>
          <w:rFonts w:ascii="VNI-Times" w:hAnsi="VNI-Times"/>
        </w:rPr>
        <w:t>B. 203cm.</w:t>
      </w:r>
    </w:p>
    <w:p w:rsidR="00957DDF" w:rsidRPr="007B5A16" w:rsidRDefault="00957DDF" w:rsidP="00957DDF">
      <w:pPr>
        <w:rPr>
          <w:rFonts w:ascii="VNI-Times" w:hAnsi="VNI-Times"/>
        </w:rPr>
      </w:pPr>
      <w:r w:rsidRPr="007B5A16">
        <w:rPr>
          <w:rFonts w:ascii="VNI-Times" w:hAnsi="VNI-Times"/>
        </w:rPr>
        <w:t>C. 205cm.</w:t>
      </w:r>
    </w:p>
    <w:p w:rsidR="00957DDF" w:rsidRPr="007B5A16" w:rsidRDefault="00957DDF" w:rsidP="00957DDF">
      <w:pPr>
        <w:rPr>
          <w:rFonts w:ascii="VNI-Times" w:hAnsi="VNI-Times"/>
          <w:color w:val="0000FF"/>
        </w:rPr>
      </w:pPr>
      <w:r w:rsidRPr="007B5A16">
        <w:rPr>
          <w:rFonts w:ascii="VNI-Times" w:hAnsi="VNI-Times"/>
          <w:color w:val="0000FF"/>
        </w:rPr>
        <w:t>D. 204,5cm.</w:t>
      </w:r>
    </w:p>
    <w:p w:rsidR="00957DDF" w:rsidRPr="007B5A16" w:rsidRDefault="004E5E9B" w:rsidP="00957DDF">
      <w:pPr>
        <w:jc w:val="both"/>
        <w:rPr>
          <w:rFonts w:ascii="VNI-Times" w:hAnsi="VNI-Times"/>
        </w:rPr>
      </w:pPr>
      <w:r>
        <w:rPr>
          <w:rFonts w:ascii="VNI-Times" w:hAnsi="VNI-Times"/>
          <w:b/>
        </w:rPr>
        <w:t>21</w:t>
      </w:r>
      <w:r w:rsidR="00957DDF" w:rsidRPr="007B5A16">
        <w:rPr>
          <w:rFonts w:ascii="VNI-Times" w:hAnsi="VNI-Times"/>
          <w:b/>
        </w:rPr>
        <w:t>/</w:t>
      </w:r>
      <w:r w:rsidR="00957DDF" w:rsidRPr="007B5A16">
        <w:rPr>
          <w:rFonts w:ascii="VNI-Times" w:hAnsi="VNI-Times"/>
        </w:rPr>
        <w:t xml:space="preserve"> Vaät kính vaø thò kính cuûa 1 kính thieân vaên coù tieâu cöï laàn löôït laø 100cm vaø 5cm. Moät ngöôøi quan saùt ñaët maét saùt sau thò kính quan saùt 1 vaät ôû raát xa trong ñieàu kieän ngaém chöøng ôû voâ cöïc. Khoaûng caùch giöõa vaät kính vaø thò kính ñoù baèng:</w:t>
      </w:r>
    </w:p>
    <w:p w:rsidR="00957DDF" w:rsidRPr="007B5A16" w:rsidRDefault="00957DDF" w:rsidP="00957DDF">
      <w:pPr>
        <w:jc w:val="both"/>
        <w:rPr>
          <w:rFonts w:ascii="VNI-Times" w:hAnsi="VNI-Times"/>
          <w:color w:val="0000FF"/>
        </w:rPr>
      </w:pPr>
      <w:r w:rsidRPr="007B5A16">
        <w:rPr>
          <w:rFonts w:ascii="VNI-Times" w:hAnsi="VNI-Times"/>
          <w:color w:val="0000FF"/>
        </w:rPr>
        <w:t>A. 105cm.</w:t>
      </w:r>
    </w:p>
    <w:p w:rsidR="00957DDF" w:rsidRPr="007B5A16" w:rsidRDefault="00957DDF" w:rsidP="00957DDF">
      <w:pPr>
        <w:jc w:val="both"/>
        <w:rPr>
          <w:rFonts w:ascii="VNI-Times" w:hAnsi="VNI-Times"/>
        </w:rPr>
      </w:pPr>
      <w:r w:rsidRPr="007B5A16">
        <w:rPr>
          <w:rFonts w:ascii="VNI-Times" w:hAnsi="VNI-Times"/>
        </w:rPr>
        <w:t>B. 100cm.</w:t>
      </w:r>
    </w:p>
    <w:p w:rsidR="00957DDF" w:rsidRPr="007B5A16" w:rsidRDefault="00957DDF" w:rsidP="00957DDF">
      <w:pPr>
        <w:jc w:val="both"/>
        <w:rPr>
          <w:rFonts w:ascii="VNI-Times" w:hAnsi="VNI-Times"/>
        </w:rPr>
      </w:pPr>
      <w:r w:rsidRPr="007B5A16">
        <w:rPr>
          <w:rFonts w:ascii="VNI-Times" w:hAnsi="VNI-Times"/>
        </w:rPr>
        <w:t>C. 95cm.</w:t>
      </w:r>
    </w:p>
    <w:p w:rsidR="00957DDF" w:rsidRPr="007B5A16" w:rsidRDefault="00957DDF" w:rsidP="00957DDF">
      <w:pPr>
        <w:jc w:val="both"/>
        <w:rPr>
          <w:rFonts w:ascii="VNI-Times" w:hAnsi="VNI-Times"/>
        </w:rPr>
      </w:pPr>
      <w:r w:rsidRPr="007B5A16">
        <w:rPr>
          <w:rFonts w:ascii="VNI-Times" w:hAnsi="VNI-Times"/>
        </w:rPr>
        <w:t>D. 5cm.</w:t>
      </w:r>
    </w:p>
    <w:p w:rsidR="00957DDF" w:rsidRPr="007B5A16" w:rsidRDefault="004E5E9B" w:rsidP="0082643C">
      <w:r>
        <w:rPr>
          <w:b/>
        </w:rPr>
        <w:t>22</w:t>
      </w:r>
      <w:r w:rsidR="00957DDF" w:rsidRPr="007B5A16">
        <w:rPr>
          <w:b/>
        </w:rPr>
        <w:t>/</w:t>
      </w:r>
      <w:r w:rsidR="00957DDF" w:rsidRPr="007B5A16">
        <w:t xml:space="preserve"> Một người mắt không có tật quan sát vật ở rất xa qua một kính thiên văn vật kính có tiêu cự 6cm, thị kính có tiêu cự 90 cm trong trạng thái không điều tiết thì độ bội giác của ảnh là</w:t>
      </w:r>
    </w:p>
    <w:p w:rsidR="00957DDF" w:rsidRPr="007B5A16" w:rsidRDefault="00957DDF" w:rsidP="00957DDF">
      <w:pPr>
        <w:jc w:val="both"/>
      </w:pPr>
      <w:r w:rsidRPr="007B5A16">
        <w:t>A. 540.</w:t>
      </w:r>
      <w:r w:rsidRPr="007B5A16">
        <w:tab/>
      </w:r>
      <w:r w:rsidRPr="007B5A16">
        <w:tab/>
      </w:r>
      <w:r w:rsidRPr="007B5A16">
        <w:tab/>
      </w:r>
    </w:p>
    <w:p w:rsidR="00957DDF" w:rsidRPr="007B5A16" w:rsidRDefault="00957DDF" w:rsidP="00957DDF">
      <w:pPr>
        <w:jc w:val="both"/>
      </w:pPr>
      <w:r w:rsidRPr="007B5A16">
        <w:t>B. 96.</w:t>
      </w:r>
      <w:r w:rsidRPr="007B5A16">
        <w:tab/>
      </w:r>
      <w:r w:rsidRPr="007B5A16">
        <w:tab/>
      </w:r>
      <w:r w:rsidRPr="007B5A16">
        <w:tab/>
      </w:r>
    </w:p>
    <w:p w:rsidR="00957DDF" w:rsidRPr="007B5A16" w:rsidRDefault="00957DDF" w:rsidP="00957DDF">
      <w:pPr>
        <w:jc w:val="both"/>
      </w:pPr>
      <w:r w:rsidRPr="007B5A16">
        <w:rPr>
          <w:color w:val="0000FF"/>
        </w:rPr>
        <w:t>C. 15.</w:t>
      </w:r>
      <w:r w:rsidRPr="007B5A16">
        <w:rPr>
          <w:color w:val="0000FF"/>
        </w:rPr>
        <w:tab/>
      </w:r>
      <w:r w:rsidRPr="007B5A16">
        <w:tab/>
      </w:r>
      <w:r w:rsidRPr="007B5A16">
        <w:tab/>
      </w:r>
    </w:p>
    <w:p w:rsidR="00957DDF" w:rsidRPr="007B5A16" w:rsidRDefault="00957DDF" w:rsidP="00957DDF">
      <w:pPr>
        <w:jc w:val="both"/>
      </w:pPr>
      <w:r w:rsidRPr="007B5A16">
        <w:t>D. chưa đủ dữ kiện để xác định.</w:t>
      </w:r>
    </w:p>
    <w:p w:rsidR="00957DDF" w:rsidRPr="007B5A16" w:rsidRDefault="004E5E9B" w:rsidP="00957DDF">
      <w:pPr>
        <w:jc w:val="both"/>
      </w:pPr>
      <w:r>
        <w:rPr>
          <w:b/>
        </w:rPr>
        <w:t>23</w:t>
      </w:r>
      <w:r w:rsidR="00957DDF" w:rsidRPr="007B5A16">
        <w:rPr>
          <w:b/>
        </w:rPr>
        <w:t>/</w:t>
      </w:r>
      <w:r w:rsidR="00957DDF" w:rsidRPr="007B5A16">
        <w:t xml:space="preserve"> Một người phải điều chỉnh khoảng cách giữa vật kính và thị kính của kính thiên văn là 88 cm  để ngắm chừng ở vô cực. Khi đó, ảnh có độ bội giác là 10. Tiêu cự của vật kính và thị kính lần lượt là</w:t>
      </w:r>
    </w:p>
    <w:p w:rsidR="00957DDF" w:rsidRPr="007B5A16" w:rsidRDefault="00957DDF" w:rsidP="00957DDF">
      <w:pPr>
        <w:jc w:val="both"/>
      </w:pPr>
      <w:r w:rsidRPr="007B5A16">
        <w:t>A. 8 cm và 80 cm.</w:t>
      </w:r>
      <w:r w:rsidRPr="007B5A16">
        <w:tab/>
      </w:r>
      <w:r w:rsidRPr="007B5A16">
        <w:tab/>
      </w:r>
    </w:p>
    <w:p w:rsidR="00957DDF" w:rsidRPr="007B5A16" w:rsidRDefault="00957DDF" w:rsidP="00957DDF">
      <w:pPr>
        <w:jc w:val="both"/>
      </w:pPr>
      <w:r w:rsidRPr="007B5A16">
        <w:t>B. 79,2 cm và 8,8 cm.</w:t>
      </w:r>
      <w:r w:rsidRPr="007B5A16">
        <w:tab/>
      </w:r>
      <w:r w:rsidRPr="007B5A16">
        <w:tab/>
      </w:r>
      <w:r w:rsidRPr="007B5A16">
        <w:tab/>
      </w:r>
    </w:p>
    <w:p w:rsidR="00957DDF" w:rsidRPr="007B5A16" w:rsidRDefault="00957DDF" w:rsidP="00957DDF">
      <w:pPr>
        <w:jc w:val="both"/>
      </w:pPr>
      <w:r w:rsidRPr="007B5A16">
        <w:t>C. 8,8 cm và 79,2 cm.</w:t>
      </w:r>
    </w:p>
    <w:p w:rsidR="00957DDF" w:rsidRPr="007B5A16" w:rsidRDefault="00957DDF" w:rsidP="00957DDF">
      <w:pPr>
        <w:jc w:val="both"/>
      </w:pPr>
      <w:r w:rsidRPr="007B5A16">
        <w:rPr>
          <w:color w:val="0000FF"/>
        </w:rPr>
        <w:t>D. 80 cm và 8 cm.</w:t>
      </w:r>
      <w:r w:rsidRPr="007B5A16">
        <w:rPr>
          <w:color w:val="0000FF"/>
        </w:rPr>
        <w:tab/>
      </w:r>
      <w:r w:rsidRPr="007B5A16">
        <w:tab/>
      </w:r>
      <w:r w:rsidRPr="007B5A16">
        <w:tab/>
      </w:r>
    </w:p>
    <w:p w:rsidR="00957DDF" w:rsidRPr="007B5A16" w:rsidRDefault="004E5E9B" w:rsidP="0082643C">
      <w:r>
        <w:rPr>
          <w:b/>
        </w:rPr>
        <w:t>24</w:t>
      </w:r>
      <w:r w:rsidR="00957DDF" w:rsidRPr="007B5A16">
        <w:rPr>
          <w:b/>
        </w:rPr>
        <w:t>/</w:t>
      </w:r>
      <w:r w:rsidR="00957DDF" w:rsidRPr="007B5A16">
        <w:t xml:space="preserve"> Một kính thiên văn vật kính có tiêu </w:t>
      </w:r>
      <w:r w:rsidR="0082643C" w:rsidRPr="007B5A16">
        <w:t>cự 100cm, thị kính có tiêu cự 5</w:t>
      </w:r>
      <w:r w:rsidR="00957DDF" w:rsidRPr="007B5A16">
        <w:t>cm đang đượ</w:t>
      </w:r>
      <w:r w:rsidR="0082643C" w:rsidRPr="007B5A16">
        <w:t>c bố trí đồng trục cách nhau 95</w:t>
      </w:r>
      <w:r w:rsidR="00957DDF" w:rsidRPr="007B5A16">
        <w:t>cm. Một người mắt tốt muốn quan sát vật ở rất xa trong trạng thái không điều tiết thì người đó phải chỉnh thị kính</w:t>
      </w:r>
    </w:p>
    <w:p w:rsidR="00957DDF" w:rsidRPr="007B5A16" w:rsidRDefault="00957DDF" w:rsidP="00957DDF">
      <w:pPr>
        <w:jc w:val="both"/>
      </w:pPr>
      <w:r w:rsidRPr="007B5A16">
        <w:t>A. ra xa thị kính thêm 5 cm.</w:t>
      </w:r>
      <w:r w:rsidRPr="007B5A16">
        <w:tab/>
      </w:r>
      <w:r w:rsidRPr="007B5A16">
        <w:tab/>
      </w:r>
    </w:p>
    <w:p w:rsidR="00957DDF" w:rsidRPr="007B5A16" w:rsidRDefault="00957DDF" w:rsidP="00957DDF">
      <w:pPr>
        <w:jc w:val="both"/>
        <w:rPr>
          <w:color w:val="0000FF"/>
        </w:rPr>
      </w:pPr>
      <w:r w:rsidRPr="007B5A16">
        <w:rPr>
          <w:color w:val="0000FF"/>
        </w:rPr>
        <w:t>B. ra xa thị kính thêm 10 cm.</w:t>
      </w:r>
    </w:p>
    <w:p w:rsidR="00957DDF" w:rsidRPr="007B5A16" w:rsidRDefault="00957DDF" w:rsidP="00957DDF">
      <w:pPr>
        <w:jc w:val="both"/>
      </w:pPr>
      <w:r w:rsidRPr="007B5A16">
        <w:t>C. lại gần thị kính thêm 5 cm.</w:t>
      </w:r>
      <w:r w:rsidRPr="007B5A16">
        <w:tab/>
      </w:r>
      <w:r w:rsidRPr="007B5A16">
        <w:tab/>
      </w:r>
    </w:p>
    <w:p w:rsidR="00957DDF" w:rsidRPr="007B5A16" w:rsidRDefault="00957DDF" w:rsidP="00957DDF">
      <w:pPr>
        <w:jc w:val="both"/>
      </w:pPr>
      <w:r w:rsidRPr="007B5A16">
        <w:t>D. lại gần thị kính thêm 10 cm.</w:t>
      </w:r>
    </w:p>
    <w:p w:rsidR="00957DDF" w:rsidRPr="007B5A16" w:rsidRDefault="004E5E9B" w:rsidP="00957DDF">
      <w:pPr>
        <w:rPr>
          <w:rFonts w:ascii="VNI-Times" w:hAnsi="VNI-Times"/>
        </w:rPr>
      </w:pPr>
      <w:r>
        <w:rPr>
          <w:rFonts w:ascii="VNI-Times" w:hAnsi="VNI-Times"/>
          <w:b/>
        </w:rPr>
        <w:t>25</w:t>
      </w:r>
      <w:r w:rsidR="00957DDF" w:rsidRPr="007B5A16">
        <w:rPr>
          <w:rFonts w:ascii="VNI-Times" w:hAnsi="VNI-Times"/>
          <w:b/>
        </w:rPr>
        <w:t>/</w:t>
      </w:r>
      <w:r w:rsidR="00957DDF" w:rsidRPr="007B5A16">
        <w:rPr>
          <w:rFonts w:ascii="VNI-Times" w:hAnsi="VNI-Times"/>
        </w:rPr>
        <w:t xml:space="preserve"> Vaät kính vaø thò kính cuûa 1 kính thieân vaên caùch nhau 104cm. Moät ngöôøi quan saùt ñaët maét  saùt sau thò kính quan saùt 1 vaät ôû raát xa trong ñieàu kieän ngaém chöøng ôû voâ cöïc. Tieâu cöï cuûa vaät kính laø f</w:t>
      </w:r>
      <w:r w:rsidR="00957DDF" w:rsidRPr="007B5A16">
        <w:rPr>
          <w:rFonts w:ascii="VNI-Times" w:hAnsi="VNI-Times"/>
          <w:vertAlign w:val="subscript"/>
        </w:rPr>
        <w:t>1</w:t>
      </w:r>
      <w:r w:rsidR="00957DDF" w:rsidRPr="007B5A16">
        <w:rPr>
          <w:rFonts w:ascii="VNI-Times" w:hAnsi="VNI-Times"/>
        </w:rPr>
        <w:t xml:space="preserve"> = 100cm. Ñoä boäi giaùc cuûa kính baèng:</w:t>
      </w:r>
    </w:p>
    <w:p w:rsidR="00957DDF" w:rsidRPr="007B5A16" w:rsidRDefault="00957DDF" w:rsidP="00957DDF">
      <w:pPr>
        <w:rPr>
          <w:rFonts w:ascii="VNI-Times" w:hAnsi="VNI-Times"/>
        </w:rPr>
      </w:pPr>
      <w:r w:rsidRPr="007B5A16">
        <w:rPr>
          <w:rFonts w:ascii="VNI-Times" w:hAnsi="VNI-Times"/>
        </w:rPr>
        <w:lastRenderedPageBreak/>
        <w:t>A. 10.</w:t>
      </w:r>
    </w:p>
    <w:p w:rsidR="00957DDF" w:rsidRPr="007B5A16" w:rsidRDefault="00957DDF" w:rsidP="00957DDF">
      <w:pPr>
        <w:rPr>
          <w:rFonts w:ascii="VNI-Times" w:hAnsi="VNI-Times"/>
        </w:rPr>
      </w:pPr>
      <w:r w:rsidRPr="007B5A16">
        <w:rPr>
          <w:rFonts w:ascii="VNI-Times" w:hAnsi="VNI-Times"/>
        </w:rPr>
        <w:t>B. 15.</w:t>
      </w:r>
    </w:p>
    <w:p w:rsidR="00957DDF" w:rsidRPr="007B5A16" w:rsidRDefault="00957DDF" w:rsidP="00957DDF">
      <w:pPr>
        <w:rPr>
          <w:rFonts w:ascii="VNI-Times" w:hAnsi="VNI-Times"/>
        </w:rPr>
      </w:pPr>
      <w:r w:rsidRPr="007B5A16">
        <w:rPr>
          <w:rFonts w:ascii="VNI-Times" w:hAnsi="VNI-Times"/>
        </w:rPr>
        <w:t>C. 20.</w:t>
      </w:r>
    </w:p>
    <w:p w:rsidR="00957DDF" w:rsidRPr="007B5A16" w:rsidRDefault="00957DDF" w:rsidP="00957DDF">
      <w:pPr>
        <w:rPr>
          <w:rFonts w:ascii="VNI-Times" w:hAnsi="VNI-Times"/>
          <w:color w:val="0000FF"/>
        </w:rPr>
      </w:pPr>
      <w:r w:rsidRPr="007B5A16">
        <w:rPr>
          <w:rFonts w:ascii="VNI-Times" w:hAnsi="VNI-Times"/>
          <w:color w:val="0000FF"/>
        </w:rPr>
        <w:t>D. 25.</w:t>
      </w:r>
    </w:p>
    <w:p w:rsidR="00957DDF" w:rsidRPr="007B5A16" w:rsidRDefault="004E5E9B" w:rsidP="00957DDF">
      <w:pPr>
        <w:rPr>
          <w:rFonts w:ascii="VNI-Times" w:hAnsi="VNI-Times"/>
        </w:rPr>
      </w:pPr>
      <w:r>
        <w:rPr>
          <w:rFonts w:ascii="VNI-Times" w:hAnsi="VNI-Times"/>
          <w:b/>
        </w:rPr>
        <w:t>26</w:t>
      </w:r>
      <w:r w:rsidR="00957DDF" w:rsidRPr="007B5A16">
        <w:rPr>
          <w:rFonts w:ascii="VNI-Times" w:hAnsi="VNI-Times"/>
          <w:b/>
        </w:rPr>
        <w:t>/</w:t>
      </w:r>
      <w:r w:rsidR="00957DDF" w:rsidRPr="007B5A16">
        <w:rPr>
          <w:rFonts w:ascii="VNI-Times" w:hAnsi="VNI-Times"/>
        </w:rPr>
        <w:t xml:space="preserve"> Vaät kính cuûa 1 kính thieân vaên coù tieâu cöï 100cm, thò kính coù tieâu cöï 2,5cm. Moät ngöôøi maét toát coù khoaûng nhìn roõ ngaén nhaát laø 25cm, ñaët maét ngay sau thò kính ñeå quan saùt maët traêng trong traïng thaùi khoâng ñieàu tieát. Ñoä boäi giaùc cuûa kính khi ñoù laø:</w:t>
      </w:r>
    </w:p>
    <w:p w:rsidR="00957DDF" w:rsidRPr="007B5A16" w:rsidRDefault="00957DDF" w:rsidP="00957DDF">
      <w:pPr>
        <w:rPr>
          <w:rFonts w:ascii="VNI-Times" w:hAnsi="VNI-Times"/>
          <w:color w:val="0000FF"/>
        </w:rPr>
      </w:pPr>
      <w:r w:rsidRPr="007B5A16">
        <w:rPr>
          <w:rFonts w:ascii="VNI-Times" w:hAnsi="VNI-Times"/>
          <w:color w:val="0000FF"/>
        </w:rPr>
        <w:t>A. 40.</w:t>
      </w:r>
    </w:p>
    <w:p w:rsidR="00957DDF" w:rsidRPr="007B5A16" w:rsidRDefault="00957DDF" w:rsidP="00957DDF">
      <w:pPr>
        <w:rPr>
          <w:rFonts w:ascii="VNI-Times" w:hAnsi="VNI-Times"/>
        </w:rPr>
      </w:pPr>
      <w:r w:rsidRPr="007B5A16">
        <w:rPr>
          <w:rFonts w:ascii="VNI-Times" w:hAnsi="VNI-Times"/>
        </w:rPr>
        <w:t>B. 25.</w:t>
      </w:r>
    </w:p>
    <w:p w:rsidR="00957DDF" w:rsidRPr="007B5A16" w:rsidRDefault="00957DDF" w:rsidP="00957DDF">
      <w:pPr>
        <w:rPr>
          <w:rFonts w:ascii="VNI-Times" w:hAnsi="VNI-Times"/>
        </w:rPr>
      </w:pPr>
      <w:r w:rsidRPr="007B5A16">
        <w:rPr>
          <w:rFonts w:ascii="VNI-Times" w:hAnsi="VNI-Times"/>
        </w:rPr>
        <w:t>C. 4.</w:t>
      </w:r>
    </w:p>
    <w:p w:rsidR="00957DDF" w:rsidRPr="007B5A16" w:rsidRDefault="00957DDF" w:rsidP="00957DDF">
      <w:pPr>
        <w:rPr>
          <w:rFonts w:ascii="VNI-Times" w:hAnsi="VNI-Times"/>
        </w:rPr>
      </w:pPr>
      <w:r w:rsidRPr="007B5A16">
        <w:rPr>
          <w:rFonts w:ascii="VNI-Times" w:hAnsi="VNI-Times"/>
        </w:rPr>
        <w:t>D. 2,5.</w:t>
      </w:r>
    </w:p>
    <w:p w:rsidR="00957DDF" w:rsidRPr="007B5A16" w:rsidRDefault="004E5E9B" w:rsidP="00957DDF">
      <w:pPr>
        <w:rPr>
          <w:rFonts w:ascii="VNI-Times" w:hAnsi="VNI-Times"/>
        </w:rPr>
      </w:pPr>
      <w:r>
        <w:rPr>
          <w:rFonts w:ascii="VNI-Times" w:hAnsi="VNI-Times"/>
          <w:b/>
        </w:rPr>
        <w:t>27</w:t>
      </w:r>
      <w:r w:rsidR="00957DDF" w:rsidRPr="007B5A16">
        <w:rPr>
          <w:rFonts w:ascii="VNI-Times" w:hAnsi="VNI-Times"/>
          <w:b/>
        </w:rPr>
        <w:t>/</w:t>
      </w:r>
      <w:r w:rsidR="00957DDF" w:rsidRPr="007B5A16">
        <w:rPr>
          <w:rFonts w:ascii="VNI-Times" w:hAnsi="VNI-Times"/>
        </w:rPr>
        <w:t xml:space="preserve"> Vaät kính vaø thò kính cuûa 1 KTV coù ñoä tuï laàn löôït laø: 2ñioâp vaø 50ñioâp. Moät ngöôøi quan saùt ñaët maét saùt sau thò kính quan saùt 1 vaät ôû raát xa trong ñieàu kieän ngaém chöøng ôû voâ cöïc. Ñoä boäi giaùc cuûa kính baèng:</w:t>
      </w:r>
    </w:p>
    <w:p w:rsidR="006624B4" w:rsidRPr="007B5A16" w:rsidRDefault="00957DDF" w:rsidP="00957DDF">
      <w:pPr>
        <w:rPr>
          <w:rFonts w:ascii="VNI-Times" w:hAnsi="VNI-Times"/>
          <w:color w:val="0000FF"/>
        </w:rPr>
      </w:pPr>
      <w:r w:rsidRPr="007B5A16">
        <w:rPr>
          <w:rFonts w:ascii="VNI-Times" w:hAnsi="VNI-Times"/>
          <w:color w:val="0000FF"/>
        </w:rPr>
        <w:t>A. 25</w:t>
      </w:r>
      <w:r w:rsidR="003C7F5B" w:rsidRPr="007B5A16">
        <w:rPr>
          <w:rFonts w:ascii="VNI-Times" w:hAnsi="VNI-Times"/>
          <w:color w:val="0000FF"/>
        </w:rPr>
        <w:t xml:space="preserve">        </w:t>
      </w:r>
    </w:p>
    <w:p w:rsidR="00957DDF" w:rsidRPr="007B5A16" w:rsidRDefault="00957DDF" w:rsidP="00957DDF">
      <w:pPr>
        <w:rPr>
          <w:rFonts w:ascii="VNI-Times" w:hAnsi="VNI-Times"/>
        </w:rPr>
      </w:pPr>
      <w:r w:rsidRPr="007B5A16">
        <w:rPr>
          <w:rFonts w:ascii="VNI-Times" w:hAnsi="VNI-Times"/>
        </w:rPr>
        <w:t>B. 48.</w:t>
      </w:r>
    </w:p>
    <w:p w:rsidR="006624B4" w:rsidRPr="007B5A16" w:rsidRDefault="00957DDF" w:rsidP="00957DDF">
      <w:pPr>
        <w:rPr>
          <w:rFonts w:ascii="VNI-Times" w:hAnsi="VNI-Times"/>
        </w:rPr>
      </w:pPr>
      <w:r w:rsidRPr="007B5A16">
        <w:rPr>
          <w:rFonts w:ascii="VNI-Times" w:hAnsi="VNI-Times"/>
        </w:rPr>
        <w:t>C. 50.</w:t>
      </w:r>
      <w:r w:rsidR="003C7F5B" w:rsidRPr="007B5A16">
        <w:rPr>
          <w:rFonts w:ascii="VNI-Times" w:hAnsi="VNI-Times"/>
        </w:rPr>
        <w:t xml:space="preserve">       </w:t>
      </w:r>
    </w:p>
    <w:p w:rsidR="00957DDF" w:rsidRPr="007B5A16" w:rsidRDefault="00957DDF" w:rsidP="00957DDF">
      <w:pPr>
        <w:rPr>
          <w:rFonts w:ascii="VNI-Times" w:hAnsi="VNI-Times"/>
        </w:rPr>
      </w:pPr>
      <w:r w:rsidRPr="007B5A16">
        <w:rPr>
          <w:rFonts w:ascii="VNI-Times" w:hAnsi="VNI-Times"/>
        </w:rPr>
        <w:t>D. 52.</w:t>
      </w:r>
    </w:p>
    <w:p w:rsidR="00713EE5" w:rsidRPr="007B5A16" w:rsidRDefault="004E5E9B" w:rsidP="00713EE5">
      <w:pPr>
        <w:rPr>
          <w:rFonts w:ascii="VNI-Times" w:hAnsi="VNI-Times"/>
        </w:rPr>
      </w:pPr>
      <w:r>
        <w:rPr>
          <w:rFonts w:ascii="VNI-Times" w:hAnsi="VNI-Times"/>
          <w:b/>
        </w:rPr>
        <w:t>28</w:t>
      </w:r>
      <w:r w:rsidR="009336B8" w:rsidRPr="007B5A16">
        <w:rPr>
          <w:rFonts w:ascii="VNI-Times" w:hAnsi="VNI-Times"/>
          <w:b/>
        </w:rPr>
        <w:t>/</w:t>
      </w:r>
      <w:r w:rsidR="009336B8" w:rsidRPr="007B5A16">
        <w:rPr>
          <w:rFonts w:ascii="VNI-Times" w:hAnsi="VNI-Times"/>
        </w:rPr>
        <w:t xml:space="preserve"> </w:t>
      </w:r>
      <w:r w:rsidR="00713EE5" w:rsidRPr="007B5A16">
        <w:rPr>
          <w:rFonts w:ascii="VNI-Times" w:hAnsi="VNI-Times"/>
        </w:rPr>
        <w:t>Moät kính thieân vaên coù khoaûng caùch giöõa vaät kính vaø thò kính baèng 76cm, khi kính ñoù ñöôïc ñieàu chænh ñeå nhìn 1 vaät ôû xa voâ cöïc. Neáu ngöôøi ta keùo daøi k/c giöõa vaät kính vaø thò kính theâm</w:t>
      </w:r>
      <w:r w:rsidR="00BF75EF">
        <w:rPr>
          <w:rFonts w:ascii="VNI-Times" w:hAnsi="VNI-Times"/>
        </w:rPr>
        <w:t xml:space="preserve"> </w:t>
      </w:r>
      <w:r w:rsidR="00713EE5" w:rsidRPr="007B5A16">
        <w:rPr>
          <w:rFonts w:ascii="VNI-Times" w:hAnsi="VNI-Times"/>
        </w:rPr>
        <w:t>1 ñoaïn baèng 1cm nöõa thì aûnh cuûa vaät treân trôû thaønh aûnh thaät sau thò kính</w:t>
      </w:r>
      <w:r w:rsidR="00074900">
        <w:rPr>
          <w:rFonts w:ascii="VNI-Times" w:hAnsi="VNI-Times"/>
        </w:rPr>
        <w:t xml:space="preserve"> 6cm</w:t>
      </w:r>
      <w:r w:rsidR="00713EE5" w:rsidRPr="007B5A16">
        <w:rPr>
          <w:rFonts w:ascii="VNI-Times" w:hAnsi="VNI-Times"/>
        </w:rPr>
        <w:t>. Tieâu cöï f</w:t>
      </w:r>
      <w:r w:rsidR="00713EE5" w:rsidRPr="007B5A16">
        <w:rPr>
          <w:rFonts w:ascii="VNI-Times" w:hAnsi="VNI-Times"/>
          <w:vertAlign w:val="subscript"/>
        </w:rPr>
        <w:t>1</w:t>
      </w:r>
      <w:r w:rsidR="00713EE5" w:rsidRPr="007B5A16">
        <w:rPr>
          <w:rFonts w:ascii="VNI-Times" w:hAnsi="VNI-Times"/>
        </w:rPr>
        <w:t xml:space="preserve"> cuûa vaät kính vaø f</w:t>
      </w:r>
      <w:r w:rsidR="00713EE5" w:rsidRPr="007B5A16">
        <w:rPr>
          <w:rFonts w:ascii="VNI-Times" w:hAnsi="VNI-Times"/>
          <w:vertAlign w:val="subscript"/>
        </w:rPr>
        <w:t>2</w:t>
      </w:r>
      <w:r w:rsidR="00713EE5" w:rsidRPr="007B5A16">
        <w:rPr>
          <w:rFonts w:ascii="VNI-Times" w:hAnsi="VNI-Times"/>
        </w:rPr>
        <w:t xml:space="preserve"> cuûa thò kính coù giaù trò laø:</w:t>
      </w:r>
    </w:p>
    <w:p w:rsidR="00713EE5" w:rsidRPr="007B5A16" w:rsidRDefault="00957DDF" w:rsidP="00713EE5">
      <w:pPr>
        <w:rPr>
          <w:rFonts w:ascii="VNI-Times" w:hAnsi="VNI-Times"/>
        </w:rPr>
      </w:pPr>
      <w:r w:rsidRPr="007B5A16">
        <w:rPr>
          <w:rFonts w:ascii="VNI-Times" w:hAnsi="VNI-Times"/>
        </w:rPr>
        <w:t xml:space="preserve">A. </w:t>
      </w:r>
      <w:r w:rsidR="00713EE5" w:rsidRPr="007B5A16">
        <w:rPr>
          <w:rFonts w:ascii="VNI-Times" w:hAnsi="VNI-Times"/>
        </w:rPr>
        <w:t>f</w:t>
      </w:r>
      <w:r w:rsidR="00713EE5" w:rsidRPr="007B5A16">
        <w:rPr>
          <w:rFonts w:ascii="VNI-Times" w:hAnsi="VNI-Times"/>
          <w:vertAlign w:val="subscript"/>
        </w:rPr>
        <w:t xml:space="preserve">1 </w:t>
      </w:r>
      <w:r w:rsidR="00713EE5" w:rsidRPr="007B5A16">
        <w:rPr>
          <w:rFonts w:ascii="VNI-Times" w:hAnsi="VNI-Times"/>
        </w:rPr>
        <w:t xml:space="preserve"> = -2cm, f</w:t>
      </w:r>
      <w:r w:rsidR="00713EE5" w:rsidRPr="007B5A16">
        <w:rPr>
          <w:rFonts w:ascii="VNI-Times" w:hAnsi="VNI-Times"/>
          <w:vertAlign w:val="subscript"/>
        </w:rPr>
        <w:t>2</w:t>
      </w:r>
      <w:r w:rsidR="00713EE5" w:rsidRPr="007B5A16">
        <w:rPr>
          <w:rFonts w:ascii="VNI-Times" w:hAnsi="VNI-Times"/>
        </w:rPr>
        <w:t xml:space="preserve"> = 78cm.</w:t>
      </w:r>
    </w:p>
    <w:p w:rsidR="00713EE5" w:rsidRPr="007B5A16" w:rsidRDefault="00957DDF" w:rsidP="00713EE5">
      <w:pPr>
        <w:rPr>
          <w:rFonts w:ascii="VNI-Times" w:hAnsi="VNI-Times"/>
        </w:rPr>
      </w:pPr>
      <w:r w:rsidRPr="007B5A16">
        <w:rPr>
          <w:rFonts w:ascii="VNI-Times" w:hAnsi="VNI-Times"/>
        </w:rPr>
        <w:t xml:space="preserve">B. </w:t>
      </w:r>
      <w:r w:rsidR="00713EE5" w:rsidRPr="007B5A16">
        <w:rPr>
          <w:rFonts w:ascii="VNI-Times" w:hAnsi="VNI-Times"/>
        </w:rPr>
        <w:t>f</w:t>
      </w:r>
      <w:r w:rsidR="00713EE5" w:rsidRPr="007B5A16">
        <w:rPr>
          <w:rFonts w:ascii="VNI-Times" w:hAnsi="VNI-Times"/>
          <w:vertAlign w:val="subscript"/>
        </w:rPr>
        <w:t xml:space="preserve">1 </w:t>
      </w:r>
      <w:r w:rsidR="00713EE5" w:rsidRPr="007B5A16">
        <w:rPr>
          <w:rFonts w:ascii="VNI-Times" w:hAnsi="VNI-Times"/>
        </w:rPr>
        <w:t xml:space="preserve"> = -3cm, f</w:t>
      </w:r>
      <w:r w:rsidR="00713EE5" w:rsidRPr="007B5A16">
        <w:rPr>
          <w:rFonts w:ascii="VNI-Times" w:hAnsi="VNI-Times"/>
          <w:vertAlign w:val="subscript"/>
        </w:rPr>
        <w:t>2</w:t>
      </w:r>
      <w:r w:rsidR="00713EE5" w:rsidRPr="007B5A16">
        <w:rPr>
          <w:rFonts w:ascii="VNI-Times" w:hAnsi="VNI-Times"/>
        </w:rPr>
        <w:t xml:space="preserve"> = 79cm.</w:t>
      </w:r>
    </w:p>
    <w:p w:rsidR="00713EE5" w:rsidRPr="007B5A16" w:rsidRDefault="00957DDF" w:rsidP="00713EE5">
      <w:pPr>
        <w:rPr>
          <w:rFonts w:ascii="VNI-Times" w:hAnsi="VNI-Times"/>
        </w:rPr>
      </w:pPr>
      <w:r w:rsidRPr="007B5A16">
        <w:rPr>
          <w:rFonts w:ascii="VNI-Times" w:hAnsi="VNI-Times"/>
        </w:rPr>
        <w:t xml:space="preserve">C. </w:t>
      </w:r>
      <w:r w:rsidR="00713EE5" w:rsidRPr="007B5A16">
        <w:rPr>
          <w:rFonts w:ascii="VNI-Times" w:hAnsi="VNI-Times"/>
        </w:rPr>
        <w:t>f</w:t>
      </w:r>
      <w:r w:rsidR="00713EE5" w:rsidRPr="007B5A16">
        <w:rPr>
          <w:rFonts w:ascii="VNI-Times" w:hAnsi="VNI-Times"/>
          <w:vertAlign w:val="subscript"/>
        </w:rPr>
        <w:t xml:space="preserve">1 </w:t>
      </w:r>
      <w:r w:rsidR="00713EE5" w:rsidRPr="007B5A16">
        <w:rPr>
          <w:rFonts w:ascii="VNI-Times" w:hAnsi="VNI-Times"/>
        </w:rPr>
        <w:t xml:space="preserve"> = 3cm, f</w:t>
      </w:r>
      <w:r w:rsidR="00713EE5" w:rsidRPr="007B5A16">
        <w:rPr>
          <w:rFonts w:ascii="VNI-Times" w:hAnsi="VNI-Times"/>
          <w:vertAlign w:val="subscript"/>
        </w:rPr>
        <w:t>2</w:t>
      </w:r>
      <w:r w:rsidR="00713EE5" w:rsidRPr="007B5A16">
        <w:rPr>
          <w:rFonts w:ascii="VNI-Times" w:hAnsi="VNI-Times"/>
        </w:rPr>
        <w:t xml:space="preserve"> = 73cm.</w:t>
      </w:r>
    </w:p>
    <w:p w:rsidR="00957DDF" w:rsidRPr="007B5A16" w:rsidRDefault="00957DDF" w:rsidP="00957DDF">
      <w:pPr>
        <w:rPr>
          <w:rFonts w:ascii="VNI-Times" w:hAnsi="VNI-Times"/>
          <w:color w:val="0000FF"/>
        </w:rPr>
      </w:pPr>
      <w:r w:rsidRPr="007B5A16">
        <w:rPr>
          <w:rFonts w:ascii="VNI-Times" w:hAnsi="VNI-Times"/>
          <w:color w:val="0000FF"/>
        </w:rPr>
        <w:t>D. f</w:t>
      </w:r>
      <w:r w:rsidRPr="007B5A16">
        <w:rPr>
          <w:rFonts w:ascii="VNI-Times" w:hAnsi="VNI-Times"/>
          <w:color w:val="0000FF"/>
          <w:vertAlign w:val="subscript"/>
        </w:rPr>
        <w:t xml:space="preserve">1 </w:t>
      </w:r>
      <w:r w:rsidRPr="007B5A16">
        <w:rPr>
          <w:rFonts w:ascii="VNI-Times" w:hAnsi="VNI-Times"/>
          <w:color w:val="0000FF"/>
        </w:rPr>
        <w:t xml:space="preserve"> = 2cm, f</w:t>
      </w:r>
      <w:r w:rsidRPr="007B5A16">
        <w:rPr>
          <w:rFonts w:ascii="VNI-Times" w:hAnsi="VNI-Times"/>
          <w:color w:val="0000FF"/>
          <w:vertAlign w:val="subscript"/>
        </w:rPr>
        <w:t>2</w:t>
      </w:r>
      <w:r w:rsidRPr="007B5A16">
        <w:rPr>
          <w:rFonts w:ascii="VNI-Times" w:hAnsi="VNI-Times"/>
          <w:color w:val="0000FF"/>
        </w:rPr>
        <w:t xml:space="preserve"> = 74cm.</w:t>
      </w:r>
      <w:bookmarkEnd w:id="44"/>
      <w:bookmarkEnd w:id="45"/>
    </w:p>
    <w:p w:rsidR="0082643C" w:rsidRPr="007B5A16" w:rsidRDefault="0082643C" w:rsidP="00957DDF">
      <w:pPr>
        <w:rPr>
          <w:rFonts w:ascii="VNI-Times" w:hAnsi="VNI-Times"/>
          <w:color w:val="0000FF"/>
        </w:rPr>
      </w:pPr>
    </w:p>
    <w:sectPr w:rsidR="0082643C" w:rsidRPr="007B5A16" w:rsidSect="002163A0">
      <w:headerReference w:type="even" r:id="rId1204"/>
      <w:headerReference w:type="default" r:id="rId1205"/>
      <w:footerReference w:type="even" r:id="rId1206"/>
      <w:footerReference w:type="default" r:id="rId1207"/>
      <w:headerReference w:type="first" r:id="rId1208"/>
      <w:footerReference w:type="first" r:id="rId1209"/>
      <w:pgSz w:w="12242" w:h="16727" w:code="1"/>
      <w:pgMar w:top="113" w:right="624" w:bottom="284" w:left="624" w:header="720" w:footer="392" w:gutter="22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069A" w:rsidRDefault="0001069A">
      <w:r>
        <w:separator/>
      </w:r>
    </w:p>
  </w:endnote>
  <w:endnote w:type="continuationSeparator" w:id="0">
    <w:p w:rsidR="0001069A" w:rsidRDefault="000106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A3"/>
    <w:family w:val="swiss"/>
    <w:pitch w:val="variable"/>
    <w:sig w:usb0="E10002FF" w:usb1="4000ACFF" w:usb2="00000009" w:usb3="00000000" w:csb0="0000019F" w:csb1="00000000"/>
  </w:font>
  <w:font w:name="Cambria Math">
    <w:panose1 w:val="02040503050406030204"/>
    <w:charset w:val="A3"/>
    <w:family w:val="roman"/>
    <w:pitch w:val="variable"/>
    <w:sig w:usb0="E00002FF" w:usb1="420024FF"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VnShelley Allegro">
    <w:panose1 w:val="040B7200000000000000"/>
    <w:charset w:val="00"/>
    <w:family w:val="decorative"/>
    <w:pitch w:val="variable"/>
    <w:sig w:usb0="00000007" w:usb1="00000000" w:usb2="00000000" w:usb3="00000000" w:csb0="00000013" w:csb1="00000000"/>
  </w:font>
  <w:font w:name=".VnAristot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5B5" w:rsidRDefault="00A645B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0485" w:rsidRDefault="00750485">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2163A0" w:rsidRPr="00750485" w:rsidRDefault="002163A0" w:rsidP="0075048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5B5" w:rsidRDefault="00A645B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069A" w:rsidRDefault="0001069A">
      <w:r>
        <w:separator/>
      </w:r>
    </w:p>
  </w:footnote>
  <w:footnote w:type="continuationSeparator" w:id="0">
    <w:p w:rsidR="0001069A" w:rsidRDefault="000106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5B5" w:rsidRDefault="00A645B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1A0C" w:rsidRPr="00750485" w:rsidRDefault="00750485" w:rsidP="00750485">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5B5" w:rsidRDefault="00A645B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B4A0A"/>
    <w:multiLevelType w:val="hybridMultilevel"/>
    <w:tmpl w:val="423C7DD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2157BA5"/>
    <w:multiLevelType w:val="hybridMultilevel"/>
    <w:tmpl w:val="7EB2D870"/>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nsid w:val="03561770"/>
    <w:multiLevelType w:val="hybridMultilevel"/>
    <w:tmpl w:val="EFC03A84"/>
    <w:lvl w:ilvl="0" w:tplc="0409000F">
      <w:start w:val="1"/>
      <w:numFmt w:val="decimal"/>
      <w:lvlText w:val="%1."/>
      <w:lvlJc w:val="left"/>
      <w:pPr>
        <w:tabs>
          <w:tab w:val="num" w:pos="720"/>
        </w:tabs>
        <w:ind w:left="720" w:hanging="360"/>
      </w:pPr>
    </w:lvl>
    <w:lvl w:ilvl="1" w:tplc="01045E4C">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BCA0141"/>
    <w:multiLevelType w:val="hybridMultilevel"/>
    <w:tmpl w:val="821CCE88"/>
    <w:lvl w:ilvl="0" w:tplc="DD663548">
      <w:start w:val="1"/>
      <w:numFmt w:val="upperRoman"/>
      <w:lvlText w:val="(%1)"/>
      <w:lvlJc w:val="left"/>
      <w:pPr>
        <w:tabs>
          <w:tab w:val="num" w:pos="780"/>
        </w:tabs>
        <w:ind w:left="780" w:hanging="7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4">
    <w:nsid w:val="0CAC50F8"/>
    <w:multiLevelType w:val="hybridMultilevel"/>
    <w:tmpl w:val="9A7E662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11C1518"/>
    <w:multiLevelType w:val="hybridMultilevel"/>
    <w:tmpl w:val="8214ACD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3E31C1D"/>
    <w:multiLevelType w:val="hybridMultilevel"/>
    <w:tmpl w:val="24C022C6"/>
    <w:lvl w:ilvl="0" w:tplc="0409000F">
      <w:start w:val="1"/>
      <w:numFmt w:val="decimal"/>
      <w:lvlText w:val="%1."/>
      <w:lvlJc w:val="left"/>
      <w:pPr>
        <w:tabs>
          <w:tab w:val="num" w:pos="720"/>
        </w:tabs>
        <w:ind w:left="720" w:hanging="360"/>
      </w:pPr>
      <w:rPr>
        <w:rFonts w:hint="default"/>
      </w:rPr>
    </w:lvl>
    <w:lvl w:ilvl="1" w:tplc="31144D10">
      <w:start w:val="1"/>
      <w:numFmt w:val="bullet"/>
      <w:lvlText w:val="-"/>
      <w:lvlJc w:val="left"/>
      <w:pPr>
        <w:tabs>
          <w:tab w:val="num" w:pos="1440"/>
        </w:tabs>
        <w:ind w:left="1440" w:hanging="360"/>
      </w:pPr>
      <w:rPr>
        <w:rFonts w:ascii="Times New Roman" w:eastAsia="Times New Roman" w:hAnsi="Times New Roman" w:cs="Times New Roman" w:hint="default"/>
      </w:rPr>
    </w:lvl>
    <w:lvl w:ilvl="2" w:tplc="A70E36FE">
      <w:start w:val="1"/>
      <w:numFmt w:val="lowerLetter"/>
      <w:lvlText w:val="%3)"/>
      <w:lvlJc w:val="left"/>
      <w:pPr>
        <w:tabs>
          <w:tab w:val="num" w:pos="2340"/>
        </w:tabs>
        <w:ind w:left="2340" w:hanging="360"/>
      </w:pPr>
      <w:rPr>
        <w:rFonts w:hint="default"/>
      </w:rPr>
    </w:lvl>
    <w:lvl w:ilvl="3" w:tplc="04090001">
      <w:start w:val="1"/>
      <w:numFmt w:val="bullet"/>
      <w:lvlText w:val=""/>
      <w:lvlJc w:val="left"/>
      <w:pPr>
        <w:tabs>
          <w:tab w:val="num" w:pos="2880"/>
        </w:tabs>
        <w:ind w:left="2880" w:hanging="360"/>
      </w:pPr>
      <w:rPr>
        <w:rFonts w:ascii="Symbol" w:hAnsi="Symbol"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5064CAE"/>
    <w:multiLevelType w:val="hybridMultilevel"/>
    <w:tmpl w:val="052254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71C38AE"/>
    <w:multiLevelType w:val="hybridMultilevel"/>
    <w:tmpl w:val="09D6BB4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8F94867"/>
    <w:multiLevelType w:val="hybridMultilevel"/>
    <w:tmpl w:val="68141E14"/>
    <w:lvl w:ilvl="0" w:tplc="3884694E">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D020AE6"/>
    <w:multiLevelType w:val="hybridMultilevel"/>
    <w:tmpl w:val="A06E112C"/>
    <w:lvl w:ilvl="0" w:tplc="8F7624A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9513B2F"/>
    <w:multiLevelType w:val="hybridMultilevel"/>
    <w:tmpl w:val="4788A17A"/>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nsid w:val="2DD75B17"/>
    <w:multiLevelType w:val="hybridMultilevel"/>
    <w:tmpl w:val="B9CEBD30"/>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nsid w:val="2EE126DF"/>
    <w:multiLevelType w:val="hybridMultilevel"/>
    <w:tmpl w:val="6B200C06"/>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F">
      <w:start w:val="1"/>
      <w:numFmt w:val="decimal"/>
      <w:lvlText w:val="%2."/>
      <w:lvlJc w:val="left"/>
      <w:pPr>
        <w:tabs>
          <w:tab w:val="num" w:pos="1800"/>
        </w:tabs>
        <w:ind w:left="1800" w:hanging="360"/>
      </w:pPr>
      <w:rPr>
        <w:rFonts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2F30732D"/>
    <w:multiLevelType w:val="hybridMultilevel"/>
    <w:tmpl w:val="1584F044"/>
    <w:lvl w:ilvl="0" w:tplc="5184CAA0">
      <w:start w:val="1"/>
      <w:numFmt w:val="upperRoman"/>
      <w:lvlText w:val="(%1)"/>
      <w:lvlJc w:val="left"/>
      <w:pPr>
        <w:tabs>
          <w:tab w:val="num" w:pos="1233"/>
        </w:tabs>
        <w:ind w:left="1233" w:hanging="720"/>
      </w:pPr>
      <w:rPr>
        <w:rFonts w:hint="default"/>
      </w:rPr>
    </w:lvl>
    <w:lvl w:ilvl="1" w:tplc="04090019" w:tentative="1">
      <w:start w:val="1"/>
      <w:numFmt w:val="lowerLetter"/>
      <w:lvlText w:val="%2."/>
      <w:lvlJc w:val="left"/>
      <w:pPr>
        <w:tabs>
          <w:tab w:val="num" w:pos="1593"/>
        </w:tabs>
        <w:ind w:left="1593" w:hanging="360"/>
      </w:pPr>
    </w:lvl>
    <w:lvl w:ilvl="2" w:tplc="0409001B" w:tentative="1">
      <w:start w:val="1"/>
      <w:numFmt w:val="lowerRoman"/>
      <w:lvlText w:val="%3."/>
      <w:lvlJc w:val="right"/>
      <w:pPr>
        <w:tabs>
          <w:tab w:val="num" w:pos="2313"/>
        </w:tabs>
        <w:ind w:left="2313" w:hanging="180"/>
      </w:pPr>
    </w:lvl>
    <w:lvl w:ilvl="3" w:tplc="0409000F" w:tentative="1">
      <w:start w:val="1"/>
      <w:numFmt w:val="decimal"/>
      <w:lvlText w:val="%4."/>
      <w:lvlJc w:val="left"/>
      <w:pPr>
        <w:tabs>
          <w:tab w:val="num" w:pos="3033"/>
        </w:tabs>
        <w:ind w:left="3033" w:hanging="360"/>
      </w:pPr>
    </w:lvl>
    <w:lvl w:ilvl="4" w:tplc="04090019" w:tentative="1">
      <w:start w:val="1"/>
      <w:numFmt w:val="lowerLetter"/>
      <w:lvlText w:val="%5."/>
      <w:lvlJc w:val="left"/>
      <w:pPr>
        <w:tabs>
          <w:tab w:val="num" w:pos="3753"/>
        </w:tabs>
        <w:ind w:left="3753" w:hanging="360"/>
      </w:pPr>
    </w:lvl>
    <w:lvl w:ilvl="5" w:tplc="0409001B" w:tentative="1">
      <w:start w:val="1"/>
      <w:numFmt w:val="lowerRoman"/>
      <w:lvlText w:val="%6."/>
      <w:lvlJc w:val="right"/>
      <w:pPr>
        <w:tabs>
          <w:tab w:val="num" w:pos="4473"/>
        </w:tabs>
        <w:ind w:left="4473" w:hanging="180"/>
      </w:pPr>
    </w:lvl>
    <w:lvl w:ilvl="6" w:tplc="0409000F" w:tentative="1">
      <w:start w:val="1"/>
      <w:numFmt w:val="decimal"/>
      <w:lvlText w:val="%7."/>
      <w:lvlJc w:val="left"/>
      <w:pPr>
        <w:tabs>
          <w:tab w:val="num" w:pos="5193"/>
        </w:tabs>
        <w:ind w:left="5193" w:hanging="360"/>
      </w:pPr>
    </w:lvl>
    <w:lvl w:ilvl="7" w:tplc="04090019" w:tentative="1">
      <w:start w:val="1"/>
      <w:numFmt w:val="lowerLetter"/>
      <w:lvlText w:val="%8."/>
      <w:lvlJc w:val="left"/>
      <w:pPr>
        <w:tabs>
          <w:tab w:val="num" w:pos="5913"/>
        </w:tabs>
        <w:ind w:left="5913" w:hanging="360"/>
      </w:pPr>
    </w:lvl>
    <w:lvl w:ilvl="8" w:tplc="0409001B" w:tentative="1">
      <w:start w:val="1"/>
      <w:numFmt w:val="lowerRoman"/>
      <w:lvlText w:val="%9."/>
      <w:lvlJc w:val="right"/>
      <w:pPr>
        <w:tabs>
          <w:tab w:val="num" w:pos="6633"/>
        </w:tabs>
        <w:ind w:left="6633" w:hanging="180"/>
      </w:pPr>
    </w:lvl>
  </w:abstractNum>
  <w:abstractNum w:abstractNumId="15">
    <w:nsid w:val="322A392D"/>
    <w:multiLevelType w:val="hybridMultilevel"/>
    <w:tmpl w:val="15F22B18"/>
    <w:lvl w:ilvl="0" w:tplc="6492AC9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43C1ED8"/>
    <w:multiLevelType w:val="hybridMultilevel"/>
    <w:tmpl w:val="983E286C"/>
    <w:lvl w:ilvl="0" w:tplc="787A816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4933287"/>
    <w:multiLevelType w:val="hybridMultilevel"/>
    <w:tmpl w:val="56A2E75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8A6744F"/>
    <w:multiLevelType w:val="multilevel"/>
    <w:tmpl w:val="3964F8C2"/>
    <w:lvl w:ilvl="0">
      <w:start w:val="1"/>
      <w:numFmt w:val="upperRoman"/>
      <w:lvlText w:val="(%1)"/>
      <w:lvlJc w:val="left"/>
      <w:pPr>
        <w:tabs>
          <w:tab w:val="num" w:pos="840"/>
        </w:tabs>
        <w:ind w:left="840" w:hanging="720"/>
      </w:pPr>
      <w:rPr>
        <w:rFonts w:hint="default"/>
      </w:rPr>
    </w:lvl>
    <w:lvl w:ilvl="1">
      <w:start w:val="1"/>
      <w:numFmt w:val="lowerLetter"/>
      <w:lvlText w:val="%2."/>
      <w:lvlJc w:val="left"/>
      <w:pPr>
        <w:tabs>
          <w:tab w:val="num" w:pos="1200"/>
        </w:tabs>
        <w:ind w:left="1200" w:hanging="360"/>
      </w:pPr>
    </w:lvl>
    <w:lvl w:ilvl="2">
      <w:start w:val="1"/>
      <w:numFmt w:val="lowerRoman"/>
      <w:lvlText w:val="%3."/>
      <w:lvlJc w:val="right"/>
      <w:pPr>
        <w:tabs>
          <w:tab w:val="num" w:pos="1920"/>
        </w:tabs>
        <w:ind w:left="1920" w:hanging="180"/>
      </w:pPr>
    </w:lvl>
    <w:lvl w:ilvl="3">
      <w:start w:val="1"/>
      <w:numFmt w:val="decimal"/>
      <w:lvlText w:val="%4."/>
      <w:lvlJc w:val="left"/>
      <w:pPr>
        <w:tabs>
          <w:tab w:val="num" w:pos="2640"/>
        </w:tabs>
        <w:ind w:left="2640" w:hanging="360"/>
      </w:pPr>
    </w:lvl>
    <w:lvl w:ilvl="4">
      <w:start w:val="1"/>
      <w:numFmt w:val="lowerLetter"/>
      <w:lvlText w:val="%5."/>
      <w:lvlJc w:val="left"/>
      <w:pPr>
        <w:tabs>
          <w:tab w:val="num" w:pos="3360"/>
        </w:tabs>
        <w:ind w:left="3360" w:hanging="360"/>
      </w:pPr>
    </w:lvl>
    <w:lvl w:ilvl="5">
      <w:start w:val="1"/>
      <w:numFmt w:val="lowerRoman"/>
      <w:lvlText w:val="%6."/>
      <w:lvlJc w:val="right"/>
      <w:pPr>
        <w:tabs>
          <w:tab w:val="num" w:pos="4080"/>
        </w:tabs>
        <w:ind w:left="4080" w:hanging="180"/>
      </w:pPr>
    </w:lvl>
    <w:lvl w:ilvl="6">
      <w:start w:val="1"/>
      <w:numFmt w:val="decimal"/>
      <w:lvlText w:val="%7."/>
      <w:lvlJc w:val="left"/>
      <w:pPr>
        <w:tabs>
          <w:tab w:val="num" w:pos="4800"/>
        </w:tabs>
        <w:ind w:left="4800" w:hanging="360"/>
      </w:pPr>
    </w:lvl>
    <w:lvl w:ilvl="7">
      <w:start w:val="1"/>
      <w:numFmt w:val="lowerLetter"/>
      <w:lvlText w:val="%8."/>
      <w:lvlJc w:val="left"/>
      <w:pPr>
        <w:tabs>
          <w:tab w:val="num" w:pos="5520"/>
        </w:tabs>
        <w:ind w:left="5520" w:hanging="360"/>
      </w:pPr>
    </w:lvl>
    <w:lvl w:ilvl="8">
      <w:start w:val="1"/>
      <w:numFmt w:val="lowerRoman"/>
      <w:lvlText w:val="%9."/>
      <w:lvlJc w:val="right"/>
      <w:pPr>
        <w:tabs>
          <w:tab w:val="num" w:pos="6240"/>
        </w:tabs>
        <w:ind w:left="6240" w:hanging="180"/>
      </w:pPr>
    </w:lvl>
  </w:abstractNum>
  <w:abstractNum w:abstractNumId="19">
    <w:nsid w:val="45842CE5"/>
    <w:multiLevelType w:val="hybridMultilevel"/>
    <w:tmpl w:val="1A5EF26A"/>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nsid w:val="4A5C0309"/>
    <w:multiLevelType w:val="hybridMultilevel"/>
    <w:tmpl w:val="79BA525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D8402A5"/>
    <w:multiLevelType w:val="hybridMultilevel"/>
    <w:tmpl w:val="EE0E1DA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DB97DF7"/>
    <w:multiLevelType w:val="hybridMultilevel"/>
    <w:tmpl w:val="B552C026"/>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3">
    <w:nsid w:val="537E525E"/>
    <w:multiLevelType w:val="hybridMultilevel"/>
    <w:tmpl w:val="F236AD96"/>
    <w:lvl w:ilvl="0" w:tplc="529EDFC4">
      <w:start w:val="2"/>
      <w:numFmt w:val="upperRoman"/>
      <w:lvlText w:val="(%1)"/>
      <w:lvlJc w:val="left"/>
      <w:pPr>
        <w:tabs>
          <w:tab w:val="num" w:pos="840"/>
        </w:tabs>
        <w:ind w:left="840" w:hanging="72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4">
    <w:nsid w:val="54102B45"/>
    <w:multiLevelType w:val="hybridMultilevel"/>
    <w:tmpl w:val="3D90111C"/>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5">
    <w:nsid w:val="57D95761"/>
    <w:multiLevelType w:val="hybridMultilevel"/>
    <w:tmpl w:val="5134C5CC"/>
    <w:lvl w:ilvl="0" w:tplc="0409000F">
      <w:start w:val="1"/>
      <w:numFmt w:val="decimal"/>
      <w:lvlText w:val="%1."/>
      <w:lvlJc w:val="left"/>
      <w:pPr>
        <w:tabs>
          <w:tab w:val="num" w:pos="720"/>
        </w:tabs>
        <w:ind w:left="720" w:hanging="360"/>
      </w:pPr>
    </w:lvl>
    <w:lvl w:ilvl="1" w:tplc="01045E4C">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AFB1AD6"/>
    <w:multiLevelType w:val="hybridMultilevel"/>
    <w:tmpl w:val="2648DD0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2192E99"/>
    <w:multiLevelType w:val="hybridMultilevel"/>
    <w:tmpl w:val="3964F8C2"/>
    <w:lvl w:ilvl="0" w:tplc="6294571C">
      <w:start w:val="1"/>
      <w:numFmt w:val="upperRoman"/>
      <w:lvlText w:val="(%1)"/>
      <w:lvlJc w:val="left"/>
      <w:pPr>
        <w:tabs>
          <w:tab w:val="num" w:pos="840"/>
        </w:tabs>
        <w:ind w:left="840" w:hanging="72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8">
    <w:nsid w:val="643B7B8A"/>
    <w:multiLevelType w:val="hybridMultilevel"/>
    <w:tmpl w:val="84C613DC"/>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9">
    <w:nsid w:val="663019AF"/>
    <w:multiLevelType w:val="hybridMultilevel"/>
    <w:tmpl w:val="E35E3DD8"/>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
    <w:nsid w:val="6E643863"/>
    <w:multiLevelType w:val="hybridMultilevel"/>
    <w:tmpl w:val="906C2A2E"/>
    <w:lvl w:ilvl="0" w:tplc="0409000F">
      <w:start w:val="1"/>
      <w:numFmt w:val="decimal"/>
      <w:lvlText w:val="%1."/>
      <w:lvlJc w:val="left"/>
      <w:pPr>
        <w:tabs>
          <w:tab w:val="num" w:pos="720"/>
        </w:tabs>
        <w:ind w:left="720" w:hanging="360"/>
      </w:pPr>
    </w:lvl>
    <w:lvl w:ilvl="1" w:tplc="01045E4C">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42D3D6D"/>
    <w:multiLevelType w:val="hybridMultilevel"/>
    <w:tmpl w:val="6B003C4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69E6018"/>
    <w:multiLevelType w:val="hybridMultilevel"/>
    <w:tmpl w:val="797C276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1"/>
  </w:num>
  <w:num w:numId="3">
    <w:abstractNumId w:val="5"/>
  </w:num>
  <w:num w:numId="4">
    <w:abstractNumId w:val="13"/>
  </w:num>
  <w:num w:numId="5">
    <w:abstractNumId w:val="25"/>
  </w:num>
  <w:num w:numId="6">
    <w:abstractNumId w:val="24"/>
  </w:num>
  <w:num w:numId="7">
    <w:abstractNumId w:val="22"/>
  </w:num>
  <w:num w:numId="8">
    <w:abstractNumId w:val="7"/>
  </w:num>
  <w:num w:numId="9">
    <w:abstractNumId w:val="30"/>
  </w:num>
  <w:num w:numId="10">
    <w:abstractNumId w:val="28"/>
  </w:num>
  <w:num w:numId="11">
    <w:abstractNumId w:val="2"/>
  </w:num>
  <w:num w:numId="12">
    <w:abstractNumId w:val="19"/>
  </w:num>
  <w:num w:numId="13">
    <w:abstractNumId w:val="12"/>
  </w:num>
  <w:num w:numId="14">
    <w:abstractNumId w:val="11"/>
  </w:num>
  <w:num w:numId="15">
    <w:abstractNumId w:val="29"/>
  </w:num>
  <w:num w:numId="16">
    <w:abstractNumId w:val="26"/>
  </w:num>
  <w:num w:numId="17">
    <w:abstractNumId w:val="8"/>
  </w:num>
  <w:num w:numId="18">
    <w:abstractNumId w:val="16"/>
  </w:num>
  <w:num w:numId="19">
    <w:abstractNumId w:val="9"/>
  </w:num>
  <w:num w:numId="20">
    <w:abstractNumId w:val="10"/>
  </w:num>
  <w:num w:numId="21">
    <w:abstractNumId w:val="3"/>
  </w:num>
  <w:num w:numId="22">
    <w:abstractNumId w:val="27"/>
  </w:num>
  <w:num w:numId="23">
    <w:abstractNumId w:val="18"/>
  </w:num>
  <w:num w:numId="24">
    <w:abstractNumId w:val="23"/>
  </w:num>
  <w:num w:numId="25">
    <w:abstractNumId w:val="14"/>
  </w:num>
  <w:num w:numId="26">
    <w:abstractNumId w:val="17"/>
  </w:num>
  <w:num w:numId="27">
    <w:abstractNumId w:val="31"/>
  </w:num>
  <w:num w:numId="28">
    <w:abstractNumId w:val="4"/>
  </w:num>
  <w:num w:numId="29">
    <w:abstractNumId w:val="32"/>
  </w:num>
  <w:num w:numId="30">
    <w:abstractNumId w:val="21"/>
  </w:num>
  <w:num w:numId="31">
    <w:abstractNumId w:val="20"/>
  </w:num>
  <w:num w:numId="32">
    <w:abstractNumId w:val="0"/>
  </w:num>
  <w:num w:numId="3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1682"/>
    <w:rsid w:val="0000030E"/>
    <w:rsid w:val="0000229C"/>
    <w:rsid w:val="0001069A"/>
    <w:rsid w:val="00016832"/>
    <w:rsid w:val="00020510"/>
    <w:rsid w:val="00031986"/>
    <w:rsid w:val="00032067"/>
    <w:rsid w:val="000354A1"/>
    <w:rsid w:val="000358A6"/>
    <w:rsid w:val="00044AD5"/>
    <w:rsid w:val="000458D1"/>
    <w:rsid w:val="000509A7"/>
    <w:rsid w:val="00055239"/>
    <w:rsid w:val="00055B92"/>
    <w:rsid w:val="00063B43"/>
    <w:rsid w:val="00066C09"/>
    <w:rsid w:val="00070A74"/>
    <w:rsid w:val="00071C22"/>
    <w:rsid w:val="00074900"/>
    <w:rsid w:val="000809F6"/>
    <w:rsid w:val="00082BC1"/>
    <w:rsid w:val="00091F98"/>
    <w:rsid w:val="00092691"/>
    <w:rsid w:val="000953A5"/>
    <w:rsid w:val="000974A1"/>
    <w:rsid w:val="000A49D6"/>
    <w:rsid w:val="000A5210"/>
    <w:rsid w:val="000A6132"/>
    <w:rsid w:val="000A78CA"/>
    <w:rsid w:val="000B0D5E"/>
    <w:rsid w:val="000B14C8"/>
    <w:rsid w:val="000B5A6E"/>
    <w:rsid w:val="000B63A3"/>
    <w:rsid w:val="000C575A"/>
    <w:rsid w:val="000C6A2A"/>
    <w:rsid w:val="000D4116"/>
    <w:rsid w:val="000E132F"/>
    <w:rsid w:val="000E1B7F"/>
    <w:rsid w:val="000E1EE9"/>
    <w:rsid w:val="000E4701"/>
    <w:rsid w:val="000E4CBA"/>
    <w:rsid w:val="000F1110"/>
    <w:rsid w:val="000F376A"/>
    <w:rsid w:val="000F59DC"/>
    <w:rsid w:val="00103653"/>
    <w:rsid w:val="00104A26"/>
    <w:rsid w:val="00116ACD"/>
    <w:rsid w:val="00117746"/>
    <w:rsid w:val="00117A6D"/>
    <w:rsid w:val="00123564"/>
    <w:rsid w:val="00123EB6"/>
    <w:rsid w:val="001277CD"/>
    <w:rsid w:val="00130DF3"/>
    <w:rsid w:val="00136B36"/>
    <w:rsid w:val="00137F7D"/>
    <w:rsid w:val="001420F5"/>
    <w:rsid w:val="00142AF9"/>
    <w:rsid w:val="00142C2B"/>
    <w:rsid w:val="00143E1F"/>
    <w:rsid w:val="00145F3B"/>
    <w:rsid w:val="001610E9"/>
    <w:rsid w:val="00161160"/>
    <w:rsid w:val="00162AB9"/>
    <w:rsid w:val="00163C69"/>
    <w:rsid w:val="00164C15"/>
    <w:rsid w:val="001654B0"/>
    <w:rsid w:val="00166201"/>
    <w:rsid w:val="00166514"/>
    <w:rsid w:val="00166817"/>
    <w:rsid w:val="001679AA"/>
    <w:rsid w:val="001726C6"/>
    <w:rsid w:val="00173CF9"/>
    <w:rsid w:val="0017650C"/>
    <w:rsid w:val="00177BBF"/>
    <w:rsid w:val="00180D65"/>
    <w:rsid w:val="00183F04"/>
    <w:rsid w:val="00187CBA"/>
    <w:rsid w:val="001903A2"/>
    <w:rsid w:val="0019059A"/>
    <w:rsid w:val="00191F55"/>
    <w:rsid w:val="001921FD"/>
    <w:rsid w:val="00192770"/>
    <w:rsid w:val="001947C0"/>
    <w:rsid w:val="001971B2"/>
    <w:rsid w:val="001A25AA"/>
    <w:rsid w:val="001A2924"/>
    <w:rsid w:val="001A655E"/>
    <w:rsid w:val="001A6F01"/>
    <w:rsid w:val="001B0737"/>
    <w:rsid w:val="001B0A52"/>
    <w:rsid w:val="001B1718"/>
    <w:rsid w:val="001B5519"/>
    <w:rsid w:val="001B5890"/>
    <w:rsid w:val="001B7670"/>
    <w:rsid w:val="001C4035"/>
    <w:rsid w:val="001E499D"/>
    <w:rsid w:val="001E4D6A"/>
    <w:rsid w:val="001E6DE7"/>
    <w:rsid w:val="001F6BE3"/>
    <w:rsid w:val="001F7FD3"/>
    <w:rsid w:val="002009DD"/>
    <w:rsid w:val="0020145A"/>
    <w:rsid w:val="002030C7"/>
    <w:rsid w:val="00203214"/>
    <w:rsid w:val="002063EC"/>
    <w:rsid w:val="002163A0"/>
    <w:rsid w:val="00217CF6"/>
    <w:rsid w:val="00220320"/>
    <w:rsid w:val="0022224A"/>
    <w:rsid w:val="00233160"/>
    <w:rsid w:val="002378D4"/>
    <w:rsid w:val="002461DA"/>
    <w:rsid w:val="00246E8A"/>
    <w:rsid w:val="00250312"/>
    <w:rsid w:val="00251792"/>
    <w:rsid w:val="002614D5"/>
    <w:rsid w:val="0026160E"/>
    <w:rsid w:val="00264B5A"/>
    <w:rsid w:val="002706DC"/>
    <w:rsid w:val="00281F8F"/>
    <w:rsid w:val="00287FC3"/>
    <w:rsid w:val="00291659"/>
    <w:rsid w:val="00291962"/>
    <w:rsid w:val="00293538"/>
    <w:rsid w:val="002A1682"/>
    <w:rsid w:val="002B25E2"/>
    <w:rsid w:val="002C2918"/>
    <w:rsid w:val="002C2C6C"/>
    <w:rsid w:val="002C39EC"/>
    <w:rsid w:val="002C3C89"/>
    <w:rsid w:val="002D2040"/>
    <w:rsid w:val="002D3215"/>
    <w:rsid w:val="002D3B14"/>
    <w:rsid w:val="002D4AFB"/>
    <w:rsid w:val="002D5D7B"/>
    <w:rsid w:val="002D7925"/>
    <w:rsid w:val="002D7B4D"/>
    <w:rsid w:val="002E2E3D"/>
    <w:rsid w:val="002E373A"/>
    <w:rsid w:val="002F07C6"/>
    <w:rsid w:val="002F2860"/>
    <w:rsid w:val="002F7624"/>
    <w:rsid w:val="00301D08"/>
    <w:rsid w:val="003108FB"/>
    <w:rsid w:val="00311171"/>
    <w:rsid w:val="003141F1"/>
    <w:rsid w:val="00314DE3"/>
    <w:rsid w:val="00315233"/>
    <w:rsid w:val="00315EBA"/>
    <w:rsid w:val="0031729E"/>
    <w:rsid w:val="003174B9"/>
    <w:rsid w:val="00332FC3"/>
    <w:rsid w:val="00335133"/>
    <w:rsid w:val="003467E5"/>
    <w:rsid w:val="003521DC"/>
    <w:rsid w:val="00353F4F"/>
    <w:rsid w:val="00357A90"/>
    <w:rsid w:val="00361F98"/>
    <w:rsid w:val="00364C2B"/>
    <w:rsid w:val="00371989"/>
    <w:rsid w:val="00373F01"/>
    <w:rsid w:val="00374806"/>
    <w:rsid w:val="00376DCC"/>
    <w:rsid w:val="00377742"/>
    <w:rsid w:val="003778B4"/>
    <w:rsid w:val="00385135"/>
    <w:rsid w:val="00385420"/>
    <w:rsid w:val="0039330D"/>
    <w:rsid w:val="0039339A"/>
    <w:rsid w:val="00396EFC"/>
    <w:rsid w:val="003A445B"/>
    <w:rsid w:val="003A5E21"/>
    <w:rsid w:val="003A7E87"/>
    <w:rsid w:val="003B0924"/>
    <w:rsid w:val="003B3DD5"/>
    <w:rsid w:val="003B6A53"/>
    <w:rsid w:val="003C212B"/>
    <w:rsid w:val="003C2B58"/>
    <w:rsid w:val="003C469A"/>
    <w:rsid w:val="003C5474"/>
    <w:rsid w:val="003C7F5B"/>
    <w:rsid w:val="003D5A31"/>
    <w:rsid w:val="003D7CB2"/>
    <w:rsid w:val="003E0DA0"/>
    <w:rsid w:val="003E11FE"/>
    <w:rsid w:val="003E54D3"/>
    <w:rsid w:val="003E72AA"/>
    <w:rsid w:val="003F41A1"/>
    <w:rsid w:val="0040477B"/>
    <w:rsid w:val="00405380"/>
    <w:rsid w:val="0041131F"/>
    <w:rsid w:val="0042077B"/>
    <w:rsid w:val="00427ADD"/>
    <w:rsid w:val="00427E8F"/>
    <w:rsid w:val="00431D51"/>
    <w:rsid w:val="00432026"/>
    <w:rsid w:val="00433D27"/>
    <w:rsid w:val="004356E3"/>
    <w:rsid w:val="0044348B"/>
    <w:rsid w:val="00444415"/>
    <w:rsid w:val="00445541"/>
    <w:rsid w:val="00446D69"/>
    <w:rsid w:val="00447CA8"/>
    <w:rsid w:val="00450E91"/>
    <w:rsid w:val="00453F53"/>
    <w:rsid w:val="00457E5B"/>
    <w:rsid w:val="00457F9A"/>
    <w:rsid w:val="00465BB0"/>
    <w:rsid w:val="00475E92"/>
    <w:rsid w:val="0047780A"/>
    <w:rsid w:val="004800AF"/>
    <w:rsid w:val="0048137A"/>
    <w:rsid w:val="00481AEC"/>
    <w:rsid w:val="00483641"/>
    <w:rsid w:val="004877CD"/>
    <w:rsid w:val="004A14B7"/>
    <w:rsid w:val="004A3E45"/>
    <w:rsid w:val="004B05C4"/>
    <w:rsid w:val="004B128F"/>
    <w:rsid w:val="004B1631"/>
    <w:rsid w:val="004B18E4"/>
    <w:rsid w:val="004C3E74"/>
    <w:rsid w:val="004C3F2E"/>
    <w:rsid w:val="004C5E40"/>
    <w:rsid w:val="004C679B"/>
    <w:rsid w:val="004C7BD1"/>
    <w:rsid w:val="004D269F"/>
    <w:rsid w:val="004D3BE6"/>
    <w:rsid w:val="004D4CB7"/>
    <w:rsid w:val="004D7634"/>
    <w:rsid w:val="004E01D1"/>
    <w:rsid w:val="004E4EDD"/>
    <w:rsid w:val="004E5650"/>
    <w:rsid w:val="004E5E9B"/>
    <w:rsid w:val="004E63A3"/>
    <w:rsid w:val="004E6D78"/>
    <w:rsid w:val="004F0E8E"/>
    <w:rsid w:val="004F34C8"/>
    <w:rsid w:val="004F5AA0"/>
    <w:rsid w:val="00504FA0"/>
    <w:rsid w:val="00507C10"/>
    <w:rsid w:val="005106BD"/>
    <w:rsid w:val="00510935"/>
    <w:rsid w:val="00511740"/>
    <w:rsid w:val="005134CB"/>
    <w:rsid w:val="0051442B"/>
    <w:rsid w:val="005161E4"/>
    <w:rsid w:val="00520565"/>
    <w:rsid w:val="0052081D"/>
    <w:rsid w:val="00526203"/>
    <w:rsid w:val="0053408C"/>
    <w:rsid w:val="00542699"/>
    <w:rsid w:val="005459D8"/>
    <w:rsid w:val="00546D20"/>
    <w:rsid w:val="0054710D"/>
    <w:rsid w:val="00550560"/>
    <w:rsid w:val="005572D7"/>
    <w:rsid w:val="00563FC0"/>
    <w:rsid w:val="00570A93"/>
    <w:rsid w:val="005724C1"/>
    <w:rsid w:val="00574329"/>
    <w:rsid w:val="005751A2"/>
    <w:rsid w:val="00575220"/>
    <w:rsid w:val="00576193"/>
    <w:rsid w:val="00581C17"/>
    <w:rsid w:val="0058292C"/>
    <w:rsid w:val="005855DD"/>
    <w:rsid w:val="0058672C"/>
    <w:rsid w:val="00592C7E"/>
    <w:rsid w:val="00592C8E"/>
    <w:rsid w:val="00594D64"/>
    <w:rsid w:val="0059691C"/>
    <w:rsid w:val="005B3557"/>
    <w:rsid w:val="005B6119"/>
    <w:rsid w:val="005C22E5"/>
    <w:rsid w:val="005C4711"/>
    <w:rsid w:val="005D1FAA"/>
    <w:rsid w:val="005D2ECF"/>
    <w:rsid w:val="005D3510"/>
    <w:rsid w:val="005D53DA"/>
    <w:rsid w:val="005D6E3A"/>
    <w:rsid w:val="005E0110"/>
    <w:rsid w:val="005E2BA7"/>
    <w:rsid w:val="005E3212"/>
    <w:rsid w:val="005E3576"/>
    <w:rsid w:val="005F27BF"/>
    <w:rsid w:val="006036DA"/>
    <w:rsid w:val="00604D42"/>
    <w:rsid w:val="006210E0"/>
    <w:rsid w:val="00621859"/>
    <w:rsid w:val="00631113"/>
    <w:rsid w:val="006318E3"/>
    <w:rsid w:val="006322D4"/>
    <w:rsid w:val="00632B1F"/>
    <w:rsid w:val="00633BBF"/>
    <w:rsid w:val="00636AD2"/>
    <w:rsid w:val="00640D1C"/>
    <w:rsid w:val="0064278B"/>
    <w:rsid w:val="00646580"/>
    <w:rsid w:val="006479FB"/>
    <w:rsid w:val="00657FD8"/>
    <w:rsid w:val="006624B4"/>
    <w:rsid w:val="00662FCD"/>
    <w:rsid w:val="0066516C"/>
    <w:rsid w:val="006708CB"/>
    <w:rsid w:val="00675A19"/>
    <w:rsid w:val="00675A86"/>
    <w:rsid w:val="00680303"/>
    <w:rsid w:val="006833A4"/>
    <w:rsid w:val="00684EA5"/>
    <w:rsid w:val="00686F25"/>
    <w:rsid w:val="006873C2"/>
    <w:rsid w:val="00690F01"/>
    <w:rsid w:val="00691D42"/>
    <w:rsid w:val="006A0328"/>
    <w:rsid w:val="006A3F66"/>
    <w:rsid w:val="006B2888"/>
    <w:rsid w:val="006C0B2A"/>
    <w:rsid w:val="006C63DF"/>
    <w:rsid w:val="006C7AF7"/>
    <w:rsid w:val="006D22E8"/>
    <w:rsid w:val="006D2F70"/>
    <w:rsid w:val="006D5D94"/>
    <w:rsid w:val="006E2884"/>
    <w:rsid w:val="006E3A53"/>
    <w:rsid w:val="006E3EB6"/>
    <w:rsid w:val="006E3FB0"/>
    <w:rsid w:val="006F2166"/>
    <w:rsid w:val="006F43A8"/>
    <w:rsid w:val="006F4939"/>
    <w:rsid w:val="006F79F2"/>
    <w:rsid w:val="00700B78"/>
    <w:rsid w:val="00703A3A"/>
    <w:rsid w:val="00713EE5"/>
    <w:rsid w:val="0071473F"/>
    <w:rsid w:val="0071579C"/>
    <w:rsid w:val="007163C8"/>
    <w:rsid w:val="00721EDD"/>
    <w:rsid w:val="007245ED"/>
    <w:rsid w:val="00724E0F"/>
    <w:rsid w:val="00726E24"/>
    <w:rsid w:val="00731312"/>
    <w:rsid w:val="00733EE8"/>
    <w:rsid w:val="0073783C"/>
    <w:rsid w:val="007406CA"/>
    <w:rsid w:val="0074265F"/>
    <w:rsid w:val="00743216"/>
    <w:rsid w:val="00743574"/>
    <w:rsid w:val="00750485"/>
    <w:rsid w:val="00762CBD"/>
    <w:rsid w:val="007656CA"/>
    <w:rsid w:val="00765D8D"/>
    <w:rsid w:val="00767EDC"/>
    <w:rsid w:val="007702CB"/>
    <w:rsid w:val="00772F4B"/>
    <w:rsid w:val="0077318B"/>
    <w:rsid w:val="0077391C"/>
    <w:rsid w:val="00775D15"/>
    <w:rsid w:val="00777B57"/>
    <w:rsid w:val="00780C7B"/>
    <w:rsid w:val="00781B56"/>
    <w:rsid w:val="00782FE1"/>
    <w:rsid w:val="00786268"/>
    <w:rsid w:val="00790F32"/>
    <w:rsid w:val="00791748"/>
    <w:rsid w:val="0079392D"/>
    <w:rsid w:val="0079443A"/>
    <w:rsid w:val="00795824"/>
    <w:rsid w:val="007A0222"/>
    <w:rsid w:val="007A0406"/>
    <w:rsid w:val="007A15AC"/>
    <w:rsid w:val="007A21B0"/>
    <w:rsid w:val="007A3D91"/>
    <w:rsid w:val="007A4FE9"/>
    <w:rsid w:val="007A53E1"/>
    <w:rsid w:val="007A7F31"/>
    <w:rsid w:val="007B079F"/>
    <w:rsid w:val="007B16F3"/>
    <w:rsid w:val="007B42C3"/>
    <w:rsid w:val="007B5A16"/>
    <w:rsid w:val="007B63D6"/>
    <w:rsid w:val="007B7113"/>
    <w:rsid w:val="007C15C0"/>
    <w:rsid w:val="007D1C45"/>
    <w:rsid w:val="007D2D7A"/>
    <w:rsid w:val="007D35CA"/>
    <w:rsid w:val="007E1356"/>
    <w:rsid w:val="007E4544"/>
    <w:rsid w:val="007E5116"/>
    <w:rsid w:val="007F0687"/>
    <w:rsid w:val="007F37DC"/>
    <w:rsid w:val="007F4734"/>
    <w:rsid w:val="007F5370"/>
    <w:rsid w:val="007F53CC"/>
    <w:rsid w:val="007F7C0D"/>
    <w:rsid w:val="00800189"/>
    <w:rsid w:val="00800A0D"/>
    <w:rsid w:val="008053A1"/>
    <w:rsid w:val="00805F03"/>
    <w:rsid w:val="00807BF5"/>
    <w:rsid w:val="00820A74"/>
    <w:rsid w:val="00821407"/>
    <w:rsid w:val="0082289E"/>
    <w:rsid w:val="0082312D"/>
    <w:rsid w:val="00825530"/>
    <w:rsid w:val="00825AAB"/>
    <w:rsid w:val="0082643C"/>
    <w:rsid w:val="00827EED"/>
    <w:rsid w:val="00832A64"/>
    <w:rsid w:val="00836432"/>
    <w:rsid w:val="00842400"/>
    <w:rsid w:val="008444CB"/>
    <w:rsid w:val="00845434"/>
    <w:rsid w:val="00846F4C"/>
    <w:rsid w:val="00850F29"/>
    <w:rsid w:val="008537E3"/>
    <w:rsid w:val="00864E42"/>
    <w:rsid w:val="008667FD"/>
    <w:rsid w:val="008701DF"/>
    <w:rsid w:val="00871688"/>
    <w:rsid w:val="00876734"/>
    <w:rsid w:val="00882207"/>
    <w:rsid w:val="00882B1F"/>
    <w:rsid w:val="00883D82"/>
    <w:rsid w:val="00886D22"/>
    <w:rsid w:val="00894648"/>
    <w:rsid w:val="008A1934"/>
    <w:rsid w:val="008A3D84"/>
    <w:rsid w:val="008A6E3B"/>
    <w:rsid w:val="008A77A2"/>
    <w:rsid w:val="008B288F"/>
    <w:rsid w:val="008B3337"/>
    <w:rsid w:val="008B3D7B"/>
    <w:rsid w:val="008B7073"/>
    <w:rsid w:val="008C020D"/>
    <w:rsid w:val="008C1705"/>
    <w:rsid w:val="008C7989"/>
    <w:rsid w:val="008C7A6B"/>
    <w:rsid w:val="008D79E1"/>
    <w:rsid w:val="008E34F7"/>
    <w:rsid w:val="008E6CD6"/>
    <w:rsid w:val="008E7027"/>
    <w:rsid w:val="008F5460"/>
    <w:rsid w:val="009111F3"/>
    <w:rsid w:val="009143AD"/>
    <w:rsid w:val="00914BCA"/>
    <w:rsid w:val="00917179"/>
    <w:rsid w:val="00920779"/>
    <w:rsid w:val="00923177"/>
    <w:rsid w:val="00927197"/>
    <w:rsid w:val="00931210"/>
    <w:rsid w:val="0093332A"/>
    <w:rsid w:val="009336B8"/>
    <w:rsid w:val="00943F9E"/>
    <w:rsid w:val="00945795"/>
    <w:rsid w:val="00945B76"/>
    <w:rsid w:val="009468B3"/>
    <w:rsid w:val="0095185A"/>
    <w:rsid w:val="009522EB"/>
    <w:rsid w:val="00952DEB"/>
    <w:rsid w:val="009549EE"/>
    <w:rsid w:val="00957401"/>
    <w:rsid w:val="00957DDF"/>
    <w:rsid w:val="00963792"/>
    <w:rsid w:val="00966440"/>
    <w:rsid w:val="00971E63"/>
    <w:rsid w:val="00972DB8"/>
    <w:rsid w:val="00973C5B"/>
    <w:rsid w:val="00977045"/>
    <w:rsid w:val="009802D3"/>
    <w:rsid w:val="00995CEF"/>
    <w:rsid w:val="009A021B"/>
    <w:rsid w:val="009A1316"/>
    <w:rsid w:val="009A39FD"/>
    <w:rsid w:val="009B2EE9"/>
    <w:rsid w:val="009B657C"/>
    <w:rsid w:val="009C0DF3"/>
    <w:rsid w:val="009C70BE"/>
    <w:rsid w:val="009C73B3"/>
    <w:rsid w:val="009C7735"/>
    <w:rsid w:val="009E378E"/>
    <w:rsid w:val="009E4457"/>
    <w:rsid w:val="009F1A81"/>
    <w:rsid w:val="009F1A9F"/>
    <w:rsid w:val="009F3200"/>
    <w:rsid w:val="009F786B"/>
    <w:rsid w:val="00A0366F"/>
    <w:rsid w:val="00A03A7A"/>
    <w:rsid w:val="00A03C41"/>
    <w:rsid w:val="00A10524"/>
    <w:rsid w:val="00A11485"/>
    <w:rsid w:val="00A12430"/>
    <w:rsid w:val="00A141C2"/>
    <w:rsid w:val="00A17C00"/>
    <w:rsid w:val="00A20C0A"/>
    <w:rsid w:val="00A212F4"/>
    <w:rsid w:val="00A218DF"/>
    <w:rsid w:val="00A2765D"/>
    <w:rsid w:val="00A30BC0"/>
    <w:rsid w:val="00A32F38"/>
    <w:rsid w:val="00A34AE4"/>
    <w:rsid w:val="00A353A8"/>
    <w:rsid w:val="00A3544A"/>
    <w:rsid w:val="00A35CC4"/>
    <w:rsid w:val="00A36146"/>
    <w:rsid w:val="00A44EAB"/>
    <w:rsid w:val="00A601E4"/>
    <w:rsid w:val="00A62918"/>
    <w:rsid w:val="00A645B5"/>
    <w:rsid w:val="00A65163"/>
    <w:rsid w:val="00A65D3E"/>
    <w:rsid w:val="00A66CB0"/>
    <w:rsid w:val="00A82DAC"/>
    <w:rsid w:val="00A86577"/>
    <w:rsid w:val="00A86A7E"/>
    <w:rsid w:val="00A87F3F"/>
    <w:rsid w:val="00A9020A"/>
    <w:rsid w:val="00A9063D"/>
    <w:rsid w:val="00A9219A"/>
    <w:rsid w:val="00A96441"/>
    <w:rsid w:val="00AA0BFC"/>
    <w:rsid w:val="00AA4ADB"/>
    <w:rsid w:val="00AA7956"/>
    <w:rsid w:val="00AB0BB1"/>
    <w:rsid w:val="00AC368D"/>
    <w:rsid w:val="00AC6EA2"/>
    <w:rsid w:val="00AD26D8"/>
    <w:rsid w:val="00AD2C03"/>
    <w:rsid w:val="00AD5C1D"/>
    <w:rsid w:val="00AE187C"/>
    <w:rsid w:val="00AE77F7"/>
    <w:rsid w:val="00AF02F1"/>
    <w:rsid w:val="00AF2495"/>
    <w:rsid w:val="00AF664B"/>
    <w:rsid w:val="00B00536"/>
    <w:rsid w:val="00B04A2C"/>
    <w:rsid w:val="00B06F3B"/>
    <w:rsid w:val="00B07B7B"/>
    <w:rsid w:val="00B10EDD"/>
    <w:rsid w:val="00B14057"/>
    <w:rsid w:val="00B16D08"/>
    <w:rsid w:val="00B20B8A"/>
    <w:rsid w:val="00B27216"/>
    <w:rsid w:val="00B310ED"/>
    <w:rsid w:val="00B34967"/>
    <w:rsid w:val="00B36CC9"/>
    <w:rsid w:val="00B37AFF"/>
    <w:rsid w:val="00B40278"/>
    <w:rsid w:val="00B515C5"/>
    <w:rsid w:val="00B5306E"/>
    <w:rsid w:val="00B53A95"/>
    <w:rsid w:val="00B55864"/>
    <w:rsid w:val="00B6076B"/>
    <w:rsid w:val="00B60A1B"/>
    <w:rsid w:val="00B61BF8"/>
    <w:rsid w:val="00B62A1B"/>
    <w:rsid w:val="00B63805"/>
    <w:rsid w:val="00B67851"/>
    <w:rsid w:val="00B71E05"/>
    <w:rsid w:val="00B74E5D"/>
    <w:rsid w:val="00B8021C"/>
    <w:rsid w:val="00B81CD2"/>
    <w:rsid w:val="00B83CF7"/>
    <w:rsid w:val="00B91F38"/>
    <w:rsid w:val="00B957B0"/>
    <w:rsid w:val="00B9581B"/>
    <w:rsid w:val="00B95E62"/>
    <w:rsid w:val="00B962E6"/>
    <w:rsid w:val="00BA1A00"/>
    <w:rsid w:val="00BA32BE"/>
    <w:rsid w:val="00BA61DE"/>
    <w:rsid w:val="00BB1699"/>
    <w:rsid w:val="00BB21F5"/>
    <w:rsid w:val="00BB3F17"/>
    <w:rsid w:val="00BB71AA"/>
    <w:rsid w:val="00BC1172"/>
    <w:rsid w:val="00BC31AC"/>
    <w:rsid w:val="00BC78C5"/>
    <w:rsid w:val="00BC7E22"/>
    <w:rsid w:val="00BD26C6"/>
    <w:rsid w:val="00BD51DE"/>
    <w:rsid w:val="00BD6778"/>
    <w:rsid w:val="00BE508F"/>
    <w:rsid w:val="00BE5358"/>
    <w:rsid w:val="00BE60C3"/>
    <w:rsid w:val="00BE6C45"/>
    <w:rsid w:val="00BE7B05"/>
    <w:rsid w:val="00BF081F"/>
    <w:rsid w:val="00BF1870"/>
    <w:rsid w:val="00BF4823"/>
    <w:rsid w:val="00BF5F76"/>
    <w:rsid w:val="00BF6235"/>
    <w:rsid w:val="00BF75EF"/>
    <w:rsid w:val="00C04A1B"/>
    <w:rsid w:val="00C04AF3"/>
    <w:rsid w:val="00C05BEE"/>
    <w:rsid w:val="00C11858"/>
    <w:rsid w:val="00C120F7"/>
    <w:rsid w:val="00C20F9C"/>
    <w:rsid w:val="00C22D8F"/>
    <w:rsid w:val="00C31A3C"/>
    <w:rsid w:val="00C3592A"/>
    <w:rsid w:val="00C35A6E"/>
    <w:rsid w:val="00C36DF3"/>
    <w:rsid w:val="00C512FE"/>
    <w:rsid w:val="00C51BDF"/>
    <w:rsid w:val="00C52A45"/>
    <w:rsid w:val="00C52E1F"/>
    <w:rsid w:val="00C61D09"/>
    <w:rsid w:val="00C74BD7"/>
    <w:rsid w:val="00C91C09"/>
    <w:rsid w:val="00C9206E"/>
    <w:rsid w:val="00C925F0"/>
    <w:rsid w:val="00C96653"/>
    <w:rsid w:val="00CA2744"/>
    <w:rsid w:val="00CA6F95"/>
    <w:rsid w:val="00CB1656"/>
    <w:rsid w:val="00CB1AA1"/>
    <w:rsid w:val="00CC20C2"/>
    <w:rsid w:val="00CC724B"/>
    <w:rsid w:val="00CD27AD"/>
    <w:rsid w:val="00CD2B10"/>
    <w:rsid w:val="00CD44A5"/>
    <w:rsid w:val="00CE10DD"/>
    <w:rsid w:val="00CE3E23"/>
    <w:rsid w:val="00CE5C09"/>
    <w:rsid w:val="00CE74A1"/>
    <w:rsid w:val="00CF3DF7"/>
    <w:rsid w:val="00D017CF"/>
    <w:rsid w:val="00D021E2"/>
    <w:rsid w:val="00D02CBD"/>
    <w:rsid w:val="00D02F2E"/>
    <w:rsid w:val="00D05AF9"/>
    <w:rsid w:val="00D144DE"/>
    <w:rsid w:val="00D15653"/>
    <w:rsid w:val="00D16A7F"/>
    <w:rsid w:val="00D16B10"/>
    <w:rsid w:val="00D2583C"/>
    <w:rsid w:val="00D277CF"/>
    <w:rsid w:val="00D30214"/>
    <w:rsid w:val="00D324B6"/>
    <w:rsid w:val="00D363C7"/>
    <w:rsid w:val="00D42800"/>
    <w:rsid w:val="00D428A0"/>
    <w:rsid w:val="00D4318D"/>
    <w:rsid w:val="00D55AF8"/>
    <w:rsid w:val="00D5715E"/>
    <w:rsid w:val="00D57960"/>
    <w:rsid w:val="00D579F6"/>
    <w:rsid w:val="00D60ADF"/>
    <w:rsid w:val="00D64407"/>
    <w:rsid w:val="00D76EB0"/>
    <w:rsid w:val="00D832F8"/>
    <w:rsid w:val="00D847F7"/>
    <w:rsid w:val="00D95E8D"/>
    <w:rsid w:val="00D95FB9"/>
    <w:rsid w:val="00DA4CE1"/>
    <w:rsid w:val="00DB36C3"/>
    <w:rsid w:val="00DC0328"/>
    <w:rsid w:val="00DC3CDC"/>
    <w:rsid w:val="00DC58CC"/>
    <w:rsid w:val="00DD74EF"/>
    <w:rsid w:val="00DE1A0C"/>
    <w:rsid w:val="00DE2B42"/>
    <w:rsid w:val="00DE56EB"/>
    <w:rsid w:val="00DE5EF5"/>
    <w:rsid w:val="00DF1ED8"/>
    <w:rsid w:val="00DF2560"/>
    <w:rsid w:val="00DF6497"/>
    <w:rsid w:val="00E01DAF"/>
    <w:rsid w:val="00E1538A"/>
    <w:rsid w:val="00E32DF0"/>
    <w:rsid w:val="00E32EF6"/>
    <w:rsid w:val="00E34A3E"/>
    <w:rsid w:val="00E36746"/>
    <w:rsid w:val="00E40A17"/>
    <w:rsid w:val="00E40A6C"/>
    <w:rsid w:val="00E43CCF"/>
    <w:rsid w:val="00E51DD4"/>
    <w:rsid w:val="00E529F6"/>
    <w:rsid w:val="00E52A84"/>
    <w:rsid w:val="00E60F62"/>
    <w:rsid w:val="00E67001"/>
    <w:rsid w:val="00E70FCB"/>
    <w:rsid w:val="00E742C4"/>
    <w:rsid w:val="00E747A8"/>
    <w:rsid w:val="00E810D3"/>
    <w:rsid w:val="00E86F27"/>
    <w:rsid w:val="00E91283"/>
    <w:rsid w:val="00EA5179"/>
    <w:rsid w:val="00EA6DF5"/>
    <w:rsid w:val="00EA779F"/>
    <w:rsid w:val="00EA7AE2"/>
    <w:rsid w:val="00EB6A53"/>
    <w:rsid w:val="00EC066C"/>
    <w:rsid w:val="00EC2E13"/>
    <w:rsid w:val="00EC42E9"/>
    <w:rsid w:val="00EC4AC9"/>
    <w:rsid w:val="00EC6885"/>
    <w:rsid w:val="00EC6F3A"/>
    <w:rsid w:val="00EC7213"/>
    <w:rsid w:val="00ED0D4D"/>
    <w:rsid w:val="00ED10C3"/>
    <w:rsid w:val="00ED189B"/>
    <w:rsid w:val="00ED2742"/>
    <w:rsid w:val="00ED3035"/>
    <w:rsid w:val="00ED42CC"/>
    <w:rsid w:val="00EE6873"/>
    <w:rsid w:val="00EF0B0E"/>
    <w:rsid w:val="00EF45CD"/>
    <w:rsid w:val="00EF5E54"/>
    <w:rsid w:val="00EF710F"/>
    <w:rsid w:val="00F00EAB"/>
    <w:rsid w:val="00F02950"/>
    <w:rsid w:val="00F04555"/>
    <w:rsid w:val="00F0793A"/>
    <w:rsid w:val="00F103BC"/>
    <w:rsid w:val="00F1534D"/>
    <w:rsid w:val="00F20B13"/>
    <w:rsid w:val="00F240ED"/>
    <w:rsid w:val="00F2456E"/>
    <w:rsid w:val="00F24B95"/>
    <w:rsid w:val="00F265CB"/>
    <w:rsid w:val="00F32595"/>
    <w:rsid w:val="00F43FBC"/>
    <w:rsid w:val="00F50682"/>
    <w:rsid w:val="00F50A06"/>
    <w:rsid w:val="00F54D14"/>
    <w:rsid w:val="00F62F3F"/>
    <w:rsid w:val="00F63E5E"/>
    <w:rsid w:val="00F653CE"/>
    <w:rsid w:val="00F741FD"/>
    <w:rsid w:val="00F81228"/>
    <w:rsid w:val="00F8346B"/>
    <w:rsid w:val="00F859CD"/>
    <w:rsid w:val="00F874C8"/>
    <w:rsid w:val="00F9093B"/>
    <w:rsid w:val="00F929A9"/>
    <w:rsid w:val="00F95993"/>
    <w:rsid w:val="00FA493D"/>
    <w:rsid w:val="00FA58A0"/>
    <w:rsid w:val="00FB24EA"/>
    <w:rsid w:val="00FB507F"/>
    <w:rsid w:val="00FC2837"/>
    <w:rsid w:val="00FC3D15"/>
    <w:rsid w:val="00FC41D5"/>
    <w:rsid w:val="00FC467C"/>
    <w:rsid w:val="00FC4698"/>
    <w:rsid w:val="00FC562C"/>
    <w:rsid w:val="00FD0063"/>
    <w:rsid w:val="00FD1F22"/>
    <w:rsid w:val="00FD30E0"/>
    <w:rsid w:val="00FD32E1"/>
    <w:rsid w:val="00FD54C5"/>
    <w:rsid w:val="00FD62AA"/>
    <w:rsid w:val="00FD7240"/>
    <w:rsid w:val="00FE2DE7"/>
    <w:rsid w:val="00FE5BEF"/>
    <w:rsid w:val="00FE6A13"/>
    <w:rsid w:val="00FE6A92"/>
    <w:rsid w:val="00FF187C"/>
    <w:rsid w:val="00FF26C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basedOn w:val="Normal"/>
    <w:next w:val="Normal"/>
    <w:qFormat/>
    <w:rsid w:val="002A1682"/>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2A168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A1682"/>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A1682"/>
    <w:pPr>
      <w:tabs>
        <w:tab w:val="center" w:pos="4320"/>
        <w:tab w:val="right" w:pos="8640"/>
      </w:tabs>
    </w:pPr>
    <w:rPr>
      <w:rFonts w:ascii=".VnTime" w:hAnsi=".VnTime"/>
      <w:sz w:val="28"/>
      <w:szCs w:val="28"/>
    </w:rPr>
  </w:style>
  <w:style w:type="character" w:styleId="PageNumber">
    <w:name w:val="page number"/>
    <w:basedOn w:val="DefaultParagraphFont"/>
    <w:rsid w:val="002A1682"/>
  </w:style>
  <w:style w:type="paragraph" w:customStyle="1" w:styleId="Style1">
    <w:name w:val="Style1"/>
    <w:basedOn w:val="Normal"/>
    <w:rsid w:val="002A1682"/>
    <w:pPr>
      <w:jc w:val="center"/>
    </w:pPr>
    <w:rPr>
      <w:b/>
      <w:sz w:val="28"/>
      <w:szCs w:val="28"/>
    </w:rPr>
  </w:style>
  <w:style w:type="paragraph" w:styleId="TOC1">
    <w:name w:val="toc 1"/>
    <w:basedOn w:val="Normal"/>
    <w:next w:val="Normal"/>
    <w:autoRedefine/>
    <w:semiHidden/>
    <w:rsid w:val="002A1682"/>
    <w:pPr>
      <w:tabs>
        <w:tab w:val="right" w:leader="dot" w:pos="9629"/>
      </w:tabs>
    </w:pPr>
    <w:rPr>
      <w:noProof/>
    </w:rPr>
  </w:style>
  <w:style w:type="character" w:styleId="Hyperlink">
    <w:name w:val="Hyperlink"/>
    <w:basedOn w:val="DefaultParagraphFont"/>
    <w:rsid w:val="002A1682"/>
    <w:rPr>
      <w:color w:val="0000FF"/>
      <w:u w:val="single"/>
    </w:rPr>
  </w:style>
  <w:style w:type="paragraph" w:customStyle="1" w:styleId="Style3">
    <w:name w:val="Style3"/>
    <w:basedOn w:val="Normal"/>
    <w:rsid w:val="002A1682"/>
    <w:pPr>
      <w:keepNext/>
      <w:framePr w:h="1201" w:hRule="exact" w:wrap="around" w:vAnchor="text" w:hAnchor="page" w:x="803"/>
      <w:spacing w:line="1201" w:lineRule="exact"/>
      <w:jc w:val="center"/>
      <w:textAlignment w:val="baseline"/>
    </w:pPr>
    <w:rPr>
      <w:rFonts w:ascii="Arial" w:hAnsi="Arial" w:cs="Arial"/>
      <w:position w:val="-19"/>
      <w:sz w:val="156"/>
      <w:szCs w:val="123"/>
    </w:rPr>
  </w:style>
  <w:style w:type="paragraph" w:customStyle="1" w:styleId="Style2">
    <w:name w:val="Style2"/>
    <w:basedOn w:val="Normal"/>
    <w:rsid w:val="002A1682"/>
    <w:pPr>
      <w:jc w:val="center"/>
    </w:pPr>
    <w:rPr>
      <w:b/>
      <w:bCs/>
      <w:sz w:val="28"/>
      <w:szCs w:val="28"/>
    </w:rPr>
  </w:style>
  <w:style w:type="paragraph" w:styleId="TOC3">
    <w:name w:val="toc 3"/>
    <w:basedOn w:val="Normal"/>
    <w:next w:val="Normal"/>
    <w:autoRedefine/>
    <w:semiHidden/>
    <w:rsid w:val="002A1682"/>
    <w:pPr>
      <w:tabs>
        <w:tab w:val="right" w:leader="dot" w:pos="9629"/>
      </w:tabs>
      <w:ind w:left="560"/>
    </w:pPr>
    <w:rPr>
      <w:noProof/>
      <w:color w:val="000000"/>
    </w:rPr>
  </w:style>
  <w:style w:type="paragraph" w:styleId="TOC2">
    <w:name w:val="toc 2"/>
    <w:basedOn w:val="Normal"/>
    <w:next w:val="Normal"/>
    <w:autoRedefine/>
    <w:semiHidden/>
    <w:rsid w:val="002A1682"/>
    <w:pPr>
      <w:tabs>
        <w:tab w:val="right" w:leader="dot" w:pos="9629"/>
      </w:tabs>
      <w:ind w:left="280"/>
      <w:jc w:val="center"/>
    </w:pPr>
    <w:rPr>
      <w:noProof/>
      <w:sz w:val="28"/>
      <w:szCs w:val="28"/>
    </w:rPr>
  </w:style>
  <w:style w:type="paragraph" w:styleId="Header">
    <w:name w:val="header"/>
    <w:basedOn w:val="Normal"/>
    <w:rsid w:val="002A1682"/>
    <w:pPr>
      <w:tabs>
        <w:tab w:val="center" w:pos="4320"/>
        <w:tab w:val="right" w:pos="8640"/>
      </w:tabs>
    </w:pPr>
    <w:rPr>
      <w:rFonts w:ascii=".VnTime" w:hAnsi=".VnTime"/>
      <w:sz w:val="28"/>
      <w:szCs w:val="28"/>
    </w:rPr>
  </w:style>
  <w:style w:type="table" w:styleId="TableGrid">
    <w:name w:val="Table Grid"/>
    <w:basedOn w:val="TableNormal"/>
    <w:rsid w:val="002A16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semiHidden/>
    <w:rsid w:val="002A1682"/>
    <w:rPr>
      <w:rFonts w:ascii=".VnTime" w:hAnsi=".VnTime"/>
      <w:sz w:val="20"/>
      <w:szCs w:val="20"/>
    </w:rPr>
  </w:style>
  <w:style w:type="paragraph" w:styleId="CommentSubject">
    <w:name w:val="annotation subject"/>
    <w:basedOn w:val="CommentText"/>
    <w:next w:val="CommentText"/>
    <w:semiHidden/>
    <w:rsid w:val="002A1682"/>
    <w:rPr>
      <w:b/>
      <w:bCs/>
    </w:rPr>
  </w:style>
  <w:style w:type="paragraph" w:styleId="BalloonText">
    <w:name w:val="Balloon Text"/>
    <w:basedOn w:val="Normal"/>
    <w:semiHidden/>
    <w:rsid w:val="002A1682"/>
    <w:rPr>
      <w:rFonts w:ascii="Tahoma" w:hAnsi="Tahoma" w:cs="Tahoma"/>
      <w:sz w:val="16"/>
      <w:szCs w:val="16"/>
    </w:rPr>
  </w:style>
  <w:style w:type="paragraph" w:styleId="TOC4">
    <w:name w:val="toc 4"/>
    <w:basedOn w:val="Normal"/>
    <w:next w:val="Normal"/>
    <w:autoRedefine/>
    <w:semiHidden/>
    <w:rsid w:val="002A1682"/>
    <w:pPr>
      <w:ind w:left="720"/>
    </w:pPr>
  </w:style>
  <w:style w:type="paragraph" w:styleId="TOC5">
    <w:name w:val="toc 5"/>
    <w:basedOn w:val="Normal"/>
    <w:next w:val="Normal"/>
    <w:autoRedefine/>
    <w:semiHidden/>
    <w:rsid w:val="002A1682"/>
    <w:pPr>
      <w:ind w:left="960"/>
    </w:pPr>
  </w:style>
  <w:style w:type="paragraph" w:styleId="TOC6">
    <w:name w:val="toc 6"/>
    <w:basedOn w:val="Normal"/>
    <w:next w:val="Normal"/>
    <w:autoRedefine/>
    <w:semiHidden/>
    <w:rsid w:val="002A1682"/>
    <w:pPr>
      <w:ind w:left="1200"/>
    </w:pPr>
  </w:style>
  <w:style w:type="paragraph" w:styleId="TOC7">
    <w:name w:val="toc 7"/>
    <w:basedOn w:val="Normal"/>
    <w:next w:val="Normal"/>
    <w:autoRedefine/>
    <w:semiHidden/>
    <w:rsid w:val="002A1682"/>
    <w:pPr>
      <w:ind w:left="1440"/>
    </w:pPr>
  </w:style>
  <w:style w:type="paragraph" w:styleId="TOC8">
    <w:name w:val="toc 8"/>
    <w:basedOn w:val="Normal"/>
    <w:next w:val="Normal"/>
    <w:autoRedefine/>
    <w:semiHidden/>
    <w:rsid w:val="002A1682"/>
    <w:pPr>
      <w:ind w:left="1680"/>
    </w:pPr>
  </w:style>
  <w:style w:type="paragraph" w:styleId="TOC9">
    <w:name w:val="toc 9"/>
    <w:basedOn w:val="Normal"/>
    <w:next w:val="Normal"/>
    <w:autoRedefine/>
    <w:semiHidden/>
    <w:rsid w:val="002A1682"/>
    <w:pPr>
      <w:ind w:left="1920"/>
    </w:pPr>
  </w:style>
  <w:style w:type="paragraph" w:customStyle="1" w:styleId="Style4">
    <w:name w:val="Style4"/>
    <w:basedOn w:val="Style1"/>
    <w:rsid w:val="002A1682"/>
    <w:pPr>
      <w:jc w:val="both"/>
    </w:pPr>
    <w:rPr>
      <w:sz w:val="24"/>
      <w:szCs w:val="24"/>
    </w:rPr>
  </w:style>
  <w:style w:type="paragraph" w:customStyle="1" w:styleId="4tenchuong">
    <w:name w:val="4 ten chuong"/>
    <w:basedOn w:val="Normal"/>
    <w:link w:val="4tenchuongChar"/>
    <w:rsid w:val="002A1682"/>
    <w:pPr>
      <w:widowControl w:val="0"/>
      <w:jc w:val="center"/>
    </w:pPr>
    <w:rPr>
      <w:rFonts w:ascii=".VnAvantH" w:hAnsi=".VnAvantH"/>
      <w:b/>
      <w:color w:val="000000"/>
      <w:sz w:val="22"/>
      <w:szCs w:val="22"/>
    </w:rPr>
  </w:style>
  <w:style w:type="character" w:customStyle="1" w:styleId="4tenchuongChar">
    <w:name w:val="4 ten chuong Char"/>
    <w:basedOn w:val="DefaultParagraphFont"/>
    <w:link w:val="4tenchuong"/>
    <w:rsid w:val="002A1682"/>
    <w:rPr>
      <w:rFonts w:ascii=".VnAvantH" w:hAnsi=".VnAvantH"/>
      <w:b/>
      <w:color w:val="000000"/>
      <w:sz w:val="22"/>
      <w:szCs w:val="22"/>
      <w:lang w:val="en-US" w:eastAsia="en-US" w:bidi="ar-SA"/>
    </w:rPr>
  </w:style>
  <w:style w:type="paragraph" w:customStyle="1" w:styleId="2dongcach">
    <w:name w:val="2 dong cach"/>
    <w:basedOn w:val="Normal"/>
    <w:rsid w:val="002A1682"/>
    <w:pPr>
      <w:widowControl w:val="0"/>
      <w:overflowPunct w:val="0"/>
      <w:adjustRightInd w:val="0"/>
      <w:jc w:val="center"/>
    </w:pPr>
    <w:rPr>
      <w:rFonts w:ascii=".VnCentury Schoolbook" w:hAnsi=".VnCentury Schoolbook"/>
      <w:bCs/>
      <w:color w:val="000000"/>
      <w:sz w:val="22"/>
      <w:szCs w:val="22"/>
    </w:rPr>
  </w:style>
  <w:style w:type="paragraph" w:customStyle="1" w:styleId="1chinhtrangChar">
    <w:name w:val="1 chinh trang Char"/>
    <w:basedOn w:val="Normal"/>
    <w:link w:val="1chinhtrangCharChar"/>
    <w:rsid w:val="002A1682"/>
    <w:pPr>
      <w:widowControl w:val="0"/>
      <w:spacing w:before="60" w:after="60" w:line="264" w:lineRule="auto"/>
      <w:ind w:firstLine="425"/>
      <w:jc w:val="both"/>
    </w:pPr>
    <w:rPr>
      <w:rFonts w:ascii=".VnCentury Schoolbook" w:hAnsi=".VnCentury Schoolbook"/>
      <w:color w:val="000000"/>
      <w:sz w:val="22"/>
      <w:szCs w:val="22"/>
    </w:rPr>
  </w:style>
  <w:style w:type="character" w:customStyle="1" w:styleId="1chinhtrangCharChar">
    <w:name w:val="1 chinh trang Char Char"/>
    <w:basedOn w:val="DefaultParagraphFont"/>
    <w:link w:val="1chinhtrangChar"/>
    <w:rsid w:val="002A1682"/>
    <w:rPr>
      <w:rFonts w:ascii=".VnCentury Schoolbook" w:hAnsi=".VnCentury Schoolbook"/>
      <w:color w:val="000000"/>
      <w:sz w:val="22"/>
      <w:szCs w:val="22"/>
      <w:lang w:val="en-US" w:eastAsia="en-US" w:bidi="ar-SA"/>
    </w:rPr>
  </w:style>
  <w:style w:type="paragraph" w:customStyle="1" w:styleId="6tenmucphan">
    <w:name w:val="6 ten muc phan"/>
    <w:basedOn w:val="Normal"/>
    <w:rsid w:val="002A1682"/>
    <w:pPr>
      <w:widowControl w:val="0"/>
      <w:jc w:val="center"/>
    </w:pPr>
    <w:rPr>
      <w:rFonts w:ascii=".VnCentury SchoolbookH" w:hAnsi=".VnCentury SchoolbookH"/>
      <w:b/>
      <w:color w:val="000000"/>
      <w:sz w:val="22"/>
      <w:szCs w:val="22"/>
    </w:rPr>
  </w:style>
  <w:style w:type="paragraph" w:customStyle="1" w:styleId="5mucphanso">
    <w:name w:val="5 muc phan so"/>
    <w:basedOn w:val="Normal"/>
    <w:rsid w:val="002A1682"/>
    <w:pPr>
      <w:widowControl w:val="0"/>
      <w:overflowPunct w:val="0"/>
      <w:adjustRightInd w:val="0"/>
      <w:jc w:val="center"/>
    </w:pPr>
    <w:rPr>
      <w:rFonts w:ascii=".VnCentury Schoolbook" w:hAnsi=".VnCentury Schoolbook"/>
      <w:b/>
      <w:bCs/>
      <w:color w:val="000000"/>
      <w:sz w:val="22"/>
      <w:szCs w:val="22"/>
    </w:rPr>
  </w:style>
  <w:style w:type="paragraph" w:customStyle="1" w:styleId="1T">
    <w:name w:val="1 T"/>
    <w:basedOn w:val="1chinhtrangChar"/>
    <w:link w:val="1TChar"/>
    <w:rsid w:val="002A1682"/>
    <w:pPr>
      <w:ind w:left="993" w:hanging="284"/>
    </w:pPr>
  </w:style>
  <w:style w:type="character" w:customStyle="1" w:styleId="1TChar">
    <w:name w:val="1 T Char"/>
    <w:basedOn w:val="1chinhtrangCharChar"/>
    <w:link w:val="1T"/>
    <w:rsid w:val="002A1682"/>
    <w:rPr>
      <w:rFonts w:ascii=".VnCentury Schoolbook" w:hAnsi=".VnCentury Schoolbook"/>
      <w:color w:val="000000"/>
      <w:sz w:val="22"/>
      <w:szCs w:val="22"/>
      <w:lang w:val="en-US" w:eastAsia="en-US" w:bidi="ar-SA"/>
    </w:rPr>
  </w:style>
  <w:style w:type="paragraph" w:styleId="NoSpacing">
    <w:name w:val="No Spacing"/>
    <w:qFormat/>
    <w:rsid w:val="00DE5EF5"/>
    <w:rPr>
      <w:rFonts w:ascii="VNI-Times" w:eastAsia="Calibri" w:hAnsi="VNI-Times"/>
      <w:sz w:val="24"/>
      <w:szCs w:val="22"/>
      <w:lang w:val="en-US" w:eastAsia="en-US"/>
    </w:rPr>
  </w:style>
  <w:style w:type="paragraph" w:styleId="BodyText">
    <w:name w:val="Body Text"/>
    <w:basedOn w:val="Normal"/>
    <w:rsid w:val="00180D65"/>
    <w:pPr>
      <w:ind w:right="-1080"/>
    </w:pPr>
    <w:rPr>
      <w:rFonts w:ascii="VNI-Times" w:hAnsi="VNI-Times"/>
    </w:rPr>
  </w:style>
  <w:style w:type="paragraph" w:customStyle="1" w:styleId="Char">
    <w:name w:val="Char"/>
    <w:basedOn w:val="Normal"/>
    <w:semiHidden/>
    <w:rsid w:val="00BD51DE"/>
    <w:pPr>
      <w:spacing w:after="160" w:line="240" w:lineRule="exact"/>
    </w:pPr>
    <w:rPr>
      <w:rFonts w:ascii="Arial" w:hAnsi="Arial" w:cs="Arial"/>
    </w:rPr>
  </w:style>
  <w:style w:type="character" w:customStyle="1" w:styleId="FooterChar">
    <w:name w:val="Footer Char"/>
    <w:basedOn w:val="DefaultParagraphFont"/>
    <w:link w:val="Footer"/>
    <w:uiPriority w:val="99"/>
    <w:rsid w:val="00750485"/>
    <w:rPr>
      <w:rFonts w:ascii=".VnTime" w:hAnsi=".VnTime"/>
      <w:sz w:val="28"/>
      <w:szCs w:val="28"/>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basedOn w:val="Normal"/>
    <w:next w:val="Normal"/>
    <w:qFormat/>
    <w:rsid w:val="002A1682"/>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2A168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A1682"/>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A1682"/>
    <w:pPr>
      <w:tabs>
        <w:tab w:val="center" w:pos="4320"/>
        <w:tab w:val="right" w:pos="8640"/>
      </w:tabs>
    </w:pPr>
    <w:rPr>
      <w:rFonts w:ascii=".VnTime" w:hAnsi=".VnTime"/>
      <w:sz w:val="28"/>
      <w:szCs w:val="28"/>
    </w:rPr>
  </w:style>
  <w:style w:type="character" w:styleId="PageNumber">
    <w:name w:val="page number"/>
    <w:basedOn w:val="DefaultParagraphFont"/>
    <w:rsid w:val="002A1682"/>
  </w:style>
  <w:style w:type="paragraph" w:customStyle="1" w:styleId="Style1">
    <w:name w:val="Style1"/>
    <w:basedOn w:val="Normal"/>
    <w:rsid w:val="002A1682"/>
    <w:pPr>
      <w:jc w:val="center"/>
    </w:pPr>
    <w:rPr>
      <w:b/>
      <w:sz w:val="28"/>
      <w:szCs w:val="28"/>
    </w:rPr>
  </w:style>
  <w:style w:type="paragraph" w:styleId="TOC1">
    <w:name w:val="toc 1"/>
    <w:basedOn w:val="Normal"/>
    <w:next w:val="Normal"/>
    <w:autoRedefine/>
    <w:semiHidden/>
    <w:rsid w:val="002A1682"/>
    <w:pPr>
      <w:tabs>
        <w:tab w:val="right" w:leader="dot" w:pos="9629"/>
      </w:tabs>
    </w:pPr>
    <w:rPr>
      <w:noProof/>
    </w:rPr>
  </w:style>
  <w:style w:type="character" w:styleId="Hyperlink">
    <w:name w:val="Hyperlink"/>
    <w:basedOn w:val="DefaultParagraphFont"/>
    <w:rsid w:val="002A1682"/>
    <w:rPr>
      <w:color w:val="0000FF"/>
      <w:u w:val="single"/>
    </w:rPr>
  </w:style>
  <w:style w:type="paragraph" w:customStyle="1" w:styleId="Style3">
    <w:name w:val="Style3"/>
    <w:basedOn w:val="Normal"/>
    <w:rsid w:val="002A1682"/>
    <w:pPr>
      <w:keepNext/>
      <w:framePr w:h="1201" w:hRule="exact" w:wrap="around" w:vAnchor="text" w:hAnchor="page" w:x="803"/>
      <w:spacing w:line="1201" w:lineRule="exact"/>
      <w:jc w:val="center"/>
      <w:textAlignment w:val="baseline"/>
    </w:pPr>
    <w:rPr>
      <w:rFonts w:ascii="Arial" w:hAnsi="Arial" w:cs="Arial"/>
      <w:position w:val="-19"/>
      <w:sz w:val="156"/>
      <w:szCs w:val="123"/>
    </w:rPr>
  </w:style>
  <w:style w:type="paragraph" w:customStyle="1" w:styleId="Style2">
    <w:name w:val="Style2"/>
    <w:basedOn w:val="Normal"/>
    <w:rsid w:val="002A1682"/>
    <w:pPr>
      <w:jc w:val="center"/>
    </w:pPr>
    <w:rPr>
      <w:b/>
      <w:bCs/>
      <w:sz w:val="28"/>
      <w:szCs w:val="28"/>
    </w:rPr>
  </w:style>
  <w:style w:type="paragraph" w:styleId="TOC3">
    <w:name w:val="toc 3"/>
    <w:basedOn w:val="Normal"/>
    <w:next w:val="Normal"/>
    <w:autoRedefine/>
    <w:semiHidden/>
    <w:rsid w:val="002A1682"/>
    <w:pPr>
      <w:tabs>
        <w:tab w:val="right" w:leader="dot" w:pos="9629"/>
      </w:tabs>
      <w:ind w:left="560"/>
    </w:pPr>
    <w:rPr>
      <w:noProof/>
      <w:color w:val="000000"/>
    </w:rPr>
  </w:style>
  <w:style w:type="paragraph" w:styleId="TOC2">
    <w:name w:val="toc 2"/>
    <w:basedOn w:val="Normal"/>
    <w:next w:val="Normal"/>
    <w:autoRedefine/>
    <w:semiHidden/>
    <w:rsid w:val="002A1682"/>
    <w:pPr>
      <w:tabs>
        <w:tab w:val="right" w:leader="dot" w:pos="9629"/>
      </w:tabs>
      <w:ind w:left="280"/>
      <w:jc w:val="center"/>
    </w:pPr>
    <w:rPr>
      <w:noProof/>
      <w:sz w:val="28"/>
      <w:szCs w:val="28"/>
    </w:rPr>
  </w:style>
  <w:style w:type="paragraph" w:styleId="Header">
    <w:name w:val="header"/>
    <w:basedOn w:val="Normal"/>
    <w:rsid w:val="002A1682"/>
    <w:pPr>
      <w:tabs>
        <w:tab w:val="center" w:pos="4320"/>
        <w:tab w:val="right" w:pos="8640"/>
      </w:tabs>
    </w:pPr>
    <w:rPr>
      <w:rFonts w:ascii=".VnTime" w:hAnsi=".VnTime"/>
      <w:sz w:val="28"/>
      <w:szCs w:val="28"/>
    </w:rPr>
  </w:style>
  <w:style w:type="table" w:styleId="TableGrid">
    <w:name w:val="Table Grid"/>
    <w:basedOn w:val="TableNormal"/>
    <w:rsid w:val="002A16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semiHidden/>
    <w:rsid w:val="002A1682"/>
    <w:rPr>
      <w:rFonts w:ascii=".VnTime" w:hAnsi=".VnTime"/>
      <w:sz w:val="20"/>
      <w:szCs w:val="20"/>
    </w:rPr>
  </w:style>
  <w:style w:type="paragraph" w:styleId="CommentSubject">
    <w:name w:val="annotation subject"/>
    <w:basedOn w:val="CommentText"/>
    <w:next w:val="CommentText"/>
    <w:semiHidden/>
    <w:rsid w:val="002A1682"/>
    <w:rPr>
      <w:b/>
      <w:bCs/>
    </w:rPr>
  </w:style>
  <w:style w:type="paragraph" w:styleId="BalloonText">
    <w:name w:val="Balloon Text"/>
    <w:basedOn w:val="Normal"/>
    <w:semiHidden/>
    <w:rsid w:val="002A1682"/>
    <w:rPr>
      <w:rFonts w:ascii="Tahoma" w:hAnsi="Tahoma" w:cs="Tahoma"/>
      <w:sz w:val="16"/>
      <w:szCs w:val="16"/>
    </w:rPr>
  </w:style>
  <w:style w:type="paragraph" w:styleId="TOC4">
    <w:name w:val="toc 4"/>
    <w:basedOn w:val="Normal"/>
    <w:next w:val="Normal"/>
    <w:autoRedefine/>
    <w:semiHidden/>
    <w:rsid w:val="002A1682"/>
    <w:pPr>
      <w:ind w:left="720"/>
    </w:pPr>
  </w:style>
  <w:style w:type="paragraph" w:styleId="TOC5">
    <w:name w:val="toc 5"/>
    <w:basedOn w:val="Normal"/>
    <w:next w:val="Normal"/>
    <w:autoRedefine/>
    <w:semiHidden/>
    <w:rsid w:val="002A1682"/>
    <w:pPr>
      <w:ind w:left="960"/>
    </w:pPr>
  </w:style>
  <w:style w:type="paragraph" w:styleId="TOC6">
    <w:name w:val="toc 6"/>
    <w:basedOn w:val="Normal"/>
    <w:next w:val="Normal"/>
    <w:autoRedefine/>
    <w:semiHidden/>
    <w:rsid w:val="002A1682"/>
    <w:pPr>
      <w:ind w:left="1200"/>
    </w:pPr>
  </w:style>
  <w:style w:type="paragraph" w:styleId="TOC7">
    <w:name w:val="toc 7"/>
    <w:basedOn w:val="Normal"/>
    <w:next w:val="Normal"/>
    <w:autoRedefine/>
    <w:semiHidden/>
    <w:rsid w:val="002A1682"/>
    <w:pPr>
      <w:ind w:left="1440"/>
    </w:pPr>
  </w:style>
  <w:style w:type="paragraph" w:styleId="TOC8">
    <w:name w:val="toc 8"/>
    <w:basedOn w:val="Normal"/>
    <w:next w:val="Normal"/>
    <w:autoRedefine/>
    <w:semiHidden/>
    <w:rsid w:val="002A1682"/>
    <w:pPr>
      <w:ind w:left="1680"/>
    </w:pPr>
  </w:style>
  <w:style w:type="paragraph" w:styleId="TOC9">
    <w:name w:val="toc 9"/>
    <w:basedOn w:val="Normal"/>
    <w:next w:val="Normal"/>
    <w:autoRedefine/>
    <w:semiHidden/>
    <w:rsid w:val="002A1682"/>
    <w:pPr>
      <w:ind w:left="1920"/>
    </w:pPr>
  </w:style>
  <w:style w:type="paragraph" w:customStyle="1" w:styleId="Style4">
    <w:name w:val="Style4"/>
    <w:basedOn w:val="Style1"/>
    <w:rsid w:val="002A1682"/>
    <w:pPr>
      <w:jc w:val="both"/>
    </w:pPr>
    <w:rPr>
      <w:sz w:val="24"/>
      <w:szCs w:val="24"/>
    </w:rPr>
  </w:style>
  <w:style w:type="paragraph" w:customStyle="1" w:styleId="4tenchuong">
    <w:name w:val="4 ten chuong"/>
    <w:basedOn w:val="Normal"/>
    <w:link w:val="4tenchuongChar"/>
    <w:rsid w:val="002A1682"/>
    <w:pPr>
      <w:widowControl w:val="0"/>
      <w:jc w:val="center"/>
    </w:pPr>
    <w:rPr>
      <w:rFonts w:ascii=".VnAvantH" w:hAnsi=".VnAvantH"/>
      <w:b/>
      <w:color w:val="000000"/>
      <w:sz w:val="22"/>
      <w:szCs w:val="22"/>
    </w:rPr>
  </w:style>
  <w:style w:type="character" w:customStyle="1" w:styleId="4tenchuongChar">
    <w:name w:val="4 ten chuong Char"/>
    <w:basedOn w:val="DefaultParagraphFont"/>
    <w:link w:val="4tenchuong"/>
    <w:rsid w:val="002A1682"/>
    <w:rPr>
      <w:rFonts w:ascii=".VnAvantH" w:hAnsi=".VnAvantH"/>
      <w:b/>
      <w:color w:val="000000"/>
      <w:sz w:val="22"/>
      <w:szCs w:val="22"/>
      <w:lang w:val="en-US" w:eastAsia="en-US" w:bidi="ar-SA"/>
    </w:rPr>
  </w:style>
  <w:style w:type="paragraph" w:customStyle="1" w:styleId="2dongcach">
    <w:name w:val="2 dong cach"/>
    <w:basedOn w:val="Normal"/>
    <w:rsid w:val="002A1682"/>
    <w:pPr>
      <w:widowControl w:val="0"/>
      <w:overflowPunct w:val="0"/>
      <w:adjustRightInd w:val="0"/>
      <w:jc w:val="center"/>
    </w:pPr>
    <w:rPr>
      <w:rFonts w:ascii=".VnCentury Schoolbook" w:hAnsi=".VnCentury Schoolbook"/>
      <w:bCs/>
      <w:color w:val="000000"/>
      <w:sz w:val="22"/>
      <w:szCs w:val="22"/>
    </w:rPr>
  </w:style>
  <w:style w:type="paragraph" w:customStyle="1" w:styleId="1chinhtrangChar">
    <w:name w:val="1 chinh trang Char"/>
    <w:basedOn w:val="Normal"/>
    <w:link w:val="1chinhtrangCharChar"/>
    <w:rsid w:val="002A1682"/>
    <w:pPr>
      <w:widowControl w:val="0"/>
      <w:spacing w:before="60" w:after="60" w:line="264" w:lineRule="auto"/>
      <w:ind w:firstLine="425"/>
      <w:jc w:val="both"/>
    </w:pPr>
    <w:rPr>
      <w:rFonts w:ascii=".VnCentury Schoolbook" w:hAnsi=".VnCentury Schoolbook"/>
      <w:color w:val="000000"/>
      <w:sz w:val="22"/>
      <w:szCs w:val="22"/>
    </w:rPr>
  </w:style>
  <w:style w:type="character" w:customStyle="1" w:styleId="1chinhtrangCharChar">
    <w:name w:val="1 chinh trang Char Char"/>
    <w:basedOn w:val="DefaultParagraphFont"/>
    <w:link w:val="1chinhtrangChar"/>
    <w:rsid w:val="002A1682"/>
    <w:rPr>
      <w:rFonts w:ascii=".VnCentury Schoolbook" w:hAnsi=".VnCentury Schoolbook"/>
      <w:color w:val="000000"/>
      <w:sz w:val="22"/>
      <w:szCs w:val="22"/>
      <w:lang w:val="en-US" w:eastAsia="en-US" w:bidi="ar-SA"/>
    </w:rPr>
  </w:style>
  <w:style w:type="paragraph" w:customStyle="1" w:styleId="6tenmucphan">
    <w:name w:val="6 ten muc phan"/>
    <w:basedOn w:val="Normal"/>
    <w:rsid w:val="002A1682"/>
    <w:pPr>
      <w:widowControl w:val="0"/>
      <w:jc w:val="center"/>
    </w:pPr>
    <w:rPr>
      <w:rFonts w:ascii=".VnCentury SchoolbookH" w:hAnsi=".VnCentury SchoolbookH"/>
      <w:b/>
      <w:color w:val="000000"/>
      <w:sz w:val="22"/>
      <w:szCs w:val="22"/>
    </w:rPr>
  </w:style>
  <w:style w:type="paragraph" w:customStyle="1" w:styleId="5mucphanso">
    <w:name w:val="5 muc phan so"/>
    <w:basedOn w:val="Normal"/>
    <w:rsid w:val="002A1682"/>
    <w:pPr>
      <w:widowControl w:val="0"/>
      <w:overflowPunct w:val="0"/>
      <w:adjustRightInd w:val="0"/>
      <w:jc w:val="center"/>
    </w:pPr>
    <w:rPr>
      <w:rFonts w:ascii=".VnCentury Schoolbook" w:hAnsi=".VnCentury Schoolbook"/>
      <w:b/>
      <w:bCs/>
      <w:color w:val="000000"/>
      <w:sz w:val="22"/>
      <w:szCs w:val="22"/>
    </w:rPr>
  </w:style>
  <w:style w:type="paragraph" w:customStyle="1" w:styleId="1T">
    <w:name w:val="1 T"/>
    <w:basedOn w:val="1chinhtrangChar"/>
    <w:link w:val="1TChar"/>
    <w:rsid w:val="002A1682"/>
    <w:pPr>
      <w:ind w:left="993" w:hanging="284"/>
    </w:pPr>
  </w:style>
  <w:style w:type="character" w:customStyle="1" w:styleId="1TChar">
    <w:name w:val="1 T Char"/>
    <w:basedOn w:val="1chinhtrangCharChar"/>
    <w:link w:val="1T"/>
    <w:rsid w:val="002A1682"/>
    <w:rPr>
      <w:rFonts w:ascii=".VnCentury Schoolbook" w:hAnsi=".VnCentury Schoolbook"/>
      <w:color w:val="000000"/>
      <w:sz w:val="22"/>
      <w:szCs w:val="22"/>
      <w:lang w:val="en-US" w:eastAsia="en-US" w:bidi="ar-SA"/>
    </w:rPr>
  </w:style>
  <w:style w:type="paragraph" w:styleId="NoSpacing">
    <w:name w:val="No Spacing"/>
    <w:qFormat/>
    <w:rsid w:val="00DE5EF5"/>
    <w:rPr>
      <w:rFonts w:ascii="VNI-Times" w:eastAsia="Calibri" w:hAnsi="VNI-Times"/>
      <w:sz w:val="24"/>
      <w:szCs w:val="22"/>
      <w:lang w:val="en-US" w:eastAsia="en-US"/>
    </w:rPr>
  </w:style>
  <w:style w:type="paragraph" w:styleId="BodyText">
    <w:name w:val="Body Text"/>
    <w:basedOn w:val="Normal"/>
    <w:rsid w:val="00180D65"/>
    <w:pPr>
      <w:ind w:right="-1080"/>
    </w:pPr>
    <w:rPr>
      <w:rFonts w:ascii="VNI-Times" w:hAnsi="VNI-Times"/>
    </w:rPr>
  </w:style>
  <w:style w:type="paragraph" w:customStyle="1" w:styleId="Char">
    <w:name w:val="Char"/>
    <w:basedOn w:val="Normal"/>
    <w:semiHidden/>
    <w:rsid w:val="00BD51DE"/>
    <w:pPr>
      <w:spacing w:after="160" w:line="240" w:lineRule="exact"/>
    </w:pPr>
    <w:rPr>
      <w:rFonts w:ascii="Arial" w:hAnsi="Arial" w:cs="Arial"/>
    </w:rPr>
  </w:style>
  <w:style w:type="character" w:customStyle="1" w:styleId="FooterChar">
    <w:name w:val="Footer Char"/>
    <w:basedOn w:val="DefaultParagraphFont"/>
    <w:link w:val="Footer"/>
    <w:uiPriority w:val="99"/>
    <w:rsid w:val="00750485"/>
    <w:rPr>
      <w:rFonts w:ascii=".VnTime" w:hAnsi=".VnTime"/>
      <w:sz w:val="28"/>
      <w:szCs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2.bin"/><Relationship Id="rId671" Type="http://schemas.openxmlformats.org/officeDocument/2006/relationships/oleObject" Target="embeddings/oleObject468.bin"/><Relationship Id="rId769" Type="http://schemas.openxmlformats.org/officeDocument/2006/relationships/image" Target="media/image231.wmf"/><Relationship Id="rId976" Type="http://schemas.openxmlformats.org/officeDocument/2006/relationships/oleObject" Target="embeddings/oleObject653.bin"/><Relationship Id="rId21" Type="http://schemas.openxmlformats.org/officeDocument/2006/relationships/oleObject" Target="embeddings/oleObject7.bin"/><Relationship Id="rId324" Type="http://schemas.openxmlformats.org/officeDocument/2006/relationships/oleObject" Target="embeddings/oleObject206.bin"/><Relationship Id="rId531" Type="http://schemas.openxmlformats.org/officeDocument/2006/relationships/oleObject" Target="embeddings/oleObject377.bin"/><Relationship Id="rId629" Type="http://schemas.openxmlformats.org/officeDocument/2006/relationships/image" Target="media/image180.wmf"/><Relationship Id="rId1161" Type="http://schemas.openxmlformats.org/officeDocument/2006/relationships/image" Target="media/image393.wmf"/><Relationship Id="rId170" Type="http://schemas.openxmlformats.org/officeDocument/2006/relationships/oleObject" Target="embeddings/oleObject102.bin"/><Relationship Id="rId836" Type="http://schemas.openxmlformats.org/officeDocument/2006/relationships/oleObject" Target="embeddings/oleObject574.bin"/><Relationship Id="rId1021" Type="http://schemas.openxmlformats.org/officeDocument/2006/relationships/image" Target="media/image337.wmf"/><Relationship Id="rId1119" Type="http://schemas.openxmlformats.org/officeDocument/2006/relationships/image" Target="media/image377.wmf"/><Relationship Id="rId268" Type="http://schemas.openxmlformats.org/officeDocument/2006/relationships/image" Target="media/image91.wmf"/><Relationship Id="rId475" Type="http://schemas.openxmlformats.org/officeDocument/2006/relationships/image" Target="media/image133.wmf"/><Relationship Id="rId682" Type="http://schemas.openxmlformats.org/officeDocument/2006/relationships/image" Target="media/image201.wmf"/><Relationship Id="rId903" Type="http://schemas.openxmlformats.org/officeDocument/2006/relationships/oleObject" Target="embeddings/oleObject609.bin"/><Relationship Id="rId32" Type="http://schemas.openxmlformats.org/officeDocument/2006/relationships/image" Target="media/image10.wmf"/><Relationship Id="rId128" Type="http://schemas.openxmlformats.org/officeDocument/2006/relationships/image" Target="media/image41.wmf"/><Relationship Id="rId335" Type="http://schemas.openxmlformats.org/officeDocument/2006/relationships/image" Target="media/image112.wmf"/><Relationship Id="rId542" Type="http://schemas.openxmlformats.org/officeDocument/2006/relationships/oleObject" Target="embeddings/oleObject386.bin"/><Relationship Id="rId987" Type="http://schemas.openxmlformats.org/officeDocument/2006/relationships/image" Target="media/image321.wmf"/><Relationship Id="rId1172" Type="http://schemas.openxmlformats.org/officeDocument/2006/relationships/oleObject" Target="embeddings/oleObject766.bin"/><Relationship Id="rId181" Type="http://schemas.openxmlformats.org/officeDocument/2006/relationships/oleObject" Target="embeddings/oleObject110.bin"/><Relationship Id="rId402" Type="http://schemas.openxmlformats.org/officeDocument/2006/relationships/oleObject" Target="embeddings/oleObject279.bin"/><Relationship Id="rId847" Type="http://schemas.openxmlformats.org/officeDocument/2006/relationships/image" Target="media/image259.wmf"/><Relationship Id="rId1032" Type="http://schemas.openxmlformats.org/officeDocument/2006/relationships/oleObject" Target="embeddings/oleObject684.bin"/><Relationship Id="rId279" Type="http://schemas.openxmlformats.org/officeDocument/2006/relationships/oleObject" Target="embeddings/oleObject175.bin"/><Relationship Id="rId486" Type="http://schemas.openxmlformats.org/officeDocument/2006/relationships/oleObject" Target="embeddings/oleObject344.bin"/><Relationship Id="rId693" Type="http://schemas.openxmlformats.org/officeDocument/2006/relationships/oleObject" Target="embeddings/oleObject479.bin"/><Relationship Id="rId707" Type="http://schemas.openxmlformats.org/officeDocument/2006/relationships/oleObject" Target="embeddings/oleObject486.bin"/><Relationship Id="rId914" Type="http://schemas.openxmlformats.org/officeDocument/2006/relationships/image" Target="media/image291.wmf"/><Relationship Id="rId43" Type="http://schemas.openxmlformats.org/officeDocument/2006/relationships/oleObject" Target="embeddings/oleObject21.bin"/><Relationship Id="rId139" Type="http://schemas.openxmlformats.org/officeDocument/2006/relationships/image" Target="media/image45.wmf"/><Relationship Id="rId346" Type="http://schemas.openxmlformats.org/officeDocument/2006/relationships/oleObject" Target="embeddings/oleObject226.bin"/><Relationship Id="rId553" Type="http://schemas.openxmlformats.org/officeDocument/2006/relationships/image" Target="media/image154.wmf"/><Relationship Id="rId760" Type="http://schemas.openxmlformats.org/officeDocument/2006/relationships/image" Target="media/image230.wmf"/><Relationship Id="rId998" Type="http://schemas.openxmlformats.org/officeDocument/2006/relationships/oleObject" Target="embeddings/oleObject664.bin"/><Relationship Id="rId1183" Type="http://schemas.openxmlformats.org/officeDocument/2006/relationships/oleObject" Target="embeddings/oleObject773.bin"/><Relationship Id="rId192" Type="http://schemas.openxmlformats.org/officeDocument/2006/relationships/oleObject" Target="embeddings/oleObject120.bin"/><Relationship Id="rId206" Type="http://schemas.openxmlformats.org/officeDocument/2006/relationships/oleObject" Target="embeddings/oleObject130.bin"/><Relationship Id="rId413" Type="http://schemas.openxmlformats.org/officeDocument/2006/relationships/oleObject" Target="embeddings/oleObject290.bin"/><Relationship Id="rId858" Type="http://schemas.openxmlformats.org/officeDocument/2006/relationships/oleObject" Target="embeddings/oleObject586.bin"/><Relationship Id="rId1043" Type="http://schemas.openxmlformats.org/officeDocument/2006/relationships/oleObject" Target="embeddings/oleObject691.bin"/><Relationship Id="rId497" Type="http://schemas.openxmlformats.org/officeDocument/2006/relationships/image" Target="media/image137.wmf"/><Relationship Id="rId620" Type="http://schemas.openxmlformats.org/officeDocument/2006/relationships/oleObject" Target="embeddings/oleObject437.bin"/><Relationship Id="rId718" Type="http://schemas.openxmlformats.org/officeDocument/2006/relationships/oleObject" Target="embeddings/oleObject495.bin"/><Relationship Id="rId925" Type="http://schemas.openxmlformats.org/officeDocument/2006/relationships/image" Target="media/image295.wmf"/><Relationship Id="rId357" Type="http://schemas.openxmlformats.org/officeDocument/2006/relationships/oleObject" Target="embeddings/oleObject236.bin"/><Relationship Id="rId1110" Type="http://schemas.openxmlformats.org/officeDocument/2006/relationships/oleObject" Target="embeddings/oleObject729.bin"/><Relationship Id="rId1194" Type="http://schemas.openxmlformats.org/officeDocument/2006/relationships/oleObject" Target="embeddings/oleObject779.bin"/><Relationship Id="rId1208" Type="http://schemas.openxmlformats.org/officeDocument/2006/relationships/header" Target="header3.xml"/><Relationship Id="rId54" Type="http://schemas.openxmlformats.org/officeDocument/2006/relationships/image" Target="media/image16.wmf"/><Relationship Id="rId217" Type="http://schemas.openxmlformats.org/officeDocument/2006/relationships/oleObject" Target="embeddings/oleObject137.bin"/><Relationship Id="rId564" Type="http://schemas.openxmlformats.org/officeDocument/2006/relationships/image" Target="media/image157.wmf"/><Relationship Id="rId771" Type="http://schemas.openxmlformats.org/officeDocument/2006/relationships/oleObject" Target="embeddings/oleObject532.bin"/><Relationship Id="rId869" Type="http://schemas.openxmlformats.org/officeDocument/2006/relationships/oleObject" Target="embeddings/oleObject592.bin"/><Relationship Id="rId424" Type="http://schemas.openxmlformats.org/officeDocument/2006/relationships/image" Target="media/image116.wmf"/><Relationship Id="rId631" Type="http://schemas.openxmlformats.org/officeDocument/2006/relationships/image" Target="media/image181.wmf"/><Relationship Id="rId729" Type="http://schemas.openxmlformats.org/officeDocument/2006/relationships/oleObject" Target="embeddings/oleObject502.bin"/><Relationship Id="rId1054" Type="http://schemas.openxmlformats.org/officeDocument/2006/relationships/oleObject" Target="embeddings/oleObject698.bin"/><Relationship Id="rId270" Type="http://schemas.openxmlformats.org/officeDocument/2006/relationships/image" Target="media/image92.wmf"/><Relationship Id="rId936" Type="http://schemas.openxmlformats.org/officeDocument/2006/relationships/image" Target="media/image300.wmf"/><Relationship Id="rId1121" Type="http://schemas.openxmlformats.org/officeDocument/2006/relationships/image" Target="media/image378.wmf"/><Relationship Id="rId65" Type="http://schemas.openxmlformats.org/officeDocument/2006/relationships/oleObject" Target="embeddings/oleObject38.bin"/><Relationship Id="rId130" Type="http://schemas.openxmlformats.org/officeDocument/2006/relationships/image" Target="media/image42.wmf"/><Relationship Id="rId368" Type="http://schemas.openxmlformats.org/officeDocument/2006/relationships/oleObject" Target="embeddings/oleObject247.bin"/><Relationship Id="rId575" Type="http://schemas.openxmlformats.org/officeDocument/2006/relationships/image" Target="media/image159.wmf"/><Relationship Id="rId782" Type="http://schemas.openxmlformats.org/officeDocument/2006/relationships/oleObject" Target="embeddings/oleObject538.bin"/><Relationship Id="rId228" Type="http://schemas.openxmlformats.org/officeDocument/2006/relationships/oleObject" Target="embeddings/oleObject144.bin"/><Relationship Id="rId435" Type="http://schemas.openxmlformats.org/officeDocument/2006/relationships/image" Target="media/image118.wmf"/><Relationship Id="rId642" Type="http://schemas.openxmlformats.org/officeDocument/2006/relationships/image" Target="media/image187.wmf"/><Relationship Id="rId1065" Type="http://schemas.openxmlformats.org/officeDocument/2006/relationships/image" Target="media/image353.wmf"/><Relationship Id="rId281" Type="http://schemas.openxmlformats.org/officeDocument/2006/relationships/oleObject" Target="embeddings/oleObject176.bin"/><Relationship Id="rId502" Type="http://schemas.openxmlformats.org/officeDocument/2006/relationships/oleObject" Target="embeddings/oleObject357.bin"/><Relationship Id="rId947" Type="http://schemas.openxmlformats.org/officeDocument/2006/relationships/oleObject" Target="embeddings/oleObject635.bin"/><Relationship Id="rId1132" Type="http://schemas.openxmlformats.org/officeDocument/2006/relationships/oleObject" Target="embeddings/oleObject743.bin"/><Relationship Id="rId76" Type="http://schemas.openxmlformats.org/officeDocument/2006/relationships/image" Target="media/image23.wmf"/><Relationship Id="rId141" Type="http://schemas.openxmlformats.org/officeDocument/2006/relationships/image" Target="media/image46.wmf"/><Relationship Id="rId379" Type="http://schemas.openxmlformats.org/officeDocument/2006/relationships/image" Target="media/image114.wmf"/><Relationship Id="rId586" Type="http://schemas.openxmlformats.org/officeDocument/2006/relationships/oleObject" Target="embeddings/oleObject416.bin"/><Relationship Id="rId793" Type="http://schemas.openxmlformats.org/officeDocument/2006/relationships/oleObject" Target="embeddings/oleObject546.bin"/><Relationship Id="rId807" Type="http://schemas.openxmlformats.org/officeDocument/2006/relationships/image" Target="media/image245.wmf"/><Relationship Id="rId7" Type="http://schemas.openxmlformats.org/officeDocument/2006/relationships/footnotes" Target="footnotes.xml"/><Relationship Id="rId239" Type="http://schemas.openxmlformats.org/officeDocument/2006/relationships/image" Target="media/image78.wmf"/><Relationship Id="rId446" Type="http://schemas.openxmlformats.org/officeDocument/2006/relationships/image" Target="media/image122.wmf"/><Relationship Id="rId653" Type="http://schemas.openxmlformats.org/officeDocument/2006/relationships/oleObject" Target="embeddings/oleObject455.bin"/><Relationship Id="rId1076" Type="http://schemas.openxmlformats.org/officeDocument/2006/relationships/image" Target="media/image358.wmf"/><Relationship Id="rId292" Type="http://schemas.openxmlformats.org/officeDocument/2006/relationships/oleObject" Target="embeddings/oleObject182.bin"/><Relationship Id="rId306" Type="http://schemas.openxmlformats.org/officeDocument/2006/relationships/oleObject" Target="embeddings/oleObject191.bin"/><Relationship Id="rId860" Type="http://schemas.openxmlformats.org/officeDocument/2006/relationships/oleObject" Target="embeddings/oleObject587.bin"/><Relationship Id="rId958" Type="http://schemas.openxmlformats.org/officeDocument/2006/relationships/oleObject" Target="embeddings/oleObject642.bin"/><Relationship Id="rId1143" Type="http://schemas.openxmlformats.org/officeDocument/2006/relationships/oleObject" Target="embeddings/oleObject750.bin"/><Relationship Id="rId87" Type="http://schemas.openxmlformats.org/officeDocument/2006/relationships/oleObject" Target="embeddings/oleObject53.bin"/><Relationship Id="rId513" Type="http://schemas.openxmlformats.org/officeDocument/2006/relationships/image" Target="media/image140.wmf"/><Relationship Id="rId597" Type="http://schemas.openxmlformats.org/officeDocument/2006/relationships/oleObject" Target="embeddings/oleObject425.bin"/><Relationship Id="rId720" Type="http://schemas.openxmlformats.org/officeDocument/2006/relationships/oleObject" Target="embeddings/oleObject497.bin"/><Relationship Id="rId818" Type="http://schemas.openxmlformats.org/officeDocument/2006/relationships/oleObject" Target="embeddings/oleObject565.bin"/><Relationship Id="rId152" Type="http://schemas.openxmlformats.org/officeDocument/2006/relationships/oleObject" Target="embeddings/oleObject93.bin"/><Relationship Id="rId457" Type="http://schemas.openxmlformats.org/officeDocument/2006/relationships/oleObject" Target="embeddings/oleObject323.bin"/><Relationship Id="rId1003" Type="http://schemas.openxmlformats.org/officeDocument/2006/relationships/image" Target="media/image329.wmf"/><Relationship Id="rId1087" Type="http://schemas.openxmlformats.org/officeDocument/2006/relationships/image" Target="media/image362.wmf"/><Relationship Id="rId1210" Type="http://schemas.openxmlformats.org/officeDocument/2006/relationships/fontTable" Target="fontTable.xml"/><Relationship Id="rId664" Type="http://schemas.openxmlformats.org/officeDocument/2006/relationships/oleObject" Target="embeddings/oleObject464.bin"/><Relationship Id="rId871" Type="http://schemas.openxmlformats.org/officeDocument/2006/relationships/oleObject" Target="embeddings/oleObject593.bin"/><Relationship Id="rId969" Type="http://schemas.openxmlformats.org/officeDocument/2006/relationships/image" Target="media/image312.wmf"/><Relationship Id="rId14" Type="http://schemas.openxmlformats.org/officeDocument/2006/relationships/oleObject" Target="embeddings/oleObject3.bin"/><Relationship Id="rId317" Type="http://schemas.openxmlformats.org/officeDocument/2006/relationships/oleObject" Target="embeddings/oleObject201.bin"/><Relationship Id="rId524" Type="http://schemas.openxmlformats.org/officeDocument/2006/relationships/oleObject" Target="embeddings/oleObject373.bin"/><Relationship Id="rId731" Type="http://schemas.openxmlformats.org/officeDocument/2006/relationships/oleObject" Target="embeddings/oleObject503.bin"/><Relationship Id="rId1154" Type="http://schemas.openxmlformats.org/officeDocument/2006/relationships/oleObject" Target="embeddings/oleObject757.bin"/><Relationship Id="rId98" Type="http://schemas.openxmlformats.org/officeDocument/2006/relationships/oleObject" Target="embeddings/oleObject59.bin"/><Relationship Id="rId163" Type="http://schemas.openxmlformats.org/officeDocument/2006/relationships/image" Target="media/image57.wmf"/><Relationship Id="rId370" Type="http://schemas.openxmlformats.org/officeDocument/2006/relationships/oleObject" Target="embeddings/oleObject249.bin"/><Relationship Id="rId829" Type="http://schemas.openxmlformats.org/officeDocument/2006/relationships/image" Target="media/image251.wmf"/><Relationship Id="rId1014" Type="http://schemas.openxmlformats.org/officeDocument/2006/relationships/oleObject" Target="embeddings/oleObject673.bin"/><Relationship Id="rId230" Type="http://schemas.openxmlformats.org/officeDocument/2006/relationships/oleObject" Target="embeddings/oleObject146.bin"/><Relationship Id="rId468" Type="http://schemas.openxmlformats.org/officeDocument/2006/relationships/oleObject" Target="embeddings/oleObject330.bin"/><Relationship Id="rId675" Type="http://schemas.openxmlformats.org/officeDocument/2006/relationships/oleObject" Target="embeddings/oleObject470.bin"/><Relationship Id="rId882" Type="http://schemas.openxmlformats.org/officeDocument/2006/relationships/image" Target="media/image276.wmf"/><Relationship Id="rId1098" Type="http://schemas.openxmlformats.org/officeDocument/2006/relationships/oleObject" Target="embeddings/oleObject723.bin"/><Relationship Id="rId25" Type="http://schemas.openxmlformats.org/officeDocument/2006/relationships/image" Target="media/image8.wmf"/><Relationship Id="rId328" Type="http://schemas.openxmlformats.org/officeDocument/2006/relationships/oleObject" Target="embeddings/oleObject209.bin"/><Relationship Id="rId535" Type="http://schemas.openxmlformats.org/officeDocument/2006/relationships/oleObject" Target="embeddings/oleObject380.bin"/><Relationship Id="rId742" Type="http://schemas.openxmlformats.org/officeDocument/2006/relationships/oleObject" Target="embeddings/oleObject511.bin"/><Relationship Id="rId1165" Type="http://schemas.openxmlformats.org/officeDocument/2006/relationships/image" Target="media/image395.wmf"/><Relationship Id="rId174" Type="http://schemas.openxmlformats.org/officeDocument/2006/relationships/oleObject" Target="embeddings/oleObject104.bin"/><Relationship Id="rId381" Type="http://schemas.openxmlformats.org/officeDocument/2006/relationships/oleObject" Target="embeddings/oleObject259.bin"/><Relationship Id="rId602" Type="http://schemas.openxmlformats.org/officeDocument/2006/relationships/image" Target="media/image167.wmf"/><Relationship Id="rId1025" Type="http://schemas.openxmlformats.org/officeDocument/2006/relationships/image" Target="media/image339.wmf"/><Relationship Id="rId241" Type="http://schemas.openxmlformats.org/officeDocument/2006/relationships/image" Target="media/image79.wmf"/><Relationship Id="rId479" Type="http://schemas.openxmlformats.org/officeDocument/2006/relationships/oleObject" Target="embeddings/oleObject337.bin"/><Relationship Id="rId686" Type="http://schemas.openxmlformats.org/officeDocument/2006/relationships/image" Target="media/image203.wmf"/><Relationship Id="rId893" Type="http://schemas.openxmlformats.org/officeDocument/2006/relationships/oleObject" Target="embeddings/oleObject604.bin"/><Relationship Id="rId907" Type="http://schemas.openxmlformats.org/officeDocument/2006/relationships/oleObject" Target="embeddings/oleObject611.bin"/><Relationship Id="rId36" Type="http://schemas.openxmlformats.org/officeDocument/2006/relationships/oleObject" Target="embeddings/oleObject17.bin"/><Relationship Id="rId339" Type="http://schemas.openxmlformats.org/officeDocument/2006/relationships/oleObject" Target="embeddings/oleObject219.bin"/><Relationship Id="rId546" Type="http://schemas.openxmlformats.org/officeDocument/2006/relationships/oleObject" Target="embeddings/oleObject388.bin"/><Relationship Id="rId753" Type="http://schemas.openxmlformats.org/officeDocument/2006/relationships/oleObject" Target="embeddings/oleObject519.bin"/><Relationship Id="rId1176" Type="http://schemas.openxmlformats.org/officeDocument/2006/relationships/oleObject" Target="embeddings/oleObject769.bin"/><Relationship Id="rId101" Type="http://schemas.openxmlformats.org/officeDocument/2006/relationships/image" Target="media/image33.wmf"/><Relationship Id="rId185" Type="http://schemas.openxmlformats.org/officeDocument/2006/relationships/oleObject" Target="embeddings/oleObject113.bin"/><Relationship Id="rId406" Type="http://schemas.openxmlformats.org/officeDocument/2006/relationships/oleObject" Target="embeddings/oleObject283.bin"/><Relationship Id="rId960" Type="http://schemas.openxmlformats.org/officeDocument/2006/relationships/oleObject" Target="embeddings/oleObject643.bin"/><Relationship Id="rId1036" Type="http://schemas.openxmlformats.org/officeDocument/2006/relationships/image" Target="media/image341.wmf"/><Relationship Id="rId392" Type="http://schemas.openxmlformats.org/officeDocument/2006/relationships/image" Target="media/image115.wmf"/><Relationship Id="rId613" Type="http://schemas.openxmlformats.org/officeDocument/2006/relationships/image" Target="media/image172.wmf"/><Relationship Id="rId697" Type="http://schemas.openxmlformats.org/officeDocument/2006/relationships/oleObject" Target="embeddings/oleObject481.bin"/><Relationship Id="rId820" Type="http://schemas.openxmlformats.org/officeDocument/2006/relationships/oleObject" Target="embeddings/oleObject566.bin"/><Relationship Id="rId918" Type="http://schemas.openxmlformats.org/officeDocument/2006/relationships/oleObject" Target="embeddings/oleObject618.bin"/><Relationship Id="rId252" Type="http://schemas.openxmlformats.org/officeDocument/2006/relationships/oleObject" Target="embeddings/oleObject160.bin"/><Relationship Id="rId1103" Type="http://schemas.openxmlformats.org/officeDocument/2006/relationships/image" Target="media/image370.wmf"/><Relationship Id="rId1187" Type="http://schemas.openxmlformats.org/officeDocument/2006/relationships/oleObject" Target="embeddings/oleObject775.bin"/><Relationship Id="rId47" Type="http://schemas.openxmlformats.org/officeDocument/2006/relationships/oleObject" Target="embeddings/oleObject25.bin"/><Relationship Id="rId112" Type="http://schemas.openxmlformats.org/officeDocument/2006/relationships/image" Target="media/image36.wmf"/><Relationship Id="rId557" Type="http://schemas.openxmlformats.org/officeDocument/2006/relationships/oleObject" Target="embeddings/oleObject394.bin"/><Relationship Id="rId764" Type="http://schemas.openxmlformats.org/officeDocument/2006/relationships/oleObject" Target="embeddings/oleObject526.bin"/><Relationship Id="rId971" Type="http://schemas.openxmlformats.org/officeDocument/2006/relationships/image" Target="media/image313.wmf"/><Relationship Id="rId196" Type="http://schemas.openxmlformats.org/officeDocument/2006/relationships/oleObject" Target="embeddings/oleObject123.bin"/><Relationship Id="rId417" Type="http://schemas.openxmlformats.org/officeDocument/2006/relationships/oleObject" Target="embeddings/oleObject294.bin"/><Relationship Id="rId624" Type="http://schemas.openxmlformats.org/officeDocument/2006/relationships/oleObject" Target="embeddings/oleObject439.bin"/><Relationship Id="rId831" Type="http://schemas.openxmlformats.org/officeDocument/2006/relationships/image" Target="media/image252.wmf"/><Relationship Id="rId1047" Type="http://schemas.openxmlformats.org/officeDocument/2006/relationships/image" Target="media/image346.wmf"/><Relationship Id="rId263" Type="http://schemas.openxmlformats.org/officeDocument/2006/relationships/oleObject" Target="embeddings/oleObject167.bin"/><Relationship Id="rId470" Type="http://schemas.openxmlformats.org/officeDocument/2006/relationships/oleObject" Target="embeddings/oleObject331.bin"/><Relationship Id="rId929" Type="http://schemas.openxmlformats.org/officeDocument/2006/relationships/image" Target="media/image297.wmf"/><Relationship Id="rId1114" Type="http://schemas.openxmlformats.org/officeDocument/2006/relationships/oleObject" Target="embeddings/oleObject731.bin"/><Relationship Id="rId58" Type="http://schemas.openxmlformats.org/officeDocument/2006/relationships/image" Target="media/image17.wmf"/><Relationship Id="rId123" Type="http://schemas.openxmlformats.org/officeDocument/2006/relationships/oleObject" Target="embeddings/oleObject76.bin"/><Relationship Id="rId330" Type="http://schemas.openxmlformats.org/officeDocument/2006/relationships/oleObject" Target="embeddings/oleObject211.bin"/><Relationship Id="rId568" Type="http://schemas.openxmlformats.org/officeDocument/2006/relationships/oleObject" Target="embeddings/oleObject403.bin"/><Relationship Id="rId775" Type="http://schemas.openxmlformats.org/officeDocument/2006/relationships/oleObject" Target="embeddings/oleObject534.bin"/><Relationship Id="rId982" Type="http://schemas.openxmlformats.org/officeDocument/2006/relationships/oleObject" Target="embeddings/oleObject656.bin"/><Relationship Id="rId1198" Type="http://schemas.openxmlformats.org/officeDocument/2006/relationships/image" Target="media/image409.wmf"/><Relationship Id="rId428" Type="http://schemas.openxmlformats.org/officeDocument/2006/relationships/oleObject" Target="embeddings/oleObject304.bin"/><Relationship Id="rId635" Type="http://schemas.openxmlformats.org/officeDocument/2006/relationships/image" Target="media/image183.wmf"/><Relationship Id="rId842" Type="http://schemas.openxmlformats.org/officeDocument/2006/relationships/oleObject" Target="embeddings/oleObject577.bin"/><Relationship Id="rId1058" Type="http://schemas.openxmlformats.org/officeDocument/2006/relationships/oleObject" Target="embeddings/oleObject700.bin"/><Relationship Id="rId274" Type="http://schemas.openxmlformats.org/officeDocument/2006/relationships/image" Target="media/image94.wmf"/><Relationship Id="rId481" Type="http://schemas.openxmlformats.org/officeDocument/2006/relationships/oleObject" Target="embeddings/oleObject339.bin"/><Relationship Id="rId702" Type="http://schemas.openxmlformats.org/officeDocument/2006/relationships/image" Target="media/image211.wmf"/><Relationship Id="rId1125" Type="http://schemas.openxmlformats.org/officeDocument/2006/relationships/oleObject" Target="embeddings/oleObject738.bin"/><Relationship Id="rId69" Type="http://schemas.openxmlformats.org/officeDocument/2006/relationships/oleObject" Target="embeddings/oleObject41.bin"/><Relationship Id="rId134" Type="http://schemas.openxmlformats.org/officeDocument/2006/relationships/oleObject" Target="embeddings/oleObject83.bin"/><Relationship Id="rId579" Type="http://schemas.openxmlformats.org/officeDocument/2006/relationships/oleObject" Target="embeddings/oleObject411.bin"/><Relationship Id="rId786" Type="http://schemas.openxmlformats.org/officeDocument/2006/relationships/oleObject" Target="embeddings/oleObject540.bin"/><Relationship Id="rId993" Type="http://schemas.openxmlformats.org/officeDocument/2006/relationships/image" Target="media/image324.wmf"/><Relationship Id="rId341" Type="http://schemas.openxmlformats.org/officeDocument/2006/relationships/oleObject" Target="embeddings/oleObject221.bin"/><Relationship Id="rId439" Type="http://schemas.openxmlformats.org/officeDocument/2006/relationships/image" Target="media/image120.wmf"/><Relationship Id="rId646" Type="http://schemas.openxmlformats.org/officeDocument/2006/relationships/oleObject" Target="embeddings/oleObject449.bin"/><Relationship Id="rId1069" Type="http://schemas.openxmlformats.org/officeDocument/2006/relationships/oleObject" Target="embeddings/oleObject707.bin"/><Relationship Id="rId201" Type="http://schemas.openxmlformats.org/officeDocument/2006/relationships/oleObject" Target="embeddings/oleObject127.bin"/><Relationship Id="rId285" Type="http://schemas.openxmlformats.org/officeDocument/2006/relationships/oleObject" Target="embeddings/oleObject178.bin"/><Relationship Id="rId506" Type="http://schemas.openxmlformats.org/officeDocument/2006/relationships/oleObject" Target="embeddings/oleObject360.bin"/><Relationship Id="rId853" Type="http://schemas.openxmlformats.org/officeDocument/2006/relationships/image" Target="media/image262.wmf"/><Relationship Id="rId1136" Type="http://schemas.openxmlformats.org/officeDocument/2006/relationships/oleObject" Target="embeddings/oleObject745.bin"/><Relationship Id="rId492" Type="http://schemas.openxmlformats.org/officeDocument/2006/relationships/oleObject" Target="embeddings/oleObject349.bin"/><Relationship Id="rId713" Type="http://schemas.openxmlformats.org/officeDocument/2006/relationships/oleObject" Target="embeddings/oleObject490.bin"/><Relationship Id="rId797" Type="http://schemas.openxmlformats.org/officeDocument/2006/relationships/image" Target="media/image241.wmf"/><Relationship Id="rId920" Type="http://schemas.openxmlformats.org/officeDocument/2006/relationships/oleObject" Target="embeddings/oleObject619.bin"/><Relationship Id="rId145" Type="http://schemas.openxmlformats.org/officeDocument/2006/relationships/image" Target="media/image48.wmf"/><Relationship Id="rId352" Type="http://schemas.openxmlformats.org/officeDocument/2006/relationships/oleObject" Target="embeddings/oleObject232.bin"/><Relationship Id="rId1203" Type="http://schemas.openxmlformats.org/officeDocument/2006/relationships/oleObject" Target="embeddings/oleObject784.bin"/><Relationship Id="rId212" Type="http://schemas.openxmlformats.org/officeDocument/2006/relationships/oleObject" Target="embeddings/oleObject134.bin"/><Relationship Id="rId657" Type="http://schemas.openxmlformats.org/officeDocument/2006/relationships/oleObject" Target="embeddings/oleObject459.bin"/><Relationship Id="rId864" Type="http://schemas.openxmlformats.org/officeDocument/2006/relationships/oleObject" Target="embeddings/oleObject589.bin"/><Relationship Id="rId296" Type="http://schemas.openxmlformats.org/officeDocument/2006/relationships/oleObject" Target="embeddings/oleObject185.bin"/><Relationship Id="rId517" Type="http://schemas.openxmlformats.org/officeDocument/2006/relationships/image" Target="media/image142.wmf"/><Relationship Id="rId724" Type="http://schemas.openxmlformats.org/officeDocument/2006/relationships/oleObject" Target="embeddings/oleObject499.bin"/><Relationship Id="rId931" Type="http://schemas.openxmlformats.org/officeDocument/2006/relationships/image" Target="media/image298.wmf"/><Relationship Id="rId1147" Type="http://schemas.openxmlformats.org/officeDocument/2006/relationships/image" Target="media/image386.wmf"/><Relationship Id="rId60" Type="http://schemas.openxmlformats.org/officeDocument/2006/relationships/image" Target="media/image18.wmf"/><Relationship Id="rId156" Type="http://schemas.openxmlformats.org/officeDocument/2006/relationships/oleObject" Target="embeddings/oleObject95.bin"/><Relationship Id="rId363" Type="http://schemas.openxmlformats.org/officeDocument/2006/relationships/oleObject" Target="embeddings/oleObject242.bin"/><Relationship Id="rId570" Type="http://schemas.openxmlformats.org/officeDocument/2006/relationships/image" Target="media/image158.wmf"/><Relationship Id="rId1007" Type="http://schemas.openxmlformats.org/officeDocument/2006/relationships/image" Target="media/image331.wmf"/><Relationship Id="rId223" Type="http://schemas.openxmlformats.org/officeDocument/2006/relationships/oleObject" Target="embeddings/oleObject140.bin"/><Relationship Id="rId430" Type="http://schemas.openxmlformats.org/officeDocument/2006/relationships/oleObject" Target="embeddings/oleObject306.bin"/><Relationship Id="rId668" Type="http://schemas.openxmlformats.org/officeDocument/2006/relationships/image" Target="media/image194.wmf"/><Relationship Id="rId875" Type="http://schemas.openxmlformats.org/officeDocument/2006/relationships/oleObject" Target="embeddings/oleObject595.bin"/><Relationship Id="rId1060" Type="http://schemas.openxmlformats.org/officeDocument/2006/relationships/image" Target="media/image351.wmf"/><Relationship Id="rId18" Type="http://schemas.openxmlformats.org/officeDocument/2006/relationships/oleObject" Target="embeddings/oleObject5.bin"/><Relationship Id="rId528" Type="http://schemas.openxmlformats.org/officeDocument/2006/relationships/image" Target="media/image145.wmf"/><Relationship Id="rId735" Type="http://schemas.openxmlformats.org/officeDocument/2006/relationships/oleObject" Target="embeddings/oleObject506.bin"/><Relationship Id="rId942" Type="http://schemas.openxmlformats.org/officeDocument/2006/relationships/oleObject" Target="embeddings/oleObject632.bin"/><Relationship Id="rId1158" Type="http://schemas.openxmlformats.org/officeDocument/2006/relationships/oleObject" Target="embeddings/oleObject759.bin"/><Relationship Id="rId167" Type="http://schemas.openxmlformats.org/officeDocument/2006/relationships/image" Target="media/image59.wmf"/><Relationship Id="rId374" Type="http://schemas.openxmlformats.org/officeDocument/2006/relationships/oleObject" Target="embeddings/oleObject253.bin"/><Relationship Id="rId581" Type="http://schemas.openxmlformats.org/officeDocument/2006/relationships/oleObject" Target="embeddings/oleObject412.bin"/><Relationship Id="rId1018" Type="http://schemas.openxmlformats.org/officeDocument/2006/relationships/oleObject" Target="embeddings/oleObject675.bin"/><Relationship Id="rId71" Type="http://schemas.openxmlformats.org/officeDocument/2006/relationships/image" Target="media/image21.wmf"/><Relationship Id="rId234" Type="http://schemas.openxmlformats.org/officeDocument/2006/relationships/oleObject" Target="embeddings/oleObject150.bin"/><Relationship Id="rId679" Type="http://schemas.openxmlformats.org/officeDocument/2006/relationships/oleObject" Target="embeddings/oleObject472.bin"/><Relationship Id="rId802" Type="http://schemas.openxmlformats.org/officeDocument/2006/relationships/oleObject" Target="embeddings/oleObject552.bin"/><Relationship Id="rId886" Type="http://schemas.openxmlformats.org/officeDocument/2006/relationships/image" Target="media/image278.wmf"/><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oleObject" Target="embeddings/oleObject313.bin"/><Relationship Id="rId539" Type="http://schemas.openxmlformats.org/officeDocument/2006/relationships/oleObject" Target="embeddings/oleObject384.bin"/><Relationship Id="rId746" Type="http://schemas.openxmlformats.org/officeDocument/2006/relationships/oleObject" Target="embeddings/oleObject513.bin"/><Relationship Id="rId1071" Type="http://schemas.openxmlformats.org/officeDocument/2006/relationships/oleObject" Target="embeddings/oleObject708.bin"/><Relationship Id="rId1169" Type="http://schemas.openxmlformats.org/officeDocument/2006/relationships/image" Target="media/image397.wmf"/><Relationship Id="rId178" Type="http://schemas.openxmlformats.org/officeDocument/2006/relationships/oleObject" Target="embeddings/oleObject107.bin"/><Relationship Id="rId301" Type="http://schemas.openxmlformats.org/officeDocument/2006/relationships/image" Target="media/image105.wmf"/><Relationship Id="rId953" Type="http://schemas.openxmlformats.org/officeDocument/2006/relationships/oleObject" Target="embeddings/oleObject639.bin"/><Relationship Id="rId1029" Type="http://schemas.openxmlformats.org/officeDocument/2006/relationships/oleObject" Target="embeddings/oleObject681.bin"/><Relationship Id="rId82" Type="http://schemas.openxmlformats.org/officeDocument/2006/relationships/image" Target="media/image26.wmf"/><Relationship Id="rId385" Type="http://schemas.openxmlformats.org/officeDocument/2006/relationships/oleObject" Target="embeddings/oleObject263.bin"/><Relationship Id="rId592" Type="http://schemas.openxmlformats.org/officeDocument/2006/relationships/oleObject" Target="embeddings/oleObject421.bin"/><Relationship Id="rId606" Type="http://schemas.openxmlformats.org/officeDocument/2006/relationships/image" Target="media/image169.wmf"/><Relationship Id="rId813" Type="http://schemas.openxmlformats.org/officeDocument/2006/relationships/oleObject" Target="embeddings/oleObject560.bin"/><Relationship Id="rId245" Type="http://schemas.openxmlformats.org/officeDocument/2006/relationships/image" Target="media/image81.wmf"/><Relationship Id="rId452" Type="http://schemas.openxmlformats.org/officeDocument/2006/relationships/image" Target="media/image125.wmf"/><Relationship Id="rId897" Type="http://schemas.openxmlformats.org/officeDocument/2006/relationships/oleObject" Target="embeddings/oleObject606.bin"/><Relationship Id="rId1082" Type="http://schemas.openxmlformats.org/officeDocument/2006/relationships/oleObject" Target="embeddings/oleObject715.bin"/><Relationship Id="rId105" Type="http://schemas.openxmlformats.org/officeDocument/2006/relationships/oleObject" Target="embeddings/oleObject63.bin"/><Relationship Id="rId312" Type="http://schemas.openxmlformats.org/officeDocument/2006/relationships/image" Target="media/image108.wmf"/><Relationship Id="rId757" Type="http://schemas.openxmlformats.org/officeDocument/2006/relationships/oleObject" Target="embeddings/oleObject521.bin"/><Relationship Id="rId964" Type="http://schemas.openxmlformats.org/officeDocument/2006/relationships/oleObject" Target="embeddings/oleObject646.bin"/><Relationship Id="rId93" Type="http://schemas.openxmlformats.org/officeDocument/2006/relationships/image" Target="media/image29.wmf"/><Relationship Id="rId189" Type="http://schemas.openxmlformats.org/officeDocument/2006/relationships/oleObject" Target="embeddings/oleObject117.bin"/><Relationship Id="rId396" Type="http://schemas.openxmlformats.org/officeDocument/2006/relationships/oleObject" Target="embeddings/oleObject273.bin"/><Relationship Id="rId617" Type="http://schemas.openxmlformats.org/officeDocument/2006/relationships/image" Target="media/image174.wmf"/><Relationship Id="rId824" Type="http://schemas.openxmlformats.org/officeDocument/2006/relationships/oleObject" Target="embeddings/oleObject568.bin"/><Relationship Id="rId256" Type="http://schemas.openxmlformats.org/officeDocument/2006/relationships/image" Target="media/image85.wmf"/><Relationship Id="rId463" Type="http://schemas.openxmlformats.org/officeDocument/2006/relationships/image" Target="media/image128.wmf"/><Relationship Id="rId670" Type="http://schemas.openxmlformats.org/officeDocument/2006/relationships/image" Target="media/image195.wmf"/><Relationship Id="rId1093" Type="http://schemas.openxmlformats.org/officeDocument/2006/relationships/image" Target="media/image365.wmf"/><Relationship Id="rId1107" Type="http://schemas.openxmlformats.org/officeDocument/2006/relationships/image" Target="media/image372.wmf"/><Relationship Id="rId116" Type="http://schemas.openxmlformats.org/officeDocument/2006/relationships/image" Target="media/image37.wmf"/><Relationship Id="rId323" Type="http://schemas.openxmlformats.org/officeDocument/2006/relationships/oleObject" Target="embeddings/oleObject205.bin"/><Relationship Id="rId530" Type="http://schemas.openxmlformats.org/officeDocument/2006/relationships/image" Target="media/image146.wmf"/><Relationship Id="rId768" Type="http://schemas.openxmlformats.org/officeDocument/2006/relationships/oleObject" Target="embeddings/oleObject530.bin"/><Relationship Id="rId975" Type="http://schemas.openxmlformats.org/officeDocument/2006/relationships/image" Target="media/image315.wmf"/><Relationship Id="rId1160" Type="http://schemas.openxmlformats.org/officeDocument/2006/relationships/oleObject" Target="embeddings/oleObject760.bin"/><Relationship Id="rId20" Type="http://schemas.openxmlformats.org/officeDocument/2006/relationships/image" Target="media/image6.wmf"/><Relationship Id="rId628" Type="http://schemas.openxmlformats.org/officeDocument/2006/relationships/oleObject" Target="embeddings/oleObject441.bin"/><Relationship Id="rId835" Type="http://schemas.openxmlformats.org/officeDocument/2006/relationships/image" Target="media/image254.wmf"/><Relationship Id="rId267" Type="http://schemas.openxmlformats.org/officeDocument/2006/relationships/oleObject" Target="embeddings/oleObject169.bin"/><Relationship Id="rId474" Type="http://schemas.openxmlformats.org/officeDocument/2006/relationships/oleObject" Target="embeddings/oleObject334.bin"/><Relationship Id="rId1020" Type="http://schemas.openxmlformats.org/officeDocument/2006/relationships/oleObject" Target="embeddings/oleObject676.bin"/><Relationship Id="rId1118" Type="http://schemas.openxmlformats.org/officeDocument/2006/relationships/oleObject" Target="embeddings/oleObject734.bin"/><Relationship Id="rId127" Type="http://schemas.openxmlformats.org/officeDocument/2006/relationships/oleObject" Target="embeddings/oleObject79.bin"/><Relationship Id="rId681" Type="http://schemas.openxmlformats.org/officeDocument/2006/relationships/oleObject" Target="embeddings/oleObject473.bin"/><Relationship Id="rId779" Type="http://schemas.openxmlformats.org/officeDocument/2006/relationships/oleObject" Target="embeddings/oleObject536.bin"/><Relationship Id="rId902" Type="http://schemas.openxmlformats.org/officeDocument/2006/relationships/image" Target="media/image286.wmf"/><Relationship Id="rId986" Type="http://schemas.openxmlformats.org/officeDocument/2006/relationships/oleObject" Target="embeddings/oleObject658.bin"/><Relationship Id="rId31" Type="http://schemas.openxmlformats.org/officeDocument/2006/relationships/oleObject" Target="embeddings/oleObject14.bin"/><Relationship Id="rId334" Type="http://schemas.openxmlformats.org/officeDocument/2006/relationships/oleObject" Target="embeddings/oleObject215.bin"/><Relationship Id="rId541" Type="http://schemas.openxmlformats.org/officeDocument/2006/relationships/image" Target="media/image148.wmf"/><Relationship Id="rId639" Type="http://schemas.openxmlformats.org/officeDocument/2006/relationships/image" Target="media/image185.wmf"/><Relationship Id="rId1171" Type="http://schemas.openxmlformats.org/officeDocument/2006/relationships/image" Target="media/image398.wmf"/><Relationship Id="rId180" Type="http://schemas.openxmlformats.org/officeDocument/2006/relationships/oleObject" Target="embeddings/oleObject109.bin"/><Relationship Id="rId278" Type="http://schemas.openxmlformats.org/officeDocument/2006/relationships/image" Target="media/image96.wmf"/><Relationship Id="rId401" Type="http://schemas.openxmlformats.org/officeDocument/2006/relationships/oleObject" Target="embeddings/oleObject278.bin"/><Relationship Id="rId846" Type="http://schemas.openxmlformats.org/officeDocument/2006/relationships/oleObject" Target="embeddings/oleObject580.bin"/><Relationship Id="rId1031" Type="http://schemas.openxmlformats.org/officeDocument/2006/relationships/oleObject" Target="embeddings/oleObject683.bin"/><Relationship Id="rId1129" Type="http://schemas.openxmlformats.org/officeDocument/2006/relationships/image" Target="media/image381.wmf"/><Relationship Id="rId485" Type="http://schemas.openxmlformats.org/officeDocument/2006/relationships/oleObject" Target="embeddings/oleObject343.bin"/><Relationship Id="rId692" Type="http://schemas.openxmlformats.org/officeDocument/2006/relationships/image" Target="media/image206.wmf"/><Relationship Id="rId706" Type="http://schemas.openxmlformats.org/officeDocument/2006/relationships/image" Target="media/image213.wmf"/><Relationship Id="rId913" Type="http://schemas.openxmlformats.org/officeDocument/2006/relationships/oleObject" Target="embeddings/oleObject615.bin"/><Relationship Id="rId42" Type="http://schemas.openxmlformats.org/officeDocument/2006/relationships/image" Target="media/image14.wmf"/><Relationship Id="rId138" Type="http://schemas.openxmlformats.org/officeDocument/2006/relationships/oleObject" Target="embeddings/oleObject86.bin"/><Relationship Id="rId345" Type="http://schemas.openxmlformats.org/officeDocument/2006/relationships/oleObject" Target="embeddings/oleObject225.bin"/><Relationship Id="rId552" Type="http://schemas.openxmlformats.org/officeDocument/2006/relationships/oleObject" Target="embeddings/oleObject391.bin"/><Relationship Id="rId997" Type="http://schemas.openxmlformats.org/officeDocument/2006/relationships/image" Target="media/image326.wmf"/><Relationship Id="rId1182" Type="http://schemas.openxmlformats.org/officeDocument/2006/relationships/image" Target="media/image402.wmf"/><Relationship Id="rId191" Type="http://schemas.openxmlformats.org/officeDocument/2006/relationships/oleObject" Target="embeddings/oleObject119.bin"/><Relationship Id="rId205" Type="http://schemas.openxmlformats.org/officeDocument/2006/relationships/image" Target="media/image68.wmf"/><Relationship Id="rId412" Type="http://schemas.openxmlformats.org/officeDocument/2006/relationships/oleObject" Target="embeddings/oleObject289.bin"/><Relationship Id="rId857" Type="http://schemas.openxmlformats.org/officeDocument/2006/relationships/image" Target="media/image264.wmf"/><Relationship Id="rId1042" Type="http://schemas.openxmlformats.org/officeDocument/2006/relationships/image" Target="media/image344.wmf"/><Relationship Id="rId289" Type="http://schemas.openxmlformats.org/officeDocument/2006/relationships/oleObject" Target="embeddings/oleObject180.bin"/><Relationship Id="rId496" Type="http://schemas.openxmlformats.org/officeDocument/2006/relationships/oleObject" Target="embeddings/oleObject352.bin"/><Relationship Id="rId717" Type="http://schemas.openxmlformats.org/officeDocument/2006/relationships/oleObject" Target="embeddings/oleObject494.bin"/><Relationship Id="rId924" Type="http://schemas.openxmlformats.org/officeDocument/2006/relationships/oleObject" Target="embeddings/oleObject622.bin"/><Relationship Id="rId53" Type="http://schemas.openxmlformats.org/officeDocument/2006/relationships/oleObject" Target="embeddings/oleObject30.bin"/><Relationship Id="rId149" Type="http://schemas.openxmlformats.org/officeDocument/2006/relationships/image" Target="media/image50.wmf"/><Relationship Id="rId356" Type="http://schemas.openxmlformats.org/officeDocument/2006/relationships/oleObject" Target="embeddings/oleObject235.bin"/><Relationship Id="rId563" Type="http://schemas.openxmlformats.org/officeDocument/2006/relationships/oleObject" Target="embeddings/oleObject399.bin"/><Relationship Id="rId770" Type="http://schemas.openxmlformats.org/officeDocument/2006/relationships/oleObject" Target="embeddings/oleObject531.bin"/><Relationship Id="rId1193" Type="http://schemas.openxmlformats.org/officeDocument/2006/relationships/oleObject" Target="embeddings/oleObject778.bin"/><Relationship Id="rId1207" Type="http://schemas.openxmlformats.org/officeDocument/2006/relationships/footer" Target="footer2.xml"/><Relationship Id="rId216" Type="http://schemas.openxmlformats.org/officeDocument/2006/relationships/image" Target="media/image72.wmf"/><Relationship Id="rId423" Type="http://schemas.openxmlformats.org/officeDocument/2006/relationships/oleObject" Target="embeddings/oleObject300.bin"/><Relationship Id="rId868" Type="http://schemas.openxmlformats.org/officeDocument/2006/relationships/image" Target="media/image269.wmf"/><Relationship Id="rId1053" Type="http://schemas.openxmlformats.org/officeDocument/2006/relationships/oleObject" Target="embeddings/oleObject697.bin"/><Relationship Id="rId630" Type="http://schemas.openxmlformats.org/officeDocument/2006/relationships/oleObject" Target="embeddings/oleObject442.bin"/><Relationship Id="rId728" Type="http://schemas.openxmlformats.org/officeDocument/2006/relationships/image" Target="media/image219.wmf"/><Relationship Id="rId935" Type="http://schemas.openxmlformats.org/officeDocument/2006/relationships/oleObject" Target="embeddings/oleObject628.bin"/><Relationship Id="rId64" Type="http://schemas.openxmlformats.org/officeDocument/2006/relationships/oleObject" Target="embeddings/oleObject37.bin"/><Relationship Id="rId367" Type="http://schemas.openxmlformats.org/officeDocument/2006/relationships/oleObject" Target="embeddings/oleObject246.bin"/><Relationship Id="rId574" Type="http://schemas.openxmlformats.org/officeDocument/2006/relationships/oleObject" Target="embeddings/oleObject408.bin"/><Relationship Id="rId1120" Type="http://schemas.openxmlformats.org/officeDocument/2006/relationships/oleObject" Target="embeddings/oleObject735.bin"/><Relationship Id="rId227" Type="http://schemas.openxmlformats.org/officeDocument/2006/relationships/image" Target="media/image76.wmf"/><Relationship Id="rId781" Type="http://schemas.openxmlformats.org/officeDocument/2006/relationships/oleObject" Target="embeddings/oleObject537.bin"/><Relationship Id="rId879" Type="http://schemas.openxmlformats.org/officeDocument/2006/relationships/oleObject" Target="embeddings/oleObject597.bin"/><Relationship Id="rId434" Type="http://schemas.openxmlformats.org/officeDocument/2006/relationships/oleObject" Target="embeddings/oleObject309.bin"/><Relationship Id="rId641" Type="http://schemas.openxmlformats.org/officeDocument/2006/relationships/image" Target="media/image186.wmf"/><Relationship Id="rId739" Type="http://schemas.openxmlformats.org/officeDocument/2006/relationships/image" Target="media/image222.wmf"/><Relationship Id="rId1064" Type="http://schemas.openxmlformats.org/officeDocument/2006/relationships/oleObject" Target="embeddings/oleObject704.bin"/><Relationship Id="rId33" Type="http://schemas.openxmlformats.org/officeDocument/2006/relationships/oleObject" Target="embeddings/oleObject15.bin"/><Relationship Id="rId129" Type="http://schemas.openxmlformats.org/officeDocument/2006/relationships/oleObject" Target="embeddings/oleObject80.bin"/><Relationship Id="rId280" Type="http://schemas.openxmlformats.org/officeDocument/2006/relationships/image" Target="media/image97.wmf"/><Relationship Id="rId336" Type="http://schemas.openxmlformats.org/officeDocument/2006/relationships/oleObject" Target="embeddings/oleObject216.bin"/><Relationship Id="rId501" Type="http://schemas.openxmlformats.org/officeDocument/2006/relationships/oleObject" Target="embeddings/oleObject356.bin"/><Relationship Id="rId543" Type="http://schemas.openxmlformats.org/officeDocument/2006/relationships/image" Target="media/image149.wmf"/><Relationship Id="rId946" Type="http://schemas.openxmlformats.org/officeDocument/2006/relationships/oleObject" Target="embeddings/oleObject634.bin"/><Relationship Id="rId988" Type="http://schemas.openxmlformats.org/officeDocument/2006/relationships/oleObject" Target="embeddings/oleObject659.bin"/><Relationship Id="rId1131" Type="http://schemas.openxmlformats.org/officeDocument/2006/relationships/oleObject" Target="embeddings/oleObject742.bin"/><Relationship Id="rId1173" Type="http://schemas.openxmlformats.org/officeDocument/2006/relationships/oleObject" Target="embeddings/oleObject767.bin"/><Relationship Id="rId75" Type="http://schemas.openxmlformats.org/officeDocument/2006/relationships/oleObject" Target="embeddings/oleObject45.bin"/><Relationship Id="rId140" Type="http://schemas.openxmlformats.org/officeDocument/2006/relationships/oleObject" Target="embeddings/oleObject87.bin"/><Relationship Id="rId182" Type="http://schemas.openxmlformats.org/officeDocument/2006/relationships/oleObject" Target="embeddings/oleObject111.bin"/><Relationship Id="rId378" Type="http://schemas.openxmlformats.org/officeDocument/2006/relationships/oleObject" Target="embeddings/oleObject257.bin"/><Relationship Id="rId403" Type="http://schemas.openxmlformats.org/officeDocument/2006/relationships/oleObject" Target="embeddings/oleObject280.bin"/><Relationship Id="rId585" Type="http://schemas.openxmlformats.org/officeDocument/2006/relationships/image" Target="media/image162.wmf"/><Relationship Id="rId750" Type="http://schemas.openxmlformats.org/officeDocument/2006/relationships/oleObject" Target="embeddings/oleObject516.bin"/><Relationship Id="rId792" Type="http://schemas.openxmlformats.org/officeDocument/2006/relationships/image" Target="media/image239.wmf"/><Relationship Id="rId806" Type="http://schemas.openxmlformats.org/officeDocument/2006/relationships/oleObject" Target="embeddings/oleObject554.bin"/><Relationship Id="rId848" Type="http://schemas.openxmlformats.org/officeDocument/2006/relationships/oleObject" Target="embeddings/oleObject581.bin"/><Relationship Id="rId1033" Type="http://schemas.openxmlformats.org/officeDocument/2006/relationships/oleObject" Target="embeddings/oleObject685.bin"/><Relationship Id="rId6" Type="http://schemas.openxmlformats.org/officeDocument/2006/relationships/webSettings" Target="webSettings.xml"/><Relationship Id="rId238" Type="http://schemas.openxmlformats.org/officeDocument/2006/relationships/oleObject" Target="embeddings/oleObject153.bin"/><Relationship Id="rId445" Type="http://schemas.openxmlformats.org/officeDocument/2006/relationships/oleObject" Target="embeddings/oleObject316.bin"/><Relationship Id="rId487" Type="http://schemas.openxmlformats.org/officeDocument/2006/relationships/oleObject" Target="embeddings/oleObject345.bin"/><Relationship Id="rId610" Type="http://schemas.openxmlformats.org/officeDocument/2006/relationships/oleObject" Target="embeddings/oleObject432.bin"/><Relationship Id="rId652" Type="http://schemas.openxmlformats.org/officeDocument/2006/relationships/oleObject" Target="embeddings/oleObject454.bin"/><Relationship Id="rId694" Type="http://schemas.openxmlformats.org/officeDocument/2006/relationships/image" Target="media/image207.wmf"/><Relationship Id="rId708" Type="http://schemas.openxmlformats.org/officeDocument/2006/relationships/image" Target="media/image214.wmf"/><Relationship Id="rId915" Type="http://schemas.openxmlformats.org/officeDocument/2006/relationships/oleObject" Target="embeddings/oleObject616.bin"/><Relationship Id="rId1075" Type="http://schemas.openxmlformats.org/officeDocument/2006/relationships/oleObject" Target="embeddings/oleObject710.bin"/><Relationship Id="rId291" Type="http://schemas.openxmlformats.org/officeDocument/2006/relationships/oleObject" Target="embeddings/oleObject181.bin"/><Relationship Id="rId305" Type="http://schemas.openxmlformats.org/officeDocument/2006/relationships/image" Target="media/image107.wmf"/><Relationship Id="rId347" Type="http://schemas.openxmlformats.org/officeDocument/2006/relationships/oleObject" Target="embeddings/oleObject227.bin"/><Relationship Id="rId512" Type="http://schemas.openxmlformats.org/officeDocument/2006/relationships/oleObject" Target="embeddings/oleObject365.bin"/><Relationship Id="rId957" Type="http://schemas.openxmlformats.org/officeDocument/2006/relationships/image" Target="media/image308.wmf"/><Relationship Id="rId999" Type="http://schemas.openxmlformats.org/officeDocument/2006/relationships/image" Target="media/image327.wmf"/><Relationship Id="rId1100" Type="http://schemas.openxmlformats.org/officeDocument/2006/relationships/oleObject" Target="embeddings/oleObject724.bin"/><Relationship Id="rId1142" Type="http://schemas.openxmlformats.org/officeDocument/2006/relationships/oleObject" Target="embeddings/oleObject749.bin"/><Relationship Id="rId1184" Type="http://schemas.openxmlformats.org/officeDocument/2006/relationships/image" Target="media/image403.wmf"/><Relationship Id="rId44" Type="http://schemas.openxmlformats.org/officeDocument/2006/relationships/oleObject" Target="embeddings/oleObject22.bin"/><Relationship Id="rId86" Type="http://schemas.openxmlformats.org/officeDocument/2006/relationships/oleObject" Target="embeddings/oleObject52.bin"/><Relationship Id="rId151" Type="http://schemas.openxmlformats.org/officeDocument/2006/relationships/image" Target="media/image51.wmf"/><Relationship Id="rId389" Type="http://schemas.openxmlformats.org/officeDocument/2006/relationships/oleObject" Target="embeddings/oleObject267.bin"/><Relationship Id="rId554" Type="http://schemas.openxmlformats.org/officeDocument/2006/relationships/oleObject" Target="embeddings/oleObject392.bin"/><Relationship Id="rId596" Type="http://schemas.openxmlformats.org/officeDocument/2006/relationships/image" Target="media/image164.wmf"/><Relationship Id="rId761" Type="http://schemas.openxmlformats.org/officeDocument/2006/relationships/oleObject" Target="embeddings/oleObject523.bin"/><Relationship Id="rId817" Type="http://schemas.openxmlformats.org/officeDocument/2006/relationships/oleObject" Target="embeddings/oleObject564.bin"/><Relationship Id="rId859" Type="http://schemas.openxmlformats.org/officeDocument/2006/relationships/image" Target="media/image265.wmf"/><Relationship Id="rId1002" Type="http://schemas.openxmlformats.org/officeDocument/2006/relationships/oleObject" Target="embeddings/oleObject666.bin"/><Relationship Id="rId193" Type="http://schemas.openxmlformats.org/officeDocument/2006/relationships/image" Target="media/image65.wmf"/><Relationship Id="rId207" Type="http://schemas.openxmlformats.org/officeDocument/2006/relationships/image" Target="media/image69.wmf"/><Relationship Id="rId249" Type="http://schemas.openxmlformats.org/officeDocument/2006/relationships/image" Target="media/image83.wmf"/><Relationship Id="rId414" Type="http://schemas.openxmlformats.org/officeDocument/2006/relationships/oleObject" Target="embeddings/oleObject291.bin"/><Relationship Id="rId456" Type="http://schemas.openxmlformats.org/officeDocument/2006/relationships/oleObject" Target="embeddings/oleObject322.bin"/><Relationship Id="rId498" Type="http://schemas.openxmlformats.org/officeDocument/2006/relationships/oleObject" Target="embeddings/oleObject353.bin"/><Relationship Id="rId621" Type="http://schemas.openxmlformats.org/officeDocument/2006/relationships/image" Target="media/image176.wmf"/><Relationship Id="rId663" Type="http://schemas.openxmlformats.org/officeDocument/2006/relationships/image" Target="media/image192.wmf"/><Relationship Id="rId870" Type="http://schemas.openxmlformats.org/officeDocument/2006/relationships/image" Target="media/image270.wmf"/><Relationship Id="rId1044" Type="http://schemas.openxmlformats.org/officeDocument/2006/relationships/image" Target="media/image345.wmf"/><Relationship Id="rId1086" Type="http://schemas.openxmlformats.org/officeDocument/2006/relationships/oleObject" Target="embeddings/oleObject717.bin"/><Relationship Id="rId13" Type="http://schemas.openxmlformats.org/officeDocument/2006/relationships/image" Target="media/image3.wmf"/><Relationship Id="rId109" Type="http://schemas.openxmlformats.org/officeDocument/2006/relationships/oleObject" Target="embeddings/oleObject66.bin"/><Relationship Id="rId260" Type="http://schemas.openxmlformats.org/officeDocument/2006/relationships/image" Target="media/image87.wmf"/><Relationship Id="rId316" Type="http://schemas.openxmlformats.org/officeDocument/2006/relationships/oleObject" Target="embeddings/oleObject200.bin"/><Relationship Id="rId523" Type="http://schemas.openxmlformats.org/officeDocument/2006/relationships/oleObject" Target="embeddings/oleObject372.bin"/><Relationship Id="rId719" Type="http://schemas.openxmlformats.org/officeDocument/2006/relationships/oleObject" Target="embeddings/oleObject496.bin"/><Relationship Id="rId926" Type="http://schemas.openxmlformats.org/officeDocument/2006/relationships/oleObject" Target="embeddings/oleObject623.bin"/><Relationship Id="rId968" Type="http://schemas.openxmlformats.org/officeDocument/2006/relationships/oleObject" Target="embeddings/oleObject649.bin"/><Relationship Id="rId1111" Type="http://schemas.openxmlformats.org/officeDocument/2006/relationships/image" Target="media/image374.wmf"/><Relationship Id="rId1153" Type="http://schemas.openxmlformats.org/officeDocument/2006/relationships/image" Target="media/image389.wmf"/><Relationship Id="rId55" Type="http://schemas.openxmlformats.org/officeDocument/2006/relationships/oleObject" Target="embeddings/oleObject31.bin"/><Relationship Id="rId97" Type="http://schemas.openxmlformats.org/officeDocument/2006/relationships/image" Target="media/image31.wmf"/><Relationship Id="rId120" Type="http://schemas.openxmlformats.org/officeDocument/2006/relationships/image" Target="media/image39.wmf"/><Relationship Id="rId358" Type="http://schemas.openxmlformats.org/officeDocument/2006/relationships/oleObject" Target="embeddings/oleObject237.bin"/><Relationship Id="rId565" Type="http://schemas.openxmlformats.org/officeDocument/2006/relationships/oleObject" Target="embeddings/oleObject400.bin"/><Relationship Id="rId730" Type="http://schemas.openxmlformats.org/officeDocument/2006/relationships/image" Target="media/image220.wmf"/><Relationship Id="rId772" Type="http://schemas.openxmlformats.org/officeDocument/2006/relationships/image" Target="media/image232.wmf"/><Relationship Id="rId828" Type="http://schemas.openxmlformats.org/officeDocument/2006/relationships/oleObject" Target="embeddings/oleObject570.bin"/><Relationship Id="rId1013" Type="http://schemas.openxmlformats.org/officeDocument/2006/relationships/image" Target="media/image333.wmf"/><Relationship Id="rId1195" Type="http://schemas.openxmlformats.org/officeDocument/2006/relationships/oleObject" Target="embeddings/oleObject780.bin"/><Relationship Id="rId1209" Type="http://schemas.openxmlformats.org/officeDocument/2006/relationships/footer" Target="footer3.xml"/><Relationship Id="rId162" Type="http://schemas.openxmlformats.org/officeDocument/2006/relationships/oleObject" Target="embeddings/oleObject98.bin"/><Relationship Id="rId218" Type="http://schemas.openxmlformats.org/officeDocument/2006/relationships/image" Target="media/image73.wmf"/><Relationship Id="rId425" Type="http://schemas.openxmlformats.org/officeDocument/2006/relationships/oleObject" Target="embeddings/oleObject301.bin"/><Relationship Id="rId467" Type="http://schemas.openxmlformats.org/officeDocument/2006/relationships/image" Target="media/image130.wmf"/><Relationship Id="rId632" Type="http://schemas.openxmlformats.org/officeDocument/2006/relationships/oleObject" Target="embeddings/oleObject443.bin"/><Relationship Id="rId1055" Type="http://schemas.openxmlformats.org/officeDocument/2006/relationships/image" Target="media/image349.wmf"/><Relationship Id="rId1097" Type="http://schemas.openxmlformats.org/officeDocument/2006/relationships/image" Target="media/image367.wmf"/><Relationship Id="rId271" Type="http://schemas.openxmlformats.org/officeDocument/2006/relationships/oleObject" Target="embeddings/oleObject171.bin"/><Relationship Id="rId674" Type="http://schemas.openxmlformats.org/officeDocument/2006/relationships/image" Target="media/image197.wmf"/><Relationship Id="rId881" Type="http://schemas.openxmlformats.org/officeDocument/2006/relationships/oleObject" Target="embeddings/oleObject598.bin"/><Relationship Id="rId937" Type="http://schemas.openxmlformats.org/officeDocument/2006/relationships/oleObject" Target="embeddings/oleObject629.bin"/><Relationship Id="rId979" Type="http://schemas.openxmlformats.org/officeDocument/2006/relationships/image" Target="media/image317.wmf"/><Relationship Id="rId1122" Type="http://schemas.openxmlformats.org/officeDocument/2006/relationships/oleObject" Target="embeddings/oleObject736.bin"/><Relationship Id="rId24" Type="http://schemas.openxmlformats.org/officeDocument/2006/relationships/oleObject" Target="embeddings/oleObject9.bin"/><Relationship Id="rId66" Type="http://schemas.openxmlformats.org/officeDocument/2006/relationships/image" Target="media/image20.wmf"/><Relationship Id="rId131" Type="http://schemas.openxmlformats.org/officeDocument/2006/relationships/oleObject" Target="embeddings/oleObject81.bin"/><Relationship Id="rId327" Type="http://schemas.openxmlformats.org/officeDocument/2006/relationships/image" Target="media/image111.wmf"/><Relationship Id="rId369" Type="http://schemas.openxmlformats.org/officeDocument/2006/relationships/oleObject" Target="embeddings/oleObject248.bin"/><Relationship Id="rId534" Type="http://schemas.openxmlformats.org/officeDocument/2006/relationships/oleObject" Target="embeddings/oleObject379.bin"/><Relationship Id="rId576" Type="http://schemas.openxmlformats.org/officeDocument/2006/relationships/oleObject" Target="embeddings/oleObject409.bin"/><Relationship Id="rId741" Type="http://schemas.openxmlformats.org/officeDocument/2006/relationships/image" Target="media/image223.wmf"/><Relationship Id="rId783" Type="http://schemas.openxmlformats.org/officeDocument/2006/relationships/image" Target="media/image237.wmf"/><Relationship Id="rId839" Type="http://schemas.openxmlformats.org/officeDocument/2006/relationships/image" Target="media/image256.wmf"/><Relationship Id="rId990" Type="http://schemas.openxmlformats.org/officeDocument/2006/relationships/oleObject" Target="embeddings/oleObject660.bin"/><Relationship Id="rId1164" Type="http://schemas.openxmlformats.org/officeDocument/2006/relationships/oleObject" Target="embeddings/oleObject762.bin"/><Relationship Id="rId173" Type="http://schemas.openxmlformats.org/officeDocument/2006/relationships/image" Target="media/image62.wmf"/><Relationship Id="rId229" Type="http://schemas.openxmlformats.org/officeDocument/2006/relationships/oleObject" Target="embeddings/oleObject145.bin"/><Relationship Id="rId380" Type="http://schemas.openxmlformats.org/officeDocument/2006/relationships/oleObject" Target="embeddings/oleObject258.bin"/><Relationship Id="rId436" Type="http://schemas.openxmlformats.org/officeDocument/2006/relationships/oleObject" Target="embeddings/oleObject310.bin"/><Relationship Id="rId601" Type="http://schemas.openxmlformats.org/officeDocument/2006/relationships/oleObject" Target="embeddings/oleObject427.bin"/><Relationship Id="rId643" Type="http://schemas.openxmlformats.org/officeDocument/2006/relationships/image" Target="media/image188.wmf"/><Relationship Id="rId1024" Type="http://schemas.openxmlformats.org/officeDocument/2006/relationships/oleObject" Target="embeddings/oleObject678.bin"/><Relationship Id="rId1066" Type="http://schemas.openxmlformats.org/officeDocument/2006/relationships/oleObject" Target="embeddings/oleObject705.bin"/><Relationship Id="rId240" Type="http://schemas.openxmlformats.org/officeDocument/2006/relationships/oleObject" Target="embeddings/oleObject154.bin"/><Relationship Id="rId478" Type="http://schemas.openxmlformats.org/officeDocument/2006/relationships/image" Target="media/image134.wmf"/><Relationship Id="rId685" Type="http://schemas.openxmlformats.org/officeDocument/2006/relationships/oleObject" Target="embeddings/oleObject475.bin"/><Relationship Id="rId850" Type="http://schemas.openxmlformats.org/officeDocument/2006/relationships/oleObject" Target="embeddings/oleObject582.bin"/><Relationship Id="rId892" Type="http://schemas.openxmlformats.org/officeDocument/2006/relationships/image" Target="media/image281.wmf"/><Relationship Id="rId906" Type="http://schemas.openxmlformats.org/officeDocument/2006/relationships/image" Target="media/image288.wmf"/><Relationship Id="rId948" Type="http://schemas.openxmlformats.org/officeDocument/2006/relationships/oleObject" Target="embeddings/oleObject636.bin"/><Relationship Id="rId1133" Type="http://schemas.openxmlformats.org/officeDocument/2006/relationships/image" Target="media/image382.wmf"/><Relationship Id="rId35" Type="http://schemas.openxmlformats.org/officeDocument/2006/relationships/image" Target="media/image11.wmf"/><Relationship Id="rId77" Type="http://schemas.openxmlformats.org/officeDocument/2006/relationships/oleObject" Target="embeddings/oleObject46.bin"/><Relationship Id="rId100" Type="http://schemas.openxmlformats.org/officeDocument/2006/relationships/oleObject" Target="embeddings/oleObject60.bin"/><Relationship Id="rId282" Type="http://schemas.openxmlformats.org/officeDocument/2006/relationships/image" Target="media/image98.wmf"/><Relationship Id="rId338" Type="http://schemas.openxmlformats.org/officeDocument/2006/relationships/oleObject" Target="embeddings/oleObject218.bin"/><Relationship Id="rId503" Type="http://schemas.openxmlformats.org/officeDocument/2006/relationships/image" Target="media/image138.wmf"/><Relationship Id="rId545" Type="http://schemas.openxmlformats.org/officeDocument/2006/relationships/image" Target="media/image150.wmf"/><Relationship Id="rId587" Type="http://schemas.openxmlformats.org/officeDocument/2006/relationships/image" Target="media/image163.wmf"/><Relationship Id="rId710" Type="http://schemas.openxmlformats.org/officeDocument/2006/relationships/oleObject" Target="embeddings/oleObject488.bin"/><Relationship Id="rId752" Type="http://schemas.openxmlformats.org/officeDocument/2006/relationships/oleObject" Target="embeddings/oleObject518.bin"/><Relationship Id="rId808" Type="http://schemas.openxmlformats.org/officeDocument/2006/relationships/oleObject" Target="embeddings/oleObject555.bin"/><Relationship Id="rId1175" Type="http://schemas.openxmlformats.org/officeDocument/2006/relationships/image" Target="media/image399.wmf"/><Relationship Id="rId8" Type="http://schemas.openxmlformats.org/officeDocument/2006/relationships/endnotes" Target="endnotes.xml"/><Relationship Id="rId142" Type="http://schemas.openxmlformats.org/officeDocument/2006/relationships/oleObject" Target="embeddings/oleObject88.bin"/><Relationship Id="rId184" Type="http://schemas.openxmlformats.org/officeDocument/2006/relationships/image" Target="media/image64.wmf"/><Relationship Id="rId391" Type="http://schemas.openxmlformats.org/officeDocument/2006/relationships/oleObject" Target="embeddings/oleObject269.bin"/><Relationship Id="rId405" Type="http://schemas.openxmlformats.org/officeDocument/2006/relationships/oleObject" Target="embeddings/oleObject282.bin"/><Relationship Id="rId447" Type="http://schemas.openxmlformats.org/officeDocument/2006/relationships/oleObject" Target="embeddings/oleObject317.bin"/><Relationship Id="rId612" Type="http://schemas.openxmlformats.org/officeDocument/2006/relationships/oleObject" Target="embeddings/oleObject433.bin"/><Relationship Id="rId794" Type="http://schemas.openxmlformats.org/officeDocument/2006/relationships/image" Target="media/image240.wmf"/><Relationship Id="rId1035" Type="http://schemas.openxmlformats.org/officeDocument/2006/relationships/oleObject" Target="embeddings/oleObject687.bin"/><Relationship Id="rId1077" Type="http://schemas.openxmlformats.org/officeDocument/2006/relationships/oleObject" Target="embeddings/oleObject711.bin"/><Relationship Id="rId1200" Type="http://schemas.openxmlformats.org/officeDocument/2006/relationships/image" Target="media/image410.wmf"/><Relationship Id="rId251" Type="http://schemas.openxmlformats.org/officeDocument/2006/relationships/image" Target="media/image84.wmf"/><Relationship Id="rId489" Type="http://schemas.openxmlformats.org/officeDocument/2006/relationships/oleObject" Target="embeddings/oleObject347.bin"/><Relationship Id="rId654" Type="http://schemas.openxmlformats.org/officeDocument/2006/relationships/oleObject" Target="embeddings/oleObject456.bin"/><Relationship Id="rId696" Type="http://schemas.openxmlformats.org/officeDocument/2006/relationships/image" Target="media/image208.wmf"/><Relationship Id="rId861" Type="http://schemas.openxmlformats.org/officeDocument/2006/relationships/image" Target="media/image266.wmf"/><Relationship Id="rId917" Type="http://schemas.openxmlformats.org/officeDocument/2006/relationships/oleObject" Target="embeddings/oleObject617.bin"/><Relationship Id="rId959" Type="http://schemas.openxmlformats.org/officeDocument/2006/relationships/image" Target="media/image309.wmf"/><Relationship Id="rId1102" Type="http://schemas.openxmlformats.org/officeDocument/2006/relationships/oleObject" Target="embeddings/oleObject725.bin"/><Relationship Id="rId46" Type="http://schemas.openxmlformats.org/officeDocument/2006/relationships/oleObject" Target="embeddings/oleObject24.bin"/><Relationship Id="rId293" Type="http://schemas.openxmlformats.org/officeDocument/2006/relationships/image" Target="media/image103.wmf"/><Relationship Id="rId307" Type="http://schemas.openxmlformats.org/officeDocument/2006/relationships/oleObject" Target="embeddings/oleObject192.bin"/><Relationship Id="rId349" Type="http://schemas.openxmlformats.org/officeDocument/2006/relationships/oleObject" Target="embeddings/oleObject229.bin"/><Relationship Id="rId514" Type="http://schemas.openxmlformats.org/officeDocument/2006/relationships/oleObject" Target="embeddings/oleObject366.bin"/><Relationship Id="rId556" Type="http://schemas.openxmlformats.org/officeDocument/2006/relationships/oleObject" Target="embeddings/oleObject393.bin"/><Relationship Id="rId721" Type="http://schemas.openxmlformats.org/officeDocument/2006/relationships/image" Target="media/image216.wmf"/><Relationship Id="rId763" Type="http://schemas.openxmlformats.org/officeDocument/2006/relationships/oleObject" Target="embeddings/oleObject525.bin"/><Relationship Id="rId1144" Type="http://schemas.openxmlformats.org/officeDocument/2006/relationships/oleObject" Target="embeddings/oleObject751.bin"/><Relationship Id="rId1186" Type="http://schemas.openxmlformats.org/officeDocument/2006/relationships/image" Target="media/image404.wmf"/><Relationship Id="rId88" Type="http://schemas.openxmlformats.org/officeDocument/2006/relationships/image" Target="media/image27.wmf"/><Relationship Id="rId111" Type="http://schemas.openxmlformats.org/officeDocument/2006/relationships/oleObject" Target="embeddings/oleObject68.bin"/><Relationship Id="rId153" Type="http://schemas.openxmlformats.org/officeDocument/2006/relationships/image" Target="media/image52.wmf"/><Relationship Id="rId195" Type="http://schemas.openxmlformats.org/officeDocument/2006/relationships/oleObject" Target="embeddings/oleObject122.bin"/><Relationship Id="rId209" Type="http://schemas.openxmlformats.org/officeDocument/2006/relationships/image" Target="media/image70.wmf"/><Relationship Id="rId360" Type="http://schemas.openxmlformats.org/officeDocument/2006/relationships/oleObject" Target="embeddings/oleObject239.bin"/><Relationship Id="rId416" Type="http://schemas.openxmlformats.org/officeDocument/2006/relationships/oleObject" Target="embeddings/oleObject293.bin"/><Relationship Id="rId598" Type="http://schemas.openxmlformats.org/officeDocument/2006/relationships/image" Target="media/image165.wmf"/><Relationship Id="rId819" Type="http://schemas.openxmlformats.org/officeDocument/2006/relationships/image" Target="media/image246.wmf"/><Relationship Id="rId970" Type="http://schemas.openxmlformats.org/officeDocument/2006/relationships/oleObject" Target="embeddings/oleObject650.bin"/><Relationship Id="rId1004" Type="http://schemas.openxmlformats.org/officeDocument/2006/relationships/oleObject" Target="embeddings/oleObject667.bin"/><Relationship Id="rId1046" Type="http://schemas.openxmlformats.org/officeDocument/2006/relationships/oleObject" Target="embeddings/oleObject693.bin"/><Relationship Id="rId1211" Type="http://schemas.openxmlformats.org/officeDocument/2006/relationships/theme" Target="theme/theme1.xml"/><Relationship Id="rId220" Type="http://schemas.openxmlformats.org/officeDocument/2006/relationships/image" Target="media/image74.wmf"/><Relationship Id="rId458" Type="http://schemas.openxmlformats.org/officeDocument/2006/relationships/oleObject" Target="embeddings/oleObject324.bin"/><Relationship Id="rId623" Type="http://schemas.openxmlformats.org/officeDocument/2006/relationships/image" Target="media/image177.wmf"/><Relationship Id="rId665" Type="http://schemas.openxmlformats.org/officeDocument/2006/relationships/image" Target="media/image193.wmf"/><Relationship Id="rId830" Type="http://schemas.openxmlformats.org/officeDocument/2006/relationships/oleObject" Target="embeddings/oleObject571.bin"/><Relationship Id="rId872" Type="http://schemas.openxmlformats.org/officeDocument/2006/relationships/image" Target="media/image271.wmf"/><Relationship Id="rId928" Type="http://schemas.openxmlformats.org/officeDocument/2006/relationships/oleObject" Target="embeddings/oleObject624.bin"/><Relationship Id="rId1088" Type="http://schemas.openxmlformats.org/officeDocument/2006/relationships/oleObject" Target="embeddings/oleObject718.bin"/><Relationship Id="rId15" Type="http://schemas.openxmlformats.org/officeDocument/2006/relationships/image" Target="media/image4.wmf"/><Relationship Id="rId57" Type="http://schemas.openxmlformats.org/officeDocument/2006/relationships/oleObject" Target="embeddings/oleObject33.bin"/><Relationship Id="rId262" Type="http://schemas.openxmlformats.org/officeDocument/2006/relationships/image" Target="media/image88.wmf"/><Relationship Id="rId318" Type="http://schemas.openxmlformats.org/officeDocument/2006/relationships/oleObject" Target="embeddings/oleObject202.bin"/><Relationship Id="rId525" Type="http://schemas.openxmlformats.org/officeDocument/2006/relationships/oleObject" Target="embeddings/oleObject374.bin"/><Relationship Id="rId567" Type="http://schemas.openxmlformats.org/officeDocument/2006/relationships/oleObject" Target="embeddings/oleObject402.bin"/><Relationship Id="rId732" Type="http://schemas.openxmlformats.org/officeDocument/2006/relationships/image" Target="media/image221.wmf"/><Relationship Id="rId1113" Type="http://schemas.openxmlformats.org/officeDocument/2006/relationships/image" Target="media/image375.wmf"/><Relationship Id="rId1155" Type="http://schemas.openxmlformats.org/officeDocument/2006/relationships/image" Target="media/image390.wmf"/><Relationship Id="rId1197" Type="http://schemas.openxmlformats.org/officeDocument/2006/relationships/oleObject" Target="embeddings/oleObject781.bin"/><Relationship Id="rId99" Type="http://schemas.openxmlformats.org/officeDocument/2006/relationships/image" Target="media/image32.wmf"/><Relationship Id="rId122" Type="http://schemas.openxmlformats.org/officeDocument/2006/relationships/oleObject" Target="embeddings/oleObject75.bin"/><Relationship Id="rId164" Type="http://schemas.openxmlformats.org/officeDocument/2006/relationships/oleObject" Target="embeddings/oleObject99.bin"/><Relationship Id="rId371" Type="http://schemas.openxmlformats.org/officeDocument/2006/relationships/oleObject" Target="embeddings/oleObject250.bin"/><Relationship Id="rId774" Type="http://schemas.openxmlformats.org/officeDocument/2006/relationships/image" Target="media/image233.wmf"/><Relationship Id="rId981" Type="http://schemas.openxmlformats.org/officeDocument/2006/relationships/image" Target="media/image318.wmf"/><Relationship Id="rId1015" Type="http://schemas.openxmlformats.org/officeDocument/2006/relationships/image" Target="media/image334.wmf"/><Relationship Id="rId1057" Type="http://schemas.openxmlformats.org/officeDocument/2006/relationships/image" Target="media/image350.wmf"/><Relationship Id="rId427" Type="http://schemas.openxmlformats.org/officeDocument/2006/relationships/oleObject" Target="embeddings/oleObject303.bin"/><Relationship Id="rId469" Type="http://schemas.openxmlformats.org/officeDocument/2006/relationships/image" Target="media/image131.wmf"/><Relationship Id="rId634" Type="http://schemas.openxmlformats.org/officeDocument/2006/relationships/oleObject" Target="embeddings/oleObject444.bin"/><Relationship Id="rId676" Type="http://schemas.openxmlformats.org/officeDocument/2006/relationships/image" Target="media/image198.wmf"/><Relationship Id="rId841" Type="http://schemas.openxmlformats.org/officeDocument/2006/relationships/image" Target="media/image257.wmf"/><Relationship Id="rId883" Type="http://schemas.openxmlformats.org/officeDocument/2006/relationships/oleObject" Target="embeddings/oleObject599.bin"/><Relationship Id="rId1099" Type="http://schemas.openxmlformats.org/officeDocument/2006/relationships/image" Target="media/image368.wmf"/><Relationship Id="rId26" Type="http://schemas.openxmlformats.org/officeDocument/2006/relationships/oleObject" Target="embeddings/oleObject10.bin"/><Relationship Id="rId231" Type="http://schemas.openxmlformats.org/officeDocument/2006/relationships/oleObject" Target="embeddings/oleObject147.bin"/><Relationship Id="rId273" Type="http://schemas.openxmlformats.org/officeDocument/2006/relationships/oleObject" Target="embeddings/oleObject172.bin"/><Relationship Id="rId329" Type="http://schemas.openxmlformats.org/officeDocument/2006/relationships/oleObject" Target="embeddings/oleObject210.bin"/><Relationship Id="rId480" Type="http://schemas.openxmlformats.org/officeDocument/2006/relationships/oleObject" Target="embeddings/oleObject338.bin"/><Relationship Id="rId536" Type="http://schemas.openxmlformats.org/officeDocument/2006/relationships/oleObject" Target="embeddings/oleObject381.bin"/><Relationship Id="rId701" Type="http://schemas.openxmlformats.org/officeDocument/2006/relationships/oleObject" Target="embeddings/oleObject483.bin"/><Relationship Id="rId939" Type="http://schemas.openxmlformats.org/officeDocument/2006/relationships/oleObject" Target="embeddings/oleObject630.bin"/><Relationship Id="rId1124" Type="http://schemas.openxmlformats.org/officeDocument/2006/relationships/oleObject" Target="embeddings/oleObject737.bin"/><Relationship Id="rId1166" Type="http://schemas.openxmlformats.org/officeDocument/2006/relationships/oleObject" Target="embeddings/oleObject763.bin"/><Relationship Id="rId68" Type="http://schemas.openxmlformats.org/officeDocument/2006/relationships/oleObject" Target="embeddings/oleObject40.bin"/><Relationship Id="rId133" Type="http://schemas.openxmlformats.org/officeDocument/2006/relationships/oleObject" Target="embeddings/oleObject82.bin"/><Relationship Id="rId175" Type="http://schemas.openxmlformats.org/officeDocument/2006/relationships/image" Target="media/image63.wmf"/><Relationship Id="rId340" Type="http://schemas.openxmlformats.org/officeDocument/2006/relationships/oleObject" Target="embeddings/oleObject220.bin"/><Relationship Id="rId578" Type="http://schemas.openxmlformats.org/officeDocument/2006/relationships/image" Target="media/image160.wmf"/><Relationship Id="rId743" Type="http://schemas.openxmlformats.org/officeDocument/2006/relationships/image" Target="media/image224.wmf"/><Relationship Id="rId785" Type="http://schemas.openxmlformats.org/officeDocument/2006/relationships/image" Target="media/image238.wmf"/><Relationship Id="rId950" Type="http://schemas.openxmlformats.org/officeDocument/2006/relationships/oleObject" Target="embeddings/oleObject637.bin"/><Relationship Id="rId992" Type="http://schemas.openxmlformats.org/officeDocument/2006/relationships/oleObject" Target="embeddings/oleObject661.bin"/><Relationship Id="rId1026" Type="http://schemas.openxmlformats.org/officeDocument/2006/relationships/oleObject" Target="embeddings/oleObject679.bin"/><Relationship Id="rId200" Type="http://schemas.openxmlformats.org/officeDocument/2006/relationships/oleObject" Target="embeddings/oleObject126.bin"/><Relationship Id="rId382" Type="http://schemas.openxmlformats.org/officeDocument/2006/relationships/oleObject" Target="embeddings/oleObject260.bin"/><Relationship Id="rId438" Type="http://schemas.openxmlformats.org/officeDocument/2006/relationships/oleObject" Target="embeddings/oleObject311.bin"/><Relationship Id="rId603" Type="http://schemas.openxmlformats.org/officeDocument/2006/relationships/oleObject" Target="embeddings/oleObject428.bin"/><Relationship Id="rId645" Type="http://schemas.openxmlformats.org/officeDocument/2006/relationships/image" Target="media/image189.wmf"/><Relationship Id="rId687" Type="http://schemas.openxmlformats.org/officeDocument/2006/relationships/oleObject" Target="embeddings/oleObject476.bin"/><Relationship Id="rId810" Type="http://schemas.openxmlformats.org/officeDocument/2006/relationships/oleObject" Target="embeddings/oleObject557.bin"/><Relationship Id="rId852" Type="http://schemas.openxmlformats.org/officeDocument/2006/relationships/oleObject" Target="embeddings/oleObject583.bin"/><Relationship Id="rId908" Type="http://schemas.openxmlformats.org/officeDocument/2006/relationships/image" Target="media/image289.wmf"/><Relationship Id="rId1068" Type="http://schemas.openxmlformats.org/officeDocument/2006/relationships/image" Target="media/image354.wmf"/><Relationship Id="rId242" Type="http://schemas.openxmlformats.org/officeDocument/2006/relationships/oleObject" Target="embeddings/oleObject155.bin"/><Relationship Id="rId284" Type="http://schemas.openxmlformats.org/officeDocument/2006/relationships/image" Target="media/image99.wmf"/><Relationship Id="rId491" Type="http://schemas.openxmlformats.org/officeDocument/2006/relationships/image" Target="media/image135.wmf"/><Relationship Id="rId505" Type="http://schemas.openxmlformats.org/officeDocument/2006/relationships/oleObject" Target="embeddings/oleObject359.bin"/><Relationship Id="rId712" Type="http://schemas.openxmlformats.org/officeDocument/2006/relationships/image" Target="media/image215.wmf"/><Relationship Id="rId894" Type="http://schemas.openxmlformats.org/officeDocument/2006/relationships/image" Target="media/image282.wmf"/><Relationship Id="rId1135" Type="http://schemas.openxmlformats.org/officeDocument/2006/relationships/image" Target="media/image383.wmf"/><Relationship Id="rId1177" Type="http://schemas.openxmlformats.org/officeDocument/2006/relationships/image" Target="media/image400.wmf"/><Relationship Id="rId37" Type="http://schemas.openxmlformats.org/officeDocument/2006/relationships/oleObject" Target="embeddings/oleObject18.bin"/><Relationship Id="rId79" Type="http://schemas.openxmlformats.org/officeDocument/2006/relationships/oleObject" Target="embeddings/oleObject47.bin"/><Relationship Id="rId102" Type="http://schemas.openxmlformats.org/officeDocument/2006/relationships/oleObject" Target="embeddings/oleObject61.bin"/><Relationship Id="rId144" Type="http://schemas.openxmlformats.org/officeDocument/2006/relationships/oleObject" Target="embeddings/oleObject89.bin"/><Relationship Id="rId547" Type="http://schemas.openxmlformats.org/officeDocument/2006/relationships/image" Target="media/image151.wmf"/><Relationship Id="rId589" Type="http://schemas.openxmlformats.org/officeDocument/2006/relationships/oleObject" Target="embeddings/oleObject418.bin"/><Relationship Id="rId754" Type="http://schemas.openxmlformats.org/officeDocument/2006/relationships/image" Target="media/image227.wmf"/><Relationship Id="rId796" Type="http://schemas.openxmlformats.org/officeDocument/2006/relationships/oleObject" Target="embeddings/oleObject548.bin"/><Relationship Id="rId961" Type="http://schemas.openxmlformats.org/officeDocument/2006/relationships/oleObject" Target="embeddings/oleObject644.bin"/><Relationship Id="rId1202" Type="http://schemas.openxmlformats.org/officeDocument/2006/relationships/image" Target="media/image411.wmf"/><Relationship Id="rId90" Type="http://schemas.openxmlformats.org/officeDocument/2006/relationships/oleObject" Target="embeddings/oleObject55.bin"/><Relationship Id="rId186" Type="http://schemas.openxmlformats.org/officeDocument/2006/relationships/oleObject" Target="embeddings/oleObject114.bin"/><Relationship Id="rId351" Type="http://schemas.openxmlformats.org/officeDocument/2006/relationships/oleObject" Target="embeddings/oleObject231.bin"/><Relationship Id="rId393" Type="http://schemas.openxmlformats.org/officeDocument/2006/relationships/oleObject" Target="embeddings/oleObject270.bin"/><Relationship Id="rId407" Type="http://schemas.openxmlformats.org/officeDocument/2006/relationships/oleObject" Target="embeddings/oleObject284.bin"/><Relationship Id="rId449" Type="http://schemas.openxmlformats.org/officeDocument/2006/relationships/oleObject" Target="embeddings/oleObject318.bin"/><Relationship Id="rId614" Type="http://schemas.openxmlformats.org/officeDocument/2006/relationships/oleObject" Target="embeddings/oleObject434.bin"/><Relationship Id="rId656" Type="http://schemas.openxmlformats.org/officeDocument/2006/relationships/oleObject" Target="embeddings/oleObject458.bin"/><Relationship Id="rId821" Type="http://schemas.openxmlformats.org/officeDocument/2006/relationships/image" Target="media/image247.wmf"/><Relationship Id="rId863" Type="http://schemas.openxmlformats.org/officeDocument/2006/relationships/image" Target="media/image267.wmf"/><Relationship Id="rId1037" Type="http://schemas.openxmlformats.org/officeDocument/2006/relationships/oleObject" Target="embeddings/oleObject688.bin"/><Relationship Id="rId1079" Type="http://schemas.openxmlformats.org/officeDocument/2006/relationships/oleObject" Target="embeddings/oleObject713.bin"/><Relationship Id="rId211" Type="http://schemas.openxmlformats.org/officeDocument/2006/relationships/oleObject" Target="embeddings/oleObject133.bin"/><Relationship Id="rId253" Type="http://schemas.openxmlformats.org/officeDocument/2006/relationships/oleObject" Target="embeddings/oleObject161.bin"/><Relationship Id="rId295" Type="http://schemas.openxmlformats.org/officeDocument/2006/relationships/oleObject" Target="embeddings/oleObject184.bin"/><Relationship Id="rId309" Type="http://schemas.openxmlformats.org/officeDocument/2006/relationships/oleObject" Target="embeddings/oleObject194.bin"/><Relationship Id="rId460" Type="http://schemas.openxmlformats.org/officeDocument/2006/relationships/oleObject" Target="embeddings/oleObject326.bin"/><Relationship Id="rId516" Type="http://schemas.openxmlformats.org/officeDocument/2006/relationships/oleObject" Target="embeddings/oleObject367.bin"/><Relationship Id="rId698" Type="http://schemas.openxmlformats.org/officeDocument/2006/relationships/image" Target="media/image209.wmf"/><Relationship Id="rId919" Type="http://schemas.openxmlformats.org/officeDocument/2006/relationships/image" Target="media/image293.wmf"/><Relationship Id="rId1090" Type="http://schemas.openxmlformats.org/officeDocument/2006/relationships/oleObject" Target="embeddings/oleObject719.bin"/><Relationship Id="rId1104" Type="http://schemas.openxmlformats.org/officeDocument/2006/relationships/oleObject" Target="embeddings/oleObject726.bin"/><Relationship Id="rId1146" Type="http://schemas.openxmlformats.org/officeDocument/2006/relationships/oleObject" Target="embeddings/oleObject753.bin"/><Relationship Id="rId48" Type="http://schemas.openxmlformats.org/officeDocument/2006/relationships/oleObject" Target="embeddings/oleObject26.bin"/><Relationship Id="rId113" Type="http://schemas.openxmlformats.org/officeDocument/2006/relationships/oleObject" Target="embeddings/oleObject69.bin"/><Relationship Id="rId320" Type="http://schemas.openxmlformats.org/officeDocument/2006/relationships/image" Target="media/image109.wmf"/><Relationship Id="rId558" Type="http://schemas.openxmlformats.org/officeDocument/2006/relationships/oleObject" Target="embeddings/oleObject395.bin"/><Relationship Id="rId723" Type="http://schemas.openxmlformats.org/officeDocument/2006/relationships/image" Target="media/image217.wmf"/><Relationship Id="rId765" Type="http://schemas.openxmlformats.org/officeDocument/2006/relationships/oleObject" Target="embeddings/oleObject527.bin"/><Relationship Id="rId930" Type="http://schemas.openxmlformats.org/officeDocument/2006/relationships/oleObject" Target="embeddings/oleObject625.bin"/><Relationship Id="rId972" Type="http://schemas.openxmlformats.org/officeDocument/2006/relationships/oleObject" Target="embeddings/oleObject651.bin"/><Relationship Id="rId1006" Type="http://schemas.openxmlformats.org/officeDocument/2006/relationships/oleObject" Target="embeddings/oleObject668.bin"/><Relationship Id="rId1188" Type="http://schemas.openxmlformats.org/officeDocument/2006/relationships/image" Target="media/image405.wmf"/><Relationship Id="rId155" Type="http://schemas.openxmlformats.org/officeDocument/2006/relationships/image" Target="media/image53.wmf"/><Relationship Id="rId197" Type="http://schemas.openxmlformats.org/officeDocument/2006/relationships/oleObject" Target="embeddings/oleObject124.bin"/><Relationship Id="rId362" Type="http://schemas.openxmlformats.org/officeDocument/2006/relationships/oleObject" Target="embeddings/oleObject241.bin"/><Relationship Id="rId418" Type="http://schemas.openxmlformats.org/officeDocument/2006/relationships/oleObject" Target="embeddings/oleObject295.bin"/><Relationship Id="rId625" Type="http://schemas.openxmlformats.org/officeDocument/2006/relationships/image" Target="media/image178.wmf"/><Relationship Id="rId832" Type="http://schemas.openxmlformats.org/officeDocument/2006/relationships/oleObject" Target="embeddings/oleObject572.bin"/><Relationship Id="rId1048" Type="http://schemas.openxmlformats.org/officeDocument/2006/relationships/oleObject" Target="embeddings/oleObject694.bin"/><Relationship Id="rId222" Type="http://schemas.openxmlformats.org/officeDocument/2006/relationships/image" Target="media/image75.wmf"/><Relationship Id="rId264" Type="http://schemas.openxmlformats.org/officeDocument/2006/relationships/image" Target="media/image89.wmf"/><Relationship Id="rId471" Type="http://schemas.openxmlformats.org/officeDocument/2006/relationships/image" Target="media/image132.wmf"/><Relationship Id="rId667" Type="http://schemas.openxmlformats.org/officeDocument/2006/relationships/oleObject" Target="embeddings/oleObject466.bin"/><Relationship Id="rId874" Type="http://schemas.openxmlformats.org/officeDocument/2006/relationships/image" Target="media/image272.wmf"/><Relationship Id="rId1115" Type="http://schemas.openxmlformats.org/officeDocument/2006/relationships/oleObject" Target="embeddings/oleObject732.bin"/><Relationship Id="rId17" Type="http://schemas.openxmlformats.org/officeDocument/2006/relationships/image" Target="media/image5.wmf"/><Relationship Id="rId59" Type="http://schemas.openxmlformats.org/officeDocument/2006/relationships/oleObject" Target="embeddings/oleObject34.bin"/><Relationship Id="rId124" Type="http://schemas.openxmlformats.org/officeDocument/2006/relationships/oleObject" Target="embeddings/oleObject77.bin"/><Relationship Id="rId527" Type="http://schemas.openxmlformats.org/officeDocument/2006/relationships/oleObject" Target="embeddings/oleObject375.bin"/><Relationship Id="rId569" Type="http://schemas.openxmlformats.org/officeDocument/2006/relationships/oleObject" Target="embeddings/oleObject404.bin"/><Relationship Id="rId734" Type="http://schemas.openxmlformats.org/officeDocument/2006/relationships/oleObject" Target="embeddings/oleObject505.bin"/><Relationship Id="rId776" Type="http://schemas.openxmlformats.org/officeDocument/2006/relationships/image" Target="media/image234.wmf"/><Relationship Id="rId941" Type="http://schemas.openxmlformats.org/officeDocument/2006/relationships/oleObject" Target="embeddings/oleObject631.bin"/><Relationship Id="rId983" Type="http://schemas.openxmlformats.org/officeDocument/2006/relationships/image" Target="media/image319.wmf"/><Relationship Id="rId1157" Type="http://schemas.openxmlformats.org/officeDocument/2006/relationships/image" Target="media/image391.wmf"/><Relationship Id="rId1199" Type="http://schemas.openxmlformats.org/officeDocument/2006/relationships/oleObject" Target="embeddings/oleObject782.bin"/><Relationship Id="rId70" Type="http://schemas.openxmlformats.org/officeDocument/2006/relationships/oleObject" Target="embeddings/oleObject42.bin"/><Relationship Id="rId166" Type="http://schemas.openxmlformats.org/officeDocument/2006/relationships/oleObject" Target="embeddings/oleObject100.bin"/><Relationship Id="rId331" Type="http://schemas.openxmlformats.org/officeDocument/2006/relationships/oleObject" Target="embeddings/oleObject212.bin"/><Relationship Id="rId373" Type="http://schemas.openxmlformats.org/officeDocument/2006/relationships/oleObject" Target="embeddings/oleObject252.bin"/><Relationship Id="rId429" Type="http://schemas.openxmlformats.org/officeDocument/2006/relationships/oleObject" Target="embeddings/oleObject305.bin"/><Relationship Id="rId580" Type="http://schemas.openxmlformats.org/officeDocument/2006/relationships/image" Target="media/image161.wmf"/><Relationship Id="rId636" Type="http://schemas.openxmlformats.org/officeDocument/2006/relationships/oleObject" Target="embeddings/oleObject445.bin"/><Relationship Id="rId801" Type="http://schemas.openxmlformats.org/officeDocument/2006/relationships/oleObject" Target="embeddings/oleObject551.bin"/><Relationship Id="rId1017" Type="http://schemas.openxmlformats.org/officeDocument/2006/relationships/image" Target="media/image335.wmf"/><Relationship Id="rId1059" Type="http://schemas.openxmlformats.org/officeDocument/2006/relationships/oleObject" Target="embeddings/oleObject701.bin"/><Relationship Id="rId1" Type="http://schemas.openxmlformats.org/officeDocument/2006/relationships/customXml" Target="../customXml/item1.xml"/><Relationship Id="rId233" Type="http://schemas.openxmlformats.org/officeDocument/2006/relationships/oleObject" Target="embeddings/oleObject149.bin"/><Relationship Id="rId440" Type="http://schemas.openxmlformats.org/officeDocument/2006/relationships/oleObject" Target="embeddings/oleObject312.bin"/><Relationship Id="rId678" Type="http://schemas.openxmlformats.org/officeDocument/2006/relationships/image" Target="media/image199.wmf"/><Relationship Id="rId843" Type="http://schemas.openxmlformats.org/officeDocument/2006/relationships/image" Target="media/image258.wmf"/><Relationship Id="rId885" Type="http://schemas.openxmlformats.org/officeDocument/2006/relationships/oleObject" Target="embeddings/oleObject600.bin"/><Relationship Id="rId1070" Type="http://schemas.openxmlformats.org/officeDocument/2006/relationships/image" Target="media/image355.wmf"/><Relationship Id="rId1126" Type="http://schemas.openxmlformats.org/officeDocument/2006/relationships/oleObject" Target="embeddings/oleObject739.bin"/><Relationship Id="rId28" Type="http://schemas.openxmlformats.org/officeDocument/2006/relationships/oleObject" Target="embeddings/oleObject12.bin"/><Relationship Id="rId275" Type="http://schemas.openxmlformats.org/officeDocument/2006/relationships/oleObject" Target="embeddings/oleObject173.bin"/><Relationship Id="rId300" Type="http://schemas.openxmlformats.org/officeDocument/2006/relationships/oleObject" Target="embeddings/oleObject188.bin"/><Relationship Id="rId482" Type="http://schemas.openxmlformats.org/officeDocument/2006/relationships/oleObject" Target="embeddings/oleObject340.bin"/><Relationship Id="rId538" Type="http://schemas.openxmlformats.org/officeDocument/2006/relationships/oleObject" Target="embeddings/oleObject383.bin"/><Relationship Id="rId703" Type="http://schemas.openxmlformats.org/officeDocument/2006/relationships/oleObject" Target="embeddings/oleObject484.bin"/><Relationship Id="rId745" Type="http://schemas.openxmlformats.org/officeDocument/2006/relationships/image" Target="media/image225.wmf"/><Relationship Id="rId910" Type="http://schemas.openxmlformats.org/officeDocument/2006/relationships/oleObject" Target="embeddings/oleObject613.bin"/><Relationship Id="rId952" Type="http://schemas.openxmlformats.org/officeDocument/2006/relationships/oleObject" Target="embeddings/oleObject638.bin"/><Relationship Id="rId1168" Type="http://schemas.openxmlformats.org/officeDocument/2006/relationships/oleObject" Target="embeddings/oleObject764.bin"/><Relationship Id="rId81" Type="http://schemas.openxmlformats.org/officeDocument/2006/relationships/oleObject" Target="embeddings/oleObject48.bin"/><Relationship Id="rId135" Type="http://schemas.openxmlformats.org/officeDocument/2006/relationships/oleObject" Target="embeddings/oleObject84.bin"/><Relationship Id="rId177" Type="http://schemas.openxmlformats.org/officeDocument/2006/relationships/oleObject" Target="embeddings/oleObject106.bin"/><Relationship Id="rId342" Type="http://schemas.openxmlformats.org/officeDocument/2006/relationships/oleObject" Target="embeddings/oleObject222.bin"/><Relationship Id="rId384" Type="http://schemas.openxmlformats.org/officeDocument/2006/relationships/oleObject" Target="embeddings/oleObject262.bin"/><Relationship Id="rId591" Type="http://schemas.openxmlformats.org/officeDocument/2006/relationships/oleObject" Target="embeddings/oleObject420.bin"/><Relationship Id="rId605" Type="http://schemas.openxmlformats.org/officeDocument/2006/relationships/oleObject" Target="embeddings/oleObject429.bin"/><Relationship Id="rId787" Type="http://schemas.openxmlformats.org/officeDocument/2006/relationships/oleObject" Target="embeddings/oleObject541.bin"/><Relationship Id="rId812" Type="http://schemas.openxmlformats.org/officeDocument/2006/relationships/oleObject" Target="embeddings/oleObject559.bin"/><Relationship Id="rId994" Type="http://schemas.openxmlformats.org/officeDocument/2006/relationships/oleObject" Target="embeddings/oleObject662.bin"/><Relationship Id="rId1028" Type="http://schemas.openxmlformats.org/officeDocument/2006/relationships/oleObject" Target="embeddings/oleObject680.bin"/><Relationship Id="rId202" Type="http://schemas.openxmlformats.org/officeDocument/2006/relationships/oleObject" Target="embeddings/oleObject128.bin"/><Relationship Id="rId244" Type="http://schemas.openxmlformats.org/officeDocument/2006/relationships/oleObject" Target="embeddings/oleObject156.bin"/><Relationship Id="rId647" Type="http://schemas.openxmlformats.org/officeDocument/2006/relationships/image" Target="media/image190.wmf"/><Relationship Id="rId689" Type="http://schemas.openxmlformats.org/officeDocument/2006/relationships/oleObject" Target="embeddings/oleObject477.bin"/><Relationship Id="rId854" Type="http://schemas.openxmlformats.org/officeDocument/2006/relationships/oleObject" Target="embeddings/oleObject584.bin"/><Relationship Id="rId896" Type="http://schemas.openxmlformats.org/officeDocument/2006/relationships/image" Target="media/image283.wmf"/><Relationship Id="rId1081" Type="http://schemas.openxmlformats.org/officeDocument/2006/relationships/image" Target="media/image359.wmf"/><Relationship Id="rId39" Type="http://schemas.openxmlformats.org/officeDocument/2006/relationships/oleObject" Target="embeddings/oleObject19.bin"/><Relationship Id="rId286" Type="http://schemas.openxmlformats.org/officeDocument/2006/relationships/image" Target="media/image100.wmf"/><Relationship Id="rId451" Type="http://schemas.openxmlformats.org/officeDocument/2006/relationships/oleObject" Target="embeddings/oleObject319.bin"/><Relationship Id="rId493" Type="http://schemas.openxmlformats.org/officeDocument/2006/relationships/oleObject" Target="embeddings/oleObject350.bin"/><Relationship Id="rId507" Type="http://schemas.openxmlformats.org/officeDocument/2006/relationships/oleObject" Target="embeddings/oleObject361.bin"/><Relationship Id="rId549" Type="http://schemas.openxmlformats.org/officeDocument/2006/relationships/image" Target="media/image152.wmf"/><Relationship Id="rId714" Type="http://schemas.openxmlformats.org/officeDocument/2006/relationships/oleObject" Target="embeddings/oleObject491.bin"/><Relationship Id="rId756" Type="http://schemas.openxmlformats.org/officeDocument/2006/relationships/image" Target="media/image228.wmf"/><Relationship Id="rId921" Type="http://schemas.openxmlformats.org/officeDocument/2006/relationships/oleObject" Target="embeddings/oleObject620.bin"/><Relationship Id="rId1137" Type="http://schemas.openxmlformats.org/officeDocument/2006/relationships/image" Target="media/image384.wmf"/><Relationship Id="rId1179" Type="http://schemas.openxmlformats.org/officeDocument/2006/relationships/oleObject" Target="embeddings/oleObject771.bin"/><Relationship Id="rId50" Type="http://schemas.openxmlformats.org/officeDocument/2006/relationships/oleObject" Target="embeddings/oleObject28.bin"/><Relationship Id="rId104" Type="http://schemas.openxmlformats.org/officeDocument/2006/relationships/image" Target="media/image34.wmf"/><Relationship Id="rId146" Type="http://schemas.openxmlformats.org/officeDocument/2006/relationships/oleObject" Target="embeddings/oleObject90.bin"/><Relationship Id="rId188" Type="http://schemas.openxmlformats.org/officeDocument/2006/relationships/oleObject" Target="embeddings/oleObject116.bin"/><Relationship Id="rId311" Type="http://schemas.openxmlformats.org/officeDocument/2006/relationships/oleObject" Target="embeddings/oleObject196.bin"/><Relationship Id="rId353" Type="http://schemas.openxmlformats.org/officeDocument/2006/relationships/oleObject" Target="embeddings/oleObject233.bin"/><Relationship Id="rId395" Type="http://schemas.openxmlformats.org/officeDocument/2006/relationships/oleObject" Target="embeddings/oleObject272.bin"/><Relationship Id="rId409" Type="http://schemas.openxmlformats.org/officeDocument/2006/relationships/oleObject" Target="embeddings/oleObject286.bin"/><Relationship Id="rId560" Type="http://schemas.openxmlformats.org/officeDocument/2006/relationships/oleObject" Target="embeddings/oleObject397.bin"/><Relationship Id="rId798" Type="http://schemas.openxmlformats.org/officeDocument/2006/relationships/oleObject" Target="embeddings/oleObject549.bin"/><Relationship Id="rId963" Type="http://schemas.openxmlformats.org/officeDocument/2006/relationships/image" Target="media/image310.wmf"/><Relationship Id="rId1039" Type="http://schemas.openxmlformats.org/officeDocument/2006/relationships/oleObject" Target="embeddings/oleObject689.bin"/><Relationship Id="rId1190" Type="http://schemas.openxmlformats.org/officeDocument/2006/relationships/image" Target="media/image406.wmf"/><Relationship Id="rId1204" Type="http://schemas.openxmlformats.org/officeDocument/2006/relationships/header" Target="header1.xml"/><Relationship Id="rId92" Type="http://schemas.openxmlformats.org/officeDocument/2006/relationships/oleObject" Target="embeddings/oleObject56.bin"/><Relationship Id="rId213" Type="http://schemas.openxmlformats.org/officeDocument/2006/relationships/oleObject" Target="embeddings/oleObject135.bin"/><Relationship Id="rId420" Type="http://schemas.openxmlformats.org/officeDocument/2006/relationships/oleObject" Target="embeddings/oleObject297.bin"/><Relationship Id="rId616" Type="http://schemas.openxmlformats.org/officeDocument/2006/relationships/oleObject" Target="embeddings/oleObject435.bin"/><Relationship Id="rId658" Type="http://schemas.openxmlformats.org/officeDocument/2006/relationships/oleObject" Target="embeddings/oleObject460.bin"/><Relationship Id="rId823" Type="http://schemas.openxmlformats.org/officeDocument/2006/relationships/image" Target="media/image248.wmf"/><Relationship Id="rId865" Type="http://schemas.openxmlformats.org/officeDocument/2006/relationships/image" Target="media/image268.wmf"/><Relationship Id="rId1050" Type="http://schemas.openxmlformats.org/officeDocument/2006/relationships/oleObject" Target="embeddings/oleObject695.bin"/><Relationship Id="rId255" Type="http://schemas.openxmlformats.org/officeDocument/2006/relationships/oleObject" Target="embeddings/oleObject163.bin"/><Relationship Id="rId297" Type="http://schemas.openxmlformats.org/officeDocument/2006/relationships/oleObject" Target="embeddings/oleObject186.bin"/><Relationship Id="rId462" Type="http://schemas.openxmlformats.org/officeDocument/2006/relationships/oleObject" Target="embeddings/oleObject327.bin"/><Relationship Id="rId518" Type="http://schemas.openxmlformats.org/officeDocument/2006/relationships/oleObject" Target="embeddings/oleObject368.bin"/><Relationship Id="rId725" Type="http://schemas.openxmlformats.org/officeDocument/2006/relationships/image" Target="media/image218.wmf"/><Relationship Id="rId932" Type="http://schemas.openxmlformats.org/officeDocument/2006/relationships/oleObject" Target="embeddings/oleObject626.bin"/><Relationship Id="rId1092" Type="http://schemas.openxmlformats.org/officeDocument/2006/relationships/oleObject" Target="embeddings/oleObject720.bin"/><Relationship Id="rId1106" Type="http://schemas.openxmlformats.org/officeDocument/2006/relationships/oleObject" Target="embeddings/oleObject727.bin"/><Relationship Id="rId1148" Type="http://schemas.openxmlformats.org/officeDocument/2006/relationships/oleObject" Target="embeddings/oleObject754.bin"/><Relationship Id="rId115" Type="http://schemas.openxmlformats.org/officeDocument/2006/relationships/oleObject" Target="embeddings/oleObject71.bin"/><Relationship Id="rId157" Type="http://schemas.openxmlformats.org/officeDocument/2006/relationships/image" Target="media/image54.wmf"/><Relationship Id="rId322" Type="http://schemas.openxmlformats.org/officeDocument/2006/relationships/image" Target="media/image110.wmf"/><Relationship Id="rId364" Type="http://schemas.openxmlformats.org/officeDocument/2006/relationships/oleObject" Target="embeddings/oleObject243.bin"/><Relationship Id="rId767" Type="http://schemas.openxmlformats.org/officeDocument/2006/relationships/oleObject" Target="embeddings/oleObject529.bin"/><Relationship Id="rId974" Type="http://schemas.openxmlformats.org/officeDocument/2006/relationships/oleObject" Target="embeddings/oleObject652.bin"/><Relationship Id="rId1008" Type="http://schemas.openxmlformats.org/officeDocument/2006/relationships/oleObject" Target="embeddings/oleObject669.bin"/><Relationship Id="rId61" Type="http://schemas.openxmlformats.org/officeDocument/2006/relationships/oleObject" Target="embeddings/oleObject35.bin"/><Relationship Id="rId199" Type="http://schemas.openxmlformats.org/officeDocument/2006/relationships/oleObject" Target="embeddings/oleObject125.bin"/><Relationship Id="rId571" Type="http://schemas.openxmlformats.org/officeDocument/2006/relationships/oleObject" Target="embeddings/oleObject405.bin"/><Relationship Id="rId627" Type="http://schemas.openxmlformats.org/officeDocument/2006/relationships/image" Target="media/image179.wmf"/><Relationship Id="rId669" Type="http://schemas.openxmlformats.org/officeDocument/2006/relationships/oleObject" Target="embeddings/oleObject467.bin"/><Relationship Id="rId834" Type="http://schemas.openxmlformats.org/officeDocument/2006/relationships/oleObject" Target="embeddings/oleObject573.bin"/><Relationship Id="rId876" Type="http://schemas.openxmlformats.org/officeDocument/2006/relationships/image" Target="media/image273.wmf"/><Relationship Id="rId19" Type="http://schemas.openxmlformats.org/officeDocument/2006/relationships/oleObject" Target="embeddings/oleObject6.bin"/><Relationship Id="rId224" Type="http://schemas.openxmlformats.org/officeDocument/2006/relationships/oleObject" Target="embeddings/oleObject141.bin"/><Relationship Id="rId266" Type="http://schemas.openxmlformats.org/officeDocument/2006/relationships/image" Target="media/image90.wmf"/><Relationship Id="rId431" Type="http://schemas.openxmlformats.org/officeDocument/2006/relationships/oleObject" Target="embeddings/oleObject307.bin"/><Relationship Id="rId473" Type="http://schemas.openxmlformats.org/officeDocument/2006/relationships/oleObject" Target="embeddings/oleObject333.bin"/><Relationship Id="rId529" Type="http://schemas.openxmlformats.org/officeDocument/2006/relationships/oleObject" Target="embeddings/oleObject376.bin"/><Relationship Id="rId680" Type="http://schemas.openxmlformats.org/officeDocument/2006/relationships/image" Target="media/image200.wmf"/><Relationship Id="rId736" Type="http://schemas.openxmlformats.org/officeDocument/2006/relationships/oleObject" Target="embeddings/oleObject507.bin"/><Relationship Id="rId901" Type="http://schemas.openxmlformats.org/officeDocument/2006/relationships/oleObject" Target="embeddings/oleObject608.bin"/><Relationship Id="rId1061" Type="http://schemas.openxmlformats.org/officeDocument/2006/relationships/oleObject" Target="embeddings/oleObject702.bin"/><Relationship Id="rId1117" Type="http://schemas.openxmlformats.org/officeDocument/2006/relationships/image" Target="media/image376.wmf"/><Relationship Id="rId1159" Type="http://schemas.openxmlformats.org/officeDocument/2006/relationships/image" Target="media/image392.wmf"/><Relationship Id="rId30" Type="http://schemas.openxmlformats.org/officeDocument/2006/relationships/oleObject" Target="embeddings/oleObject13.bin"/><Relationship Id="rId126" Type="http://schemas.openxmlformats.org/officeDocument/2006/relationships/image" Target="media/image40.wmf"/><Relationship Id="rId168" Type="http://schemas.openxmlformats.org/officeDocument/2006/relationships/oleObject" Target="embeddings/oleObject101.bin"/><Relationship Id="rId333" Type="http://schemas.openxmlformats.org/officeDocument/2006/relationships/oleObject" Target="embeddings/oleObject214.bin"/><Relationship Id="rId540" Type="http://schemas.openxmlformats.org/officeDocument/2006/relationships/oleObject" Target="embeddings/oleObject385.bin"/><Relationship Id="rId778" Type="http://schemas.openxmlformats.org/officeDocument/2006/relationships/image" Target="media/image235.wmf"/><Relationship Id="rId943" Type="http://schemas.openxmlformats.org/officeDocument/2006/relationships/image" Target="media/image303.wmf"/><Relationship Id="rId985" Type="http://schemas.openxmlformats.org/officeDocument/2006/relationships/image" Target="media/image320.wmf"/><Relationship Id="rId1019" Type="http://schemas.openxmlformats.org/officeDocument/2006/relationships/image" Target="media/image336.wmf"/><Relationship Id="rId1170" Type="http://schemas.openxmlformats.org/officeDocument/2006/relationships/oleObject" Target="embeddings/oleObject765.bin"/><Relationship Id="rId72" Type="http://schemas.openxmlformats.org/officeDocument/2006/relationships/oleObject" Target="embeddings/oleObject43.bin"/><Relationship Id="rId375" Type="http://schemas.openxmlformats.org/officeDocument/2006/relationships/oleObject" Target="embeddings/oleObject254.bin"/><Relationship Id="rId582" Type="http://schemas.openxmlformats.org/officeDocument/2006/relationships/oleObject" Target="embeddings/oleObject413.bin"/><Relationship Id="rId638" Type="http://schemas.openxmlformats.org/officeDocument/2006/relationships/oleObject" Target="embeddings/oleObject446.bin"/><Relationship Id="rId803" Type="http://schemas.openxmlformats.org/officeDocument/2006/relationships/image" Target="media/image243.wmf"/><Relationship Id="rId845" Type="http://schemas.openxmlformats.org/officeDocument/2006/relationships/oleObject" Target="embeddings/oleObject579.bin"/><Relationship Id="rId1030" Type="http://schemas.openxmlformats.org/officeDocument/2006/relationships/oleObject" Target="embeddings/oleObject682.bin"/><Relationship Id="rId3" Type="http://schemas.openxmlformats.org/officeDocument/2006/relationships/styles" Target="styles.xml"/><Relationship Id="rId235" Type="http://schemas.openxmlformats.org/officeDocument/2006/relationships/oleObject" Target="embeddings/oleObject151.bin"/><Relationship Id="rId277" Type="http://schemas.openxmlformats.org/officeDocument/2006/relationships/oleObject" Target="embeddings/oleObject174.bin"/><Relationship Id="rId400" Type="http://schemas.openxmlformats.org/officeDocument/2006/relationships/oleObject" Target="embeddings/oleObject277.bin"/><Relationship Id="rId442" Type="http://schemas.openxmlformats.org/officeDocument/2006/relationships/oleObject" Target="embeddings/oleObject314.bin"/><Relationship Id="rId484" Type="http://schemas.openxmlformats.org/officeDocument/2006/relationships/oleObject" Target="embeddings/oleObject342.bin"/><Relationship Id="rId705" Type="http://schemas.openxmlformats.org/officeDocument/2006/relationships/oleObject" Target="embeddings/oleObject485.bin"/><Relationship Id="rId887" Type="http://schemas.openxmlformats.org/officeDocument/2006/relationships/oleObject" Target="embeddings/oleObject601.bin"/><Relationship Id="rId1072" Type="http://schemas.openxmlformats.org/officeDocument/2006/relationships/image" Target="media/image356.wmf"/><Relationship Id="rId1128" Type="http://schemas.openxmlformats.org/officeDocument/2006/relationships/oleObject" Target="embeddings/oleObject740.bin"/><Relationship Id="rId137" Type="http://schemas.openxmlformats.org/officeDocument/2006/relationships/image" Target="media/image44.wmf"/><Relationship Id="rId302" Type="http://schemas.openxmlformats.org/officeDocument/2006/relationships/oleObject" Target="embeddings/oleObject189.bin"/><Relationship Id="rId344" Type="http://schemas.openxmlformats.org/officeDocument/2006/relationships/oleObject" Target="embeddings/oleObject224.bin"/><Relationship Id="rId691" Type="http://schemas.openxmlformats.org/officeDocument/2006/relationships/oleObject" Target="embeddings/oleObject478.bin"/><Relationship Id="rId747" Type="http://schemas.openxmlformats.org/officeDocument/2006/relationships/image" Target="media/image226.wmf"/><Relationship Id="rId789" Type="http://schemas.openxmlformats.org/officeDocument/2006/relationships/oleObject" Target="embeddings/oleObject543.bin"/><Relationship Id="rId912" Type="http://schemas.openxmlformats.org/officeDocument/2006/relationships/image" Target="media/image290.wmf"/><Relationship Id="rId954" Type="http://schemas.openxmlformats.org/officeDocument/2006/relationships/oleObject" Target="embeddings/oleObject640.bin"/><Relationship Id="rId996" Type="http://schemas.openxmlformats.org/officeDocument/2006/relationships/oleObject" Target="embeddings/oleObject663.bin"/><Relationship Id="rId41" Type="http://schemas.openxmlformats.org/officeDocument/2006/relationships/oleObject" Target="embeddings/oleObject20.bin"/><Relationship Id="rId83" Type="http://schemas.openxmlformats.org/officeDocument/2006/relationships/oleObject" Target="embeddings/oleObject49.bin"/><Relationship Id="rId179" Type="http://schemas.openxmlformats.org/officeDocument/2006/relationships/oleObject" Target="embeddings/oleObject108.bin"/><Relationship Id="rId386" Type="http://schemas.openxmlformats.org/officeDocument/2006/relationships/oleObject" Target="embeddings/oleObject264.bin"/><Relationship Id="rId551" Type="http://schemas.openxmlformats.org/officeDocument/2006/relationships/image" Target="media/image153.wmf"/><Relationship Id="rId593" Type="http://schemas.openxmlformats.org/officeDocument/2006/relationships/oleObject" Target="embeddings/oleObject422.bin"/><Relationship Id="rId607" Type="http://schemas.openxmlformats.org/officeDocument/2006/relationships/oleObject" Target="embeddings/oleObject430.bin"/><Relationship Id="rId649" Type="http://schemas.openxmlformats.org/officeDocument/2006/relationships/oleObject" Target="embeddings/oleObject451.bin"/><Relationship Id="rId814" Type="http://schemas.openxmlformats.org/officeDocument/2006/relationships/oleObject" Target="embeddings/oleObject561.bin"/><Relationship Id="rId856" Type="http://schemas.openxmlformats.org/officeDocument/2006/relationships/oleObject" Target="embeddings/oleObject585.bin"/><Relationship Id="rId1181" Type="http://schemas.openxmlformats.org/officeDocument/2006/relationships/oleObject" Target="embeddings/oleObject772.bin"/><Relationship Id="rId190" Type="http://schemas.openxmlformats.org/officeDocument/2006/relationships/oleObject" Target="embeddings/oleObject118.bin"/><Relationship Id="rId204" Type="http://schemas.openxmlformats.org/officeDocument/2006/relationships/oleObject" Target="embeddings/oleObject129.bin"/><Relationship Id="rId246" Type="http://schemas.openxmlformats.org/officeDocument/2006/relationships/oleObject" Target="embeddings/oleObject157.bin"/><Relationship Id="rId288" Type="http://schemas.openxmlformats.org/officeDocument/2006/relationships/image" Target="media/image101.wmf"/><Relationship Id="rId411" Type="http://schemas.openxmlformats.org/officeDocument/2006/relationships/oleObject" Target="embeddings/oleObject288.bin"/><Relationship Id="rId453" Type="http://schemas.openxmlformats.org/officeDocument/2006/relationships/oleObject" Target="embeddings/oleObject320.bin"/><Relationship Id="rId509" Type="http://schemas.openxmlformats.org/officeDocument/2006/relationships/oleObject" Target="embeddings/oleObject363.bin"/><Relationship Id="rId660" Type="http://schemas.openxmlformats.org/officeDocument/2006/relationships/image" Target="media/image191.wmf"/><Relationship Id="rId898" Type="http://schemas.openxmlformats.org/officeDocument/2006/relationships/image" Target="media/image284.wmf"/><Relationship Id="rId1041" Type="http://schemas.openxmlformats.org/officeDocument/2006/relationships/oleObject" Target="embeddings/oleObject690.bin"/><Relationship Id="rId1083" Type="http://schemas.openxmlformats.org/officeDocument/2006/relationships/image" Target="media/image360.wmf"/><Relationship Id="rId1139" Type="http://schemas.openxmlformats.org/officeDocument/2006/relationships/image" Target="media/image385.wmf"/><Relationship Id="rId106" Type="http://schemas.openxmlformats.org/officeDocument/2006/relationships/oleObject" Target="embeddings/oleObject64.bin"/><Relationship Id="rId313" Type="http://schemas.openxmlformats.org/officeDocument/2006/relationships/oleObject" Target="embeddings/oleObject197.bin"/><Relationship Id="rId495" Type="http://schemas.openxmlformats.org/officeDocument/2006/relationships/oleObject" Target="embeddings/oleObject351.bin"/><Relationship Id="rId716" Type="http://schemas.openxmlformats.org/officeDocument/2006/relationships/oleObject" Target="embeddings/oleObject493.bin"/><Relationship Id="rId758" Type="http://schemas.openxmlformats.org/officeDocument/2006/relationships/image" Target="media/image229.wmf"/><Relationship Id="rId923" Type="http://schemas.openxmlformats.org/officeDocument/2006/relationships/oleObject" Target="embeddings/oleObject621.bin"/><Relationship Id="rId965" Type="http://schemas.openxmlformats.org/officeDocument/2006/relationships/image" Target="media/image311.wmf"/><Relationship Id="rId1150" Type="http://schemas.openxmlformats.org/officeDocument/2006/relationships/oleObject" Target="embeddings/oleObject755.bin"/><Relationship Id="rId10" Type="http://schemas.openxmlformats.org/officeDocument/2006/relationships/oleObject" Target="embeddings/oleObject1.bin"/><Relationship Id="rId52" Type="http://schemas.openxmlformats.org/officeDocument/2006/relationships/image" Target="media/image15.wmf"/><Relationship Id="rId94" Type="http://schemas.openxmlformats.org/officeDocument/2006/relationships/oleObject" Target="embeddings/oleObject57.bin"/><Relationship Id="rId148" Type="http://schemas.openxmlformats.org/officeDocument/2006/relationships/oleObject" Target="embeddings/oleObject91.bin"/><Relationship Id="rId355" Type="http://schemas.openxmlformats.org/officeDocument/2006/relationships/oleObject" Target="embeddings/oleObject234.bin"/><Relationship Id="rId397" Type="http://schemas.openxmlformats.org/officeDocument/2006/relationships/oleObject" Target="embeddings/oleObject274.bin"/><Relationship Id="rId520" Type="http://schemas.openxmlformats.org/officeDocument/2006/relationships/oleObject" Target="embeddings/oleObject370.bin"/><Relationship Id="rId562" Type="http://schemas.openxmlformats.org/officeDocument/2006/relationships/image" Target="media/image156.wmf"/><Relationship Id="rId618" Type="http://schemas.openxmlformats.org/officeDocument/2006/relationships/oleObject" Target="embeddings/oleObject436.bin"/><Relationship Id="rId825" Type="http://schemas.openxmlformats.org/officeDocument/2006/relationships/image" Target="media/image249.wmf"/><Relationship Id="rId1192" Type="http://schemas.openxmlformats.org/officeDocument/2006/relationships/image" Target="media/image407.wmf"/><Relationship Id="rId1206" Type="http://schemas.openxmlformats.org/officeDocument/2006/relationships/footer" Target="footer1.xml"/><Relationship Id="rId215" Type="http://schemas.openxmlformats.org/officeDocument/2006/relationships/oleObject" Target="embeddings/oleObject136.bin"/><Relationship Id="rId257" Type="http://schemas.openxmlformats.org/officeDocument/2006/relationships/oleObject" Target="embeddings/oleObject164.bin"/><Relationship Id="rId422" Type="http://schemas.openxmlformats.org/officeDocument/2006/relationships/oleObject" Target="embeddings/oleObject299.bin"/><Relationship Id="rId464" Type="http://schemas.openxmlformats.org/officeDocument/2006/relationships/oleObject" Target="embeddings/oleObject328.bin"/><Relationship Id="rId867" Type="http://schemas.openxmlformats.org/officeDocument/2006/relationships/oleObject" Target="embeddings/oleObject591.bin"/><Relationship Id="rId1010" Type="http://schemas.openxmlformats.org/officeDocument/2006/relationships/oleObject" Target="embeddings/oleObject671.bin"/><Relationship Id="rId1052" Type="http://schemas.openxmlformats.org/officeDocument/2006/relationships/oleObject" Target="embeddings/oleObject696.bin"/><Relationship Id="rId1094" Type="http://schemas.openxmlformats.org/officeDocument/2006/relationships/oleObject" Target="embeddings/oleObject721.bin"/><Relationship Id="rId1108" Type="http://schemas.openxmlformats.org/officeDocument/2006/relationships/oleObject" Target="embeddings/oleObject728.bin"/><Relationship Id="rId299" Type="http://schemas.openxmlformats.org/officeDocument/2006/relationships/image" Target="media/image104.wmf"/><Relationship Id="rId727" Type="http://schemas.openxmlformats.org/officeDocument/2006/relationships/oleObject" Target="embeddings/oleObject501.bin"/><Relationship Id="rId934" Type="http://schemas.openxmlformats.org/officeDocument/2006/relationships/oleObject" Target="embeddings/oleObject627.bin"/><Relationship Id="rId63" Type="http://schemas.openxmlformats.org/officeDocument/2006/relationships/oleObject" Target="embeddings/oleObject36.bin"/><Relationship Id="rId159" Type="http://schemas.openxmlformats.org/officeDocument/2006/relationships/image" Target="media/image55.wmf"/><Relationship Id="rId366" Type="http://schemas.openxmlformats.org/officeDocument/2006/relationships/oleObject" Target="embeddings/oleObject245.bin"/><Relationship Id="rId573" Type="http://schemas.openxmlformats.org/officeDocument/2006/relationships/oleObject" Target="embeddings/oleObject407.bin"/><Relationship Id="rId780" Type="http://schemas.openxmlformats.org/officeDocument/2006/relationships/image" Target="media/image236.wmf"/><Relationship Id="rId226" Type="http://schemas.openxmlformats.org/officeDocument/2006/relationships/oleObject" Target="embeddings/oleObject143.bin"/><Relationship Id="rId433" Type="http://schemas.openxmlformats.org/officeDocument/2006/relationships/image" Target="media/image117.wmf"/><Relationship Id="rId878" Type="http://schemas.openxmlformats.org/officeDocument/2006/relationships/image" Target="media/image274.wmf"/><Relationship Id="rId1063" Type="http://schemas.openxmlformats.org/officeDocument/2006/relationships/oleObject" Target="embeddings/oleObject703.bin"/><Relationship Id="rId640" Type="http://schemas.openxmlformats.org/officeDocument/2006/relationships/oleObject" Target="embeddings/oleObject447.bin"/><Relationship Id="rId738" Type="http://schemas.openxmlformats.org/officeDocument/2006/relationships/oleObject" Target="embeddings/oleObject509.bin"/><Relationship Id="rId945" Type="http://schemas.openxmlformats.org/officeDocument/2006/relationships/image" Target="media/image304.wmf"/><Relationship Id="rId74" Type="http://schemas.openxmlformats.org/officeDocument/2006/relationships/image" Target="media/image22.wmf"/><Relationship Id="rId377" Type="http://schemas.openxmlformats.org/officeDocument/2006/relationships/oleObject" Target="embeddings/oleObject256.bin"/><Relationship Id="rId500" Type="http://schemas.openxmlformats.org/officeDocument/2006/relationships/oleObject" Target="embeddings/oleObject355.bin"/><Relationship Id="rId584" Type="http://schemas.openxmlformats.org/officeDocument/2006/relationships/oleObject" Target="embeddings/oleObject415.bin"/><Relationship Id="rId805" Type="http://schemas.openxmlformats.org/officeDocument/2006/relationships/image" Target="media/image244.wmf"/><Relationship Id="rId1130" Type="http://schemas.openxmlformats.org/officeDocument/2006/relationships/oleObject" Target="embeddings/oleObject741.bin"/><Relationship Id="rId5" Type="http://schemas.openxmlformats.org/officeDocument/2006/relationships/settings" Target="settings.xml"/><Relationship Id="rId237" Type="http://schemas.openxmlformats.org/officeDocument/2006/relationships/oleObject" Target="embeddings/oleObject152.bin"/><Relationship Id="rId791" Type="http://schemas.openxmlformats.org/officeDocument/2006/relationships/oleObject" Target="embeddings/oleObject545.bin"/><Relationship Id="rId889" Type="http://schemas.openxmlformats.org/officeDocument/2006/relationships/oleObject" Target="embeddings/oleObject602.bin"/><Relationship Id="rId1074" Type="http://schemas.openxmlformats.org/officeDocument/2006/relationships/image" Target="media/image357.wmf"/><Relationship Id="rId444" Type="http://schemas.openxmlformats.org/officeDocument/2006/relationships/image" Target="media/image121.wmf"/><Relationship Id="rId651" Type="http://schemas.openxmlformats.org/officeDocument/2006/relationships/oleObject" Target="embeddings/oleObject453.bin"/><Relationship Id="rId749" Type="http://schemas.openxmlformats.org/officeDocument/2006/relationships/oleObject" Target="embeddings/oleObject515.bin"/><Relationship Id="rId290" Type="http://schemas.openxmlformats.org/officeDocument/2006/relationships/image" Target="media/image102.wmf"/><Relationship Id="rId304" Type="http://schemas.openxmlformats.org/officeDocument/2006/relationships/oleObject" Target="embeddings/oleObject190.bin"/><Relationship Id="rId388" Type="http://schemas.openxmlformats.org/officeDocument/2006/relationships/oleObject" Target="embeddings/oleObject266.bin"/><Relationship Id="rId511" Type="http://schemas.openxmlformats.org/officeDocument/2006/relationships/image" Target="media/image139.wmf"/><Relationship Id="rId609" Type="http://schemas.openxmlformats.org/officeDocument/2006/relationships/oleObject" Target="embeddings/oleObject431.bin"/><Relationship Id="rId956" Type="http://schemas.openxmlformats.org/officeDocument/2006/relationships/oleObject" Target="embeddings/oleObject641.bin"/><Relationship Id="rId1141" Type="http://schemas.openxmlformats.org/officeDocument/2006/relationships/oleObject" Target="embeddings/oleObject748.bin"/><Relationship Id="rId85" Type="http://schemas.openxmlformats.org/officeDocument/2006/relationships/oleObject" Target="embeddings/oleObject51.bin"/><Relationship Id="rId150" Type="http://schemas.openxmlformats.org/officeDocument/2006/relationships/oleObject" Target="embeddings/oleObject92.bin"/><Relationship Id="rId595" Type="http://schemas.openxmlformats.org/officeDocument/2006/relationships/oleObject" Target="embeddings/oleObject424.bin"/><Relationship Id="rId816" Type="http://schemas.openxmlformats.org/officeDocument/2006/relationships/oleObject" Target="embeddings/oleObject563.bin"/><Relationship Id="rId1001" Type="http://schemas.openxmlformats.org/officeDocument/2006/relationships/image" Target="media/image328.wmf"/><Relationship Id="rId248" Type="http://schemas.openxmlformats.org/officeDocument/2006/relationships/oleObject" Target="embeddings/oleObject158.bin"/><Relationship Id="rId455" Type="http://schemas.openxmlformats.org/officeDocument/2006/relationships/oleObject" Target="embeddings/oleObject321.bin"/><Relationship Id="rId662" Type="http://schemas.openxmlformats.org/officeDocument/2006/relationships/oleObject" Target="embeddings/oleObject463.bin"/><Relationship Id="rId1085" Type="http://schemas.openxmlformats.org/officeDocument/2006/relationships/image" Target="media/image361.wmf"/><Relationship Id="rId12" Type="http://schemas.openxmlformats.org/officeDocument/2006/relationships/oleObject" Target="embeddings/oleObject2.bin"/><Relationship Id="rId108" Type="http://schemas.openxmlformats.org/officeDocument/2006/relationships/oleObject" Target="embeddings/oleObject65.bin"/><Relationship Id="rId315" Type="http://schemas.openxmlformats.org/officeDocument/2006/relationships/oleObject" Target="embeddings/oleObject199.bin"/><Relationship Id="rId522" Type="http://schemas.openxmlformats.org/officeDocument/2006/relationships/oleObject" Target="embeddings/oleObject371.bin"/><Relationship Id="rId967" Type="http://schemas.openxmlformats.org/officeDocument/2006/relationships/oleObject" Target="embeddings/oleObject648.bin"/><Relationship Id="rId1152" Type="http://schemas.openxmlformats.org/officeDocument/2006/relationships/oleObject" Target="embeddings/oleObject756.bin"/><Relationship Id="rId96" Type="http://schemas.openxmlformats.org/officeDocument/2006/relationships/oleObject" Target="embeddings/oleObject58.bin"/><Relationship Id="rId161" Type="http://schemas.openxmlformats.org/officeDocument/2006/relationships/image" Target="media/image56.wmf"/><Relationship Id="rId399" Type="http://schemas.openxmlformats.org/officeDocument/2006/relationships/oleObject" Target="embeddings/oleObject276.bin"/><Relationship Id="rId827" Type="http://schemas.openxmlformats.org/officeDocument/2006/relationships/image" Target="media/image250.wmf"/><Relationship Id="rId1012" Type="http://schemas.openxmlformats.org/officeDocument/2006/relationships/oleObject" Target="embeddings/oleObject672.bin"/><Relationship Id="rId259" Type="http://schemas.openxmlformats.org/officeDocument/2006/relationships/oleObject" Target="embeddings/oleObject165.bin"/><Relationship Id="rId466" Type="http://schemas.openxmlformats.org/officeDocument/2006/relationships/oleObject" Target="embeddings/oleObject329.bin"/><Relationship Id="rId673" Type="http://schemas.openxmlformats.org/officeDocument/2006/relationships/oleObject" Target="embeddings/oleObject469.bin"/><Relationship Id="rId880" Type="http://schemas.openxmlformats.org/officeDocument/2006/relationships/image" Target="media/image275.wmf"/><Relationship Id="rId1096" Type="http://schemas.openxmlformats.org/officeDocument/2006/relationships/oleObject" Target="embeddings/oleObject722.bin"/><Relationship Id="rId23" Type="http://schemas.openxmlformats.org/officeDocument/2006/relationships/image" Target="media/image7.wmf"/><Relationship Id="rId119" Type="http://schemas.openxmlformats.org/officeDocument/2006/relationships/oleObject" Target="embeddings/oleObject73.bin"/><Relationship Id="rId326" Type="http://schemas.openxmlformats.org/officeDocument/2006/relationships/oleObject" Target="embeddings/oleObject208.bin"/><Relationship Id="rId533" Type="http://schemas.openxmlformats.org/officeDocument/2006/relationships/oleObject" Target="embeddings/oleObject378.bin"/><Relationship Id="rId978" Type="http://schemas.openxmlformats.org/officeDocument/2006/relationships/oleObject" Target="embeddings/oleObject654.bin"/><Relationship Id="rId1163" Type="http://schemas.openxmlformats.org/officeDocument/2006/relationships/image" Target="media/image394.wmf"/><Relationship Id="rId740" Type="http://schemas.openxmlformats.org/officeDocument/2006/relationships/oleObject" Target="embeddings/oleObject510.bin"/><Relationship Id="rId838" Type="http://schemas.openxmlformats.org/officeDocument/2006/relationships/oleObject" Target="embeddings/oleObject575.bin"/><Relationship Id="rId1023" Type="http://schemas.openxmlformats.org/officeDocument/2006/relationships/image" Target="media/image338.wmf"/><Relationship Id="rId172" Type="http://schemas.openxmlformats.org/officeDocument/2006/relationships/oleObject" Target="embeddings/oleObject103.bin"/><Relationship Id="rId477" Type="http://schemas.openxmlformats.org/officeDocument/2006/relationships/oleObject" Target="embeddings/oleObject336.bin"/><Relationship Id="rId600" Type="http://schemas.openxmlformats.org/officeDocument/2006/relationships/image" Target="media/image166.wmf"/><Relationship Id="rId684" Type="http://schemas.openxmlformats.org/officeDocument/2006/relationships/image" Target="media/image202.wmf"/><Relationship Id="rId337" Type="http://schemas.openxmlformats.org/officeDocument/2006/relationships/oleObject" Target="embeddings/oleObject217.bin"/><Relationship Id="rId891" Type="http://schemas.openxmlformats.org/officeDocument/2006/relationships/oleObject" Target="embeddings/oleObject603.bin"/><Relationship Id="rId905" Type="http://schemas.openxmlformats.org/officeDocument/2006/relationships/oleObject" Target="embeddings/oleObject610.bin"/><Relationship Id="rId989" Type="http://schemas.openxmlformats.org/officeDocument/2006/relationships/image" Target="media/image322.wmf"/><Relationship Id="rId34" Type="http://schemas.openxmlformats.org/officeDocument/2006/relationships/oleObject" Target="embeddings/oleObject16.bin"/><Relationship Id="rId544" Type="http://schemas.openxmlformats.org/officeDocument/2006/relationships/oleObject" Target="embeddings/oleObject387.bin"/><Relationship Id="rId751" Type="http://schemas.openxmlformats.org/officeDocument/2006/relationships/oleObject" Target="embeddings/oleObject517.bin"/><Relationship Id="rId849" Type="http://schemas.openxmlformats.org/officeDocument/2006/relationships/image" Target="media/image260.wmf"/><Relationship Id="rId1174" Type="http://schemas.openxmlformats.org/officeDocument/2006/relationships/oleObject" Target="embeddings/oleObject768.bin"/><Relationship Id="rId183" Type="http://schemas.openxmlformats.org/officeDocument/2006/relationships/oleObject" Target="embeddings/oleObject112.bin"/><Relationship Id="rId390" Type="http://schemas.openxmlformats.org/officeDocument/2006/relationships/oleObject" Target="embeddings/oleObject268.bin"/><Relationship Id="rId404" Type="http://schemas.openxmlformats.org/officeDocument/2006/relationships/oleObject" Target="embeddings/oleObject281.bin"/><Relationship Id="rId611" Type="http://schemas.openxmlformats.org/officeDocument/2006/relationships/image" Target="media/image171.wmf"/><Relationship Id="rId1034" Type="http://schemas.openxmlformats.org/officeDocument/2006/relationships/oleObject" Target="embeddings/oleObject686.bin"/><Relationship Id="rId250" Type="http://schemas.openxmlformats.org/officeDocument/2006/relationships/oleObject" Target="embeddings/oleObject159.bin"/><Relationship Id="rId488" Type="http://schemas.openxmlformats.org/officeDocument/2006/relationships/oleObject" Target="embeddings/oleObject346.bin"/><Relationship Id="rId695" Type="http://schemas.openxmlformats.org/officeDocument/2006/relationships/oleObject" Target="embeddings/oleObject480.bin"/><Relationship Id="rId709" Type="http://schemas.openxmlformats.org/officeDocument/2006/relationships/oleObject" Target="embeddings/oleObject487.bin"/><Relationship Id="rId916" Type="http://schemas.openxmlformats.org/officeDocument/2006/relationships/image" Target="media/image292.wmf"/><Relationship Id="rId1101" Type="http://schemas.openxmlformats.org/officeDocument/2006/relationships/image" Target="media/image369.wmf"/><Relationship Id="rId45" Type="http://schemas.openxmlformats.org/officeDocument/2006/relationships/oleObject" Target="embeddings/oleObject23.bin"/><Relationship Id="rId110" Type="http://schemas.openxmlformats.org/officeDocument/2006/relationships/oleObject" Target="embeddings/oleObject67.bin"/><Relationship Id="rId348" Type="http://schemas.openxmlformats.org/officeDocument/2006/relationships/oleObject" Target="embeddings/oleObject228.bin"/><Relationship Id="rId555" Type="http://schemas.openxmlformats.org/officeDocument/2006/relationships/image" Target="media/image155.wmf"/><Relationship Id="rId762" Type="http://schemas.openxmlformats.org/officeDocument/2006/relationships/oleObject" Target="embeddings/oleObject524.bin"/><Relationship Id="rId1185" Type="http://schemas.openxmlformats.org/officeDocument/2006/relationships/oleObject" Target="embeddings/oleObject774.bin"/><Relationship Id="rId194" Type="http://schemas.openxmlformats.org/officeDocument/2006/relationships/oleObject" Target="embeddings/oleObject121.bin"/><Relationship Id="rId208" Type="http://schemas.openxmlformats.org/officeDocument/2006/relationships/oleObject" Target="embeddings/oleObject131.bin"/><Relationship Id="rId415" Type="http://schemas.openxmlformats.org/officeDocument/2006/relationships/oleObject" Target="embeddings/oleObject292.bin"/><Relationship Id="rId622" Type="http://schemas.openxmlformats.org/officeDocument/2006/relationships/oleObject" Target="embeddings/oleObject438.bin"/><Relationship Id="rId1045" Type="http://schemas.openxmlformats.org/officeDocument/2006/relationships/oleObject" Target="embeddings/oleObject692.bin"/><Relationship Id="rId261" Type="http://schemas.openxmlformats.org/officeDocument/2006/relationships/oleObject" Target="embeddings/oleObject166.bin"/><Relationship Id="rId499" Type="http://schemas.openxmlformats.org/officeDocument/2006/relationships/oleObject" Target="embeddings/oleObject354.bin"/><Relationship Id="rId927" Type="http://schemas.openxmlformats.org/officeDocument/2006/relationships/image" Target="media/image296.wmf"/><Relationship Id="rId1112" Type="http://schemas.openxmlformats.org/officeDocument/2006/relationships/oleObject" Target="embeddings/oleObject730.bin"/><Relationship Id="rId56" Type="http://schemas.openxmlformats.org/officeDocument/2006/relationships/oleObject" Target="embeddings/oleObject32.bin"/><Relationship Id="rId359" Type="http://schemas.openxmlformats.org/officeDocument/2006/relationships/oleObject" Target="embeddings/oleObject238.bin"/><Relationship Id="rId566" Type="http://schemas.openxmlformats.org/officeDocument/2006/relationships/oleObject" Target="embeddings/oleObject401.bin"/><Relationship Id="rId773" Type="http://schemas.openxmlformats.org/officeDocument/2006/relationships/oleObject" Target="embeddings/oleObject533.bin"/><Relationship Id="rId1196" Type="http://schemas.openxmlformats.org/officeDocument/2006/relationships/image" Target="media/image408.wmf"/><Relationship Id="rId121" Type="http://schemas.openxmlformats.org/officeDocument/2006/relationships/oleObject" Target="embeddings/oleObject74.bin"/><Relationship Id="rId219" Type="http://schemas.openxmlformats.org/officeDocument/2006/relationships/oleObject" Target="embeddings/oleObject138.bin"/><Relationship Id="rId426" Type="http://schemas.openxmlformats.org/officeDocument/2006/relationships/oleObject" Target="embeddings/oleObject302.bin"/><Relationship Id="rId633" Type="http://schemas.openxmlformats.org/officeDocument/2006/relationships/image" Target="media/image182.wmf"/><Relationship Id="rId980" Type="http://schemas.openxmlformats.org/officeDocument/2006/relationships/oleObject" Target="embeddings/oleObject655.bin"/><Relationship Id="rId1056" Type="http://schemas.openxmlformats.org/officeDocument/2006/relationships/oleObject" Target="embeddings/oleObject699.bin"/><Relationship Id="rId840" Type="http://schemas.openxmlformats.org/officeDocument/2006/relationships/oleObject" Target="embeddings/oleObject576.bin"/><Relationship Id="rId938" Type="http://schemas.openxmlformats.org/officeDocument/2006/relationships/image" Target="media/image301.wmf"/><Relationship Id="rId67" Type="http://schemas.openxmlformats.org/officeDocument/2006/relationships/oleObject" Target="embeddings/oleObject39.bin"/><Relationship Id="rId272" Type="http://schemas.openxmlformats.org/officeDocument/2006/relationships/image" Target="media/image93.wmf"/><Relationship Id="rId577" Type="http://schemas.openxmlformats.org/officeDocument/2006/relationships/oleObject" Target="embeddings/oleObject410.bin"/><Relationship Id="rId700" Type="http://schemas.openxmlformats.org/officeDocument/2006/relationships/image" Target="media/image210.wmf"/><Relationship Id="rId1123" Type="http://schemas.openxmlformats.org/officeDocument/2006/relationships/image" Target="media/image379.wmf"/><Relationship Id="rId132" Type="http://schemas.openxmlformats.org/officeDocument/2006/relationships/image" Target="media/image43.wmf"/><Relationship Id="rId784" Type="http://schemas.openxmlformats.org/officeDocument/2006/relationships/oleObject" Target="embeddings/oleObject539.bin"/><Relationship Id="rId991" Type="http://schemas.openxmlformats.org/officeDocument/2006/relationships/image" Target="media/image323.wmf"/><Relationship Id="rId1067" Type="http://schemas.openxmlformats.org/officeDocument/2006/relationships/oleObject" Target="embeddings/oleObject706.bin"/><Relationship Id="rId437" Type="http://schemas.openxmlformats.org/officeDocument/2006/relationships/image" Target="media/image119.wmf"/><Relationship Id="rId644" Type="http://schemas.openxmlformats.org/officeDocument/2006/relationships/oleObject" Target="embeddings/oleObject448.bin"/><Relationship Id="rId851" Type="http://schemas.openxmlformats.org/officeDocument/2006/relationships/image" Target="media/image261.wmf"/><Relationship Id="rId283" Type="http://schemas.openxmlformats.org/officeDocument/2006/relationships/oleObject" Target="embeddings/oleObject177.bin"/><Relationship Id="rId490" Type="http://schemas.openxmlformats.org/officeDocument/2006/relationships/oleObject" Target="embeddings/oleObject348.bin"/><Relationship Id="rId504" Type="http://schemas.openxmlformats.org/officeDocument/2006/relationships/oleObject" Target="embeddings/oleObject358.bin"/><Relationship Id="rId711" Type="http://schemas.openxmlformats.org/officeDocument/2006/relationships/oleObject" Target="embeddings/oleObject489.bin"/><Relationship Id="rId949" Type="http://schemas.openxmlformats.org/officeDocument/2006/relationships/image" Target="media/image305.wmf"/><Relationship Id="rId1134" Type="http://schemas.openxmlformats.org/officeDocument/2006/relationships/oleObject" Target="embeddings/oleObject744.bin"/><Relationship Id="rId78" Type="http://schemas.openxmlformats.org/officeDocument/2006/relationships/image" Target="media/image24.wmf"/><Relationship Id="rId143" Type="http://schemas.openxmlformats.org/officeDocument/2006/relationships/image" Target="media/image47.wmf"/><Relationship Id="rId350" Type="http://schemas.openxmlformats.org/officeDocument/2006/relationships/oleObject" Target="embeddings/oleObject230.bin"/><Relationship Id="rId588" Type="http://schemas.openxmlformats.org/officeDocument/2006/relationships/oleObject" Target="embeddings/oleObject417.bin"/><Relationship Id="rId795" Type="http://schemas.openxmlformats.org/officeDocument/2006/relationships/oleObject" Target="embeddings/oleObject547.bin"/><Relationship Id="rId809" Type="http://schemas.openxmlformats.org/officeDocument/2006/relationships/oleObject" Target="embeddings/oleObject556.bin"/><Relationship Id="rId1201" Type="http://schemas.openxmlformats.org/officeDocument/2006/relationships/oleObject" Target="embeddings/oleObject783.bin"/><Relationship Id="rId9" Type="http://schemas.openxmlformats.org/officeDocument/2006/relationships/image" Target="media/image1.wmf"/><Relationship Id="rId210" Type="http://schemas.openxmlformats.org/officeDocument/2006/relationships/oleObject" Target="embeddings/oleObject132.bin"/><Relationship Id="rId448" Type="http://schemas.openxmlformats.org/officeDocument/2006/relationships/image" Target="media/image123.wmf"/><Relationship Id="rId655" Type="http://schemas.openxmlformats.org/officeDocument/2006/relationships/oleObject" Target="embeddings/oleObject457.bin"/><Relationship Id="rId862" Type="http://schemas.openxmlformats.org/officeDocument/2006/relationships/oleObject" Target="embeddings/oleObject588.bin"/><Relationship Id="rId1078" Type="http://schemas.openxmlformats.org/officeDocument/2006/relationships/oleObject" Target="embeddings/oleObject712.bin"/><Relationship Id="rId294" Type="http://schemas.openxmlformats.org/officeDocument/2006/relationships/oleObject" Target="embeddings/oleObject183.bin"/><Relationship Id="rId308" Type="http://schemas.openxmlformats.org/officeDocument/2006/relationships/oleObject" Target="embeddings/oleObject193.bin"/><Relationship Id="rId515" Type="http://schemas.openxmlformats.org/officeDocument/2006/relationships/image" Target="media/image141.wmf"/><Relationship Id="rId722" Type="http://schemas.openxmlformats.org/officeDocument/2006/relationships/oleObject" Target="embeddings/oleObject498.bin"/><Relationship Id="rId1145" Type="http://schemas.openxmlformats.org/officeDocument/2006/relationships/oleObject" Target="embeddings/oleObject752.bin"/><Relationship Id="rId89" Type="http://schemas.openxmlformats.org/officeDocument/2006/relationships/oleObject" Target="embeddings/oleObject54.bin"/><Relationship Id="rId154" Type="http://schemas.openxmlformats.org/officeDocument/2006/relationships/oleObject" Target="embeddings/oleObject94.bin"/><Relationship Id="rId361" Type="http://schemas.openxmlformats.org/officeDocument/2006/relationships/oleObject" Target="embeddings/oleObject240.bin"/><Relationship Id="rId599" Type="http://schemas.openxmlformats.org/officeDocument/2006/relationships/oleObject" Target="embeddings/oleObject426.bin"/><Relationship Id="rId1005" Type="http://schemas.openxmlformats.org/officeDocument/2006/relationships/image" Target="media/image330.wmf"/><Relationship Id="rId459" Type="http://schemas.openxmlformats.org/officeDocument/2006/relationships/oleObject" Target="embeddings/oleObject325.bin"/><Relationship Id="rId666" Type="http://schemas.openxmlformats.org/officeDocument/2006/relationships/oleObject" Target="embeddings/oleObject465.bin"/><Relationship Id="rId873" Type="http://schemas.openxmlformats.org/officeDocument/2006/relationships/oleObject" Target="embeddings/oleObject594.bin"/><Relationship Id="rId1089" Type="http://schemas.openxmlformats.org/officeDocument/2006/relationships/image" Target="media/image363.wmf"/><Relationship Id="rId16" Type="http://schemas.openxmlformats.org/officeDocument/2006/relationships/oleObject" Target="embeddings/oleObject4.bin"/><Relationship Id="rId221" Type="http://schemas.openxmlformats.org/officeDocument/2006/relationships/oleObject" Target="embeddings/oleObject139.bin"/><Relationship Id="rId319" Type="http://schemas.openxmlformats.org/officeDocument/2006/relationships/oleObject" Target="embeddings/oleObject203.bin"/><Relationship Id="rId526" Type="http://schemas.openxmlformats.org/officeDocument/2006/relationships/image" Target="media/image144.wmf"/><Relationship Id="rId1156" Type="http://schemas.openxmlformats.org/officeDocument/2006/relationships/oleObject" Target="embeddings/oleObject758.bin"/><Relationship Id="rId733" Type="http://schemas.openxmlformats.org/officeDocument/2006/relationships/oleObject" Target="embeddings/oleObject504.bin"/><Relationship Id="rId940" Type="http://schemas.openxmlformats.org/officeDocument/2006/relationships/image" Target="media/image302.wmf"/><Relationship Id="rId1016" Type="http://schemas.openxmlformats.org/officeDocument/2006/relationships/oleObject" Target="embeddings/oleObject674.bin"/><Relationship Id="rId165" Type="http://schemas.openxmlformats.org/officeDocument/2006/relationships/image" Target="media/image58.wmf"/><Relationship Id="rId372" Type="http://schemas.openxmlformats.org/officeDocument/2006/relationships/oleObject" Target="embeddings/oleObject251.bin"/><Relationship Id="rId677" Type="http://schemas.openxmlformats.org/officeDocument/2006/relationships/oleObject" Target="embeddings/oleObject471.bin"/><Relationship Id="rId800" Type="http://schemas.openxmlformats.org/officeDocument/2006/relationships/oleObject" Target="embeddings/oleObject550.bin"/><Relationship Id="rId232" Type="http://schemas.openxmlformats.org/officeDocument/2006/relationships/oleObject" Target="embeddings/oleObject148.bin"/><Relationship Id="rId884" Type="http://schemas.openxmlformats.org/officeDocument/2006/relationships/image" Target="media/image277.wmf"/><Relationship Id="rId27" Type="http://schemas.openxmlformats.org/officeDocument/2006/relationships/oleObject" Target="embeddings/oleObject11.bin"/><Relationship Id="rId537" Type="http://schemas.openxmlformats.org/officeDocument/2006/relationships/oleObject" Target="embeddings/oleObject382.bin"/><Relationship Id="rId744" Type="http://schemas.openxmlformats.org/officeDocument/2006/relationships/oleObject" Target="embeddings/oleObject512.bin"/><Relationship Id="rId951" Type="http://schemas.openxmlformats.org/officeDocument/2006/relationships/image" Target="media/image306.wmf"/><Relationship Id="rId1167" Type="http://schemas.openxmlformats.org/officeDocument/2006/relationships/image" Target="media/image396.wmf"/><Relationship Id="rId80" Type="http://schemas.openxmlformats.org/officeDocument/2006/relationships/image" Target="media/image25.wmf"/><Relationship Id="rId176" Type="http://schemas.openxmlformats.org/officeDocument/2006/relationships/oleObject" Target="embeddings/oleObject105.bin"/><Relationship Id="rId383" Type="http://schemas.openxmlformats.org/officeDocument/2006/relationships/oleObject" Target="embeddings/oleObject261.bin"/><Relationship Id="rId590" Type="http://schemas.openxmlformats.org/officeDocument/2006/relationships/oleObject" Target="embeddings/oleObject419.bin"/><Relationship Id="rId604" Type="http://schemas.openxmlformats.org/officeDocument/2006/relationships/image" Target="media/image168.wmf"/><Relationship Id="rId811" Type="http://schemas.openxmlformats.org/officeDocument/2006/relationships/oleObject" Target="embeddings/oleObject558.bin"/><Relationship Id="rId1027" Type="http://schemas.openxmlformats.org/officeDocument/2006/relationships/image" Target="media/image340.wmf"/><Relationship Id="rId243" Type="http://schemas.openxmlformats.org/officeDocument/2006/relationships/image" Target="media/image80.wmf"/><Relationship Id="rId450" Type="http://schemas.openxmlformats.org/officeDocument/2006/relationships/image" Target="media/image124.wmf"/><Relationship Id="rId688" Type="http://schemas.openxmlformats.org/officeDocument/2006/relationships/image" Target="media/image204.wmf"/><Relationship Id="rId895" Type="http://schemas.openxmlformats.org/officeDocument/2006/relationships/oleObject" Target="embeddings/oleObject605.bin"/><Relationship Id="rId909" Type="http://schemas.openxmlformats.org/officeDocument/2006/relationships/oleObject" Target="embeddings/oleObject612.bin"/><Relationship Id="rId1080" Type="http://schemas.openxmlformats.org/officeDocument/2006/relationships/oleObject" Target="embeddings/oleObject714.bin"/><Relationship Id="rId38" Type="http://schemas.openxmlformats.org/officeDocument/2006/relationships/image" Target="media/image12.wmf"/><Relationship Id="rId103" Type="http://schemas.openxmlformats.org/officeDocument/2006/relationships/oleObject" Target="embeddings/oleObject62.bin"/><Relationship Id="rId310" Type="http://schemas.openxmlformats.org/officeDocument/2006/relationships/oleObject" Target="embeddings/oleObject195.bin"/><Relationship Id="rId548" Type="http://schemas.openxmlformats.org/officeDocument/2006/relationships/oleObject" Target="embeddings/oleObject389.bin"/><Relationship Id="rId755" Type="http://schemas.openxmlformats.org/officeDocument/2006/relationships/oleObject" Target="embeddings/oleObject520.bin"/><Relationship Id="rId962" Type="http://schemas.openxmlformats.org/officeDocument/2006/relationships/oleObject" Target="embeddings/oleObject645.bin"/><Relationship Id="rId1178" Type="http://schemas.openxmlformats.org/officeDocument/2006/relationships/oleObject" Target="embeddings/oleObject770.bin"/><Relationship Id="rId91" Type="http://schemas.openxmlformats.org/officeDocument/2006/relationships/image" Target="media/image28.wmf"/><Relationship Id="rId187" Type="http://schemas.openxmlformats.org/officeDocument/2006/relationships/oleObject" Target="embeddings/oleObject115.bin"/><Relationship Id="rId394" Type="http://schemas.openxmlformats.org/officeDocument/2006/relationships/oleObject" Target="embeddings/oleObject271.bin"/><Relationship Id="rId408" Type="http://schemas.openxmlformats.org/officeDocument/2006/relationships/oleObject" Target="embeddings/oleObject285.bin"/><Relationship Id="rId615" Type="http://schemas.openxmlformats.org/officeDocument/2006/relationships/image" Target="media/image173.wmf"/><Relationship Id="rId822" Type="http://schemas.openxmlformats.org/officeDocument/2006/relationships/oleObject" Target="embeddings/oleObject567.bin"/><Relationship Id="rId1038" Type="http://schemas.openxmlformats.org/officeDocument/2006/relationships/image" Target="media/image342.wmf"/><Relationship Id="rId254" Type="http://schemas.openxmlformats.org/officeDocument/2006/relationships/oleObject" Target="embeddings/oleObject162.bin"/><Relationship Id="rId699" Type="http://schemas.openxmlformats.org/officeDocument/2006/relationships/oleObject" Target="embeddings/oleObject482.bin"/><Relationship Id="rId1091" Type="http://schemas.openxmlformats.org/officeDocument/2006/relationships/image" Target="media/image364.wmf"/><Relationship Id="rId1105" Type="http://schemas.openxmlformats.org/officeDocument/2006/relationships/image" Target="media/image371.wmf"/><Relationship Id="rId49" Type="http://schemas.openxmlformats.org/officeDocument/2006/relationships/oleObject" Target="embeddings/oleObject27.bin"/><Relationship Id="rId114" Type="http://schemas.openxmlformats.org/officeDocument/2006/relationships/oleObject" Target="embeddings/oleObject70.bin"/><Relationship Id="rId461" Type="http://schemas.openxmlformats.org/officeDocument/2006/relationships/image" Target="media/image127.wmf"/><Relationship Id="rId559" Type="http://schemas.openxmlformats.org/officeDocument/2006/relationships/oleObject" Target="embeddings/oleObject396.bin"/><Relationship Id="rId766" Type="http://schemas.openxmlformats.org/officeDocument/2006/relationships/oleObject" Target="embeddings/oleObject528.bin"/><Relationship Id="rId1189" Type="http://schemas.openxmlformats.org/officeDocument/2006/relationships/oleObject" Target="embeddings/oleObject776.bin"/><Relationship Id="rId198" Type="http://schemas.openxmlformats.org/officeDocument/2006/relationships/image" Target="media/image66.wmf"/><Relationship Id="rId321" Type="http://schemas.openxmlformats.org/officeDocument/2006/relationships/oleObject" Target="embeddings/oleObject204.bin"/><Relationship Id="rId419" Type="http://schemas.openxmlformats.org/officeDocument/2006/relationships/oleObject" Target="embeddings/oleObject296.bin"/><Relationship Id="rId626" Type="http://schemas.openxmlformats.org/officeDocument/2006/relationships/oleObject" Target="embeddings/oleObject440.bin"/><Relationship Id="rId973" Type="http://schemas.openxmlformats.org/officeDocument/2006/relationships/image" Target="media/image314.wmf"/><Relationship Id="rId1049" Type="http://schemas.openxmlformats.org/officeDocument/2006/relationships/image" Target="media/image347.wmf"/><Relationship Id="rId833" Type="http://schemas.openxmlformats.org/officeDocument/2006/relationships/image" Target="media/image253.wmf"/><Relationship Id="rId1116" Type="http://schemas.openxmlformats.org/officeDocument/2006/relationships/oleObject" Target="embeddings/oleObject733.bin"/><Relationship Id="rId265" Type="http://schemas.openxmlformats.org/officeDocument/2006/relationships/oleObject" Target="embeddings/oleObject168.bin"/><Relationship Id="rId472" Type="http://schemas.openxmlformats.org/officeDocument/2006/relationships/oleObject" Target="embeddings/oleObject332.bin"/><Relationship Id="rId900" Type="http://schemas.openxmlformats.org/officeDocument/2006/relationships/image" Target="media/image285.wmf"/><Relationship Id="rId125" Type="http://schemas.openxmlformats.org/officeDocument/2006/relationships/oleObject" Target="embeddings/oleObject78.bin"/><Relationship Id="rId332" Type="http://schemas.openxmlformats.org/officeDocument/2006/relationships/oleObject" Target="embeddings/oleObject213.bin"/><Relationship Id="rId777" Type="http://schemas.openxmlformats.org/officeDocument/2006/relationships/oleObject" Target="embeddings/oleObject535.bin"/><Relationship Id="rId984" Type="http://schemas.openxmlformats.org/officeDocument/2006/relationships/oleObject" Target="embeddings/oleObject657.bin"/><Relationship Id="rId637" Type="http://schemas.openxmlformats.org/officeDocument/2006/relationships/image" Target="media/image184.wmf"/><Relationship Id="rId844" Type="http://schemas.openxmlformats.org/officeDocument/2006/relationships/oleObject" Target="embeddings/oleObject578.bin"/><Relationship Id="rId276" Type="http://schemas.openxmlformats.org/officeDocument/2006/relationships/image" Target="media/image95.wmf"/><Relationship Id="rId483" Type="http://schemas.openxmlformats.org/officeDocument/2006/relationships/oleObject" Target="embeddings/oleObject341.bin"/><Relationship Id="rId690" Type="http://schemas.openxmlformats.org/officeDocument/2006/relationships/image" Target="media/image205.wmf"/><Relationship Id="rId704" Type="http://schemas.openxmlformats.org/officeDocument/2006/relationships/image" Target="media/image212.wmf"/><Relationship Id="rId911" Type="http://schemas.openxmlformats.org/officeDocument/2006/relationships/oleObject" Target="embeddings/oleObject614.bin"/><Relationship Id="rId1127" Type="http://schemas.openxmlformats.org/officeDocument/2006/relationships/image" Target="media/image380.wmf"/><Relationship Id="rId40" Type="http://schemas.openxmlformats.org/officeDocument/2006/relationships/image" Target="media/image13.wmf"/><Relationship Id="rId136" Type="http://schemas.openxmlformats.org/officeDocument/2006/relationships/oleObject" Target="embeddings/oleObject85.bin"/><Relationship Id="rId343" Type="http://schemas.openxmlformats.org/officeDocument/2006/relationships/oleObject" Target="embeddings/oleObject223.bin"/><Relationship Id="rId550" Type="http://schemas.openxmlformats.org/officeDocument/2006/relationships/oleObject" Target="embeddings/oleObject390.bin"/><Relationship Id="rId788" Type="http://schemas.openxmlformats.org/officeDocument/2006/relationships/oleObject" Target="embeddings/oleObject542.bin"/><Relationship Id="rId995" Type="http://schemas.openxmlformats.org/officeDocument/2006/relationships/image" Target="media/image325.wmf"/><Relationship Id="rId1180" Type="http://schemas.openxmlformats.org/officeDocument/2006/relationships/image" Target="media/image401.wmf"/><Relationship Id="rId203" Type="http://schemas.openxmlformats.org/officeDocument/2006/relationships/image" Target="media/image67.wmf"/><Relationship Id="rId648" Type="http://schemas.openxmlformats.org/officeDocument/2006/relationships/oleObject" Target="embeddings/oleObject450.bin"/><Relationship Id="rId855" Type="http://schemas.openxmlformats.org/officeDocument/2006/relationships/image" Target="media/image263.wmf"/><Relationship Id="rId1040" Type="http://schemas.openxmlformats.org/officeDocument/2006/relationships/image" Target="media/image343.wmf"/><Relationship Id="rId287" Type="http://schemas.openxmlformats.org/officeDocument/2006/relationships/oleObject" Target="embeddings/oleObject179.bin"/><Relationship Id="rId410" Type="http://schemas.openxmlformats.org/officeDocument/2006/relationships/oleObject" Target="embeddings/oleObject287.bin"/><Relationship Id="rId494" Type="http://schemas.openxmlformats.org/officeDocument/2006/relationships/image" Target="media/image136.wmf"/><Relationship Id="rId508" Type="http://schemas.openxmlformats.org/officeDocument/2006/relationships/oleObject" Target="embeddings/oleObject362.bin"/><Relationship Id="rId715" Type="http://schemas.openxmlformats.org/officeDocument/2006/relationships/oleObject" Target="embeddings/oleObject492.bin"/><Relationship Id="rId922" Type="http://schemas.openxmlformats.org/officeDocument/2006/relationships/image" Target="media/image294.wmf"/><Relationship Id="rId1138" Type="http://schemas.openxmlformats.org/officeDocument/2006/relationships/oleObject" Target="embeddings/oleObject746.bin"/><Relationship Id="rId147" Type="http://schemas.openxmlformats.org/officeDocument/2006/relationships/image" Target="media/image49.wmf"/><Relationship Id="rId354" Type="http://schemas.openxmlformats.org/officeDocument/2006/relationships/image" Target="media/image113.wmf"/><Relationship Id="rId799" Type="http://schemas.openxmlformats.org/officeDocument/2006/relationships/image" Target="media/image242.wmf"/><Relationship Id="rId1191" Type="http://schemas.openxmlformats.org/officeDocument/2006/relationships/oleObject" Target="embeddings/oleObject777.bin"/><Relationship Id="rId1205" Type="http://schemas.openxmlformats.org/officeDocument/2006/relationships/header" Target="header2.xml"/><Relationship Id="rId51" Type="http://schemas.openxmlformats.org/officeDocument/2006/relationships/oleObject" Target="embeddings/oleObject29.bin"/><Relationship Id="rId561" Type="http://schemas.openxmlformats.org/officeDocument/2006/relationships/oleObject" Target="embeddings/oleObject398.bin"/><Relationship Id="rId659" Type="http://schemas.openxmlformats.org/officeDocument/2006/relationships/oleObject" Target="embeddings/oleObject461.bin"/><Relationship Id="rId866" Type="http://schemas.openxmlformats.org/officeDocument/2006/relationships/oleObject" Target="embeddings/oleObject590.bin"/><Relationship Id="rId214" Type="http://schemas.openxmlformats.org/officeDocument/2006/relationships/image" Target="media/image71.wmf"/><Relationship Id="rId298" Type="http://schemas.openxmlformats.org/officeDocument/2006/relationships/oleObject" Target="embeddings/oleObject187.bin"/><Relationship Id="rId421" Type="http://schemas.openxmlformats.org/officeDocument/2006/relationships/oleObject" Target="embeddings/oleObject298.bin"/><Relationship Id="rId519" Type="http://schemas.openxmlformats.org/officeDocument/2006/relationships/oleObject" Target="embeddings/oleObject369.bin"/><Relationship Id="rId1051" Type="http://schemas.openxmlformats.org/officeDocument/2006/relationships/image" Target="media/image348.wmf"/><Relationship Id="rId1149" Type="http://schemas.openxmlformats.org/officeDocument/2006/relationships/image" Target="media/image387.wmf"/><Relationship Id="rId158" Type="http://schemas.openxmlformats.org/officeDocument/2006/relationships/oleObject" Target="embeddings/oleObject96.bin"/><Relationship Id="rId726" Type="http://schemas.openxmlformats.org/officeDocument/2006/relationships/oleObject" Target="embeddings/oleObject500.bin"/><Relationship Id="rId933" Type="http://schemas.openxmlformats.org/officeDocument/2006/relationships/image" Target="media/image299.wmf"/><Relationship Id="rId1009" Type="http://schemas.openxmlformats.org/officeDocument/2006/relationships/oleObject" Target="embeddings/oleObject670.bin"/><Relationship Id="rId62" Type="http://schemas.openxmlformats.org/officeDocument/2006/relationships/image" Target="media/image19.wmf"/><Relationship Id="rId365" Type="http://schemas.openxmlformats.org/officeDocument/2006/relationships/oleObject" Target="embeddings/oleObject244.bin"/><Relationship Id="rId572" Type="http://schemas.openxmlformats.org/officeDocument/2006/relationships/oleObject" Target="embeddings/oleObject406.bin"/><Relationship Id="rId225" Type="http://schemas.openxmlformats.org/officeDocument/2006/relationships/oleObject" Target="embeddings/oleObject142.bin"/><Relationship Id="rId432" Type="http://schemas.openxmlformats.org/officeDocument/2006/relationships/oleObject" Target="embeddings/oleObject308.bin"/><Relationship Id="rId877" Type="http://schemas.openxmlformats.org/officeDocument/2006/relationships/oleObject" Target="embeddings/oleObject596.bin"/><Relationship Id="rId1062" Type="http://schemas.openxmlformats.org/officeDocument/2006/relationships/image" Target="media/image352.wmf"/><Relationship Id="rId737" Type="http://schemas.openxmlformats.org/officeDocument/2006/relationships/oleObject" Target="embeddings/oleObject508.bin"/><Relationship Id="rId944" Type="http://schemas.openxmlformats.org/officeDocument/2006/relationships/oleObject" Target="embeddings/oleObject633.bin"/><Relationship Id="rId73" Type="http://schemas.openxmlformats.org/officeDocument/2006/relationships/oleObject" Target="embeddings/oleObject44.bin"/><Relationship Id="rId169" Type="http://schemas.openxmlformats.org/officeDocument/2006/relationships/image" Target="media/image60.wmf"/><Relationship Id="rId376" Type="http://schemas.openxmlformats.org/officeDocument/2006/relationships/oleObject" Target="embeddings/oleObject255.bin"/><Relationship Id="rId583" Type="http://schemas.openxmlformats.org/officeDocument/2006/relationships/oleObject" Target="embeddings/oleObject414.bin"/><Relationship Id="rId790" Type="http://schemas.openxmlformats.org/officeDocument/2006/relationships/oleObject" Target="embeddings/oleObject544.bin"/><Relationship Id="rId804" Type="http://schemas.openxmlformats.org/officeDocument/2006/relationships/oleObject" Target="embeddings/oleObject553.bin"/><Relationship Id="rId4" Type="http://schemas.microsoft.com/office/2007/relationships/stylesWithEffects" Target="stylesWithEffects.xml"/><Relationship Id="rId236" Type="http://schemas.openxmlformats.org/officeDocument/2006/relationships/image" Target="media/image77.wmf"/><Relationship Id="rId443" Type="http://schemas.openxmlformats.org/officeDocument/2006/relationships/oleObject" Target="embeddings/oleObject315.bin"/><Relationship Id="rId650" Type="http://schemas.openxmlformats.org/officeDocument/2006/relationships/oleObject" Target="embeddings/oleObject452.bin"/><Relationship Id="rId888" Type="http://schemas.openxmlformats.org/officeDocument/2006/relationships/image" Target="media/image279.wmf"/><Relationship Id="rId1073" Type="http://schemas.openxmlformats.org/officeDocument/2006/relationships/oleObject" Target="embeddings/oleObject709.bin"/><Relationship Id="rId303" Type="http://schemas.openxmlformats.org/officeDocument/2006/relationships/image" Target="media/image106.wmf"/><Relationship Id="rId748" Type="http://schemas.openxmlformats.org/officeDocument/2006/relationships/oleObject" Target="embeddings/oleObject514.bin"/><Relationship Id="rId955" Type="http://schemas.openxmlformats.org/officeDocument/2006/relationships/image" Target="media/image307.wmf"/><Relationship Id="rId1140" Type="http://schemas.openxmlformats.org/officeDocument/2006/relationships/oleObject" Target="embeddings/oleObject747.bin"/><Relationship Id="rId84" Type="http://schemas.openxmlformats.org/officeDocument/2006/relationships/oleObject" Target="embeddings/oleObject50.bin"/><Relationship Id="rId387" Type="http://schemas.openxmlformats.org/officeDocument/2006/relationships/oleObject" Target="embeddings/oleObject265.bin"/><Relationship Id="rId510" Type="http://schemas.openxmlformats.org/officeDocument/2006/relationships/oleObject" Target="embeddings/oleObject364.bin"/><Relationship Id="rId594" Type="http://schemas.openxmlformats.org/officeDocument/2006/relationships/oleObject" Target="embeddings/oleObject423.bin"/><Relationship Id="rId608" Type="http://schemas.openxmlformats.org/officeDocument/2006/relationships/image" Target="media/image170.wmf"/><Relationship Id="rId815" Type="http://schemas.openxmlformats.org/officeDocument/2006/relationships/oleObject" Target="embeddings/oleObject562.bin"/><Relationship Id="rId247" Type="http://schemas.openxmlformats.org/officeDocument/2006/relationships/image" Target="media/image82.wmf"/><Relationship Id="rId899" Type="http://schemas.openxmlformats.org/officeDocument/2006/relationships/oleObject" Target="embeddings/oleObject607.bin"/><Relationship Id="rId1000" Type="http://schemas.openxmlformats.org/officeDocument/2006/relationships/oleObject" Target="embeddings/oleObject665.bin"/><Relationship Id="rId1084" Type="http://schemas.openxmlformats.org/officeDocument/2006/relationships/oleObject" Target="embeddings/oleObject716.bin"/><Relationship Id="rId107" Type="http://schemas.openxmlformats.org/officeDocument/2006/relationships/image" Target="media/image35.wmf"/><Relationship Id="rId454" Type="http://schemas.openxmlformats.org/officeDocument/2006/relationships/image" Target="media/image126.wmf"/><Relationship Id="rId661" Type="http://schemas.openxmlformats.org/officeDocument/2006/relationships/oleObject" Target="embeddings/oleObject462.bin"/><Relationship Id="rId759" Type="http://schemas.openxmlformats.org/officeDocument/2006/relationships/oleObject" Target="embeddings/oleObject522.bin"/><Relationship Id="rId966" Type="http://schemas.openxmlformats.org/officeDocument/2006/relationships/oleObject" Target="embeddings/oleObject647.bin"/><Relationship Id="rId11" Type="http://schemas.openxmlformats.org/officeDocument/2006/relationships/image" Target="media/image2.wmf"/><Relationship Id="rId314" Type="http://schemas.openxmlformats.org/officeDocument/2006/relationships/oleObject" Target="embeddings/oleObject198.bin"/><Relationship Id="rId398" Type="http://schemas.openxmlformats.org/officeDocument/2006/relationships/oleObject" Target="embeddings/oleObject275.bin"/><Relationship Id="rId521" Type="http://schemas.openxmlformats.org/officeDocument/2006/relationships/image" Target="media/image143.wmf"/><Relationship Id="rId619" Type="http://schemas.openxmlformats.org/officeDocument/2006/relationships/image" Target="media/image175.wmf"/><Relationship Id="rId1151" Type="http://schemas.openxmlformats.org/officeDocument/2006/relationships/image" Target="media/image388.wmf"/><Relationship Id="rId95" Type="http://schemas.openxmlformats.org/officeDocument/2006/relationships/image" Target="media/image30.wmf"/><Relationship Id="rId160" Type="http://schemas.openxmlformats.org/officeDocument/2006/relationships/oleObject" Target="embeddings/oleObject97.bin"/><Relationship Id="rId826" Type="http://schemas.openxmlformats.org/officeDocument/2006/relationships/oleObject" Target="embeddings/oleObject569.bin"/><Relationship Id="rId1011" Type="http://schemas.openxmlformats.org/officeDocument/2006/relationships/image" Target="media/image332.wmf"/><Relationship Id="rId1109" Type="http://schemas.openxmlformats.org/officeDocument/2006/relationships/image" Target="media/image373.wmf"/><Relationship Id="rId258" Type="http://schemas.openxmlformats.org/officeDocument/2006/relationships/image" Target="media/image86.wmf"/><Relationship Id="rId465" Type="http://schemas.openxmlformats.org/officeDocument/2006/relationships/image" Target="media/image129.wmf"/><Relationship Id="rId672" Type="http://schemas.openxmlformats.org/officeDocument/2006/relationships/image" Target="media/image196.wmf"/><Relationship Id="rId1095" Type="http://schemas.openxmlformats.org/officeDocument/2006/relationships/image" Target="media/image366.wmf"/><Relationship Id="rId22" Type="http://schemas.openxmlformats.org/officeDocument/2006/relationships/oleObject" Target="embeddings/oleObject8.bin"/><Relationship Id="rId118" Type="http://schemas.openxmlformats.org/officeDocument/2006/relationships/image" Target="media/image38.wmf"/><Relationship Id="rId325" Type="http://schemas.openxmlformats.org/officeDocument/2006/relationships/oleObject" Target="embeddings/oleObject207.bin"/><Relationship Id="rId532" Type="http://schemas.openxmlformats.org/officeDocument/2006/relationships/image" Target="media/image147.wmf"/><Relationship Id="rId977" Type="http://schemas.openxmlformats.org/officeDocument/2006/relationships/image" Target="media/image316.wmf"/><Relationship Id="rId1162" Type="http://schemas.openxmlformats.org/officeDocument/2006/relationships/oleObject" Target="embeddings/oleObject761.bin"/><Relationship Id="rId171" Type="http://schemas.openxmlformats.org/officeDocument/2006/relationships/image" Target="media/image61.wmf"/><Relationship Id="rId837" Type="http://schemas.openxmlformats.org/officeDocument/2006/relationships/image" Target="media/image255.wmf"/><Relationship Id="rId1022" Type="http://schemas.openxmlformats.org/officeDocument/2006/relationships/oleObject" Target="embeddings/oleObject677.bin"/><Relationship Id="rId269" Type="http://schemas.openxmlformats.org/officeDocument/2006/relationships/oleObject" Target="embeddings/oleObject170.bin"/><Relationship Id="rId476" Type="http://schemas.openxmlformats.org/officeDocument/2006/relationships/oleObject" Target="embeddings/oleObject335.bin"/><Relationship Id="rId683" Type="http://schemas.openxmlformats.org/officeDocument/2006/relationships/oleObject" Target="embeddings/oleObject474.bin"/><Relationship Id="rId890" Type="http://schemas.openxmlformats.org/officeDocument/2006/relationships/image" Target="media/image280.wmf"/><Relationship Id="rId904" Type="http://schemas.openxmlformats.org/officeDocument/2006/relationships/image" Target="media/image2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4B24D7-D0E2-4A59-859E-CD1BF27FC8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Pages>
  <Words>66415</Words>
  <Characters>378572</Characters>
  <Application>Microsoft Office Word</Application>
  <DocSecurity>0</DocSecurity>
  <Lines>3154</Lines>
  <Paragraphs>888</Paragraphs>
  <ScaleCrop>false</ScaleCrop>
  <HeadingPairs>
    <vt:vector size="2" baseType="variant">
      <vt:variant>
        <vt:lpstr>Title</vt:lpstr>
      </vt:variant>
      <vt:variant>
        <vt:i4>1</vt:i4>
      </vt:variant>
    </vt:vector>
  </HeadingPairs>
  <TitlesOfParts>
    <vt:vector size="1" baseType="lpstr">
      <vt:lpstr>Chương I:</vt:lpstr>
    </vt:vector>
  </TitlesOfParts>
  <Company>www.thuvienhoclieu.com</Company>
  <LinksUpToDate>false</LinksUpToDate>
  <CharactersWithSpaces>4440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Pho Tien Phuc</cp:lastModifiedBy>
  <cp:revision>9</cp:revision>
  <cp:lastPrinted>2012-09-09T15:11:00Z</cp:lastPrinted>
  <dcterms:created xsi:type="dcterms:W3CDTF">2017-02-19T06:44:00Z</dcterms:created>
  <dcterms:modified xsi:type="dcterms:W3CDTF">2018-03-02T03:54:00Z</dcterms:modified>
  <cp:category>www.thuvienhoclieu.com</cp:category>
</cp:coreProperties>
</file>